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8" r:id="rId1"/>
  </p:sldMasterIdLst>
  <p:notesMasterIdLst>
    <p:notesMasterId r:id="rId35"/>
  </p:notesMasterIdLst>
  <p:sldIdLst>
    <p:sldId id="256" r:id="rId2"/>
    <p:sldId id="258" r:id="rId3"/>
    <p:sldId id="260" r:id="rId4"/>
    <p:sldId id="316" r:id="rId5"/>
    <p:sldId id="317" r:id="rId6"/>
    <p:sldId id="261" r:id="rId7"/>
    <p:sldId id="318" r:id="rId8"/>
    <p:sldId id="263" r:id="rId9"/>
    <p:sldId id="319" r:id="rId10"/>
    <p:sldId id="320" r:id="rId11"/>
    <p:sldId id="321" r:id="rId12"/>
    <p:sldId id="322" r:id="rId13"/>
    <p:sldId id="324" r:id="rId14"/>
    <p:sldId id="327" r:id="rId15"/>
    <p:sldId id="325" r:id="rId16"/>
    <p:sldId id="329" r:id="rId17"/>
    <p:sldId id="326" r:id="rId18"/>
    <p:sldId id="328" r:id="rId19"/>
    <p:sldId id="330" r:id="rId20"/>
    <p:sldId id="331" r:id="rId21"/>
    <p:sldId id="332" r:id="rId22"/>
    <p:sldId id="333" r:id="rId23"/>
    <p:sldId id="334" r:id="rId24"/>
    <p:sldId id="335" r:id="rId25"/>
    <p:sldId id="336" r:id="rId26"/>
    <p:sldId id="337" r:id="rId27"/>
    <p:sldId id="338" r:id="rId28"/>
    <p:sldId id="339" r:id="rId29"/>
    <p:sldId id="341" r:id="rId30"/>
    <p:sldId id="340" r:id="rId31"/>
    <p:sldId id="342" r:id="rId32"/>
    <p:sldId id="293" r:id="rId33"/>
    <p:sldId id="297" r:id="rId34"/>
  </p:sldIdLst>
  <p:sldSz cx="10799763" cy="6480175"/>
  <p:notesSz cx="6858000" cy="9144000"/>
  <p:embeddedFontLst>
    <p:embeddedFont>
      <p:font typeface="微软雅黑" panose="020B0503020204020204" pitchFamily="34" charset="-122"/>
      <p:regular r:id="rId36"/>
      <p:bold r:id="rId37"/>
    </p:embeddedFont>
    <p:embeddedFont>
      <p:font typeface="HP001 4 hàng" panose="020B0603050302020204" pitchFamily="34" charset="0"/>
      <p:regular r:id="rId38"/>
      <p:bold r:id="rId39"/>
    </p:embeddedFont>
    <p:embeddedFont>
      <p:font typeface="Patrick Hand" panose="020B0604020202020204" charset="0"/>
      <p:regular r:id="rId40"/>
    </p:embeddedFont>
    <p:embeddedFont>
      <p:font typeface="Patrick Hand SC" panose="020B0604020202020204" charset="0"/>
      <p:regular r:id="rId4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Giới thiệu" id="{2694ECAD-0449-4E50-86E3-8B6F6F494B4B}">
          <p14:sldIdLst>
            <p14:sldId id="256"/>
            <p14:sldId id="258"/>
          </p14:sldIdLst>
        </p14:section>
        <p14:section name="1. Ước chung" id="{4A50EE42-3E86-4314-BE49-D2CD7D96E616}">
          <p14:sldIdLst>
            <p14:sldId id="260"/>
            <p14:sldId id="316"/>
            <p14:sldId id="317"/>
            <p14:sldId id="261"/>
            <p14:sldId id="318"/>
            <p14:sldId id="263"/>
            <p14:sldId id="319"/>
            <p14:sldId id="320"/>
            <p14:sldId id="321"/>
          </p14:sldIdLst>
        </p14:section>
        <p14:section name="2. Ước chung lớn nhất" id="{C0DD3302-7B8D-4205-B879-298663D9E75B}">
          <p14:sldIdLst>
            <p14:sldId id="322"/>
            <p14:sldId id="324"/>
            <p14:sldId id="327"/>
            <p14:sldId id="325"/>
            <p14:sldId id="329"/>
            <p14:sldId id="326"/>
            <p14:sldId id="328"/>
            <p14:sldId id="330"/>
            <p14:sldId id="331"/>
            <p14:sldId id="332"/>
          </p14:sldIdLst>
        </p14:section>
        <p14:section name="3. Tìm ƯCLN bằng cách PT ra TSNT" id="{F2879765-998C-49F1-A783-16004A4FF30C}">
          <p14:sldIdLst>
            <p14:sldId id="333"/>
            <p14:sldId id="334"/>
            <p14:sldId id="335"/>
            <p14:sldId id="336"/>
            <p14:sldId id="337"/>
            <p14:sldId id="338"/>
          </p14:sldIdLst>
        </p14:section>
        <p14:section name="4. Ứng dụng trong rút gọn phân số" id="{70DB3D27-E854-46C1-8CF0-2D2155E4E3BD}">
          <p14:sldIdLst>
            <p14:sldId id="339"/>
            <p14:sldId id="341"/>
            <p14:sldId id="340"/>
            <p14:sldId id="342"/>
            <p14:sldId id="293"/>
            <p14:sldId id="29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B5A66"/>
    <a:srgbClr val="EFD19D"/>
    <a:srgbClr val="F28CBC"/>
    <a:srgbClr val="A8D5F2"/>
    <a:srgbClr val="1C424F"/>
    <a:srgbClr val="F2BF63"/>
    <a:srgbClr val="FF0070"/>
    <a:srgbClr val="EDB956"/>
    <a:srgbClr val="BECE37"/>
    <a:srgbClr val="DD26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9CC070B-6319-49F3-BE82-D27F163C84C2}">
  <a:tblStyle styleId="{19CC070B-6319-49F3-BE82-D27F163C84C2}"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290" autoAdjust="0"/>
  </p:normalViewPr>
  <p:slideViewPr>
    <p:cSldViewPr snapToGrid="0">
      <p:cViewPr varScale="1">
        <p:scale>
          <a:sx n="63" d="100"/>
          <a:sy n="63" d="100"/>
        </p:scale>
        <p:origin x="1052"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693"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
        <p:cNvGrpSpPr/>
        <p:nvPr/>
      </p:nvGrpSpPr>
      <p:grpSpPr>
        <a:xfrm>
          <a:off x="0" y="0"/>
          <a:ext cx="0" cy="0"/>
          <a:chOff x="0" y="0"/>
          <a:chExt cx="0" cy="0"/>
        </a:xfrm>
      </p:grpSpPr>
      <p:sp>
        <p:nvSpPr>
          <p:cNvPr id="146" name="Google Shape;146;p: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 name="Google Shape;14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27923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950483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400" dirty="0" err="1">
                <a:latin typeface="Times New Roman" panose="02020603050405020304" pitchFamily="18" charset="0"/>
                <a:cs typeface="Times New Roman" panose="02020603050405020304" pitchFamily="18" charset="0"/>
              </a:rPr>
              <a:t>Cô</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có</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một</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bài</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toán</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như</a:t>
            </a:r>
            <a:r>
              <a:rPr lang="en-US" sz="1400" dirty="0">
                <a:latin typeface="Times New Roman" panose="02020603050405020304" pitchFamily="18" charset="0"/>
                <a:cs typeface="Times New Roman" panose="02020603050405020304" pitchFamily="18" charset="0"/>
              </a:rPr>
              <a:t> </a:t>
            </a:r>
            <a:r>
              <a:rPr lang="en-US" sz="1400" dirty="0" err="1">
                <a:latin typeface="Times New Roman" panose="02020603050405020304" pitchFamily="18" charset="0"/>
                <a:cs typeface="Times New Roman" panose="02020603050405020304" pitchFamily="18" charset="0"/>
              </a:rPr>
              <a:t>sau</a:t>
            </a:r>
            <a:r>
              <a:rPr lang="en-US" sz="1400"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hiế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ề</a:t>
            </a:r>
            <a:r>
              <a:rPr lang="en-US" sz="1400" dirty="0">
                <a:latin typeface="Times New Roman" panose="02020603050405020304" pitchFamily="18" charset="0"/>
                <a:cs typeface="Times New Roman" panose="02020603050405020304" pitchFamily="18" charset="0"/>
                <a:sym typeface="Wingdings" panose="05000000000000000000" pitchFamily="2" charset="2"/>
              </a:rPr>
              <a:t>  GV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ho</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hs</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thời</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gian</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ọc</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ề</a:t>
            </a:r>
            <a:r>
              <a:rPr lang="en-US" sz="1400" dirty="0">
                <a:latin typeface="Times New Roman" panose="02020603050405020304" pitchFamily="18" charset="0"/>
                <a:cs typeface="Times New Roman" panose="02020603050405020304" pitchFamily="18" charset="0"/>
                <a:sym typeface="Wingdings" panose="05000000000000000000" pitchFamily="2" charset="2"/>
              </a:rPr>
              <a:t>  GV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ho</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hs</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tự</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nê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lên</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ác</a:t>
            </a:r>
            <a:r>
              <a:rPr lang="en-US" sz="1400" dirty="0">
                <a:latin typeface="Times New Roman" panose="02020603050405020304" pitchFamily="18" charset="0"/>
                <a:cs typeface="Times New Roman" panose="02020603050405020304" pitchFamily="18" charset="0"/>
                <a:sym typeface="Wingdings" panose="05000000000000000000" pitchFamily="2" charset="2"/>
              </a:rPr>
              <a:t> ý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kiến</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để</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giải</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quyết</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yê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cầu</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bài</a:t>
            </a:r>
            <a:r>
              <a:rPr lang="en-US" sz="1400" dirty="0">
                <a:latin typeface="Times New Roman" panose="02020603050405020304" pitchFamily="18" charset="0"/>
                <a:cs typeface="Times New Roman" panose="02020603050405020304" pitchFamily="18" charset="0"/>
                <a:sym typeface="Wingdings" panose="05000000000000000000" pitchFamily="2" charset="2"/>
              </a:rPr>
              <a:t> </a:t>
            </a:r>
            <a:r>
              <a:rPr lang="en-US" sz="1400" dirty="0" err="1">
                <a:latin typeface="Times New Roman" panose="02020603050405020304" pitchFamily="18" charset="0"/>
                <a:cs typeface="Times New Roman" panose="02020603050405020304" pitchFamily="18" charset="0"/>
                <a:sym typeface="Wingdings" panose="05000000000000000000" pitchFamily="2" charset="2"/>
              </a:rPr>
              <a:t>toán</a:t>
            </a:r>
            <a:r>
              <a:rPr lang="en-US" sz="1400" dirty="0">
                <a:latin typeface="Times New Roman" panose="02020603050405020304" pitchFamily="18" charset="0"/>
                <a:cs typeface="Times New Roman" panose="02020603050405020304" pitchFamily="18" charset="0"/>
                <a:sym typeface="Wingdings" panose="05000000000000000000" pitchFamily="2" charset="2"/>
              </a:rPr>
              <a:t>.</a:t>
            </a:r>
            <a:endParaRPr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75673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latin typeface="Times New Roman" panose="02020603050405020304" pitchFamily="18" charset="0"/>
                <a:cs typeface="Times New Roman" panose="02020603050405020304" pitchFamily="18" charset="0"/>
              </a:rPr>
              <a:t>Sau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s</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ý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v</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ố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endParaRP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97582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a:t>
            </a:r>
            <a:r>
              <a:rPr lang="en-US" dirty="0" err="1"/>
              <a:t>giải</a:t>
            </a:r>
            <a:r>
              <a:rPr lang="en-US" dirty="0"/>
              <a:t> </a:t>
            </a:r>
            <a:r>
              <a:rPr lang="en-US" dirty="0" err="1"/>
              <a:t>thích</a:t>
            </a:r>
            <a:r>
              <a:rPr lang="en-US" dirty="0"/>
              <a:t> </a:t>
            </a:r>
            <a:r>
              <a:rPr lang="en-US" dirty="0" err="1"/>
              <a:t>cho</a:t>
            </a:r>
            <a:r>
              <a:rPr lang="en-US" dirty="0"/>
              <a:t> </a:t>
            </a:r>
            <a:r>
              <a:rPr lang="en-US" dirty="0" err="1"/>
              <a:t>hs</a:t>
            </a:r>
            <a:r>
              <a:rPr lang="en-US" dirty="0"/>
              <a:t> </a:t>
            </a:r>
            <a:r>
              <a:rPr lang="en-US" dirty="0" err="1"/>
              <a:t>hiểu</a:t>
            </a:r>
            <a:r>
              <a:rPr lang="en-US" dirty="0"/>
              <a:t> </a:t>
            </a:r>
            <a:r>
              <a:rPr lang="en-US" dirty="0" err="1"/>
              <a:t>chứ</a:t>
            </a:r>
            <a:r>
              <a:rPr lang="en-US" dirty="0"/>
              <a:t> ko </a:t>
            </a:r>
            <a:r>
              <a:rPr lang="en-US" dirty="0" err="1"/>
              <a:t>ghi</a:t>
            </a:r>
            <a:r>
              <a:rPr lang="en-US" dirty="0"/>
              <a:t> </a:t>
            </a:r>
            <a:r>
              <a:rPr lang="en-US" dirty="0" err="1"/>
              <a:t>phần</a:t>
            </a:r>
            <a:r>
              <a:rPr lang="en-US" dirty="0"/>
              <a:t> </a:t>
            </a:r>
            <a:r>
              <a:rPr lang="en-US" dirty="0" err="1"/>
              <a:t>này</a:t>
            </a:r>
            <a:r>
              <a:rPr lang="en-US" dirty="0"/>
              <a:t> </a:t>
            </a:r>
            <a:r>
              <a:rPr lang="en-US" dirty="0" err="1"/>
              <a:t>vào</a:t>
            </a:r>
            <a:r>
              <a:rPr lang="en-US" dirty="0"/>
              <a:t> </a:t>
            </a:r>
            <a:r>
              <a:rPr lang="en-US" dirty="0" err="1"/>
              <a:t>tập</a:t>
            </a:r>
            <a:r>
              <a:rPr lang="en-US" dirty="0"/>
              <a:t>. </a:t>
            </a:r>
            <a:r>
              <a:rPr lang="en-US" dirty="0" err="1"/>
              <a:t>Và</a:t>
            </a:r>
            <a:r>
              <a:rPr lang="en-US" dirty="0"/>
              <a:t> </a:t>
            </a:r>
            <a:r>
              <a:rPr lang="en-US" dirty="0" err="1"/>
              <a:t>yêu</a:t>
            </a:r>
            <a:r>
              <a:rPr lang="en-US" dirty="0"/>
              <a:t> </a:t>
            </a:r>
            <a:r>
              <a:rPr lang="en-US" dirty="0" err="1"/>
              <a:t>cầu</a:t>
            </a:r>
            <a:r>
              <a:rPr lang="en-US" dirty="0"/>
              <a:t> </a:t>
            </a:r>
            <a:r>
              <a:rPr lang="en-US" dirty="0" err="1"/>
              <a:t>hs</a:t>
            </a:r>
            <a:r>
              <a:rPr lang="en-US" dirty="0"/>
              <a:t> </a:t>
            </a:r>
            <a:r>
              <a:rPr lang="en-US" dirty="0" err="1"/>
              <a:t>đọc</a:t>
            </a:r>
            <a:r>
              <a:rPr lang="en-US" dirty="0"/>
              <a:t> </a:t>
            </a:r>
            <a:r>
              <a:rPr lang="en-US" dirty="0" err="1"/>
              <a:t>hiểu</a:t>
            </a:r>
            <a:r>
              <a:rPr lang="en-US" dirty="0"/>
              <a:t> </a:t>
            </a:r>
            <a:r>
              <a:rPr lang="en-US" dirty="0" err="1"/>
              <a:t>khái</a:t>
            </a:r>
            <a:r>
              <a:rPr lang="en-US" dirty="0"/>
              <a:t> </a:t>
            </a:r>
            <a:r>
              <a:rPr lang="en-US" dirty="0" err="1"/>
              <a:t>niệm</a:t>
            </a:r>
            <a:r>
              <a:rPr lang="en-US" dirty="0"/>
              <a:t> </a:t>
            </a:r>
            <a:r>
              <a:rPr lang="en-US" dirty="0" err="1"/>
              <a:t>và</a:t>
            </a:r>
            <a:r>
              <a:rPr lang="en-US" dirty="0"/>
              <a:t> </a:t>
            </a:r>
            <a:r>
              <a:rPr lang="en-US" dirty="0" err="1"/>
              <a:t>vd</a:t>
            </a:r>
            <a:r>
              <a:rPr lang="en-US" dirty="0"/>
              <a:t> </a:t>
            </a:r>
            <a:r>
              <a:rPr lang="en-US" dirty="0" err="1"/>
              <a:t>trong</a:t>
            </a:r>
            <a:r>
              <a:rPr lang="en-US" dirty="0"/>
              <a:t> </a:t>
            </a:r>
            <a:r>
              <a:rPr lang="en-US" dirty="0" err="1"/>
              <a:t>sgk</a:t>
            </a:r>
            <a:r>
              <a:rPr lang="en-US" dirty="0"/>
              <a:t> </a:t>
            </a:r>
            <a:r>
              <a:rPr lang="en-US" dirty="0">
                <a:sym typeface="Wingdings" panose="05000000000000000000" pitchFamily="2" charset="2"/>
              </a:rPr>
              <a:t> </a:t>
            </a:r>
            <a:r>
              <a:rPr lang="en-US" dirty="0" err="1">
                <a:sym typeface="Wingdings" panose="05000000000000000000" pitchFamily="2" charset="2"/>
              </a:rPr>
              <a:t>chuyển</a:t>
            </a:r>
            <a:r>
              <a:rPr lang="en-US" dirty="0">
                <a:sym typeface="Wingdings" panose="05000000000000000000" pitchFamily="2" charset="2"/>
              </a:rPr>
              <a:t> qua </a:t>
            </a:r>
            <a:r>
              <a:rPr lang="en-US" dirty="0" err="1">
                <a:sym typeface="Wingdings" panose="05000000000000000000" pitchFamily="2" charset="2"/>
              </a:rPr>
              <a:t>phần</a:t>
            </a:r>
            <a:r>
              <a:rPr lang="en-US" dirty="0">
                <a:sym typeface="Wingdings" panose="05000000000000000000" pitchFamily="2" charset="2"/>
              </a:rPr>
              <a:t> </a:t>
            </a:r>
            <a:r>
              <a:rPr lang="en-US" dirty="0" err="1">
                <a:sym typeface="Wingdings" panose="05000000000000000000" pitchFamily="2" charset="2"/>
              </a:rPr>
              <a:t>ghi</a:t>
            </a:r>
            <a:r>
              <a:rPr lang="en-US" dirty="0">
                <a:sym typeface="Wingdings" panose="05000000000000000000" pitchFamily="2" charset="2"/>
              </a:rPr>
              <a:t> </a:t>
            </a:r>
            <a:r>
              <a:rPr lang="en-US" dirty="0" err="1">
                <a:sym typeface="Wingdings" panose="05000000000000000000" pitchFamily="2" charset="2"/>
              </a:rPr>
              <a:t>bài</a:t>
            </a:r>
            <a:r>
              <a:rPr lang="en-US" dirty="0">
                <a:sym typeface="Wingdings" panose="05000000000000000000" pitchFamily="2" charset="2"/>
              </a:rPr>
              <a:t> </a:t>
            </a:r>
            <a:r>
              <a:rPr lang="en-US" dirty="0" err="1">
                <a:sym typeface="Wingdings" panose="05000000000000000000" pitchFamily="2" charset="2"/>
              </a:rPr>
              <a:t>trọng</a:t>
            </a:r>
            <a:r>
              <a:rPr lang="en-US" dirty="0">
                <a:sym typeface="Wingdings" panose="05000000000000000000" pitchFamily="2" charset="2"/>
              </a:rPr>
              <a:t> </a:t>
            </a:r>
            <a:r>
              <a:rPr lang="en-US" dirty="0" err="1">
                <a:sym typeface="Wingdings" panose="05000000000000000000" pitchFamily="2" charset="2"/>
              </a:rPr>
              <a:t>tâm</a:t>
            </a:r>
            <a:r>
              <a:rPr lang="en-US" dirty="0">
                <a:sym typeface="Wingdings" panose="05000000000000000000" pitchFamily="2" charset="2"/>
              </a:rPr>
              <a:t> </a:t>
            </a:r>
            <a:r>
              <a:rPr lang="en-US" dirty="0" err="1">
                <a:sym typeface="Wingdings" panose="05000000000000000000" pitchFamily="2" charset="2"/>
              </a:rPr>
              <a:t>bài</a:t>
            </a:r>
            <a:r>
              <a:rPr lang="en-US" dirty="0">
                <a:sym typeface="Wingdings" panose="05000000000000000000" pitchFamily="2" charset="2"/>
              </a:rPr>
              <a:t> </a:t>
            </a:r>
            <a:r>
              <a:rPr lang="en-US" dirty="0" err="1">
                <a:sym typeface="Wingdings" panose="05000000000000000000" pitchFamily="2" charset="2"/>
              </a:rPr>
              <a:t>học</a:t>
            </a:r>
            <a:endParaRPr dirty="0"/>
          </a:p>
        </p:txBody>
      </p:sp>
    </p:spTree>
    <p:extLst>
      <p:ext uri="{BB962C8B-B14F-4D97-AF65-F5344CB8AC3E}">
        <p14:creationId xmlns:p14="http://schemas.microsoft.com/office/powerpoint/2010/main" val="23265657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0771240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a:t>
            </a:r>
            <a:r>
              <a:rPr lang="en-US" dirty="0" err="1"/>
              <a:t>chỉ</a:t>
            </a:r>
            <a:r>
              <a:rPr lang="en-US" dirty="0"/>
              <a:t> </a:t>
            </a:r>
            <a:r>
              <a:rPr lang="en-US" dirty="0" err="1"/>
              <a:t>nói</a:t>
            </a:r>
            <a:r>
              <a:rPr lang="en-US" dirty="0"/>
              <a:t> </a:t>
            </a:r>
            <a:r>
              <a:rPr lang="en-US" dirty="0" err="1"/>
              <a:t>chứ</a:t>
            </a:r>
            <a:r>
              <a:rPr lang="en-US" dirty="0"/>
              <a:t> ko </a:t>
            </a:r>
            <a:r>
              <a:rPr lang="en-US" dirty="0" err="1"/>
              <a:t>cho</a:t>
            </a:r>
            <a:r>
              <a:rPr lang="en-US" dirty="0"/>
              <a:t> </a:t>
            </a:r>
            <a:r>
              <a:rPr lang="en-US" dirty="0" err="1"/>
              <a:t>hs</a:t>
            </a:r>
            <a:r>
              <a:rPr lang="en-US" dirty="0"/>
              <a:t> </a:t>
            </a:r>
            <a:r>
              <a:rPr lang="en-US" dirty="0" err="1"/>
              <a:t>ghi</a:t>
            </a:r>
            <a:r>
              <a:rPr lang="en-US" dirty="0"/>
              <a:t> </a:t>
            </a:r>
            <a:r>
              <a:rPr lang="en-US" dirty="0" err="1"/>
              <a:t>vào</a:t>
            </a:r>
            <a:r>
              <a:rPr lang="en-US" dirty="0"/>
              <a:t> </a:t>
            </a:r>
            <a:r>
              <a:rPr lang="en-US" dirty="0" err="1"/>
              <a:t>tập</a:t>
            </a:r>
            <a:r>
              <a:rPr lang="en-US" dirty="0"/>
              <a:t> </a:t>
            </a:r>
            <a:r>
              <a:rPr lang="en-US" dirty="0" err="1"/>
              <a:t>phần</a:t>
            </a:r>
            <a:r>
              <a:rPr lang="en-US" dirty="0"/>
              <a:t> </a:t>
            </a:r>
            <a:r>
              <a:rPr lang="en-US" dirty="0" err="1"/>
              <a:t>này</a:t>
            </a:r>
            <a:endParaRPr dirty="0"/>
          </a:p>
        </p:txBody>
      </p:sp>
    </p:spTree>
    <p:extLst>
      <p:ext uri="{BB962C8B-B14F-4D97-AF65-F5344CB8AC3E}">
        <p14:creationId xmlns:p14="http://schemas.microsoft.com/office/powerpoint/2010/main" val="6797960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023127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325110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002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gacae539fd4_4_335: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4" name="Google Shape;284;gacae539fd4_4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a:t>
            </a:r>
            <a:r>
              <a:rPr lang="en-US" dirty="0" err="1"/>
              <a:t>hướng</a:t>
            </a:r>
            <a:r>
              <a:rPr lang="en-US" dirty="0"/>
              <a:t> </a:t>
            </a:r>
            <a:r>
              <a:rPr lang="en-US" dirty="0" err="1"/>
              <a:t>dẫn</a:t>
            </a:r>
            <a:r>
              <a:rPr lang="en-US" dirty="0"/>
              <a:t>, </a:t>
            </a:r>
            <a:r>
              <a:rPr lang="en-US" dirty="0" err="1"/>
              <a:t>giải</a:t>
            </a:r>
            <a:r>
              <a:rPr lang="en-US" dirty="0"/>
              <a:t> </a:t>
            </a:r>
            <a:r>
              <a:rPr lang="en-US" dirty="0" err="1"/>
              <a:t>thích</a:t>
            </a:r>
            <a:r>
              <a:rPr lang="en-US" dirty="0"/>
              <a:t> </a:t>
            </a:r>
            <a:r>
              <a:rPr lang="en-US" dirty="0" err="1"/>
              <a:t>cho</a:t>
            </a:r>
            <a:r>
              <a:rPr lang="en-US" dirty="0"/>
              <a:t> </a:t>
            </a:r>
            <a:r>
              <a:rPr lang="en-US" dirty="0" err="1"/>
              <a:t>hs</a:t>
            </a:r>
            <a:r>
              <a:rPr lang="en-US" dirty="0"/>
              <a:t> </a:t>
            </a:r>
            <a:r>
              <a:rPr lang="en-US" dirty="0" err="1"/>
              <a:t>hiểu</a:t>
            </a:r>
            <a:r>
              <a:rPr lang="en-US" dirty="0"/>
              <a:t> </a:t>
            </a:r>
            <a:r>
              <a:rPr lang="en-US" dirty="0" err="1"/>
              <a:t>và</a:t>
            </a:r>
            <a:r>
              <a:rPr lang="en-US" dirty="0"/>
              <a:t> ko </a:t>
            </a:r>
            <a:r>
              <a:rPr lang="en-US" dirty="0" err="1"/>
              <a:t>cần</a:t>
            </a:r>
            <a:r>
              <a:rPr lang="en-US" dirty="0"/>
              <a:t> </a:t>
            </a:r>
            <a:r>
              <a:rPr lang="en-US" dirty="0" err="1"/>
              <a:t>ghi</a:t>
            </a:r>
            <a:r>
              <a:rPr lang="en-US" dirty="0"/>
              <a:t> </a:t>
            </a:r>
            <a:r>
              <a:rPr lang="en-US" dirty="0" err="1"/>
              <a:t>vào</a:t>
            </a:r>
            <a:r>
              <a:rPr lang="en-US" dirty="0"/>
              <a:t> </a:t>
            </a:r>
            <a:r>
              <a:rPr lang="en-US" dirty="0" err="1"/>
              <a:t>tập</a:t>
            </a:r>
            <a:endParaRPr dirty="0"/>
          </a:p>
        </p:txBody>
      </p:sp>
    </p:spTree>
    <p:extLst>
      <p:ext uri="{BB962C8B-B14F-4D97-AF65-F5344CB8AC3E}">
        <p14:creationId xmlns:p14="http://schemas.microsoft.com/office/powerpoint/2010/main" val="28084016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a:t>HS ko </a:t>
            </a:r>
            <a:r>
              <a:rPr lang="en-US" dirty="0" err="1"/>
              <a:t>cần</a:t>
            </a:r>
            <a:r>
              <a:rPr lang="en-US" dirty="0"/>
              <a:t> </a:t>
            </a:r>
            <a:r>
              <a:rPr lang="en-US" dirty="0" err="1"/>
              <a:t>ghi</a:t>
            </a:r>
            <a:r>
              <a:rPr lang="en-US" dirty="0"/>
              <a:t> </a:t>
            </a:r>
            <a:r>
              <a:rPr lang="en-US" dirty="0" err="1"/>
              <a:t>vd</a:t>
            </a:r>
            <a:r>
              <a:rPr lang="en-US" dirty="0"/>
              <a:t> </a:t>
            </a:r>
            <a:r>
              <a:rPr lang="en-US" dirty="0" err="1"/>
              <a:t>vào</a:t>
            </a:r>
            <a:r>
              <a:rPr lang="en-US" dirty="0"/>
              <a:t> </a:t>
            </a:r>
            <a:r>
              <a:rPr lang="en-US" dirty="0" err="1"/>
              <a:t>tập</a:t>
            </a:r>
            <a:r>
              <a:rPr lang="en-US" dirty="0"/>
              <a:t>, </a:t>
            </a:r>
            <a:r>
              <a:rPr lang="en-US" dirty="0" err="1"/>
              <a:t>chỉ</a:t>
            </a:r>
            <a:r>
              <a:rPr lang="en-US" dirty="0"/>
              <a:t> </a:t>
            </a:r>
            <a:r>
              <a:rPr lang="en-US" dirty="0" err="1"/>
              <a:t>cần</a:t>
            </a:r>
            <a:r>
              <a:rPr lang="en-US" dirty="0"/>
              <a:t> </a:t>
            </a:r>
            <a:r>
              <a:rPr lang="en-US" dirty="0" err="1"/>
              <a:t>nghe</a:t>
            </a:r>
            <a:r>
              <a:rPr lang="en-US" dirty="0"/>
              <a:t> </a:t>
            </a:r>
            <a:r>
              <a:rPr lang="en-US" dirty="0" err="1"/>
              <a:t>gv</a:t>
            </a:r>
            <a:r>
              <a:rPr lang="en-US" dirty="0"/>
              <a:t> </a:t>
            </a:r>
            <a:r>
              <a:rPr lang="en-US" dirty="0" err="1"/>
              <a:t>giải</a:t>
            </a:r>
            <a:r>
              <a:rPr lang="en-US" dirty="0"/>
              <a:t> </a:t>
            </a:r>
            <a:r>
              <a:rPr lang="en-US" dirty="0" err="1"/>
              <a:t>thích</a:t>
            </a:r>
            <a:r>
              <a:rPr lang="en-US" dirty="0"/>
              <a:t> </a:t>
            </a:r>
            <a:r>
              <a:rPr lang="en-US" dirty="0" err="1"/>
              <a:t>để</a:t>
            </a:r>
            <a:r>
              <a:rPr lang="en-US" dirty="0"/>
              <a:t> </a:t>
            </a:r>
            <a:r>
              <a:rPr lang="en-US" dirty="0" err="1"/>
              <a:t>hiểu</a:t>
            </a:r>
            <a:r>
              <a:rPr lang="en-US" dirty="0"/>
              <a:t> </a:t>
            </a:r>
            <a:r>
              <a:rPr lang="en-US" dirty="0" err="1"/>
              <a:t>bài</a:t>
            </a:r>
            <a:endParaRPr dirty="0"/>
          </a:p>
        </p:txBody>
      </p:sp>
    </p:spTree>
    <p:extLst>
      <p:ext uri="{BB962C8B-B14F-4D97-AF65-F5344CB8AC3E}">
        <p14:creationId xmlns:p14="http://schemas.microsoft.com/office/powerpoint/2010/main" val="3319035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2"/>
        <p:cNvGrpSpPr/>
        <p:nvPr/>
      </p:nvGrpSpPr>
      <p:grpSpPr>
        <a:xfrm>
          <a:off x="0" y="0"/>
          <a:ext cx="0" cy="0"/>
          <a:chOff x="0" y="0"/>
          <a:chExt cx="0" cy="0"/>
        </a:xfrm>
      </p:grpSpPr>
      <p:sp>
        <p:nvSpPr>
          <p:cNvPr id="283" name="Google Shape;283;gacae539fd4_4_335: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84" name="Google Shape;284;gacae539fd4_4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Gv</a:t>
            </a:r>
            <a:r>
              <a:rPr lang="en-US" dirty="0"/>
              <a:t> quay </a:t>
            </a:r>
            <a:r>
              <a:rPr lang="en-US" dirty="0" err="1"/>
              <a:t>lại</a:t>
            </a:r>
            <a:r>
              <a:rPr lang="en-US" dirty="0"/>
              <a:t> </a:t>
            </a:r>
            <a:r>
              <a:rPr lang="en-US" dirty="0" err="1"/>
              <a:t>câu</a:t>
            </a:r>
            <a:r>
              <a:rPr lang="en-US" dirty="0"/>
              <a:t> </a:t>
            </a:r>
            <a:r>
              <a:rPr lang="en-US" dirty="0" err="1"/>
              <a:t>hỏi</a:t>
            </a:r>
            <a:r>
              <a:rPr lang="en-US" dirty="0"/>
              <a:t> </a:t>
            </a:r>
            <a:r>
              <a:rPr lang="en-US" dirty="0" err="1"/>
              <a:t>đặt</a:t>
            </a:r>
            <a:r>
              <a:rPr lang="en-US" dirty="0"/>
              <a:t> ra ở </a:t>
            </a:r>
            <a:r>
              <a:rPr lang="en-US" dirty="0" err="1"/>
              <a:t>phần</a:t>
            </a:r>
            <a:r>
              <a:rPr lang="en-US" dirty="0"/>
              <a:t> </a:t>
            </a:r>
            <a:r>
              <a:rPr lang="en-US" dirty="0" err="1"/>
              <a:t>đầu</a:t>
            </a:r>
            <a:r>
              <a:rPr lang="en-US" dirty="0"/>
              <a:t> </a:t>
            </a:r>
            <a:r>
              <a:rPr lang="en-US" dirty="0" err="1"/>
              <a:t>bài</a:t>
            </a:r>
            <a:endParaRPr dirty="0"/>
          </a:p>
        </p:txBody>
      </p:sp>
    </p:spTree>
    <p:extLst>
      <p:ext uri="{BB962C8B-B14F-4D97-AF65-F5344CB8AC3E}">
        <p14:creationId xmlns:p14="http://schemas.microsoft.com/office/powerpoint/2010/main" val="1315401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678731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05043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604650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941883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2553756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45486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29303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475840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39236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3"/>
        <p:cNvGrpSpPr/>
        <p:nvPr/>
      </p:nvGrpSpPr>
      <p:grpSpPr>
        <a:xfrm>
          <a:off x="0" y="0"/>
          <a:ext cx="0" cy="0"/>
          <a:chOff x="0" y="0"/>
          <a:chExt cx="0" cy="0"/>
        </a:xfrm>
      </p:grpSpPr>
      <p:sp>
        <p:nvSpPr>
          <p:cNvPr id="1974" name="Google Shape;1974;gacae539fd4_1_24: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5" name="Google Shape;1975;gacae539fd4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8"/>
        <p:cNvGrpSpPr/>
        <p:nvPr/>
      </p:nvGrpSpPr>
      <p:grpSpPr>
        <a:xfrm>
          <a:off x="0" y="0"/>
          <a:ext cx="0" cy="0"/>
          <a:chOff x="0" y="0"/>
          <a:chExt cx="0" cy="0"/>
        </a:xfrm>
      </p:grpSpPr>
      <p:sp>
        <p:nvSpPr>
          <p:cNvPr id="2249" name="Google Shape;2249;gac839c9b35_0_1436: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50" name="Google Shape;2250;gac839c9b35_0_14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54173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5"/>
        <p:cNvGrpSpPr/>
        <p:nvPr/>
      </p:nvGrpSpPr>
      <p:grpSpPr>
        <a:xfrm>
          <a:off x="0" y="0"/>
          <a:ext cx="0" cy="0"/>
          <a:chOff x="0" y="0"/>
          <a:chExt cx="0" cy="0"/>
        </a:xfrm>
      </p:grpSpPr>
      <p:sp>
        <p:nvSpPr>
          <p:cNvPr id="356" name="Google Shape;356;gacae539fd4_4_608: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7" name="Google Shape;357;gacae539fd4_4_6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0923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4"/>
        <p:cNvGrpSpPr/>
        <p:nvPr/>
      </p:nvGrpSpPr>
      <p:grpSpPr>
        <a:xfrm>
          <a:off x="0" y="0"/>
          <a:ext cx="0" cy="0"/>
          <a:chOff x="0" y="0"/>
          <a:chExt cx="0" cy="0"/>
        </a:xfrm>
      </p:grpSpPr>
      <p:sp>
        <p:nvSpPr>
          <p:cNvPr id="845" name="Google Shape;845;gacae539fd4_4_697: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6" name="Google Shape;846;gacae539fd4_4_6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00372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
        <p:cNvGrpSpPr/>
        <p:nvPr/>
      </p:nvGrpSpPr>
      <p:grpSpPr>
        <a:xfrm>
          <a:off x="0" y="0"/>
          <a:ext cx="0" cy="0"/>
          <a:chOff x="0" y="0"/>
          <a:chExt cx="0" cy="0"/>
        </a:xfrm>
      </p:grpSpPr>
      <p:sp>
        <p:nvSpPr>
          <p:cNvPr id="435" name="Google Shape;435;gab5bfae178_0_301: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6" name="Google Shape;436;gab5bfae178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6"/>
        <p:cNvGrpSpPr/>
        <p:nvPr/>
      </p:nvGrpSpPr>
      <p:grpSpPr>
        <a:xfrm>
          <a:off x="0" y="0"/>
          <a:ext cx="0" cy="0"/>
          <a:chOff x="0" y="0"/>
          <a:chExt cx="0" cy="0"/>
        </a:xfrm>
      </p:grpSpPr>
      <p:sp>
        <p:nvSpPr>
          <p:cNvPr id="387" name="Google Shape;387;ga24d75da4c_1_0:notes"/>
          <p:cNvSpPr>
            <a:spLocks noGrp="1" noRot="1" noChangeAspect="1"/>
          </p:cNvSpPr>
          <p:nvPr>
            <p:ph type="sldImg" idx="2"/>
          </p:nvPr>
        </p:nvSpPr>
        <p:spPr>
          <a:xfrm>
            <a:off x="571500" y="685800"/>
            <a:ext cx="5715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8" name="Google Shape;388;ga24d75da4c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099979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p:nvPr/>
        </p:nvSpPr>
        <p:spPr>
          <a:xfrm rot="-10664892">
            <a:off x="-226867" y="-206938"/>
            <a:ext cx="11285468" cy="6755026"/>
          </a:xfrm>
          <a:custGeom>
            <a:avLst/>
            <a:gdLst/>
            <a:ahLst/>
            <a:cxnLst/>
            <a:rect l="l" t="t" r="r" b="b"/>
            <a:pathLst>
              <a:path w="44882" h="36450" extrusionOk="0">
                <a:moveTo>
                  <a:pt x="42957" y="712"/>
                </a:moveTo>
                <a:cubicBezTo>
                  <a:pt x="42999" y="816"/>
                  <a:pt x="43041" y="858"/>
                  <a:pt x="43062" y="942"/>
                </a:cubicBezTo>
                <a:cubicBezTo>
                  <a:pt x="43271" y="2323"/>
                  <a:pt x="43522" y="3704"/>
                  <a:pt x="43689" y="5106"/>
                </a:cubicBezTo>
                <a:cubicBezTo>
                  <a:pt x="43794" y="6047"/>
                  <a:pt x="43752" y="6989"/>
                  <a:pt x="43794" y="7951"/>
                </a:cubicBezTo>
                <a:cubicBezTo>
                  <a:pt x="43815" y="8265"/>
                  <a:pt x="43815" y="8600"/>
                  <a:pt x="43919" y="8914"/>
                </a:cubicBezTo>
                <a:cubicBezTo>
                  <a:pt x="44170" y="9646"/>
                  <a:pt x="44233" y="10378"/>
                  <a:pt x="44212" y="11132"/>
                </a:cubicBezTo>
                <a:cubicBezTo>
                  <a:pt x="44170" y="12052"/>
                  <a:pt x="44233" y="12973"/>
                  <a:pt x="44526" y="13852"/>
                </a:cubicBezTo>
                <a:cubicBezTo>
                  <a:pt x="44589" y="14124"/>
                  <a:pt x="44631" y="14438"/>
                  <a:pt x="44631" y="14730"/>
                </a:cubicBezTo>
                <a:lnTo>
                  <a:pt x="44777" y="24837"/>
                </a:lnTo>
                <a:cubicBezTo>
                  <a:pt x="44798" y="27285"/>
                  <a:pt x="44861" y="29691"/>
                  <a:pt x="44882" y="32118"/>
                </a:cubicBezTo>
                <a:cubicBezTo>
                  <a:pt x="44882" y="32432"/>
                  <a:pt x="44840" y="32767"/>
                  <a:pt x="44798" y="33080"/>
                </a:cubicBezTo>
                <a:cubicBezTo>
                  <a:pt x="44756" y="33624"/>
                  <a:pt x="44694" y="34189"/>
                  <a:pt x="44652" y="34859"/>
                </a:cubicBezTo>
                <a:cubicBezTo>
                  <a:pt x="44694" y="34775"/>
                  <a:pt x="44652" y="34838"/>
                  <a:pt x="44631" y="34880"/>
                </a:cubicBezTo>
                <a:cubicBezTo>
                  <a:pt x="44380" y="35382"/>
                  <a:pt x="43940" y="35508"/>
                  <a:pt x="43501" y="35340"/>
                </a:cubicBezTo>
                <a:cubicBezTo>
                  <a:pt x="43020" y="35152"/>
                  <a:pt x="42559" y="35131"/>
                  <a:pt x="42078" y="35173"/>
                </a:cubicBezTo>
                <a:cubicBezTo>
                  <a:pt x="40760" y="35257"/>
                  <a:pt x="39463" y="35047"/>
                  <a:pt x="38207" y="34733"/>
                </a:cubicBezTo>
                <a:cubicBezTo>
                  <a:pt x="37161" y="34817"/>
                  <a:pt x="36157" y="34461"/>
                  <a:pt x="35111" y="34461"/>
                </a:cubicBezTo>
                <a:cubicBezTo>
                  <a:pt x="34190" y="34461"/>
                  <a:pt x="33248" y="34524"/>
                  <a:pt x="32328" y="34420"/>
                </a:cubicBezTo>
                <a:cubicBezTo>
                  <a:pt x="31700" y="34336"/>
                  <a:pt x="31072" y="34294"/>
                  <a:pt x="30424" y="34294"/>
                </a:cubicBezTo>
                <a:cubicBezTo>
                  <a:pt x="29398" y="34315"/>
                  <a:pt x="28373" y="34357"/>
                  <a:pt x="27369" y="34608"/>
                </a:cubicBezTo>
                <a:cubicBezTo>
                  <a:pt x="26888" y="34713"/>
                  <a:pt x="26385" y="34671"/>
                  <a:pt x="25925" y="34713"/>
                </a:cubicBezTo>
                <a:cubicBezTo>
                  <a:pt x="25109" y="34733"/>
                  <a:pt x="24335" y="34733"/>
                  <a:pt x="23519" y="34754"/>
                </a:cubicBezTo>
                <a:cubicBezTo>
                  <a:pt x="23289" y="34754"/>
                  <a:pt x="23079" y="34754"/>
                  <a:pt x="22828" y="34775"/>
                </a:cubicBezTo>
                <a:cubicBezTo>
                  <a:pt x="21615" y="34964"/>
                  <a:pt x="20359" y="35152"/>
                  <a:pt x="19125" y="35340"/>
                </a:cubicBezTo>
                <a:cubicBezTo>
                  <a:pt x="18790" y="35382"/>
                  <a:pt x="18414" y="35445"/>
                  <a:pt x="18079" y="35466"/>
                </a:cubicBezTo>
                <a:cubicBezTo>
                  <a:pt x="17765" y="35508"/>
                  <a:pt x="17430" y="35508"/>
                  <a:pt x="17137" y="35591"/>
                </a:cubicBezTo>
                <a:cubicBezTo>
                  <a:pt x="16237" y="35863"/>
                  <a:pt x="15359" y="35821"/>
                  <a:pt x="14459" y="35863"/>
                </a:cubicBezTo>
                <a:cubicBezTo>
                  <a:pt x="13141" y="35884"/>
                  <a:pt x="11781" y="35905"/>
                  <a:pt x="10442" y="35968"/>
                </a:cubicBezTo>
                <a:cubicBezTo>
                  <a:pt x="10253" y="35968"/>
                  <a:pt x="10044" y="35968"/>
                  <a:pt x="9856" y="36031"/>
                </a:cubicBezTo>
                <a:cubicBezTo>
                  <a:pt x="9270" y="36324"/>
                  <a:pt x="8600" y="36303"/>
                  <a:pt x="7973" y="36324"/>
                </a:cubicBezTo>
                <a:cubicBezTo>
                  <a:pt x="6278" y="36345"/>
                  <a:pt x="4583" y="36407"/>
                  <a:pt x="2888" y="36449"/>
                </a:cubicBezTo>
                <a:lnTo>
                  <a:pt x="2784" y="36449"/>
                </a:lnTo>
                <a:cubicBezTo>
                  <a:pt x="2072" y="36449"/>
                  <a:pt x="1884" y="36324"/>
                  <a:pt x="1863" y="35654"/>
                </a:cubicBezTo>
                <a:cubicBezTo>
                  <a:pt x="1800" y="34713"/>
                  <a:pt x="1800" y="33729"/>
                  <a:pt x="1800" y="32788"/>
                </a:cubicBezTo>
                <a:cubicBezTo>
                  <a:pt x="1800" y="31930"/>
                  <a:pt x="1800" y="31093"/>
                  <a:pt x="1570" y="30256"/>
                </a:cubicBezTo>
                <a:cubicBezTo>
                  <a:pt x="1486" y="29942"/>
                  <a:pt x="1486" y="29607"/>
                  <a:pt x="1486" y="29293"/>
                </a:cubicBezTo>
                <a:cubicBezTo>
                  <a:pt x="1465" y="28645"/>
                  <a:pt x="1465" y="27975"/>
                  <a:pt x="1256" y="27347"/>
                </a:cubicBezTo>
                <a:cubicBezTo>
                  <a:pt x="1152" y="27034"/>
                  <a:pt x="1152" y="26657"/>
                  <a:pt x="1152" y="26280"/>
                </a:cubicBezTo>
                <a:cubicBezTo>
                  <a:pt x="1131" y="23937"/>
                  <a:pt x="1131" y="21572"/>
                  <a:pt x="1110" y="19229"/>
                </a:cubicBezTo>
                <a:cubicBezTo>
                  <a:pt x="1110" y="18915"/>
                  <a:pt x="1089" y="18559"/>
                  <a:pt x="1005" y="18246"/>
                </a:cubicBezTo>
                <a:cubicBezTo>
                  <a:pt x="838" y="17702"/>
                  <a:pt x="817" y="17158"/>
                  <a:pt x="817" y="16614"/>
                </a:cubicBezTo>
                <a:cubicBezTo>
                  <a:pt x="817" y="15484"/>
                  <a:pt x="796" y="14375"/>
                  <a:pt x="775" y="13266"/>
                </a:cubicBezTo>
                <a:cubicBezTo>
                  <a:pt x="775" y="13015"/>
                  <a:pt x="733" y="12805"/>
                  <a:pt x="691" y="12575"/>
                </a:cubicBezTo>
                <a:cubicBezTo>
                  <a:pt x="524" y="11822"/>
                  <a:pt x="398" y="11027"/>
                  <a:pt x="461" y="10253"/>
                </a:cubicBezTo>
                <a:cubicBezTo>
                  <a:pt x="482" y="10064"/>
                  <a:pt x="461" y="9855"/>
                  <a:pt x="398" y="9667"/>
                </a:cubicBezTo>
                <a:cubicBezTo>
                  <a:pt x="1" y="8265"/>
                  <a:pt x="147" y="6821"/>
                  <a:pt x="105" y="5378"/>
                </a:cubicBezTo>
                <a:cubicBezTo>
                  <a:pt x="84" y="4373"/>
                  <a:pt x="84" y="3348"/>
                  <a:pt x="84" y="2344"/>
                </a:cubicBezTo>
                <a:cubicBezTo>
                  <a:pt x="84" y="1549"/>
                  <a:pt x="356" y="1193"/>
                  <a:pt x="1152" y="1151"/>
                </a:cubicBezTo>
                <a:cubicBezTo>
                  <a:pt x="1947" y="1088"/>
                  <a:pt x="2721" y="963"/>
                  <a:pt x="3537" y="1256"/>
                </a:cubicBezTo>
                <a:cubicBezTo>
                  <a:pt x="3934" y="1381"/>
                  <a:pt x="4437" y="1277"/>
                  <a:pt x="4876" y="1277"/>
                </a:cubicBezTo>
                <a:cubicBezTo>
                  <a:pt x="7052" y="1235"/>
                  <a:pt x="9249" y="1151"/>
                  <a:pt x="11404" y="1088"/>
                </a:cubicBezTo>
                <a:cubicBezTo>
                  <a:pt x="13580" y="1025"/>
                  <a:pt x="15777" y="963"/>
                  <a:pt x="17953" y="879"/>
                </a:cubicBezTo>
                <a:cubicBezTo>
                  <a:pt x="18204" y="879"/>
                  <a:pt x="18455" y="816"/>
                  <a:pt x="18706" y="774"/>
                </a:cubicBezTo>
                <a:cubicBezTo>
                  <a:pt x="19209" y="712"/>
                  <a:pt x="19732" y="628"/>
                  <a:pt x="20234" y="544"/>
                </a:cubicBezTo>
                <a:cubicBezTo>
                  <a:pt x="20380" y="523"/>
                  <a:pt x="20548" y="544"/>
                  <a:pt x="20694" y="502"/>
                </a:cubicBezTo>
                <a:cubicBezTo>
                  <a:pt x="22138" y="84"/>
                  <a:pt x="23623" y="189"/>
                  <a:pt x="25088" y="126"/>
                </a:cubicBezTo>
                <a:cubicBezTo>
                  <a:pt x="26406" y="84"/>
                  <a:pt x="27704" y="42"/>
                  <a:pt x="29043" y="21"/>
                </a:cubicBezTo>
                <a:cubicBezTo>
                  <a:pt x="29231" y="21"/>
                  <a:pt x="29440" y="0"/>
                  <a:pt x="29608" y="21"/>
                </a:cubicBezTo>
                <a:cubicBezTo>
                  <a:pt x="31554" y="419"/>
                  <a:pt x="33520" y="105"/>
                  <a:pt x="35445" y="126"/>
                </a:cubicBezTo>
                <a:cubicBezTo>
                  <a:pt x="35927" y="126"/>
                  <a:pt x="36408" y="105"/>
                  <a:pt x="36889" y="105"/>
                </a:cubicBezTo>
                <a:cubicBezTo>
                  <a:pt x="37015" y="105"/>
                  <a:pt x="37182" y="84"/>
                  <a:pt x="37245" y="126"/>
                </a:cubicBezTo>
                <a:cubicBezTo>
                  <a:pt x="37726" y="440"/>
                  <a:pt x="38249" y="314"/>
                  <a:pt x="38751" y="314"/>
                </a:cubicBezTo>
                <a:cubicBezTo>
                  <a:pt x="39191" y="335"/>
                  <a:pt x="39651" y="251"/>
                  <a:pt x="40049" y="523"/>
                </a:cubicBezTo>
                <a:cubicBezTo>
                  <a:pt x="40885" y="523"/>
                  <a:pt x="41701" y="565"/>
                  <a:pt x="42518" y="816"/>
                </a:cubicBezTo>
                <a:cubicBezTo>
                  <a:pt x="42664" y="837"/>
                  <a:pt x="42831" y="753"/>
                  <a:pt x="42957" y="712"/>
                </a:cubicBezTo>
                <a:close/>
                <a:moveTo>
                  <a:pt x="42476" y="1821"/>
                </a:moveTo>
                <a:cubicBezTo>
                  <a:pt x="41618" y="2009"/>
                  <a:pt x="40844" y="1402"/>
                  <a:pt x="39965" y="1590"/>
                </a:cubicBezTo>
                <a:cubicBezTo>
                  <a:pt x="39881" y="1611"/>
                  <a:pt x="39756" y="1590"/>
                  <a:pt x="39672" y="1549"/>
                </a:cubicBezTo>
                <a:cubicBezTo>
                  <a:pt x="39128" y="1256"/>
                  <a:pt x="38563" y="1360"/>
                  <a:pt x="37977" y="1339"/>
                </a:cubicBezTo>
                <a:cubicBezTo>
                  <a:pt x="37726" y="1339"/>
                  <a:pt x="37454" y="1360"/>
                  <a:pt x="37224" y="1256"/>
                </a:cubicBezTo>
                <a:cubicBezTo>
                  <a:pt x="36889" y="1088"/>
                  <a:pt x="36533" y="1088"/>
                  <a:pt x="36199" y="1088"/>
                </a:cubicBezTo>
                <a:cubicBezTo>
                  <a:pt x="35341" y="1130"/>
                  <a:pt x="34483" y="1130"/>
                  <a:pt x="33625" y="1151"/>
                </a:cubicBezTo>
                <a:cubicBezTo>
                  <a:pt x="32286" y="1193"/>
                  <a:pt x="30926" y="1297"/>
                  <a:pt x="29587" y="1005"/>
                </a:cubicBezTo>
                <a:cubicBezTo>
                  <a:pt x="29377" y="963"/>
                  <a:pt x="29147" y="984"/>
                  <a:pt x="28917" y="984"/>
                </a:cubicBezTo>
                <a:cubicBezTo>
                  <a:pt x="27473" y="1005"/>
                  <a:pt x="26030" y="1005"/>
                  <a:pt x="24586" y="1088"/>
                </a:cubicBezTo>
                <a:cubicBezTo>
                  <a:pt x="23310" y="1151"/>
                  <a:pt x="22033" y="1046"/>
                  <a:pt x="20778" y="1444"/>
                </a:cubicBezTo>
                <a:cubicBezTo>
                  <a:pt x="20569" y="1507"/>
                  <a:pt x="20338" y="1465"/>
                  <a:pt x="20087" y="1486"/>
                </a:cubicBezTo>
                <a:cubicBezTo>
                  <a:pt x="19794" y="1507"/>
                  <a:pt x="19522" y="1507"/>
                  <a:pt x="19230" y="1611"/>
                </a:cubicBezTo>
                <a:cubicBezTo>
                  <a:pt x="18434" y="1883"/>
                  <a:pt x="17660" y="1862"/>
                  <a:pt x="16844" y="1883"/>
                </a:cubicBezTo>
                <a:cubicBezTo>
                  <a:pt x="16007" y="1904"/>
                  <a:pt x="15170" y="1904"/>
                  <a:pt x="14354" y="1925"/>
                </a:cubicBezTo>
                <a:cubicBezTo>
                  <a:pt x="10881" y="2009"/>
                  <a:pt x="7387" y="2114"/>
                  <a:pt x="3893" y="2176"/>
                </a:cubicBezTo>
                <a:cubicBezTo>
                  <a:pt x="3579" y="2176"/>
                  <a:pt x="3265" y="2114"/>
                  <a:pt x="2951" y="2009"/>
                </a:cubicBezTo>
                <a:cubicBezTo>
                  <a:pt x="2302" y="1800"/>
                  <a:pt x="1654" y="1862"/>
                  <a:pt x="1005" y="1988"/>
                </a:cubicBezTo>
                <a:cubicBezTo>
                  <a:pt x="963" y="2176"/>
                  <a:pt x="942" y="2302"/>
                  <a:pt x="942" y="2427"/>
                </a:cubicBezTo>
                <a:cubicBezTo>
                  <a:pt x="963" y="4290"/>
                  <a:pt x="1026" y="6173"/>
                  <a:pt x="1047" y="8035"/>
                </a:cubicBezTo>
                <a:cubicBezTo>
                  <a:pt x="1340" y="9207"/>
                  <a:pt x="1319" y="10420"/>
                  <a:pt x="1465" y="11613"/>
                </a:cubicBezTo>
                <a:cubicBezTo>
                  <a:pt x="1570" y="12450"/>
                  <a:pt x="1737" y="13287"/>
                  <a:pt x="1696" y="14145"/>
                </a:cubicBezTo>
                <a:cubicBezTo>
                  <a:pt x="1696" y="14563"/>
                  <a:pt x="1696" y="15002"/>
                  <a:pt x="1737" y="15421"/>
                </a:cubicBezTo>
                <a:cubicBezTo>
                  <a:pt x="1779" y="16363"/>
                  <a:pt x="1675" y="17346"/>
                  <a:pt x="1988" y="18246"/>
                </a:cubicBezTo>
                <a:cubicBezTo>
                  <a:pt x="2072" y="18497"/>
                  <a:pt x="2072" y="18769"/>
                  <a:pt x="2072" y="19041"/>
                </a:cubicBezTo>
                <a:cubicBezTo>
                  <a:pt x="2093" y="21070"/>
                  <a:pt x="2114" y="23079"/>
                  <a:pt x="2177" y="25129"/>
                </a:cubicBezTo>
                <a:cubicBezTo>
                  <a:pt x="2177" y="25820"/>
                  <a:pt x="2156" y="26510"/>
                  <a:pt x="2302" y="27159"/>
                </a:cubicBezTo>
                <a:cubicBezTo>
                  <a:pt x="2470" y="27912"/>
                  <a:pt x="2532" y="28666"/>
                  <a:pt x="2532" y="29398"/>
                </a:cubicBezTo>
                <a:cubicBezTo>
                  <a:pt x="2532" y="29691"/>
                  <a:pt x="2574" y="30005"/>
                  <a:pt x="2679" y="30256"/>
                </a:cubicBezTo>
                <a:cubicBezTo>
                  <a:pt x="2825" y="30737"/>
                  <a:pt x="2888" y="31218"/>
                  <a:pt x="2888" y="31700"/>
                </a:cubicBezTo>
                <a:cubicBezTo>
                  <a:pt x="2888" y="32516"/>
                  <a:pt x="2888" y="33352"/>
                  <a:pt x="2909" y="34148"/>
                </a:cubicBezTo>
                <a:cubicBezTo>
                  <a:pt x="2909" y="34545"/>
                  <a:pt x="2888" y="34943"/>
                  <a:pt x="3035" y="35319"/>
                </a:cubicBezTo>
                <a:cubicBezTo>
                  <a:pt x="3160" y="35319"/>
                  <a:pt x="3307" y="35361"/>
                  <a:pt x="3432" y="35361"/>
                </a:cubicBezTo>
                <a:cubicBezTo>
                  <a:pt x="5001" y="35319"/>
                  <a:pt x="6571" y="35298"/>
                  <a:pt x="8140" y="35236"/>
                </a:cubicBezTo>
                <a:cubicBezTo>
                  <a:pt x="8579" y="35194"/>
                  <a:pt x="9019" y="35089"/>
                  <a:pt x="9479" y="35005"/>
                </a:cubicBezTo>
                <a:cubicBezTo>
                  <a:pt x="9730" y="34964"/>
                  <a:pt x="9960" y="34880"/>
                  <a:pt x="10232" y="34880"/>
                </a:cubicBezTo>
                <a:cubicBezTo>
                  <a:pt x="12053" y="34838"/>
                  <a:pt x="13894" y="34796"/>
                  <a:pt x="15693" y="34754"/>
                </a:cubicBezTo>
                <a:cubicBezTo>
                  <a:pt x="15924" y="34754"/>
                  <a:pt x="16175" y="34754"/>
                  <a:pt x="16342" y="34671"/>
                </a:cubicBezTo>
                <a:cubicBezTo>
                  <a:pt x="17012" y="34441"/>
                  <a:pt x="17681" y="34461"/>
                  <a:pt x="18330" y="34357"/>
                </a:cubicBezTo>
                <a:cubicBezTo>
                  <a:pt x="19355" y="34210"/>
                  <a:pt x="20380" y="34106"/>
                  <a:pt x="21364" y="33938"/>
                </a:cubicBezTo>
                <a:cubicBezTo>
                  <a:pt x="22138" y="33813"/>
                  <a:pt x="22891" y="33645"/>
                  <a:pt x="23644" y="33687"/>
                </a:cubicBezTo>
                <a:cubicBezTo>
                  <a:pt x="24084" y="33687"/>
                  <a:pt x="24544" y="33687"/>
                  <a:pt x="24984" y="33645"/>
                </a:cubicBezTo>
                <a:cubicBezTo>
                  <a:pt x="26113" y="33604"/>
                  <a:pt x="27243" y="33708"/>
                  <a:pt x="28331" y="33311"/>
                </a:cubicBezTo>
                <a:cubicBezTo>
                  <a:pt x="28499" y="33269"/>
                  <a:pt x="28645" y="33269"/>
                  <a:pt x="28813" y="33269"/>
                </a:cubicBezTo>
                <a:cubicBezTo>
                  <a:pt x="29712" y="33227"/>
                  <a:pt x="30654" y="33185"/>
                  <a:pt x="31595" y="33185"/>
                </a:cubicBezTo>
                <a:cubicBezTo>
                  <a:pt x="31909" y="33185"/>
                  <a:pt x="32223" y="33227"/>
                  <a:pt x="32537" y="33332"/>
                </a:cubicBezTo>
                <a:cubicBezTo>
                  <a:pt x="32997" y="33499"/>
                  <a:pt x="33416" y="33499"/>
                  <a:pt x="33876" y="33478"/>
                </a:cubicBezTo>
                <a:cubicBezTo>
                  <a:pt x="34587" y="33415"/>
                  <a:pt x="35299" y="33394"/>
                  <a:pt x="35989" y="33373"/>
                </a:cubicBezTo>
                <a:cubicBezTo>
                  <a:pt x="36157" y="33373"/>
                  <a:pt x="36345" y="33373"/>
                  <a:pt x="36471" y="33436"/>
                </a:cubicBezTo>
                <a:cubicBezTo>
                  <a:pt x="36889" y="33666"/>
                  <a:pt x="37328" y="33624"/>
                  <a:pt x="37768" y="33624"/>
                </a:cubicBezTo>
                <a:cubicBezTo>
                  <a:pt x="38019" y="33624"/>
                  <a:pt x="38249" y="33583"/>
                  <a:pt x="38437" y="33666"/>
                </a:cubicBezTo>
                <a:cubicBezTo>
                  <a:pt x="39086" y="33938"/>
                  <a:pt x="39818" y="33834"/>
                  <a:pt x="40488" y="34043"/>
                </a:cubicBezTo>
                <a:cubicBezTo>
                  <a:pt x="40739" y="34127"/>
                  <a:pt x="40990" y="34127"/>
                  <a:pt x="41262" y="34127"/>
                </a:cubicBezTo>
                <a:cubicBezTo>
                  <a:pt x="42099" y="34127"/>
                  <a:pt x="42957" y="34106"/>
                  <a:pt x="43794" y="34085"/>
                </a:cubicBezTo>
                <a:cubicBezTo>
                  <a:pt x="43731" y="33729"/>
                  <a:pt x="43689" y="33415"/>
                  <a:pt x="43689" y="33101"/>
                </a:cubicBezTo>
                <a:cubicBezTo>
                  <a:pt x="43668" y="32306"/>
                  <a:pt x="43689" y="31469"/>
                  <a:pt x="43689" y="30653"/>
                </a:cubicBezTo>
                <a:lnTo>
                  <a:pt x="43606" y="22891"/>
                </a:lnTo>
                <a:cubicBezTo>
                  <a:pt x="43585" y="20317"/>
                  <a:pt x="43564" y="17785"/>
                  <a:pt x="43564" y="15212"/>
                </a:cubicBezTo>
                <a:cubicBezTo>
                  <a:pt x="43564" y="14626"/>
                  <a:pt x="43501" y="14040"/>
                  <a:pt x="43375" y="13475"/>
                </a:cubicBezTo>
                <a:cubicBezTo>
                  <a:pt x="43292" y="13119"/>
                  <a:pt x="43208" y="12764"/>
                  <a:pt x="43208" y="12429"/>
                </a:cubicBezTo>
                <a:cubicBezTo>
                  <a:pt x="43187" y="11801"/>
                  <a:pt x="43250" y="11173"/>
                  <a:pt x="43208" y="10567"/>
                </a:cubicBezTo>
                <a:cubicBezTo>
                  <a:pt x="43208" y="10253"/>
                  <a:pt x="43208" y="9876"/>
                  <a:pt x="43103" y="9604"/>
                </a:cubicBezTo>
                <a:cubicBezTo>
                  <a:pt x="42894" y="8976"/>
                  <a:pt x="42831" y="8349"/>
                  <a:pt x="42873" y="7658"/>
                </a:cubicBezTo>
                <a:cubicBezTo>
                  <a:pt x="42894" y="7240"/>
                  <a:pt x="42894" y="6800"/>
                  <a:pt x="42894" y="6382"/>
                </a:cubicBezTo>
                <a:cubicBezTo>
                  <a:pt x="42894" y="5733"/>
                  <a:pt x="42894" y="5064"/>
                  <a:pt x="42852" y="4415"/>
                </a:cubicBezTo>
                <a:cubicBezTo>
                  <a:pt x="42748" y="3599"/>
                  <a:pt x="42622" y="2825"/>
                  <a:pt x="42476" y="182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93"/>
          </a:p>
        </p:txBody>
      </p:sp>
      <p:sp>
        <p:nvSpPr>
          <p:cNvPr id="11" name="Google Shape;11;p2"/>
          <p:cNvSpPr txBox="1">
            <a:spLocks noGrp="1"/>
          </p:cNvSpPr>
          <p:nvPr>
            <p:ph type="ctrTitle"/>
          </p:nvPr>
        </p:nvSpPr>
        <p:spPr>
          <a:xfrm>
            <a:off x="1462467" y="1270633"/>
            <a:ext cx="7874827" cy="2586023"/>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5200"/>
              <a:buNone/>
              <a:defRPr sz="75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2" name="Google Shape;12;p2"/>
          <p:cNvSpPr txBox="1">
            <a:spLocks noGrp="1"/>
          </p:cNvSpPr>
          <p:nvPr>
            <p:ph type="subTitle" idx="1"/>
          </p:nvPr>
        </p:nvSpPr>
        <p:spPr>
          <a:xfrm>
            <a:off x="3779917" y="4081685"/>
            <a:ext cx="3239929" cy="1127841"/>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2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CUSTOM_12">
    <p:spTree>
      <p:nvGrpSpPr>
        <p:cNvPr id="1" name="Shape 140"/>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1891376" y="3068618"/>
            <a:ext cx="7017011" cy="1060564"/>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3"/>
              </a:buClr>
              <a:buSzPts val="3600"/>
              <a:buNone/>
              <a:defRPr sz="4500">
                <a:solidFill>
                  <a:schemeClr val="accent3"/>
                </a:solidFill>
              </a:defRPr>
            </a:lvl1pPr>
            <a:lvl2pPr lvl="1" algn="ctr">
              <a:spcBef>
                <a:spcPts val="0"/>
              </a:spcBef>
              <a:spcAft>
                <a:spcPts val="0"/>
              </a:spcAft>
              <a:buClr>
                <a:schemeClr val="accent3"/>
              </a:buClr>
              <a:buSzPts val="3600"/>
              <a:buNone/>
              <a:defRPr sz="3600">
                <a:solidFill>
                  <a:schemeClr val="accent3"/>
                </a:solidFill>
              </a:defRPr>
            </a:lvl2pPr>
            <a:lvl3pPr lvl="2" algn="ctr">
              <a:spcBef>
                <a:spcPts val="0"/>
              </a:spcBef>
              <a:spcAft>
                <a:spcPts val="0"/>
              </a:spcAft>
              <a:buClr>
                <a:schemeClr val="accent3"/>
              </a:buClr>
              <a:buSzPts val="3600"/>
              <a:buNone/>
              <a:defRPr sz="3600">
                <a:solidFill>
                  <a:schemeClr val="accent3"/>
                </a:solidFill>
              </a:defRPr>
            </a:lvl3pPr>
            <a:lvl4pPr lvl="3" algn="ctr">
              <a:spcBef>
                <a:spcPts val="0"/>
              </a:spcBef>
              <a:spcAft>
                <a:spcPts val="0"/>
              </a:spcAft>
              <a:buClr>
                <a:schemeClr val="accent3"/>
              </a:buClr>
              <a:buSzPts val="3600"/>
              <a:buNone/>
              <a:defRPr sz="3600">
                <a:solidFill>
                  <a:schemeClr val="accent3"/>
                </a:solidFill>
              </a:defRPr>
            </a:lvl4pPr>
            <a:lvl5pPr lvl="4" algn="ctr">
              <a:spcBef>
                <a:spcPts val="0"/>
              </a:spcBef>
              <a:spcAft>
                <a:spcPts val="0"/>
              </a:spcAft>
              <a:buClr>
                <a:schemeClr val="accent3"/>
              </a:buClr>
              <a:buSzPts val="3600"/>
              <a:buNone/>
              <a:defRPr sz="3600">
                <a:solidFill>
                  <a:schemeClr val="accent3"/>
                </a:solidFill>
              </a:defRPr>
            </a:lvl5pPr>
            <a:lvl6pPr lvl="5" algn="ctr">
              <a:spcBef>
                <a:spcPts val="0"/>
              </a:spcBef>
              <a:spcAft>
                <a:spcPts val="0"/>
              </a:spcAft>
              <a:buClr>
                <a:schemeClr val="accent3"/>
              </a:buClr>
              <a:buSzPts val="3600"/>
              <a:buNone/>
              <a:defRPr sz="3600">
                <a:solidFill>
                  <a:schemeClr val="accent3"/>
                </a:solidFill>
              </a:defRPr>
            </a:lvl6pPr>
            <a:lvl7pPr lvl="6" algn="ctr">
              <a:spcBef>
                <a:spcPts val="0"/>
              </a:spcBef>
              <a:spcAft>
                <a:spcPts val="0"/>
              </a:spcAft>
              <a:buClr>
                <a:schemeClr val="accent3"/>
              </a:buClr>
              <a:buSzPts val="3600"/>
              <a:buNone/>
              <a:defRPr sz="3600">
                <a:solidFill>
                  <a:schemeClr val="accent3"/>
                </a:solidFill>
              </a:defRPr>
            </a:lvl7pPr>
            <a:lvl8pPr lvl="7" algn="ctr">
              <a:spcBef>
                <a:spcPts val="0"/>
              </a:spcBef>
              <a:spcAft>
                <a:spcPts val="0"/>
              </a:spcAft>
              <a:buClr>
                <a:schemeClr val="accent3"/>
              </a:buClr>
              <a:buSzPts val="3600"/>
              <a:buNone/>
              <a:defRPr sz="3600">
                <a:solidFill>
                  <a:schemeClr val="accent3"/>
                </a:solidFill>
              </a:defRPr>
            </a:lvl8pPr>
            <a:lvl9pPr lvl="8" algn="ctr">
              <a:spcBef>
                <a:spcPts val="0"/>
              </a:spcBef>
              <a:spcAft>
                <a:spcPts val="0"/>
              </a:spcAft>
              <a:buClr>
                <a:schemeClr val="accent3"/>
              </a:buClr>
              <a:buSzPts val="3600"/>
              <a:buNone/>
              <a:defRPr sz="3600">
                <a:solidFill>
                  <a:schemeClr val="accent3"/>
                </a:solidFill>
              </a:defRPr>
            </a:lvl9pPr>
          </a:lstStyle>
          <a:p>
            <a:endParaRPr/>
          </a:p>
        </p:txBody>
      </p:sp>
      <p:sp>
        <p:nvSpPr>
          <p:cNvPr id="15" name="Google Shape;15;p3"/>
          <p:cNvSpPr txBox="1">
            <a:spLocks noGrp="1"/>
          </p:cNvSpPr>
          <p:nvPr>
            <p:ph type="subTitle" idx="1"/>
          </p:nvPr>
        </p:nvSpPr>
        <p:spPr>
          <a:xfrm>
            <a:off x="2812616" y="3979320"/>
            <a:ext cx="5174532" cy="54729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
        <p:nvSpPr>
          <p:cNvPr id="16" name="Google Shape;16;p3"/>
          <p:cNvSpPr txBox="1">
            <a:spLocks noGrp="1"/>
          </p:cNvSpPr>
          <p:nvPr>
            <p:ph type="title" idx="2" hasCustomPrompt="1"/>
          </p:nvPr>
        </p:nvSpPr>
        <p:spPr>
          <a:xfrm>
            <a:off x="4644820" y="1947486"/>
            <a:ext cx="1510124" cy="967585"/>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5000"/>
              <a:buNone/>
              <a:defRPr sz="7000">
                <a:solidFill>
                  <a:schemeClr val="accent3"/>
                </a:solidFill>
              </a:defRPr>
            </a:lvl1pPr>
            <a:lvl2pPr lvl="1" algn="ctr" rtl="0">
              <a:spcBef>
                <a:spcPts val="0"/>
              </a:spcBef>
              <a:spcAft>
                <a:spcPts val="0"/>
              </a:spcAft>
              <a:buClr>
                <a:schemeClr val="accent4"/>
              </a:buClr>
              <a:buSzPts val="5000"/>
              <a:buNone/>
              <a:defRPr sz="5000">
                <a:solidFill>
                  <a:schemeClr val="accent4"/>
                </a:solidFill>
              </a:defRPr>
            </a:lvl2pPr>
            <a:lvl3pPr lvl="2" algn="ctr" rtl="0">
              <a:spcBef>
                <a:spcPts val="0"/>
              </a:spcBef>
              <a:spcAft>
                <a:spcPts val="0"/>
              </a:spcAft>
              <a:buClr>
                <a:schemeClr val="accent4"/>
              </a:buClr>
              <a:buSzPts val="5000"/>
              <a:buNone/>
              <a:defRPr sz="5000">
                <a:solidFill>
                  <a:schemeClr val="accent4"/>
                </a:solidFill>
              </a:defRPr>
            </a:lvl3pPr>
            <a:lvl4pPr lvl="3" algn="ctr" rtl="0">
              <a:spcBef>
                <a:spcPts val="0"/>
              </a:spcBef>
              <a:spcAft>
                <a:spcPts val="0"/>
              </a:spcAft>
              <a:buClr>
                <a:schemeClr val="accent4"/>
              </a:buClr>
              <a:buSzPts val="5000"/>
              <a:buNone/>
              <a:defRPr sz="5000">
                <a:solidFill>
                  <a:schemeClr val="accent4"/>
                </a:solidFill>
              </a:defRPr>
            </a:lvl4pPr>
            <a:lvl5pPr lvl="4" algn="ctr" rtl="0">
              <a:spcBef>
                <a:spcPts val="0"/>
              </a:spcBef>
              <a:spcAft>
                <a:spcPts val="0"/>
              </a:spcAft>
              <a:buClr>
                <a:schemeClr val="accent4"/>
              </a:buClr>
              <a:buSzPts val="5000"/>
              <a:buNone/>
              <a:defRPr sz="5000">
                <a:solidFill>
                  <a:schemeClr val="accent4"/>
                </a:solidFill>
              </a:defRPr>
            </a:lvl5pPr>
            <a:lvl6pPr lvl="5" algn="ctr" rtl="0">
              <a:spcBef>
                <a:spcPts val="0"/>
              </a:spcBef>
              <a:spcAft>
                <a:spcPts val="0"/>
              </a:spcAft>
              <a:buClr>
                <a:schemeClr val="accent4"/>
              </a:buClr>
              <a:buSzPts val="5000"/>
              <a:buNone/>
              <a:defRPr sz="5000">
                <a:solidFill>
                  <a:schemeClr val="accent4"/>
                </a:solidFill>
              </a:defRPr>
            </a:lvl6pPr>
            <a:lvl7pPr lvl="6" algn="ctr" rtl="0">
              <a:spcBef>
                <a:spcPts val="0"/>
              </a:spcBef>
              <a:spcAft>
                <a:spcPts val="0"/>
              </a:spcAft>
              <a:buClr>
                <a:schemeClr val="accent4"/>
              </a:buClr>
              <a:buSzPts val="5000"/>
              <a:buNone/>
              <a:defRPr sz="5000">
                <a:solidFill>
                  <a:schemeClr val="accent4"/>
                </a:solidFill>
              </a:defRPr>
            </a:lvl7pPr>
            <a:lvl8pPr lvl="7" algn="ctr" rtl="0">
              <a:spcBef>
                <a:spcPts val="0"/>
              </a:spcBef>
              <a:spcAft>
                <a:spcPts val="0"/>
              </a:spcAft>
              <a:buClr>
                <a:schemeClr val="accent4"/>
              </a:buClr>
              <a:buSzPts val="5000"/>
              <a:buNone/>
              <a:defRPr sz="5000">
                <a:solidFill>
                  <a:schemeClr val="accent4"/>
                </a:solidFill>
              </a:defRPr>
            </a:lvl8pPr>
            <a:lvl9pPr lvl="8" algn="ctr" rtl="0">
              <a:spcBef>
                <a:spcPts val="0"/>
              </a:spcBef>
              <a:spcAft>
                <a:spcPts val="0"/>
              </a:spcAft>
              <a:buClr>
                <a:schemeClr val="accent4"/>
              </a:buClr>
              <a:buSzPts val="5000"/>
              <a:buNone/>
              <a:defRPr sz="5000">
                <a:solidFill>
                  <a:schemeClr val="accent4"/>
                </a:solidFill>
              </a:defRPr>
            </a:lvl9pPr>
          </a:lstStyle>
          <a:p>
            <a:r>
              <a:t>xx%</a:t>
            </a: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1"/>
        <p:cNvGrpSpPr/>
        <p:nvPr/>
      </p:nvGrpSpPr>
      <p:grpSpPr>
        <a:xfrm>
          <a:off x="0" y="0"/>
          <a:ext cx="0" cy="0"/>
          <a:chOff x="0" y="0"/>
          <a:chExt cx="0" cy="0"/>
        </a:xfrm>
      </p:grpSpPr>
      <p:sp>
        <p:nvSpPr>
          <p:cNvPr id="32" name="Google Shape;32;p8"/>
          <p:cNvSpPr txBox="1">
            <a:spLocks noGrp="1"/>
          </p:cNvSpPr>
          <p:nvPr>
            <p:ph type="title"/>
          </p:nvPr>
        </p:nvSpPr>
        <p:spPr>
          <a:xfrm>
            <a:off x="1639452" y="1433047"/>
            <a:ext cx="7520859" cy="3614082"/>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4800"/>
              <a:buNone/>
              <a:defRPr sz="10000"/>
            </a:lvl1pPr>
            <a:lvl2pPr lvl="1" algn="ctr">
              <a:spcBef>
                <a:spcPts val="0"/>
              </a:spcBef>
              <a:spcAft>
                <a:spcPts val="0"/>
              </a:spcAft>
              <a:buSzPts val="4800"/>
              <a:buNone/>
              <a:defRPr sz="4800"/>
            </a:lvl2pPr>
            <a:lvl3pPr lvl="2" algn="ctr">
              <a:spcBef>
                <a:spcPts val="0"/>
              </a:spcBef>
              <a:spcAft>
                <a:spcPts val="0"/>
              </a:spcAft>
              <a:buSzPts val="4800"/>
              <a:buNone/>
              <a:defRPr sz="4800"/>
            </a:lvl3pPr>
            <a:lvl4pPr lvl="3" algn="ctr">
              <a:spcBef>
                <a:spcPts val="0"/>
              </a:spcBef>
              <a:spcAft>
                <a:spcPts val="0"/>
              </a:spcAft>
              <a:buSzPts val="4800"/>
              <a:buNone/>
              <a:defRPr sz="4800"/>
            </a:lvl4pPr>
            <a:lvl5pPr lvl="4" algn="ctr">
              <a:spcBef>
                <a:spcPts val="0"/>
              </a:spcBef>
              <a:spcAft>
                <a:spcPts val="0"/>
              </a:spcAft>
              <a:buSzPts val="4800"/>
              <a:buNone/>
              <a:defRPr sz="4800"/>
            </a:lvl5pPr>
            <a:lvl6pPr lvl="5" algn="ctr">
              <a:spcBef>
                <a:spcPts val="0"/>
              </a:spcBef>
              <a:spcAft>
                <a:spcPts val="0"/>
              </a:spcAft>
              <a:buSzPts val="4800"/>
              <a:buNone/>
              <a:defRPr sz="4800"/>
            </a:lvl6pPr>
            <a:lvl7pPr lvl="6" algn="ctr">
              <a:spcBef>
                <a:spcPts val="0"/>
              </a:spcBef>
              <a:spcAft>
                <a:spcPts val="0"/>
              </a:spcAft>
              <a:buSzPts val="4800"/>
              <a:buNone/>
              <a:defRPr sz="4800"/>
            </a:lvl7pPr>
            <a:lvl8pPr lvl="7" algn="ctr">
              <a:spcBef>
                <a:spcPts val="0"/>
              </a:spcBef>
              <a:spcAft>
                <a:spcPts val="0"/>
              </a:spcAft>
              <a:buSzPts val="4800"/>
              <a:buNone/>
              <a:defRPr sz="4800"/>
            </a:lvl8pPr>
            <a:lvl9pPr lvl="8" algn="ctr">
              <a:spcBef>
                <a:spcPts val="0"/>
              </a:spcBef>
              <a:spcAft>
                <a:spcPts val="0"/>
              </a:spcAft>
              <a:buSzPts val="4800"/>
              <a:buNone/>
              <a:defRPr sz="48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3"/>
        <p:cNvGrpSpPr/>
        <p:nvPr/>
      </p:nvGrpSpPr>
      <p:grpSpPr>
        <a:xfrm>
          <a:off x="0" y="0"/>
          <a:ext cx="0" cy="0"/>
          <a:chOff x="0" y="0"/>
          <a:chExt cx="0" cy="0"/>
        </a:xfrm>
      </p:grpSpPr>
      <p:sp>
        <p:nvSpPr>
          <p:cNvPr id="34" name="Google Shape;34;p9"/>
          <p:cNvSpPr txBox="1">
            <a:spLocks noGrp="1"/>
          </p:cNvSpPr>
          <p:nvPr>
            <p:ph type="title"/>
          </p:nvPr>
        </p:nvSpPr>
        <p:spPr>
          <a:xfrm>
            <a:off x="1172366" y="1645367"/>
            <a:ext cx="3485120" cy="1330052"/>
          </a:xfrm>
          <a:prstGeom prst="rect">
            <a:avLst/>
          </a:prstGeom>
        </p:spPr>
        <p:txBody>
          <a:bodyPr spcFirstLastPara="1" wrap="square" lIns="91425" tIns="91425" rIns="91425" bIns="91425" anchor="b" anchorCtr="0">
            <a:noAutofit/>
          </a:bodyPr>
          <a:lstStyle>
            <a:lvl1pPr lvl="0">
              <a:spcBef>
                <a:spcPts val="0"/>
              </a:spcBef>
              <a:spcAft>
                <a:spcPts val="0"/>
              </a:spcAft>
              <a:buSzPts val="7000"/>
              <a:buNone/>
              <a:defRPr sz="7000"/>
            </a:lvl1pPr>
            <a:lvl2pPr lvl="1" algn="ctr">
              <a:spcBef>
                <a:spcPts val="0"/>
              </a:spcBef>
              <a:spcAft>
                <a:spcPts val="0"/>
              </a:spcAft>
              <a:buSzPts val="7000"/>
              <a:buNone/>
              <a:defRPr sz="7000"/>
            </a:lvl2pPr>
            <a:lvl3pPr lvl="2" algn="ctr">
              <a:spcBef>
                <a:spcPts val="0"/>
              </a:spcBef>
              <a:spcAft>
                <a:spcPts val="0"/>
              </a:spcAft>
              <a:buSzPts val="7000"/>
              <a:buNone/>
              <a:defRPr sz="7000"/>
            </a:lvl3pPr>
            <a:lvl4pPr lvl="3" algn="ctr">
              <a:spcBef>
                <a:spcPts val="0"/>
              </a:spcBef>
              <a:spcAft>
                <a:spcPts val="0"/>
              </a:spcAft>
              <a:buSzPts val="7000"/>
              <a:buNone/>
              <a:defRPr sz="7000"/>
            </a:lvl4pPr>
            <a:lvl5pPr lvl="4" algn="ctr">
              <a:spcBef>
                <a:spcPts val="0"/>
              </a:spcBef>
              <a:spcAft>
                <a:spcPts val="0"/>
              </a:spcAft>
              <a:buSzPts val="7000"/>
              <a:buNone/>
              <a:defRPr sz="7000"/>
            </a:lvl5pPr>
            <a:lvl6pPr lvl="5" algn="ctr">
              <a:spcBef>
                <a:spcPts val="0"/>
              </a:spcBef>
              <a:spcAft>
                <a:spcPts val="0"/>
              </a:spcAft>
              <a:buSzPts val="7000"/>
              <a:buNone/>
              <a:defRPr sz="7000"/>
            </a:lvl6pPr>
            <a:lvl7pPr lvl="6" algn="ctr">
              <a:spcBef>
                <a:spcPts val="0"/>
              </a:spcBef>
              <a:spcAft>
                <a:spcPts val="0"/>
              </a:spcAft>
              <a:buSzPts val="7000"/>
              <a:buNone/>
              <a:defRPr sz="7000"/>
            </a:lvl7pPr>
            <a:lvl8pPr lvl="7" algn="ctr">
              <a:spcBef>
                <a:spcPts val="0"/>
              </a:spcBef>
              <a:spcAft>
                <a:spcPts val="0"/>
              </a:spcAft>
              <a:buSzPts val="7000"/>
              <a:buNone/>
              <a:defRPr sz="7000"/>
            </a:lvl8pPr>
            <a:lvl9pPr lvl="8" algn="ctr">
              <a:spcBef>
                <a:spcPts val="0"/>
              </a:spcBef>
              <a:spcAft>
                <a:spcPts val="0"/>
              </a:spcAft>
              <a:buSzPts val="7000"/>
              <a:buNone/>
              <a:defRPr sz="7000"/>
            </a:lvl9pPr>
          </a:lstStyle>
          <a:p>
            <a:endParaRPr/>
          </a:p>
        </p:txBody>
      </p:sp>
      <p:sp>
        <p:nvSpPr>
          <p:cNvPr id="35" name="Google Shape;35;p9"/>
          <p:cNvSpPr txBox="1">
            <a:spLocks noGrp="1"/>
          </p:cNvSpPr>
          <p:nvPr>
            <p:ph type="subTitle" idx="1"/>
          </p:nvPr>
        </p:nvSpPr>
        <p:spPr>
          <a:xfrm>
            <a:off x="1172366" y="3085973"/>
            <a:ext cx="3485120" cy="1748835"/>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000"/>
              <a:buNone/>
              <a:defRPr sz="2000"/>
            </a:lvl1pPr>
            <a:lvl2pPr lvl="1" algn="ctr">
              <a:lnSpc>
                <a:spcPct val="100000"/>
              </a:lnSpc>
              <a:spcBef>
                <a:spcPts val="0"/>
              </a:spcBef>
              <a:spcAft>
                <a:spcPts val="0"/>
              </a:spcAft>
              <a:buSzPts val="2000"/>
              <a:buNone/>
              <a:defRPr sz="2000"/>
            </a:lvl2pPr>
            <a:lvl3pPr lvl="2" algn="ctr">
              <a:lnSpc>
                <a:spcPct val="100000"/>
              </a:lnSpc>
              <a:spcBef>
                <a:spcPts val="0"/>
              </a:spcBef>
              <a:spcAft>
                <a:spcPts val="0"/>
              </a:spcAft>
              <a:buSzPts val="2000"/>
              <a:buNone/>
              <a:defRPr sz="2000"/>
            </a:lvl3pPr>
            <a:lvl4pPr lvl="3" algn="ctr">
              <a:lnSpc>
                <a:spcPct val="100000"/>
              </a:lnSpc>
              <a:spcBef>
                <a:spcPts val="0"/>
              </a:spcBef>
              <a:spcAft>
                <a:spcPts val="0"/>
              </a:spcAft>
              <a:buSzPts val="2000"/>
              <a:buNone/>
              <a:defRPr sz="2000"/>
            </a:lvl4pPr>
            <a:lvl5pPr lvl="4" algn="ctr">
              <a:lnSpc>
                <a:spcPct val="100000"/>
              </a:lnSpc>
              <a:spcBef>
                <a:spcPts val="0"/>
              </a:spcBef>
              <a:spcAft>
                <a:spcPts val="0"/>
              </a:spcAft>
              <a:buSzPts val="2000"/>
              <a:buNone/>
              <a:defRPr sz="2000"/>
            </a:lvl5pPr>
            <a:lvl6pPr lvl="5" algn="ctr">
              <a:lnSpc>
                <a:spcPct val="100000"/>
              </a:lnSpc>
              <a:spcBef>
                <a:spcPts val="0"/>
              </a:spcBef>
              <a:spcAft>
                <a:spcPts val="0"/>
              </a:spcAft>
              <a:buSzPts val="2000"/>
              <a:buNone/>
              <a:defRPr sz="2000"/>
            </a:lvl6pPr>
            <a:lvl7pPr lvl="6" algn="ctr">
              <a:lnSpc>
                <a:spcPct val="100000"/>
              </a:lnSpc>
              <a:spcBef>
                <a:spcPts val="0"/>
              </a:spcBef>
              <a:spcAft>
                <a:spcPts val="0"/>
              </a:spcAft>
              <a:buSzPts val="2000"/>
              <a:buNone/>
              <a:defRPr sz="2000"/>
            </a:lvl7pPr>
            <a:lvl8pPr lvl="7" algn="ctr">
              <a:lnSpc>
                <a:spcPct val="100000"/>
              </a:lnSpc>
              <a:spcBef>
                <a:spcPts val="0"/>
              </a:spcBef>
              <a:spcAft>
                <a:spcPts val="0"/>
              </a:spcAft>
              <a:buSzPts val="2000"/>
              <a:buNone/>
              <a:defRPr sz="2000"/>
            </a:lvl8pPr>
            <a:lvl9pPr lvl="8" algn="ctr">
              <a:lnSpc>
                <a:spcPct val="100000"/>
              </a:lnSpc>
              <a:spcBef>
                <a:spcPts val="0"/>
              </a:spcBef>
              <a:spcAft>
                <a:spcPts val="0"/>
              </a:spcAft>
              <a:buSzPts val="2000"/>
              <a:buNone/>
              <a:defRPr sz="20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41"/>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Quote">
  <p:cSld name="CUSTOM_16">
    <p:spTree>
      <p:nvGrpSpPr>
        <p:cNvPr id="1" name="Shape 56"/>
        <p:cNvGrpSpPr/>
        <p:nvPr/>
      </p:nvGrpSpPr>
      <p:grpSpPr>
        <a:xfrm>
          <a:off x="0" y="0"/>
          <a:ext cx="0" cy="0"/>
          <a:chOff x="0" y="0"/>
          <a:chExt cx="0" cy="0"/>
        </a:xfrm>
      </p:grpSpPr>
      <p:sp>
        <p:nvSpPr>
          <p:cNvPr id="57" name="Google Shape;57;p14"/>
          <p:cNvSpPr txBox="1">
            <a:spLocks noGrp="1"/>
          </p:cNvSpPr>
          <p:nvPr>
            <p:ph type="title"/>
          </p:nvPr>
        </p:nvSpPr>
        <p:spPr>
          <a:xfrm>
            <a:off x="5080282" y="4033196"/>
            <a:ext cx="4386164" cy="721531"/>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200"/>
              <a:buNone/>
              <a:defRPr sz="2200">
                <a:solidFill>
                  <a:schemeClr val="accent3"/>
                </a:solidFill>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58" name="Google Shape;58;p14"/>
          <p:cNvSpPr txBox="1">
            <a:spLocks noGrp="1"/>
          </p:cNvSpPr>
          <p:nvPr>
            <p:ph type="subTitle" idx="1"/>
          </p:nvPr>
        </p:nvSpPr>
        <p:spPr>
          <a:xfrm>
            <a:off x="5080282" y="1629446"/>
            <a:ext cx="4386164" cy="2417451"/>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500"/>
              <a:buNone/>
              <a:defRPr sz="2500"/>
            </a:lvl1pPr>
            <a:lvl2pPr lvl="1" algn="ctr" rtl="0">
              <a:spcBef>
                <a:spcPts val="1600"/>
              </a:spcBef>
              <a:spcAft>
                <a:spcPts val="0"/>
              </a:spcAft>
              <a:buSzPts val="1400"/>
              <a:buNone/>
              <a:defRPr/>
            </a:lvl2pPr>
            <a:lvl3pPr lvl="2" algn="ctr" rtl="0">
              <a:spcBef>
                <a:spcPts val="1600"/>
              </a:spcBef>
              <a:spcAft>
                <a:spcPts val="0"/>
              </a:spcAft>
              <a:buSzPts val="1400"/>
              <a:buNone/>
              <a:defRPr/>
            </a:lvl3pPr>
            <a:lvl4pPr lvl="3" algn="ctr" rtl="0">
              <a:spcBef>
                <a:spcPts val="1600"/>
              </a:spcBef>
              <a:spcAft>
                <a:spcPts val="0"/>
              </a:spcAft>
              <a:buSzPts val="1400"/>
              <a:buNone/>
              <a:defRPr/>
            </a:lvl4pPr>
            <a:lvl5pPr lvl="4" algn="ctr" rtl="0">
              <a:spcBef>
                <a:spcPts val="1600"/>
              </a:spcBef>
              <a:spcAft>
                <a:spcPts val="0"/>
              </a:spcAft>
              <a:buSzPts val="1400"/>
              <a:buNone/>
              <a:defRPr/>
            </a:lvl5pPr>
            <a:lvl6pPr lvl="5" algn="ctr" rtl="0">
              <a:spcBef>
                <a:spcPts val="1600"/>
              </a:spcBef>
              <a:spcAft>
                <a:spcPts val="0"/>
              </a:spcAft>
              <a:buSzPts val="1400"/>
              <a:buNone/>
              <a:defRPr/>
            </a:lvl6pPr>
            <a:lvl7pPr lvl="6" algn="ctr" rtl="0">
              <a:spcBef>
                <a:spcPts val="1600"/>
              </a:spcBef>
              <a:spcAft>
                <a:spcPts val="0"/>
              </a:spcAft>
              <a:buSzPts val="1400"/>
              <a:buNone/>
              <a:defRPr/>
            </a:lvl7pPr>
            <a:lvl8pPr lvl="7" algn="ctr" rtl="0">
              <a:spcBef>
                <a:spcPts val="1600"/>
              </a:spcBef>
              <a:spcAft>
                <a:spcPts val="0"/>
              </a:spcAft>
              <a:buSzPts val="1400"/>
              <a:buNone/>
              <a:defRPr/>
            </a:lvl8pPr>
            <a:lvl9pPr lvl="8" algn="ctr" rtl="0">
              <a:spcBef>
                <a:spcPts val="1600"/>
              </a:spcBef>
              <a:spcAft>
                <a:spcPts val="1600"/>
              </a:spcAft>
              <a:buSzPts val="14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six columns">
  <p:cSld name="CUSTOM_1">
    <p:spTree>
      <p:nvGrpSpPr>
        <p:cNvPr id="1" name="Shape 59"/>
        <p:cNvGrpSpPr/>
        <p:nvPr/>
      </p:nvGrpSpPr>
      <p:grpSpPr>
        <a:xfrm>
          <a:off x="0" y="0"/>
          <a:ext cx="0" cy="0"/>
          <a:chOff x="0" y="0"/>
          <a:chExt cx="0" cy="0"/>
        </a:xfrm>
      </p:grpSpPr>
      <p:sp>
        <p:nvSpPr>
          <p:cNvPr id="60" name="Google Shape;60;p15"/>
          <p:cNvSpPr txBox="1">
            <a:spLocks noGrp="1"/>
          </p:cNvSpPr>
          <p:nvPr>
            <p:ph type="title"/>
          </p:nvPr>
        </p:nvSpPr>
        <p:spPr>
          <a:xfrm>
            <a:off x="2317449" y="608116"/>
            <a:ext cx="6164865" cy="721531"/>
          </a:xfrm>
          <a:prstGeom prst="rect">
            <a:avLst/>
          </a:prstGeom>
        </p:spPr>
        <p:txBody>
          <a:bodyPr spcFirstLastPara="1" wrap="square" lIns="91425" tIns="91425" rIns="91425" bIns="91425" anchor="ctr" anchorCtr="0">
            <a:noAutofit/>
          </a:bodyPr>
          <a:lstStyle>
            <a:lvl1pPr lvl="0" algn="ctr">
              <a:spcBef>
                <a:spcPts val="0"/>
              </a:spcBef>
              <a:spcAft>
                <a:spcPts val="0"/>
              </a:spcAft>
              <a:buSzPts val="3500"/>
              <a:buNone/>
              <a:defRPr/>
            </a:lvl1pPr>
            <a:lvl2pPr lvl="1">
              <a:spcBef>
                <a:spcPts val="0"/>
              </a:spcBef>
              <a:spcAft>
                <a:spcPts val="0"/>
              </a:spcAft>
              <a:buSzPts val="3500"/>
              <a:buNone/>
              <a:defRPr/>
            </a:lvl2pPr>
            <a:lvl3pPr lvl="2">
              <a:spcBef>
                <a:spcPts val="0"/>
              </a:spcBef>
              <a:spcAft>
                <a:spcPts val="0"/>
              </a:spcAft>
              <a:buSzPts val="3500"/>
              <a:buNone/>
              <a:defRPr/>
            </a:lvl3pPr>
            <a:lvl4pPr lvl="3">
              <a:spcBef>
                <a:spcPts val="0"/>
              </a:spcBef>
              <a:spcAft>
                <a:spcPts val="0"/>
              </a:spcAft>
              <a:buSzPts val="3500"/>
              <a:buNone/>
              <a:defRPr/>
            </a:lvl4pPr>
            <a:lvl5pPr lvl="4">
              <a:spcBef>
                <a:spcPts val="0"/>
              </a:spcBef>
              <a:spcAft>
                <a:spcPts val="0"/>
              </a:spcAft>
              <a:buSzPts val="3500"/>
              <a:buNone/>
              <a:defRPr/>
            </a:lvl5pPr>
            <a:lvl6pPr lvl="5">
              <a:spcBef>
                <a:spcPts val="0"/>
              </a:spcBef>
              <a:spcAft>
                <a:spcPts val="0"/>
              </a:spcAft>
              <a:buSzPts val="3500"/>
              <a:buNone/>
              <a:defRPr/>
            </a:lvl6pPr>
            <a:lvl7pPr lvl="6">
              <a:spcBef>
                <a:spcPts val="0"/>
              </a:spcBef>
              <a:spcAft>
                <a:spcPts val="0"/>
              </a:spcAft>
              <a:buSzPts val="3500"/>
              <a:buNone/>
              <a:defRPr/>
            </a:lvl7pPr>
            <a:lvl8pPr lvl="7">
              <a:spcBef>
                <a:spcPts val="0"/>
              </a:spcBef>
              <a:spcAft>
                <a:spcPts val="0"/>
              </a:spcAft>
              <a:buSzPts val="3500"/>
              <a:buNone/>
              <a:defRPr/>
            </a:lvl8pPr>
            <a:lvl9pPr lvl="8">
              <a:spcBef>
                <a:spcPts val="0"/>
              </a:spcBef>
              <a:spcAft>
                <a:spcPts val="0"/>
              </a:spcAft>
              <a:buSzPts val="3500"/>
              <a:buNone/>
              <a:defRPr/>
            </a:lvl9pPr>
          </a:lstStyle>
          <a:p>
            <a:endParaRPr/>
          </a:p>
        </p:txBody>
      </p:sp>
      <p:sp>
        <p:nvSpPr>
          <p:cNvPr id="61" name="Google Shape;61;p15"/>
          <p:cNvSpPr txBox="1">
            <a:spLocks noGrp="1"/>
          </p:cNvSpPr>
          <p:nvPr>
            <p:ph type="subTitle" idx="1"/>
          </p:nvPr>
        </p:nvSpPr>
        <p:spPr>
          <a:xfrm>
            <a:off x="1156156"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2" name="Google Shape;62;p15"/>
          <p:cNvSpPr txBox="1">
            <a:spLocks noGrp="1"/>
          </p:cNvSpPr>
          <p:nvPr>
            <p:ph type="subTitle" idx="2"/>
          </p:nvPr>
        </p:nvSpPr>
        <p:spPr>
          <a:xfrm>
            <a:off x="1156156"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3" name="Google Shape;63;p15"/>
          <p:cNvSpPr txBox="1">
            <a:spLocks noGrp="1"/>
          </p:cNvSpPr>
          <p:nvPr>
            <p:ph type="subTitle" idx="3"/>
          </p:nvPr>
        </p:nvSpPr>
        <p:spPr>
          <a:xfrm>
            <a:off x="7437592"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4" name="Google Shape;64;p15"/>
          <p:cNvSpPr txBox="1">
            <a:spLocks noGrp="1"/>
          </p:cNvSpPr>
          <p:nvPr>
            <p:ph type="subTitle" idx="4"/>
          </p:nvPr>
        </p:nvSpPr>
        <p:spPr>
          <a:xfrm>
            <a:off x="7437592"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5" name="Google Shape;65;p15"/>
          <p:cNvSpPr txBox="1">
            <a:spLocks noGrp="1"/>
          </p:cNvSpPr>
          <p:nvPr>
            <p:ph type="subTitle" idx="5"/>
          </p:nvPr>
        </p:nvSpPr>
        <p:spPr>
          <a:xfrm>
            <a:off x="4296873" y="2100781"/>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6" name="Google Shape;66;p15"/>
          <p:cNvSpPr txBox="1">
            <a:spLocks noGrp="1"/>
          </p:cNvSpPr>
          <p:nvPr>
            <p:ph type="subTitle" idx="6"/>
          </p:nvPr>
        </p:nvSpPr>
        <p:spPr>
          <a:xfrm>
            <a:off x="4296875" y="2844864"/>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7" name="Google Shape;67;p15"/>
          <p:cNvSpPr txBox="1">
            <a:spLocks noGrp="1"/>
          </p:cNvSpPr>
          <p:nvPr>
            <p:ph type="subTitle" idx="7"/>
          </p:nvPr>
        </p:nvSpPr>
        <p:spPr>
          <a:xfrm>
            <a:off x="1156156"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68" name="Google Shape;68;p15"/>
          <p:cNvSpPr txBox="1">
            <a:spLocks noGrp="1"/>
          </p:cNvSpPr>
          <p:nvPr>
            <p:ph type="subTitle" idx="8"/>
          </p:nvPr>
        </p:nvSpPr>
        <p:spPr>
          <a:xfrm>
            <a:off x="1156156"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69" name="Google Shape;69;p15"/>
          <p:cNvSpPr txBox="1">
            <a:spLocks noGrp="1"/>
          </p:cNvSpPr>
          <p:nvPr>
            <p:ph type="subTitle" idx="9"/>
          </p:nvPr>
        </p:nvSpPr>
        <p:spPr>
          <a:xfrm>
            <a:off x="7437592"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70" name="Google Shape;70;p15"/>
          <p:cNvSpPr txBox="1">
            <a:spLocks noGrp="1"/>
          </p:cNvSpPr>
          <p:nvPr>
            <p:ph type="subTitle" idx="13"/>
          </p:nvPr>
        </p:nvSpPr>
        <p:spPr>
          <a:xfrm>
            <a:off x="7437592"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
        <p:nvSpPr>
          <p:cNvPr id="71" name="Google Shape;71;p15"/>
          <p:cNvSpPr txBox="1">
            <a:spLocks noGrp="1"/>
          </p:cNvSpPr>
          <p:nvPr>
            <p:ph type="subTitle" idx="14"/>
          </p:nvPr>
        </p:nvSpPr>
        <p:spPr>
          <a:xfrm>
            <a:off x="4296873" y="3895066"/>
            <a:ext cx="2045861" cy="721531"/>
          </a:xfrm>
          <a:prstGeom prst="rect">
            <a:avLst/>
          </a:prstGeom>
        </p:spPr>
        <p:txBody>
          <a:bodyPr spcFirstLastPara="1" wrap="square" lIns="0" tIns="91425" rIns="0" bIns="91425" anchor="t" anchorCtr="0">
            <a:noAutofit/>
          </a:bodyPr>
          <a:lstStyle>
            <a:lvl1pPr lvl="0" algn="ctr" rtl="0">
              <a:lnSpc>
                <a:spcPct val="80000"/>
              </a:lnSpc>
              <a:spcBef>
                <a:spcPts val="0"/>
              </a:spcBef>
              <a:spcAft>
                <a:spcPts val="0"/>
              </a:spcAft>
              <a:buNone/>
              <a:defRPr sz="2000" b="1">
                <a:solidFill>
                  <a:schemeClr val="accent3"/>
                </a:solidFill>
                <a:latin typeface="Patrick Hand SC"/>
                <a:ea typeface="Patrick Hand SC"/>
                <a:cs typeface="Patrick Hand SC"/>
                <a:sym typeface="Patrick Hand SC"/>
              </a:defRPr>
            </a:lvl1pPr>
            <a:lvl2pPr lvl="1"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2pPr>
            <a:lvl3pPr lvl="2"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3pPr>
            <a:lvl4pPr lvl="3"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4pPr>
            <a:lvl5pPr lvl="4"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5pPr>
            <a:lvl6pPr lvl="5"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6pPr>
            <a:lvl7pPr lvl="6"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7pPr>
            <a:lvl8pPr lvl="7" algn="ctr" rtl="0">
              <a:lnSpc>
                <a:spcPct val="80000"/>
              </a:lnSpc>
              <a:spcBef>
                <a:spcPts val="1600"/>
              </a:spcBef>
              <a:spcAft>
                <a:spcPts val="0"/>
              </a:spcAft>
              <a:buNone/>
              <a:defRPr sz="2000" b="1">
                <a:solidFill>
                  <a:schemeClr val="accent3"/>
                </a:solidFill>
                <a:latin typeface="Patrick Hand SC"/>
                <a:ea typeface="Patrick Hand SC"/>
                <a:cs typeface="Patrick Hand SC"/>
                <a:sym typeface="Patrick Hand SC"/>
              </a:defRPr>
            </a:lvl8pPr>
            <a:lvl9pPr lvl="8" algn="ctr" rtl="0">
              <a:lnSpc>
                <a:spcPct val="80000"/>
              </a:lnSpc>
              <a:spcBef>
                <a:spcPts val="1600"/>
              </a:spcBef>
              <a:spcAft>
                <a:spcPts val="1600"/>
              </a:spcAft>
              <a:buNone/>
              <a:defRPr sz="2000" b="1">
                <a:solidFill>
                  <a:schemeClr val="accent3"/>
                </a:solidFill>
                <a:latin typeface="Patrick Hand SC"/>
                <a:ea typeface="Patrick Hand SC"/>
                <a:cs typeface="Patrick Hand SC"/>
                <a:sym typeface="Patrick Hand SC"/>
              </a:defRPr>
            </a:lvl9pPr>
          </a:lstStyle>
          <a:p>
            <a:endParaRPr/>
          </a:p>
        </p:txBody>
      </p:sp>
      <p:sp>
        <p:nvSpPr>
          <p:cNvPr id="72" name="Google Shape;72;p15"/>
          <p:cNvSpPr txBox="1">
            <a:spLocks noGrp="1"/>
          </p:cNvSpPr>
          <p:nvPr>
            <p:ph type="subTitle" idx="15"/>
          </p:nvPr>
        </p:nvSpPr>
        <p:spPr>
          <a:xfrm>
            <a:off x="4296875" y="4639149"/>
            <a:ext cx="2045861" cy="721531"/>
          </a:xfrm>
          <a:prstGeom prst="rect">
            <a:avLst/>
          </a:prstGeom>
        </p:spPr>
        <p:txBody>
          <a:bodyPr spcFirstLastPara="1" wrap="square" lIns="0" tIns="91425" rIns="0" bIns="91425" anchor="t" anchorCtr="0">
            <a:noAutofit/>
          </a:bodyPr>
          <a:lstStyle>
            <a:lvl1pPr lvl="0" algn="ctr" rtl="0">
              <a:spcBef>
                <a:spcPts val="0"/>
              </a:spcBef>
              <a:spcAft>
                <a:spcPts val="0"/>
              </a:spcAft>
              <a:buNone/>
              <a:defRPr sz="1400"/>
            </a:lvl1pPr>
            <a:lvl2pPr lvl="1" algn="ctr" rtl="0">
              <a:spcBef>
                <a:spcPts val="1600"/>
              </a:spcBef>
              <a:spcAft>
                <a:spcPts val="0"/>
              </a:spcAft>
              <a:buNone/>
              <a:defRPr sz="1400"/>
            </a:lvl2pPr>
            <a:lvl3pPr lvl="2" algn="ctr" rtl="0">
              <a:spcBef>
                <a:spcPts val="1600"/>
              </a:spcBef>
              <a:spcAft>
                <a:spcPts val="0"/>
              </a:spcAft>
              <a:buNone/>
              <a:defRPr sz="1400"/>
            </a:lvl3pPr>
            <a:lvl4pPr lvl="3" algn="ctr" rtl="0">
              <a:spcBef>
                <a:spcPts val="1600"/>
              </a:spcBef>
              <a:spcAft>
                <a:spcPts val="0"/>
              </a:spcAft>
              <a:buNone/>
              <a:defRPr sz="1400"/>
            </a:lvl4pPr>
            <a:lvl5pPr lvl="4" algn="ctr" rtl="0">
              <a:spcBef>
                <a:spcPts val="1600"/>
              </a:spcBef>
              <a:spcAft>
                <a:spcPts val="0"/>
              </a:spcAft>
              <a:buNone/>
              <a:defRPr sz="1400"/>
            </a:lvl5pPr>
            <a:lvl6pPr lvl="5" algn="ctr" rtl="0">
              <a:spcBef>
                <a:spcPts val="1600"/>
              </a:spcBef>
              <a:spcAft>
                <a:spcPts val="0"/>
              </a:spcAft>
              <a:buNone/>
              <a:defRPr sz="1400"/>
            </a:lvl6pPr>
            <a:lvl7pPr lvl="6" algn="ctr" rtl="0">
              <a:spcBef>
                <a:spcPts val="1600"/>
              </a:spcBef>
              <a:spcAft>
                <a:spcPts val="0"/>
              </a:spcAft>
              <a:buNone/>
              <a:defRPr sz="1400"/>
            </a:lvl7pPr>
            <a:lvl8pPr lvl="7" algn="ctr" rtl="0">
              <a:spcBef>
                <a:spcPts val="1600"/>
              </a:spcBef>
              <a:spcAft>
                <a:spcPts val="0"/>
              </a:spcAft>
              <a:buNone/>
              <a:defRPr sz="1400"/>
            </a:lvl8pPr>
            <a:lvl9pPr lvl="8" algn="ctr" rtl="0">
              <a:spcBef>
                <a:spcPts val="1600"/>
              </a:spcBef>
              <a:spcAft>
                <a:spcPts val="1600"/>
              </a:spcAft>
              <a:buNone/>
              <a:defRPr sz="1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6">
  <p:cSld name="CUSTOM_17">
    <p:spTree>
      <p:nvGrpSpPr>
        <p:cNvPr id="1" name="Shape 123"/>
        <p:cNvGrpSpPr/>
        <p:nvPr/>
      </p:nvGrpSpPr>
      <p:grpSpPr>
        <a:xfrm>
          <a:off x="0" y="0"/>
          <a:ext cx="0" cy="0"/>
          <a:chOff x="0" y="0"/>
          <a:chExt cx="0" cy="0"/>
        </a:xfrm>
      </p:grpSpPr>
      <p:sp>
        <p:nvSpPr>
          <p:cNvPr id="124" name="Google Shape;124;p25"/>
          <p:cNvSpPr txBox="1">
            <a:spLocks noGrp="1"/>
          </p:cNvSpPr>
          <p:nvPr>
            <p:ph type="title"/>
          </p:nvPr>
        </p:nvSpPr>
        <p:spPr>
          <a:xfrm>
            <a:off x="1176618" y="1832868"/>
            <a:ext cx="2585849" cy="1431346"/>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 name="Google Shape;125;p25"/>
          <p:cNvSpPr txBox="1">
            <a:spLocks noGrp="1"/>
          </p:cNvSpPr>
          <p:nvPr>
            <p:ph type="subTitle" idx="1"/>
          </p:nvPr>
        </p:nvSpPr>
        <p:spPr>
          <a:xfrm>
            <a:off x="1176618" y="3342201"/>
            <a:ext cx="2938754" cy="1305106"/>
          </a:xfrm>
          <a:prstGeom prst="rect">
            <a:avLst/>
          </a:prstGeom>
        </p:spPr>
        <p:txBody>
          <a:bodyPr spcFirstLastPara="1" wrap="square" lIns="90000" tIns="91425" rIns="0" bIns="91425" anchor="t" anchorCtr="0">
            <a:noAutofit/>
          </a:bodyPr>
          <a:lstStyle>
            <a:lvl1pPr lvl="0" rtl="0">
              <a:spcBef>
                <a:spcPts val="0"/>
              </a:spcBef>
              <a:spcAft>
                <a:spcPts val="0"/>
              </a:spcAft>
              <a:buNone/>
              <a:defRPr sz="1400"/>
            </a:lvl1pPr>
            <a:lvl2pPr lvl="1" rtl="0">
              <a:spcBef>
                <a:spcPts val="1600"/>
              </a:spcBef>
              <a:spcAft>
                <a:spcPts val="0"/>
              </a:spcAft>
              <a:buNone/>
              <a:defRPr sz="1400"/>
            </a:lvl2pPr>
            <a:lvl3pPr lvl="2" rtl="0">
              <a:spcBef>
                <a:spcPts val="1600"/>
              </a:spcBef>
              <a:spcAft>
                <a:spcPts val="0"/>
              </a:spcAft>
              <a:buNone/>
              <a:defRPr sz="1400"/>
            </a:lvl3pPr>
            <a:lvl4pPr lvl="3" rtl="0">
              <a:spcBef>
                <a:spcPts val="1600"/>
              </a:spcBef>
              <a:spcAft>
                <a:spcPts val="0"/>
              </a:spcAft>
              <a:buNone/>
              <a:defRPr sz="1400"/>
            </a:lvl4pPr>
            <a:lvl5pPr lvl="4" rtl="0">
              <a:spcBef>
                <a:spcPts val="1600"/>
              </a:spcBef>
              <a:spcAft>
                <a:spcPts val="0"/>
              </a:spcAft>
              <a:buNone/>
              <a:defRPr sz="1400"/>
            </a:lvl5pPr>
            <a:lvl6pPr lvl="5" rtl="0">
              <a:spcBef>
                <a:spcPts val="1600"/>
              </a:spcBef>
              <a:spcAft>
                <a:spcPts val="0"/>
              </a:spcAft>
              <a:buNone/>
              <a:defRPr sz="1400"/>
            </a:lvl6pPr>
            <a:lvl7pPr lvl="6" rtl="0">
              <a:spcBef>
                <a:spcPts val="1600"/>
              </a:spcBef>
              <a:spcAft>
                <a:spcPts val="0"/>
              </a:spcAft>
              <a:buNone/>
              <a:defRPr sz="1400"/>
            </a:lvl7pPr>
            <a:lvl8pPr lvl="7" rtl="0">
              <a:spcBef>
                <a:spcPts val="1600"/>
              </a:spcBef>
              <a:spcAft>
                <a:spcPts val="0"/>
              </a:spcAft>
              <a:buNone/>
              <a:defRPr sz="1400"/>
            </a:lvl8pPr>
            <a:lvl9pPr lvl="8" rtl="0">
              <a:spcBef>
                <a:spcPts val="1600"/>
              </a:spcBef>
              <a:spcAft>
                <a:spcPts val="1600"/>
              </a:spcAft>
              <a:buNone/>
              <a:defRPr sz="1400"/>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CUSTOM_10">
    <p:spTree>
      <p:nvGrpSpPr>
        <p:cNvPr id="1" name="Shape 134"/>
        <p:cNvGrpSpPr/>
        <p:nvPr/>
      </p:nvGrpSpPr>
      <p:grpSpPr>
        <a:xfrm>
          <a:off x="0" y="0"/>
          <a:ext cx="0" cy="0"/>
          <a:chOff x="0" y="0"/>
          <a:chExt cx="0" cy="0"/>
        </a:xfrm>
      </p:grpSpPr>
      <p:sp>
        <p:nvSpPr>
          <p:cNvPr id="135" name="Google Shape;135;p28"/>
          <p:cNvSpPr txBox="1">
            <a:spLocks noGrp="1"/>
          </p:cNvSpPr>
          <p:nvPr>
            <p:ph type="title"/>
          </p:nvPr>
        </p:nvSpPr>
        <p:spPr>
          <a:xfrm>
            <a:off x="1183262" y="608111"/>
            <a:ext cx="8433240" cy="721531"/>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850375" y="560677"/>
            <a:ext cx="9099013" cy="721531"/>
          </a:xfrm>
          <a:prstGeom prst="rect">
            <a:avLst/>
          </a:prstGeom>
          <a:noFill/>
          <a:ln>
            <a:noFill/>
          </a:ln>
        </p:spPr>
        <p:txBody>
          <a:bodyPr spcFirstLastPara="1" wrap="square" lIns="91425" tIns="91425" rIns="91425" bIns="91425" anchor="ctr" anchorCtr="0">
            <a:noAutofit/>
          </a:bodyPr>
          <a:lstStyle>
            <a:lvl1pPr lvl="0">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1pPr>
            <a:lvl2pPr lvl="1">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2pPr>
            <a:lvl3pPr lvl="2">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3pPr>
            <a:lvl4pPr lvl="3">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4pPr>
            <a:lvl5pPr lvl="4">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5pPr>
            <a:lvl6pPr lvl="5">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6pPr>
            <a:lvl7pPr lvl="6">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7pPr>
            <a:lvl8pPr lvl="7">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8pPr>
            <a:lvl9pPr lvl="8">
              <a:lnSpc>
                <a:spcPct val="100000"/>
              </a:lnSpc>
              <a:spcBef>
                <a:spcPts val="0"/>
              </a:spcBef>
              <a:spcAft>
                <a:spcPts val="0"/>
              </a:spcAft>
              <a:buClr>
                <a:schemeClr val="dk1"/>
              </a:buClr>
              <a:buSzPts val="3500"/>
              <a:buFont typeface="Patrick Hand SC"/>
              <a:buNone/>
              <a:defRPr sz="3500" b="1">
                <a:solidFill>
                  <a:schemeClr val="dk1"/>
                </a:solidFill>
                <a:latin typeface="Patrick Hand SC"/>
                <a:ea typeface="Patrick Hand SC"/>
                <a:cs typeface="Patrick Hand SC"/>
                <a:sym typeface="Patrick Hand SC"/>
              </a:defRPr>
            </a:lvl9pPr>
          </a:lstStyle>
          <a:p>
            <a:endParaRPr/>
          </a:p>
        </p:txBody>
      </p:sp>
      <p:sp>
        <p:nvSpPr>
          <p:cNvPr id="7" name="Google Shape;7;p1"/>
          <p:cNvSpPr txBox="1">
            <a:spLocks noGrp="1"/>
          </p:cNvSpPr>
          <p:nvPr>
            <p:ph type="body" idx="1"/>
          </p:nvPr>
        </p:nvSpPr>
        <p:spPr>
          <a:xfrm>
            <a:off x="850375" y="1451976"/>
            <a:ext cx="9099013" cy="4304242"/>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1pPr>
            <a:lvl2pPr marL="914400" lvl="1"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2pPr>
            <a:lvl3pPr marL="1371600" lvl="2"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3pPr>
            <a:lvl4pPr marL="1828800" lvl="3"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4pPr>
            <a:lvl5pPr marL="2286000" lvl="4"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5pPr>
            <a:lvl6pPr marL="2743200" lvl="5"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6pPr>
            <a:lvl7pPr marL="3200400" lvl="6"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7pPr>
            <a:lvl8pPr marL="3657600" lvl="7" indent="-317500">
              <a:lnSpc>
                <a:spcPct val="100000"/>
              </a:lnSpc>
              <a:spcBef>
                <a:spcPts val="1600"/>
              </a:spcBef>
              <a:spcAft>
                <a:spcPts val="0"/>
              </a:spcAft>
              <a:buClr>
                <a:schemeClr val="dk2"/>
              </a:buClr>
              <a:buSzPts val="1400"/>
              <a:buFont typeface="Patrick Hand"/>
              <a:buChar char="○"/>
              <a:defRPr>
                <a:solidFill>
                  <a:schemeClr val="dk2"/>
                </a:solidFill>
                <a:latin typeface="Patrick Hand"/>
                <a:ea typeface="Patrick Hand"/>
                <a:cs typeface="Patrick Hand"/>
                <a:sym typeface="Patrick Hand"/>
              </a:defRPr>
            </a:lvl8pPr>
            <a:lvl9pPr marL="4114800" lvl="8" indent="-317500">
              <a:lnSpc>
                <a:spcPct val="100000"/>
              </a:lnSpc>
              <a:spcBef>
                <a:spcPts val="1600"/>
              </a:spcBef>
              <a:spcAft>
                <a:spcPts val="1600"/>
              </a:spcAft>
              <a:buClr>
                <a:schemeClr val="dk2"/>
              </a:buClr>
              <a:buSzPts val="1400"/>
              <a:buFont typeface="Patrick Hand"/>
              <a:buChar char="■"/>
              <a:defRPr>
                <a:solidFill>
                  <a:schemeClr val="dk2"/>
                </a:solidFill>
                <a:latin typeface="Patrick Hand"/>
                <a:ea typeface="Patrick Hand"/>
                <a:cs typeface="Patrick Hand"/>
                <a:sym typeface="Patrick Hand"/>
              </a:defRPr>
            </a:lvl9pPr>
          </a:lstStyle>
          <a:p>
            <a:endParaRPr/>
          </a:p>
        </p:txBody>
      </p:sp>
      <p:sp>
        <p:nvSpPr>
          <p:cNvPr id="8" name="Google Shape;8;p1"/>
          <p:cNvSpPr/>
          <p:nvPr/>
        </p:nvSpPr>
        <p:spPr>
          <a:xfrm rot="-10664892">
            <a:off x="-226867" y="-206938"/>
            <a:ext cx="11285468" cy="6755026"/>
          </a:xfrm>
          <a:custGeom>
            <a:avLst/>
            <a:gdLst/>
            <a:ahLst/>
            <a:cxnLst/>
            <a:rect l="l" t="t" r="r" b="b"/>
            <a:pathLst>
              <a:path w="44882" h="36450" extrusionOk="0">
                <a:moveTo>
                  <a:pt x="42957" y="712"/>
                </a:moveTo>
                <a:cubicBezTo>
                  <a:pt x="42999" y="816"/>
                  <a:pt x="43041" y="858"/>
                  <a:pt x="43062" y="942"/>
                </a:cubicBezTo>
                <a:cubicBezTo>
                  <a:pt x="43271" y="2323"/>
                  <a:pt x="43522" y="3704"/>
                  <a:pt x="43689" y="5106"/>
                </a:cubicBezTo>
                <a:cubicBezTo>
                  <a:pt x="43794" y="6047"/>
                  <a:pt x="43752" y="6989"/>
                  <a:pt x="43794" y="7951"/>
                </a:cubicBezTo>
                <a:cubicBezTo>
                  <a:pt x="43815" y="8265"/>
                  <a:pt x="43815" y="8600"/>
                  <a:pt x="43919" y="8914"/>
                </a:cubicBezTo>
                <a:cubicBezTo>
                  <a:pt x="44170" y="9646"/>
                  <a:pt x="44233" y="10378"/>
                  <a:pt x="44212" y="11132"/>
                </a:cubicBezTo>
                <a:cubicBezTo>
                  <a:pt x="44170" y="12052"/>
                  <a:pt x="44233" y="12973"/>
                  <a:pt x="44526" y="13852"/>
                </a:cubicBezTo>
                <a:cubicBezTo>
                  <a:pt x="44589" y="14124"/>
                  <a:pt x="44631" y="14438"/>
                  <a:pt x="44631" y="14730"/>
                </a:cubicBezTo>
                <a:lnTo>
                  <a:pt x="44777" y="24837"/>
                </a:lnTo>
                <a:cubicBezTo>
                  <a:pt x="44798" y="27285"/>
                  <a:pt x="44861" y="29691"/>
                  <a:pt x="44882" y="32118"/>
                </a:cubicBezTo>
                <a:cubicBezTo>
                  <a:pt x="44882" y="32432"/>
                  <a:pt x="44840" y="32767"/>
                  <a:pt x="44798" y="33080"/>
                </a:cubicBezTo>
                <a:cubicBezTo>
                  <a:pt x="44756" y="33624"/>
                  <a:pt x="44694" y="34189"/>
                  <a:pt x="44652" y="34859"/>
                </a:cubicBezTo>
                <a:cubicBezTo>
                  <a:pt x="44694" y="34775"/>
                  <a:pt x="44652" y="34838"/>
                  <a:pt x="44631" y="34880"/>
                </a:cubicBezTo>
                <a:cubicBezTo>
                  <a:pt x="44380" y="35382"/>
                  <a:pt x="43940" y="35508"/>
                  <a:pt x="43501" y="35340"/>
                </a:cubicBezTo>
                <a:cubicBezTo>
                  <a:pt x="43020" y="35152"/>
                  <a:pt x="42559" y="35131"/>
                  <a:pt x="42078" y="35173"/>
                </a:cubicBezTo>
                <a:cubicBezTo>
                  <a:pt x="40760" y="35257"/>
                  <a:pt x="39463" y="35047"/>
                  <a:pt x="38207" y="34733"/>
                </a:cubicBezTo>
                <a:cubicBezTo>
                  <a:pt x="37161" y="34817"/>
                  <a:pt x="36157" y="34461"/>
                  <a:pt x="35111" y="34461"/>
                </a:cubicBezTo>
                <a:cubicBezTo>
                  <a:pt x="34190" y="34461"/>
                  <a:pt x="33248" y="34524"/>
                  <a:pt x="32328" y="34420"/>
                </a:cubicBezTo>
                <a:cubicBezTo>
                  <a:pt x="31700" y="34336"/>
                  <a:pt x="31072" y="34294"/>
                  <a:pt x="30424" y="34294"/>
                </a:cubicBezTo>
                <a:cubicBezTo>
                  <a:pt x="29398" y="34315"/>
                  <a:pt x="28373" y="34357"/>
                  <a:pt x="27369" y="34608"/>
                </a:cubicBezTo>
                <a:cubicBezTo>
                  <a:pt x="26888" y="34713"/>
                  <a:pt x="26385" y="34671"/>
                  <a:pt x="25925" y="34713"/>
                </a:cubicBezTo>
                <a:cubicBezTo>
                  <a:pt x="25109" y="34733"/>
                  <a:pt x="24335" y="34733"/>
                  <a:pt x="23519" y="34754"/>
                </a:cubicBezTo>
                <a:cubicBezTo>
                  <a:pt x="23289" y="34754"/>
                  <a:pt x="23079" y="34754"/>
                  <a:pt x="22828" y="34775"/>
                </a:cubicBezTo>
                <a:cubicBezTo>
                  <a:pt x="21615" y="34964"/>
                  <a:pt x="20359" y="35152"/>
                  <a:pt x="19125" y="35340"/>
                </a:cubicBezTo>
                <a:cubicBezTo>
                  <a:pt x="18790" y="35382"/>
                  <a:pt x="18414" y="35445"/>
                  <a:pt x="18079" y="35466"/>
                </a:cubicBezTo>
                <a:cubicBezTo>
                  <a:pt x="17765" y="35508"/>
                  <a:pt x="17430" y="35508"/>
                  <a:pt x="17137" y="35591"/>
                </a:cubicBezTo>
                <a:cubicBezTo>
                  <a:pt x="16237" y="35863"/>
                  <a:pt x="15359" y="35821"/>
                  <a:pt x="14459" y="35863"/>
                </a:cubicBezTo>
                <a:cubicBezTo>
                  <a:pt x="13141" y="35884"/>
                  <a:pt x="11781" y="35905"/>
                  <a:pt x="10442" y="35968"/>
                </a:cubicBezTo>
                <a:cubicBezTo>
                  <a:pt x="10253" y="35968"/>
                  <a:pt x="10044" y="35968"/>
                  <a:pt x="9856" y="36031"/>
                </a:cubicBezTo>
                <a:cubicBezTo>
                  <a:pt x="9270" y="36324"/>
                  <a:pt x="8600" y="36303"/>
                  <a:pt x="7973" y="36324"/>
                </a:cubicBezTo>
                <a:cubicBezTo>
                  <a:pt x="6278" y="36345"/>
                  <a:pt x="4583" y="36407"/>
                  <a:pt x="2888" y="36449"/>
                </a:cubicBezTo>
                <a:lnTo>
                  <a:pt x="2784" y="36449"/>
                </a:lnTo>
                <a:cubicBezTo>
                  <a:pt x="2072" y="36449"/>
                  <a:pt x="1884" y="36324"/>
                  <a:pt x="1863" y="35654"/>
                </a:cubicBezTo>
                <a:cubicBezTo>
                  <a:pt x="1800" y="34713"/>
                  <a:pt x="1800" y="33729"/>
                  <a:pt x="1800" y="32788"/>
                </a:cubicBezTo>
                <a:cubicBezTo>
                  <a:pt x="1800" y="31930"/>
                  <a:pt x="1800" y="31093"/>
                  <a:pt x="1570" y="30256"/>
                </a:cubicBezTo>
                <a:cubicBezTo>
                  <a:pt x="1486" y="29942"/>
                  <a:pt x="1486" y="29607"/>
                  <a:pt x="1486" y="29293"/>
                </a:cubicBezTo>
                <a:cubicBezTo>
                  <a:pt x="1465" y="28645"/>
                  <a:pt x="1465" y="27975"/>
                  <a:pt x="1256" y="27347"/>
                </a:cubicBezTo>
                <a:cubicBezTo>
                  <a:pt x="1152" y="27034"/>
                  <a:pt x="1152" y="26657"/>
                  <a:pt x="1152" y="26280"/>
                </a:cubicBezTo>
                <a:cubicBezTo>
                  <a:pt x="1131" y="23937"/>
                  <a:pt x="1131" y="21572"/>
                  <a:pt x="1110" y="19229"/>
                </a:cubicBezTo>
                <a:cubicBezTo>
                  <a:pt x="1110" y="18915"/>
                  <a:pt x="1089" y="18559"/>
                  <a:pt x="1005" y="18246"/>
                </a:cubicBezTo>
                <a:cubicBezTo>
                  <a:pt x="838" y="17702"/>
                  <a:pt x="817" y="17158"/>
                  <a:pt x="817" y="16614"/>
                </a:cubicBezTo>
                <a:cubicBezTo>
                  <a:pt x="817" y="15484"/>
                  <a:pt x="796" y="14375"/>
                  <a:pt x="775" y="13266"/>
                </a:cubicBezTo>
                <a:cubicBezTo>
                  <a:pt x="775" y="13015"/>
                  <a:pt x="733" y="12805"/>
                  <a:pt x="691" y="12575"/>
                </a:cubicBezTo>
                <a:cubicBezTo>
                  <a:pt x="524" y="11822"/>
                  <a:pt x="398" y="11027"/>
                  <a:pt x="461" y="10253"/>
                </a:cubicBezTo>
                <a:cubicBezTo>
                  <a:pt x="482" y="10064"/>
                  <a:pt x="461" y="9855"/>
                  <a:pt x="398" y="9667"/>
                </a:cubicBezTo>
                <a:cubicBezTo>
                  <a:pt x="1" y="8265"/>
                  <a:pt x="147" y="6821"/>
                  <a:pt x="105" y="5378"/>
                </a:cubicBezTo>
                <a:cubicBezTo>
                  <a:pt x="84" y="4373"/>
                  <a:pt x="84" y="3348"/>
                  <a:pt x="84" y="2344"/>
                </a:cubicBezTo>
                <a:cubicBezTo>
                  <a:pt x="84" y="1549"/>
                  <a:pt x="356" y="1193"/>
                  <a:pt x="1152" y="1151"/>
                </a:cubicBezTo>
                <a:cubicBezTo>
                  <a:pt x="1947" y="1088"/>
                  <a:pt x="2721" y="963"/>
                  <a:pt x="3537" y="1256"/>
                </a:cubicBezTo>
                <a:cubicBezTo>
                  <a:pt x="3934" y="1381"/>
                  <a:pt x="4437" y="1277"/>
                  <a:pt x="4876" y="1277"/>
                </a:cubicBezTo>
                <a:cubicBezTo>
                  <a:pt x="7052" y="1235"/>
                  <a:pt x="9249" y="1151"/>
                  <a:pt x="11404" y="1088"/>
                </a:cubicBezTo>
                <a:cubicBezTo>
                  <a:pt x="13580" y="1025"/>
                  <a:pt x="15777" y="963"/>
                  <a:pt x="17953" y="879"/>
                </a:cubicBezTo>
                <a:cubicBezTo>
                  <a:pt x="18204" y="879"/>
                  <a:pt x="18455" y="816"/>
                  <a:pt x="18706" y="774"/>
                </a:cubicBezTo>
                <a:cubicBezTo>
                  <a:pt x="19209" y="712"/>
                  <a:pt x="19732" y="628"/>
                  <a:pt x="20234" y="544"/>
                </a:cubicBezTo>
                <a:cubicBezTo>
                  <a:pt x="20380" y="523"/>
                  <a:pt x="20548" y="544"/>
                  <a:pt x="20694" y="502"/>
                </a:cubicBezTo>
                <a:cubicBezTo>
                  <a:pt x="22138" y="84"/>
                  <a:pt x="23623" y="189"/>
                  <a:pt x="25088" y="126"/>
                </a:cubicBezTo>
                <a:cubicBezTo>
                  <a:pt x="26406" y="84"/>
                  <a:pt x="27704" y="42"/>
                  <a:pt x="29043" y="21"/>
                </a:cubicBezTo>
                <a:cubicBezTo>
                  <a:pt x="29231" y="21"/>
                  <a:pt x="29440" y="0"/>
                  <a:pt x="29608" y="21"/>
                </a:cubicBezTo>
                <a:cubicBezTo>
                  <a:pt x="31554" y="419"/>
                  <a:pt x="33520" y="105"/>
                  <a:pt x="35445" y="126"/>
                </a:cubicBezTo>
                <a:cubicBezTo>
                  <a:pt x="35927" y="126"/>
                  <a:pt x="36408" y="105"/>
                  <a:pt x="36889" y="105"/>
                </a:cubicBezTo>
                <a:cubicBezTo>
                  <a:pt x="37015" y="105"/>
                  <a:pt x="37182" y="84"/>
                  <a:pt x="37245" y="126"/>
                </a:cubicBezTo>
                <a:cubicBezTo>
                  <a:pt x="37726" y="440"/>
                  <a:pt x="38249" y="314"/>
                  <a:pt x="38751" y="314"/>
                </a:cubicBezTo>
                <a:cubicBezTo>
                  <a:pt x="39191" y="335"/>
                  <a:pt x="39651" y="251"/>
                  <a:pt x="40049" y="523"/>
                </a:cubicBezTo>
                <a:cubicBezTo>
                  <a:pt x="40885" y="523"/>
                  <a:pt x="41701" y="565"/>
                  <a:pt x="42518" y="816"/>
                </a:cubicBezTo>
                <a:cubicBezTo>
                  <a:pt x="42664" y="837"/>
                  <a:pt x="42831" y="753"/>
                  <a:pt x="42957" y="712"/>
                </a:cubicBezTo>
                <a:close/>
                <a:moveTo>
                  <a:pt x="42476" y="1821"/>
                </a:moveTo>
                <a:cubicBezTo>
                  <a:pt x="41618" y="2009"/>
                  <a:pt x="40844" y="1402"/>
                  <a:pt x="39965" y="1590"/>
                </a:cubicBezTo>
                <a:cubicBezTo>
                  <a:pt x="39881" y="1611"/>
                  <a:pt x="39756" y="1590"/>
                  <a:pt x="39672" y="1549"/>
                </a:cubicBezTo>
                <a:cubicBezTo>
                  <a:pt x="39128" y="1256"/>
                  <a:pt x="38563" y="1360"/>
                  <a:pt x="37977" y="1339"/>
                </a:cubicBezTo>
                <a:cubicBezTo>
                  <a:pt x="37726" y="1339"/>
                  <a:pt x="37454" y="1360"/>
                  <a:pt x="37224" y="1256"/>
                </a:cubicBezTo>
                <a:cubicBezTo>
                  <a:pt x="36889" y="1088"/>
                  <a:pt x="36533" y="1088"/>
                  <a:pt x="36199" y="1088"/>
                </a:cubicBezTo>
                <a:cubicBezTo>
                  <a:pt x="35341" y="1130"/>
                  <a:pt x="34483" y="1130"/>
                  <a:pt x="33625" y="1151"/>
                </a:cubicBezTo>
                <a:cubicBezTo>
                  <a:pt x="32286" y="1193"/>
                  <a:pt x="30926" y="1297"/>
                  <a:pt x="29587" y="1005"/>
                </a:cubicBezTo>
                <a:cubicBezTo>
                  <a:pt x="29377" y="963"/>
                  <a:pt x="29147" y="984"/>
                  <a:pt x="28917" y="984"/>
                </a:cubicBezTo>
                <a:cubicBezTo>
                  <a:pt x="27473" y="1005"/>
                  <a:pt x="26030" y="1005"/>
                  <a:pt x="24586" y="1088"/>
                </a:cubicBezTo>
                <a:cubicBezTo>
                  <a:pt x="23310" y="1151"/>
                  <a:pt x="22033" y="1046"/>
                  <a:pt x="20778" y="1444"/>
                </a:cubicBezTo>
                <a:cubicBezTo>
                  <a:pt x="20569" y="1507"/>
                  <a:pt x="20338" y="1465"/>
                  <a:pt x="20087" y="1486"/>
                </a:cubicBezTo>
                <a:cubicBezTo>
                  <a:pt x="19794" y="1507"/>
                  <a:pt x="19522" y="1507"/>
                  <a:pt x="19230" y="1611"/>
                </a:cubicBezTo>
                <a:cubicBezTo>
                  <a:pt x="18434" y="1883"/>
                  <a:pt x="17660" y="1862"/>
                  <a:pt x="16844" y="1883"/>
                </a:cubicBezTo>
                <a:cubicBezTo>
                  <a:pt x="16007" y="1904"/>
                  <a:pt x="15170" y="1904"/>
                  <a:pt x="14354" y="1925"/>
                </a:cubicBezTo>
                <a:cubicBezTo>
                  <a:pt x="10881" y="2009"/>
                  <a:pt x="7387" y="2114"/>
                  <a:pt x="3893" y="2176"/>
                </a:cubicBezTo>
                <a:cubicBezTo>
                  <a:pt x="3579" y="2176"/>
                  <a:pt x="3265" y="2114"/>
                  <a:pt x="2951" y="2009"/>
                </a:cubicBezTo>
                <a:cubicBezTo>
                  <a:pt x="2302" y="1800"/>
                  <a:pt x="1654" y="1862"/>
                  <a:pt x="1005" y="1988"/>
                </a:cubicBezTo>
                <a:cubicBezTo>
                  <a:pt x="963" y="2176"/>
                  <a:pt x="942" y="2302"/>
                  <a:pt x="942" y="2427"/>
                </a:cubicBezTo>
                <a:cubicBezTo>
                  <a:pt x="963" y="4290"/>
                  <a:pt x="1026" y="6173"/>
                  <a:pt x="1047" y="8035"/>
                </a:cubicBezTo>
                <a:cubicBezTo>
                  <a:pt x="1340" y="9207"/>
                  <a:pt x="1319" y="10420"/>
                  <a:pt x="1465" y="11613"/>
                </a:cubicBezTo>
                <a:cubicBezTo>
                  <a:pt x="1570" y="12450"/>
                  <a:pt x="1737" y="13287"/>
                  <a:pt x="1696" y="14145"/>
                </a:cubicBezTo>
                <a:cubicBezTo>
                  <a:pt x="1696" y="14563"/>
                  <a:pt x="1696" y="15002"/>
                  <a:pt x="1737" y="15421"/>
                </a:cubicBezTo>
                <a:cubicBezTo>
                  <a:pt x="1779" y="16363"/>
                  <a:pt x="1675" y="17346"/>
                  <a:pt x="1988" y="18246"/>
                </a:cubicBezTo>
                <a:cubicBezTo>
                  <a:pt x="2072" y="18497"/>
                  <a:pt x="2072" y="18769"/>
                  <a:pt x="2072" y="19041"/>
                </a:cubicBezTo>
                <a:cubicBezTo>
                  <a:pt x="2093" y="21070"/>
                  <a:pt x="2114" y="23079"/>
                  <a:pt x="2177" y="25129"/>
                </a:cubicBezTo>
                <a:cubicBezTo>
                  <a:pt x="2177" y="25820"/>
                  <a:pt x="2156" y="26510"/>
                  <a:pt x="2302" y="27159"/>
                </a:cubicBezTo>
                <a:cubicBezTo>
                  <a:pt x="2470" y="27912"/>
                  <a:pt x="2532" y="28666"/>
                  <a:pt x="2532" y="29398"/>
                </a:cubicBezTo>
                <a:cubicBezTo>
                  <a:pt x="2532" y="29691"/>
                  <a:pt x="2574" y="30005"/>
                  <a:pt x="2679" y="30256"/>
                </a:cubicBezTo>
                <a:cubicBezTo>
                  <a:pt x="2825" y="30737"/>
                  <a:pt x="2888" y="31218"/>
                  <a:pt x="2888" y="31700"/>
                </a:cubicBezTo>
                <a:cubicBezTo>
                  <a:pt x="2888" y="32516"/>
                  <a:pt x="2888" y="33352"/>
                  <a:pt x="2909" y="34148"/>
                </a:cubicBezTo>
                <a:cubicBezTo>
                  <a:pt x="2909" y="34545"/>
                  <a:pt x="2888" y="34943"/>
                  <a:pt x="3035" y="35319"/>
                </a:cubicBezTo>
                <a:cubicBezTo>
                  <a:pt x="3160" y="35319"/>
                  <a:pt x="3307" y="35361"/>
                  <a:pt x="3432" y="35361"/>
                </a:cubicBezTo>
                <a:cubicBezTo>
                  <a:pt x="5001" y="35319"/>
                  <a:pt x="6571" y="35298"/>
                  <a:pt x="8140" y="35236"/>
                </a:cubicBezTo>
                <a:cubicBezTo>
                  <a:pt x="8579" y="35194"/>
                  <a:pt x="9019" y="35089"/>
                  <a:pt x="9479" y="35005"/>
                </a:cubicBezTo>
                <a:cubicBezTo>
                  <a:pt x="9730" y="34964"/>
                  <a:pt x="9960" y="34880"/>
                  <a:pt x="10232" y="34880"/>
                </a:cubicBezTo>
                <a:cubicBezTo>
                  <a:pt x="12053" y="34838"/>
                  <a:pt x="13894" y="34796"/>
                  <a:pt x="15693" y="34754"/>
                </a:cubicBezTo>
                <a:cubicBezTo>
                  <a:pt x="15924" y="34754"/>
                  <a:pt x="16175" y="34754"/>
                  <a:pt x="16342" y="34671"/>
                </a:cubicBezTo>
                <a:cubicBezTo>
                  <a:pt x="17012" y="34441"/>
                  <a:pt x="17681" y="34461"/>
                  <a:pt x="18330" y="34357"/>
                </a:cubicBezTo>
                <a:cubicBezTo>
                  <a:pt x="19355" y="34210"/>
                  <a:pt x="20380" y="34106"/>
                  <a:pt x="21364" y="33938"/>
                </a:cubicBezTo>
                <a:cubicBezTo>
                  <a:pt x="22138" y="33813"/>
                  <a:pt x="22891" y="33645"/>
                  <a:pt x="23644" y="33687"/>
                </a:cubicBezTo>
                <a:cubicBezTo>
                  <a:pt x="24084" y="33687"/>
                  <a:pt x="24544" y="33687"/>
                  <a:pt x="24984" y="33645"/>
                </a:cubicBezTo>
                <a:cubicBezTo>
                  <a:pt x="26113" y="33604"/>
                  <a:pt x="27243" y="33708"/>
                  <a:pt x="28331" y="33311"/>
                </a:cubicBezTo>
                <a:cubicBezTo>
                  <a:pt x="28499" y="33269"/>
                  <a:pt x="28645" y="33269"/>
                  <a:pt x="28813" y="33269"/>
                </a:cubicBezTo>
                <a:cubicBezTo>
                  <a:pt x="29712" y="33227"/>
                  <a:pt x="30654" y="33185"/>
                  <a:pt x="31595" y="33185"/>
                </a:cubicBezTo>
                <a:cubicBezTo>
                  <a:pt x="31909" y="33185"/>
                  <a:pt x="32223" y="33227"/>
                  <a:pt x="32537" y="33332"/>
                </a:cubicBezTo>
                <a:cubicBezTo>
                  <a:pt x="32997" y="33499"/>
                  <a:pt x="33416" y="33499"/>
                  <a:pt x="33876" y="33478"/>
                </a:cubicBezTo>
                <a:cubicBezTo>
                  <a:pt x="34587" y="33415"/>
                  <a:pt x="35299" y="33394"/>
                  <a:pt x="35989" y="33373"/>
                </a:cubicBezTo>
                <a:cubicBezTo>
                  <a:pt x="36157" y="33373"/>
                  <a:pt x="36345" y="33373"/>
                  <a:pt x="36471" y="33436"/>
                </a:cubicBezTo>
                <a:cubicBezTo>
                  <a:pt x="36889" y="33666"/>
                  <a:pt x="37328" y="33624"/>
                  <a:pt x="37768" y="33624"/>
                </a:cubicBezTo>
                <a:cubicBezTo>
                  <a:pt x="38019" y="33624"/>
                  <a:pt x="38249" y="33583"/>
                  <a:pt x="38437" y="33666"/>
                </a:cubicBezTo>
                <a:cubicBezTo>
                  <a:pt x="39086" y="33938"/>
                  <a:pt x="39818" y="33834"/>
                  <a:pt x="40488" y="34043"/>
                </a:cubicBezTo>
                <a:cubicBezTo>
                  <a:pt x="40739" y="34127"/>
                  <a:pt x="40990" y="34127"/>
                  <a:pt x="41262" y="34127"/>
                </a:cubicBezTo>
                <a:cubicBezTo>
                  <a:pt x="42099" y="34127"/>
                  <a:pt x="42957" y="34106"/>
                  <a:pt x="43794" y="34085"/>
                </a:cubicBezTo>
                <a:cubicBezTo>
                  <a:pt x="43731" y="33729"/>
                  <a:pt x="43689" y="33415"/>
                  <a:pt x="43689" y="33101"/>
                </a:cubicBezTo>
                <a:cubicBezTo>
                  <a:pt x="43668" y="32306"/>
                  <a:pt x="43689" y="31469"/>
                  <a:pt x="43689" y="30653"/>
                </a:cubicBezTo>
                <a:lnTo>
                  <a:pt x="43606" y="22891"/>
                </a:lnTo>
                <a:cubicBezTo>
                  <a:pt x="43585" y="20317"/>
                  <a:pt x="43564" y="17785"/>
                  <a:pt x="43564" y="15212"/>
                </a:cubicBezTo>
                <a:cubicBezTo>
                  <a:pt x="43564" y="14626"/>
                  <a:pt x="43501" y="14040"/>
                  <a:pt x="43375" y="13475"/>
                </a:cubicBezTo>
                <a:cubicBezTo>
                  <a:pt x="43292" y="13119"/>
                  <a:pt x="43208" y="12764"/>
                  <a:pt x="43208" y="12429"/>
                </a:cubicBezTo>
                <a:cubicBezTo>
                  <a:pt x="43187" y="11801"/>
                  <a:pt x="43250" y="11173"/>
                  <a:pt x="43208" y="10567"/>
                </a:cubicBezTo>
                <a:cubicBezTo>
                  <a:pt x="43208" y="10253"/>
                  <a:pt x="43208" y="9876"/>
                  <a:pt x="43103" y="9604"/>
                </a:cubicBezTo>
                <a:cubicBezTo>
                  <a:pt x="42894" y="8976"/>
                  <a:pt x="42831" y="8349"/>
                  <a:pt x="42873" y="7658"/>
                </a:cubicBezTo>
                <a:cubicBezTo>
                  <a:pt x="42894" y="7240"/>
                  <a:pt x="42894" y="6800"/>
                  <a:pt x="42894" y="6382"/>
                </a:cubicBezTo>
                <a:cubicBezTo>
                  <a:pt x="42894" y="5733"/>
                  <a:pt x="42894" y="5064"/>
                  <a:pt x="42852" y="4415"/>
                </a:cubicBezTo>
                <a:cubicBezTo>
                  <a:pt x="42748" y="3599"/>
                  <a:pt x="42622" y="2825"/>
                  <a:pt x="42476" y="182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93"/>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4" r:id="rId3"/>
    <p:sldLayoutId id="2147483655" r:id="rId4"/>
    <p:sldLayoutId id="2147483658" r:id="rId5"/>
    <p:sldLayoutId id="2147483660" r:id="rId6"/>
    <p:sldLayoutId id="2147483661" r:id="rId7"/>
    <p:sldLayoutId id="2147483671" r:id="rId8"/>
    <p:sldLayoutId id="2147483674" r:id="rId9"/>
    <p:sldLayoutId id="2147483676" r:id="rId10"/>
  </p:sldLayoutIdLst>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microsoft.com/office/2007/relationships/hdphoto" Target="../media/hdphoto2.wdp"/></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7.png"/><Relationship Id="rId4" Type="http://schemas.microsoft.com/office/2007/relationships/hdphoto" Target="../media/hdphoto3.wdp"/></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microsoft.com/office/2007/relationships/hdphoto" Target="../media/hdphoto1.wdp"/></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microsoft.com/office/2007/relationships/hdphoto" Target="../media/hdphoto3.wdp"/></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microsoft.com/office/2007/relationships/hdphoto" Target="../media/hdphoto3.wdp"/></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6.jpe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6.bin"/><Relationship Id="rId3" Type="http://schemas.openxmlformats.org/officeDocument/2006/relationships/image" Target="../media/image11.png"/><Relationship Id="rId7" Type="http://schemas.openxmlformats.org/officeDocument/2006/relationships/oleObject" Target="../embeddings/oleObject2.bin"/><Relationship Id="rId12"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e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4.emf"/><Relationship Id="rId4" Type="http://schemas.microsoft.com/office/2007/relationships/hdphoto" Target="../media/hdphoto3.wdp"/><Relationship Id="rId9" Type="http://schemas.openxmlformats.org/officeDocument/2006/relationships/oleObject" Target="../embeddings/oleObject3.bin"/><Relationship Id="rId14" Type="http://schemas.openxmlformats.org/officeDocument/2006/relationships/image" Target="../media/image15.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6.emf"/></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7.png"/><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8"/>
        <p:cNvGrpSpPr/>
        <p:nvPr/>
      </p:nvGrpSpPr>
      <p:grpSpPr>
        <a:xfrm>
          <a:off x="0" y="0"/>
          <a:ext cx="0" cy="0"/>
          <a:chOff x="0" y="0"/>
          <a:chExt cx="0" cy="0"/>
        </a:xfrm>
      </p:grpSpPr>
      <p:sp>
        <p:nvSpPr>
          <p:cNvPr id="149" name="Google Shape;149;p33"/>
          <p:cNvSpPr txBox="1">
            <a:spLocks noGrp="1"/>
          </p:cNvSpPr>
          <p:nvPr>
            <p:ph type="ctrTitle"/>
          </p:nvPr>
        </p:nvSpPr>
        <p:spPr>
          <a:xfrm>
            <a:off x="2232588" y="484543"/>
            <a:ext cx="5918501" cy="1152712"/>
          </a:xfrm>
          <a:prstGeom prst="rect">
            <a:avLst/>
          </a:prstGeom>
        </p:spPr>
        <p:txBody>
          <a:bodyPr spcFirstLastPara="1" wrap="square" lIns="91425" tIns="91425" rIns="91425" bIns="91425" anchor="b" anchorCtr="0">
            <a:noAutofit/>
          </a:bodyPr>
          <a:lstStyle/>
          <a:p>
            <a:r>
              <a:rPr lang="en-GB" dirty="0"/>
              <a:t>MÔN TOÁN 6</a:t>
            </a:r>
            <a:endParaRPr dirty="0"/>
          </a:p>
        </p:txBody>
      </p:sp>
      <p:sp>
        <p:nvSpPr>
          <p:cNvPr id="150" name="Google Shape;150;p33"/>
          <p:cNvSpPr txBox="1">
            <a:spLocks noGrp="1"/>
          </p:cNvSpPr>
          <p:nvPr>
            <p:ph type="subTitle" idx="1"/>
          </p:nvPr>
        </p:nvSpPr>
        <p:spPr>
          <a:xfrm>
            <a:off x="2795715" y="2656449"/>
            <a:ext cx="5208307" cy="1679674"/>
          </a:xfrm>
          <a:prstGeom prst="rect">
            <a:avLst/>
          </a:prstGeom>
        </p:spPr>
        <p:txBody>
          <a:bodyPr spcFirstLastPara="1" wrap="square" lIns="91425" tIns="91425" rIns="91425" bIns="91425" anchor="t" anchorCtr="0">
            <a:noAutofit/>
          </a:bodyPr>
          <a:lstStyle/>
          <a:p>
            <a:pPr marL="0" indent="0" algn="just">
              <a:buClr>
                <a:schemeClr val="dk1"/>
              </a:buClr>
              <a:buSzPts val="1100"/>
            </a:pPr>
            <a:r>
              <a:rPr lang="en-GB" sz="3000" b="1" dirty="0">
                <a:solidFill>
                  <a:srgbClr val="FB6A2E"/>
                </a:solidFill>
              </a:rPr>
              <a:t>TRƯỜNG THCS QUANG TRUNG</a:t>
            </a:r>
          </a:p>
          <a:p>
            <a:pPr marL="0" indent="0" algn="just">
              <a:buClr>
                <a:schemeClr val="dk1"/>
              </a:buClr>
              <a:buSzPts val="1100"/>
            </a:pPr>
            <a:r>
              <a:rPr lang="en-GB" sz="3000" b="1" dirty="0">
                <a:solidFill>
                  <a:schemeClr val="tx1">
                    <a:lumMod val="95000"/>
                    <a:lumOff val="5000"/>
                  </a:schemeClr>
                </a:solidFill>
              </a:rPr>
              <a:t>GIÁO VIÊN: LÂM QUYÊN </a:t>
            </a:r>
            <a:r>
              <a:rPr lang="en-GB" sz="3000" b="1" dirty="0" err="1">
                <a:solidFill>
                  <a:schemeClr val="tx1">
                    <a:lumMod val="95000"/>
                    <a:lumOff val="5000"/>
                  </a:schemeClr>
                </a:solidFill>
              </a:rPr>
              <a:t>QUYÊN</a:t>
            </a:r>
            <a:endParaRPr lang="en-GB" sz="3000" b="1" dirty="0">
              <a:solidFill>
                <a:schemeClr val="tx1">
                  <a:lumMod val="95000"/>
                  <a:lumOff val="5000"/>
                </a:schemeClr>
              </a:solidFill>
            </a:endParaRPr>
          </a:p>
          <a:p>
            <a:pPr marL="0" indent="0" algn="just">
              <a:buClr>
                <a:schemeClr val="dk1"/>
              </a:buClr>
              <a:buSzPts val="1100"/>
            </a:pPr>
            <a:r>
              <a:rPr lang="en-GB" sz="3000" dirty="0">
                <a:solidFill>
                  <a:schemeClr val="accent6">
                    <a:lumMod val="50000"/>
                  </a:schemeClr>
                </a:solidFill>
              </a:rPr>
              <a:t>LỚP: 6/….....</a:t>
            </a:r>
            <a:endParaRPr sz="3000" dirty="0">
              <a:solidFill>
                <a:schemeClr val="accent6">
                  <a:lumMod val="50000"/>
                </a:schemeClr>
              </a:solidFill>
            </a:endParaRPr>
          </a:p>
        </p:txBody>
      </p:sp>
      <p:sp>
        <p:nvSpPr>
          <p:cNvPr id="151" name="Google Shape;151;p33"/>
          <p:cNvSpPr/>
          <p:nvPr/>
        </p:nvSpPr>
        <p:spPr>
          <a:xfrm>
            <a:off x="10133707" y="3324337"/>
            <a:ext cx="313875" cy="324875"/>
          </a:xfrm>
          <a:custGeom>
            <a:avLst/>
            <a:gdLst/>
            <a:ahLst/>
            <a:cxnLst/>
            <a:rect l="l" t="t" r="r" b="b"/>
            <a:pathLst>
              <a:path w="12555" h="12995" extrusionOk="0">
                <a:moveTo>
                  <a:pt x="2742" y="11634"/>
                </a:moveTo>
                <a:cubicBezTo>
                  <a:pt x="2909" y="11321"/>
                  <a:pt x="3160" y="11467"/>
                  <a:pt x="3369" y="11509"/>
                </a:cubicBezTo>
                <a:cubicBezTo>
                  <a:pt x="3872" y="11676"/>
                  <a:pt x="4374" y="11739"/>
                  <a:pt x="4897" y="11593"/>
                </a:cubicBezTo>
                <a:cubicBezTo>
                  <a:pt x="5002" y="11572"/>
                  <a:pt x="5085" y="11509"/>
                  <a:pt x="5148" y="11467"/>
                </a:cubicBezTo>
                <a:cubicBezTo>
                  <a:pt x="4562" y="10253"/>
                  <a:pt x="3976" y="9061"/>
                  <a:pt x="3369" y="7826"/>
                </a:cubicBezTo>
                <a:lnTo>
                  <a:pt x="2784" y="7826"/>
                </a:lnTo>
                <a:cubicBezTo>
                  <a:pt x="2512" y="7826"/>
                  <a:pt x="2323" y="7701"/>
                  <a:pt x="2261" y="7429"/>
                </a:cubicBezTo>
                <a:cubicBezTo>
                  <a:pt x="2177" y="7178"/>
                  <a:pt x="2261" y="6968"/>
                  <a:pt x="2470" y="6801"/>
                </a:cubicBezTo>
                <a:cubicBezTo>
                  <a:pt x="2595" y="6696"/>
                  <a:pt x="2742" y="6613"/>
                  <a:pt x="2888" y="6508"/>
                </a:cubicBezTo>
                <a:cubicBezTo>
                  <a:pt x="2805" y="4918"/>
                  <a:pt x="2637" y="4395"/>
                  <a:pt x="1968" y="3328"/>
                </a:cubicBezTo>
                <a:cubicBezTo>
                  <a:pt x="1842" y="3411"/>
                  <a:pt x="1675" y="3453"/>
                  <a:pt x="1570" y="3558"/>
                </a:cubicBezTo>
                <a:cubicBezTo>
                  <a:pt x="1340" y="3788"/>
                  <a:pt x="1131" y="4081"/>
                  <a:pt x="900" y="4311"/>
                </a:cubicBezTo>
                <a:cubicBezTo>
                  <a:pt x="796" y="4416"/>
                  <a:pt x="587" y="4479"/>
                  <a:pt x="419" y="4499"/>
                </a:cubicBezTo>
                <a:cubicBezTo>
                  <a:pt x="315" y="4499"/>
                  <a:pt x="189" y="4395"/>
                  <a:pt x="1" y="4311"/>
                </a:cubicBezTo>
                <a:cubicBezTo>
                  <a:pt x="294" y="3935"/>
                  <a:pt x="545" y="3558"/>
                  <a:pt x="817" y="3223"/>
                </a:cubicBezTo>
                <a:cubicBezTo>
                  <a:pt x="1068" y="2909"/>
                  <a:pt x="1340" y="2595"/>
                  <a:pt x="1633" y="2282"/>
                </a:cubicBezTo>
                <a:cubicBezTo>
                  <a:pt x="1591" y="2051"/>
                  <a:pt x="1549" y="1779"/>
                  <a:pt x="1570" y="1486"/>
                </a:cubicBezTo>
                <a:cubicBezTo>
                  <a:pt x="1591" y="1340"/>
                  <a:pt x="1696" y="1173"/>
                  <a:pt x="1842" y="1068"/>
                </a:cubicBezTo>
                <a:cubicBezTo>
                  <a:pt x="2009" y="942"/>
                  <a:pt x="2219" y="1026"/>
                  <a:pt x="2386" y="1173"/>
                </a:cubicBezTo>
                <a:lnTo>
                  <a:pt x="2616" y="1486"/>
                </a:lnTo>
                <a:cubicBezTo>
                  <a:pt x="2721" y="1486"/>
                  <a:pt x="2805" y="1507"/>
                  <a:pt x="2846" y="1466"/>
                </a:cubicBezTo>
                <a:cubicBezTo>
                  <a:pt x="3453" y="942"/>
                  <a:pt x="4165" y="754"/>
                  <a:pt x="4918" y="649"/>
                </a:cubicBezTo>
                <a:cubicBezTo>
                  <a:pt x="5838" y="524"/>
                  <a:pt x="6759" y="336"/>
                  <a:pt x="7659" y="189"/>
                </a:cubicBezTo>
                <a:cubicBezTo>
                  <a:pt x="8538" y="1"/>
                  <a:pt x="9207" y="419"/>
                  <a:pt x="9835" y="922"/>
                </a:cubicBezTo>
                <a:cubicBezTo>
                  <a:pt x="10253" y="1256"/>
                  <a:pt x="10358" y="2282"/>
                  <a:pt x="10065" y="2742"/>
                </a:cubicBezTo>
                <a:cubicBezTo>
                  <a:pt x="9709" y="3286"/>
                  <a:pt x="9312" y="3809"/>
                  <a:pt x="8914" y="4332"/>
                </a:cubicBezTo>
                <a:cubicBezTo>
                  <a:pt x="8789" y="4499"/>
                  <a:pt x="8663" y="4646"/>
                  <a:pt x="8475" y="4897"/>
                </a:cubicBezTo>
                <a:cubicBezTo>
                  <a:pt x="8705" y="4939"/>
                  <a:pt x="8872" y="5002"/>
                  <a:pt x="9019" y="5023"/>
                </a:cubicBezTo>
                <a:cubicBezTo>
                  <a:pt x="9709" y="5127"/>
                  <a:pt x="10379" y="5211"/>
                  <a:pt x="11069" y="5357"/>
                </a:cubicBezTo>
                <a:cubicBezTo>
                  <a:pt x="12011" y="5587"/>
                  <a:pt x="12555" y="6466"/>
                  <a:pt x="12408" y="7408"/>
                </a:cubicBezTo>
                <a:cubicBezTo>
                  <a:pt x="12262" y="8287"/>
                  <a:pt x="11927" y="9124"/>
                  <a:pt x="11279" y="9793"/>
                </a:cubicBezTo>
                <a:cubicBezTo>
                  <a:pt x="10484" y="10567"/>
                  <a:pt x="9647" y="11279"/>
                  <a:pt x="8642" y="11718"/>
                </a:cubicBezTo>
                <a:cubicBezTo>
                  <a:pt x="8600" y="11739"/>
                  <a:pt x="8579" y="11739"/>
                  <a:pt x="8559" y="11760"/>
                </a:cubicBezTo>
                <a:cubicBezTo>
                  <a:pt x="7408" y="12471"/>
                  <a:pt x="6131" y="12681"/>
                  <a:pt x="4813" y="12869"/>
                </a:cubicBezTo>
                <a:cubicBezTo>
                  <a:pt x="3767" y="12994"/>
                  <a:pt x="3223" y="12681"/>
                  <a:pt x="2742" y="11634"/>
                </a:cubicBezTo>
                <a:close/>
                <a:moveTo>
                  <a:pt x="6759" y="11258"/>
                </a:moveTo>
                <a:cubicBezTo>
                  <a:pt x="7178" y="11049"/>
                  <a:pt x="7596" y="10839"/>
                  <a:pt x="8035" y="10651"/>
                </a:cubicBezTo>
                <a:cubicBezTo>
                  <a:pt x="8956" y="10274"/>
                  <a:pt x="9688" y="9647"/>
                  <a:pt x="10358" y="8998"/>
                </a:cubicBezTo>
                <a:cubicBezTo>
                  <a:pt x="10860" y="8538"/>
                  <a:pt x="11069" y="7931"/>
                  <a:pt x="11195" y="7261"/>
                </a:cubicBezTo>
                <a:cubicBezTo>
                  <a:pt x="11279" y="6927"/>
                  <a:pt x="11111" y="6675"/>
                  <a:pt x="10776" y="6529"/>
                </a:cubicBezTo>
                <a:cubicBezTo>
                  <a:pt x="10672" y="6508"/>
                  <a:pt x="10588" y="6466"/>
                  <a:pt x="10484" y="6466"/>
                </a:cubicBezTo>
                <a:cubicBezTo>
                  <a:pt x="9521" y="6278"/>
                  <a:pt x="8517" y="6090"/>
                  <a:pt x="7533" y="6383"/>
                </a:cubicBezTo>
                <a:cubicBezTo>
                  <a:pt x="7240" y="6466"/>
                  <a:pt x="6926" y="6508"/>
                  <a:pt x="6613" y="6529"/>
                </a:cubicBezTo>
                <a:cubicBezTo>
                  <a:pt x="5880" y="6613"/>
                  <a:pt x="5274" y="7010"/>
                  <a:pt x="4646" y="7345"/>
                </a:cubicBezTo>
                <a:cubicBezTo>
                  <a:pt x="5106" y="8831"/>
                  <a:pt x="5922" y="10379"/>
                  <a:pt x="6759" y="11258"/>
                </a:cubicBezTo>
                <a:close/>
                <a:moveTo>
                  <a:pt x="4144" y="6090"/>
                </a:moveTo>
                <a:cubicBezTo>
                  <a:pt x="4604" y="5859"/>
                  <a:pt x="4939" y="5650"/>
                  <a:pt x="5294" y="5525"/>
                </a:cubicBezTo>
                <a:cubicBezTo>
                  <a:pt x="6801" y="4939"/>
                  <a:pt x="7847" y="3872"/>
                  <a:pt x="8747" y="2595"/>
                </a:cubicBezTo>
                <a:cubicBezTo>
                  <a:pt x="9228" y="1863"/>
                  <a:pt x="9123" y="1507"/>
                  <a:pt x="8266" y="1277"/>
                </a:cubicBezTo>
                <a:cubicBezTo>
                  <a:pt x="8056" y="1235"/>
                  <a:pt x="7805" y="1256"/>
                  <a:pt x="7554" y="1277"/>
                </a:cubicBezTo>
                <a:cubicBezTo>
                  <a:pt x="6675" y="1424"/>
                  <a:pt x="5818" y="1633"/>
                  <a:pt x="4918" y="1738"/>
                </a:cubicBezTo>
                <a:cubicBezTo>
                  <a:pt x="4206" y="1800"/>
                  <a:pt x="3641" y="2114"/>
                  <a:pt x="3097" y="2700"/>
                </a:cubicBezTo>
                <a:cubicBezTo>
                  <a:pt x="3307" y="3223"/>
                  <a:pt x="3537" y="3746"/>
                  <a:pt x="3704" y="4290"/>
                </a:cubicBezTo>
                <a:cubicBezTo>
                  <a:pt x="3934" y="4834"/>
                  <a:pt x="3997" y="5420"/>
                  <a:pt x="4144" y="6090"/>
                </a:cubicBezTo>
                <a:close/>
              </a:path>
            </a:pathLst>
          </a:custGeom>
          <a:solidFill>
            <a:schemeClr val="dk1"/>
          </a:solidFill>
          <a:ln>
            <a:noFill/>
          </a:ln>
        </p:spPr>
        <p:txBody>
          <a:bodyPr spcFirstLastPara="1" wrap="square" lIns="91425" tIns="91425" rIns="91425" bIns="91425" anchor="ctr" anchorCtr="0">
            <a:noAutofit/>
          </a:bodyPr>
          <a:lstStyle/>
          <a:p>
            <a:endParaRPr dirty="0"/>
          </a:p>
        </p:txBody>
      </p:sp>
      <p:sp>
        <p:nvSpPr>
          <p:cNvPr id="152" name="Google Shape;152;p33"/>
          <p:cNvSpPr/>
          <p:nvPr/>
        </p:nvSpPr>
        <p:spPr>
          <a:xfrm>
            <a:off x="299949" y="4634489"/>
            <a:ext cx="283550" cy="431575"/>
          </a:xfrm>
          <a:custGeom>
            <a:avLst/>
            <a:gdLst/>
            <a:ahLst/>
            <a:cxnLst/>
            <a:rect l="l" t="t" r="r" b="b"/>
            <a:pathLst>
              <a:path w="11342" h="17263" extrusionOk="0">
                <a:moveTo>
                  <a:pt x="7826" y="9709"/>
                </a:moveTo>
                <a:cubicBezTo>
                  <a:pt x="7324" y="10316"/>
                  <a:pt x="6738" y="10420"/>
                  <a:pt x="6110" y="10399"/>
                </a:cubicBezTo>
                <a:cubicBezTo>
                  <a:pt x="5797" y="10399"/>
                  <a:pt x="5483" y="10504"/>
                  <a:pt x="5169" y="10630"/>
                </a:cubicBezTo>
                <a:cubicBezTo>
                  <a:pt x="4750" y="10776"/>
                  <a:pt x="4353" y="10985"/>
                  <a:pt x="3976" y="11195"/>
                </a:cubicBezTo>
                <a:cubicBezTo>
                  <a:pt x="3411" y="11487"/>
                  <a:pt x="2867" y="11739"/>
                  <a:pt x="2261" y="11822"/>
                </a:cubicBezTo>
                <a:cubicBezTo>
                  <a:pt x="2030" y="11843"/>
                  <a:pt x="1821" y="12011"/>
                  <a:pt x="1549" y="12136"/>
                </a:cubicBezTo>
                <a:cubicBezTo>
                  <a:pt x="1486" y="12868"/>
                  <a:pt x="1403" y="13580"/>
                  <a:pt x="1382" y="14312"/>
                </a:cubicBezTo>
                <a:cubicBezTo>
                  <a:pt x="1361" y="14919"/>
                  <a:pt x="1361" y="15547"/>
                  <a:pt x="1319" y="16153"/>
                </a:cubicBezTo>
                <a:cubicBezTo>
                  <a:pt x="1319" y="16384"/>
                  <a:pt x="1298" y="16635"/>
                  <a:pt x="1193" y="16844"/>
                </a:cubicBezTo>
                <a:cubicBezTo>
                  <a:pt x="1131" y="17011"/>
                  <a:pt x="942" y="17158"/>
                  <a:pt x="775" y="17221"/>
                </a:cubicBezTo>
                <a:cubicBezTo>
                  <a:pt x="566" y="17262"/>
                  <a:pt x="377" y="17116"/>
                  <a:pt x="336" y="16907"/>
                </a:cubicBezTo>
                <a:cubicBezTo>
                  <a:pt x="252" y="16551"/>
                  <a:pt x="168" y="16195"/>
                  <a:pt x="147" y="15840"/>
                </a:cubicBezTo>
                <a:cubicBezTo>
                  <a:pt x="1" y="13454"/>
                  <a:pt x="231" y="11132"/>
                  <a:pt x="629" y="8788"/>
                </a:cubicBezTo>
                <a:cubicBezTo>
                  <a:pt x="942" y="7073"/>
                  <a:pt x="1382" y="5399"/>
                  <a:pt x="1737" y="3662"/>
                </a:cubicBezTo>
                <a:cubicBezTo>
                  <a:pt x="1905" y="2888"/>
                  <a:pt x="2302" y="2156"/>
                  <a:pt x="2365" y="1319"/>
                </a:cubicBezTo>
                <a:cubicBezTo>
                  <a:pt x="2407" y="1026"/>
                  <a:pt x="2616" y="712"/>
                  <a:pt x="2825" y="461"/>
                </a:cubicBezTo>
                <a:cubicBezTo>
                  <a:pt x="3160" y="42"/>
                  <a:pt x="3830" y="0"/>
                  <a:pt x="4227" y="419"/>
                </a:cubicBezTo>
                <a:cubicBezTo>
                  <a:pt x="4395" y="607"/>
                  <a:pt x="4520" y="816"/>
                  <a:pt x="4646" y="1005"/>
                </a:cubicBezTo>
                <a:cubicBezTo>
                  <a:pt x="6215" y="3432"/>
                  <a:pt x="7701" y="5901"/>
                  <a:pt x="8935" y="8516"/>
                </a:cubicBezTo>
                <a:cubicBezTo>
                  <a:pt x="9312" y="9290"/>
                  <a:pt x="9772" y="10002"/>
                  <a:pt x="10170" y="10755"/>
                </a:cubicBezTo>
                <a:cubicBezTo>
                  <a:pt x="10504" y="11404"/>
                  <a:pt x="10818" y="12073"/>
                  <a:pt x="11132" y="12722"/>
                </a:cubicBezTo>
                <a:cubicBezTo>
                  <a:pt x="11216" y="12848"/>
                  <a:pt x="11258" y="13036"/>
                  <a:pt x="11300" y="13182"/>
                </a:cubicBezTo>
                <a:cubicBezTo>
                  <a:pt x="11341" y="13705"/>
                  <a:pt x="10797" y="14103"/>
                  <a:pt x="10295" y="13894"/>
                </a:cubicBezTo>
                <a:cubicBezTo>
                  <a:pt x="9940" y="13747"/>
                  <a:pt x="9668" y="13496"/>
                  <a:pt x="9563" y="13140"/>
                </a:cubicBezTo>
                <a:cubicBezTo>
                  <a:pt x="9228" y="11906"/>
                  <a:pt x="8370" y="10964"/>
                  <a:pt x="7826" y="9709"/>
                </a:cubicBezTo>
                <a:close/>
                <a:moveTo>
                  <a:pt x="3600" y="2386"/>
                </a:moveTo>
                <a:cubicBezTo>
                  <a:pt x="2637" y="4813"/>
                  <a:pt x="2323" y="7156"/>
                  <a:pt x="1821" y="9416"/>
                </a:cubicBezTo>
                <a:cubicBezTo>
                  <a:pt x="1779" y="9709"/>
                  <a:pt x="1821" y="10044"/>
                  <a:pt x="1821" y="10420"/>
                </a:cubicBezTo>
                <a:cubicBezTo>
                  <a:pt x="2114" y="10399"/>
                  <a:pt x="2344" y="10399"/>
                  <a:pt x="2553" y="10316"/>
                </a:cubicBezTo>
                <a:cubicBezTo>
                  <a:pt x="2930" y="10148"/>
                  <a:pt x="3286" y="9981"/>
                  <a:pt x="3662" y="9772"/>
                </a:cubicBezTo>
                <a:cubicBezTo>
                  <a:pt x="4709" y="9165"/>
                  <a:pt x="5776" y="8746"/>
                  <a:pt x="7010" y="8935"/>
                </a:cubicBezTo>
                <a:cubicBezTo>
                  <a:pt x="7094" y="8935"/>
                  <a:pt x="7136" y="8872"/>
                  <a:pt x="7324" y="8830"/>
                </a:cubicBezTo>
                <a:cubicBezTo>
                  <a:pt x="6320" y="6633"/>
                  <a:pt x="5169" y="4541"/>
                  <a:pt x="3600" y="238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3" name="Google Shape;153;p33"/>
          <p:cNvSpPr/>
          <p:nvPr/>
        </p:nvSpPr>
        <p:spPr>
          <a:xfrm>
            <a:off x="10228768" y="5246412"/>
            <a:ext cx="297150" cy="326950"/>
          </a:xfrm>
          <a:custGeom>
            <a:avLst/>
            <a:gdLst/>
            <a:ahLst/>
            <a:cxnLst/>
            <a:rect l="l" t="t" r="r" b="b"/>
            <a:pathLst>
              <a:path w="11886" h="13078" extrusionOk="0">
                <a:moveTo>
                  <a:pt x="11195" y="8181"/>
                </a:moveTo>
                <a:cubicBezTo>
                  <a:pt x="11864" y="8997"/>
                  <a:pt x="11885" y="9102"/>
                  <a:pt x="11509" y="9772"/>
                </a:cubicBezTo>
                <a:cubicBezTo>
                  <a:pt x="11027" y="10650"/>
                  <a:pt x="10483" y="11425"/>
                  <a:pt x="9521" y="11843"/>
                </a:cubicBezTo>
                <a:cubicBezTo>
                  <a:pt x="8956" y="12073"/>
                  <a:pt x="8496" y="12450"/>
                  <a:pt x="7952" y="12680"/>
                </a:cubicBezTo>
                <a:cubicBezTo>
                  <a:pt x="7052" y="13057"/>
                  <a:pt x="6131" y="13078"/>
                  <a:pt x="5190" y="12806"/>
                </a:cubicBezTo>
                <a:cubicBezTo>
                  <a:pt x="4813" y="12701"/>
                  <a:pt x="4353" y="12638"/>
                  <a:pt x="3934" y="12596"/>
                </a:cubicBezTo>
                <a:cubicBezTo>
                  <a:pt x="3349" y="12575"/>
                  <a:pt x="2888" y="12345"/>
                  <a:pt x="2512" y="11906"/>
                </a:cubicBezTo>
                <a:cubicBezTo>
                  <a:pt x="2030" y="11404"/>
                  <a:pt x="1570" y="10922"/>
                  <a:pt x="1068" y="10462"/>
                </a:cubicBezTo>
                <a:cubicBezTo>
                  <a:pt x="419" y="9834"/>
                  <a:pt x="147" y="9039"/>
                  <a:pt x="105" y="8181"/>
                </a:cubicBezTo>
                <a:cubicBezTo>
                  <a:pt x="43" y="7428"/>
                  <a:pt x="1" y="6633"/>
                  <a:pt x="126" y="5880"/>
                </a:cubicBezTo>
                <a:cubicBezTo>
                  <a:pt x="377" y="4185"/>
                  <a:pt x="984" y="2616"/>
                  <a:pt x="2240" y="1360"/>
                </a:cubicBezTo>
                <a:cubicBezTo>
                  <a:pt x="2574" y="1026"/>
                  <a:pt x="2993" y="858"/>
                  <a:pt x="3411" y="649"/>
                </a:cubicBezTo>
                <a:cubicBezTo>
                  <a:pt x="4750" y="0"/>
                  <a:pt x="6131" y="42"/>
                  <a:pt x="7533" y="210"/>
                </a:cubicBezTo>
                <a:cubicBezTo>
                  <a:pt x="8203" y="293"/>
                  <a:pt x="8642" y="1067"/>
                  <a:pt x="8391" y="1716"/>
                </a:cubicBezTo>
                <a:cubicBezTo>
                  <a:pt x="8370" y="1821"/>
                  <a:pt x="8203" y="1883"/>
                  <a:pt x="8077" y="1967"/>
                </a:cubicBezTo>
                <a:cubicBezTo>
                  <a:pt x="7805" y="1716"/>
                  <a:pt x="7575" y="1486"/>
                  <a:pt x="7324" y="1256"/>
                </a:cubicBezTo>
                <a:cubicBezTo>
                  <a:pt x="6299" y="1256"/>
                  <a:pt x="5336" y="1298"/>
                  <a:pt x="4332" y="1695"/>
                </a:cubicBezTo>
                <a:cubicBezTo>
                  <a:pt x="3244" y="2135"/>
                  <a:pt x="2658" y="2951"/>
                  <a:pt x="2219" y="3913"/>
                </a:cubicBezTo>
                <a:cubicBezTo>
                  <a:pt x="1612" y="5231"/>
                  <a:pt x="1528" y="6612"/>
                  <a:pt x="1675" y="8035"/>
                </a:cubicBezTo>
                <a:cubicBezTo>
                  <a:pt x="1696" y="8391"/>
                  <a:pt x="1821" y="8809"/>
                  <a:pt x="2051" y="9081"/>
                </a:cubicBezTo>
                <a:cubicBezTo>
                  <a:pt x="2553" y="9646"/>
                  <a:pt x="3097" y="10169"/>
                  <a:pt x="3683" y="10692"/>
                </a:cubicBezTo>
                <a:cubicBezTo>
                  <a:pt x="3809" y="10818"/>
                  <a:pt x="4039" y="10860"/>
                  <a:pt x="4248" y="10902"/>
                </a:cubicBezTo>
                <a:cubicBezTo>
                  <a:pt x="4667" y="11006"/>
                  <a:pt x="5085" y="11006"/>
                  <a:pt x="5483" y="11174"/>
                </a:cubicBezTo>
                <a:cubicBezTo>
                  <a:pt x="6403" y="11508"/>
                  <a:pt x="7240" y="11278"/>
                  <a:pt x="8056" y="10818"/>
                </a:cubicBezTo>
                <a:cubicBezTo>
                  <a:pt x="9123" y="10232"/>
                  <a:pt x="10149" y="9521"/>
                  <a:pt x="10818" y="8453"/>
                </a:cubicBezTo>
                <a:cubicBezTo>
                  <a:pt x="10902" y="8412"/>
                  <a:pt x="11027" y="8349"/>
                  <a:pt x="11195" y="818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154" name="Google Shape;154;p33"/>
          <p:cNvGrpSpPr/>
          <p:nvPr/>
        </p:nvGrpSpPr>
        <p:grpSpPr>
          <a:xfrm>
            <a:off x="8668106" y="993662"/>
            <a:ext cx="741250" cy="792000"/>
            <a:chOff x="-3118700" y="2365900"/>
            <a:chExt cx="741250" cy="792000"/>
          </a:xfrm>
        </p:grpSpPr>
        <p:sp>
          <p:nvSpPr>
            <p:cNvPr id="155" name="Google Shape;155;p33"/>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 name="Google Shape;156;p33"/>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57;p33"/>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8" name="Google Shape;158;p33"/>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9" name="Google Shape;159;p33"/>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0" name="Google Shape;160;p33"/>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61;p33"/>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2" name="Google Shape;162;p33"/>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3" name="Google Shape;163;p33"/>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4" name="Google Shape;164;p33"/>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5" name="Google Shape;165;p33"/>
          <p:cNvGrpSpPr/>
          <p:nvPr/>
        </p:nvGrpSpPr>
        <p:grpSpPr>
          <a:xfrm>
            <a:off x="1986853" y="5501662"/>
            <a:ext cx="956750" cy="553975"/>
            <a:chOff x="-1199475" y="2658325"/>
            <a:chExt cx="956750" cy="553975"/>
          </a:xfrm>
        </p:grpSpPr>
        <p:sp>
          <p:nvSpPr>
            <p:cNvPr id="166" name="Google Shape;166;p33"/>
            <p:cNvSpPr/>
            <p:nvPr/>
          </p:nvSpPr>
          <p:spPr>
            <a:xfrm>
              <a:off x="-1137750" y="2679225"/>
              <a:ext cx="873050" cy="389225"/>
            </a:xfrm>
            <a:custGeom>
              <a:avLst/>
              <a:gdLst/>
              <a:ahLst/>
              <a:cxnLst/>
              <a:rect l="l" t="t" r="r" b="b"/>
              <a:pathLst>
                <a:path w="34922" h="15569" extrusionOk="0">
                  <a:moveTo>
                    <a:pt x="20631" y="1"/>
                  </a:moveTo>
                  <a:cubicBezTo>
                    <a:pt x="21426" y="587"/>
                    <a:pt x="22158" y="1068"/>
                    <a:pt x="22472" y="1989"/>
                  </a:cubicBezTo>
                  <a:cubicBezTo>
                    <a:pt x="22556" y="2261"/>
                    <a:pt x="22723" y="2428"/>
                    <a:pt x="22912" y="2637"/>
                  </a:cubicBezTo>
                  <a:cubicBezTo>
                    <a:pt x="23456" y="3202"/>
                    <a:pt x="24021" y="3725"/>
                    <a:pt x="24460" y="4374"/>
                  </a:cubicBezTo>
                  <a:cubicBezTo>
                    <a:pt x="24586" y="4583"/>
                    <a:pt x="24816" y="4772"/>
                    <a:pt x="25025" y="4918"/>
                  </a:cubicBezTo>
                  <a:cubicBezTo>
                    <a:pt x="25694" y="5357"/>
                    <a:pt x="26343" y="5776"/>
                    <a:pt x="26992" y="6194"/>
                  </a:cubicBezTo>
                  <a:cubicBezTo>
                    <a:pt x="28205" y="6969"/>
                    <a:pt x="29314" y="7805"/>
                    <a:pt x="30340" y="8768"/>
                  </a:cubicBezTo>
                  <a:cubicBezTo>
                    <a:pt x="30946" y="9312"/>
                    <a:pt x="31595" y="9751"/>
                    <a:pt x="32223" y="10254"/>
                  </a:cubicBezTo>
                  <a:cubicBezTo>
                    <a:pt x="32516" y="10484"/>
                    <a:pt x="32767" y="10735"/>
                    <a:pt x="33039" y="10965"/>
                  </a:cubicBezTo>
                  <a:cubicBezTo>
                    <a:pt x="33122" y="11049"/>
                    <a:pt x="33185" y="11174"/>
                    <a:pt x="33290" y="11216"/>
                  </a:cubicBezTo>
                  <a:cubicBezTo>
                    <a:pt x="34022" y="11530"/>
                    <a:pt x="34294" y="12241"/>
                    <a:pt x="34713" y="12827"/>
                  </a:cubicBezTo>
                  <a:cubicBezTo>
                    <a:pt x="34922" y="13078"/>
                    <a:pt x="34901" y="13371"/>
                    <a:pt x="34733" y="13664"/>
                  </a:cubicBezTo>
                  <a:cubicBezTo>
                    <a:pt x="34608" y="13894"/>
                    <a:pt x="34441" y="14145"/>
                    <a:pt x="34273" y="14438"/>
                  </a:cubicBezTo>
                  <a:cubicBezTo>
                    <a:pt x="34210" y="14292"/>
                    <a:pt x="34169" y="14187"/>
                    <a:pt x="34127" y="14083"/>
                  </a:cubicBezTo>
                  <a:cubicBezTo>
                    <a:pt x="34106" y="13831"/>
                    <a:pt x="33980" y="13685"/>
                    <a:pt x="33771" y="13601"/>
                  </a:cubicBezTo>
                  <a:cubicBezTo>
                    <a:pt x="33373" y="13392"/>
                    <a:pt x="32976" y="13183"/>
                    <a:pt x="32557" y="12995"/>
                  </a:cubicBezTo>
                  <a:cubicBezTo>
                    <a:pt x="32411" y="12932"/>
                    <a:pt x="32223" y="12890"/>
                    <a:pt x="32034" y="12869"/>
                  </a:cubicBezTo>
                  <a:cubicBezTo>
                    <a:pt x="31344" y="12785"/>
                    <a:pt x="30612" y="12639"/>
                    <a:pt x="29900" y="12869"/>
                  </a:cubicBezTo>
                  <a:cubicBezTo>
                    <a:pt x="29210" y="12743"/>
                    <a:pt x="28540" y="12953"/>
                    <a:pt x="27829" y="12953"/>
                  </a:cubicBezTo>
                  <a:cubicBezTo>
                    <a:pt x="27264" y="12953"/>
                    <a:pt x="26699" y="13057"/>
                    <a:pt x="26134" y="13141"/>
                  </a:cubicBezTo>
                  <a:cubicBezTo>
                    <a:pt x="25548" y="13204"/>
                    <a:pt x="25004" y="13350"/>
                    <a:pt x="24460" y="13413"/>
                  </a:cubicBezTo>
                  <a:cubicBezTo>
                    <a:pt x="23749" y="13497"/>
                    <a:pt x="23037" y="13685"/>
                    <a:pt x="22347" y="13831"/>
                  </a:cubicBezTo>
                  <a:cubicBezTo>
                    <a:pt x="21217" y="14124"/>
                    <a:pt x="20066" y="14334"/>
                    <a:pt x="18915" y="14606"/>
                  </a:cubicBezTo>
                  <a:cubicBezTo>
                    <a:pt x="18497" y="14668"/>
                    <a:pt x="18099" y="14773"/>
                    <a:pt x="17702" y="14920"/>
                  </a:cubicBezTo>
                  <a:cubicBezTo>
                    <a:pt x="17116" y="15129"/>
                    <a:pt x="16509" y="15275"/>
                    <a:pt x="15881" y="15296"/>
                  </a:cubicBezTo>
                  <a:cubicBezTo>
                    <a:pt x="15358" y="15338"/>
                    <a:pt x="14814" y="15401"/>
                    <a:pt x="14291" y="15484"/>
                  </a:cubicBezTo>
                  <a:cubicBezTo>
                    <a:pt x="13810" y="15568"/>
                    <a:pt x="13266" y="15464"/>
                    <a:pt x="12764" y="15380"/>
                  </a:cubicBezTo>
                  <a:cubicBezTo>
                    <a:pt x="12638" y="15359"/>
                    <a:pt x="12513" y="15233"/>
                    <a:pt x="12408" y="15129"/>
                  </a:cubicBezTo>
                  <a:cubicBezTo>
                    <a:pt x="11508" y="14229"/>
                    <a:pt x="10650" y="13287"/>
                    <a:pt x="9897" y="12304"/>
                  </a:cubicBezTo>
                  <a:cubicBezTo>
                    <a:pt x="9583" y="11907"/>
                    <a:pt x="9207" y="11530"/>
                    <a:pt x="8851" y="11195"/>
                  </a:cubicBezTo>
                  <a:cubicBezTo>
                    <a:pt x="7972" y="10421"/>
                    <a:pt x="7198" y="9542"/>
                    <a:pt x="6466" y="8601"/>
                  </a:cubicBezTo>
                  <a:cubicBezTo>
                    <a:pt x="6131" y="8161"/>
                    <a:pt x="5712" y="7743"/>
                    <a:pt x="5315" y="7345"/>
                  </a:cubicBezTo>
                  <a:cubicBezTo>
                    <a:pt x="4290" y="6341"/>
                    <a:pt x="3160" y="5420"/>
                    <a:pt x="2218" y="4311"/>
                  </a:cubicBezTo>
                  <a:cubicBezTo>
                    <a:pt x="1883" y="3935"/>
                    <a:pt x="1381" y="3642"/>
                    <a:pt x="942" y="3328"/>
                  </a:cubicBezTo>
                  <a:cubicBezTo>
                    <a:pt x="649" y="3119"/>
                    <a:pt x="335" y="2930"/>
                    <a:pt x="0" y="2721"/>
                  </a:cubicBezTo>
                  <a:cubicBezTo>
                    <a:pt x="21" y="2575"/>
                    <a:pt x="84" y="2428"/>
                    <a:pt x="105" y="2324"/>
                  </a:cubicBezTo>
                  <a:cubicBezTo>
                    <a:pt x="210" y="2282"/>
                    <a:pt x="272" y="2261"/>
                    <a:pt x="314" y="2261"/>
                  </a:cubicBezTo>
                  <a:cubicBezTo>
                    <a:pt x="963" y="2365"/>
                    <a:pt x="1632" y="2282"/>
                    <a:pt x="2281" y="2156"/>
                  </a:cubicBezTo>
                  <a:cubicBezTo>
                    <a:pt x="2804" y="2052"/>
                    <a:pt x="3348" y="1989"/>
                    <a:pt x="3871" y="1863"/>
                  </a:cubicBezTo>
                  <a:cubicBezTo>
                    <a:pt x="5043" y="1570"/>
                    <a:pt x="6236" y="1466"/>
                    <a:pt x="7428" y="1424"/>
                  </a:cubicBezTo>
                  <a:cubicBezTo>
                    <a:pt x="9918" y="1277"/>
                    <a:pt x="12408" y="1131"/>
                    <a:pt x="14877" y="963"/>
                  </a:cubicBezTo>
                  <a:cubicBezTo>
                    <a:pt x="15379" y="943"/>
                    <a:pt x="15902" y="922"/>
                    <a:pt x="16425" y="943"/>
                  </a:cubicBezTo>
                  <a:cubicBezTo>
                    <a:pt x="17137" y="963"/>
                    <a:pt x="17806" y="922"/>
                    <a:pt x="18497" y="817"/>
                  </a:cubicBezTo>
                  <a:cubicBezTo>
                    <a:pt x="18832" y="754"/>
                    <a:pt x="19208" y="817"/>
                    <a:pt x="19564" y="838"/>
                  </a:cubicBezTo>
                  <a:cubicBezTo>
                    <a:pt x="19982" y="901"/>
                    <a:pt x="20275" y="796"/>
                    <a:pt x="20401" y="336"/>
                  </a:cubicBezTo>
                  <a:cubicBezTo>
                    <a:pt x="20464" y="273"/>
                    <a:pt x="20505" y="189"/>
                    <a:pt x="20631" y="1"/>
                  </a:cubicBezTo>
                  <a:close/>
                  <a:moveTo>
                    <a:pt x="7240" y="4500"/>
                  </a:moveTo>
                  <a:cubicBezTo>
                    <a:pt x="7303" y="4604"/>
                    <a:pt x="7303" y="4688"/>
                    <a:pt x="7324" y="4709"/>
                  </a:cubicBezTo>
                  <a:cubicBezTo>
                    <a:pt x="7616" y="4813"/>
                    <a:pt x="7721" y="5002"/>
                    <a:pt x="7763" y="5295"/>
                  </a:cubicBezTo>
                  <a:cubicBezTo>
                    <a:pt x="7847" y="5713"/>
                    <a:pt x="8056" y="6048"/>
                    <a:pt x="8286" y="6404"/>
                  </a:cubicBezTo>
                  <a:cubicBezTo>
                    <a:pt x="8600" y="6906"/>
                    <a:pt x="9060" y="7324"/>
                    <a:pt x="9416" y="7764"/>
                  </a:cubicBezTo>
                  <a:cubicBezTo>
                    <a:pt x="9834" y="8287"/>
                    <a:pt x="10378" y="8329"/>
                    <a:pt x="10964" y="8161"/>
                  </a:cubicBezTo>
                  <a:cubicBezTo>
                    <a:pt x="11299" y="8057"/>
                    <a:pt x="11613" y="7910"/>
                    <a:pt x="11927" y="7722"/>
                  </a:cubicBezTo>
                  <a:cubicBezTo>
                    <a:pt x="12345" y="7492"/>
                    <a:pt x="12785" y="7220"/>
                    <a:pt x="13266" y="7241"/>
                  </a:cubicBezTo>
                  <a:cubicBezTo>
                    <a:pt x="13789" y="7282"/>
                    <a:pt x="14249" y="7115"/>
                    <a:pt x="14751" y="6989"/>
                  </a:cubicBezTo>
                  <a:cubicBezTo>
                    <a:pt x="15379" y="6822"/>
                    <a:pt x="16007" y="6571"/>
                    <a:pt x="16697" y="6697"/>
                  </a:cubicBezTo>
                  <a:cubicBezTo>
                    <a:pt x="16802" y="6717"/>
                    <a:pt x="16927" y="6697"/>
                    <a:pt x="17053" y="6655"/>
                  </a:cubicBezTo>
                  <a:cubicBezTo>
                    <a:pt x="17660" y="6466"/>
                    <a:pt x="18288" y="6362"/>
                    <a:pt x="18915" y="6299"/>
                  </a:cubicBezTo>
                  <a:cubicBezTo>
                    <a:pt x="19124" y="6278"/>
                    <a:pt x="19334" y="6278"/>
                    <a:pt x="19543" y="6215"/>
                  </a:cubicBezTo>
                  <a:cubicBezTo>
                    <a:pt x="19773" y="6173"/>
                    <a:pt x="20003" y="6153"/>
                    <a:pt x="20254" y="6069"/>
                  </a:cubicBezTo>
                  <a:cubicBezTo>
                    <a:pt x="20694" y="5881"/>
                    <a:pt x="20798" y="5525"/>
                    <a:pt x="20589" y="5127"/>
                  </a:cubicBezTo>
                  <a:cubicBezTo>
                    <a:pt x="20526" y="5023"/>
                    <a:pt x="20422" y="4939"/>
                    <a:pt x="20380" y="4834"/>
                  </a:cubicBezTo>
                  <a:cubicBezTo>
                    <a:pt x="20275" y="4625"/>
                    <a:pt x="20108" y="4416"/>
                    <a:pt x="20066" y="4207"/>
                  </a:cubicBezTo>
                  <a:cubicBezTo>
                    <a:pt x="19878" y="3391"/>
                    <a:pt x="19271" y="3035"/>
                    <a:pt x="18518" y="2930"/>
                  </a:cubicBezTo>
                  <a:cubicBezTo>
                    <a:pt x="17702" y="2805"/>
                    <a:pt x="16865" y="2637"/>
                    <a:pt x="16028" y="2909"/>
                  </a:cubicBezTo>
                  <a:cubicBezTo>
                    <a:pt x="15965" y="2930"/>
                    <a:pt x="15860" y="2909"/>
                    <a:pt x="15777" y="2909"/>
                  </a:cubicBezTo>
                  <a:cubicBezTo>
                    <a:pt x="15254" y="2909"/>
                    <a:pt x="14772" y="3056"/>
                    <a:pt x="14312" y="3265"/>
                  </a:cubicBezTo>
                  <a:cubicBezTo>
                    <a:pt x="13977" y="3432"/>
                    <a:pt x="13580" y="3558"/>
                    <a:pt x="13203" y="3642"/>
                  </a:cubicBezTo>
                  <a:cubicBezTo>
                    <a:pt x="12429" y="3809"/>
                    <a:pt x="11613" y="3893"/>
                    <a:pt x="10839" y="4081"/>
                  </a:cubicBezTo>
                  <a:cubicBezTo>
                    <a:pt x="9939" y="4311"/>
                    <a:pt x="9081" y="4416"/>
                    <a:pt x="8161" y="4311"/>
                  </a:cubicBezTo>
                  <a:cubicBezTo>
                    <a:pt x="7868" y="4311"/>
                    <a:pt x="7554" y="4290"/>
                    <a:pt x="7240" y="4500"/>
                  </a:cubicBezTo>
                  <a:close/>
                  <a:moveTo>
                    <a:pt x="31867" y="11781"/>
                  </a:moveTo>
                  <a:cubicBezTo>
                    <a:pt x="31532" y="11404"/>
                    <a:pt x="31197" y="11091"/>
                    <a:pt x="30779" y="10881"/>
                  </a:cubicBezTo>
                  <a:cubicBezTo>
                    <a:pt x="30319" y="10651"/>
                    <a:pt x="29921" y="10337"/>
                    <a:pt x="29544" y="10002"/>
                  </a:cubicBezTo>
                  <a:cubicBezTo>
                    <a:pt x="28979" y="9479"/>
                    <a:pt x="28435" y="8914"/>
                    <a:pt x="27745" y="8538"/>
                  </a:cubicBezTo>
                  <a:cubicBezTo>
                    <a:pt x="27536" y="8391"/>
                    <a:pt x="27389" y="8224"/>
                    <a:pt x="27222" y="8057"/>
                  </a:cubicBezTo>
                  <a:lnTo>
                    <a:pt x="25255" y="6090"/>
                  </a:lnTo>
                  <a:cubicBezTo>
                    <a:pt x="25130" y="5964"/>
                    <a:pt x="25004" y="5839"/>
                    <a:pt x="24899" y="5713"/>
                  </a:cubicBezTo>
                  <a:cubicBezTo>
                    <a:pt x="24125" y="4562"/>
                    <a:pt x="22995" y="3725"/>
                    <a:pt x="22117" y="2637"/>
                  </a:cubicBezTo>
                  <a:cubicBezTo>
                    <a:pt x="21970" y="2470"/>
                    <a:pt x="21803" y="2282"/>
                    <a:pt x="21552" y="2324"/>
                  </a:cubicBezTo>
                  <a:cubicBezTo>
                    <a:pt x="21384" y="2512"/>
                    <a:pt x="21447" y="2700"/>
                    <a:pt x="21552" y="2826"/>
                  </a:cubicBezTo>
                  <a:cubicBezTo>
                    <a:pt x="21886" y="3307"/>
                    <a:pt x="22179" y="3788"/>
                    <a:pt x="22598" y="4165"/>
                  </a:cubicBezTo>
                  <a:cubicBezTo>
                    <a:pt x="23205" y="4709"/>
                    <a:pt x="23686" y="5337"/>
                    <a:pt x="24209" y="5964"/>
                  </a:cubicBezTo>
                  <a:cubicBezTo>
                    <a:pt x="24397" y="6173"/>
                    <a:pt x="24565" y="6383"/>
                    <a:pt x="24732" y="6571"/>
                  </a:cubicBezTo>
                  <a:lnTo>
                    <a:pt x="26783" y="8601"/>
                  </a:lnTo>
                  <a:cubicBezTo>
                    <a:pt x="26929" y="8768"/>
                    <a:pt x="27075" y="8914"/>
                    <a:pt x="27243" y="9019"/>
                  </a:cubicBezTo>
                  <a:cubicBezTo>
                    <a:pt x="28059" y="9500"/>
                    <a:pt x="28707" y="10149"/>
                    <a:pt x="29419" y="10756"/>
                  </a:cubicBezTo>
                  <a:cubicBezTo>
                    <a:pt x="30109" y="11321"/>
                    <a:pt x="30904" y="11614"/>
                    <a:pt x="31720" y="11886"/>
                  </a:cubicBezTo>
                  <a:cubicBezTo>
                    <a:pt x="31720" y="11844"/>
                    <a:pt x="31762" y="11823"/>
                    <a:pt x="31867" y="1178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67" name="Google Shape;167;p33"/>
            <p:cNvSpPr/>
            <p:nvPr/>
          </p:nvSpPr>
          <p:spPr>
            <a:xfrm>
              <a:off x="-1173850" y="2814725"/>
              <a:ext cx="870975" cy="335325"/>
            </a:xfrm>
            <a:custGeom>
              <a:avLst/>
              <a:gdLst/>
              <a:ahLst/>
              <a:cxnLst/>
              <a:rect l="l" t="t" r="r" b="b"/>
              <a:pathLst>
                <a:path w="34839" h="13413" extrusionOk="0">
                  <a:moveTo>
                    <a:pt x="13601" y="11236"/>
                  </a:moveTo>
                  <a:cubicBezTo>
                    <a:pt x="13643" y="11090"/>
                    <a:pt x="13664" y="10901"/>
                    <a:pt x="13706" y="10713"/>
                  </a:cubicBezTo>
                  <a:cubicBezTo>
                    <a:pt x="14019" y="10755"/>
                    <a:pt x="14312" y="10776"/>
                    <a:pt x="14626" y="10818"/>
                  </a:cubicBezTo>
                  <a:cubicBezTo>
                    <a:pt x="15233" y="10901"/>
                    <a:pt x="15798" y="10964"/>
                    <a:pt x="16405" y="10776"/>
                  </a:cubicBezTo>
                  <a:cubicBezTo>
                    <a:pt x="16698" y="10671"/>
                    <a:pt x="17011" y="10692"/>
                    <a:pt x="17283" y="10692"/>
                  </a:cubicBezTo>
                  <a:cubicBezTo>
                    <a:pt x="18016" y="10671"/>
                    <a:pt x="18727" y="10525"/>
                    <a:pt x="19418" y="10274"/>
                  </a:cubicBezTo>
                  <a:cubicBezTo>
                    <a:pt x="19836" y="10106"/>
                    <a:pt x="20276" y="10064"/>
                    <a:pt x="20715" y="9960"/>
                  </a:cubicBezTo>
                  <a:cubicBezTo>
                    <a:pt x="20799" y="9939"/>
                    <a:pt x="20903" y="9939"/>
                    <a:pt x="20987" y="9918"/>
                  </a:cubicBezTo>
                  <a:cubicBezTo>
                    <a:pt x="22180" y="9646"/>
                    <a:pt x="23393" y="9353"/>
                    <a:pt x="24586" y="9102"/>
                  </a:cubicBezTo>
                  <a:cubicBezTo>
                    <a:pt x="24774" y="9039"/>
                    <a:pt x="24921" y="8997"/>
                    <a:pt x="25109" y="8956"/>
                  </a:cubicBezTo>
                  <a:cubicBezTo>
                    <a:pt x="26322" y="8788"/>
                    <a:pt x="27536" y="8579"/>
                    <a:pt x="28771" y="8391"/>
                  </a:cubicBezTo>
                  <a:cubicBezTo>
                    <a:pt x="28980" y="8370"/>
                    <a:pt x="29189" y="8349"/>
                    <a:pt x="29398" y="8370"/>
                  </a:cubicBezTo>
                  <a:cubicBezTo>
                    <a:pt x="29733" y="8391"/>
                    <a:pt x="30047" y="8286"/>
                    <a:pt x="30361" y="8307"/>
                  </a:cubicBezTo>
                  <a:cubicBezTo>
                    <a:pt x="31867" y="8370"/>
                    <a:pt x="33353" y="8014"/>
                    <a:pt x="34838" y="8474"/>
                  </a:cubicBezTo>
                  <a:cubicBezTo>
                    <a:pt x="34817" y="8684"/>
                    <a:pt x="34797" y="8893"/>
                    <a:pt x="34797" y="9039"/>
                  </a:cubicBezTo>
                  <a:cubicBezTo>
                    <a:pt x="34713" y="9102"/>
                    <a:pt x="34713" y="9123"/>
                    <a:pt x="34692" y="9123"/>
                  </a:cubicBezTo>
                  <a:cubicBezTo>
                    <a:pt x="33248" y="9290"/>
                    <a:pt x="31846" y="9458"/>
                    <a:pt x="30403" y="9562"/>
                  </a:cubicBezTo>
                  <a:cubicBezTo>
                    <a:pt x="28331" y="9730"/>
                    <a:pt x="26260" y="9981"/>
                    <a:pt x="24251" y="10378"/>
                  </a:cubicBezTo>
                  <a:cubicBezTo>
                    <a:pt x="22368" y="10734"/>
                    <a:pt x="20464" y="10964"/>
                    <a:pt x="18560" y="11132"/>
                  </a:cubicBezTo>
                  <a:cubicBezTo>
                    <a:pt x="17576" y="11215"/>
                    <a:pt x="16635" y="11320"/>
                    <a:pt x="15672" y="11404"/>
                  </a:cubicBezTo>
                  <a:cubicBezTo>
                    <a:pt x="15589" y="11404"/>
                    <a:pt x="15526" y="11487"/>
                    <a:pt x="15442" y="11508"/>
                  </a:cubicBezTo>
                  <a:cubicBezTo>
                    <a:pt x="15798" y="11843"/>
                    <a:pt x="16216" y="12031"/>
                    <a:pt x="16802" y="11989"/>
                  </a:cubicBezTo>
                  <a:cubicBezTo>
                    <a:pt x="17304" y="11969"/>
                    <a:pt x="17827" y="11885"/>
                    <a:pt x="18309" y="11864"/>
                  </a:cubicBezTo>
                  <a:cubicBezTo>
                    <a:pt x="18309" y="12094"/>
                    <a:pt x="18141" y="12073"/>
                    <a:pt x="18037" y="12094"/>
                  </a:cubicBezTo>
                  <a:cubicBezTo>
                    <a:pt x="16844" y="12303"/>
                    <a:pt x="15672" y="12513"/>
                    <a:pt x="14438" y="12722"/>
                  </a:cubicBezTo>
                  <a:cubicBezTo>
                    <a:pt x="14145" y="12513"/>
                    <a:pt x="13852" y="12303"/>
                    <a:pt x="13538" y="12073"/>
                  </a:cubicBezTo>
                  <a:cubicBezTo>
                    <a:pt x="13454" y="12031"/>
                    <a:pt x="13350" y="11969"/>
                    <a:pt x="13329" y="11927"/>
                  </a:cubicBezTo>
                  <a:cubicBezTo>
                    <a:pt x="13120" y="11299"/>
                    <a:pt x="12659" y="11445"/>
                    <a:pt x="12178" y="11571"/>
                  </a:cubicBezTo>
                  <a:cubicBezTo>
                    <a:pt x="10546" y="10044"/>
                    <a:pt x="8893" y="8516"/>
                    <a:pt x="7261" y="6968"/>
                  </a:cubicBezTo>
                  <a:lnTo>
                    <a:pt x="7115" y="6842"/>
                  </a:lnTo>
                  <a:cubicBezTo>
                    <a:pt x="6027" y="6110"/>
                    <a:pt x="5127" y="5126"/>
                    <a:pt x="4143" y="4227"/>
                  </a:cubicBezTo>
                  <a:cubicBezTo>
                    <a:pt x="3620" y="3766"/>
                    <a:pt x="3034" y="3285"/>
                    <a:pt x="2490" y="2825"/>
                  </a:cubicBezTo>
                  <a:cubicBezTo>
                    <a:pt x="2239" y="2574"/>
                    <a:pt x="1967" y="2532"/>
                    <a:pt x="1612" y="2678"/>
                  </a:cubicBezTo>
                  <a:cubicBezTo>
                    <a:pt x="1842" y="2888"/>
                    <a:pt x="2051" y="3076"/>
                    <a:pt x="2239" y="3285"/>
                  </a:cubicBezTo>
                  <a:cubicBezTo>
                    <a:pt x="2449" y="3494"/>
                    <a:pt x="2616" y="3725"/>
                    <a:pt x="2825" y="3934"/>
                  </a:cubicBezTo>
                  <a:cubicBezTo>
                    <a:pt x="3348" y="4436"/>
                    <a:pt x="3871" y="4938"/>
                    <a:pt x="4374" y="5461"/>
                  </a:cubicBezTo>
                  <a:cubicBezTo>
                    <a:pt x="4980" y="6068"/>
                    <a:pt x="5587" y="6633"/>
                    <a:pt x="6257" y="7135"/>
                  </a:cubicBezTo>
                  <a:cubicBezTo>
                    <a:pt x="6571" y="7365"/>
                    <a:pt x="6843" y="7658"/>
                    <a:pt x="7115" y="7909"/>
                  </a:cubicBezTo>
                  <a:cubicBezTo>
                    <a:pt x="8349" y="9060"/>
                    <a:pt x="9605" y="10190"/>
                    <a:pt x="10839" y="11341"/>
                  </a:cubicBezTo>
                  <a:cubicBezTo>
                    <a:pt x="11090" y="11571"/>
                    <a:pt x="11362" y="11843"/>
                    <a:pt x="11592" y="12094"/>
                  </a:cubicBezTo>
                  <a:cubicBezTo>
                    <a:pt x="11822" y="12387"/>
                    <a:pt x="12073" y="12617"/>
                    <a:pt x="12492" y="12659"/>
                  </a:cubicBezTo>
                  <a:cubicBezTo>
                    <a:pt x="12722" y="12680"/>
                    <a:pt x="12931" y="12785"/>
                    <a:pt x="13141" y="12868"/>
                  </a:cubicBezTo>
                  <a:cubicBezTo>
                    <a:pt x="13162" y="13182"/>
                    <a:pt x="12952" y="13245"/>
                    <a:pt x="12743" y="13412"/>
                  </a:cubicBezTo>
                  <a:cubicBezTo>
                    <a:pt x="12241" y="13182"/>
                    <a:pt x="11781" y="12889"/>
                    <a:pt x="11362" y="12492"/>
                  </a:cubicBezTo>
                  <a:cubicBezTo>
                    <a:pt x="10860" y="11989"/>
                    <a:pt x="10316" y="11613"/>
                    <a:pt x="9688" y="11299"/>
                  </a:cubicBezTo>
                  <a:cubicBezTo>
                    <a:pt x="9458" y="11152"/>
                    <a:pt x="9207" y="11006"/>
                    <a:pt x="8998" y="10839"/>
                  </a:cubicBezTo>
                  <a:cubicBezTo>
                    <a:pt x="7596" y="9730"/>
                    <a:pt x="6215" y="8600"/>
                    <a:pt x="4813" y="7428"/>
                  </a:cubicBezTo>
                  <a:cubicBezTo>
                    <a:pt x="4081" y="6800"/>
                    <a:pt x="3390" y="6131"/>
                    <a:pt x="2679" y="5482"/>
                  </a:cubicBezTo>
                  <a:cubicBezTo>
                    <a:pt x="2386" y="5231"/>
                    <a:pt x="2093" y="4959"/>
                    <a:pt x="1779" y="4729"/>
                  </a:cubicBezTo>
                  <a:cubicBezTo>
                    <a:pt x="1151" y="4248"/>
                    <a:pt x="586" y="3725"/>
                    <a:pt x="63" y="3097"/>
                  </a:cubicBezTo>
                  <a:cubicBezTo>
                    <a:pt x="1" y="2720"/>
                    <a:pt x="1" y="2344"/>
                    <a:pt x="293" y="2009"/>
                  </a:cubicBezTo>
                  <a:cubicBezTo>
                    <a:pt x="733" y="1507"/>
                    <a:pt x="817" y="963"/>
                    <a:pt x="691" y="335"/>
                  </a:cubicBezTo>
                  <a:cubicBezTo>
                    <a:pt x="670" y="251"/>
                    <a:pt x="712" y="168"/>
                    <a:pt x="733" y="0"/>
                  </a:cubicBezTo>
                  <a:cubicBezTo>
                    <a:pt x="1361" y="879"/>
                    <a:pt x="2281" y="1297"/>
                    <a:pt x="3034" y="1946"/>
                  </a:cubicBezTo>
                  <a:cubicBezTo>
                    <a:pt x="3725" y="2532"/>
                    <a:pt x="4457" y="3076"/>
                    <a:pt x="5169" y="3620"/>
                  </a:cubicBezTo>
                  <a:cubicBezTo>
                    <a:pt x="5315" y="3766"/>
                    <a:pt x="5503" y="3892"/>
                    <a:pt x="5650" y="4018"/>
                  </a:cubicBezTo>
                  <a:cubicBezTo>
                    <a:pt x="7303" y="5503"/>
                    <a:pt x="8956" y="7010"/>
                    <a:pt x="10567" y="8516"/>
                  </a:cubicBezTo>
                  <a:cubicBezTo>
                    <a:pt x="11048" y="8935"/>
                    <a:pt x="11446" y="9437"/>
                    <a:pt x="11885" y="9897"/>
                  </a:cubicBezTo>
                  <a:cubicBezTo>
                    <a:pt x="12283" y="10316"/>
                    <a:pt x="12638" y="10776"/>
                    <a:pt x="13015" y="11194"/>
                  </a:cubicBezTo>
                  <a:cubicBezTo>
                    <a:pt x="13182" y="11383"/>
                    <a:pt x="13371" y="11383"/>
                    <a:pt x="13601" y="1123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8" name="Google Shape;168;p33"/>
            <p:cNvSpPr/>
            <p:nvPr/>
          </p:nvSpPr>
          <p:spPr>
            <a:xfrm>
              <a:off x="-831225" y="3061100"/>
              <a:ext cx="516325" cy="128175"/>
            </a:xfrm>
            <a:custGeom>
              <a:avLst/>
              <a:gdLst/>
              <a:ahLst/>
              <a:cxnLst/>
              <a:rect l="l" t="t" r="r" b="b"/>
              <a:pathLst>
                <a:path w="20653" h="5127" extrusionOk="0">
                  <a:moveTo>
                    <a:pt x="879" y="4310"/>
                  </a:moveTo>
                  <a:cubicBezTo>
                    <a:pt x="1256" y="4896"/>
                    <a:pt x="1884" y="4708"/>
                    <a:pt x="2449" y="4938"/>
                  </a:cubicBezTo>
                  <a:cubicBezTo>
                    <a:pt x="2239" y="5022"/>
                    <a:pt x="2093" y="5127"/>
                    <a:pt x="1946" y="5127"/>
                  </a:cubicBezTo>
                  <a:cubicBezTo>
                    <a:pt x="1528" y="5106"/>
                    <a:pt x="1109" y="5043"/>
                    <a:pt x="691" y="5001"/>
                  </a:cubicBezTo>
                  <a:cubicBezTo>
                    <a:pt x="482" y="4708"/>
                    <a:pt x="252" y="4415"/>
                    <a:pt x="1" y="4080"/>
                  </a:cubicBezTo>
                  <a:cubicBezTo>
                    <a:pt x="84" y="3913"/>
                    <a:pt x="168" y="3746"/>
                    <a:pt x="273" y="3536"/>
                  </a:cubicBezTo>
                  <a:cubicBezTo>
                    <a:pt x="1402" y="3348"/>
                    <a:pt x="2511" y="3160"/>
                    <a:pt x="3641" y="3013"/>
                  </a:cubicBezTo>
                  <a:cubicBezTo>
                    <a:pt x="3767" y="2971"/>
                    <a:pt x="3871" y="3013"/>
                    <a:pt x="4018" y="2971"/>
                  </a:cubicBezTo>
                  <a:cubicBezTo>
                    <a:pt x="6006" y="2448"/>
                    <a:pt x="8056" y="2448"/>
                    <a:pt x="10023" y="1904"/>
                  </a:cubicBezTo>
                  <a:cubicBezTo>
                    <a:pt x="11048" y="1611"/>
                    <a:pt x="12115" y="1611"/>
                    <a:pt x="13141" y="1507"/>
                  </a:cubicBezTo>
                  <a:cubicBezTo>
                    <a:pt x="14187" y="1381"/>
                    <a:pt x="15233" y="1277"/>
                    <a:pt x="16279" y="1151"/>
                  </a:cubicBezTo>
                  <a:cubicBezTo>
                    <a:pt x="16781" y="1088"/>
                    <a:pt x="17263" y="984"/>
                    <a:pt x="17786" y="1067"/>
                  </a:cubicBezTo>
                  <a:cubicBezTo>
                    <a:pt x="18037" y="1088"/>
                    <a:pt x="18267" y="1025"/>
                    <a:pt x="18497" y="984"/>
                  </a:cubicBezTo>
                  <a:cubicBezTo>
                    <a:pt x="18915" y="942"/>
                    <a:pt x="19313" y="858"/>
                    <a:pt x="19857" y="774"/>
                  </a:cubicBezTo>
                  <a:cubicBezTo>
                    <a:pt x="19606" y="565"/>
                    <a:pt x="19459" y="440"/>
                    <a:pt x="19313" y="335"/>
                  </a:cubicBezTo>
                  <a:cubicBezTo>
                    <a:pt x="19334" y="314"/>
                    <a:pt x="19334" y="230"/>
                    <a:pt x="19397" y="230"/>
                  </a:cubicBezTo>
                  <a:cubicBezTo>
                    <a:pt x="19773" y="126"/>
                    <a:pt x="20192" y="0"/>
                    <a:pt x="20652" y="230"/>
                  </a:cubicBezTo>
                  <a:cubicBezTo>
                    <a:pt x="20610" y="565"/>
                    <a:pt x="20589" y="942"/>
                    <a:pt x="20506" y="1277"/>
                  </a:cubicBezTo>
                  <a:cubicBezTo>
                    <a:pt x="20464" y="1590"/>
                    <a:pt x="20296" y="1758"/>
                    <a:pt x="20024" y="1674"/>
                  </a:cubicBezTo>
                  <a:cubicBezTo>
                    <a:pt x="19418" y="1549"/>
                    <a:pt x="18832" y="1779"/>
                    <a:pt x="18246" y="1821"/>
                  </a:cubicBezTo>
                  <a:cubicBezTo>
                    <a:pt x="17681" y="1862"/>
                    <a:pt x="17158" y="1967"/>
                    <a:pt x="16614" y="1883"/>
                  </a:cubicBezTo>
                  <a:cubicBezTo>
                    <a:pt x="16363" y="1862"/>
                    <a:pt x="16091" y="1925"/>
                    <a:pt x="15798" y="1988"/>
                  </a:cubicBezTo>
                  <a:cubicBezTo>
                    <a:pt x="13915" y="2386"/>
                    <a:pt x="12032" y="2804"/>
                    <a:pt x="10128" y="3034"/>
                  </a:cubicBezTo>
                  <a:cubicBezTo>
                    <a:pt x="9709" y="3076"/>
                    <a:pt x="9312" y="3222"/>
                    <a:pt x="8893" y="3264"/>
                  </a:cubicBezTo>
                  <a:cubicBezTo>
                    <a:pt x="7512" y="3453"/>
                    <a:pt x="6089" y="3641"/>
                    <a:pt x="4729" y="3955"/>
                  </a:cubicBezTo>
                  <a:cubicBezTo>
                    <a:pt x="4248" y="4059"/>
                    <a:pt x="3725" y="4101"/>
                    <a:pt x="3223" y="4122"/>
                  </a:cubicBezTo>
                  <a:cubicBezTo>
                    <a:pt x="2825" y="4164"/>
                    <a:pt x="2449" y="4122"/>
                    <a:pt x="2051" y="4101"/>
                  </a:cubicBezTo>
                  <a:cubicBezTo>
                    <a:pt x="1716" y="4080"/>
                    <a:pt x="1319" y="4038"/>
                    <a:pt x="879" y="431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9" name="Google Shape;169;p33"/>
            <p:cNvSpPr/>
            <p:nvPr/>
          </p:nvSpPr>
          <p:spPr>
            <a:xfrm>
              <a:off x="-1156575" y="2763450"/>
              <a:ext cx="254225" cy="244825"/>
            </a:xfrm>
            <a:custGeom>
              <a:avLst/>
              <a:gdLst/>
              <a:ahLst/>
              <a:cxnLst/>
              <a:rect l="l" t="t" r="r" b="b"/>
              <a:pathLst>
                <a:path w="10169" h="9793" extrusionOk="0">
                  <a:moveTo>
                    <a:pt x="126" y="1256"/>
                  </a:moveTo>
                  <a:cubicBezTo>
                    <a:pt x="126" y="984"/>
                    <a:pt x="126" y="733"/>
                    <a:pt x="105" y="503"/>
                  </a:cubicBezTo>
                  <a:cubicBezTo>
                    <a:pt x="84" y="315"/>
                    <a:pt x="0" y="105"/>
                    <a:pt x="209" y="43"/>
                  </a:cubicBezTo>
                  <a:cubicBezTo>
                    <a:pt x="335" y="1"/>
                    <a:pt x="544" y="105"/>
                    <a:pt x="670" y="189"/>
                  </a:cubicBezTo>
                  <a:cubicBezTo>
                    <a:pt x="1507" y="712"/>
                    <a:pt x="2302" y="1319"/>
                    <a:pt x="2888" y="2135"/>
                  </a:cubicBezTo>
                  <a:cubicBezTo>
                    <a:pt x="3285" y="2658"/>
                    <a:pt x="3808" y="3076"/>
                    <a:pt x="4310" y="3516"/>
                  </a:cubicBezTo>
                  <a:cubicBezTo>
                    <a:pt x="5440" y="4499"/>
                    <a:pt x="6445" y="5608"/>
                    <a:pt x="7386" y="6780"/>
                  </a:cubicBezTo>
                  <a:cubicBezTo>
                    <a:pt x="7909" y="7429"/>
                    <a:pt x="8579" y="7952"/>
                    <a:pt x="9165" y="8558"/>
                  </a:cubicBezTo>
                  <a:cubicBezTo>
                    <a:pt x="9520" y="8893"/>
                    <a:pt x="9834" y="9249"/>
                    <a:pt x="10169" y="9605"/>
                  </a:cubicBezTo>
                  <a:cubicBezTo>
                    <a:pt x="9939" y="9793"/>
                    <a:pt x="9855" y="9605"/>
                    <a:pt x="9771" y="9521"/>
                  </a:cubicBezTo>
                  <a:cubicBezTo>
                    <a:pt x="8369" y="8245"/>
                    <a:pt x="6947" y="6905"/>
                    <a:pt x="5503" y="5629"/>
                  </a:cubicBezTo>
                  <a:cubicBezTo>
                    <a:pt x="5043" y="5211"/>
                    <a:pt x="4520" y="4855"/>
                    <a:pt x="4017" y="4457"/>
                  </a:cubicBezTo>
                  <a:cubicBezTo>
                    <a:pt x="3097" y="3767"/>
                    <a:pt x="2239" y="3035"/>
                    <a:pt x="1276" y="2407"/>
                  </a:cubicBezTo>
                  <a:cubicBezTo>
                    <a:pt x="837" y="2156"/>
                    <a:pt x="502" y="1654"/>
                    <a:pt x="126" y="125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0" name="Google Shape;170;p33"/>
            <p:cNvSpPr/>
            <p:nvPr/>
          </p:nvSpPr>
          <p:spPr>
            <a:xfrm>
              <a:off x="-1171750" y="2927700"/>
              <a:ext cx="148050" cy="129750"/>
            </a:xfrm>
            <a:custGeom>
              <a:avLst/>
              <a:gdLst/>
              <a:ahLst/>
              <a:cxnLst/>
              <a:rect l="l" t="t" r="r" b="b"/>
              <a:pathLst>
                <a:path w="5922" h="5190" extrusionOk="0">
                  <a:moveTo>
                    <a:pt x="5838" y="5190"/>
                  </a:moveTo>
                  <a:cubicBezTo>
                    <a:pt x="5524" y="4939"/>
                    <a:pt x="5210" y="4709"/>
                    <a:pt x="4896" y="4499"/>
                  </a:cubicBezTo>
                  <a:cubicBezTo>
                    <a:pt x="4311" y="4144"/>
                    <a:pt x="3787" y="3683"/>
                    <a:pt x="3327" y="3160"/>
                  </a:cubicBezTo>
                  <a:cubicBezTo>
                    <a:pt x="2741" y="2553"/>
                    <a:pt x="2093" y="2030"/>
                    <a:pt x="1528" y="1444"/>
                  </a:cubicBezTo>
                  <a:cubicBezTo>
                    <a:pt x="1130" y="1026"/>
                    <a:pt x="712" y="649"/>
                    <a:pt x="189" y="398"/>
                  </a:cubicBezTo>
                  <a:cubicBezTo>
                    <a:pt x="63" y="315"/>
                    <a:pt x="0" y="168"/>
                    <a:pt x="209" y="1"/>
                  </a:cubicBezTo>
                  <a:cubicBezTo>
                    <a:pt x="921" y="607"/>
                    <a:pt x="1632" y="1172"/>
                    <a:pt x="2302" y="1800"/>
                  </a:cubicBezTo>
                  <a:cubicBezTo>
                    <a:pt x="3306" y="2658"/>
                    <a:pt x="4290" y="3558"/>
                    <a:pt x="5294" y="4416"/>
                  </a:cubicBezTo>
                  <a:cubicBezTo>
                    <a:pt x="5482" y="4604"/>
                    <a:pt x="5712" y="4750"/>
                    <a:pt x="5880" y="4960"/>
                  </a:cubicBezTo>
                  <a:cubicBezTo>
                    <a:pt x="5922" y="4981"/>
                    <a:pt x="5838" y="5106"/>
                    <a:pt x="5838" y="519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1" name="Google Shape;171;p33"/>
            <p:cNvSpPr/>
            <p:nvPr/>
          </p:nvSpPr>
          <p:spPr>
            <a:xfrm>
              <a:off x="-572300" y="3140075"/>
              <a:ext cx="156950" cy="27225"/>
            </a:xfrm>
            <a:custGeom>
              <a:avLst/>
              <a:gdLst/>
              <a:ahLst/>
              <a:cxnLst/>
              <a:rect l="l" t="t" r="r" b="b"/>
              <a:pathLst>
                <a:path w="6278" h="1089" extrusionOk="0">
                  <a:moveTo>
                    <a:pt x="1" y="900"/>
                  </a:moveTo>
                  <a:cubicBezTo>
                    <a:pt x="2093" y="377"/>
                    <a:pt x="4165" y="147"/>
                    <a:pt x="6278" y="1"/>
                  </a:cubicBezTo>
                  <a:cubicBezTo>
                    <a:pt x="6006" y="210"/>
                    <a:pt x="5420" y="461"/>
                    <a:pt x="5085" y="419"/>
                  </a:cubicBezTo>
                  <a:cubicBezTo>
                    <a:pt x="4583" y="398"/>
                    <a:pt x="4144" y="461"/>
                    <a:pt x="3662" y="587"/>
                  </a:cubicBezTo>
                  <a:cubicBezTo>
                    <a:pt x="3453" y="628"/>
                    <a:pt x="3244" y="628"/>
                    <a:pt x="3035" y="628"/>
                  </a:cubicBezTo>
                  <a:cubicBezTo>
                    <a:pt x="2344" y="628"/>
                    <a:pt x="1675" y="775"/>
                    <a:pt x="1005" y="921"/>
                  </a:cubicBezTo>
                  <a:cubicBezTo>
                    <a:pt x="691" y="1005"/>
                    <a:pt x="377" y="1089"/>
                    <a:pt x="1" y="90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72" name="Google Shape;172;p33"/>
            <p:cNvSpPr/>
            <p:nvPr/>
          </p:nvSpPr>
          <p:spPr>
            <a:xfrm>
              <a:off x="-1012725" y="3059000"/>
              <a:ext cx="52850" cy="46575"/>
            </a:xfrm>
            <a:custGeom>
              <a:avLst/>
              <a:gdLst/>
              <a:ahLst/>
              <a:cxnLst/>
              <a:rect l="l" t="t" r="r" b="b"/>
              <a:pathLst>
                <a:path w="2114" h="1863" extrusionOk="0">
                  <a:moveTo>
                    <a:pt x="0" y="1"/>
                  </a:moveTo>
                  <a:cubicBezTo>
                    <a:pt x="732" y="586"/>
                    <a:pt x="1486" y="1130"/>
                    <a:pt x="2113" y="1863"/>
                  </a:cubicBezTo>
                  <a:cubicBezTo>
                    <a:pt x="1988" y="1821"/>
                    <a:pt x="1862" y="1779"/>
                    <a:pt x="1758" y="1737"/>
                  </a:cubicBezTo>
                  <a:cubicBezTo>
                    <a:pt x="1151" y="1340"/>
                    <a:pt x="565" y="921"/>
                    <a:pt x="126" y="314"/>
                  </a:cubicBezTo>
                  <a:cubicBezTo>
                    <a:pt x="84" y="252"/>
                    <a:pt x="42" y="105"/>
                    <a:pt x="21" y="1"/>
                  </a:cubicBez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173" name="Google Shape;173;p33"/>
            <p:cNvSpPr/>
            <p:nvPr/>
          </p:nvSpPr>
          <p:spPr>
            <a:xfrm>
              <a:off x="-1025825" y="3053775"/>
              <a:ext cx="13625" cy="5250"/>
            </a:xfrm>
            <a:custGeom>
              <a:avLst/>
              <a:gdLst/>
              <a:ahLst/>
              <a:cxnLst/>
              <a:rect l="l" t="t" r="r" b="b"/>
              <a:pathLst>
                <a:path w="545" h="210" extrusionOk="0">
                  <a:moveTo>
                    <a:pt x="1" y="147"/>
                  </a:moveTo>
                  <a:cubicBezTo>
                    <a:pt x="210" y="0"/>
                    <a:pt x="357" y="84"/>
                    <a:pt x="524" y="210"/>
                  </a:cubicBezTo>
                  <a:lnTo>
                    <a:pt x="545" y="189"/>
                  </a:lnTo>
                  <a:cubicBezTo>
                    <a:pt x="357" y="168"/>
                    <a:pt x="168" y="147"/>
                    <a:pt x="1" y="147"/>
                  </a:cubicBez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174" name="Google Shape;174;p33"/>
            <p:cNvSpPr/>
            <p:nvPr/>
          </p:nvSpPr>
          <p:spPr>
            <a:xfrm>
              <a:off x="-922775" y="2765025"/>
              <a:ext cx="278850" cy="100450"/>
            </a:xfrm>
            <a:custGeom>
              <a:avLst/>
              <a:gdLst/>
              <a:ahLst/>
              <a:cxnLst/>
              <a:rect l="l" t="t" r="r" b="b"/>
              <a:pathLst>
                <a:path w="11154" h="4018" extrusionOk="0">
                  <a:moveTo>
                    <a:pt x="1" y="1653"/>
                  </a:moveTo>
                  <a:cubicBezTo>
                    <a:pt x="838" y="1800"/>
                    <a:pt x="1528" y="1612"/>
                    <a:pt x="2198" y="1486"/>
                  </a:cubicBezTo>
                  <a:cubicBezTo>
                    <a:pt x="3056" y="1319"/>
                    <a:pt x="3935" y="1193"/>
                    <a:pt x="4771" y="1005"/>
                  </a:cubicBezTo>
                  <a:cubicBezTo>
                    <a:pt x="5211" y="921"/>
                    <a:pt x="5629" y="754"/>
                    <a:pt x="6027" y="565"/>
                  </a:cubicBezTo>
                  <a:cubicBezTo>
                    <a:pt x="6445" y="398"/>
                    <a:pt x="6864" y="231"/>
                    <a:pt x="7324" y="272"/>
                  </a:cubicBezTo>
                  <a:cubicBezTo>
                    <a:pt x="7450" y="272"/>
                    <a:pt x="7596" y="314"/>
                    <a:pt x="7701" y="252"/>
                  </a:cubicBezTo>
                  <a:cubicBezTo>
                    <a:pt x="8349" y="0"/>
                    <a:pt x="8998" y="210"/>
                    <a:pt x="9647" y="231"/>
                  </a:cubicBezTo>
                  <a:cubicBezTo>
                    <a:pt x="10170" y="252"/>
                    <a:pt x="10463" y="565"/>
                    <a:pt x="10693" y="963"/>
                  </a:cubicBezTo>
                  <a:cubicBezTo>
                    <a:pt x="10860" y="1277"/>
                    <a:pt x="10986" y="1612"/>
                    <a:pt x="11153" y="2009"/>
                  </a:cubicBezTo>
                  <a:cubicBezTo>
                    <a:pt x="10902" y="2030"/>
                    <a:pt x="10693" y="2030"/>
                    <a:pt x="10484" y="2093"/>
                  </a:cubicBezTo>
                  <a:cubicBezTo>
                    <a:pt x="9814" y="2239"/>
                    <a:pt x="9124" y="2239"/>
                    <a:pt x="8475" y="2469"/>
                  </a:cubicBezTo>
                  <a:cubicBezTo>
                    <a:pt x="8370" y="2532"/>
                    <a:pt x="8245" y="2553"/>
                    <a:pt x="8140" y="2532"/>
                  </a:cubicBezTo>
                  <a:cubicBezTo>
                    <a:pt x="7324" y="2344"/>
                    <a:pt x="6592" y="2721"/>
                    <a:pt x="5860" y="2867"/>
                  </a:cubicBezTo>
                  <a:cubicBezTo>
                    <a:pt x="5525" y="2951"/>
                    <a:pt x="5190" y="3055"/>
                    <a:pt x="4813" y="3055"/>
                  </a:cubicBezTo>
                  <a:cubicBezTo>
                    <a:pt x="4374" y="3055"/>
                    <a:pt x="3935" y="3160"/>
                    <a:pt x="3537" y="3390"/>
                  </a:cubicBezTo>
                  <a:cubicBezTo>
                    <a:pt x="2993" y="3704"/>
                    <a:pt x="2407" y="3913"/>
                    <a:pt x="1696" y="4018"/>
                  </a:cubicBezTo>
                  <a:cubicBezTo>
                    <a:pt x="1089" y="3369"/>
                    <a:pt x="357" y="2741"/>
                    <a:pt x="1" y="165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75" name="Google Shape;175;p33"/>
            <p:cNvSpPr/>
            <p:nvPr/>
          </p:nvSpPr>
          <p:spPr>
            <a:xfrm>
              <a:off x="-1199475" y="2658325"/>
              <a:ext cx="956750" cy="553975"/>
            </a:xfrm>
            <a:custGeom>
              <a:avLst/>
              <a:gdLst/>
              <a:ahLst/>
              <a:cxnLst/>
              <a:rect l="l" t="t" r="r" b="b"/>
              <a:pathLst>
                <a:path w="38270" h="22159" extrusionOk="0">
                  <a:moveTo>
                    <a:pt x="36156" y="19647"/>
                  </a:moveTo>
                  <a:lnTo>
                    <a:pt x="35529" y="19333"/>
                  </a:lnTo>
                  <a:cubicBezTo>
                    <a:pt x="34482" y="19543"/>
                    <a:pt x="33499" y="19752"/>
                    <a:pt x="32495" y="19961"/>
                  </a:cubicBezTo>
                  <a:cubicBezTo>
                    <a:pt x="32244" y="20003"/>
                    <a:pt x="31972" y="20087"/>
                    <a:pt x="31741" y="20170"/>
                  </a:cubicBezTo>
                  <a:cubicBezTo>
                    <a:pt x="31114" y="20359"/>
                    <a:pt x="30486" y="20589"/>
                    <a:pt x="29796" y="20526"/>
                  </a:cubicBezTo>
                  <a:cubicBezTo>
                    <a:pt x="29754" y="20526"/>
                    <a:pt x="29670" y="20505"/>
                    <a:pt x="29628" y="20526"/>
                  </a:cubicBezTo>
                  <a:cubicBezTo>
                    <a:pt x="28519" y="20694"/>
                    <a:pt x="27431" y="20819"/>
                    <a:pt x="26322" y="21007"/>
                  </a:cubicBezTo>
                  <a:cubicBezTo>
                    <a:pt x="25862" y="21091"/>
                    <a:pt x="25381" y="21154"/>
                    <a:pt x="24878" y="21112"/>
                  </a:cubicBezTo>
                  <a:cubicBezTo>
                    <a:pt x="24648" y="21070"/>
                    <a:pt x="24418" y="21070"/>
                    <a:pt x="24167" y="21133"/>
                  </a:cubicBezTo>
                  <a:cubicBezTo>
                    <a:pt x="23163" y="21258"/>
                    <a:pt x="22158" y="21447"/>
                    <a:pt x="21133" y="21572"/>
                  </a:cubicBezTo>
                  <a:cubicBezTo>
                    <a:pt x="20652" y="21656"/>
                    <a:pt x="20129" y="21698"/>
                    <a:pt x="19627" y="21635"/>
                  </a:cubicBezTo>
                  <a:cubicBezTo>
                    <a:pt x="19355" y="21593"/>
                    <a:pt x="19104" y="21635"/>
                    <a:pt x="18811" y="21677"/>
                  </a:cubicBezTo>
                  <a:cubicBezTo>
                    <a:pt x="18580" y="21698"/>
                    <a:pt x="18350" y="21761"/>
                    <a:pt x="18099" y="21844"/>
                  </a:cubicBezTo>
                  <a:cubicBezTo>
                    <a:pt x="17137" y="22158"/>
                    <a:pt x="16153" y="22074"/>
                    <a:pt x="15170" y="21928"/>
                  </a:cubicBezTo>
                  <a:cubicBezTo>
                    <a:pt x="14710" y="21844"/>
                    <a:pt x="14710" y="21844"/>
                    <a:pt x="14333" y="21342"/>
                  </a:cubicBezTo>
                  <a:cubicBezTo>
                    <a:pt x="14291" y="21321"/>
                    <a:pt x="14228" y="21300"/>
                    <a:pt x="14187" y="21300"/>
                  </a:cubicBezTo>
                  <a:cubicBezTo>
                    <a:pt x="13036" y="21238"/>
                    <a:pt x="12199" y="20505"/>
                    <a:pt x="11341" y="19877"/>
                  </a:cubicBezTo>
                  <a:cubicBezTo>
                    <a:pt x="11194" y="19794"/>
                    <a:pt x="11132" y="19668"/>
                    <a:pt x="10985" y="19626"/>
                  </a:cubicBezTo>
                  <a:cubicBezTo>
                    <a:pt x="10295" y="19250"/>
                    <a:pt x="9562" y="18894"/>
                    <a:pt x="8851" y="18517"/>
                  </a:cubicBezTo>
                  <a:cubicBezTo>
                    <a:pt x="8244" y="18204"/>
                    <a:pt x="7784" y="17743"/>
                    <a:pt x="7303" y="17283"/>
                  </a:cubicBezTo>
                  <a:cubicBezTo>
                    <a:pt x="6989" y="17011"/>
                    <a:pt x="6675" y="16739"/>
                    <a:pt x="6340" y="16509"/>
                  </a:cubicBezTo>
                  <a:cubicBezTo>
                    <a:pt x="5754" y="16111"/>
                    <a:pt x="5168" y="15776"/>
                    <a:pt x="4645" y="15337"/>
                  </a:cubicBezTo>
                  <a:cubicBezTo>
                    <a:pt x="3955" y="14751"/>
                    <a:pt x="3348" y="14082"/>
                    <a:pt x="2699" y="13454"/>
                  </a:cubicBezTo>
                  <a:cubicBezTo>
                    <a:pt x="2176" y="12931"/>
                    <a:pt x="1653" y="12366"/>
                    <a:pt x="1005" y="11989"/>
                  </a:cubicBezTo>
                  <a:cubicBezTo>
                    <a:pt x="565" y="11717"/>
                    <a:pt x="356" y="11382"/>
                    <a:pt x="461" y="10859"/>
                  </a:cubicBezTo>
                  <a:cubicBezTo>
                    <a:pt x="523" y="10483"/>
                    <a:pt x="419" y="10148"/>
                    <a:pt x="272" y="9813"/>
                  </a:cubicBezTo>
                  <a:cubicBezTo>
                    <a:pt x="189" y="9625"/>
                    <a:pt x="105" y="9416"/>
                    <a:pt x="0" y="9206"/>
                  </a:cubicBezTo>
                  <a:cubicBezTo>
                    <a:pt x="314" y="8767"/>
                    <a:pt x="628" y="8286"/>
                    <a:pt x="942" y="7846"/>
                  </a:cubicBezTo>
                  <a:cubicBezTo>
                    <a:pt x="1109" y="7616"/>
                    <a:pt x="1193" y="7344"/>
                    <a:pt x="1026" y="7093"/>
                  </a:cubicBezTo>
                  <a:cubicBezTo>
                    <a:pt x="816" y="6758"/>
                    <a:pt x="837" y="6403"/>
                    <a:pt x="900" y="6047"/>
                  </a:cubicBezTo>
                  <a:cubicBezTo>
                    <a:pt x="942" y="5566"/>
                    <a:pt x="1026" y="5105"/>
                    <a:pt x="837" y="4624"/>
                  </a:cubicBezTo>
                  <a:cubicBezTo>
                    <a:pt x="691" y="4185"/>
                    <a:pt x="1005" y="3829"/>
                    <a:pt x="1298" y="3536"/>
                  </a:cubicBezTo>
                  <a:cubicBezTo>
                    <a:pt x="1570" y="3243"/>
                    <a:pt x="1946" y="3013"/>
                    <a:pt x="2281" y="2783"/>
                  </a:cubicBezTo>
                  <a:cubicBezTo>
                    <a:pt x="2448" y="2678"/>
                    <a:pt x="2679" y="2595"/>
                    <a:pt x="2888" y="2595"/>
                  </a:cubicBezTo>
                  <a:cubicBezTo>
                    <a:pt x="3850" y="2595"/>
                    <a:pt x="4792" y="2385"/>
                    <a:pt x="5733" y="2155"/>
                  </a:cubicBezTo>
                  <a:cubicBezTo>
                    <a:pt x="7282" y="1737"/>
                    <a:pt x="8851" y="1569"/>
                    <a:pt x="10441" y="1486"/>
                  </a:cubicBezTo>
                  <a:lnTo>
                    <a:pt x="17262" y="1109"/>
                  </a:lnTo>
                  <a:cubicBezTo>
                    <a:pt x="18057" y="1046"/>
                    <a:pt x="18832" y="1067"/>
                    <a:pt x="19627" y="1046"/>
                  </a:cubicBezTo>
                  <a:cubicBezTo>
                    <a:pt x="20443" y="1025"/>
                    <a:pt x="21238" y="1025"/>
                    <a:pt x="22075" y="1004"/>
                  </a:cubicBezTo>
                  <a:cubicBezTo>
                    <a:pt x="22263" y="753"/>
                    <a:pt x="22472" y="481"/>
                    <a:pt x="22682" y="167"/>
                  </a:cubicBezTo>
                  <a:cubicBezTo>
                    <a:pt x="23184" y="0"/>
                    <a:pt x="23581" y="167"/>
                    <a:pt x="23895" y="523"/>
                  </a:cubicBezTo>
                  <a:cubicBezTo>
                    <a:pt x="24062" y="753"/>
                    <a:pt x="24272" y="963"/>
                    <a:pt x="24481" y="1214"/>
                  </a:cubicBezTo>
                  <a:cubicBezTo>
                    <a:pt x="24648" y="1381"/>
                    <a:pt x="24774" y="1590"/>
                    <a:pt x="24983" y="1737"/>
                  </a:cubicBezTo>
                  <a:cubicBezTo>
                    <a:pt x="25318" y="1967"/>
                    <a:pt x="25506" y="2281"/>
                    <a:pt x="25715" y="2615"/>
                  </a:cubicBezTo>
                  <a:cubicBezTo>
                    <a:pt x="26008" y="3055"/>
                    <a:pt x="26343" y="3473"/>
                    <a:pt x="26720" y="3892"/>
                  </a:cubicBezTo>
                  <a:cubicBezTo>
                    <a:pt x="26992" y="4248"/>
                    <a:pt x="27410" y="4457"/>
                    <a:pt x="27578" y="4917"/>
                  </a:cubicBezTo>
                  <a:cubicBezTo>
                    <a:pt x="27619" y="5084"/>
                    <a:pt x="27891" y="5210"/>
                    <a:pt x="28038" y="5315"/>
                  </a:cubicBezTo>
                  <a:lnTo>
                    <a:pt x="30235" y="6717"/>
                  </a:lnTo>
                  <a:cubicBezTo>
                    <a:pt x="31323" y="7407"/>
                    <a:pt x="32285" y="8181"/>
                    <a:pt x="33248" y="9018"/>
                  </a:cubicBezTo>
                  <a:cubicBezTo>
                    <a:pt x="33897" y="9583"/>
                    <a:pt x="34566" y="10169"/>
                    <a:pt x="35319" y="10587"/>
                  </a:cubicBezTo>
                  <a:cubicBezTo>
                    <a:pt x="35508" y="10692"/>
                    <a:pt x="35633" y="10859"/>
                    <a:pt x="35780" y="11006"/>
                  </a:cubicBezTo>
                  <a:cubicBezTo>
                    <a:pt x="36052" y="11278"/>
                    <a:pt x="36240" y="11571"/>
                    <a:pt x="36658" y="11634"/>
                  </a:cubicBezTo>
                  <a:cubicBezTo>
                    <a:pt x="36784" y="11675"/>
                    <a:pt x="36889" y="11822"/>
                    <a:pt x="36993" y="11927"/>
                  </a:cubicBezTo>
                  <a:cubicBezTo>
                    <a:pt x="37202" y="12136"/>
                    <a:pt x="37433" y="12345"/>
                    <a:pt x="37642" y="12554"/>
                  </a:cubicBezTo>
                  <a:cubicBezTo>
                    <a:pt x="38039" y="12931"/>
                    <a:pt x="38270" y="13349"/>
                    <a:pt x="38186" y="13893"/>
                  </a:cubicBezTo>
                  <a:cubicBezTo>
                    <a:pt x="38081" y="14709"/>
                    <a:pt x="37872" y="15463"/>
                    <a:pt x="37412" y="16174"/>
                  </a:cubicBezTo>
                  <a:cubicBezTo>
                    <a:pt x="37182" y="16530"/>
                    <a:pt x="37035" y="16906"/>
                    <a:pt x="37014" y="17346"/>
                  </a:cubicBezTo>
                  <a:cubicBezTo>
                    <a:pt x="36993" y="17764"/>
                    <a:pt x="36910" y="18183"/>
                    <a:pt x="36679" y="18538"/>
                  </a:cubicBezTo>
                  <a:cubicBezTo>
                    <a:pt x="36554" y="18748"/>
                    <a:pt x="36554" y="19020"/>
                    <a:pt x="36449" y="19229"/>
                  </a:cubicBezTo>
                  <a:cubicBezTo>
                    <a:pt x="36386" y="19271"/>
                    <a:pt x="36282" y="19438"/>
                    <a:pt x="36156" y="19647"/>
                  </a:cubicBezTo>
                  <a:close/>
                  <a:moveTo>
                    <a:pt x="7470" y="16028"/>
                  </a:moveTo>
                  <a:cubicBezTo>
                    <a:pt x="7303" y="15902"/>
                    <a:pt x="7135" y="15818"/>
                    <a:pt x="6947" y="15965"/>
                  </a:cubicBezTo>
                  <a:cubicBezTo>
                    <a:pt x="6968" y="15881"/>
                    <a:pt x="7031" y="15756"/>
                    <a:pt x="6989" y="15714"/>
                  </a:cubicBezTo>
                  <a:cubicBezTo>
                    <a:pt x="6821" y="15546"/>
                    <a:pt x="6612" y="15358"/>
                    <a:pt x="6403" y="15170"/>
                  </a:cubicBezTo>
                  <a:cubicBezTo>
                    <a:pt x="5399" y="14312"/>
                    <a:pt x="4415" y="13412"/>
                    <a:pt x="3411" y="12554"/>
                  </a:cubicBezTo>
                  <a:cubicBezTo>
                    <a:pt x="2699" y="11947"/>
                    <a:pt x="2009" y="11362"/>
                    <a:pt x="1318" y="10755"/>
                  </a:cubicBezTo>
                  <a:cubicBezTo>
                    <a:pt x="1109" y="10901"/>
                    <a:pt x="1172" y="11090"/>
                    <a:pt x="1298" y="11152"/>
                  </a:cubicBezTo>
                  <a:cubicBezTo>
                    <a:pt x="1800" y="11424"/>
                    <a:pt x="2218" y="11801"/>
                    <a:pt x="2637" y="12199"/>
                  </a:cubicBezTo>
                  <a:cubicBezTo>
                    <a:pt x="3202" y="12784"/>
                    <a:pt x="3892" y="13307"/>
                    <a:pt x="4436" y="13914"/>
                  </a:cubicBezTo>
                  <a:cubicBezTo>
                    <a:pt x="4896" y="14437"/>
                    <a:pt x="5420" y="14856"/>
                    <a:pt x="6005" y="15253"/>
                  </a:cubicBezTo>
                  <a:cubicBezTo>
                    <a:pt x="6319" y="15463"/>
                    <a:pt x="6633" y="15693"/>
                    <a:pt x="6968" y="15902"/>
                  </a:cubicBezTo>
                  <a:lnTo>
                    <a:pt x="7512" y="15986"/>
                  </a:lnTo>
                  <a:cubicBezTo>
                    <a:pt x="7554" y="16090"/>
                    <a:pt x="7554" y="16216"/>
                    <a:pt x="7617" y="16300"/>
                  </a:cubicBezTo>
                  <a:cubicBezTo>
                    <a:pt x="8035" y="16906"/>
                    <a:pt x="8642" y="17325"/>
                    <a:pt x="9249" y="17701"/>
                  </a:cubicBezTo>
                  <a:cubicBezTo>
                    <a:pt x="9353" y="17785"/>
                    <a:pt x="9479" y="17806"/>
                    <a:pt x="9604" y="17848"/>
                  </a:cubicBezTo>
                  <a:cubicBezTo>
                    <a:pt x="8956" y="17157"/>
                    <a:pt x="8202" y="16613"/>
                    <a:pt x="7470" y="16028"/>
                  </a:cubicBezTo>
                  <a:close/>
                  <a:moveTo>
                    <a:pt x="23100" y="837"/>
                  </a:moveTo>
                  <a:cubicBezTo>
                    <a:pt x="22974" y="1025"/>
                    <a:pt x="22891" y="1109"/>
                    <a:pt x="22891" y="1172"/>
                  </a:cubicBezTo>
                  <a:cubicBezTo>
                    <a:pt x="22786" y="1632"/>
                    <a:pt x="22472" y="1695"/>
                    <a:pt x="22054" y="1674"/>
                  </a:cubicBezTo>
                  <a:cubicBezTo>
                    <a:pt x="21698" y="1653"/>
                    <a:pt x="21321" y="1590"/>
                    <a:pt x="20987" y="1653"/>
                  </a:cubicBezTo>
                  <a:cubicBezTo>
                    <a:pt x="20317" y="1758"/>
                    <a:pt x="19627" y="1799"/>
                    <a:pt x="18915" y="1779"/>
                  </a:cubicBezTo>
                  <a:cubicBezTo>
                    <a:pt x="18392" y="1758"/>
                    <a:pt x="17911" y="1779"/>
                    <a:pt x="17388" y="1799"/>
                  </a:cubicBezTo>
                  <a:cubicBezTo>
                    <a:pt x="14898" y="1946"/>
                    <a:pt x="12408" y="2113"/>
                    <a:pt x="9918" y="2260"/>
                  </a:cubicBezTo>
                  <a:cubicBezTo>
                    <a:pt x="8725" y="2323"/>
                    <a:pt x="7512" y="2427"/>
                    <a:pt x="6361" y="2699"/>
                  </a:cubicBezTo>
                  <a:cubicBezTo>
                    <a:pt x="5838" y="2825"/>
                    <a:pt x="5294" y="2867"/>
                    <a:pt x="4771" y="2992"/>
                  </a:cubicBezTo>
                  <a:cubicBezTo>
                    <a:pt x="4122" y="3118"/>
                    <a:pt x="3453" y="3201"/>
                    <a:pt x="2804" y="3097"/>
                  </a:cubicBezTo>
                  <a:cubicBezTo>
                    <a:pt x="2762" y="3097"/>
                    <a:pt x="2699" y="3139"/>
                    <a:pt x="2595" y="3160"/>
                  </a:cubicBezTo>
                  <a:cubicBezTo>
                    <a:pt x="2574" y="3264"/>
                    <a:pt x="2553" y="3390"/>
                    <a:pt x="2490" y="3557"/>
                  </a:cubicBezTo>
                  <a:cubicBezTo>
                    <a:pt x="2846" y="3766"/>
                    <a:pt x="3160" y="3955"/>
                    <a:pt x="3432" y="4164"/>
                  </a:cubicBezTo>
                  <a:cubicBezTo>
                    <a:pt x="3892" y="4478"/>
                    <a:pt x="4352" y="4771"/>
                    <a:pt x="4729" y="5147"/>
                  </a:cubicBezTo>
                  <a:cubicBezTo>
                    <a:pt x="5671" y="6256"/>
                    <a:pt x="6780" y="7177"/>
                    <a:pt x="7805" y="8181"/>
                  </a:cubicBezTo>
                  <a:cubicBezTo>
                    <a:pt x="8202" y="8579"/>
                    <a:pt x="8621" y="8997"/>
                    <a:pt x="8956" y="9437"/>
                  </a:cubicBezTo>
                  <a:cubicBezTo>
                    <a:pt x="9688" y="10357"/>
                    <a:pt x="10462" y="11215"/>
                    <a:pt x="11341" y="12031"/>
                  </a:cubicBezTo>
                  <a:cubicBezTo>
                    <a:pt x="11697" y="12366"/>
                    <a:pt x="12094" y="12743"/>
                    <a:pt x="12387" y="13140"/>
                  </a:cubicBezTo>
                  <a:cubicBezTo>
                    <a:pt x="13140" y="14123"/>
                    <a:pt x="13998" y="15065"/>
                    <a:pt x="14898" y="15965"/>
                  </a:cubicBezTo>
                  <a:cubicBezTo>
                    <a:pt x="15003" y="16069"/>
                    <a:pt x="15128" y="16195"/>
                    <a:pt x="15254" y="16216"/>
                  </a:cubicBezTo>
                  <a:cubicBezTo>
                    <a:pt x="15756" y="16300"/>
                    <a:pt x="16279" y="16404"/>
                    <a:pt x="16781" y="16320"/>
                  </a:cubicBezTo>
                  <a:cubicBezTo>
                    <a:pt x="17304" y="16216"/>
                    <a:pt x="17848" y="16174"/>
                    <a:pt x="18371" y="16132"/>
                  </a:cubicBezTo>
                  <a:cubicBezTo>
                    <a:pt x="18999" y="16111"/>
                    <a:pt x="19606" y="15965"/>
                    <a:pt x="20213" y="15756"/>
                  </a:cubicBezTo>
                  <a:cubicBezTo>
                    <a:pt x="20589" y="15609"/>
                    <a:pt x="21008" y="15546"/>
                    <a:pt x="21405" y="15442"/>
                  </a:cubicBezTo>
                  <a:cubicBezTo>
                    <a:pt x="22556" y="15170"/>
                    <a:pt x="23707" y="14960"/>
                    <a:pt x="24837" y="14667"/>
                  </a:cubicBezTo>
                  <a:cubicBezTo>
                    <a:pt x="25548" y="14500"/>
                    <a:pt x="26218" y="14333"/>
                    <a:pt x="26950" y="14249"/>
                  </a:cubicBezTo>
                  <a:cubicBezTo>
                    <a:pt x="27536" y="14186"/>
                    <a:pt x="28080" y="14040"/>
                    <a:pt x="28624" y="13977"/>
                  </a:cubicBezTo>
                  <a:cubicBezTo>
                    <a:pt x="29210" y="13893"/>
                    <a:pt x="29754" y="13789"/>
                    <a:pt x="30319" y="13789"/>
                  </a:cubicBezTo>
                  <a:cubicBezTo>
                    <a:pt x="31009" y="13789"/>
                    <a:pt x="31679" y="13579"/>
                    <a:pt x="32390" y="13705"/>
                  </a:cubicBezTo>
                  <a:cubicBezTo>
                    <a:pt x="33101" y="13475"/>
                    <a:pt x="33834" y="13663"/>
                    <a:pt x="34545" y="13705"/>
                  </a:cubicBezTo>
                  <a:cubicBezTo>
                    <a:pt x="34713" y="13726"/>
                    <a:pt x="34901" y="13768"/>
                    <a:pt x="35068" y="13831"/>
                  </a:cubicBezTo>
                  <a:cubicBezTo>
                    <a:pt x="35487" y="14019"/>
                    <a:pt x="35863" y="14228"/>
                    <a:pt x="36261" y="14437"/>
                  </a:cubicBezTo>
                  <a:cubicBezTo>
                    <a:pt x="36449" y="14542"/>
                    <a:pt x="36596" y="14667"/>
                    <a:pt x="36638" y="14919"/>
                  </a:cubicBezTo>
                  <a:cubicBezTo>
                    <a:pt x="36638" y="15023"/>
                    <a:pt x="36700" y="15128"/>
                    <a:pt x="36763" y="15274"/>
                  </a:cubicBezTo>
                  <a:cubicBezTo>
                    <a:pt x="36951" y="14960"/>
                    <a:pt x="37098" y="14730"/>
                    <a:pt x="37223" y="14500"/>
                  </a:cubicBezTo>
                  <a:cubicBezTo>
                    <a:pt x="37391" y="14207"/>
                    <a:pt x="37412" y="13914"/>
                    <a:pt x="37202" y="13663"/>
                  </a:cubicBezTo>
                  <a:cubicBezTo>
                    <a:pt x="36763" y="13098"/>
                    <a:pt x="36491" y="12366"/>
                    <a:pt x="35801" y="12052"/>
                  </a:cubicBezTo>
                  <a:cubicBezTo>
                    <a:pt x="35696" y="12010"/>
                    <a:pt x="35633" y="11885"/>
                    <a:pt x="35529" y="11801"/>
                  </a:cubicBezTo>
                  <a:cubicBezTo>
                    <a:pt x="35278" y="11571"/>
                    <a:pt x="35006" y="11320"/>
                    <a:pt x="34713" y="11090"/>
                  </a:cubicBezTo>
                  <a:cubicBezTo>
                    <a:pt x="34085" y="10587"/>
                    <a:pt x="33415" y="10127"/>
                    <a:pt x="32829" y="9604"/>
                  </a:cubicBezTo>
                  <a:cubicBezTo>
                    <a:pt x="31783" y="8641"/>
                    <a:pt x="30674" y="7805"/>
                    <a:pt x="29482" y="7030"/>
                  </a:cubicBezTo>
                  <a:cubicBezTo>
                    <a:pt x="28833" y="6612"/>
                    <a:pt x="28184" y="6193"/>
                    <a:pt x="27536" y="5754"/>
                  </a:cubicBezTo>
                  <a:cubicBezTo>
                    <a:pt x="27327" y="5608"/>
                    <a:pt x="27075" y="5440"/>
                    <a:pt x="26950" y="5210"/>
                  </a:cubicBezTo>
                  <a:cubicBezTo>
                    <a:pt x="26531" y="4561"/>
                    <a:pt x="25967" y="4038"/>
                    <a:pt x="25402" y="3473"/>
                  </a:cubicBezTo>
                  <a:cubicBezTo>
                    <a:pt x="25213" y="3264"/>
                    <a:pt x="25046" y="3118"/>
                    <a:pt x="24962" y="2825"/>
                  </a:cubicBezTo>
                  <a:cubicBezTo>
                    <a:pt x="24627" y="1904"/>
                    <a:pt x="23895" y="1423"/>
                    <a:pt x="23100" y="837"/>
                  </a:cubicBezTo>
                  <a:close/>
                  <a:moveTo>
                    <a:pt x="14626" y="17492"/>
                  </a:moveTo>
                  <a:cubicBezTo>
                    <a:pt x="14417" y="17660"/>
                    <a:pt x="14207" y="17639"/>
                    <a:pt x="14061" y="17471"/>
                  </a:cubicBezTo>
                  <a:cubicBezTo>
                    <a:pt x="13663" y="17053"/>
                    <a:pt x="13308" y="16613"/>
                    <a:pt x="12931" y="16195"/>
                  </a:cubicBezTo>
                  <a:cubicBezTo>
                    <a:pt x="12513" y="15714"/>
                    <a:pt x="12094" y="15253"/>
                    <a:pt x="11634" y="14814"/>
                  </a:cubicBezTo>
                  <a:cubicBezTo>
                    <a:pt x="10002" y="13287"/>
                    <a:pt x="8349" y="11801"/>
                    <a:pt x="6717" y="10315"/>
                  </a:cubicBezTo>
                  <a:cubicBezTo>
                    <a:pt x="6549" y="10169"/>
                    <a:pt x="6403" y="10043"/>
                    <a:pt x="6215" y="9918"/>
                  </a:cubicBezTo>
                  <a:cubicBezTo>
                    <a:pt x="5503" y="9374"/>
                    <a:pt x="4771" y="8809"/>
                    <a:pt x="4101" y="8244"/>
                  </a:cubicBezTo>
                  <a:cubicBezTo>
                    <a:pt x="3327" y="7616"/>
                    <a:pt x="2427" y="7198"/>
                    <a:pt x="1800" y="6277"/>
                  </a:cubicBezTo>
                  <a:cubicBezTo>
                    <a:pt x="1758" y="6465"/>
                    <a:pt x="1716" y="6570"/>
                    <a:pt x="1737" y="6612"/>
                  </a:cubicBezTo>
                  <a:cubicBezTo>
                    <a:pt x="1904" y="7240"/>
                    <a:pt x="1800" y="7825"/>
                    <a:pt x="1339" y="8286"/>
                  </a:cubicBezTo>
                  <a:cubicBezTo>
                    <a:pt x="1067" y="8600"/>
                    <a:pt x="1067" y="8997"/>
                    <a:pt x="1109" y="9395"/>
                  </a:cubicBezTo>
                  <a:cubicBezTo>
                    <a:pt x="1632" y="10002"/>
                    <a:pt x="2218" y="10546"/>
                    <a:pt x="2846" y="11006"/>
                  </a:cubicBezTo>
                  <a:cubicBezTo>
                    <a:pt x="3160" y="11236"/>
                    <a:pt x="3432" y="11508"/>
                    <a:pt x="3725" y="11759"/>
                  </a:cubicBezTo>
                  <a:cubicBezTo>
                    <a:pt x="4436" y="12387"/>
                    <a:pt x="5148" y="13077"/>
                    <a:pt x="5880" y="13705"/>
                  </a:cubicBezTo>
                  <a:cubicBezTo>
                    <a:pt x="7261" y="14856"/>
                    <a:pt x="8663" y="15986"/>
                    <a:pt x="10065" y="17136"/>
                  </a:cubicBezTo>
                  <a:cubicBezTo>
                    <a:pt x="10274" y="17283"/>
                    <a:pt x="10504" y="17450"/>
                    <a:pt x="10734" y="17576"/>
                  </a:cubicBezTo>
                  <a:cubicBezTo>
                    <a:pt x="11362" y="17890"/>
                    <a:pt x="11906" y="18287"/>
                    <a:pt x="12408" y="18789"/>
                  </a:cubicBezTo>
                  <a:cubicBezTo>
                    <a:pt x="12806" y="19166"/>
                    <a:pt x="13308" y="19459"/>
                    <a:pt x="13789" y="19689"/>
                  </a:cubicBezTo>
                  <a:cubicBezTo>
                    <a:pt x="13998" y="19522"/>
                    <a:pt x="14207" y="19438"/>
                    <a:pt x="14187" y="19145"/>
                  </a:cubicBezTo>
                  <a:cubicBezTo>
                    <a:pt x="13977" y="19061"/>
                    <a:pt x="13768" y="18957"/>
                    <a:pt x="13538" y="18936"/>
                  </a:cubicBezTo>
                  <a:cubicBezTo>
                    <a:pt x="13140" y="18873"/>
                    <a:pt x="12889" y="18664"/>
                    <a:pt x="12638" y="18392"/>
                  </a:cubicBezTo>
                  <a:cubicBezTo>
                    <a:pt x="12408" y="18099"/>
                    <a:pt x="12157" y="17869"/>
                    <a:pt x="11885" y="17618"/>
                  </a:cubicBezTo>
                  <a:cubicBezTo>
                    <a:pt x="10650" y="16467"/>
                    <a:pt x="9395" y="15358"/>
                    <a:pt x="8181" y="14207"/>
                  </a:cubicBezTo>
                  <a:cubicBezTo>
                    <a:pt x="7889" y="13935"/>
                    <a:pt x="7617" y="13642"/>
                    <a:pt x="7303" y="13412"/>
                  </a:cubicBezTo>
                  <a:cubicBezTo>
                    <a:pt x="6633" y="12910"/>
                    <a:pt x="6026" y="12345"/>
                    <a:pt x="5420" y="11738"/>
                  </a:cubicBezTo>
                  <a:cubicBezTo>
                    <a:pt x="4938" y="11215"/>
                    <a:pt x="4373" y="10755"/>
                    <a:pt x="3892" y="10232"/>
                  </a:cubicBezTo>
                  <a:cubicBezTo>
                    <a:pt x="3683" y="10022"/>
                    <a:pt x="3495" y="9771"/>
                    <a:pt x="3285" y="9562"/>
                  </a:cubicBezTo>
                  <a:cubicBezTo>
                    <a:pt x="3076" y="9353"/>
                    <a:pt x="2867" y="9186"/>
                    <a:pt x="2658" y="8976"/>
                  </a:cubicBezTo>
                  <a:cubicBezTo>
                    <a:pt x="3013" y="8809"/>
                    <a:pt x="3285" y="8872"/>
                    <a:pt x="3536" y="9102"/>
                  </a:cubicBezTo>
                  <a:cubicBezTo>
                    <a:pt x="4101" y="9562"/>
                    <a:pt x="4645" y="10022"/>
                    <a:pt x="5189" y="10504"/>
                  </a:cubicBezTo>
                  <a:cubicBezTo>
                    <a:pt x="6152" y="11403"/>
                    <a:pt x="7072" y="12387"/>
                    <a:pt x="8181" y="13119"/>
                  </a:cubicBezTo>
                  <a:cubicBezTo>
                    <a:pt x="8223" y="13161"/>
                    <a:pt x="8244" y="13203"/>
                    <a:pt x="8307" y="13266"/>
                  </a:cubicBezTo>
                  <a:cubicBezTo>
                    <a:pt x="9960" y="14793"/>
                    <a:pt x="11592" y="16341"/>
                    <a:pt x="13224" y="17869"/>
                  </a:cubicBezTo>
                  <a:cubicBezTo>
                    <a:pt x="13726" y="17722"/>
                    <a:pt x="14166" y="17576"/>
                    <a:pt x="14375" y="18204"/>
                  </a:cubicBezTo>
                  <a:cubicBezTo>
                    <a:pt x="14396" y="18287"/>
                    <a:pt x="14500" y="18308"/>
                    <a:pt x="14584" y="18350"/>
                  </a:cubicBezTo>
                  <a:cubicBezTo>
                    <a:pt x="14898" y="18601"/>
                    <a:pt x="15212" y="18810"/>
                    <a:pt x="15505" y="19020"/>
                  </a:cubicBezTo>
                  <a:cubicBezTo>
                    <a:pt x="16697" y="18810"/>
                    <a:pt x="17911" y="18622"/>
                    <a:pt x="19083" y="18392"/>
                  </a:cubicBezTo>
                  <a:cubicBezTo>
                    <a:pt x="19187" y="18350"/>
                    <a:pt x="19376" y="18413"/>
                    <a:pt x="19376" y="18162"/>
                  </a:cubicBezTo>
                  <a:cubicBezTo>
                    <a:pt x="18852" y="18204"/>
                    <a:pt x="18350" y="18266"/>
                    <a:pt x="17848" y="18287"/>
                  </a:cubicBezTo>
                  <a:cubicBezTo>
                    <a:pt x="17283" y="18308"/>
                    <a:pt x="16865" y="18162"/>
                    <a:pt x="16488" y="17785"/>
                  </a:cubicBezTo>
                  <a:cubicBezTo>
                    <a:pt x="16572" y="17743"/>
                    <a:pt x="16656" y="17680"/>
                    <a:pt x="16718" y="17680"/>
                  </a:cubicBezTo>
                  <a:cubicBezTo>
                    <a:pt x="17702" y="17576"/>
                    <a:pt x="18643" y="17492"/>
                    <a:pt x="19606" y="17429"/>
                  </a:cubicBezTo>
                  <a:cubicBezTo>
                    <a:pt x="21510" y="17241"/>
                    <a:pt x="23414" y="17032"/>
                    <a:pt x="25297" y="16655"/>
                  </a:cubicBezTo>
                  <a:cubicBezTo>
                    <a:pt x="27347" y="16279"/>
                    <a:pt x="29377" y="15986"/>
                    <a:pt x="31448" y="15860"/>
                  </a:cubicBezTo>
                  <a:cubicBezTo>
                    <a:pt x="32892" y="15756"/>
                    <a:pt x="34294" y="15567"/>
                    <a:pt x="35738" y="15400"/>
                  </a:cubicBezTo>
                  <a:cubicBezTo>
                    <a:pt x="35759" y="15400"/>
                    <a:pt x="35801" y="15379"/>
                    <a:pt x="35842" y="15337"/>
                  </a:cubicBezTo>
                  <a:cubicBezTo>
                    <a:pt x="35863" y="15149"/>
                    <a:pt x="35905" y="14960"/>
                    <a:pt x="35905" y="14751"/>
                  </a:cubicBezTo>
                  <a:cubicBezTo>
                    <a:pt x="34399" y="14333"/>
                    <a:pt x="32913" y="14667"/>
                    <a:pt x="31428" y="14605"/>
                  </a:cubicBezTo>
                  <a:cubicBezTo>
                    <a:pt x="31114" y="14605"/>
                    <a:pt x="30779" y="14667"/>
                    <a:pt x="30444" y="14647"/>
                  </a:cubicBezTo>
                  <a:cubicBezTo>
                    <a:pt x="30256" y="14626"/>
                    <a:pt x="30026" y="14647"/>
                    <a:pt x="29816" y="14667"/>
                  </a:cubicBezTo>
                  <a:cubicBezTo>
                    <a:pt x="28603" y="14856"/>
                    <a:pt x="27389" y="15044"/>
                    <a:pt x="26155" y="15253"/>
                  </a:cubicBezTo>
                  <a:cubicBezTo>
                    <a:pt x="25987" y="15274"/>
                    <a:pt x="25820" y="15337"/>
                    <a:pt x="25632" y="15379"/>
                  </a:cubicBezTo>
                  <a:cubicBezTo>
                    <a:pt x="24439" y="15651"/>
                    <a:pt x="23226" y="15923"/>
                    <a:pt x="22033" y="16195"/>
                  </a:cubicBezTo>
                  <a:cubicBezTo>
                    <a:pt x="21949" y="16216"/>
                    <a:pt x="21845" y="16216"/>
                    <a:pt x="21782" y="16237"/>
                  </a:cubicBezTo>
                  <a:cubicBezTo>
                    <a:pt x="21321" y="16341"/>
                    <a:pt x="20882" y="16425"/>
                    <a:pt x="20464" y="16551"/>
                  </a:cubicBezTo>
                  <a:cubicBezTo>
                    <a:pt x="19794" y="16802"/>
                    <a:pt x="19083" y="16948"/>
                    <a:pt x="18350" y="16969"/>
                  </a:cubicBezTo>
                  <a:cubicBezTo>
                    <a:pt x="18057" y="16969"/>
                    <a:pt x="17723" y="16969"/>
                    <a:pt x="17451" y="17053"/>
                  </a:cubicBezTo>
                  <a:cubicBezTo>
                    <a:pt x="16865" y="17262"/>
                    <a:pt x="16279" y="17178"/>
                    <a:pt x="15672" y="17116"/>
                  </a:cubicBezTo>
                  <a:cubicBezTo>
                    <a:pt x="15400" y="17074"/>
                    <a:pt x="15086" y="17032"/>
                    <a:pt x="14772" y="17011"/>
                  </a:cubicBezTo>
                  <a:cubicBezTo>
                    <a:pt x="14689" y="17157"/>
                    <a:pt x="14668" y="17346"/>
                    <a:pt x="14626" y="17492"/>
                  </a:cubicBezTo>
                  <a:close/>
                  <a:moveTo>
                    <a:pt x="15609" y="20421"/>
                  </a:moveTo>
                  <a:cubicBezTo>
                    <a:pt x="16049" y="20108"/>
                    <a:pt x="16446" y="20170"/>
                    <a:pt x="16823" y="20191"/>
                  </a:cubicBezTo>
                  <a:cubicBezTo>
                    <a:pt x="17220" y="20212"/>
                    <a:pt x="17618" y="20254"/>
                    <a:pt x="18016" y="20212"/>
                  </a:cubicBezTo>
                  <a:cubicBezTo>
                    <a:pt x="18497" y="20191"/>
                    <a:pt x="19020" y="20149"/>
                    <a:pt x="19522" y="20045"/>
                  </a:cubicBezTo>
                  <a:cubicBezTo>
                    <a:pt x="20903" y="19731"/>
                    <a:pt x="22305" y="19543"/>
                    <a:pt x="23686" y="19354"/>
                  </a:cubicBezTo>
                  <a:cubicBezTo>
                    <a:pt x="24104" y="19313"/>
                    <a:pt x="24502" y="19166"/>
                    <a:pt x="24920" y="19124"/>
                  </a:cubicBezTo>
                  <a:cubicBezTo>
                    <a:pt x="26824" y="18894"/>
                    <a:pt x="28708" y="18476"/>
                    <a:pt x="30591" y="18078"/>
                  </a:cubicBezTo>
                  <a:cubicBezTo>
                    <a:pt x="30842" y="18015"/>
                    <a:pt x="31135" y="17953"/>
                    <a:pt x="31407" y="17973"/>
                  </a:cubicBezTo>
                  <a:cubicBezTo>
                    <a:pt x="31951" y="18015"/>
                    <a:pt x="32474" y="17953"/>
                    <a:pt x="33018" y="17911"/>
                  </a:cubicBezTo>
                  <a:cubicBezTo>
                    <a:pt x="33625" y="17890"/>
                    <a:pt x="34189" y="17660"/>
                    <a:pt x="34796" y="17764"/>
                  </a:cubicBezTo>
                  <a:cubicBezTo>
                    <a:pt x="35089" y="17806"/>
                    <a:pt x="35236" y="17660"/>
                    <a:pt x="35298" y="17367"/>
                  </a:cubicBezTo>
                  <a:cubicBezTo>
                    <a:pt x="35340" y="17032"/>
                    <a:pt x="35382" y="16655"/>
                    <a:pt x="35424" y="16320"/>
                  </a:cubicBezTo>
                  <a:cubicBezTo>
                    <a:pt x="34985" y="16069"/>
                    <a:pt x="34566" y="16216"/>
                    <a:pt x="34169" y="16320"/>
                  </a:cubicBezTo>
                  <a:cubicBezTo>
                    <a:pt x="34148" y="16320"/>
                    <a:pt x="34127" y="16404"/>
                    <a:pt x="34085" y="16425"/>
                  </a:cubicBezTo>
                  <a:cubicBezTo>
                    <a:pt x="34252" y="16551"/>
                    <a:pt x="34378" y="16655"/>
                    <a:pt x="34650" y="16864"/>
                  </a:cubicBezTo>
                  <a:cubicBezTo>
                    <a:pt x="34085" y="16948"/>
                    <a:pt x="33708" y="17032"/>
                    <a:pt x="33290" y="17074"/>
                  </a:cubicBezTo>
                  <a:cubicBezTo>
                    <a:pt x="33039" y="17116"/>
                    <a:pt x="32809" y="17178"/>
                    <a:pt x="32578" y="17157"/>
                  </a:cubicBezTo>
                  <a:cubicBezTo>
                    <a:pt x="32055" y="17074"/>
                    <a:pt x="31553" y="17178"/>
                    <a:pt x="31051" y="17241"/>
                  </a:cubicBezTo>
                  <a:cubicBezTo>
                    <a:pt x="30005" y="17367"/>
                    <a:pt x="28959" y="17471"/>
                    <a:pt x="27912" y="17597"/>
                  </a:cubicBezTo>
                  <a:cubicBezTo>
                    <a:pt x="26866" y="17743"/>
                    <a:pt x="25799" y="17743"/>
                    <a:pt x="24816" y="17994"/>
                  </a:cubicBezTo>
                  <a:cubicBezTo>
                    <a:pt x="22849" y="18538"/>
                    <a:pt x="20757" y="18517"/>
                    <a:pt x="18790" y="19061"/>
                  </a:cubicBezTo>
                  <a:cubicBezTo>
                    <a:pt x="18685" y="19103"/>
                    <a:pt x="18560" y="19103"/>
                    <a:pt x="18434" y="19103"/>
                  </a:cubicBezTo>
                  <a:cubicBezTo>
                    <a:pt x="17304" y="19271"/>
                    <a:pt x="16174" y="19438"/>
                    <a:pt x="15044" y="19626"/>
                  </a:cubicBezTo>
                  <a:cubicBezTo>
                    <a:pt x="14940" y="19836"/>
                    <a:pt x="14877" y="20003"/>
                    <a:pt x="14793" y="20170"/>
                  </a:cubicBezTo>
                  <a:cubicBezTo>
                    <a:pt x="15044" y="20505"/>
                    <a:pt x="15254" y="20798"/>
                    <a:pt x="15463" y="21091"/>
                  </a:cubicBezTo>
                  <a:cubicBezTo>
                    <a:pt x="15881" y="21133"/>
                    <a:pt x="16300" y="21196"/>
                    <a:pt x="16718" y="21217"/>
                  </a:cubicBezTo>
                  <a:cubicBezTo>
                    <a:pt x="16865" y="21217"/>
                    <a:pt x="17011" y="21112"/>
                    <a:pt x="17220" y="21028"/>
                  </a:cubicBezTo>
                  <a:cubicBezTo>
                    <a:pt x="16656" y="20819"/>
                    <a:pt x="16028" y="21028"/>
                    <a:pt x="15609" y="20421"/>
                  </a:cubicBezTo>
                  <a:close/>
                  <a:moveTo>
                    <a:pt x="1842" y="5461"/>
                  </a:moveTo>
                  <a:cubicBezTo>
                    <a:pt x="2218" y="5859"/>
                    <a:pt x="2553" y="6361"/>
                    <a:pt x="3013" y="6654"/>
                  </a:cubicBezTo>
                  <a:cubicBezTo>
                    <a:pt x="3997" y="7281"/>
                    <a:pt x="4855" y="8014"/>
                    <a:pt x="5775" y="8683"/>
                  </a:cubicBezTo>
                  <a:cubicBezTo>
                    <a:pt x="6256" y="9081"/>
                    <a:pt x="6780" y="9437"/>
                    <a:pt x="7261" y="9855"/>
                  </a:cubicBezTo>
                  <a:cubicBezTo>
                    <a:pt x="8705" y="11152"/>
                    <a:pt x="10085" y="12450"/>
                    <a:pt x="11529" y="13768"/>
                  </a:cubicBezTo>
                  <a:cubicBezTo>
                    <a:pt x="11592" y="13831"/>
                    <a:pt x="11676" y="14019"/>
                    <a:pt x="11906" y="13831"/>
                  </a:cubicBezTo>
                  <a:cubicBezTo>
                    <a:pt x="11571" y="13475"/>
                    <a:pt x="11257" y="13140"/>
                    <a:pt x="10922" y="12784"/>
                  </a:cubicBezTo>
                  <a:cubicBezTo>
                    <a:pt x="10316" y="12199"/>
                    <a:pt x="9667" y="11675"/>
                    <a:pt x="9144" y="11006"/>
                  </a:cubicBezTo>
                  <a:cubicBezTo>
                    <a:pt x="8202" y="9834"/>
                    <a:pt x="7177" y="8746"/>
                    <a:pt x="6047" y="7742"/>
                  </a:cubicBezTo>
                  <a:cubicBezTo>
                    <a:pt x="5566" y="7302"/>
                    <a:pt x="5064" y="6884"/>
                    <a:pt x="4645" y="6361"/>
                  </a:cubicBezTo>
                  <a:cubicBezTo>
                    <a:pt x="4018" y="5545"/>
                    <a:pt x="3264" y="4938"/>
                    <a:pt x="2427" y="4415"/>
                  </a:cubicBezTo>
                  <a:cubicBezTo>
                    <a:pt x="2281" y="4352"/>
                    <a:pt x="2072" y="4248"/>
                    <a:pt x="1946" y="4268"/>
                  </a:cubicBezTo>
                  <a:cubicBezTo>
                    <a:pt x="1737" y="4310"/>
                    <a:pt x="1821" y="4561"/>
                    <a:pt x="1842" y="4729"/>
                  </a:cubicBezTo>
                  <a:close/>
                  <a:moveTo>
                    <a:pt x="25088" y="20170"/>
                  </a:moveTo>
                  <a:cubicBezTo>
                    <a:pt x="25464" y="20359"/>
                    <a:pt x="25778" y="20296"/>
                    <a:pt x="26092" y="20212"/>
                  </a:cubicBezTo>
                  <a:cubicBezTo>
                    <a:pt x="26762" y="20066"/>
                    <a:pt x="27452" y="19919"/>
                    <a:pt x="28122" y="19919"/>
                  </a:cubicBezTo>
                  <a:cubicBezTo>
                    <a:pt x="28331" y="19919"/>
                    <a:pt x="28540" y="19919"/>
                    <a:pt x="28749" y="19877"/>
                  </a:cubicBezTo>
                  <a:cubicBezTo>
                    <a:pt x="29231" y="19752"/>
                    <a:pt x="29691" y="19668"/>
                    <a:pt x="30172" y="19710"/>
                  </a:cubicBezTo>
                  <a:cubicBezTo>
                    <a:pt x="30507" y="19752"/>
                    <a:pt x="31072" y="19501"/>
                    <a:pt x="31365" y="19292"/>
                  </a:cubicBezTo>
                  <a:cubicBezTo>
                    <a:pt x="29252" y="19417"/>
                    <a:pt x="27159" y="19626"/>
                    <a:pt x="25088" y="201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6" name="Google Shape;176;p33"/>
            <p:cNvSpPr/>
            <p:nvPr/>
          </p:nvSpPr>
          <p:spPr>
            <a:xfrm>
              <a:off x="-956775" y="2745150"/>
              <a:ext cx="339000" cy="142825"/>
            </a:xfrm>
            <a:custGeom>
              <a:avLst/>
              <a:gdLst/>
              <a:ahLst/>
              <a:cxnLst/>
              <a:rect l="l" t="t" r="r" b="b"/>
              <a:pathLst>
                <a:path w="13560" h="5713" extrusionOk="0">
                  <a:moveTo>
                    <a:pt x="1" y="1863"/>
                  </a:moveTo>
                  <a:cubicBezTo>
                    <a:pt x="315" y="1632"/>
                    <a:pt x="629" y="1674"/>
                    <a:pt x="922" y="1716"/>
                  </a:cubicBezTo>
                  <a:cubicBezTo>
                    <a:pt x="1842" y="1842"/>
                    <a:pt x="2700" y="1716"/>
                    <a:pt x="3600" y="1465"/>
                  </a:cubicBezTo>
                  <a:cubicBezTo>
                    <a:pt x="4374" y="1256"/>
                    <a:pt x="5190" y="1193"/>
                    <a:pt x="5964" y="1026"/>
                  </a:cubicBezTo>
                  <a:cubicBezTo>
                    <a:pt x="6341" y="942"/>
                    <a:pt x="6738" y="816"/>
                    <a:pt x="7073" y="670"/>
                  </a:cubicBezTo>
                  <a:cubicBezTo>
                    <a:pt x="7533" y="461"/>
                    <a:pt x="8015" y="293"/>
                    <a:pt x="8538" y="293"/>
                  </a:cubicBezTo>
                  <a:cubicBezTo>
                    <a:pt x="8621" y="293"/>
                    <a:pt x="8726" y="314"/>
                    <a:pt x="8789" y="293"/>
                  </a:cubicBezTo>
                  <a:cubicBezTo>
                    <a:pt x="9626" y="0"/>
                    <a:pt x="10463" y="189"/>
                    <a:pt x="11279" y="314"/>
                  </a:cubicBezTo>
                  <a:cubicBezTo>
                    <a:pt x="12032" y="419"/>
                    <a:pt x="12618" y="795"/>
                    <a:pt x="12827" y="1611"/>
                  </a:cubicBezTo>
                  <a:cubicBezTo>
                    <a:pt x="12869" y="1842"/>
                    <a:pt x="13015" y="2030"/>
                    <a:pt x="13141" y="2239"/>
                  </a:cubicBezTo>
                  <a:cubicBezTo>
                    <a:pt x="13183" y="2344"/>
                    <a:pt x="13287" y="2407"/>
                    <a:pt x="13350" y="2511"/>
                  </a:cubicBezTo>
                  <a:cubicBezTo>
                    <a:pt x="13559" y="2909"/>
                    <a:pt x="13455" y="3306"/>
                    <a:pt x="13015" y="3453"/>
                  </a:cubicBezTo>
                  <a:cubicBezTo>
                    <a:pt x="12806" y="3536"/>
                    <a:pt x="12534" y="3599"/>
                    <a:pt x="12304" y="3620"/>
                  </a:cubicBezTo>
                  <a:lnTo>
                    <a:pt x="11676" y="3704"/>
                  </a:lnTo>
                  <a:cubicBezTo>
                    <a:pt x="11049" y="3746"/>
                    <a:pt x="10442" y="3850"/>
                    <a:pt x="9814" y="4039"/>
                  </a:cubicBezTo>
                  <a:cubicBezTo>
                    <a:pt x="9709" y="4060"/>
                    <a:pt x="9584" y="4080"/>
                    <a:pt x="9458" y="4080"/>
                  </a:cubicBezTo>
                  <a:cubicBezTo>
                    <a:pt x="8768" y="3955"/>
                    <a:pt x="8140" y="4227"/>
                    <a:pt x="7512" y="4373"/>
                  </a:cubicBezTo>
                  <a:cubicBezTo>
                    <a:pt x="7010" y="4499"/>
                    <a:pt x="6550" y="4666"/>
                    <a:pt x="6027" y="4645"/>
                  </a:cubicBezTo>
                  <a:cubicBezTo>
                    <a:pt x="5525" y="4604"/>
                    <a:pt x="5106" y="4896"/>
                    <a:pt x="4688" y="5106"/>
                  </a:cubicBezTo>
                  <a:cubicBezTo>
                    <a:pt x="4374" y="5273"/>
                    <a:pt x="4060" y="5441"/>
                    <a:pt x="3725" y="5545"/>
                  </a:cubicBezTo>
                  <a:cubicBezTo>
                    <a:pt x="3139" y="5713"/>
                    <a:pt x="2616" y="5692"/>
                    <a:pt x="2177" y="5168"/>
                  </a:cubicBezTo>
                  <a:cubicBezTo>
                    <a:pt x="1821" y="4687"/>
                    <a:pt x="1361" y="4290"/>
                    <a:pt x="1047" y="3808"/>
                  </a:cubicBezTo>
                  <a:cubicBezTo>
                    <a:pt x="817" y="3432"/>
                    <a:pt x="608" y="3076"/>
                    <a:pt x="524" y="2679"/>
                  </a:cubicBezTo>
                  <a:cubicBezTo>
                    <a:pt x="482" y="2386"/>
                    <a:pt x="357" y="2197"/>
                    <a:pt x="85" y="2093"/>
                  </a:cubicBezTo>
                  <a:cubicBezTo>
                    <a:pt x="64" y="2072"/>
                    <a:pt x="64" y="1967"/>
                    <a:pt x="1" y="1863"/>
                  </a:cubicBezTo>
                  <a:close/>
                  <a:moveTo>
                    <a:pt x="1361" y="2448"/>
                  </a:moveTo>
                  <a:cubicBezTo>
                    <a:pt x="1717" y="3557"/>
                    <a:pt x="2449" y="4164"/>
                    <a:pt x="3014" y="4855"/>
                  </a:cubicBezTo>
                  <a:cubicBezTo>
                    <a:pt x="3704" y="4750"/>
                    <a:pt x="4290" y="4541"/>
                    <a:pt x="4855" y="4227"/>
                  </a:cubicBezTo>
                  <a:cubicBezTo>
                    <a:pt x="5232" y="3976"/>
                    <a:pt x="5692" y="3871"/>
                    <a:pt x="6131" y="3871"/>
                  </a:cubicBezTo>
                  <a:cubicBezTo>
                    <a:pt x="6487" y="3871"/>
                    <a:pt x="6843" y="3767"/>
                    <a:pt x="7178" y="3704"/>
                  </a:cubicBezTo>
                  <a:cubicBezTo>
                    <a:pt x="7931" y="3536"/>
                    <a:pt x="8642" y="3181"/>
                    <a:pt x="9458" y="3348"/>
                  </a:cubicBezTo>
                  <a:cubicBezTo>
                    <a:pt x="9563" y="3390"/>
                    <a:pt x="9688" y="3327"/>
                    <a:pt x="9793" y="3306"/>
                  </a:cubicBezTo>
                  <a:cubicBezTo>
                    <a:pt x="10442" y="3076"/>
                    <a:pt x="11132" y="3034"/>
                    <a:pt x="11802" y="2909"/>
                  </a:cubicBezTo>
                  <a:cubicBezTo>
                    <a:pt x="11990" y="2867"/>
                    <a:pt x="12199" y="2867"/>
                    <a:pt x="12450" y="2825"/>
                  </a:cubicBezTo>
                  <a:cubicBezTo>
                    <a:pt x="12304" y="2448"/>
                    <a:pt x="12178" y="2093"/>
                    <a:pt x="12011" y="1779"/>
                  </a:cubicBezTo>
                  <a:cubicBezTo>
                    <a:pt x="11802" y="1360"/>
                    <a:pt x="11488" y="1088"/>
                    <a:pt x="10965" y="1047"/>
                  </a:cubicBezTo>
                  <a:cubicBezTo>
                    <a:pt x="10316" y="1026"/>
                    <a:pt x="9647" y="816"/>
                    <a:pt x="8998" y="1088"/>
                  </a:cubicBezTo>
                  <a:cubicBezTo>
                    <a:pt x="8893" y="1130"/>
                    <a:pt x="8768" y="1109"/>
                    <a:pt x="8642" y="1109"/>
                  </a:cubicBezTo>
                  <a:cubicBezTo>
                    <a:pt x="8161" y="1088"/>
                    <a:pt x="7743" y="1214"/>
                    <a:pt x="7324" y="1402"/>
                  </a:cubicBezTo>
                  <a:cubicBezTo>
                    <a:pt x="6906" y="1570"/>
                    <a:pt x="6487" y="1737"/>
                    <a:pt x="6069" y="1842"/>
                  </a:cubicBezTo>
                  <a:cubicBezTo>
                    <a:pt x="5232" y="2030"/>
                    <a:pt x="4374" y="2155"/>
                    <a:pt x="3516" y="2302"/>
                  </a:cubicBezTo>
                  <a:cubicBezTo>
                    <a:pt x="2888" y="2407"/>
                    <a:pt x="2198" y="2595"/>
                    <a:pt x="1361" y="24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7" name="Google Shape;177;p33"/>
            <p:cNvSpPr/>
            <p:nvPr/>
          </p:nvSpPr>
          <p:spPr>
            <a:xfrm>
              <a:off x="-604200" y="2736250"/>
              <a:ext cx="263125" cy="239075"/>
            </a:xfrm>
            <a:custGeom>
              <a:avLst/>
              <a:gdLst/>
              <a:ahLst/>
              <a:cxnLst/>
              <a:rect l="l" t="t" r="r" b="b"/>
              <a:pathLst>
                <a:path w="10525" h="9563" extrusionOk="0">
                  <a:moveTo>
                    <a:pt x="10525" y="9500"/>
                  </a:moveTo>
                  <a:cubicBezTo>
                    <a:pt x="10420" y="9542"/>
                    <a:pt x="10378" y="9563"/>
                    <a:pt x="10358" y="9563"/>
                  </a:cubicBezTo>
                  <a:cubicBezTo>
                    <a:pt x="9542" y="9291"/>
                    <a:pt x="8705" y="9019"/>
                    <a:pt x="8056" y="8454"/>
                  </a:cubicBezTo>
                  <a:cubicBezTo>
                    <a:pt x="7345" y="7847"/>
                    <a:pt x="6696" y="7157"/>
                    <a:pt x="5880" y="6717"/>
                  </a:cubicBezTo>
                  <a:cubicBezTo>
                    <a:pt x="5713" y="6613"/>
                    <a:pt x="5566" y="6424"/>
                    <a:pt x="5420" y="6299"/>
                  </a:cubicBezTo>
                  <a:lnTo>
                    <a:pt x="3369" y="4248"/>
                  </a:lnTo>
                  <a:cubicBezTo>
                    <a:pt x="3202" y="4081"/>
                    <a:pt x="3013" y="3872"/>
                    <a:pt x="2846" y="3662"/>
                  </a:cubicBezTo>
                  <a:cubicBezTo>
                    <a:pt x="2323" y="3035"/>
                    <a:pt x="1842" y="2407"/>
                    <a:pt x="1235" y="1842"/>
                  </a:cubicBezTo>
                  <a:cubicBezTo>
                    <a:pt x="816" y="1486"/>
                    <a:pt x="523" y="963"/>
                    <a:pt x="189" y="524"/>
                  </a:cubicBezTo>
                  <a:cubicBezTo>
                    <a:pt x="84" y="377"/>
                    <a:pt x="0" y="210"/>
                    <a:pt x="189" y="22"/>
                  </a:cubicBezTo>
                  <a:cubicBezTo>
                    <a:pt x="440" y="1"/>
                    <a:pt x="628" y="189"/>
                    <a:pt x="754" y="335"/>
                  </a:cubicBezTo>
                  <a:cubicBezTo>
                    <a:pt x="1653" y="1403"/>
                    <a:pt x="2741" y="2239"/>
                    <a:pt x="3536" y="3390"/>
                  </a:cubicBezTo>
                  <a:cubicBezTo>
                    <a:pt x="3641" y="3558"/>
                    <a:pt x="3767" y="3662"/>
                    <a:pt x="3892" y="3788"/>
                  </a:cubicBezTo>
                  <a:lnTo>
                    <a:pt x="5859" y="5755"/>
                  </a:lnTo>
                  <a:cubicBezTo>
                    <a:pt x="6026" y="5901"/>
                    <a:pt x="6194" y="6110"/>
                    <a:pt x="6382" y="6215"/>
                  </a:cubicBezTo>
                  <a:cubicBezTo>
                    <a:pt x="7073" y="6613"/>
                    <a:pt x="7617" y="7157"/>
                    <a:pt x="8182" y="7680"/>
                  </a:cubicBezTo>
                  <a:cubicBezTo>
                    <a:pt x="8558" y="8035"/>
                    <a:pt x="8956" y="8349"/>
                    <a:pt x="9416" y="8579"/>
                  </a:cubicBezTo>
                  <a:cubicBezTo>
                    <a:pt x="9855" y="8789"/>
                    <a:pt x="10211" y="9123"/>
                    <a:pt x="10525" y="950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78" name="Google Shape;178;p33"/>
          <p:cNvGrpSpPr/>
          <p:nvPr/>
        </p:nvGrpSpPr>
        <p:grpSpPr>
          <a:xfrm>
            <a:off x="137847" y="3555475"/>
            <a:ext cx="1767550" cy="2473200"/>
            <a:chOff x="347000" y="2571750"/>
            <a:chExt cx="1767550" cy="2473200"/>
          </a:xfrm>
        </p:grpSpPr>
        <p:sp>
          <p:nvSpPr>
            <p:cNvPr id="179" name="Google Shape;179;p33"/>
            <p:cNvSpPr/>
            <p:nvPr/>
          </p:nvSpPr>
          <p:spPr>
            <a:xfrm>
              <a:off x="824075" y="3416025"/>
              <a:ext cx="940525" cy="719275"/>
            </a:xfrm>
            <a:custGeom>
              <a:avLst/>
              <a:gdLst/>
              <a:ahLst/>
              <a:cxnLst/>
              <a:rect l="l" t="t" r="r" b="b"/>
              <a:pathLst>
                <a:path w="37621" h="28771" extrusionOk="0">
                  <a:moveTo>
                    <a:pt x="36512" y="15107"/>
                  </a:moveTo>
                  <a:cubicBezTo>
                    <a:pt x="36345" y="14961"/>
                    <a:pt x="36240" y="14856"/>
                    <a:pt x="36135" y="14731"/>
                  </a:cubicBezTo>
                  <a:cubicBezTo>
                    <a:pt x="35947" y="14501"/>
                    <a:pt x="35780" y="14270"/>
                    <a:pt x="35591" y="14061"/>
                  </a:cubicBezTo>
                  <a:cubicBezTo>
                    <a:pt x="34273" y="12450"/>
                    <a:pt x="34148" y="12325"/>
                    <a:pt x="32432" y="11237"/>
                  </a:cubicBezTo>
                  <a:cubicBezTo>
                    <a:pt x="31930" y="10923"/>
                    <a:pt x="31344" y="10734"/>
                    <a:pt x="30779" y="10546"/>
                  </a:cubicBezTo>
                  <a:cubicBezTo>
                    <a:pt x="30570" y="10462"/>
                    <a:pt x="30339" y="10504"/>
                    <a:pt x="30088" y="10504"/>
                  </a:cubicBezTo>
                  <a:cubicBezTo>
                    <a:pt x="29837" y="10504"/>
                    <a:pt x="29670" y="10651"/>
                    <a:pt x="29649" y="10818"/>
                  </a:cubicBezTo>
                  <a:cubicBezTo>
                    <a:pt x="29607" y="11027"/>
                    <a:pt x="29775" y="11195"/>
                    <a:pt x="30088" y="11216"/>
                  </a:cubicBezTo>
                  <a:cubicBezTo>
                    <a:pt x="30967" y="11320"/>
                    <a:pt x="31720" y="11697"/>
                    <a:pt x="32432" y="12220"/>
                  </a:cubicBezTo>
                  <a:cubicBezTo>
                    <a:pt x="33478" y="12994"/>
                    <a:pt x="34273" y="13957"/>
                    <a:pt x="35068" y="14982"/>
                  </a:cubicBezTo>
                  <a:cubicBezTo>
                    <a:pt x="35277" y="15254"/>
                    <a:pt x="35298" y="15484"/>
                    <a:pt x="35215" y="15777"/>
                  </a:cubicBezTo>
                  <a:cubicBezTo>
                    <a:pt x="35173" y="15986"/>
                    <a:pt x="35005" y="16070"/>
                    <a:pt x="34838" y="16154"/>
                  </a:cubicBezTo>
                  <a:cubicBezTo>
                    <a:pt x="34524" y="16300"/>
                    <a:pt x="34231" y="16300"/>
                    <a:pt x="33917" y="16300"/>
                  </a:cubicBezTo>
                  <a:cubicBezTo>
                    <a:pt x="33520" y="16258"/>
                    <a:pt x="33206" y="16405"/>
                    <a:pt x="32997" y="16760"/>
                  </a:cubicBezTo>
                  <a:cubicBezTo>
                    <a:pt x="32871" y="16991"/>
                    <a:pt x="32641" y="17200"/>
                    <a:pt x="32453" y="17388"/>
                  </a:cubicBezTo>
                  <a:cubicBezTo>
                    <a:pt x="32013" y="17807"/>
                    <a:pt x="31448" y="17932"/>
                    <a:pt x="30863" y="17723"/>
                  </a:cubicBezTo>
                  <a:cubicBezTo>
                    <a:pt x="30339" y="17555"/>
                    <a:pt x="29754" y="17388"/>
                    <a:pt x="29251" y="17095"/>
                  </a:cubicBezTo>
                  <a:cubicBezTo>
                    <a:pt x="28833" y="16865"/>
                    <a:pt x="28477" y="16551"/>
                    <a:pt x="28352" y="16028"/>
                  </a:cubicBezTo>
                  <a:cubicBezTo>
                    <a:pt x="28163" y="15359"/>
                    <a:pt x="27682" y="14856"/>
                    <a:pt x="27138" y="14417"/>
                  </a:cubicBezTo>
                  <a:cubicBezTo>
                    <a:pt x="27013" y="14312"/>
                    <a:pt x="26824" y="14270"/>
                    <a:pt x="26678" y="14270"/>
                  </a:cubicBezTo>
                  <a:cubicBezTo>
                    <a:pt x="26364" y="14270"/>
                    <a:pt x="26155" y="14626"/>
                    <a:pt x="26280" y="14877"/>
                  </a:cubicBezTo>
                  <a:cubicBezTo>
                    <a:pt x="26510" y="15379"/>
                    <a:pt x="26782" y="15882"/>
                    <a:pt x="27054" y="16447"/>
                  </a:cubicBezTo>
                  <a:cubicBezTo>
                    <a:pt x="26908" y="16467"/>
                    <a:pt x="26782" y="16530"/>
                    <a:pt x="26678" y="16509"/>
                  </a:cubicBezTo>
                  <a:cubicBezTo>
                    <a:pt x="25862" y="16426"/>
                    <a:pt x="25025" y="16342"/>
                    <a:pt x="24209" y="16237"/>
                  </a:cubicBezTo>
                  <a:cubicBezTo>
                    <a:pt x="23749" y="16154"/>
                    <a:pt x="23267" y="16049"/>
                    <a:pt x="22807" y="15903"/>
                  </a:cubicBezTo>
                  <a:cubicBezTo>
                    <a:pt x="22389" y="15777"/>
                    <a:pt x="21991" y="15610"/>
                    <a:pt x="21614" y="15400"/>
                  </a:cubicBezTo>
                  <a:cubicBezTo>
                    <a:pt x="20736" y="14877"/>
                    <a:pt x="19836" y="14375"/>
                    <a:pt x="19250" y="13496"/>
                  </a:cubicBezTo>
                  <a:cubicBezTo>
                    <a:pt x="19083" y="13224"/>
                    <a:pt x="18371" y="11948"/>
                    <a:pt x="18308" y="11613"/>
                  </a:cubicBezTo>
                  <a:cubicBezTo>
                    <a:pt x="18308" y="11550"/>
                    <a:pt x="18225" y="11529"/>
                    <a:pt x="18162" y="11529"/>
                  </a:cubicBezTo>
                  <a:lnTo>
                    <a:pt x="18036" y="11529"/>
                  </a:lnTo>
                  <a:cubicBezTo>
                    <a:pt x="18015" y="11697"/>
                    <a:pt x="17953" y="11843"/>
                    <a:pt x="17932" y="12011"/>
                  </a:cubicBezTo>
                  <a:cubicBezTo>
                    <a:pt x="17890" y="12994"/>
                    <a:pt x="17785" y="13998"/>
                    <a:pt x="17785" y="14982"/>
                  </a:cubicBezTo>
                  <a:cubicBezTo>
                    <a:pt x="17785" y="15819"/>
                    <a:pt x="17513" y="16551"/>
                    <a:pt x="17095" y="17242"/>
                  </a:cubicBezTo>
                  <a:cubicBezTo>
                    <a:pt x="16551" y="18100"/>
                    <a:pt x="16007" y="18957"/>
                    <a:pt x="15337" y="19773"/>
                  </a:cubicBezTo>
                  <a:cubicBezTo>
                    <a:pt x="14877" y="20380"/>
                    <a:pt x="14249" y="20841"/>
                    <a:pt x="13705" y="21364"/>
                  </a:cubicBezTo>
                  <a:cubicBezTo>
                    <a:pt x="13538" y="21531"/>
                    <a:pt x="13329" y="21636"/>
                    <a:pt x="13119" y="21761"/>
                  </a:cubicBezTo>
                  <a:cubicBezTo>
                    <a:pt x="10839" y="23268"/>
                    <a:pt x="10839" y="23268"/>
                    <a:pt x="8328" y="24146"/>
                  </a:cubicBezTo>
                  <a:cubicBezTo>
                    <a:pt x="7993" y="24272"/>
                    <a:pt x="7637" y="24314"/>
                    <a:pt x="7261" y="24398"/>
                  </a:cubicBezTo>
                  <a:cubicBezTo>
                    <a:pt x="7156" y="24418"/>
                    <a:pt x="7052" y="24398"/>
                    <a:pt x="6926" y="24398"/>
                  </a:cubicBezTo>
                  <a:cubicBezTo>
                    <a:pt x="6696" y="24084"/>
                    <a:pt x="6738" y="23707"/>
                    <a:pt x="6696" y="23372"/>
                  </a:cubicBezTo>
                  <a:cubicBezTo>
                    <a:pt x="6654" y="23205"/>
                    <a:pt x="6633" y="22996"/>
                    <a:pt x="6549" y="22807"/>
                  </a:cubicBezTo>
                  <a:cubicBezTo>
                    <a:pt x="6528" y="22724"/>
                    <a:pt x="6382" y="22682"/>
                    <a:pt x="6277" y="22640"/>
                  </a:cubicBezTo>
                  <a:cubicBezTo>
                    <a:pt x="6215" y="22640"/>
                    <a:pt x="6089" y="22724"/>
                    <a:pt x="6068" y="22786"/>
                  </a:cubicBezTo>
                  <a:cubicBezTo>
                    <a:pt x="6005" y="22933"/>
                    <a:pt x="6005" y="23121"/>
                    <a:pt x="5963" y="23268"/>
                  </a:cubicBezTo>
                  <a:cubicBezTo>
                    <a:pt x="5901" y="23456"/>
                    <a:pt x="5817" y="23623"/>
                    <a:pt x="5712" y="23874"/>
                  </a:cubicBezTo>
                  <a:cubicBezTo>
                    <a:pt x="5984" y="24398"/>
                    <a:pt x="6215" y="25025"/>
                    <a:pt x="6194" y="25758"/>
                  </a:cubicBezTo>
                  <a:cubicBezTo>
                    <a:pt x="5817" y="25862"/>
                    <a:pt x="5461" y="25778"/>
                    <a:pt x="5085" y="25799"/>
                  </a:cubicBezTo>
                  <a:cubicBezTo>
                    <a:pt x="4311" y="25841"/>
                    <a:pt x="3578" y="26532"/>
                    <a:pt x="3557" y="27327"/>
                  </a:cubicBezTo>
                  <a:lnTo>
                    <a:pt x="3557" y="28582"/>
                  </a:lnTo>
                  <a:cubicBezTo>
                    <a:pt x="3285" y="28771"/>
                    <a:pt x="3097" y="28666"/>
                    <a:pt x="2971" y="28499"/>
                  </a:cubicBezTo>
                  <a:cubicBezTo>
                    <a:pt x="2344" y="27745"/>
                    <a:pt x="1904" y="26929"/>
                    <a:pt x="1883" y="25883"/>
                  </a:cubicBezTo>
                  <a:cubicBezTo>
                    <a:pt x="1842" y="24670"/>
                    <a:pt x="1988" y="23456"/>
                    <a:pt x="2302" y="22242"/>
                  </a:cubicBezTo>
                  <a:cubicBezTo>
                    <a:pt x="2365" y="21908"/>
                    <a:pt x="2511" y="21594"/>
                    <a:pt x="2678" y="21301"/>
                  </a:cubicBezTo>
                  <a:cubicBezTo>
                    <a:pt x="2888" y="21008"/>
                    <a:pt x="3097" y="20673"/>
                    <a:pt x="3285" y="20401"/>
                  </a:cubicBezTo>
                  <a:cubicBezTo>
                    <a:pt x="3369" y="20234"/>
                    <a:pt x="3474" y="20108"/>
                    <a:pt x="3515" y="19962"/>
                  </a:cubicBezTo>
                  <a:cubicBezTo>
                    <a:pt x="3725" y="19439"/>
                    <a:pt x="3557" y="19083"/>
                    <a:pt x="2992" y="19062"/>
                  </a:cubicBezTo>
                  <a:cubicBezTo>
                    <a:pt x="2678" y="19041"/>
                    <a:pt x="2365" y="19041"/>
                    <a:pt x="2051" y="19041"/>
                  </a:cubicBezTo>
                  <a:cubicBezTo>
                    <a:pt x="1360" y="19083"/>
                    <a:pt x="733" y="18853"/>
                    <a:pt x="126" y="18434"/>
                  </a:cubicBezTo>
                  <a:cubicBezTo>
                    <a:pt x="0" y="17388"/>
                    <a:pt x="168" y="16384"/>
                    <a:pt x="879" y="15547"/>
                  </a:cubicBezTo>
                  <a:cubicBezTo>
                    <a:pt x="1256" y="15107"/>
                    <a:pt x="1611" y="14689"/>
                    <a:pt x="1988" y="14250"/>
                  </a:cubicBezTo>
                  <a:cubicBezTo>
                    <a:pt x="2093" y="14124"/>
                    <a:pt x="2218" y="14019"/>
                    <a:pt x="2323" y="13852"/>
                  </a:cubicBezTo>
                  <a:cubicBezTo>
                    <a:pt x="2888" y="12973"/>
                    <a:pt x="3704" y="12366"/>
                    <a:pt x="4562" y="11822"/>
                  </a:cubicBezTo>
                  <a:cubicBezTo>
                    <a:pt x="4855" y="11634"/>
                    <a:pt x="5147" y="11446"/>
                    <a:pt x="5399" y="11237"/>
                  </a:cubicBezTo>
                  <a:cubicBezTo>
                    <a:pt x="5671" y="11069"/>
                    <a:pt x="5754" y="10776"/>
                    <a:pt x="5671" y="10483"/>
                  </a:cubicBezTo>
                  <a:cubicBezTo>
                    <a:pt x="5566" y="10211"/>
                    <a:pt x="5357" y="10065"/>
                    <a:pt x="5064" y="10086"/>
                  </a:cubicBezTo>
                  <a:cubicBezTo>
                    <a:pt x="4562" y="10107"/>
                    <a:pt x="4122" y="9939"/>
                    <a:pt x="3662" y="9751"/>
                  </a:cubicBezTo>
                  <a:cubicBezTo>
                    <a:pt x="3453" y="9667"/>
                    <a:pt x="3202" y="9625"/>
                    <a:pt x="2992" y="9563"/>
                  </a:cubicBezTo>
                  <a:cubicBezTo>
                    <a:pt x="2678" y="9479"/>
                    <a:pt x="2532" y="9249"/>
                    <a:pt x="2658" y="8998"/>
                  </a:cubicBezTo>
                  <a:cubicBezTo>
                    <a:pt x="2971" y="8391"/>
                    <a:pt x="3202" y="7742"/>
                    <a:pt x="3871" y="7408"/>
                  </a:cubicBezTo>
                  <a:cubicBezTo>
                    <a:pt x="4248" y="7177"/>
                    <a:pt x="4603" y="6843"/>
                    <a:pt x="4938" y="6571"/>
                  </a:cubicBezTo>
                  <a:cubicBezTo>
                    <a:pt x="5210" y="6320"/>
                    <a:pt x="5524" y="6152"/>
                    <a:pt x="5963" y="6173"/>
                  </a:cubicBezTo>
                  <a:cubicBezTo>
                    <a:pt x="6194" y="6173"/>
                    <a:pt x="6403" y="6152"/>
                    <a:pt x="6633" y="6089"/>
                  </a:cubicBezTo>
                  <a:cubicBezTo>
                    <a:pt x="7428" y="5880"/>
                    <a:pt x="8202" y="5859"/>
                    <a:pt x="9018" y="5859"/>
                  </a:cubicBezTo>
                  <a:cubicBezTo>
                    <a:pt x="9562" y="5859"/>
                    <a:pt x="10065" y="6027"/>
                    <a:pt x="10588" y="6173"/>
                  </a:cubicBezTo>
                  <a:cubicBezTo>
                    <a:pt x="10692" y="6194"/>
                    <a:pt x="10797" y="6278"/>
                    <a:pt x="10901" y="6299"/>
                  </a:cubicBezTo>
                  <a:cubicBezTo>
                    <a:pt x="11153" y="6340"/>
                    <a:pt x="11425" y="6110"/>
                    <a:pt x="11341" y="5859"/>
                  </a:cubicBezTo>
                  <a:cubicBezTo>
                    <a:pt x="11278" y="5650"/>
                    <a:pt x="11215" y="5441"/>
                    <a:pt x="11153" y="5211"/>
                  </a:cubicBezTo>
                  <a:cubicBezTo>
                    <a:pt x="11759" y="4520"/>
                    <a:pt x="12199" y="3746"/>
                    <a:pt x="12994" y="3286"/>
                  </a:cubicBezTo>
                  <a:cubicBezTo>
                    <a:pt x="13119" y="3202"/>
                    <a:pt x="13224" y="3139"/>
                    <a:pt x="13308" y="2993"/>
                  </a:cubicBezTo>
                  <a:cubicBezTo>
                    <a:pt x="13852" y="2323"/>
                    <a:pt x="14605" y="1905"/>
                    <a:pt x="15400" y="1570"/>
                  </a:cubicBezTo>
                  <a:cubicBezTo>
                    <a:pt x="16237" y="1193"/>
                    <a:pt x="17011" y="733"/>
                    <a:pt x="17911" y="461"/>
                  </a:cubicBezTo>
                  <a:cubicBezTo>
                    <a:pt x="18790" y="189"/>
                    <a:pt x="19689" y="42"/>
                    <a:pt x="20610" y="22"/>
                  </a:cubicBezTo>
                  <a:cubicBezTo>
                    <a:pt x="21468" y="1"/>
                    <a:pt x="22305" y="1"/>
                    <a:pt x="23163" y="22"/>
                  </a:cubicBezTo>
                  <a:cubicBezTo>
                    <a:pt x="23456" y="22"/>
                    <a:pt x="23749" y="105"/>
                    <a:pt x="24000" y="189"/>
                  </a:cubicBezTo>
                  <a:cubicBezTo>
                    <a:pt x="24565" y="398"/>
                    <a:pt x="25130" y="628"/>
                    <a:pt x="25674" y="838"/>
                  </a:cubicBezTo>
                  <a:cubicBezTo>
                    <a:pt x="25715" y="858"/>
                    <a:pt x="25778" y="858"/>
                    <a:pt x="25841" y="879"/>
                  </a:cubicBezTo>
                  <a:cubicBezTo>
                    <a:pt x="26364" y="1130"/>
                    <a:pt x="26762" y="1423"/>
                    <a:pt x="26657" y="2198"/>
                  </a:cubicBezTo>
                  <a:cubicBezTo>
                    <a:pt x="26510" y="2302"/>
                    <a:pt x="26322" y="2449"/>
                    <a:pt x="26113" y="2616"/>
                  </a:cubicBezTo>
                  <a:cubicBezTo>
                    <a:pt x="25841" y="2825"/>
                    <a:pt x="25653" y="3118"/>
                    <a:pt x="25569" y="3453"/>
                  </a:cubicBezTo>
                  <a:cubicBezTo>
                    <a:pt x="25485" y="3830"/>
                    <a:pt x="25715" y="4143"/>
                    <a:pt x="26113" y="4123"/>
                  </a:cubicBezTo>
                  <a:cubicBezTo>
                    <a:pt x="26301" y="4123"/>
                    <a:pt x="26510" y="4039"/>
                    <a:pt x="26657" y="3934"/>
                  </a:cubicBezTo>
                  <a:cubicBezTo>
                    <a:pt x="26908" y="3788"/>
                    <a:pt x="27075" y="3579"/>
                    <a:pt x="27264" y="3348"/>
                  </a:cubicBezTo>
                  <a:cubicBezTo>
                    <a:pt x="28080" y="2344"/>
                    <a:pt x="29147" y="1926"/>
                    <a:pt x="30402" y="1884"/>
                  </a:cubicBezTo>
                  <a:cubicBezTo>
                    <a:pt x="31009" y="1842"/>
                    <a:pt x="31595" y="1926"/>
                    <a:pt x="32160" y="2218"/>
                  </a:cubicBezTo>
                  <a:cubicBezTo>
                    <a:pt x="32892" y="2595"/>
                    <a:pt x="33625" y="2972"/>
                    <a:pt x="34210" y="3599"/>
                  </a:cubicBezTo>
                  <a:cubicBezTo>
                    <a:pt x="34482" y="3913"/>
                    <a:pt x="34838" y="4206"/>
                    <a:pt x="35173" y="4436"/>
                  </a:cubicBezTo>
                  <a:cubicBezTo>
                    <a:pt x="35863" y="4959"/>
                    <a:pt x="36303" y="5587"/>
                    <a:pt x="36533" y="6445"/>
                  </a:cubicBezTo>
                  <a:cubicBezTo>
                    <a:pt x="36679" y="7115"/>
                    <a:pt x="36784" y="7742"/>
                    <a:pt x="36784" y="8391"/>
                  </a:cubicBezTo>
                  <a:cubicBezTo>
                    <a:pt x="36763" y="8914"/>
                    <a:pt x="36805" y="9416"/>
                    <a:pt x="36784" y="9939"/>
                  </a:cubicBezTo>
                  <a:cubicBezTo>
                    <a:pt x="36763" y="10462"/>
                    <a:pt x="36889" y="10965"/>
                    <a:pt x="37119" y="11404"/>
                  </a:cubicBezTo>
                  <a:cubicBezTo>
                    <a:pt x="37412" y="11885"/>
                    <a:pt x="37579" y="12450"/>
                    <a:pt x="37600" y="13015"/>
                  </a:cubicBezTo>
                  <a:cubicBezTo>
                    <a:pt x="37621" y="13706"/>
                    <a:pt x="37454" y="14250"/>
                    <a:pt x="36930" y="14689"/>
                  </a:cubicBezTo>
                  <a:cubicBezTo>
                    <a:pt x="36847" y="14835"/>
                    <a:pt x="36679" y="14961"/>
                    <a:pt x="36512" y="1510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80" name="Google Shape;180;p33"/>
            <p:cNvSpPr/>
            <p:nvPr/>
          </p:nvSpPr>
          <p:spPr>
            <a:xfrm>
              <a:off x="1109675" y="4396300"/>
              <a:ext cx="471850" cy="398625"/>
            </a:xfrm>
            <a:custGeom>
              <a:avLst/>
              <a:gdLst/>
              <a:ahLst/>
              <a:cxnLst/>
              <a:rect l="l" t="t" r="r" b="b"/>
              <a:pathLst>
                <a:path w="18874" h="15945" extrusionOk="0">
                  <a:moveTo>
                    <a:pt x="126" y="8747"/>
                  </a:moveTo>
                  <a:cubicBezTo>
                    <a:pt x="84" y="8621"/>
                    <a:pt x="42" y="8600"/>
                    <a:pt x="84" y="8579"/>
                  </a:cubicBezTo>
                  <a:cubicBezTo>
                    <a:pt x="356" y="7177"/>
                    <a:pt x="231" y="5775"/>
                    <a:pt x="210" y="4394"/>
                  </a:cubicBezTo>
                  <a:cubicBezTo>
                    <a:pt x="189" y="3160"/>
                    <a:pt x="335" y="1946"/>
                    <a:pt x="461" y="754"/>
                  </a:cubicBezTo>
                  <a:cubicBezTo>
                    <a:pt x="733" y="524"/>
                    <a:pt x="1026" y="461"/>
                    <a:pt x="1340" y="419"/>
                  </a:cubicBezTo>
                  <a:cubicBezTo>
                    <a:pt x="1800" y="356"/>
                    <a:pt x="2302" y="314"/>
                    <a:pt x="2762" y="168"/>
                  </a:cubicBezTo>
                  <a:cubicBezTo>
                    <a:pt x="3265" y="21"/>
                    <a:pt x="3767" y="0"/>
                    <a:pt x="4290" y="0"/>
                  </a:cubicBezTo>
                  <a:cubicBezTo>
                    <a:pt x="5566" y="42"/>
                    <a:pt x="6843" y="63"/>
                    <a:pt x="8140" y="126"/>
                  </a:cubicBezTo>
                  <a:cubicBezTo>
                    <a:pt x="9604" y="147"/>
                    <a:pt x="11027" y="210"/>
                    <a:pt x="12492" y="231"/>
                  </a:cubicBezTo>
                  <a:cubicBezTo>
                    <a:pt x="12994" y="231"/>
                    <a:pt x="13434" y="314"/>
                    <a:pt x="13915" y="482"/>
                  </a:cubicBezTo>
                  <a:cubicBezTo>
                    <a:pt x="14480" y="733"/>
                    <a:pt x="15107" y="837"/>
                    <a:pt x="15714" y="1005"/>
                  </a:cubicBezTo>
                  <a:cubicBezTo>
                    <a:pt x="15882" y="1068"/>
                    <a:pt x="16049" y="1088"/>
                    <a:pt x="16195" y="1172"/>
                  </a:cubicBezTo>
                  <a:cubicBezTo>
                    <a:pt x="16760" y="1465"/>
                    <a:pt x="17346" y="1779"/>
                    <a:pt x="17911" y="2093"/>
                  </a:cubicBezTo>
                  <a:cubicBezTo>
                    <a:pt x="18183" y="2239"/>
                    <a:pt x="18455" y="2365"/>
                    <a:pt x="18727" y="2511"/>
                  </a:cubicBezTo>
                  <a:cubicBezTo>
                    <a:pt x="18874" y="2888"/>
                    <a:pt x="18853" y="3265"/>
                    <a:pt x="18727" y="3620"/>
                  </a:cubicBezTo>
                  <a:cubicBezTo>
                    <a:pt x="18560" y="4081"/>
                    <a:pt x="18560" y="4520"/>
                    <a:pt x="18560" y="4980"/>
                  </a:cubicBezTo>
                  <a:lnTo>
                    <a:pt x="18560" y="5336"/>
                  </a:lnTo>
                  <a:cubicBezTo>
                    <a:pt x="18664" y="6403"/>
                    <a:pt x="18539" y="7449"/>
                    <a:pt x="18351" y="8474"/>
                  </a:cubicBezTo>
                  <a:cubicBezTo>
                    <a:pt x="18099" y="9876"/>
                    <a:pt x="17807" y="11257"/>
                    <a:pt x="17514" y="12659"/>
                  </a:cubicBezTo>
                  <a:cubicBezTo>
                    <a:pt x="17451" y="13015"/>
                    <a:pt x="17304" y="13350"/>
                    <a:pt x="17158" y="13705"/>
                  </a:cubicBezTo>
                  <a:cubicBezTo>
                    <a:pt x="16844" y="14396"/>
                    <a:pt x="16551" y="15107"/>
                    <a:pt x="16509" y="15923"/>
                  </a:cubicBezTo>
                  <a:cubicBezTo>
                    <a:pt x="15923" y="15944"/>
                    <a:pt x="15421" y="15756"/>
                    <a:pt x="15003" y="15421"/>
                  </a:cubicBezTo>
                  <a:cubicBezTo>
                    <a:pt x="14731" y="15191"/>
                    <a:pt x="14438" y="15086"/>
                    <a:pt x="14103" y="15065"/>
                  </a:cubicBezTo>
                  <a:cubicBezTo>
                    <a:pt x="13789" y="15024"/>
                    <a:pt x="13496" y="14898"/>
                    <a:pt x="13203" y="14773"/>
                  </a:cubicBezTo>
                  <a:cubicBezTo>
                    <a:pt x="12241" y="14354"/>
                    <a:pt x="11237" y="14019"/>
                    <a:pt x="10149" y="14040"/>
                  </a:cubicBezTo>
                  <a:cubicBezTo>
                    <a:pt x="9751" y="14040"/>
                    <a:pt x="9353" y="13915"/>
                    <a:pt x="8977" y="13810"/>
                  </a:cubicBezTo>
                  <a:cubicBezTo>
                    <a:pt x="8244" y="13601"/>
                    <a:pt x="7533" y="13517"/>
                    <a:pt x="6780" y="13538"/>
                  </a:cubicBezTo>
                  <a:cubicBezTo>
                    <a:pt x="5880" y="13559"/>
                    <a:pt x="5001" y="13601"/>
                    <a:pt x="4123" y="13538"/>
                  </a:cubicBezTo>
                  <a:cubicBezTo>
                    <a:pt x="3034" y="13496"/>
                    <a:pt x="1988" y="13726"/>
                    <a:pt x="921" y="13936"/>
                  </a:cubicBezTo>
                  <a:cubicBezTo>
                    <a:pt x="754" y="13956"/>
                    <a:pt x="607" y="14082"/>
                    <a:pt x="440" y="14145"/>
                  </a:cubicBezTo>
                  <a:cubicBezTo>
                    <a:pt x="314" y="14187"/>
                    <a:pt x="42" y="14061"/>
                    <a:pt x="42" y="13915"/>
                  </a:cubicBezTo>
                  <a:cubicBezTo>
                    <a:pt x="21" y="13726"/>
                    <a:pt x="1" y="13433"/>
                    <a:pt x="105" y="13329"/>
                  </a:cubicBezTo>
                  <a:cubicBezTo>
                    <a:pt x="419" y="12994"/>
                    <a:pt x="231" y="12680"/>
                    <a:pt x="147" y="12366"/>
                  </a:cubicBezTo>
                  <a:cubicBezTo>
                    <a:pt x="1" y="11885"/>
                    <a:pt x="1" y="11425"/>
                    <a:pt x="105" y="10902"/>
                  </a:cubicBezTo>
                  <a:cubicBezTo>
                    <a:pt x="712" y="11090"/>
                    <a:pt x="1277" y="11257"/>
                    <a:pt x="1821" y="11446"/>
                  </a:cubicBezTo>
                  <a:cubicBezTo>
                    <a:pt x="1926" y="11467"/>
                    <a:pt x="2030" y="11529"/>
                    <a:pt x="2177" y="11529"/>
                  </a:cubicBezTo>
                  <a:cubicBezTo>
                    <a:pt x="2344" y="11529"/>
                    <a:pt x="2511" y="11467"/>
                    <a:pt x="2595" y="11299"/>
                  </a:cubicBezTo>
                  <a:cubicBezTo>
                    <a:pt x="2700" y="11111"/>
                    <a:pt x="2616" y="10943"/>
                    <a:pt x="2470" y="10839"/>
                  </a:cubicBezTo>
                  <a:cubicBezTo>
                    <a:pt x="2302" y="10671"/>
                    <a:pt x="2114" y="10525"/>
                    <a:pt x="1821" y="10462"/>
                  </a:cubicBezTo>
                  <a:cubicBezTo>
                    <a:pt x="1256" y="10295"/>
                    <a:pt x="691" y="10086"/>
                    <a:pt x="126" y="9897"/>
                  </a:cubicBezTo>
                  <a:cubicBezTo>
                    <a:pt x="377" y="9667"/>
                    <a:pt x="1026" y="9353"/>
                    <a:pt x="1298" y="9311"/>
                  </a:cubicBezTo>
                  <a:cubicBezTo>
                    <a:pt x="1465" y="9270"/>
                    <a:pt x="1654" y="9270"/>
                    <a:pt x="1800" y="9228"/>
                  </a:cubicBezTo>
                  <a:cubicBezTo>
                    <a:pt x="1946" y="9165"/>
                    <a:pt x="2114" y="9019"/>
                    <a:pt x="2093" y="8830"/>
                  </a:cubicBezTo>
                  <a:cubicBezTo>
                    <a:pt x="2072" y="8705"/>
                    <a:pt x="1905" y="8516"/>
                    <a:pt x="1779" y="8474"/>
                  </a:cubicBezTo>
                  <a:cubicBezTo>
                    <a:pt x="1340" y="8328"/>
                    <a:pt x="879" y="8286"/>
                    <a:pt x="461" y="8579"/>
                  </a:cubicBezTo>
                  <a:cubicBezTo>
                    <a:pt x="335" y="8621"/>
                    <a:pt x="231" y="8684"/>
                    <a:pt x="126" y="87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81" name="Google Shape;181;p33"/>
            <p:cNvSpPr/>
            <p:nvPr/>
          </p:nvSpPr>
          <p:spPr>
            <a:xfrm>
              <a:off x="1008200" y="4033275"/>
              <a:ext cx="744900" cy="288250"/>
            </a:xfrm>
            <a:custGeom>
              <a:avLst/>
              <a:gdLst/>
              <a:ahLst/>
              <a:cxnLst/>
              <a:rect l="l" t="t" r="r" b="b"/>
              <a:pathLst>
                <a:path w="29796" h="11530" extrusionOk="0">
                  <a:moveTo>
                    <a:pt x="18183" y="942"/>
                  </a:moveTo>
                  <a:cubicBezTo>
                    <a:pt x="18413" y="670"/>
                    <a:pt x="18643" y="649"/>
                    <a:pt x="18915" y="670"/>
                  </a:cubicBezTo>
                  <a:cubicBezTo>
                    <a:pt x="19376" y="712"/>
                    <a:pt x="19794" y="565"/>
                    <a:pt x="20213" y="356"/>
                  </a:cubicBezTo>
                  <a:cubicBezTo>
                    <a:pt x="20610" y="189"/>
                    <a:pt x="21029" y="126"/>
                    <a:pt x="21447" y="0"/>
                  </a:cubicBezTo>
                  <a:cubicBezTo>
                    <a:pt x="21656" y="252"/>
                    <a:pt x="21656" y="607"/>
                    <a:pt x="21719" y="879"/>
                  </a:cubicBezTo>
                  <a:cubicBezTo>
                    <a:pt x="21782" y="1256"/>
                    <a:pt x="21928" y="1591"/>
                    <a:pt x="22138" y="1904"/>
                  </a:cubicBezTo>
                  <a:cubicBezTo>
                    <a:pt x="22514" y="2469"/>
                    <a:pt x="22870" y="3118"/>
                    <a:pt x="23414" y="3641"/>
                  </a:cubicBezTo>
                  <a:cubicBezTo>
                    <a:pt x="23749" y="3934"/>
                    <a:pt x="24063" y="4164"/>
                    <a:pt x="24544" y="4101"/>
                  </a:cubicBezTo>
                  <a:cubicBezTo>
                    <a:pt x="24669" y="4081"/>
                    <a:pt x="24816" y="4101"/>
                    <a:pt x="24962" y="4101"/>
                  </a:cubicBezTo>
                  <a:cubicBezTo>
                    <a:pt x="25695" y="4101"/>
                    <a:pt x="26448" y="4206"/>
                    <a:pt x="27180" y="4081"/>
                  </a:cubicBezTo>
                  <a:cubicBezTo>
                    <a:pt x="27892" y="3934"/>
                    <a:pt x="28561" y="3578"/>
                    <a:pt x="29273" y="3327"/>
                  </a:cubicBezTo>
                  <a:cubicBezTo>
                    <a:pt x="29398" y="3265"/>
                    <a:pt x="29524" y="3244"/>
                    <a:pt x="29628" y="3223"/>
                  </a:cubicBezTo>
                  <a:cubicBezTo>
                    <a:pt x="29796" y="3348"/>
                    <a:pt x="29691" y="3453"/>
                    <a:pt x="29628" y="3537"/>
                  </a:cubicBezTo>
                  <a:cubicBezTo>
                    <a:pt x="28959" y="4729"/>
                    <a:pt x="28164" y="5859"/>
                    <a:pt x="27201" y="6822"/>
                  </a:cubicBezTo>
                  <a:cubicBezTo>
                    <a:pt x="26322" y="7721"/>
                    <a:pt x="25402" y="8558"/>
                    <a:pt x="24293" y="9228"/>
                  </a:cubicBezTo>
                  <a:cubicBezTo>
                    <a:pt x="23079" y="9981"/>
                    <a:pt x="21824" y="10609"/>
                    <a:pt x="20464" y="11090"/>
                  </a:cubicBezTo>
                  <a:cubicBezTo>
                    <a:pt x="20108" y="11216"/>
                    <a:pt x="19752" y="11320"/>
                    <a:pt x="19417" y="11425"/>
                  </a:cubicBezTo>
                  <a:cubicBezTo>
                    <a:pt x="19062" y="11529"/>
                    <a:pt x="18748" y="11529"/>
                    <a:pt x="18413" y="11341"/>
                  </a:cubicBezTo>
                  <a:cubicBezTo>
                    <a:pt x="18120" y="11195"/>
                    <a:pt x="17848" y="11111"/>
                    <a:pt x="17534" y="11132"/>
                  </a:cubicBezTo>
                  <a:cubicBezTo>
                    <a:pt x="17158" y="11174"/>
                    <a:pt x="16865" y="10985"/>
                    <a:pt x="16551" y="10797"/>
                  </a:cubicBezTo>
                  <a:cubicBezTo>
                    <a:pt x="16028" y="10483"/>
                    <a:pt x="15463" y="10379"/>
                    <a:pt x="14835" y="10379"/>
                  </a:cubicBezTo>
                  <a:cubicBezTo>
                    <a:pt x="13475" y="10399"/>
                    <a:pt x="12094" y="10399"/>
                    <a:pt x="10734" y="10379"/>
                  </a:cubicBezTo>
                  <a:cubicBezTo>
                    <a:pt x="10127" y="10379"/>
                    <a:pt x="9542" y="10462"/>
                    <a:pt x="8977" y="10671"/>
                  </a:cubicBezTo>
                  <a:cubicBezTo>
                    <a:pt x="8537" y="10818"/>
                    <a:pt x="8056" y="11069"/>
                    <a:pt x="7596" y="11027"/>
                  </a:cubicBezTo>
                  <a:cubicBezTo>
                    <a:pt x="7177" y="11006"/>
                    <a:pt x="6759" y="10692"/>
                    <a:pt x="6340" y="10546"/>
                  </a:cubicBezTo>
                  <a:cubicBezTo>
                    <a:pt x="5880" y="10358"/>
                    <a:pt x="5545" y="10086"/>
                    <a:pt x="5210" y="9772"/>
                  </a:cubicBezTo>
                  <a:cubicBezTo>
                    <a:pt x="4143" y="8684"/>
                    <a:pt x="3034" y="7575"/>
                    <a:pt x="1946" y="6508"/>
                  </a:cubicBezTo>
                  <a:cubicBezTo>
                    <a:pt x="1591" y="6173"/>
                    <a:pt x="1360" y="5796"/>
                    <a:pt x="1172" y="5378"/>
                  </a:cubicBezTo>
                  <a:cubicBezTo>
                    <a:pt x="921" y="4792"/>
                    <a:pt x="649" y="4185"/>
                    <a:pt x="377" y="3578"/>
                  </a:cubicBezTo>
                  <a:cubicBezTo>
                    <a:pt x="105" y="3055"/>
                    <a:pt x="0" y="2511"/>
                    <a:pt x="189" y="1904"/>
                  </a:cubicBezTo>
                  <a:cubicBezTo>
                    <a:pt x="607" y="1653"/>
                    <a:pt x="1047" y="1591"/>
                    <a:pt x="1549" y="1591"/>
                  </a:cubicBezTo>
                  <a:cubicBezTo>
                    <a:pt x="2072" y="1591"/>
                    <a:pt x="2532" y="1570"/>
                    <a:pt x="3055" y="1381"/>
                  </a:cubicBezTo>
                  <a:cubicBezTo>
                    <a:pt x="3516" y="1235"/>
                    <a:pt x="3997" y="1256"/>
                    <a:pt x="4520" y="1172"/>
                  </a:cubicBezTo>
                  <a:lnTo>
                    <a:pt x="4604" y="1486"/>
                  </a:lnTo>
                  <a:cubicBezTo>
                    <a:pt x="4708" y="1884"/>
                    <a:pt x="4729" y="2302"/>
                    <a:pt x="4917" y="2637"/>
                  </a:cubicBezTo>
                  <a:cubicBezTo>
                    <a:pt x="5357" y="3495"/>
                    <a:pt x="5859" y="4332"/>
                    <a:pt x="6382" y="5148"/>
                  </a:cubicBezTo>
                  <a:cubicBezTo>
                    <a:pt x="6717" y="5692"/>
                    <a:pt x="7303" y="6006"/>
                    <a:pt x="7826" y="6319"/>
                  </a:cubicBezTo>
                  <a:cubicBezTo>
                    <a:pt x="8391" y="6675"/>
                    <a:pt x="8977" y="6947"/>
                    <a:pt x="9562" y="7219"/>
                  </a:cubicBezTo>
                  <a:cubicBezTo>
                    <a:pt x="10546" y="7638"/>
                    <a:pt x="11529" y="7763"/>
                    <a:pt x="12575" y="7470"/>
                  </a:cubicBezTo>
                  <a:cubicBezTo>
                    <a:pt x="14291" y="7052"/>
                    <a:pt x="14249" y="7031"/>
                    <a:pt x="15777" y="5943"/>
                  </a:cubicBezTo>
                  <a:cubicBezTo>
                    <a:pt x="16530" y="5378"/>
                    <a:pt x="17074" y="4687"/>
                    <a:pt x="17513" y="3871"/>
                  </a:cubicBezTo>
                  <a:cubicBezTo>
                    <a:pt x="17932" y="3139"/>
                    <a:pt x="18078" y="2323"/>
                    <a:pt x="18120" y="1486"/>
                  </a:cubicBezTo>
                  <a:cubicBezTo>
                    <a:pt x="18162" y="1360"/>
                    <a:pt x="18162" y="1130"/>
                    <a:pt x="18183" y="942"/>
                  </a:cubicBezTo>
                  <a:close/>
                  <a:moveTo>
                    <a:pt x="18811" y="10776"/>
                  </a:moveTo>
                  <a:cubicBezTo>
                    <a:pt x="19564" y="10797"/>
                    <a:pt x="20296" y="10797"/>
                    <a:pt x="20924" y="10295"/>
                  </a:cubicBezTo>
                  <a:cubicBezTo>
                    <a:pt x="20966" y="10253"/>
                    <a:pt x="21091" y="10253"/>
                    <a:pt x="21154" y="10211"/>
                  </a:cubicBezTo>
                  <a:cubicBezTo>
                    <a:pt x="21531" y="10169"/>
                    <a:pt x="21761" y="9939"/>
                    <a:pt x="21970" y="9646"/>
                  </a:cubicBezTo>
                  <a:cubicBezTo>
                    <a:pt x="22138" y="9437"/>
                    <a:pt x="22263" y="9207"/>
                    <a:pt x="22410" y="9019"/>
                  </a:cubicBezTo>
                  <a:cubicBezTo>
                    <a:pt x="22702" y="8684"/>
                    <a:pt x="22849" y="8307"/>
                    <a:pt x="23016" y="7889"/>
                  </a:cubicBezTo>
                  <a:cubicBezTo>
                    <a:pt x="23205" y="7407"/>
                    <a:pt x="23309" y="6884"/>
                    <a:pt x="23644" y="6403"/>
                  </a:cubicBezTo>
                  <a:cubicBezTo>
                    <a:pt x="23853" y="6110"/>
                    <a:pt x="23979" y="5754"/>
                    <a:pt x="23958" y="5357"/>
                  </a:cubicBezTo>
                  <a:cubicBezTo>
                    <a:pt x="23937" y="4897"/>
                    <a:pt x="23623" y="4687"/>
                    <a:pt x="23205" y="4855"/>
                  </a:cubicBezTo>
                  <a:cubicBezTo>
                    <a:pt x="22912" y="5001"/>
                    <a:pt x="22661" y="5169"/>
                    <a:pt x="22389" y="5336"/>
                  </a:cubicBezTo>
                  <a:cubicBezTo>
                    <a:pt x="21970" y="5629"/>
                    <a:pt x="21531" y="5859"/>
                    <a:pt x="20966" y="5838"/>
                  </a:cubicBezTo>
                  <a:cubicBezTo>
                    <a:pt x="20798" y="5838"/>
                    <a:pt x="20589" y="5880"/>
                    <a:pt x="20401" y="5901"/>
                  </a:cubicBezTo>
                  <a:cubicBezTo>
                    <a:pt x="20066" y="5964"/>
                    <a:pt x="19731" y="6047"/>
                    <a:pt x="19376" y="6047"/>
                  </a:cubicBezTo>
                  <a:cubicBezTo>
                    <a:pt x="18936" y="6068"/>
                    <a:pt x="18476" y="6047"/>
                    <a:pt x="18016" y="6047"/>
                  </a:cubicBezTo>
                  <a:cubicBezTo>
                    <a:pt x="17702" y="6047"/>
                    <a:pt x="17388" y="6089"/>
                    <a:pt x="17137" y="5859"/>
                  </a:cubicBezTo>
                  <a:cubicBezTo>
                    <a:pt x="16969" y="5754"/>
                    <a:pt x="16781" y="5796"/>
                    <a:pt x="16656" y="5901"/>
                  </a:cubicBezTo>
                  <a:cubicBezTo>
                    <a:pt x="16384" y="6173"/>
                    <a:pt x="16049" y="6424"/>
                    <a:pt x="15798" y="6717"/>
                  </a:cubicBezTo>
                  <a:cubicBezTo>
                    <a:pt x="15568" y="7031"/>
                    <a:pt x="15379" y="7407"/>
                    <a:pt x="15400" y="7826"/>
                  </a:cubicBezTo>
                  <a:cubicBezTo>
                    <a:pt x="15421" y="8140"/>
                    <a:pt x="15400" y="8454"/>
                    <a:pt x="15400" y="8767"/>
                  </a:cubicBezTo>
                  <a:cubicBezTo>
                    <a:pt x="15400" y="8998"/>
                    <a:pt x="15484" y="9207"/>
                    <a:pt x="15630" y="9395"/>
                  </a:cubicBezTo>
                  <a:cubicBezTo>
                    <a:pt x="16404" y="10190"/>
                    <a:pt x="17262" y="10818"/>
                    <a:pt x="18476" y="10713"/>
                  </a:cubicBezTo>
                  <a:cubicBezTo>
                    <a:pt x="18601" y="10734"/>
                    <a:pt x="18706" y="10776"/>
                    <a:pt x="18811" y="1077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2" name="Google Shape;182;p33"/>
            <p:cNvSpPr/>
            <p:nvPr/>
          </p:nvSpPr>
          <p:spPr>
            <a:xfrm>
              <a:off x="1571050" y="4252975"/>
              <a:ext cx="268350" cy="490675"/>
            </a:xfrm>
            <a:custGeom>
              <a:avLst/>
              <a:gdLst/>
              <a:ahLst/>
              <a:cxnLst/>
              <a:rect l="l" t="t" r="r" b="b"/>
              <a:pathLst>
                <a:path w="10734" h="19627" extrusionOk="0">
                  <a:moveTo>
                    <a:pt x="7805" y="9730"/>
                  </a:moveTo>
                  <a:cubicBezTo>
                    <a:pt x="7386" y="10065"/>
                    <a:pt x="6968" y="10399"/>
                    <a:pt x="6445" y="10567"/>
                  </a:cubicBezTo>
                  <a:cubicBezTo>
                    <a:pt x="6173" y="10650"/>
                    <a:pt x="6047" y="10860"/>
                    <a:pt x="6110" y="11090"/>
                  </a:cubicBezTo>
                  <a:cubicBezTo>
                    <a:pt x="6152" y="11299"/>
                    <a:pt x="6319" y="11404"/>
                    <a:pt x="6528" y="11446"/>
                  </a:cubicBezTo>
                  <a:cubicBezTo>
                    <a:pt x="6989" y="11550"/>
                    <a:pt x="7344" y="11341"/>
                    <a:pt x="7679" y="11069"/>
                  </a:cubicBezTo>
                  <a:cubicBezTo>
                    <a:pt x="7847" y="11194"/>
                    <a:pt x="7784" y="11320"/>
                    <a:pt x="7721" y="11446"/>
                  </a:cubicBezTo>
                  <a:cubicBezTo>
                    <a:pt x="7616" y="11739"/>
                    <a:pt x="7323" y="11864"/>
                    <a:pt x="7156" y="12073"/>
                  </a:cubicBezTo>
                  <a:cubicBezTo>
                    <a:pt x="6779" y="12471"/>
                    <a:pt x="6863" y="12764"/>
                    <a:pt x="7365" y="12973"/>
                  </a:cubicBezTo>
                  <a:cubicBezTo>
                    <a:pt x="7428" y="12994"/>
                    <a:pt x="7512" y="13015"/>
                    <a:pt x="7616" y="13078"/>
                  </a:cubicBezTo>
                  <a:cubicBezTo>
                    <a:pt x="7595" y="13433"/>
                    <a:pt x="7575" y="13810"/>
                    <a:pt x="7512" y="14166"/>
                  </a:cubicBezTo>
                  <a:cubicBezTo>
                    <a:pt x="7470" y="14500"/>
                    <a:pt x="7365" y="14814"/>
                    <a:pt x="7303" y="15170"/>
                  </a:cubicBezTo>
                  <a:cubicBezTo>
                    <a:pt x="7261" y="15484"/>
                    <a:pt x="7261" y="15798"/>
                    <a:pt x="7261" y="16132"/>
                  </a:cubicBezTo>
                  <a:cubicBezTo>
                    <a:pt x="7093" y="16153"/>
                    <a:pt x="6968" y="16216"/>
                    <a:pt x="6842" y="16216"/>
                  </a:cubicBezTo>
                  <a:cubicBezTo>
                    <a:pt x="6110" y="16216"/>
                    <a:pt x="5419" y="16384"/>
                    <a:pt x="4750" y="16593"/>
                  </a:cubicBezTo>
                  <a:cubicBezTo>
                    <a:pt x="4541" y="16656"/>
                    <a:pt x="4290" y="16760"/>
                    <a:pt x="4122" y="16865"/>
                  </a:cubicBezTo>
                  <a:cubicBezTo>
                    <a:pt x="3285" y="17367"/>
                    <a:pt x="2469" y="17890"/>
                    <a:pt x="1653" y="18413"/>
                  </a:cubicBezTo>
                  <a:cubicBezTo>
                    <a:pt x="1423" y="18560"/>
                    <a:pt x="1214" y="18769"/>
                    <a:pt x="1005" y="18957"/>
                  </a:cubicBezTo>
                  <a:cubicBezTo>
                    <a:pt x="795" y="19104"/>
                    <a:pt x="607" y="19271"/>
                    <a:pt x="398" y="19417"/>
                  </a:cubicBezTo>
                  <a:cubicBezTo>
                    <a:pt x="293" y="19501"/>
                    <a:pt x="168" y="19564"/>
                    <a:pt x="0" y="19627"/>
                  </a:cubicBezTo>
                  <a:cubicBezTo>
                    <a:pt x="0" y="18622"/>
                    <a:pt x="209" y="17681"/>
                    <a:pt x="440" y="16739"/>
                  </a:cubicBezTo>
                  <a:cubicBezTo>
                    <a:pt x="858" y="15024"/>
                    <a:pt x="963" y="13308"/>
                    <a:pt x="1277" y="11571"/>
                  </a:cubicBezTo>
                  <a:lnTo>
                    <a:pt x="1674" y="9311"/>
                  </a:lnTo>
                  <a:cubicBezTo>
                    <a:pt x="1737" y="8935"/>
                    <a:pt x="1758" y="8579"/>
                    <a:pt x="1862" y="8202"/>
                  </a:cubicBezTo>
                  <a:cubicBezTo>
                    <a:pt x="1967" y="7868"/>
                    <a:pt x="2155" y="7533"/>
                    <a:pt x="2218" y="7177"/>
                  </a:cubicBezTo>
                  <a:cubicBezTo>
                    <a:pt x="2302" y="6842"/>
                    <a:pt x="2302" y="6508"/>
                    <a:pt x="2365" y="6173"/>
                  </a:cubicBezTo>
                  <a:cubicBezTo>
                    <a:pt x="2385" y="6047"/>
                    <a:pt x="2427" y="5880"/>
                    <a:pt x="2532" y="5775"/>
                  </a:cubicBezTo>
                  <a:cubicBezTo>
                    <a:pt x="2929" y="5420"/>
                    <a:pt x="3118" y="4938"/>
                    <a:pt x="3327" y="4478"/>
                  </a:cubicBezTo>
                  <a:cubicBezTo>
                    <a:pt x="3369" y="4311"/>
                    <a:pt x="3473" y="4164"/>
                    <a:pt x="3578" y="4018"/>
                  </a:cubicBezTo>
                  <a:cubicBezTo>
                    <a:pt x="4499" y="2930"/>
                    <a:pt x="5503" y="1883"/>
                    <a:pt x="6905" y="1444"/>
                  </a:cubicBezTo>
                  <a:cubicBezTo>
                    <a:pt x="7093" y="1381"/>
                    <a:pt x="7282" y="1277"/>
                    <a:pt x="7428" y="1172"/>
                  </a:cubicBezTo>
                  <a:cubicBezTo>
                    <a:pt x="8244" y="607"/>
                    <a:pt x="9207" y="440"/>
                    <a:pt x="10106" y="84"/>
                  </a:cubicBezTo>
                  <a:cubicBezTo>
                    <a:pt x="10253" y="21"/>
                    <a:pt x="10420" y="21"/>
                    <a:pt x="10567" y="0"/>
                  </a:cubicBezTo>
                  <a:cubicBezTo>
                    <a:pt x="10734" y="189"/>
                    <a:pt x="10692" y="356"/>
                    <a:pt x="10629" y="523"/>
                  </a:cubicBezTo>
                  <a:cubicBezTo>
                    <a:pt x="10211" y="1486"/>
                    <a:pt x="9834" y="2490"/>
                    <a:pt x="9646" y="3536"/>
                  </a:cubicBezTo>
                  <a:cubicBezTo>
                    <a:pt x="9646" y="3578"/>
                    <a:pt x="9625" y="3641"/>
                    <a:pt x="9604" y="3683"/>
                  </a:cubicBezTo>
                  <a:cubicBezTo>
                    <a:pt x="9018" y="4792"/>
                    <a:pt x="8872" y="6005"/>
                    <a:pt x="8704" y="7240"/>
                  </a:cubicBezTo>
                  <a:cubicBezTo>
                    <a:pt x="8600" y="7993"/>
                    <a:pt x="8056" y="8265"/>
                    <a:pt x="7595" y="8663"/>
                  </a:cubicBezTo>
                  <a:cubicBezTo>
                    <a:pt x="7491" y="8726"/>
                    <a:pt x="7240" y="8705"/>
                    <a:pt x="7093" y="8705"/>
                  </a:cubicBezTo>
                  <a:cubicBezTo>
                    <a:pt x="6884" y="8705"/>
                    <a:pt x="6696" y="8684"/>
                    <a:pt x="6487" y="8684"/>
                  </a:cubicBezTo>
                  <a:cubicBezTo>
                    <a:pt x="6277" y="8684"/>
                    <a:pt x="6173" y="8809"/>
                    <a:pt x="6131" y="8977"/>
                  </a:cubicBezTo>
                  <a:cubicBezTo>
                    <a:pt x="6047" y="9144"/>
                    <a:pt x="6152" y="9416"/>
                    <a:pt x="6298" y="9500"/>
                  </a:cubicBezTo>
                  <a:cubicBezTo>
                    <a:pt x="6507" y="9562"/>
                    <a:pt x="6759" y="9604"/>
                    <a:pt x="6968" y="9625"/>
                  </a:cubicBezTo>
                  <a:cubicBezTo>
                    <a:pt x="7282" y="9667"/>
                    <a:pt x="7533" y="9730"/>
                    <a:pt x="7805" y="9730"/>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83" name="Google Shape;183;p33"/>
            <p:cNvSpPr/>
            <p:nvPr/>
          </p:nvSpPr>
          <p:spPr>
            <a:xfrm>
              <a:off x="1147350" y="3938600"/>
              <a:ext cx="297650" cy="264175"/>
            </a:xfrm>
            <a:custGeom>
              <a:avLst/>
              <a:gdLst/>
              <a:ahLst/>
              <a:cxnLst/>
              <a:rect l="l" t="t" r="r" b="b"/>
              <a:pathLst>
                <a:path w="11906" h="10567" extrusionOk="0">
                  <a:moveTo>
                    <a:pt x="105" y="4122"/>
                  </a:moveTo>
                  <a:cubicBezTo>
                    <a:pt x="691" y="3076"/>
                    <a:pt x="1360" y="2239"/>
                    <a:pt x="2281" y="1611"/>
                  </a:cubicBezTo>
                  <a:cubicBezTo>
                    <a:pt x="2448" y="1507"/>
                    <a:pt x="2574" y="1360"/>
                    <a:pt x="2720" y="1214"/>
                  </a:cubicBezTo>
                  <a:cubicBezTo>
                    <a:pt x="2971" y="1005"/>
                    <a:pt x="3076" y="774"/>
                    <a:pt x="3034" y="461"/>
                  </a:cubicBezTo>
                  <a:cubicBezTo>
                    <a:pt x="3662" y="147"/>
                    <a:pt x="4331" y="0"/>
                    <a:pt x="5022" y="42"/>
                  </a:cubicBezTo>
                  <a:cubicBezTo>
                    <a:pt x="5649" y="105"/>
                    <a:pt x="6277" y="63"/>
                    <a:pt x="6905" y="63"/>
                  </a:cubicBezTo>
                  <a:cubicBezTo>
                    <a:pt x="8139" y="105"/>
                    <a:pt x="9269" y="461"/>
                    <a:pt x="10211" y="1277"/>
                  </a:cubicBezTo>
                  <a:cubicBezTo>
                    <a:pt x="10336" y="1381"/>
                    <a:pt x="10483" y="1486"/>
                    <a:pt x="10546" y="1632"/>
                  </a:cubicBezTo>
                  <a:cubicBezTo>
                    <a:pt x="10943" y="2427"/>
                    <a:pt x="11466" y="3160"/>
                    <a:pt x="11592" y="4080"/>
                  </a:cubicBezTo>
                  <a:cubicBezTo>
                    <a:pt x="11906" y="6026"/>
                    <a:pt x="11341" y="7679"/>
                    <a:pt x="9771" y="8935"/>
                  </a:cubicBezTo>
                  <a:cubicBezTo>
                    <a:pt x="9646" y="9018"/>
                    <a:pt x="9520" y="9123"/>
                    <a:pt x="9416" y="9207"/>
                  </a:cubicBezTo>
                  <a:cubicBezTo>
                    <a:pt x="8160" y="10148"/>
                    <a:pt x="8160" y="10148"/>
                    <a:pt x="6654" y="10420"/>
                  </a:cubicBezTo>
                  <a:cubicBezTo>
                    <a:pt x="5963" y="10567"/>
                    <a:pt x="5252" y="10525"/>
                    <a:pt x="4624" y="10253"/>
                  </a:cubicBezTo>
                  <a:cubicBezTo>
                    <a:pt x="3745" y="9855"/>
                    <a:pt x="2846" y="9479"/>
                    <a:pt x="2071" y="8851"/>
                  </a:cubicBezTo>
                  <a:cubicBezTo>
                    <a:pt x="1841" y="8684"/>
                    <a:pt x="1590" y="8432"/>
                    <a:pt x="1423" y="8181"/>
                  </a:cubicBezTo>
                  <a:cubicBezTo>
                    <a:pt x="1025" y="7554"/>
                    <a:pt x="628" y="6926"/>
                    <a:pt x="293" y="6277"/>
                  </a:cubicBezTo>
                  <a:cubicBezTo>
                    <a:pt x="167" y="6026"/>
                    <a:pt x="84" y="5754"/>
                    <a:pt x="21" y="5461"/>
                  </a:cubicBezTo>
                  <a:cubicBezTo>
                    <a:pt x="0" y="5273"/>
                    <a:pt x="0" y="5022"/>
                    <a:pt x="105" y="4875"/>
                  </a:cubicBezTo>
                  <a:cubicBezTo>
                    <a:pt x="398" y="4624"/>
                    <a:pt x="251" y="4394"/>
                    <a:pt x="105" y="4122"/>
                  </a:cubicBezTo>
                  <a:close/>
                  <a:moveTo>
                    <a:pt x="6214" y="4980"/>
                  </a:moveTo>
                  <a:cubicBezTo>
                    <a:pt x="6152" y="5252"/>
                    <a:pt x="6110" y="5503"/>
                    <a:pt x="6047" y="5733"/>
                  </a:cubicBezTo>
                  <a:cubicBezTo>
                    <a:pt x="6026" y="5922"/>
                    <a:pt x="6110" y="6089"/>
                    <a:pt x="6256" y="6194"/>
                  </a:cubicBezTo>
                  <a:cubicBezTo>
                    <a:pt x="6696" y="6466"/>
                    <a:pt x="7365" y="6256"/>
                    <a:pt x="7533" y="5796"/>
                  </a:cubicBezTo>
                  <a:cubicBezTo>
                    <a:pt x="7637" y="5503"/>
                    <a:pt x="7616" y="5252"/>
                    <a:pt x="7470" y="4980"/>
                  </a:cubicBezTo>
                  <a:cubicBezTo>
                    <a:pt x="7302" y="4750"/>
                    <a:pt x="7072" y="4792"/>
                    <a:pt x="6863" y="4834"/>
                  </a:cubicBezTo>
                  <a:cubicBezTo>
                    <a:pt x="6654" y="4855"/>
                    <a:pt x="6445" y="4938"/>
                    <a:pt x="6214" y="498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4" name="Google Shape;184;p33"/>
            <p:cNvSpPr/>
            <p:nvPr/>
          </p:nvSpPr>
          <p:spPr>
            <a:xfrm>
              <a:off x="1018125" y="4731600"/>
              <a:ext cx="379800" cy="176300"/>
            </a:xfrm>
            <a:custGeom>
              <a:avLst/>
              <a:gdLst/>
              <a:ahLst/>
              <a:cxnLst/>
              <a:rect l="l" t="t" r="r" b="b"/>
              <a:pathLst>
                <a:path w="15192" h="7052" extrusionOk="0">
                  <a:moveTo>
                    <a:pt x="4374" y="1779"/>
                  </a:moveTo>
                  <a:cubicBezTo>
                    <a:pt x="4583" y="1277"/>
                    <a:pt x="5023" y="1130"/>
                    <a:pt x="5525" y="1088"/>
                  </a:cubicBezTo>
                  <a:cubicBezTo>
                    <a:pt x="5880" y="1068"/>
                    <a:pt x="6257" y="1005"/>
                    <a:pt x="6613" y="1005"/>
                  </a:cubicBezTo>
                  <a:cubicBezTo>
                    <a:pt x="7847" y="1005"/>
                    <a:pt x="9082" y="1047"/>
                    <a:pt x="10295" y="1005"/>
                  </a:cubicBezTo>
                  <a:cubicBezTo>
                    <a:pt x="11028" y="1005"/>
                    <a:pt x="11718" y="1068"/>
                    <a:pt x="12430" y="1277"/>
                  </a:cubicBezTo>
                  <a:cubicBezTo>
                    <a:pt x="12994" y="1465"/>
                    <a:pt x="13580" y="1570"/>
                    <a:pt x="14208" y="1528"/>
                  </a:cubicBezTo>
                  <a:cubicBezTo>
                    <a:pt x="14543" y="1507"/>
                    <a:pt x="14878" y="1591"/>
                    <a:pt x="15191" y="1821"/>
                  </a:cubicBezTo>
                  <a:cubicBezTo>
                    <a:pt x="15087" y="1967"/>
                    <a:pt x="15045" y="2051"/>
                    <a:pt x="14940" y="2177"/>
                  </a:cubicBezTo>
                  <a:cubicBezTo>
                    <a:pt x="14543" y="2490"/>
                    <a:pt x="14564" y="3055"/>
                    <a:pt x="14208" y="3369"/>
                  </a:cubicBezTo>
                  <a:cubicBezTo>
                    <a:pt x="14208" y="3662"/>
                    <a:pt x="14166" y="3955"/>
                    <a:pt x="14166" y="4227"/>
                  </a:cubicBezTo>
                  <a:lnTo>
                    <a:pt x="14166" y="5001"/>
                  </a:lnTo>
                  <a:cubicBezTo>
                    <a:pt x="14208" y="5524"/>
                    <a:pt x="13957" y="5880"/>
                    <a:pt x="13538" y="6110"/>
                  </a:cubicBezTo>
                  <a:cubicBezTo>
                    <a:pt x="12660" y="6612"/>
                    <a:pt x="11739" y="7052"/>
                    <a:pt x="10672" y="7052"/>
                  </a:cubicBezTo>
                  <a:cubicBezTo>
                    <a:pt x="10065" y="7052"/>
                    <a:pt x="9458" y="7052"/>
                    <a:pt x="8873" y="7031"/>
                  </a:cubicBezTo>
                  <a:cubicBezTo>
                    <a:pt x="8475" y="7031"/>
                    <a:pt x="8077" y="7031"/>
                    <a:pt x="7680" y="6884"/>
                  </a:cubicBezTo>
                  <a:cubicBezTo>
                    <a:pt x="7533" y="6822"/>
                    <a:pt x="7345" y="6801"/>
                    <a:pt x="7178" y="6801"/>
                  </a:cubicBezTo>
                  <a:cubicBezTo>
                    <a:pt x="6194" y="6842"/>
                    <a:pt x="5357" y="6382"/>
                    <a:pt x="4541" y="5922"/>
                  </a:cubicBezTo>
                  <a:cubicBezTo>
                    <a:pt x="3893" y="5587"/>
                    <a:pt x="3265" y="5169"/>
                    <a:pt x="2700" y="4708"/>
                  </a:cubicBezTo>
                  <a:cubicBezTo>
                    <a:pt x="2072" y="4185"/>
                    <a:pt x="1486" y="3578"/>
                    <a:pt x="880" y="3013"/>
                  </a:cubicBezTo>
                  <a:cubicBezTo>
                    <a:pt x="817" y="2930"/>
                    <a:pt x="754" y="2825"/>
                    <a:pt x="712" y="2721"/>
                  </a:cubicBezTo>
                  <a:cubicBezTo>
                    <a:pt x="378" y="1905"/>
                    <a:pt x="126" y="1088"/>
                    <a:pt x="1" y="252"/>
                  </a:cubicBezTo>
                  <a:cubicBezTo>
                    <a:pt x="1" y="210"/>
                    <a:pt x="22" y="147"/>
                    <a:pt x="43" y="105"/>
                  </a:cubicBezTo>
                  <a:cubicBezTo>
                    <a:pt x="733" y="0"/>
                    <a:pt x="1842" y="0"/>
                    <a:pt x="2637" y="105"/>
                  </a:cubicBezTo>
                  <a:cubicBezTo>
                    <a:pt x="2658" y="356"/>
                    <a:pt x="2658" y="649"/>
                    <a:pt x="2679" y="921"/>
                  </a:cubicBezTo>
                  <a:cubicBezTo>
                    <a:pt x="2721" y="1193"/>
                    <a:pt x="2826" y="1381"/>
                    <a:pt x="3077" y="1507"/>
                  </a:cubicBezTo>
                  <a:cubicBezTo>
                    <a:pt x="3558" y="1716"/>
                    <a:pt x="3642" y="1779"/>
                    <a:pt x="4374" y="177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85" name="Google Shape;185;p33"/>
            <p:cNvSpPr/>
            <p:nvPr/>
          </p:nvSpPr>
          <p:spPr>
            <a:xfrm>
              <a:off x="1573125" y="3836600"/>
              <a:ext cx="210850" cy="275675"/>
            </a:xfrm>
            <a:custGeom>
              <a:avLst/>
              <a:gdLst/>
              <a:ahLst/>
              <a:cxnLst/>
              <a:rect l="l" t="t" r="r" b="b"/>
              <a:pathLst>
                <a:path w="8434" h="11027" extrusionOk="0">
                  <a:moveTo>
                    <a:pt x="126" y="7072"/>
                  </a:moveTo>
                  <a:cubicBezTo>
                    <a:pt x="1" y="6068"/>
                    <a:pt x="315" y="5168"/>
                    <a:pt x="817" y="4310"/>
                  </a:cubicBezTo>
                  <a:lnTo>
                    <a:pt x="1047" y="3829"/>
                  </a:lnTo>
                  <a:cubicBezTo>
                    <a:pt x="1528" y="2574"/>
                    <a:pt x="2512" y="1737"/>
                    <a:pt x="3537" y="963"/>
                  </a:cubicBezTo>
                  <a:cubicBezTo>
                    <a:pt x="3997" y="586"/>
                    <a:pt x="4520" y="335"/>
                    <a:pt x="5190" y="335"/>
                  </a:cubicBezTo>
                  <a:cubicBezTo>
                    <a:pt x="5420" y="335"/>
                    <a:pt x="5650" y="209"/>
                    <a:pt x="5922" y="126"/>
                  </a:cubicBezTo>
                  <a:cubicBezTo>
                    <a:pt x="6299" y="0"/>
                    <a:pt x="6571" y="105"/>
                    <a:pt x="6759" y="460"/>
                  </a:cubicBezTo>
                  <a:cubicBezTo>
                    <a:pt x="7345" y="1716"/>
                    <a:pt x="7847" y="3034"/>
                    <a:pt x="8056" y="4436"/>
                  </a:cubicBezTo>
                  <a:cubicBezTo>
                    <a:pt x="8182" y="5252"/>
                    <a:pt x="8287" y="6089"/>
                    <a:pt x="8370" y="6884"/>
                  </a:cubicBezTo>
                  <a:cubicBezTo>
                    <a:pt x="8433" y="7282"/>
                    <a:pt x="8391" y="7679"/>
                    <a:pt x="8391" y="8098"/>
                  </a:cubicBezTo>
                  <a:cubicBezTo>
                    <a:pt x="8391" y="8579"/>
                    <a:pt x="8182" y="8976"/>
                    <a:pt x="7826" y="9311"/>
                  </a:cubicBezTo>
                  <a:cubicBezTo>
                    <a:pt x="7429" y="9646"/>
                    <a:pt x="7031" y="9960"/>
                    <a:pt x="6550" y="10148"/>
                  </a:cubicBezTo>
                  <a:cubicBezTo>
                    <a:pt x="4458" y="11027"/>
                    <a:pt x="4416" y="11027"/>
                    <a:pt x="2156" y="10943"/>
                  </a:cubicBezTo>
                  <a:cubicBezTo>
                    <a:pt x="1842" y="10943"/>
                    <a:pt x="1591" y="10839"/>
                    <a:pt x="1403" y="10608"/>
                  </a:cubicBezTo>
                  <a:cubicBezTo>
                    <a:pt x="1047" y="10106"/>
                    <a:pt x="650" y="9625"/>
                    <a:pt x="336" y="9060"/>
                  </a:cubicBezTo>
                  <a:cubicBezTo>
                    <a:pt x="210" y="8830"/>
                    <a:pt x="168" y="8516"/>
                    <a:pt x="168" y="8265"/>
                  </a:cubicBezTo>
                  <a:cubicBezTo>
                    <a:pt x="105" y="7867"/>
                    <a:pt x="126" y="7470"/>
                    <a:pt x="126" y="7072"/>
                  </a:cubicBezTo>
                  <a:close/>
                  <a:moveTo>
                    <a:pt x="5023" y="6235"/>
                  </a:moveTo>
                  <a:cubicBezTo>
                    <a:pt x="5002" y="6089"/>
                    <a:pt x="5002" y="5859"/>
                    <a:pt x="4939" y="5650"/>
                  </a:cubicBezTo>
                  <a:cubicBezTo>
                    <a:pt x="4918" y="5461"/>
                    <a:pt x="4813" y="5336"/>
                    <a:pt x="4625" y="5294"/>
                  </a:cubicBezTo>
                  <a:cubicBezTo>
                    <a:pt x="4458" y="5273"/>
                    <a:pt x="4290" y="5357"/>
                    <a:pt x="4186" y="5482"/>
                  </a:cubicBezTo>
                  <a:cubicBezTo>
                    <a:pt x="4081" y="5629"/>
                    <a:pt x="3976" y="5817"/>
                    <a:pt x="3872" y="5984"/>
                  </a:cubicBezTo>
                  <a:cubicBezTo>
                    <a:pt x="3663" y="6340"/>
                    <a:pt x="3746" y="6675"/>
                    <a:pt x="4102" y="6926"/>
                  </a:cubicBezTo>
                  <a:cubicBezTo>
                    <a:pt x="4520" y="7177"/>
                    <a:pt x="5002" y="6947"/>
                    <a:pt x="5023" y="648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6" name="Google Shape;186;p33"/>
            <p:cNvSpPr/>
            <p:nvPr/>
          </p:nvSpPr>
          <p:spPr>
            <a:xfrm>
              <a:off x="1225275" y="3765450"/>
              <a:ext cx="374050" cy="265225"/>
            </a:xfrm>
            <a:custGeom>
              <a:avLst/>
              <a:gdLst/>
              <a:ahLst/>
              <a:cxnLst/>
              <a:rect l="l" t="t" r="r" b="b"/>
              <a:pathLst>
                <a:path w="14962" h="10609" extrusionOk="0">
                  <a:moveTo>
                    <a:pt x="1" y="6633"/>
                  </a:moveTo>
                  <a:cubicBezTo>
                    <a:pt x="105" y="6403"/>
                    <a:pt x="168" y="6236"/>
                    <a:pt x="231" y="6110"/>
                  </a:cubicBezTo>
                  <a:cubicBezTo>
                    <a:pt x="691" y="5399"/>
                    <a:pt x="1131" y="4687"/>
                    <a:pt x="1591" y="4018"/>
                  </a:cubicBezTo>
                  <a:cubicBezTo>
                    <a:pt x="1967" y="3495"/>
                    <a:pt x="2177" y="2909"/>
                    <a:pt x="2386" y="2323"/>
                  </a:cubicBezTo>
                  <a:cubicBezTo>
                    <a:pt x="2470" y="2093"/>
                    <a:pt x="2470" y="1863"/>
                    <a:pt x="2470" y="1633"/>
                  </a:cubicBezTo>
                  <a:lnTo>
                    <a:pt x="2470" y="84"/>
                  </a:lnTo>
                  <a:cubicBezTo>
                    <a:pt x="2679" y="1"/>
                    <a:pt x="2721" y="168"/>
                    <a:pt x="2804" y="273"/>
                  </a:cubicBezTo>
                  <a:cubicBezTo>
                    <a:pt x="2993" y="607"/>
                    <a:pt x="3244" y="837"/>
                    <a:pt x="3558" y="1089"/>
                  </a:cubicBezTo>
                  <a:cubicBezTo>
                    <a:pt x="4081" y="1444"/>
                    <a:pt x="4583" y="1821"/>
                    <a:pt x="5106" y="2156"/>
                  </a:cubicBezTo>
                  <a:cubicBezTo>
                    <a:pt x="5859" y="2658"/>
                    <a:pt x="6717" y="2825"/>
                    <a:pt x="7596" y="3034"/>
                  </a:cubicBezTo>
                  <a:cubicBezTo>
                    <a:pt x="8705" y="3306"/>
                    <a:pt x="9814" y="3516"/>
                    <a:pt x="10965" y="3453"/>
                  </a:cubicBezTo>
                  <a:cubicBezTo>
                    <a:pt x="11299" y="3453"/>
                    <a:pt x="11634" y="3411"/>
                    <a:pt x="12053" y="3390"/>
                  </a:cubicBezTo>
                  <a:cubicBezTo>
                    <a:pt x="12785" y="4164"/>
                    <a:pt x="13936" y="4353"/>
                    <a:pt x="14961" y="4855"/>
                  </a:cubicBezTo>
                  <a:cubicBezTo>
                    <a:pt x="14522" y="5734"/>
                    <a:pt x="14103" y="6591"/>
                    <a:pt x="13664" y="7428"/>
                  </a:cubicBezTo>
                  <a:cubicBezTo>
                    <a:pt x="13371" y="7993"/>
                    <a:pt x="13183" y="8537"/>
                    <a:pt x="13245" y="9165"/>
                  </a:cubicBezTo>
                  <a:cubicBezTo>
                    <a:pt x="13266" y="9416"/>
                    <a:pt x="13203" y="9667"/>
                    <a:pt x="13203" y="10002"/>
                  </a:cubicBezTo>
                  <a:cubicBezTo>
                    <a:pt x="12367" y="9772"/>
                    <a:pt x="11697" y="10086"/>
                    <a:pt x="11006" y="10400"/>
                  </a:cubicBezTo>
                  <a:cubicBezTo>
                    <a:pt x="10839" y="10462"/>
                    <a:pt x="10651" y="10525"/>
                    <a:pt x="10442" y="10525"/>
                  </a:cubicBezTo>
                  <a:cubicBezTo>
                    <a:pt x="10107" y="10567"/>
                    <a:pt x="9751" y="10567"/>
                    <a:pt x="9416" y="10609"/>
                  </a:cubicBezTo>
                  <a:cubicBezTo>
                    <a:pt x="9061" y="9856"/>
                    <a:pt x="8663" y="9081"/>
                    <a:pt x="8286" y="8328"/>
                  </a:cubicBezTo>
                  <a:cubicBezTo>
                    <a:pt x="8140" y="8014"/>
                    <a:pt x="7931" y="7784"/>
                    <a:pt x="7638" y="7554"/>
                  </a:cubicBezTo>
                  <a:cubicBezTo>
                    <a:pt x="6487" y="6612"/>
                    <a:pt x="5190" y="6152"/>
                    <a:pt x="3683" y="6215"/>
                  </a:cubicBezTo>
                  <a:cubicBezTo>
                    <a:pt x="3056" y="6236"/>
                    <a:pt x="2428" y="6236"/>
                    <a:pt x="1800" y="6236"/>
                  </a:cubicBezTo>
                  <a:cubicBezTo>
                    <a:pt x="1319" y="6236"/>
                    <a:pt x="838" y="6257"/>
                    <a:pt x="398" y="6529"/>
                  </a:cubicBezTo>
                  <a:cubicBezTo>
                    <a:pt x="315" y="6612"/>
                    <a:pt x="189" y="6571"/>
                    <a:pt x="1" y="663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87" name="Google Shape;187;p33"/>
            <p:cNvSpPr/>
            <p:nvPr/>
          </p:nvSpPr>
          <p:spPr>
            <a:xfrm>
              <a:off x="1755700" y="4748350"/>
              <a:ext cx="91025" cy="154325"/>
            </a:xfrm>
            <a:custGeom>
              <a:avLst/>
              <a:gdLst/>
              <a:ahLst/>
              <a:cxnLst/>
              <a:rect l="l" t="t" r="r" b="b"/>
              <a:pathLst>
                <a:path w="3641" h="6173" extrusionOk="0">
                  <a:moveTo>
                    <a:pt x="126" y="6172"/>
                  </a:moveTo>
                  <a:cubicBezTo>
                    <a:pt x="105" y="5022"/>
                    <a:pt x="0" y="3913"/>
                    <a:pt x="628" y="2867"/>
                  </a:cubicBezTo>
                  <a:cubicBezTo>
                    <a:pt x="942" y="2364"/>
                    <a:pt x="1172" y="1779"/>
                    <a:pt x="1381" y="1235"/>
                  </a:cubicBezTo>
                  <a:cubicBezTo>
                    <a:pt x="1569" y="691"/>
                    <a:pt x="2030" y="481"/>
                    <a:pt x="2448" y="209"/>
                  </a:cubicBezTo>
                  <a:cubicBezTo>
                    <a:pt x="2804" y="0"/>
                    <a:pt x="3243" y="209"/>
                    <a:pt x="3327" y="607"/>
                  </a:cubicBezTo>
                  <a:cubicBezTo>
                    <a:pt x="3557" y="1653"/>
                    <a:pt x="3641" y="2678"/>
                    <a:pt x="3243" y="3704"/>
                  </a:cubicBezTo>
                  <a:cubicBezTo>
                    <a:pt x="3118" y="4059"/>
                    <a:pt x="2950" y="4352"/>
                    <a:pt x="2658" y="4603"/>
                  </a:cubicBezTo>
                  <a:cubicBezTo>
                    <a:pt x="2344" y="4896"/>
                    <a:pt x="2030" y="5189"/>
                    <a:pt x="1779" y="5524"/>
                  </a:cubicBezTo>
                  <a:cubicBezTo>
                    <a:pt x="1339" y="6026"/>
                    <a:pt x="774" y="6152"/>
                    <a:pt x="126" y="61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88" name="Google Shape;188;p33"/>
            <p:cNvSpPr/>
            <p:nvPr/>
          </p:nvSpPr>
          <p:spPr>
            <a:xfrm>
              <a:off x="1188675" y="4342425"/>
              <a:ext cx="319100" cy="60700"/>
            </a:xfrm>
            <a:custGeom>
              <a:avLst/>
              <a:gdLst/>
              <a:ahLst/>
              <a:cxnLst/>
              <a:rect l="l" t="t" r="r" b="b"/>
              <a:pathLst>
                <a:path w="12764" h="2428" extrusionOk="0">
                  <a:moveTo>
                    <a:pt x="0" y="1360"/>
                  </a:moveTo>
                  <a:cubicBezTo>
                    <a:pt x="84" y="1318"/>
                    <a:pt x="167" y="1214"/>
                    <a:pt x="230" y="1172"/>
                  </a:cubicBezTo>
                  <a:cubicBezTo>
                    <a:pt x="1130" y="963"/>
                    <a:pt x="1988" y="754"/>
                    <a:pt x="2825" y="377"/>
                  </a:cubicBezTo>
                  <a:cubicBezTo>
                    <a:pt x="3201" y="189"/>
                    <a:pt x="3662" y="168"/>
                    <a:pt x="4080" y="126"/>
                  </a:cubicBezTo>
                  <a:cubicBezTo>
                    <a:pt x="5126" y="84"/>
                    <a:pt x="6193" y="0"/>
                    <a:pt x="7240" y="63"/>
                  </a:cubicBezTo>
                  <a:cubicBezTo>
                    <a:pt x="8265" y="105"/>
                    <a:pt x="9290" y="230"/>
                    <a:pt x="10253" y="649"/>
                  </a:cubicBezTo>
                  <a:cubicBezTo>
                    <a:pt x="10148" y="754"/>
                    <a:pt x="10064" y="858"/>
                    <a:pt x="9939" y="1005"/>
                  </a:cubicBezTo>
                  <a:cubicBezTo>
                    <a:pt x="10064" y="1046"/>
                    <a:pt x="10169" y="1130"/>
                    <a:pt x="10253" y="1130"/>
                  </a:cubicBezTo>
                  <a:cubicBezTo>
                    <a:pt x="11152" y="1109"/>
                    <a:pt x="11822" y="1549"/>
                    <a:pt x="12470" y="2093"/>
                  </a:cubicBezTo>
                  <a:cubicBezTo>
                    <a:pt x="12533" y="2155"/>
                    <a:pt x="12638" y="2176"/>
                    <a:pt x="12763" y="2260"/>
                  </a:cubicBezTo>
                  <a:cubicBezTo>
                    <a:pt x="12408" y="2427"/>
                    <a:pt x="12157" y="2365"/>
                    <a:pt x="11926" y="2281"/>
                  </a:cubicBezTo>
                  <a:cubicBezTo>
                    <a:pt x="10880" y="1904"/>
                    <a:pt x="9750" y="1842"/>
                    <a:pt x="8683" y="1674"/>
                  </a:cubicBezTo>
                  <a:cubicBezTo>
                    <a:pt x="5921" y="1235"/>
                    <a:pt x="3118" y="1423"/>
                    <a:pt x="335" y="136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89" name="Google Shape;189;p33"/>
            <p:cNvSpPr/>
            <p:nvPr/>
          </p:nvSpPr>
          <p:spPr>
            <a:xfrm>
              <a:off x="1442350" y="4889050"/>
              <a:ext cx="108850" cy="128700"/>
            </a:xfrm>
            <a:custGeom>
              <a:avLst/>
              <a:gdLst/>
              <a:ahLst/>
              <a:cxnLst/>
              <a:rect l="l" t="t" r="r" b="b"/>
              <a:pathLst>
                <a:path w="4354" h="5148" extrusionOk="0">
                  <a:moveTo>
                    <a:pt x="106" y="4876"/>
                  </a:moveTo>
                  <a:cubicBezTo>
                    <a:pt x="1" y="4478"/>
                    <a:pt x="22" y="4039"/>
                    <a:pt x="64" y="3620"/>
                  </a:cubicBezTo>
                  <a:cubicBezTo>
                    <a:pt x="64" y="3453"/>
                    <a:pt x="168" y="3306"/>
                    <a:pt x="231" y="3139"/>
                  </a:cubicBezTo>
                  <a:cubicBezTo>
                    <a:pt x="482" y="2679"/>
                    <a:pt x="733" y="2197"/>
                    <a:pt x="963" y="1695"/>
                  </a:cubicBezTo>
                  <a:cubicBezTo>
                    <a:pt x="1215" y="1214"/>
                    <a:pt x="1549" y="796"/>
                    <a:pt x="2072" y="586"/>
                  </a:cubicBezTo>
                  <a:cubicBezTo>
                    <a:pt x="2177" y="524"/>
                    <a:pt x="2282" y="503"/>
                    <a:pt x="2386" y="419"/>
                  </a:cubicBezTo>
                  <a:cubicBezTo>
                    <a:pt x="2847" y="84"/>
                    <a:pt x="3370" y="0"/>
                    <a:pt x="3935" y="147"/>
                  </a:cubicBezTo>
                  <a:cubicBezTo>
                    <a:pt x="4353" y="586"/>
                    <a:pt x="4353" y="1047"/>
                    <a:pt x="4039" y="1549"/>
                  </a:cubicBezTo>
                  <a:cubicBezTo>
                    <a:pt x="3788" y="1905"/>
                    <a:pt x="3537" y="2239"/>
                    <a:pt x="3307" y="2595"/>
                  </a:cubicBezTo>
                  <a:cubicBezTo>
                    <a:pt x="3014" y="2993"/>
                    <a:pt x="2721" y="3327"/>
                    <a:pt x="2595" y="3809"/>
                  </a:cubicBezTo>
                  <a:cubicBezTo>
                    <a:pt x="2407" y="4499"/>
                    <a:pt x="1800" y="4834"/>
                    <a:pt x="1215" y="5106"/>
                  </a:cubicBezTo>
                  <a:cubicBezTo>
                    <a:pt x="1110" y="5148"/>
                    <a:pt x="922" y="5127"/>
                    <a:pt x="796" y="5064"/>
                  </a:cubicBezTo>
                  <a:cubicBezTo>
                    <a:pt x="545" y="5043"/>
                    <a:pt x="336" y="4938"/>
                    <a:pt x="106" y="4876"/>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0" name="Google Shape;190;p33"/>
            <p:cNvSpPr/>
            <p:nvPr/>
          </p:nvSpPr>
          <p:spPr>
            <a:xfrm>
              <a:off x="934975" y="4076700"/>
              <a:ext cx="94700" cy="113525"/>
            </a:xfrm>
            <a:custGeom>
              <a:avLst/>
              <a:gdLst/>
              <a:ahLst/>
              <a:cxnLst/>
              <a:rect l="l" t="t" r="r" b="b"/>
              <a:pathLst>
                <a:path w="3788" h="4541" extrusionOk="0">
                  <a:moveTo>
                    <a:pt x="3787" y="4478"/>
                  </a:moveTo>
                  <a:cubicBezTo>
                    <a:pt x="3034" y="4457"/>
                    <a:pt x="2302" y="4541"/>
                    <a:pt x="1632" y="4269"/>
                  </a:cubicBezTo>
                  <a:cubicBezTo>
                    <a:pt x="1423" y="4206"/>
                    <a:pt x="1214" y="4143"/>
                    <a:pt x="1025" y="3997"/>
                  </a:cubicBezTo>
                  <a:cubicBezTo>
                    <a:pt x="942" y="3913"/>
                    <a:pt x="858" y="3829"/>
                    <a:pt x="753" y="3766"/>
                  </a:cubicBezTo>
                  <a:cubicBezTo>
                    <a:pt x="167" y="3536"/>
                    <a:pt x="0" y="3034"/>
                    <a:pt x="21" y="2469"/>
                  </a:cubicBezTo>
                  <a:lnTo>
                    <a:pt x="21" y="1256"/>
                  </a:lnTo>
                  <a:cubicBezTo>
                    <a:pt x="63" y="356"/>
                    <a:pt x="544" y="0"/>
                    <a:pt x="1444" y="293"/>
                  </a:cubicBezTo>
                  <a:cubicBezTo>
                    <a:pt x="1632" y="356"/>
                    <a:pt x="1799" y="356"/>
                    <a:pt x="2051" y="377"/>
                  </a:cubicBezTo>
                  <a:cubicBezTo>
                    <a:pt x="2699" y="1674"/>
                    <a:pt x="2908" y="3201"/>
                    <a:pt x="3787" y="447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91" name="Google Shape;191;p33"/>
            <p:cNvSpPr/>
            <p:nvPr/>
          </p:nvSpPr>
          <p:spPr>
            <a:xfrm>
              <a:off x="1133750" y="4310500"/>
              <a:ext cx="408550" cy="83200"/>
            </a:xfrm>
            <a:custGeom>
              <a:avLst/>
              <a:gdLst/>
              <a:ahLst/>
              <a:cxnLst/>
              <a:rect l="l" t="t" r="r" b="b"/>
              <a:pathLst>
                <a:path w="16342" h="3328" extrusionOk="0">
                  <a:moveTo>
                    <a:pt x="2197" y="2637"/>
                  </a:moveTo>
                  <a:cubicBezTo>
                    <a:pt x="1548" y="3014"/>
                    <a:pt x="858" y="3328"/>
                    <a:pt x="0" y="3181"/>
                  </a:cubicBezTo>
                  <a:cubicBezTo>
                    <a:pt x="0" y="2930"/>
                    <a:pt x="335" y="2909"/>
                    <a:pt x="377" y="2700"/>
                  </a:cubicBezTo>
                  <a:cubicBezTo>
                    <a:pt x="398" y="2491"/>
                    <a:pt x="419" y="2240"/>
                    <a:pt x="439" y="2072"/>
                  </a:cubicBezTo>
                  <a:cubicBezTo>
                    <a:pt x="1235" y="1445"/>
                    <a:pt x="2092" y="1068"/>
                    <a:pt x="2992" y="754"/>
                  </a:cubicBezTo>
                  <a:cubicBezTo>
                    <a:pt x="4373" y="231"/>
                    <a:pt x="5775" y="1"/>
                    <a:pt x="7240" y="85"/>
                  </a:cubicBezTo>
                  <a:cubicBezTo>
                    <a:pt x="8160" y="127"/>
                    <a:pt x="9081" y="106"/>
                    <a:pt x="10002" y="85"/>
                  </a:cubicBezTo>
                  <a:cubicBezTo>
                    <a:pt x="10357" y="85"/>
                    <a:pt x="10671" y="147"/>
                    <a:pt x="10985" y="315"/>
                  </a:cubicBezTo>
                  <a:cubicBezTo>
                    <a:pt x="11571" y="629"/>
                    <a:pt x="12136" y="943"/>
                    <a:pt x="12847" y="922"/>
                  </a:cubicBezTo>
                  <a:cubicBezTo>
                    <a:pt x="13035" y="922"/>
                    <a:pt x="13203" y="1047"/>
                    <a:pt x="13391" y="1131"/>
                  </a:cubicBezTo>
                  <a:cubicBezTo>
                    <a:pt x="14228" y="1591"/>
                    <a:pt x="15086" y="2072"/>
                    <a:pt x="15923" y="2533"/>
                  </a:cubicBezTo>
                  <a:cubicBezTo>
                    <a:pt x="16028" y="2616"/>
                    <a:pt x="16132" y="2721"/>
                    <a:pt x="16341" y="2867"/>
                  </a:cubicBezTo>
                  <a:cubicBezTo>
                    <a:pt x="16174" y="2867"/>
                    <a:pt x="16090" y="2909"/>
                    <a:pt x="16007" y="2867"/>
                  </a:cubicBezTo>
                  <a:cubicBezTo>
                    <a:pt x="15651" y="2742"/>
                    <a:pt x="15253" y="2616"/>
                    <a:pt x="14877" y="2449"/>
                  </a:cubicBezTo>
                  <a:cubicBezTo>
                    <a:pt x="14667" y="2386"/>
                    <a:pt x="14500" y="2240"/>
                    <a:pt x="14270" y="2135"/>
                  </a:cubicBezTo>
                  <a:cubicBezTo>
                    <a:pt x="14061" y="2010"/>
                    <a:pt x="13851" y="1821"/>
                    <a:pt x="13621" y="1717"/>
                  </a:cubicBezTo>
                  <a:cubicBezTo>
                    <a:pt x="12157" y="1089"/>
                    <a:pt x="10650" y="629"/>
                    <a:pt x="8997" y="671"/>
                  </a:cubicBezTo>
                  <a:cubicBezTo>
                    <a:pt x="8097" y="712"/>
                    <a:pt x="7219" y="671"/>
                    <a:pt x="6361" y="671"/>
                  </a:cubicBezTo>
                  <a:cubicBezTo>
                    <a:pt x="5942" y="671"/>
                    <a:pt x="5524" y="733"/>
                    <a:pt x="5105" y="859"/>
                  </a:cubicBezTo>
                  <a:cubicBezTo>
                    <a:pt x="4185" y="1152"/>
                    <a:pt x="3222" y="1361"/>
                    <a:pt x="2343" y="1779"/>
                  </a:cubicBezTo>
                  <a:cubicBezTo>
                    <a:pt x="2134" y="1884"/>
                    <a:pt x="1904" y="1905"/>
                    <a:pt x="1695" y="1968"/>
                  </a:cubicBezTo>
                  <a:cubicBezTo>
                    <a:pt x="1360" y="2051"/>
                    <a:pt x="983" y="2177"/>
                    <a:pt x="816" y="2533"/>
                  </a:cubicBezTo>
                  <a:cubicBezTo>
                    <a:pt x="921" y="2784"/>
                    <a:pt x="1088" y="2847"/>
                    <a:pt x="1297" y="2763"/>
                  </a:cubicBezTo>
                  <a:cubicBezTo>
                    <a:pt x="1590" y="2658"/>
                    <a:pt x="1883" y="2533"/>
                    <a:pt x="2197" y="263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2" name="Google Shape;192;p33"/>
            <p:cNvSpPr/>
            <p:nvPr/>
          </p:nvSpPr>
          <p:spPr>
            <a:xfrm>
              <a:off x="1594050" y="4696025"/>
              <a:ext cx="104125" cy="91050"/>
            </a:xfrm>
            <a:custGeom>
              <a:avLst/>
              <a:gdLst/>
              <a:ahLst/>
              <a:cxnLst/>
              <a:rect l="l" t="t" r="r" b="b"/>
              <a:pathLst>
                <a:path w="4165" h="3642" extrusionOk="0">
                  <a:moveTo>
                    <a:pt x="1005" y="3641"/>
                  </a:moveTo>
                  <a:cubicBezTo>
                    <a:pt x="608" y="3181"/>
                    <a:pt x="315" y="2804"/>
                    <a:pt x="1" y="2407"/>
                  </a:cubicBezTo>
                  <a:cubicBezTo>
                    <a:pt x="1068" y="1444"/>
                    <a:pt x="2135" y="607"/>
                    <a:pt x="3474" y="1"/>
                  </a:cubicBezTo>
                  <a:cubicBezTo>
                    <a:pt x="3537" y="168"/>
                    <a:pt x="3579" y="252"/>
                    <a:pt x="3621" y="356"/>
                  </a:cubicBezTo>
                  <a:cubicBezTo>
                    <a:pt x="3746" y="900"/>
                    <a:pt x="3851" y="1444"/>
                    <a:pt x="3976" y="1988"/>
                  </a:cubicBezTo>
                  <a:cubicBezTo>
                    <a:pt x="3997" y="2135"/>
                    <a:pt x="4102" y="2260"/>
                    <a:pt x="4102" y="2386"/>
                  </a:cubicBezTo>
                  <a:cubicBezTo>
                    <a:pt x="4165" y="3139"/>
                    <a:pt x="4165" y="3348"/>
                    <a:pt x="3328" y="3328"/>
                  </a:cubicBezTo>
                  <a:cubicBezTo>
                    <a:pt x="3014" y="3307"/>
                    <a:pt x="2721" y="3411"/>
                    <a:pt x="2407" y="3495"/>
                  </a:cubicBezTo>
                  <a:cubicBezTo>
                    <a:pt x="1968" y="3600"/>
                    <a:pt x="1465" y="3600"/>
                    <a:pt x="1005" y="364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3" name="Google Shape;193;p33"/>
            <p:cNvSpPr/>
            <p:nvPr/>
          </p:nvSpPr>
          <p:spPr>
            <a:xfrm>
              <a:off x="1647425" y="4220025"/>
              <a:ext cx="195125" cy="114050"/>
            </a:xfrm>
            <a:custGeom>
              <a:avLst/>
              <a:gdLst/>
              <a:ahLst/>
              <a:cxnLst/>
              <a:rect l="l" t="t" r="r" b="b"/>
              <a:pathLst>
                <a:path w="7805" h="4562" extrusionOk="0">
                  <a:moveTo>
                    <a:pt x="7449" y="63"/>
                  </a:moveTo>
                  <a:cubicBezTo>
                    <a:pt x="7595" y="293"/>
                    <a:pt x="7700" y="481"/>
                    <a:pt x="7805" y="670"/>
                  </a:cubicBezTo>
                  <a:cubicBezTo>
                    <a:pt x="7763" y="712"/>
                    <a:pt x="7700" y="774"/>
                    <a:pt x="7679" y="774"/>
                  </a:cubicBezTo>
                  <a:cubicBezTo>
                    <a:pt x="7135" y="565"/>
                    <a:pt x="6570" y="565"/>
                    <a:pt x="6026" y="879"/>
                  </a:cubicBezTo>
                  <a:cubicBezTo>
                    <a:pt x="5817" y="1005"/>
                    <a:pt x="5566" y="1025"/>
                    <a:pt x="5294" y="1109"/>
                  </a:cubicBezTo>
                  <a:cubicBezTo>
                    <a:pt x="5084" y="1172"/>
                    <a:pt x="4854" y="1235"/>
                    <a:pt x="4645" y="1339"/>
                  </a:cubicBezTo>
                  <a:cubicBezTo>
                    <a:pt x="3724" y="1800"/>
                    <a:pt x="2846" y="2281"/>
                    <a:pt x="1946" y="2783"/>
                  </a:cubicBezTo>
                  <a:cubicBezTo>
                    <a:pt x="1653" y="2929"/>
                    <a:pt x="1402" y="3201"/>
                    <a:pt x="1151" y="3411"/>
                  </a:cubicBezTo>
                  <a:cubicBezTo>
                    <a:pt x="795" y="3746"/>
                    <a:pt x="418" y="4101"/>
                    <a:pt x="0" y="4562"/>
                  </a:cubicBezTo>
                  <a:cubicBezTo>
                    <a:pt x="188" y="3976"/>
                    <a:pt x="586" y="3306"/>
                    <a:pt x="983" y="2888"/>
                  </a:cubicBezTo>
                  <a:cubicBezTo>
                    <a:pt x="1507" y="2323"/>
                    <a:pt x="2051" y="1779"/>
                    <a:pt x="2595" y="1256"/>
                  </a:cubicBezTo>
                  <a:cubicBezTo>
                    <a:pt x="2825" y="1046"/>
                    <a:pt x="3118" y="921"/>
                    <a:pt x="3390" y="753"/>
                  </a:cubicBezTo>
                  <a:cubicBezTo>
                    <a:pt x="3620" y="649"/>
                    <a:pt x="3871" y="628"/>
                    <a:pt x="4080" y="502"/>
                  </a:cubicBezTo>
                  <a:cubicBezTo>
                    <a:pt x="4750" y="84"/>
                    <a:pt x="5482" y="0"/>
                    <a:pt x="6214" y="63"/>
                  </a:cubicBezTo>
                  <a:cubicBezTo>
                    <a:pt x="6633" y="84"/>
                    <a:pt x="6989" y="63"/>
                    <a:pt x="7449" y="63"/>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4" name="Google Shape;194;p33"/>
            <p:cNvSpPr/>
            <p:nvPr/>
          </p:nvSpPr>
          <p:spPr>
            <a:xfrm>
              <a:off x="994600" y="3994575"/>
              <a:ext cx="156425" cy="68025"/>
            </a:xfrm>
            <a:custGeom>
              <a:avLst/>
              <a:gdLst/>
              <a:ahLst/>
              <a:cxnLst/>
              <a:rect l="l" t="t" r="r" b="b"/>
              <a:pathLst>
                <a:path w="6257" h="2721" extrusionOk="0">
                  <a:moveTo>
                    <a:pt x="6257" y="0"/>
                  </a:moveTo>
                  <a:cubicBezTo>
                    <a:pt x="5775" y="732"/>
                    <a:pt x="5440" y="1297"/>
                    <a:pt x="5022" y="1967"/>
                  </a:cubicBezTo>
                  <a:cubicBezTo>
                    <a:pt x="4708" y="2092"/>
                    <a:pt x="4290" y="2134"/>
                    <a:pt x="3871" y="2218"/>
                  </a:cubicBezTo>
                  <a:cubicBezTo>
                    <a:pt x="3076" y="2385"/>
                    <a:pt x="2302" y="2427"/>
                    <a:pt x="1507" y="2490"/>
                  </a:cubicBezTo>
                  <a:cubicBezTo>
                    <a:pt x="1339" y="2511"/>
                    <a:pt x="1130" y="2595"/>
                    <a:pt x="942" y="2636"/>
                  </a:cubicBezTo>
                  <a:cubicBezTo>
                    <a:pt x="754" y="2678"/>
                    <a:pt x="544" y="2720"/>
                    <a:pt x="335" y="2720"/>
                  </a:cubicBezTo>
                  <a:cubicBezTo>
                    <a:pt x="231" y="2720"/>
                    <a:pt x="126" y="2636"/>
                    <a:pt x="84" y="2595"/>
                  </a:cubicBezTo>
                  <a:cubicBezTo>
                    <a:pt x="0" y="2511"/>
                    <a:pt x="126" y="2364"/>
                    <a:pt x="314" y="2323"/>
                  </a:cubicBezTo>
                  <a:cubicBezTo>
                    <a:pt x="1172" y="2218"/>
                    <a:pt x="1988" y="1967"/>
                    <a:pt x="2762" y="1632"/>
                  </a:cubicBezTo>
                  <a:cubicBezTo>
                    <a:pt x="2867" y="1569"/>
                    <a:pt x="2972" y="1548"/>
                    <a:pt x="3076" y="1528"/>
                  </a:cubicBezTo>
                  <a:cubicBezTo>
                    <a:pt x="4080" y="1235"/>
                    <a:pt x="5022" y="816"/>
                    <a:pt x="5838" y="188"/>
                  </a:cubicBezTo>
                  <a:cubicBezTo>
                    <a:pt x="5901" y="126"/>
                    <a:pt x="5985" y="105"/>
                    <a:pt x="6257"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95" name="Google Shape;195;p33"/>
            <p:cNvSpPr/>
            <p:nvPr/>
          </p:nvSpPr>
          <p:spPr>
            <a:xfrm>
              <a:off x="1588825" y="4246700"/>
              <a:ext cx="101500" cy="139150"/>
            </a:xfrm>
            <a:custGeom>
              <a:avLst/>
              <a:gdLst/>
              <a:ahLst/>
              <a:cxnLst/>
              <a:rect l="l" t="t" r="r" b="b"/>
              <a:pathLst>
                <a:path w="4060" h="5566" extrusionOk="0">
                  <a:moveTo>
                    <a:pt x="4060" y="84"/>
                  </a:moveTo>
                  <a:cubicBezTo>
                    <a:pt x="3830" y="440"/>
                    <a:pt x="3474" y="691"/>
                    <a:pt x="3202" y="1005"/>
                  </a:cubicBezTo>
                  <a:cubicBezTo>
                    <a:pt x="2428" y="1800"/>
                    <a:pt x="1800" y="2658"/>
                    <a:pt x="1444" y="3683"/>
                  </a:cubicBezTo>
                  <a:cubicBezTo>
                    <a:pt x="1382" y="3808"/>
                    <a:pt x="1340" y="3934"/>
                    <a:pt x="1256" y="4059"/>
                  </a:cubicBezTo>
                  <a:cubicBezTo>
                    <a:pt x="963" y="4457"/>
                    <a:pt x="796" y="4896"/>
                    <a:pt x="628" y="5336"/>
                  </a:cubicBezTo>
                  <a:cubicBezTo>
                    <a:pt x="607" y="5419"/>
                    <a:pt x="524" y="5482"/>
                    <a:pt x="440" y="5566"/>
                  </a:cubicBezTo>
                  <a:cubicBezTo>
                    <a:pt x="63" y="5127"/>
                    <a:pt x="1" y="4687"/>
                    <a:pt x="231" y="4227"/>
                  </a:cubicBezTo>
                  <a:cubicBezTo>
                    <a:pt x="607" y="3432"/>
                    <a:pt x="1130" y="2762"/>
                    <a:pt x="1654" y="2093"/>
                  </a:cubicBezTo>
                  <a:cubicBezTo>
                    <a:pt x="2260" y="1339"/>
                    <a:pt x="3014" y="712"/>
                    <a:pt x="3746" y="105"/>
                  </a:cubicBezTo>
                  <a:cubicBezTo>
                    <a:pt x="3788" y="63"/>
                    <a:pt x="3892" y="42"/>
                    <a:pt x="3976" y="0"/>
                  </a:cubicBezTo>
                  <a:cubicBezTo>
                    <a:pt x="3976" y="42"/>
                    <a:pt x="3997" y="63"/>
                    <a:pt x="4060" y="84"/>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96" name="Google Shape;196;p33"/>
            <p:cNvSpPr/>
            <p:nvPr/>
          </p:nvSpPr>
          <p:spPr>
            <a:xfrm>
              <a:off x="1000350" y="4304750"/>
              <a:ext cx="157475" cy="315450"/>
            </a:xfrm>
            <a:custGeom>
              <a:avLst/>
              <a:gdLst/>
              <a:ahLst/>
              <a:cxnLst/>
              <a:rect l="l" t="t" r="r" b="b"/>
              <a:pathLst>
                <a:path w="6299" h="12618" extrusionOk="0">
                  <a:moveTo>
                    <a:pt x="1" y="11362"/>
                  </a:moveTo>
                  <a:cubicBezTo>
                    <a:pt x="63" y="11132"/>
                    <a:pt x="105" y="10923"/>
                    <a:pt x="168" y="10714"/>
                  </a:cubicBezTo>
                  <a:cubicBezTo>
                    <a:pt x="440" y="9647"/>
                    <a:pt x="712" y="8579"/>
                    <a:pt x="1005" y="7491"/>
                  </a:cubicBezTo>
                  <a:cubicBezTo>
                    <a:pt x="1235" y="6675"/>
                    <a:pt x="1465" y="5859"/>
                    <a:pt x="1737" y="5043"/>
                  </a:cubicBezTo>
                  <a:cubicBezTo>
                    <a:pt x="1800" y="4750"/>
                    <a:pt x="1967" y="4437"/>
                    <a:pt x="2009" y="4144"/>
                  </a:cubicBezTo>
                  <a:cubicBezTo>
                    <a:pt x="2177" y="3370"/>
                    <a:pt x="2532" y="2658"/>
                    <a:pt x="2846" y="1926"/>
                  </a:cubicBezTo>
                  <a:cubicBezTo>
                    <a:pt x="2930" y="1737"/>
                    <a:pt x="3055" y="1591"/>
                    <a:pt x="3181" y="1465"/>
                  </a:cubicBezTo>
                  <a:cubicBezTo>
                    <a:pt x="3348" y="1277"/>
                    <a:pt x="3558" y="1152"/>
                    <a:pt x="3641" y="942"/>
                  </a:cubicBezTo>
                  <a:cubicBezTo>
                    <a:pt x="3871" y="419"/>
                    <a:pt x="4311" y="168"/>
                    <a:pt x="4729" y="1"/>
                  </a:cubicBezTo>
                  <a:cubicBezTo>
                    <a:pt x="5252" y="336"/>
                    <a:pt x="5755" y="649"/>
                    <a:pt x="6299" y="963"/>
                  </a:cubicBezTo>
                  <a:cubicBezTo>
                    <a:pt x="6068" y="1256"/>
                    <a:pt x="5775" y="1424"/>
                    <a:pt x="5462" y="1570"/>
                  </a:cubicBezTo>
                  <a:cubicBezTo>
                    <a:pt x="4729" y="1884"/>
                    <a:pt x="4269" y="2512"/>
                    <a:pt x="3578" y="2888"/>
                  </a:cubicBezTo>
                  <a:cubicBezTo>
                    <a:pt x="3495" y="2951"/>
                    <a:pt x="3453" y="3035"/>
                    <a:pt x="3411" y="3077"/>
                  </a:cubicBezTo>
                  <a:cubicBezTo>
                    <a:pt x="2951" y="3600"/>
                    <a:pt x="3097" y="4144"/>
                    <a:pt x="3746" y="4416"/>
                  </a:cubicBezTo>
                  <a:cubicBezTo>
                    <a:pt x="3788" y="4437"/>
                    <a:pt x="3850" y="4458"/>
                    <a:pt x="3934" y="4520"/>
                  </a:cubicBezTo>
                  <a:cubicBezTo>
                    <a:pt x="3997" y="4960"/>
                    <a:pt x="3830" y="5378"/>
                    <a:pt x="3788" y="5818"/>
                  </a:cubicBezTo>
                  <a:cubicBezTo>
                    <a:pt x="3767" y="6341"/>
                    <a:pt x="3683" y="6843"/>
                    <a:pt x="3662" y="7345"/>
                  </a:cubicBezTo>
                  <a:cubicBezTo>
                    <a:pt x="3641" y="8433"/>
                    <a:pt x="3662" y="9563"/>
                    <a:pt x="3641" y="10693"/>
                  </a:cubicBezTo>
                  <a:cubicBezTo>
                    <a:pt x="3641" y="11320"/>
                    <a:pt x="3516" y="11927"/>
                    <a:pt x="3306" y="12513"/>
                  </a:cubicBezTo>
                  <a:cubicBezTo>
                    <a:pt x="2951" y="12618"/>
                    <a:pt x="2637" y="12618"/>
                    <a:pt x="2365" y="12555"/>
                  </a:cubicBezTo>
                  <a:cubicBezTo>
                    <a:pt x="1570" y="12241"/>
                    <a:pt x="754" y="11927"/>
                    <a:pt x="1" y="1136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7" name="Google Shape;197;p33"/>
            <p:cNvSpPr/>
            <p:nvPr/>
          </p:nvSpPr>
          <p:spPr>
            <a:xfrm>
              <a:off x="994600" y="4619650"/>
              <a:ext cx="86850" cy="93675"/>
            </a:xfrm>
            <a:custGeom>
              <a:avLst/>
              <a:gdLst/>
              <a:ahLst/>
              <a:cxnLst/>
              <a:rect l="l" t="t" r="r" b="b"/>
              <a:pathLst>
                <a:path w="3474" h="3747" extrusionOk="0">
                  <a:moveTo>
                    <a:pt x="335" y="1"/>
                  </a:moveTo>
                  <a:cubicBezTo>
                    <a:pt x="1151" y="315"/>
                    <a:pt x="1967" y="796"/>
                    <a:pt x="2867" y="921"/>
                  </a:cubicBezTo>
                  <a:cubicBezTo>
                    <a:pt x="3034" y="1277"/>
                    <a:pt x="2972" y="1654"/>
                    <a:pt x="2951" y="2009"/>
                  </a:cubicBezTo>
                  <a:cubicBezTo>
                    <a:pt x="2930" y="2491"/>
                    <a:pt x="2972" y="2930"/>
                    <a:pt x="3369" y="3265"/>
                  </a:cubicBezTo>
                  <a:cubicBezTo>
                    <a:pt x="3411" y="3328"/>
                    <a:pt x="3411" y="3432"/>
                    <a:pt x="3474" y="3558"/>
                  </a:cubicBezTo>
                  <a:cubicBezTo>
                    <a:pt x="2302" y="3621"/>
                    <a:pt x="1172" y="3746"/>
                    <a:pt x="105" y="3160"/>
                  </a:cubicBezTo>
                  <a:cubicBezTo>
                    <a:pt x="84" y="3098"/>
                    <a:pt x="21" y="2993"/>
                    <a:pt x="21" y="2888"/>
                  </a:cubicBezTo>
                  <a:lnTo>
                    <a:pt x="21" y="817"/>
                  </a:lnTo>
                  <a:cubicBezTo>
                    <a:pt x="0" y="524"/>
                    <a:pt x="42" y="231"/>
                    <a:pt x="335"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8" name="Google Shape;198;p33"/>
            <p:cNvSpPr/>
            <p:nvPr/>
          </p:nvSpPr>
          <p:spPr>
            <a:xfrm>
              <a:off x="1531275" y="4316800"/>
              <a:ext cx="59150" cy="36625"/>
            </a:xfrm>
            <a:custGeom>
              <a:avLst/>
              <a:gdLst/>
              <a:ahLst/>
              <a:cxnLst/>
              <a:rect l="l" t="t" r="r" b="b"/>
              <a:pathLst>
                <a:path w="2366" h="1465" extrusionOk="0">
                  <a:moveTo>
                    <a:pt x="2365" y="0"/>
                  </a:moveTo>
                  <a:cubicBezTo>
                    <a:pt x="2093" y="502"/>
                    <a:pt x="1863" y="942"/>
                    <a:pt x="1570" y="1465"/>
                  </a:cubicBezTo>
                  <a:cubicBezTo>
                    <a:pt x="1047" y="1297"/>
                    <a:pt x="545" y="1109"/>
                    <a:pt x="1" y="921"/>
                  </a:cubicBezTo>
                  <a:cubicBezTo>
                    <a:pt x="650" y="523"/>
                    <a:pt x="1675" y="105"/>
                    <a:pt x="2365"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99" name="Google Shape;199;p33"/>
            <p:cNvSpPr/>
            <p:nvPr/>
          </p:nvSpPr>
          <p:spPr>
            <a:xfrm>
              <a:off x="1089800" y="4279650"/>
              <a:ext cx="18325" cy="19900"/>
            </a:xfrm>
            <a:custGeom>
              <a:avLst/>
              <a:gdLst/>
              <a:ahLst/>
              <a:cxnLst/>
              <a:rect l="l" t="t" r="r" b="b"/>
              <a:pathLst>
                <a:path w="733" h="796" extrusionOk="0">
                  <a:moveTo>
                    <a:pt x="314" y="0"/>
                  </a:moveTo>
                  <a:cubicBezTo>
                    <a:pt x="482" y="189"/>
                    <a:pt x="607" y="314"/>
                    <a:pt x="733" y="503"/>
                  </a:cubicBezTo>
                  <a:cubicBezTo>
                    <a:pt x="482" y="607"/>
                    <a:pt x="293" y="670"/>
                    <a:pt x="42" y="796"/>
                  </a:cubicBezTo>
                  <a:cubicBezTo>
                    <a:pt x="0" y="482"/>
                    <a:pt x="105" y="293"/>
                    <a:pt x="314" y="0"/>
                  </a:cubicBezTo>
                  <a:close/>
                </a:path>
              </a:pathLst>
            </a:custGeom>
            <a:solidFill>
              <a:srgbClr val="2F759F"/>
            </a:solidFill>
            <a:ln>
              <a:noFill/>
            </a:ln>
          </p:spPr>
          <p:txBody>
            <a:bodyPr spcFirstLastPara="1" wrap="square" lIns="91425" tIns="91425" rIns="91425" bIns="91425" anchor="ctr" anchorCtr="0">
              <a:noAutofit/>
            </a:bodyPr>
            <a:lstStyle/>
            <a:p>
              <a:endParaRPr/>
            </a:p>
          </p:txBody>
        </p:sp>
        <p:sp>
          <p:nvSpPr>
            <p:cNvPr id="200" name="Google Shape;200;p33"/>
            <p:cNvSpPr/>
            <p:nvPr/>
          </p:nvSpPr>
          <p:spPr>
            <a:xfrm>
              <a:off x="1766150" y="4493600"/>
              <a:ext cx="1075" cy="3150"/>
            </a:xfrm>
            <a:custGeom>
              <a:avLst/>
              <a:gdLst/>
              <a:ahLst/>
              <a:cxnLst/>
              <a:rect l="l" t="t" r="r" b="b"/>
              <a:pathLst>
                <a:path w="43" h="126" extrusionOk="0">
                  <a:moveTo>
                    <a:pt x="22" y="126"/>
                  </a:moveTo>
                  <a:cubicBezTo>
                    <a:pt x="22" y="84"/>
                    <a:pt x="43" y="42"/>
                    <a:pt x="43" y="0"/>
                  </a:cubicBezTo>
                  <a:cubicBezTo>
                    <a:pt x="22" y="21"/>
                    <a:pt x="22" y="84"/>
                    <a:pt x="22" y="126"/>
                  </a:cubicBezTo>
                  <a:cubicBezTo>
                    <a:pt x="1" y="105"/>
                    <a:pt x="22" y="126"/>
                    <a:pt x="22" y="126"/>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01" name="Google Shape;201;p33"/>
            <p:cNvSpPr/>
            <p:nvPr/>
          </p:nvSpPr>
          <p:spPr>
            <a:xfrm>
              <a:off x="1414125" y="4183925"/>
              <a:ext cx="168975" cy="95225"/>
            </a:xfrm>
            <a:custGeom>
              <a:avLst/>
              <a:gdLst/>
              <a:ahLst/>
              <a:cxnLst/>
              <a:rect l="l" t="t" r="r" b="b"/>
              <a:pathLst>
                <a:path w="6759" h="3809" extrusionOk="0">
                  <a:moveTo>
                    <a:pt x="5001" y="3118"/>
                  </a:moveTo>
                  <a:cubicBezTo>
                    <a:pt x="4645" y="3306"/>
                    <a:pt x="4331" y="3474"/>
                    <a:pt x="4017" y="3599"/>
                  </a:cubicBezTo>
                  <a:cubicBezTo>
                    <a:pt x="3808" y="3683"/>
                    <a:pt x="3599" y="3788"/>
                    <a:pt x="3348" y="3788"/>
                  </a:cubicBezTo>
                  <a:cubicBezTo>
                    <a:pt x="2825" y="3809"/>
                    <a:pt x="2344" y="3788"/>
                    <a:pt x="1820" y="3788"/>
                  </a:cubicBezTo>
                  <a:cubicBezTo>
                    <a:pt x="1569" y="3788"/>
                    <a:pt x="1360" y="3704"/>
                    <a:pt x="1193" y="3578"/>
                  </a:cubicBezTo>
                  <a:cubicBezTo>
                    <a:pt x="1109" y="3495"/>
                    <a:pt x="1004" y="3411"/>
                    <a:pt x="900" y="3390"/>
                  </a:cubicBezTo>
                  <a:cubicBezTo>
                    <a:pt x="0" y="3013"/>
                    <a:pt x="0" y="2428"/>
                    <a:pt x="209" y="1528"/>
                  </a:cubicBezTo>
                  <a:cubicBezTo>
                    <a:pt x="272" y="1298"/>
                    <a:pt x="419" y="1047"/>
                    <a:pt x="565" y="796"/>
                  </a:cubicBezTo>
                  <a:lnTo>
                    <a:pt x="2678" y="796"/>
                  </a:lnTo>
                  <a:cubicBezTo>
                    <a:pt x="3285" y="796"/>
                    <a:pt x="3871" y="816"/>
                    <a:pt x="4436" y="586"/>
                  </a:cubicBezTo>
                  <a:cubicBezTo>
                    <a:pt x="4499" y="565"/>
                    <a:pt x="4582" y="524"/>
                    <a:pt x="4687" y="524"/>
                  </a:cubicBezTo>
                  <a:cubicBezTo>
                    <a:pt x="5377" y="607"/>
                    <a:pt x="5963" y="377"/>
                    <a:pt x="6549" y="0"/>
                  </a:cubicBezTo>
                  <a:cubicBezTo>
                    <a:pt x="6758" y="252"/>
                    <a:pt x="6654" y="482"/>
                    <a:pt x="6486" y="607"/>
                  </a:cubicBezTo>
                  <a:cubicBezTo>
                    <a:pt x="6131" y="921"/>
                    <a:pt x="5963" y="1340"/>
                    <a:pt x="5838" y="1800"/>
                  </a:cubicBezTo>
                  <a:cubicBezTo>
                    <a:pt x="5796" y="1946"/>
                    <a:pt x="5712" y="2093"/>
                    <a:pt x="5608" y="2239"/>
                  </a:cubicBezTo>
                  <a:cubicBezTo>
                    <a:pt x="5419" y="2553"/>
                    <a:pt x="5189" y="2867"/>
                    <a:pt x="5001" y="311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2" name="Google Shape;202;p33"/>
            <p:cNvSpPr/>
            <p:nvPr/>
          </p:nvSpPr>
          <p:spPr>
            <a:xfrm>
              <a:off x="1119625" y="4146250"/>
              <a:ext cx="181000" cy="166900"/>
            </a:xfrm>
            <a:custGeom>
              <a:avLst/>
              <a:gdLst/>
              <a:ahLst/>
              <a:cxnLst/>
              <a:rect l="l" t="t" r="r" b="b"/>
              <a:pathLst>
                <a:path w="7240" h="6676" extrusionOk="0">
                  <a:moveTo>
                    <a:pt x="6947" y="2700"/>
                  </a:moveTo>
                  <a:cubicBezTo>
                    <a:pt x="6947" y="2303"/>
                    <a:pt x="6821" y="1905"/>
                    <a:pt x="6549" y="1507"/>
                  </a:cubicBezTo>
                  <a:cubicBezTo>
                    <a:pt x="6214" y="1026"/>
                    <a:pt x="5712" y="775"/>
                    <a:pt x="5168" y="712"/>
                  </a:cubicBezTo>
                  <a:cubicBezTo>
                    <a:pt x="4143" y="210"/>
                    <a:pt x="2888" y="1"/>
                    <a:pt x="1841" y="398"/>
                  </a:cubicBezTo>
                  <a:cubicBezTo>
                    <a:pt x="481" y="922"/>
                    <a:pt x="0" y="2386"/>
                    <a:pt x="377" y="3663"/>
                  </a:cubicBezTo>
                  <a:cubicBezTo>
                    <a:pt x="753" y="5650"/>
                    <a:pt x="3055" y="6676"/>
                    <a:pt x="4917" y="6006"/>
                  </a:cubicBezTo>
                  <a:cubicBezTo>
                    <a:pt x="6340" y="5525"/>
                    <a:pt x="7240" y="4039"/>
                    <a:pt x="6947" y="270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3" name="Google Shape;203;p33"/>
            <p:cNvSpPr/>
            <p:nvPr/>
          </p:nvSpPr>
          <p:spPr>
            <a:xfrm>
              <a:off x="1678275" y="4028050"/>
              <a:ext cx="114575" cy="144400"/>
            </a:xfrm>
            <a:custGeom>
              <a:avLst/>
              <a:gdLst/>
              <a:ahLst/>
              <a:cxnLst/>
              <a:rect l="l" t="t" r="r" b="b"/>
              <a:pathLst>
                <a:path w="4583" h="5776" extrusionOk="0">
                  <a:moveTo>
                    <a:pt x="4562" y="2051"/>
                  </a:moveTo>
                  <a:cubicBezTo>
                    <a:pt x="4562" y="984"/>
                    <a:pt x="3830" y="0"/>
                    <a:pt x="2658" y="0"/>
                  </a:cubicBezTo>
                  <a:cubicBezTo>
                    <a:pt x="1633" y="0"/>
                    <a:pt x="900" y="858"/>
                    <a:pt x="440" y="1695"/>
                  </a:cubicBezTo>
                  <a:cubicBezTo>
                    <a:pt x="168" y="2093"/>
                    <a:pt x="1" y="2574"/>
                    <a:pt x="63" y="3139"/>
                  </a:cubicBezTo>
                  <a:cubicBezTo>
                    <a:pt x="63" y="3243"/>
                    <a:pt x="84" y="3327"/>
                    <a:pt x="105" y="3432"/>
                  </a:cubicBezTo>
                  <a:cubicBezTo>
                    <a:pt x="189" y="3997"/>
                    <a:pt x="482" y="4541"/>
                    <a:pt x="963" y="4854"/>
                  </a:cubicBezTo>
                  <a:cubicBezTo>
                    <a:pt x="2407" y="5775"/>
                    <a:pt x="4060" y="4269"/>
                    <a:pt x="4457" y="2930"/>
                  </a:cubicBezTo>
                  <a:cubicBezTo>
                    <a:pt x="4562" y="2637"/>
                    <a:pt x="4583" y="2344"/>
                    <a:pt x="4562" y="205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04" name="Google Shape;204;p33"/>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5" name="Google Shape;205;p33"/>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6" name="Google Shape;206;p33"/>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7" name="Google Shape;207;p33"/>
            <p:cNvSpPr/>
            <p:nvPr/>
          </p:nvSpPr>
          <p:spPr>
            <a:xfrm>
              <a:off x="802100" y="3392500"/>
              <a:ext cx="1071825" cy="1652450"/>
            </a:xfrm>
            <a:custGeom>
              <a:avLst/>
              <a:gdLst/>
              <a:ahLst/>
              <a:cxnLst/>
              <a:rect l="l" t="t" r="r" b="b"/>
              <a:pathLst>
                <a:path w="42873" h="66098" extrusionOk="0">
                  <a:moveTo>
                    <a:pt x="21029" y="61097"/>
                  </a:moveTo>
                  <a:cubicBezTo>
                    <a:pt x="20861" y="61118"/>
                    <a:pt x="20778" y="61097"/>
                    <a:pt x="20715" y="61118"/>
                  </a:cubicBezTo>
                  <a:cubicBezTo>
                    <a:pt x="20087" y="61495"/>
                    <a:pt x="19418" y="61515"/>
                    <a:pt x="18727" y="61515"/>
                  </a:cubicBezTo>
                  <a:cubicBezTo>
                    <a:pt x="18204" y="61536"/>
                    <a:pt x="17723" y="61515"/>
                    <a:pt x="17200" y="61515"/>
                  </a:cubicBezTo>
                  <a:cubicBezTo>
                    <a:pt x="16990" y="61515"/>
                    <a:pt x="16781" y="61515"/>
                    <a:pt x="16593" y="61453"/>
                  </a:cubicBezTo>
                  <a:cubicBezTo>
                    <a:pt x="16070" y="61306"/>
                    <a:pt x="15547" y="61223"/>
                    <a:pt x="15003" y="61243"/>
                  </a:cubicBezTo>
                  <a:cubicBezTo>
                    <a:pt x="14898" y="61243"/>
                    <a:pt x="14752" y="61223"/>
                    <a:pt x="14647" y="61202"/>
                  </a:cubicBezTo>
                  <a:cubicBezTo>
                    <a:pt x="13894" y="60867"/>
                    <a:pt x="13099" y="60616"/>
                    <a:pt x="12408" y="60155"/>
                  </a:cubicBezTo>
                  <a:cubicBezTo>
                    <a:pt x="12157" y="59988"/>
                    <a:pt x="11927" y="59821"/>
                    <a:pt x="11697" y="59674"/>
                  </a:cubicBezTo>
                  <a:cubicBezTo>
                    <a:pt x="10567" y="59046"/>
                    <a:pt x="9730" y="58105"/>
                    <a:pt x="8872" y="57226"/>
                  </a:cubicBezTo>
                  <a:cubicBezTo>
                    <a:pt x="8684" y="57017"/>
                    <a:pt x="8558" y="56745"/>
                    <a:pt x="8454" y="56494"/>
                  </a:cubicBezTo>
                  <a:cubicBezTo>
                    <a:pt x="8119" y="55531"/>
                    <a:pt x="7847" y="54527"/>
                    <a:pt x="7826" y="53502"/>
                  </a:cubicBezTo>
                  <a:cubicBezTo>
                    <a:pt x="7784" y="53460"/>
                    <a:pt x="7742" y="53376"/>
                    <a:pt x="7700" y="53376"/>
                  </a:cubicBezTo>
                  <a:cubicBezTo>
                    <a:pt x="6842" y="53041"/>
                    <a:pt x="6738" y="52916"/>
                    <a:pt x="6738" y="51995"/>
                  </a:cubicBezTo>
                  <a:lnTo>
                    <a:pt x="6738" y="50300"/>
                  </a:lnTo>
                  <a:cubicBezTo>
                    <a:pt x="6738" y="49882"/>
                    <a:pt x="6738" y="49422"/>
                    <a:pt x="6947" y="49045"/>
                  </a:cubicBezTo>
                  <a:cubicBezTo>
                    <a:pt x="7094" y="48752"/>
                    <a:pt x="6989" y="48480"/>
                    <a:pt x="6759" y="48271"/>
                  </a:cubicBezTo>
                  <a:cubicBezTo>
                    <a:pt x="6445" y="47999"/>
                    <a:pt x="6152" y="47685"/>
                    <a:pt x="5796" y="47476"/>
                  </a:cubicBezTo>
                  <a:cubicBezTo>
                    <a:pt x="5190" y="47120"/>
                    <a:pt x="4897" y="46597"/>
                    <a:pt x="4918" y="45906"/>
                  </a:cubicBezTo>
                  <a:cubicBezTo>
                    <a:pt x="4918" y="44986"/>
                    <a:pt x="5106" y="44086"/>
                    <a:pt x="5608" y="43312"/>
                  </a:cubicBezTo>
                  <a:cubicBezTo>
                    <a:pt x="6026" y="42663"/>
                    <a:pt x="6445" y="41994"/>
                    <a:pt x="6884" y="41366"/>
                  </a:cubicBezTo>
                  <a:cubicBezTo>
                    <a:pt x="7114" y="41052"/>
                    <a:pt x="7407" y="40780"/>
                    <a:pt x="7679" y="40487"/>
                  </a:cubicBezTo>
                  <a:cubicBezTo>
                    <a:pt x="8161" y="39964"/>
                    <a:pt x="8726" y="39525"/>
                    <a:pt x="9081" y="38897"/>
                  </a:cubicBezTo>
                  <a:cubicBezTo>
                    <a:pt x="9249" y="38625"/>
                    <a:pt x="9500" y="38416"/>
                    <a:pt x="9730" y="38207"/>
                  </a:cubicBezTo>
                  <a:cubicBezTo>
                    <a:pt x="9939" y="37997"/>
                    <a:pt x="10086" y="37767"/>
                    <a:pt x="10148" y="37474"/>
                  </a:cubicBezTo>
                  <a:cubicBezTo>
                    <a:pt x="10441" y="36616"/>
                    <a:pt x="10755" y="35758"/>
                    <a:pt x="11090" y="34838"/>
                  </a:cubicBezTo>
                  <a:cubicBezTo>
                    <a:pt x="10630" y="34231"/>
                    <a:pt x="10002" y="33708"/>
                    <a:pt x="9416" y="33101"/>
                  </a:cubicBezTo>
                  <a:cubicBezTo>
                    <a:pt x="8998" y="32997"/>
                    <a:pt x="8621" y="32787"/>
                    <a:pt x="8182" y="32808"/>
                  </a:cubicBezTo>
                  <a:cubicBezTo>
                    <a:pt x="7533" y="32850"/>
                    <a:pt x="6968" y="32557"/>
                    <a:pt x="6361" y="32494"/>
                  </a:cubicBezTo>
                  <a:cubicBezTo>
                    <a:pt x="6298" y="32494"/>
                    <a:pt x="6236" y="32473"/>
                    <a:pt x="6215" y="32453"/>
                  </a:cubicBezTo>
                  <a:cubicBezTo>
                    <a:pt x="5692" y="31909"/>
                    <a:pt x="4834" y="31699"/>
                    <a:pt x="4562" y="30925"/>
                  </a:cubicBezTo>
                  <a:cubicBezTo>
                    <a:pt x="4478" y="30883"/>
                    <a:pt x="4436" y="30862"/>
                    <a:pt x="4374" y="30841"/>
                  </a:cubicBezTo>
                  <a:cubicBezTo>
                    <a:pt x="3913" y="30611"/>
                    <a:pt x="3390" y="30590"/>
                    <a:pt x="3034" y="30130"/>
                  </a:cubicBezTo>
                  <a:cubicBezTo>
                    <a:pt x="2490" y="29293"/>
                    <a:pt x="1863" y="28498"/>
                    <a:pt x="1842" y="27431"/>
                  </a:cubicBezTo>
                  <a:cubicBezTo>
                    <a:pt x="1821" y="26594"/>
                    <a:pt x="1758" y="25757"/>
                    <a:pt x="1863" y="24941"/>
                  </a:cubicBezTo>
                  <a:cubicBezTo>
                    <a:pt x="1946" y="24146"/>
                    <a:pt x="2177" y="23330"/>
                    <a:pt x="2386" y="22514"/>
                  </a:cubicBezTo>
                  <a:cubicBezTo>
                    <a:pt x="2469" y="22242"/>
                    <a:pt x="2658" y="22012"/>
                    <a:pt x="2804" y="21782"/>
                  </a:cubicBezTo>
                  <a:cubicBezTo>
                    <a:pt x="2930" y="21572"/>
                    <a:pt x="3076" y="21363"/>
                    <a:pt x="3223" y="21070"/>
                  </a:cubicBezTo>
                  <a:cubicBezTo>
                    <a:pt x="2846" y="21049"/>
                    <a:pt x="2574" y="21070"/>
                    <a:pt x="2302" y="21028"/>
                  </a:cubicBezTo>
                  <a:cubicBezTo>
                    <a:pt x="1633" y="20903"/>
                    <a:pt x="1005" y="20589"/>
                    <a:pt x="419" y="20233"/>
                  </a:cubicBezTo>
                  <a:cubicBezTo>
                    <a:pt x="189" y="20108"/>
                    <a:pt x="84" y="19877"/>
                    <a:pt x="63" y="19585"/>
                  </a:cubicBezTo>
                  <a:cubicBezTo>
                    <a:pt x="0" y="18769"/>
                    <a:pt x="84" y="17994"/>
                    <a:pt x="314" y="17199"/>
                  </a:cubicBezTo>
                  <a:cubicBezTo>
                    <a:pt x="377" y="17032"/>
                    <a:pt x="482" y="16844"/>
                    <a:pt x="586" y="16655"/>
                  </a:cubicBezTo>
                  <a:cubicBezTo>
                    <a:pt x="1047" y="15944"/>
                    <a:pt x="1528" y="15253"/>
                    <a:pt x="2156" y="14647"/>
                  </a:cubicBezTo>
                  <a:cubicBezTo>
                    <a:pt x="2260" y="14542"/>
                    <a:pt x="2365" y="14458"/>
                    <a:pt x="2428" y="14333"/>
                  </a:cubicBezTo>
                  <a:cubicBezTo>
                    <a:pt x="2993" y="13391"/>
                    <a:pt x="3871" y="12784"/>
                    <a:pt x="4687" y="12136"/>
                  </a:cubicBezTo>
                  <a:cubicBezTo>
                    <a:pt x="4729" y="12115"/>
                    <a:pt x="4771" y="12052"/>
                    <a:pt x="4834" y="11947"/>
                  </a:cubicBezTo>
                  <a:cubicBezTo>
                    <a:pt x="4729" y="11864"/>
                    <a:pt x="4625" y="11801"/>
                    <a:pt x="4520" y="11738"/>
                  </a:cubicBezTo>
                  <a:cubicBezTo>
                    <a:pt x="4269" y="11634"/>
                    <a:pt x="3997" y="11550"/>
                    <a:pt x="3725" y="11487"/>
                  </a:cubicBezTo>
                  <a:cubicBezTo>
                    <a:pt x="2741" y="11278"/>
                    <a:pt x="2302" y="10169"/>
                    <a:pt x="2825" y="9332"/>
                  </a:cubicBezTo>
                  <a:cubicBezTo>
                    <a:pt x="2846" y="9311"/>
                    <a:pt x="2888" y="9290"/>
                    <a:pt x="2888" y="9248"/>
                  </a:cubicBezTo>
                  <a:cubicBezTo>
                    <a:pt x="3244" y="8390"/>
                    <a:pt x="3871" y="7742"/>
                    <a:pt x="4687" y="7261"/>
                  </a:cubicBezTo>
                  <a:cubicBezTo>
                    <a:pt x="4813" y="7198"/>
                    <a:pt x="4918" y="7093"/>
                    <a:pt x="5022" y="7009"/>
                  </a:cubicBezTo>
                  <a:cubicBezTo>
                    <a:pt x="5650" y="6465"/>
                    <a:pt x="6298" y="6068"/>
                    <a:pt x="7177" y="6152"/>
                  </a:cubicBezTo>
                  <a:cubicBezTo>
                    <a:pt x="7387" y="6172"/>
                    <a:pt x="7617" y="6089"/>
                    <a:pt x="7847" y="6047"/>
                  </a:cubicBezTo>
                  <a:cubicBezTo>
                    <a:pt x="9060" y="5775"/>
                    <a:pt x="10232" y="5942"/>
                    <a:pt x="11425" y="6193"/>
                  </a:cubicBezTo>
                  <a:cubicBezTo>
                    <a:pt x="11488" y="6005"/>
                    <a:pt x="11529" y="5796"/>
                    <a:pt x="11634" y="5587"/>
                  </a:cubicBezTo>
                  <a:cubicBezTo>
                    <a:pt x="11739" y="5419"/>
                    <a:pt x="11927" y="5315"/>
                    <a:pt x="12032" y="5126"/>
                  </a:cubicBezTo>
                  <a:cubicBezTo>
                    <a:pt x="12429" y="4457"/>
                    <a:pt x="12952" y="3976"/>
                    <a:pt x="13580" y="3557"/>
                  </a:cubicBezTo>
                  <a:cubicBezTo>
                    <a:pt x="13685" y="3494"/>
                    <a:pt x="13768" y="3390"/>
                    <a:pt x="13831" y="3306"/>
                  </a:cubicBezTo>
                  <a:cubicBezTo>
                    <a:pt x="14438" y="2574"/>
                    <a:pt x="15191" y="2134"/>
                    <a:pt x="16070" y="1737"/>
                  </a:cubicBezTo>
                  <a:cubicBezTo>
                    <a:pt x="16865" y="1381"/>
                    <a:pt x="17660" y="963"/>
                    <a:pt x="18476" y="628"/>
                  </a:cubicBezTo>
                  <a:cubicBezTo>
                    <a:pt x="19648" y="146"/>
                    <a:pt x="20903" y="0"/>
                    <a:pt x="22159" y="0"/>
                  </a:cubicBezTo>
                  <a:lnTo>
                    <a:pt x="24293" y="0"/>
                  </a:lnTo>
                  <a:cubicBezTo>
                    <a:pt x="24669" y="0"/>
                    <a:pt x="25025" y="42"/>
                    <a:pt x="25381" y="209"/>
                  </a:cubicBezTo>
                  <a:cubicBezTo>
                    <a:pt x="25946" y="439"/>
                    <a:pt x="26553" y="670"/>
                    <a:pt x="27117" y="900"/>
                  </a:cubicBezTo>
                  <a:cubicBezTo>
                    <a:pt x="27201" y="942"/>
                    <a:pt x="27285" y="963"/>
                    <a:pt x="27369" y="1004"/>
                  </a:cubicBezTo>
                  <a:cubicBezTo>
                    <a:pt x="27954" y="1360"/>
                    <a:pt x="28645" y="1590"/>
                    <a:pt x="28645" y="2364"/>
                  </a:cubicBezTo>
                  <a:cubicBezTo>
                    <a:pt x="28875" y="2511"/>
                    <a:pt x="28980" y="2406"/>
                    <a:pt x="29105" y="2343"/>
                  </a:cubicBezTo>
                  <a:cubicBezTo>
                    <a:pt x="30193" y="1716"/>
                    <a:pt x="31344" y="1695"/>
                    <a:pt x="32516" y="1799"/>
                  </a:cubicBezTo>
                  <a:cubicBezTo>
                    <a:pt x="32851" y="1820"/>
                    <a:pt x="33164" y="2009"/>
                    <a:pt x="33478" y="2134"/>
                  </a:cubicBezTo>
                  <a:cubicBezTo>
                    <a:pt x="34378" y="2532"/>
                    <a:pt x="35215" y="3013"/>
                    <a:pt x="35884" y="3703"/>
                  </a:cubicBezTo>
                  <a:cubicBezTo>
                    <a:pt x="36177" y="4017"/>
                    <a:pt x="36512" y="4289"/>
                    <a:pt x="36847" y="4540"/>
                  </a:cubicBezTo>
                  <a:cubicBezTo>
                    <a:pt x="37224" y="4833"/>
                    <a:pt x="37537" y="5147"/>
                    <a:pt x="37830" y="5503"/>
                  </a:cubicBezTo>
                  <a:cubicBezTo>
                    <a:pt x="38144" y="5921"/>
                    <a:pt x="38312" y="6382"/>
                    <a:pt x="38500" y="6863"/>
                  </a:cubicBezTo>
                  <a:cubicBezTo>
                    <a:pt x="38814" y="7763"/>
                    <a:pt x="38897" y="8641"/>
                    <a:pt x="38835" y="9562"/>
                  </a:cubicBezTo>
                  <a:lnTo>
                    <a:pt x="38835" y="10169"/>
                  </a:lnTo>
                  <a:cubicBezTo>
                    <a:pt x="38814" y="10901"/>
                    <a:pt x="38897" y="11571"/>
                    <a:pt x="39253" y="12240"/>
                  </a:cubicBezTo>
                  <a:cubicBezTo>
                    <a:pt x="39672" y="12931"/>
                    <a:pt x="39713" y="13768"/>
                    <a:pt x="39609" y="14563"/>
                  </a:cubicBezTo>
                  <a:cubicBezTo>
                    <a:pt x="39525" y="15128"/>
                    <a:pt x="39337" y="15651"/>
                    <a:pt x="38835" y="16048"/>
                  </a:cubicBezTo>
                  <a:cubicBezTo>
                    <a:pt x="38563" y="16279"/>
                    <a:pt x="38270" y="16530"/>
                    <a:pt x="37935" y="16802"/>
                  </a:cubicBezTo>
                  <a:cubicBezTo>
                    <a:pt x="38061" y="16885"/>
                    <a:pt x="38165" y="16990"/>
                    <a:pt x="38291" y="17011"/>
                  </a:cubicBezTo>
                  <a:cubicBezTo>
                    <a:pt x="39023" y="17241"/>
                    <a:pt x="39672" y="17576"/>
                    <a:pt x="40153" y="18141"/>
                  </a:cubicBezTo>
                  <a:cubicBezTo>
                    <a:pt x="40613" y="18727"/>
                    <a:pt x="41032" y="19354"/>
                    <a:pt x="41450" y="19961"/>
                  </a:cubicBezTo>
                  <a:cubicBezTo>
                    <a:pt x="41555" y="20087"/>
                    <a:pt x="41597" y="20275"/>
                    <a:pt x="41618" y="20442"/>
                  </a:cubicBezTo>
                  <a:cubicBezTo>
                    <a:pt x="41722" y="21133"/>
                    <a:pt x="41827" y="21802"/>
                    <a:pt x="41869" y="22493"/>
                  </a:cubicBezTo>
                  <a:cubicBezTo>
                    <a:pt x="41973" y="23790"/>
                    <a:pt x="41555" y="24941"/>
                    <a:pt x="40802" y="26029"/>
                  </a:cubicBezTo>
                  <a:cubicBezTo>
                    <a:pt x="40697" y="26175"/>
                    <a:pt x="40550" y="26343"/>
                    <a:pt x="40467" y="26489"/>
                  </a:cubicBezTo>
                  <a:cubicBezTo>
                    <a:pt x="40362" y="26699"/>
                    <a:pt x="40237" y="26908"/>
                    <a:pt x="40195" y="27117"/>
                  </a:cubicBezTo>
                  <a:cubicBezTo>
                    <a:pt x="40174" y="27535"/>
                    <a:pt x="39985" y="27870"/>
                    <a:pt x="39776" y="28247"/>
                  </a:cubicBezTo>
                  <a:cubicBezTo>
                    <a:pt x="39190" y="29230"/>
                    <a:pt x="38584" y="30256"/>
                    <a:pt x="37977" y="31260"/>
                  </a:cubicBezTo>
                  <a:cubicBezTo>
                    <a:pt x="37789" y="31532"/>
                    <a:pt x="37579" y="31804"/>
                    <a:pt x="37370" y="32097"/>
                  </a:cubicBezTo>
                  <a:cubicBezTo>
                    <a:pt x="37265" y="32243"/>
                    <a:pt x="37140" y="32411"/>
                    <a:pt x="36952" y="32641"/>
                  </a:cubicBezTo>
                  <a:cubicBezTo>
                    <a:pt x="38625" y="32411"/>
                    <a:pt x="40195" y="32557"/>
                    <a:pt x="41806" y="32536"/>
                  </a:cubicBezTo>
                  <a:cubicBezTo>
                    <a:pt x="42057" y="33038"/>
                    <a:pt x="42329" y="33499"/>
                    <a:pt x="42538" y="33980"/>
                  </a:cubicBezTo>
                  <a:cubicBezTo>
                    <a:pt x="42664" y="34252"/>
                    <a:pt x="42580" y="34608"/>
                    <a:pt x="42392" y="34880"/>
                  </a:cubicBezTo>
                  <a:cubicBezTo>
                    <a:pt x="41848" y="35717"/>
                    <a:pt x="41659" y="36658"/>
                    <a:pt x="41450" y="37600"/>
                  </a:cubicBezTo>
                  <a:cubicBezTo>
                    <a:pt x="41346" y="38102"/>
                    <a:pt x="41220" y="38604"/>
                    <a:pt x="41032" y="39064"/>
                  </a:cubicBezTo>
                  <a:cubicBezTo>
                    <a:pt x="40718" y="39880"/>
                    <a:pt x="40676" y="40738"/>
                    <a:pt x="40509" y="41575"/>
                  </a:cubicBezTo>
                  <a:cubicBezTo>
                    <a:pt x="40299" y="42621"/>
                    <a:pt x="40195" y="43668"/>
                    <a:pt x="40258" y="44714"/>
                  </a:cubicBezTo>
                  <a:cubicBezTo>
                    <a:pt x="40278" y="45174"/>
                    <a:pt x="40278" y="45593"/>
                    <a:pt x="39776" y="45823"/>
                  </a:cubicBezTo>
                  <a:cubicBezTo>
                    <a:pt x="39651" y="45865"/>
                    <a:pt x="39609" y="46116"/>
                    <a:pt x="39546" y="46262"/>
                  </a:cubicBezTo>
                  <a:cubicBezTo>
                    <a:pt x="39504" y="46555"/>
                    <a:pt x="39462" y="46848"/>
                    <a:pt x="39441" y="47099"/>
                  </a:cubicBezTo>
                  <a:cubicBezTo>
                    <a:pt x="39358" y="47936"/>
                    <a:pt x="39316" y="48752"/>
                    <a:pt x="39107" y="49568"/>
                  </a:cubicBezTo>
                  <a:cubicBezTo>
                    <a:pt x="39044" y="49798"/>
                    <a:pt x="39044" y="50049"/>
                    <a:pt x="39023" y="50321"/>
                  </a:cubicBezTo>
                  <a:cubicBezTo>
                    <a:pt x="39023" y="50677"/>
                    <a:pt x="38981" y="51054"/>
                    <a:pt x="38835" y="51409"/>
                  </a:cubicBezTo>
                  <a:cubicBezTo>
                    <a:pt x="37935" y="51556"/>
                    <a:pt x="37014" y="51451"/>
                    <a:pt x="36115" y="51619"/>
                  </a:cubicBezTo>
                  <a:cubicBezTo>
                    <a:pt x="36073" y="52037"/>
                    <a:pt x="36261" y="52393"/>
                    <a:pt x="36324" y="52728"/>
                  </a:cubicBezTo>
                  <a:cubicBezTo>
                    <a:pt x="36408" y="53062"/>
                    <a:pt x="36408" y="53439"/>
                    <a:pt x="36533" y="53711"/>
                  </a:cubicBezTo>
                  <a:cubicBezTo>
                    <a:pt x="36826" y="54339"/>
                    <a:pt x="36700" y="55029"/>
                    <a:pt x="36680" y="55657"/>
                  </a:cubicBezTo>
                  <a:cubicBezTo>
                    <a:pt x="36638" y="55887"/>
                    <a:pt x="36408" y="56117"/>
                    <a:pt x="36261" y="56389"/>
                  </a:cubicBezTo>
                  <a:cubicBezTo>
                    <a:pt x="36596" y="56829"/>
                    <a:pt x="36952" y="57310"/>
                    <a:pt x="37370" y="57833"/>
                  </a:cubicBezTo>
                  <a:cubicBezTo>
                    <a:pt x="37789" y="56912"/>
                    <a:pt x="38186" y="56096"/>
                    <a:pt x="38584" y="55280"/>
                  </a:cubicBezTo>
                  <a:cubicBezTo>
                    <a:pt x="38688" y="55071"/>
                    <a:pt x="38730" y="54841"/>
                    <a:pt x="38835" y="54652"/>
                  </a:cubicBezTo>
                  <a:cubicBezTo>
                    <a:pt x="38939" y="54485"/>
                    <a:pt x="39107" y="54297"/>
                    <a:pt x="39295" y="54129"/>
                  </a:cubicBezTo>
                  <a:cubicBezTo>
                    <a:pt x="39421" y="54004"/>
                    <a:pt x="39651" y="53920"/>
                    <a:pt x="39755" y="53795"/>
                  </a:cubicBezTo>
                  <a:cubicBezTo>
                    <a:pt x="40258" y="53230"/>
                    <a:pt x="40906" y="53292"/>
                    <a:pt x="41513" y="53439"/>
                  </a:cubicBezTo>
                  <a:cubicBezTo>
                    <a:pt x="42015" y="53544"/>
                    <a:pt x="42350" y="53962"/>
                    <a:pt x="42475" y="54443"/>
                  </a:cubicBezTo>
                  <a:cubicBezTo>
                    <a:pt x="42873" y="55908"/>
                    <a:pt x="42873" y="57373"/>
                    <a:pt x="42224" y="58795"/>
                  </a:cubicBezTo>
                  <a:cubicBezTo>
                    <a:pt x="42120" y="59005"/>
                    <a:pt x="41973" y="59193"/>
                    <a:pt x="41827" y="59339"/>
                  </a:cubicBezTo>
                  <a:lnTo>
                    <a:pt x="40258" y="60909"/>
                  </a:lnTo>
                  <a:cubicBezTo>
                    <a:pt x="40027" y="61139"/>
                    <a:pt x="39776" y="61285"/>
                    <a:pt x="39441" y="61306"/>
                  </a:cubicBezTo>
                  <a:cubicBezTo>
                    <a:pt x="39107" y="61348"/>
                    <a:pt x="38793" y="61495"/>
                    <a:pt x="38479" y="61599"/>
                  </a:cubicBezTo>
                  <a:cubicBezTo>
                    <a:pt x="37998" y="61746"/>
                    <a:pt x="37621" y="61599"/>
                    <a:pt x="37454" y="61118"/>
                  </a:cubicBezTo>
                  <a:cubicBezTo>
                    <a:pt x="37328" y="60720"/>
                    <a:pt x="37245" y="60302"/>
                    <a:pt x="37140" y="59883"/>
                  </a:cubicBezTo>
                  <a:cubicBezTo>
                    <a:pt x="37119" y="59758"/>
                    <a:pt x="37098" y="59611"/>
                    <a:pt x="36993" y="59507"/>
                  </a:cubicBezTo>
                  <a:cubicBezTo>
                    <a:pt x="36742" y="59256"/>
                    <a:pt x="36596" y="59005"/>
                    <a:pt x="36596" y="58670"/>
                  </a:cubicBezTo>
                  <a:cubicBezTo>
                    <a:pt x="36596" y="58565"/>
                    <a:pt x="36533" y="58419"/>
                    <a:pt x="36491" y="58356"/>
                  </a:cubicBezTo>
                  <a:cubicBezTo>
                    <a:pt x="36198" y="57958"/>
                    <a:pt x="35884" y="57582"/>
                    <a:pt x="35633" y="57205"/>
                  </a:cubicBezTo>
                  <a:cubicBezTo>
                    <a:pt x="35466" y="56954"/>
                    <a:pt x="35340" y="56724"/>
                    <a:pt x="35152" y="56410"/>
                  </a:cubicBezTo>
                  <a:cubicBezTo>
                    <a:pt x="35048" y="56410"/>
                    <a:pt x="34838" y="56368"/>
                    <a:pt x="34713" y="56410"/>
                  </a:cubicBezTo>
                  <a:cubicBezTo>
                    <a:pt x="34336" y="56598"/>
                    <a:pt x="33959" y="56619"/>
                    <a:pt x="33541" y="56619"/>
                  </a:cubicBezTo>
                  <a:cubicBezTo>
                    <a:pt x="33353" y="56619"/>
                    <a:pt x="33143" y="56682"/>
                    <a:pt x="32955" y="56724"/>
                  </a:cubicBezTo>
                  <a:cubicBezTo>
                    <a:pt x="32348" y="56912"/>
                    <a:pt x="32097" y="56808"/>
                    <a:pt x="31783" y="56264"/>
                  </a:cubicBezTo>
                  <a:cubicBezTo>
                    <a:pt x="31511" y="55782"/>
                    <a:pt x="31511" y="55782"/>
                    <a:pt x="30988" y="55385"/>
                  </a:cubicBezTo>
                  <a:cubicBezTo>
                    <a:pt x="30674" y="55552"/>
                    <a:pt x="30444" y="55803"/>
                    <a:pt x="30340" y="56117"/>
                  </a:cubicBezTo>
                  <a:cubicBezTo>
                    <a:pt x="30214" y="56494"/>
                    <a:pt x="29921" y="56640"/>
                    <a:pt x="29670" y="56808"/>
                  </a:cubicBezTo>
                  <a:cubicBezTo>
                    <a:pt x="29294" y="56808"/>
                    <a:pt x="28938" y="56598"/>
                    <a:pt x="28582" y="56849"/>
                  </a:cubicBezTo>
                  <a:cubicBezTo>
                    <a:pt x="27933" y="56891"/>
                    <a:pt x="27369" y="56745"/>
                    <a:pt x="26845" y="56305"/>
                  </a:cubicBezTo>
                  <a:cubicBezTo>
                    <a:pt x="26469" y="55992"/>
                    <a:pt x="25946" y="55992"/>
                    <a:pt x="25527" y="55782"/>
                  </a:cubicBezTo>
                  <a:cubicBezTo>
                    <a:pt x="25318" y="55678"/>
                    <a:pt x="25025" y="55761"/>
                    <a:pt x="24816" y="55950"/>
                  </a:cubicBezTo>
                  <a:cubicBezTo>
                    <a:pt x="24586" y="56159"/>
                    <a:pt x="24335" y="56326"/>
                    <a:pt x="24230" y="56640"/>
                  </a:cubicBezTo>
                  <a:cubicBezTo>
                    <a:pt x="24188" y="56745"/>
                    <a:pt x="24146" y="56849"/>
                    <a:pt x="24063" y="56933"/>
                  </a:cubicBezTo>
                  <a:cubicBezTo>
                    <a:pt x="23414" y="57582"/>
                    <a:pt x="23519" y="58356"/>
                    <a:pt x="23770" y="59088"/>
                  </a:cubicBezTo>
                  <a:cubicBezTo>
                    <a:pt x="23916" y="59444"/>
                    <a:pt x="23874" y="59653"/>
                    <a:pt x="23602" y="59883"/>
                  </a:cubicBezTo>
                  <a:cubicBezTo>
                    <a:pt x="23330" y="60093"/>
                    <a:pt x="23121" y="60365"/>
                    <a:pt x="22724" y="60406"/>
                  </a:cubicBezTo>
                  <a:cubicBezTo>
                    <a:pt x="22514" y="60448"/>
                    <a:pt x="22347" y="60595"/>
                    <a:pt x="22138" y="60699"/>
                  </a:cubicBezTo>
                  <a:cubicBezTo>
                    <a:pt x="22138" y="61013"/>
                    <a:pt x="22305" y="61202"/>
                    <a:pt x="22493" y="61348"/>
                  </a:cubicBezTo>
                  <a:cubicBezTo>
                    <a:pt x="22870" y="61662"/>
                    <a:pt x="23247" y="61955"/>
                    <a:pt x="23623" y="62269"/>
                  </a:cubicBezTo>
                  <a:cubicBezTo>
                    <a:pt x="23958" y="62583"/>
                    <a:pt x="24251" y="62917"/>
                    <a:pt x="24586" y="63294"/>
                  </a:cubicBezTo>
                  <a:cubicBezTo>
                    <a:pt x="24795" y="63168"/>
                    <a:pt x="24879" y="62917"/>
                    <a:pt x="24962" y="62750"/>
                  </a:cubicBezTo>
                  <a:cubicBezTo>
                    <a:pt x="25025" y="62562"/>
                    <a:pt x="25130" y="62373"/>
                    <a:pt x="25192" y="62185"/>
                  </a:cubicBezTo>
                  <a:cubicBezTo>
                    <a:pt x="25318" y="61767"/>
                    <a:pt x="25506" y="61411"/>
                    <a:pt x="25820" y="61097"/>
                  </a:cubicBezTo>
                  <a:cubicBezTo>
                    <a:pt x="25946" y="60971"/>
                    <a:pt x="26029" y="60762"/>
                    <a:pt x="26155" y="60595"/>
                  </a:cubicBezTo>
                  <a:cubicBezTo>
                    <a:pt x="26385" y="60344"/>
                    <a:pt x="26657" y="60051"/>
                    <a:pt x="26950" y="59821"/>
                  </a:cubicBezTo>
                  <a:cubicBezTo>
                    <a:pt x="27306" y="59549"/>
                    <a:pt x="27724" y="59339"/>
                    <a:pt x="28122" y="59109"/>
                  </a:cubicBezTo>
                  <a:cubicBezTo>
                    <a:pt x="28247" y="59026"/>
                    <a:pt x="28373" y="59005"/>
                    <a:pt x="28519" y="58984"/>
                  </a:cubicBezTo>
                  <a:cubicBezTo>
                    <a:pt x="28896" y="58942"/>
                    <a:pt x="29314" y="58984"/>
                    <a:pt x="29712" y="58942"/>
                  </a:cubicBezTo>
                  <a:cubicBezTo>
                    <a:pt x="29942" y="58942"/>
                    <a:pt x="30193" y="59026"/>
                    <a:pt x="30319" y="59214"/>
                  </a:cubicBezTo>
                  <a:cubicBezTo>
                    <a:pt x="30821" y="59821"/>
                    <a:pt x="31135" y="60511"/>
                    <a:pt x="30716" y="61327"/>
                  </a:cubicBezTo>
                  <a:cubicBezTo>
                    <a:pt x="30507" y="61767"/>
                    <a:pt x="30235" y="62164"/>
                    <a:pt x="29942" y="62562"/>
                  </a:cubicBezTo>
                  <a:cubicBezTo>
                    <a:pt x="29586" y="63064"/>
                    <a:pt x="29252" y="63587"/>
                    <a:pt x="28959" y="64152"/>
                  </a:cubicBezTo>
                  <a:cubicBezTo>
                    <a:pt x="28540" y="64989"/>
                    <a:pt x="27808" y="65533"/>
                    <a:pt x="26950" y="65888"/>
                  </a:cubicBezTo>
                  <a:cubicBezTo>
                    <a:pt x="26364" y="66098"/>
                    <a:pt x="25757" y="66035"/>
                    <a:pt x="25172" y="65930"/>
                  </a:cubicBezTo>
                  <a:cubicBezTo>
                    <a:pt x="24983" y="65909"/>
                    <a:pt x="24858" y="65742"/>
                    <a:pt x="24858" y="65575"/>
                  </a:cubicBezTo>
                  <a:cubicBezTo>
                    <a:pt x="24816" y="64989"/>
                    <a:pt x="24460" y="64654"/>
                    <a:pt x="24125" y="64256"/>
                  </a:cubicBezTo>
                  <a:cubicBezTo>
                    <a:pt x="23958" y="64110"/>
                    <a:pt x="23832" y="63922"/>
                    <a:pt x="23707" y="63733"/>
                  </a:cubicBezTo>
                  <a:cubicBezTo>
                    <a:pt x="23330" y="63210"/>
                    <a:pt x="22870" y="62792"/>
                    <a:pt x="22368" y="62394"/>
                  </a:cubicBezTo>
                  <a:cubicBezTo>
                    <a:pt x="21928" y="62059"/>
                    <a:pt x="21447" y="61704"/>
                    <a:pt x="21217" y="61139"/>
                  </a:cubicBezTo>
                  <a:cubicBezTo>
                    <a:pt x="21133" y="61223"/>
                    <a:pt x="21091" y="61139"/>
                    <a:pt x="21029" y="61097"/>
                  </a:cubicBezTo>
                  <a:close/>
                  <a:moveTo>
                    <a:pt x="15463" y="39357"/>
                  </a:moveTo>
                  <a:lnTo>
                    <a:pt x="15798" y="39357"/>
                  </a:lnTo>
                  <a:cubicBezTo>
                    <a:pt x="18602" y="39378"/>
                    <a:pt x="21384" y="39232"/>
                    <a:pt x="24146" y="39671"/>
                  </a:cubicBezTo>
                  <a:cubicBezTo>
                    <a:pt x="25255" y="39860"/>
                    <a:pt x="26343" y="39901"/>
                    <a:pt x="27389" y="40278"/>
                  </a:cubicBezTo>
                  <a:cubicBezTo>
                    <a:pt x="27620" y="40362"/>
                    <a:pt x="27871" y="40466"/>
                    <a:pt x="28226" y="40257"/>
                  </a:cubicBezTo>
                  <a:cubicBezTo>
                    <a:pt x="28080" y="40173"/>
                    <a:pt x="27996" y="40152"/>
                    <a:pt x="27933" y="40090"/>
                  </a:cubicBezTo>
                  <a:cubicBezTo>
                    <a:pt x="27306" y="39546"/>
                    <a:pt x="26615" y="39127"/>
                    <a:pt x="25716" y="39127"/>
                  </a:cubicBezTo>
                  <a:cubicBezTo>
                    <a:pt x="25611" y="39127"/>
                    <a:pt x="25527" y="39043"/>
                    <a:pt x="25402" y="38981"/>
                  </a:cubicBezTo>
                  <a:cubicBezTo>
                    <a:pt x="25527" y="38855"/>
                    <a:pt x="25611" y="38751"/>
                    <a:pt x="25716" y="38646"/>
                  </a:cubicBezTo>
                  <a:cubicBezTo>
                    <a:pt x="24753" y="38227"/>
                    <a:pt x="23728" y="38081"/>
                    <a:pt x="22703" y="38039"/>
                  </a:cubicBezTo>
                  <a:cubicBezTo>
                    <a:pt x="21656" y="37997"/>
                    <a:pt x="20589" y="38081"/>
                    <a:pt x="19543" y="38123"/>
                  </a:cubicBezTo>
                  <a:cubicBezTo>
                    <a:pt x="19125" y="38165"/>
                    <a:pt x="18664" y="38186"/>
                    <a:pt x="18288" y="38353"/>
                  </a:cubicBezTo>
                  <a:cubicBezTo>
                    <a:pt x="17451" y="38751"/>
                    <a:pt x="16593" y="38960"/>
                    <a:pt x="15693" y="39169"/>
                  </a:cubicBezTo>
                  <a:cubicBezTo>
                    <a:pt x="15630" y="39211"/>
                    <a:pt x="15547" y="39315"/>
                    <a:pt x="15463" y="39357"/>
                  </a:cubicBezTo>
                  <a:cubicBezTo>
                    <a:pt x="15149" y="39253"/>
                    <a:pt x="14856" y="39378"/>
                    <a:pt x="14584" y="39483"/>
                  </a:cubicBezTo>
                  <a:cubicBezTo>
                    <a:pt x="14375" y="39567"/>
                    <a:pt x="14187" y="39525"/>
                    <a:pt x="14082" y="39253"/>
                  </a:cubicBezTo>
                  <a:cubicBezTo>
                    <a:pt x="14249" y="38897"/>
                    <a:pt x="14626" y="38813"/>
                    <a:pt x="14961" y="38688"/>
                  </a:cubicBezTo>
                  <a:cubicBezTo>
                    <a:pt x="15170" y="38604"/>
                    <a:pt x="15421" y="38583"/>
                    <a:pt x="15630" y="38499"/>
                  </a:cubicBezTo>
                  <a:cubicBezTo>
                    <a:pt x="16509" y="38081"/>
                    <a:pt x="17451" y="37851"/>
                    <a:pt x="18371" y="37579"/>
                  </a:cubicBezTo>
                  <a:cubicBezTo>
                    <a:pt x="18790" y="37453"/>
                    <a:pt x="19208" y="37391"/>
                    <a:pt x="19627" y="37391"/>
                  </a:cubicBezTo>
                  <a:cubicBezTo>
                    <a:pt x="20506" y="37391"/>
                    <a:pt x="21405" y="37432"/>
                    <a:pt x="22263" y="37391"/>
                  </a:cubicBezTo>
                  <a:cubicBezTo>
                    <a:pt x="23916" y="37349"/>
                    <a:pt x="25423" y="37809"/>
                    <a:pt x="26887" y="38437"/>
                  </a:cubicBezTo>
                  <a:cubicBezTo>
                    <a:pt x="27138" y="38541"/>
                    <a:pt x="27306" y="38730"/>
                    <a:pt x="27557" y="38855"/>
                  </a:cubicBezTo>
                  <a:cubicBezTo>
                    <a:pt x="27724" y="38960"/>
                    <a:pt x="27933" y="39106"/>
                    <a:pt x="28143" y="39169"/>
                  </a:cubicBezTo>
                  <a:cubicBezTo>
                    <a:pt x="28519" y="39336"/>
                    <a:pt x="28875" y="39462"/>
                    <a:pt x="29273" y="39587"/>
                  </a:cubicBezTo>
                  <a:cubicBezTo>
                    <a:pt x="29335" y="39629"/>
                    <a:pt x="29398" y="39587"/>
                    <a:pt x="29607" y="39587"/>
                  </a:cubicBezTo>
                  <a:cubicBezTo>
                    <a:pt x="29398" y="39441"/>
                    <a:pt x="29335" y="39336"/>
                    <a:pt x="29189" y="39253"/>
                  </a:cubicBezTo>
                  <a:cubicBezTo>
                    <a:pt x="28352" y="38792"/>
                    <a:pt x="27515" y="38311"/>
                    <a:pt x="26657" y="37851"/>
                  </a:cubicBezTo>
                  <a:cubicBezTo>
                    <a:pt x="26469" y="37746"/>
                    <a:pt x="26301" y="37600"/>
                    <a:pt x="26113" y="37642"/>
                  </a:cubicBezTo>
                  <a:cubicBezTo>
                    <a:pt x="25402" y="37663"/>
                    <a:pt x="24858" y="37349"/>
                    <a:pt x="24251" y="37035"/>
                  </a:cubicBezTo>
                  <a:cubicBezTo>
                    <a:pt x="23937" y="36867"/>
                    <a:pt x="23623" y="36805"/>
                    <a:pt x="23268" y="36805"/>
                  </a:cubicBezTo>
                  <a:cubicBezTo>
                    <a:pt x="22347" y="36805"/>
                    <a:pt x="21426" y="36847"/>
                    <a:pt x="20506" y="36805"/>
                  </a:cubicBezTo>
                  <a:cubicBezTo>
                    <a:pt x="19041" y="36721"/>
                    <a:pt x="17639" y="36951"/>
                    <a:pt x="16258" y="37474"/>
                  </a:cubicBezTo>
                  <a:cubicBezTo>
                    <a:pt x="15358" y="37809"/>
                    <a:pt x="14501" y="38186"/>
                    <a:pt x="13705" y="38792"/>
                  </a:cubicBezTo>
                  <a:cubicBezTo>
                    <a:pt x="13685" y="38960"/>
                    <a:pt x="13664" y="39211"/>
                    <a:pt x="13643" y="39420"/>
                  </a:cubicBezTo>
                  <a:cubicBezTo>
                    <a:pt x="13601" y="39629"/>
                    <a:pt x="13266" y="39650"/>
                    <a:pt x="13266" y="39901"/>
                  </a:cubicBezTo>
                  <a:cubicBezTo>
                    <a:pt x="14103" y="40027"/>
                    <a:pt x="14773" y="39734"/>
                    <a:pt x="15463" y="39357"/>
                  </a:cubicBezTo>
                  <a:close/>
                  <a:moveTo>
                    <a:pt x="38584" y="44170"/>
                  </a:moveTo>
                  <a:cubicBezTo>
                    <a:pt x="38291" y="44149"/>
                    <a:pt x="38040" y="44086"/>
                    <a:pt x="37747" y="44065"/>
                  </a:cubicBezTo>
                  <a:cubicBezTo>
                    <a:pt x="37517" y="44044"/>
                    <a:pt x="37307" y="43981"/>
                    <a:pt x="37098" y="43940"/>
                  </a:cubicBezTo>
                  <a:cubicBezTo>
                    <a:pt x="36910" y="43877"/>
                    <a:pt x="36826" y="43626"/>
                    <a:pt x="36910" y="43417"/>
                  </a:cubicBezTo>
                  <a:cubicBezTo>
                    <a:pt x="36972" y="43228"/>
                    <a:pt x="37077" y="43124"/>
                    <a:pt x="37286" y="43124"/>
                  </a:cubicBezTo>
                  <a:cubicBezTo>
                    <a:pt x="37496" y="43124"/>
                    <a:pt x="37663" y="43145"/>
                    <a:pt x="37872" y="43145"/>
                  </a:cubicBezTo>
                  <a:cubicBezTo>
                    <a:pt x="38040" y="43145"/>
                    <a:pt x="38270" y="43186"/>
                    <a:pt x="38374" y="43103"/>
                  </a:cubicBezTo>
                  <a:cubicBezTo>
                    <a:pt x="38856" y="42705"/>
                    <a:pt x="39400" y="42454"/>
                    <a:pt x="39504" y="41680"/>
                  </a:cubicBezTo>
                  <a:cubicBezTo>
                    <a:pt x="39651" y="40487"/>
                    <a:pt x="39818" y="39253"/>
                    <a:pt x="40383" y="38123"/>
                  </a:cubicBezTo>
                  <a:cubicBezTo>
                    <a:pt x="40425" y="38081"/>
                    <a:pt x="40446" y="38018"/>
                    <a:pt x="40446" y="37976"/>
                  </a:cubicBezTo>
                  <a:cubicBezTo>
                    <a:pt x="40634" y="36930"/>
                    <a:pt x="40990" y="35926"/>
                    <a:pt x="41408" y="34963"/>
                  </a:cubicBezTo>
                  <a:cubicBezTo>
                    <a:pt x="41492" y="34796"/>
                    <a:pt x="41513" y="34650"/>
                    <a:pt x="41366" y="34440"/>
                  </a:cubicBezTo>
                  <a:cubicBezTo>
                    <a:pt x="41220" y="34461"/>
                    <a:pt x="41053" y="34440"/>
                    <a:pt x="40885" y="34524"/>
                  </a:cubicBezTo>
                  <a:cubicBezTo>
                    <a:pt x="40006" y="34922"/>
                    <a:pt x="39023" y="35068"/>
                    <a:pt x="38228" y="35612"/>
                  </a:cubicBezTo>
                  <a:cubicBezTo>
                    <a:pt x="38061" y="35717"/>
                    <a:pt x="37872" y="35821"/>
                    <a:pt x="37705" y="35884"/>
                  </a:cubicBezTo>
                  <a:cubicBezTo>
                    <a:pt x="36282" y="36344"/>
                    <a:pt x="35299" y="37370"/>
                    <a:pt x="34378" y="38458"/>
                  </a:cubicBezTo>
                  <a:cubicBezTo>
                    <a:pt x="34273" y="38604"/>
                    <a:pt x="34169" y="38751"/>
                    <a:pt x="34106" y="38918"/>
                  </a:cubicBezTo>
                  <a:cubicBezTo>
                    <a:pt x="33939" y="39378"/>
                    <a:pt x="33750" y="39860"/>
                    <a:pt x="33332" y="40215"/>
                  </a:cubicBezTo>
                  <a:cubicBezTo>
                    <a:pt x="33227" y="40299"/>
                    <a:pt x="33164" y="40445"/>
                    <a:pt x="33143" y="40613"/>
                  </a:cubicBezTo>
                  <a:cubicBezTo>
                    <a:pt x="33102" y="40948"/>
                    <a:pt x="33102" y="41303"/>
                    <a:pt x="33018" y="41638"/>
                  </a:cubicBezTo>
                  <a:cubicBezTo>
                    <a:pt x="32934" y="41973"/>
                    <a:pt x="32725" y="42308"/>
                    <a:pt x="32641" y="42642"/>
                  </a:cubicBezTo>
                  <a:cubicBezTo>
                    <a:pt x="32537" y="43019"/>
                    <a:pt x="32537" y="43375"/>
                    <a:pt x="32474" y="43751"/>
                  </a:cubicBezTo>
                  <a:lnTo>
                    <a:pt x="32076" y="46032"/>
                  </a:lnTo>
                  <a:cubicBezTo>
                    <a:pt x="31783" y="47727"/>
                    <a:pt x="31658" y="49484"/>
                    <a:pt x="31239" y="51179"/>
                  </a:cubicBezTo>
                  <a:cubicBezTo>
                    <a:pt x="31009" y="52121"/>
                    <a:pt x="30800" y="53062"/>
                    <a:pt x="30800" y="54088"/>
                  </a:cubicBezTo>
                  <a:cubicBezTo>
                    <a:pt x="30926" y="54004"/>
                    <a:pt x="31051" y="53941"/>
                    <a:pt x="31177" y="53878"/>
                  </a:cubicBezTo>
                  <a:cubicBezTo>
                    <a:pt x="31386" y="53711"/>
                    <a:pt x="31595" y="53564"/>
                    <a:pt x="31783" y="53397"/>
                  </a:cubicBezTo>
                  <a:cubicBezTo>
                    <a:pt x="31993" y="53209"/>
                    <a:pt x="32202" y="53000"/>
                    <a:pt x="32432" y="52853"/>
                  </a:cubicBezTo>
                  <a:cubicBezTo>
                    <a:pt x="33248" y="52330"/>
                    <a:pt x="34064" y="51807"/>
                    <a:pt x="34901" y="51305"/>
                  </a:cubicBezTo>
                  <a:cubicBezTo>
                    <a:pt x="35089" y="51179"/>
                    <a:pt x="35320" y="51095"/>
                    <a:pt x="35529" y="51054"/>
                  </a:cubicBezTo>
                  <a:cubicBezTo>
                    <a:pt x="36198" y="50844"/>
                    <a:pt x="36910" y="50656"/>
                    <a:pt x="37621" y="50656"/>
                  </a:cubicBezTo>
                  <a:cubicBezTo>
                    <a:pt x="37747" y="50656"/>
                    <a:pt x="37872" y="50593"/>
                    <a:pt x="38040" y="50572"/>
                  </a:cubicBezTo>
                  <a:cubicBezTo>
                    <a:pt x="38061" y="50217"/>
                    <a:pt x="38061" y="49903"/>
                    <a:pt x="38081" y="49610"/>
                  </a:cubicBezTo>
                  <a:cubicBezTo>
                    <a:pt x="38144" y="49275"/>
                    <a:pt x="38249" y="48961"/>
                    <a:pt x="38291" y="48606"/>
                  </a:cubicBezTo>
                  <a:cubicBezTo>
                    <a:pt x="38353" y="48250"/>
                    <a:pt x="38374" y="47873"/>
                    <a:pt x="38395" y="47518"/>
                  </a:cubicBezTo>
                  <a:cubicBezTo>
                    <a:pt x="38270" y="47455"/>
                    <a:pt x="38186" y="47434"/>
                    <a:pt x="38144" y="47413"/>
                  </a:cubicBezTo>
                  <a:cubicBezTo>
                    <a:pt x="37642" y="47204"/>
                    <a:pt x="37600" y="46890"/>
                    <a:pt x="37935" y="46513"/>
                  </a:cubicBezTo>
                  <a:cubicBezTo>
                    <a:pt x="38123" y="46304"/>
                    <a:pt x="38395" y="46199"/>
                    <a:pt x="38500" y="45886"/>
                  </a:cubicBezTo>
                  <a:cubicBezTo>
                    <a:pt x="38563" y="45760"/>
                    <a:pt x="38646" y="45634"/>
                    <a:pt x="38458" y="45509"/>
                  </a:cubicBezTo>
                  <a:cubicBezTo>
                    <a:pt x="38144" y="45802"/>
                    <a:pt x="37768" y="45990"/>
                    <a:pt x="37307" y="45886"/>
                  </a:cubicBezTo>
                  <a:cubicBezTo>
                    <a:pt x="37098" y="45844"/>
                    <a:pt x="36931" y="45739"/>
                    <a:pt x="36889" y="45530"/>
                  </a:cubicBezTo>
                  <a:cubicBezTo>
                    <a:pt x="36826" y="45321"/>
                    <a:pt x="36931" y="45090"/>
                    <a:pt x="37224" y="45007"/>
                  </a:cubicBezTo>
                  <a:cubicBezTo>
                    <a:pt x="37726" y="44818"/>
                    <a:pt x="38165" y="44505"/>
                    <a:pt x="38584" y="44170"/>
                  </a:cubicBezTo>
                  <a:cubicBezTo>
                    <a:pt x="38584" y="44128"/>
                    <a:pt x="38584" y="44065"/>
                    <a:pt x="38605" y="44044"/>
                  </a:cubicBezTo>
                  <a:cubicBezTo>
                    <a:pt x="38605" y="44086"/>
                    <a:pt x="38584" y="44128"/>
                    <a:pt x="38584" y="44170"/>
                  </a:cubicBezTo>
                  <a:close/>
                  <a:moveTo>
                    <a:pt x="37391" y="16048"/>
                  </a:moveTo>
                  <a:cubicBezTo>
                    <a:pt x="37558" y="15902"/>
                    <a:pt x="37705" y="15776"/>
                    <a:pt x="37851" y="15630"/>
                  </a:cubicBezTo>
                  <a:cubicBezTo>
                    <a:pt x="38353" y="15191"/>
                    <a:pt x="38563" y="14647"/>
                    <a:pt x="38542" y="13956"/>
                  </a:cubicBezTo>
                  <a:cubicBezTo>
                    <a:pt x="38500" y="13349"/>
                    <a:pt x="38353" y="12826"/>
                    <a:pt x="38061" y="12345"/>
                  </a:cubicBezTo>
                  <a:cubicBezTo>
                    <a:pt x="37809" y="11864"/>
                    <a:pt x="37705" y="11403"/>
                    <a:pt x="37726" y="10880"/>
                  </a:cubicBezTo>
                  <a:cubicBezTo>
                    <a:pt x="37747" y="10357"/>
                    <a:pt x="37726" y="9855"/>
                    <a:pt x="37726" y="9332"/>
                  </a:cubicBezTo>
                  <a:cubicBezTo>
                    <a:pt x="37747" y="8683"/>
                    <a:pt x="37642" y="8056"/>
                    <a:pt x="37454" y="7407"/>
                  </a:cubicBezTo>
                  <a:cubicBezTo>
                    <a:pt x="37245" y="6528"/>
                    <a:pt x="36805" y="5900"/>
                    <a:pt x="36094" y="5377"/>
                  </a:cubicBezTo>
                  <a:cubicBezTo>
                    <a:pt x="35759" y="5126"/>
                    <a:pt x="35424" y="4854"/>
                    <a:pt x="35131" y="4540"/>
                  </a:cubicBezTo>
                  <a:cubicBezTo>
                    <a:pt x="34566" y="3913"/>
                    <a:pt x="33834" y="3536"/>
                    <a:pt x="33102" y="3159"/>
                  </a:cubicBezTo>
                  <a:cubicBezTo>
                    <a:pt x="32537" y="2908"/>
                    <a:pt x="31972" y="2804"/>
                    <a:pt x="31344" y="2825"/>
                  </a:cubicBezTo>
                  <a:cubicBezTo>
                    <a:pt x="30089" y="2867"/>
                    <a:pt x="29022" y="3327"/>
                    <a:pt x="28205" y="4289"/>
                  </a:cubicBezTo>
                  <a:cubicBezTo>
                    <a:pt x="28017" y="4499"/>
                    <a:pt x="27808" y="4708"/>
                    <a:pt x="27599" y="4896"/>
                  </a:cubicBezTo>
                  <a:cubicBezTo>
                    <a:pt x="27452" y="5001"/>
                    <a:pt x="27243" y="5064"/>
                    <a:pt x="27055" y="5064"/>
                  </a:cubicBezTo>
                  <a:cubicBezTo>
                    <a:pt x="26657" y="5105"/>
                    <a:pt x="26427" y="4792"/>
                    <a:pt x="26511" y="4394"/>
                  </a:cubicBezTo>
                  <a:cubicBezTo>
                    <a:pt x="26573" y="4059"/>
                    <a:pt x="26762" y="3766"/>
                    <a:pt x="27055" y="3557"/>
                  </a:cubicBezTo>
                  <a:cubicBezTo>
                    <a:pt x="27264" y="3390"/>
                    <a:pt x="27452" y="3243"/>
                    <a:pt x="27599" y="3139"/>
                  </a:cubicBezTo>
                  <a:cubicBezTo>
                    <a:pt x="27703" y="2385"/>
                    <a:pt x="27306" y="2071"/>
                    <a:pt x="26762" y="1820"/>
                  </a:cubicBezTo>
                  <a:cubicBezTo>
                    <a:pt x="26720" y="1799"/>
                    <a:pt x="26657" y="1799"/>
                    <a:pt x="26615" y="1779"/>
                  </a:cubicBezTo>
                  <a:cubicBezTo>
                    <a:pt x="26050" y="1548"/>
                    <a:pt x="25506" y="1297"/>
                    <a:pt x="24941" y="1130"/>
                  </a:cubicBezTo>
                  <a:cubicBezTo>
                    <a:pt x="24669" y="1025"/>
                    <a:pt x="24376" y="963"/>
                    <a:pt x="24104" y="963"/>
                  </a:cubicBezTo>
                  <a:cubicBezTo>
                    <a:pt x="23226" y="942"/>
                    <a:pt x="22389" y="942"/>
                    <a:pt x="21531" y="963"/>
                  </a:cubicBezTo>
                  <a:cubicBezTo>
                    <a:pt x="20610" y="983"/>
                    <a:pt x="19731" y="1151"/>
                    <a:pt x="18832" y="1402"/>
                  </a:cubicBezTo>
                  <a:cubicBezTo>
                    <a:pt x="17953" y="1695"/>
                    <a:pt x="17158" y="2134"/>
                    <a:pt x="16321" y="2511"/>
                  </a:cubicBezTo>
                  <a:cubicBezTo>
                    <a:pt x="15547" y="2846"/>
                    <a:pt x="14773" y="3264"/>
                    <a:pt x="14229" y="3955"/>
                  </a:cubicBezTo>
                  <a:cubicBezTo>
                    <a:pt x="14145" y="4059"/>
                    <a:pt x="14019" y="4164"/>
                    <a:pt x="13915" y="4227"/>
                  </a:cubicBezTo>
                  <a:cubicBezTo>
                    <a:pt x="13140" y="4687"/>
                    <a:pt x="12701" y="5461"/>
                    <a:pt x="12094" y="6152"/>
                  </a:cubicBezTo>
                  <a:cubicBezTo>
                    <a:pt x="12178" y="6382"/>
                    <a:pt x="12220" y="6591"/>
                    <a:pt x="12283" y="6800"/>
                  </a:cubicBezTo>
                  <a:cubicBezTo>
                    <a:pt x="12345" y="7051"/>
                    <a:pt x="12094" y="7302"/>
                    <a:pt x="11822" y="7240"/>
                  </a:cubicBezTo>
                  <a:cubicBezTo>
                    <a:pt x="11718" y="7219"/>
                    <a:pt x="11613" y="7135"/>
                    <a:pt x="11508" y="7114"/>
                  </a:cubicBezTo>
                  <a:cubicBezTo>
                    <a:pt x="10985" y="6989"/>
                    <a:pt x="10504" y="6800"/>
                    <a:pt x="9939" y="6800"/>
                  </a:cubicBezTo>
                  <a:cubicBezTo>
                    <a:pt x="9144" y="6800"/>
                    <a:pt x="8349" y="6821"/>
                    <a:pt x="7575" y="7030"/>
                  </a:cubicBezTo>
                  <a:cubicBezTo>
                    <a:pt x="7366" y="7093"/>
                    <a:pt x="7114" y="7135"/>
                    <a:pt x="6884" y="7114"/>
                  </a:cubicBezTo>
                  <a:cubicBezTo>
                    <a:pt x="6487" y="7093"/>
                    <a:pt x="6173" y="7261"/>
                    <a:pt x="5859" y="7512"/>
                  </a:cubicBezTo>
                  <a:cubicBezTo>
                    <a:pt x="5503" y="7784"/>
                    <a:pt x="5190" y="8139"/>
                    <a:pt x="4792" y="8349"/>
                  </a:cubicBezTo>
                  <a:cubicBezTo>
                    <a:pt x="4143" y="8704"/>
                    <a:pt x="3913" y="9353"/>
                    <a:pt x="3599" y="9939"/>
                  </a:cubicBezTo>
                  <a:cubicBezTo>
                    <a:pt x="3453" y="10169"/>
                    <a:pt x="3620" y="10441"/>
                    <a:pt x="3934" y="10504"/>
                  </a:cubicBezTo>
                  <a:cubicBezTo>
                    <a:pt x="4143" y="10566"/>
                    <a:pt x="4374" y="10608"/>
                    <a:pt x="4583" y="10692"/>
                  </a:cubicBezTo>
                  <a:cubicBezTo>
                    <a:pt x="5022" y="10880"/>
                    <a:pt x="5482" y="11069"/>
                    <a:pt x="6006" y="11027"/>
                  </a:cubicBezTo>
                  <a:cubicBezTo>
                    <a:pt x="6278" y="11006"/>
                    <a:pt x="6487" y="11173"/>
                    <a:pt x="6591" y="11424"/>
                  </a:cubicBezTo>
                  <a:cubicBezTo>
                    <a:pt x="6696" y="11696"/>
                    <a:pt x="6633" y="11968"/>
                    <a:pt x="6340" y="12178"/>
                  </a:cubicBezTo>
                  <a:cubicBezTo>
                    <a:pt x="6047" y="12387"/>
                    <a:pt x="5796" y="12575"/>
                    <a:pt x="5503" y="12763"/>
                  </a:cubicBezTo>
                  <a:cubicBezTo>
                    <a:pt x="4646" y="13307"/>
                    <a:pt x="3809" y="13935"/>
                    <a:pt x="3244" y="14793"/>
                  </a:cubicBezTo>
                  <a:cubicBezTo>
                    <a:pt x="3181" y="14939"/>
                    <a:pt x="3013" y="15065"/>
                    <a:pt x="2909" y="15191"/>
                  </a:cubicBezTo>
                  <a:cubicBezTo>
                    <a:pt x="2553" y="15630"/>
                    <a:pt x="2177" y="16048"/>
                    <a:pt x="1821" y="16509"/>
                  </a:cubicBezTo>
                  <a:cubicBezTo>
                    <a:pt x="1109" y="17346"/>
                    <a:pt x="942" y="18329"/>
                    <a:pt x="1047" y="19375"/>
                  </a:cubicBezTo>
                  <a:cubicBezTo>
                    <a:pt x="1653" y="19794"/>
                    <a:pt x="2281" y="20024"/>
                    <a:pt x="2993" y="19982"/>
                  </a:cubicBezTo>
                  <a:cubicBezTo>
                    <a:pt x="3306" y="19961"/>
                    <a:pt x="3620" y="19961"/>
                    <a:pt x="3934" y="20003"/>
                  </a:cubicBezTo>
                  <a:cubicBezTo>
                    <a:pt x="4478" y="20066"/>
                    <a:pt x="4666" y="20401"/>
                    <a:pt x="4457" y="20903"/>
                  </a:cubicBezTo>
                  <a:cubicBezTo>
                    <a:pt x="4374" y="21049"/>
                    <a:pt x="4290" y="21217"/>
                    <a:pt x="4227" y="21342"/>
                  </a:cubicBezTo>
                  <a:cubicBezTo>
                    <a:pt x="4018" y="21656"/>
                    <a:pt x="3829" y="21970"/>
                    <a:pt x="3620" y="22263"/>
                  </a:cubicBezTo>
                  <a:cubicBezTo>
                    <a:pt x="3411" y="22535"/>
                    <a:pt x="3306" y="22849"/>
                    <a:pt x="3223" y="23204"/>
                  </a:cubicBezTo>
                  <a:cubicBezTo>
                    <a:pt x="2909" y="24397"/>
                    <a:pt x="2804" y="25611"/>
                    <a:pt x="2804" y="26824"/>
                  </a:cubicBezTo>
                  <a:cubicBezTo>
                    <a:pt x="2825" y="27870"/>
                    <a:pt x="3285" y="28686"/>
                    <a:pt x="3913" y="29440"/>
                  </a:cubicBezTo>
                  <a:cubicBezTo>
                    <a:pt x="4039" y="29607"/>
                    <a:pt x="4227" y="29712"/>
                    <a:pt x="4478" y="29523"/>
                  </a:cubicBezTo>
                  <a:lnTo>
                    <a:pt x="4478" y="28268"/>
                  </a:lnTo>
                  <a:cubicBezTo>
                    <a:pt x="4499" y="27473"/>
                    <a:pt x="5210" y="26782"/>
                    <a:pt x="6026" y="26740"/>
                  </a:cubicBezTo>
                  <a:cubicBezTo>
                    <a:pt x="6382" y="26740"/>
                    <a:pt x="6759" y="26824"/>
                    <a:pt x="7114" y="26699"/>
                  </a:cubicBezTo>
                  <a:cubicBezTo>
                    <a:pt x="7156" y="25966"/>
                    <a:pt x="6905" y="25339"/>
                    <a:pt x="6654" y="24815"/>
                  </a:cubicBezTo>
                  <a:cubicBezTo>
                    <a:pt x="6759" y="24564"/>
                    <a:pt x="6842" y="24376"/>
                    <a:pt x="6884" y="24209"/>
                  </a:cubicBezTo>
                  <a:cubicBezTo>
                    <a:pt x="6947" y="24062"/>
                    <a:pt x="6947" y="23874"/>
                    <a:pt x="6989" y="23706"/>
                  </a:cubicBezTo>
                  <a:cubicBezTo>
                    <a:pt x="7010" y="23665"/>
                    <a:pt x="7114" y="23560"/>
                    <a:pt x="7198" y="23581"/>
                  </a:cubicBezTo>
                  <a:cubicBezTo>
                    <a:pt x="7303" y="23581"/>
                    <a:pt x="7428" y="23665"/>
                    <a:pt x="7491" y="23748"/>
                  </a:cubicBezTo>
                  <a:cubicBezTo>
                    <a:pt x="7575" y="23916"/>
                    <a:pt x="7596" y="24125"/>
                    <a:pt x="7617" y="24313"/>
                  </a:cubicBezTo>
                  <a:cubicBezTo>
                    <a:pt x="7679" y="24648"/>
                    <a:pt x="7617" y="25004"/>
                    <a:pt x="7847" y="25339"/>
                  </a:cubicBezTo>
                  <a:cubicBezTo>
                    <a:pt x="7951" y="25339"/>
                    <a:pt x="8098" y="25359"/>
                    <a:pt x="8203" y="25339"/>
                  </a:cubicBezTo>
                  <a:cubicBezTo>
                    <a:pt x="8558" y="25255"/>
                    <a:pt x="8935" y="25171"/>
                    <a:pt x="9270" y="25067"/>
                  </a:cubicBezTo>
                  <a:cubicBezTo>
                    <a:pt x="11780" y="24209"/>
                    <a:pt x="11780" y="24209"/>
                    <a:pt x="14061" y="22702"/>
                  </a:cubicBezTo>
                  <a:cubicBezTo>
                    <a:pt x="14229" y="22556"/>
                    <a:pt x="14438" y="22451"/>
                    <a:pt x="14626" y="22305"/>
                  </a:cubicBezTo>
                  <a:cubicBezTo>
                    <a:pt x="15212" y="21782"/>
                    <a:pt x="15798" y="21279"/>
                    <a:pt x="16279" y="20714"/>
                  </a:cubicBezTo>
                  <a:cubicBezTo>
                    <a:pt x="16928" y="19919"/>
                    <a:pt x="17472" y="19041"/>
                    <a:pt x="18037" y="18162"/>
                  </a:cubicBezTo>
                  <a:cubicBezTo>
                    <a:pt x="18476" y="17492"/>
                    <a:pt x="18706" y="16760"/>
                    <a:pt x="18706" y="15923"/>
                  </a:cubicBezTo>
                  <a:cubicBezTo>
                    <a:pt x="18706" y="14919"/>
                    <a:pt x="18811" y="13935"/>
                    <a:pt x="18874" y="12931"/>
                  </a:cubicBezTo>
                  <a:cubicBezTo>
                    <a:pt x="18874" y="12784"/>
                    <a:pt x="18915" y="12617"/>
                    <a:pt x="18978" y="12470"/>
                  </a:cubicBezTo>
                  <a:lnTo>
                    <a:pt x="19104" y="12470"/>
                  </a:lnTo>
                  <a:cubicBezTo>
                    <a:pt x="19146" y="12491"/>
                    <a:pt x="19208" y="12512"/>
                    <a:pt x="19229" y="12554"/>
                  </a:cubicBezTo>
                  <a:cubicBezTo>
                    <a:pt x="19334" y="12868"/>
                    <a:pt x="20024" y="14165"/>
                    <a:pt x="20171" y="14437"/>
                  </a:cubicBezTo>
                  <a:cubicBezTo>
                    <a:pt x="20757" y="15316"/>
                    <a:pt x="21656" y="15818"/>
                    <a:pt x="22556" y="16341"/>
                  </a:cubicBezTo>
                  <a:cubicBezTo>
                    <a:pt x="22912" y="16551"/>
                    <a:pt x="23330" y="16697"/>
                    <a:pt x="23728" y="16844"/>
                  </a:cubicBezTo>
                  <a:cubicBezTo>
                    <a:pt x="24209" y="16990"/>
                    <a:pt x="24669" y="17095"/>
                    <a:pt x="25151" y="17178"/>
                  </a:cubicBezTo>
                  <a:cubicBezTo>
                    <a:pt x="25946" y="17283"/>
                    <a:pt x="26783" y="17367"/>
                    <a:pt x="27599" y="17429"/>
                  </a:cubicBezTo>
                  <a:cubicBezTo>
                    <a:pt x="27724" y="17429"/>
                    <a:pt x="27871" y="17408"/>
                    <a:pt x="27996" y="17388"/>
                  </a:cubicBezTo>
                  <a:cubicBezTo>
                    <a:pt x="27703" y="16844"/>
                    <a:pt x="27452" y="16341"/>
                    <a:pt x="27201" y="15818"/>
                  </a:cubicBezTo>
                  <a:cubicBezTo>
                    <a:pt x="27076" y="15567"/>
                    <a:pt x="27285" y="15211"/>
                    <a:pt x="27599" y="15211"/>
                  </a:cubicBezTo>
                  <a:cubicBezTo>
                    <a:pt x="27766" y="15211"/>
                    <a:pt x="27975" y="15274"/>
                    <a:pt x="28080" y="15337"/>
                  </a:cubicBezTo>
                  <a:cubicBezTo>
                    <a:pt x="28624" y="15797"/>
                    <a:pt x="29084" y="16279"/>
                    <a:pt x="29273" y="16969"/>
                  </a:cubicBezTo>
                  <a:cubicBezTo>
                    <a:pt x="29398" y="17492"/>
                    <a:pt x="29775" y="17806"/>
                    <a:pt x="30193" y="18036"/>
                  </a:cubicBezTo>
                  <a:cubicBezTo>
                    <a:pt x="30695" y="18308"/>
                    <a:pt x="31239" y="18455"/>
                    <a:pt x="31783" y="18664"/>
                  </a:cubicBezTo>
                  <a:cubicBezTo>
                    <a:pt x="32390" y="18873"/>
                    <a:pt x="32913" y="18769"/>
                    <a:pt x="33374" y="18329"/>
                  </a:cubicBezTo>
                  <a:cubicBezTo>
                    <a:pt x="33583" y="18141"/>
                    <a:pt x="33792" y="17932"/>
                    <a:pt x="33939" y="17701"/>
                  </a:cubicBezTo>
                  <a:cubicBezTo>
                    <a:pt x="34148" y="17304"/>
                    <a:pt x="34462" y="17199"/>
                    <a:pt x="34838" y="17220"/>
                  </a:cubicBezTo>
                  <a:cubicBezTo>
                    <a:pt x="35152" y="17220"/>
                    <a:pt x="35466" y="17220"/>
                    <a:pt x="35759" y="17095"/>
                  </a:cubicBezTo>
                  <a:cubicBezTo>
                    <a:pt x="35968" y="17011"/>
                    <a:pt x="36094" y="16906"/>
                    <a:pt x="36156" y="16697"/>
                  </a:cubicBezTo>
                  <a:cubicBezTo>
                    <a:pt x="36240" y="16425"/>
                    <a:pt x="36198" y="16153"/>
                    <a:pt x="35989" y="15923"/>
                  </a:cubicBezTo>
                  <a:cubicBezTo>
                    <a:pt x="35215" y="14898"/>
                    <a:pt x="34399" y="13914"/>
                    <a:pt x="33353" y="13140"/>
                  </a:cubicBezTo>
                  <a:cubicBezTo>
                    <a:pt x="32641" y="12617"/>
                    <a:pt x="31909" y="12261"/>
                    <a:pt x="31030" y="12157"/>
                  </a:cubicBezTo>
                  <a:cubicBezTo>
                    <a:pt x="30695" y="12136"/>
                    <a:pt x="30528" y="11968"/>
                    <a:pt x="30591" y="11759"/>
                  </a:cubicBezTo>
                  <a:cubicBezTo>
                    <a:pt x="30612" y="11571"/>
                    <a:pt x="30758" y="11445"/>
                    <a:pt x="31030" y="11445"/>
                  </a:cubicBezTo>
                  <a:cubicBezTo>
                    <a:pt x="31260" y="11445"/>
                    <a:pt x="31491" y="11403"/>
                    <a:pt x="31700" y="11466"/>
                  </a:cubicBezTo>
                  <a:cubicBezTo>
                    <a:pt x="32265" y="11675"/>
                    <a:pt x="32851" y="11864"/>
                    <a:pt x="33353" y="12178"/>
                  </a:cubicBezTo>
                  <a:cubicBezTo>
                    <a:pt x="35089" y="13245"/>
                    <a:pt x="35215" y="13391"/>
                    <a:pt x="36512" y="15002"/>
                  </a:cubicBezTo>
                  <a:cubicBezTo>
                    <a:pt x="36700" y="15211"/>
                    <a:pt x="36889" y="15442"/>
                    <a:pt x="37077" y="15651"/>
                  </a:cubicBezTo>
                  <a:cubicBezTo>
                    <a:pt x="37119" y="15776"/>
                    <a:pt x="37245" y="15902"/>
                    <a:pt x="37391" y="16048"/>
                  </a:cubicBezTo>
                  <a:close/>
                  <a:moveTo>
                    <a:pt x="12429" y="48899"/>
                  </a:moveTo>
                  <a:cubicBezTo>
                    <a:pt x="12555" y="48836"/>
                    <a:pt x="12638" y="48773"/>
                    <a:pt x="12743" y="48731"/>
                  </a:cubicBezTo>
                  <a:cubicBezTo>
                    <a:pt x="13161" y="48459"/>
                    <a:pt x="13622" y="48522"/>
                    <a:pt x="14040" y="48626"/>
                  </a:cubicBezTo>
                  <a:cubicBezTo>
                    <a:pt x="14187" y="48647"/>
                    <a:pt x="14312" y="48836"/>
                    <a:pt x="14354" y="48982"/>
                  </a:cubicBezTo>
                  <a:cubicBezTo>
                    <a:pt x="14417" y="49171"/>
                    <a:pt x="14249" y="49296"/>
                    <a:pt x="14082" y="49380"/>
                  </a:cubicBezTo>
                  <a:cubicBezTo>
                    <a:pt x="13915" y="49422"/>
                    <a:pt x="13726" y="49422"/>
                    <a:pt x="13580" y="49463"/>
                  </a:cubicBezTo>
                  <a:cubicBezTo>
                    <a:pt x="13266" y="49505"/>
                    <a:pt x="12659" y="49798"/>
                    <a:pt x="12408" y="50049"/>
                  </a:cubicBezTo>
                  <a:cubicBezTo>
                    <a:pt x="12973" y="50238"/>
                    <a:pt x="13517" y="50447"/>
                    <a:pt x="14103" y="50614"/>
                  </a:cubicBezTo>
                  <a:cubicBezTo>
                    <a:pt x="14354" y="50677"/>
                    <a:pt x="14563" y="50823"/>
                    <a:pt x="14752" y="50991"/>
                  </a:cubicBezTo>
                  <a:cubicBezTo>
                    <a:pt x="14877" y="51137"/>
                    <a:pt x="14961" y="51263"/>
                    <a:pt x="14856" y="51451"/>
                  </a:cubicBezTo>
                  <a:cubicBezTo>
                    <a:pt x="14773" y="51598"/>
                    <a:pt x="14626" y="51681"/>
                    <a:pt x="14438" y="51681"/>
                  </a:cubicBezTo>
                  <a:cubicBezTo>
                    <a:pt x="14333" y="51681"/>
                    <a:pt x="14229" y="51619"/>
                    <a:pt x="14103" y="51598"/>
                  </a:cubicBezTo>
                  <a:cubicBezTo>
                    <a:pt x="13517" y="51409"/>
                    <a:pt x="12973" y="51242"/>
                    <a:pt x="12366" y="51054"/>
                  </a:cubicBezTo>
                  <a:cubicBezTo>
                    <a:pt x="12304" y="51577"/>
                    <a:pt x="12262" y="52037"/>
                    <a:pt x="12429" y="52518"/>
                  </a:cubicBezTo>
                  <a:cubicBezTo>
                    <a:pt x="12534" y="52811"/>
                    <a:pt x="12680" y="53146"/>
                    <a:pt x="12366" y="53481"/>
                  </a:cubicBezTo>
                  <a:cubicBezTo>
                    <a:pt x="12262" y="53585"/>
                    <a:pt x="12324" y="53857"/>
                    <a:pt x="12324" y="54067"/>
                  </a:cubicBezTo>
                  <a:cubicBezTo>
                    <a:pt x="12324" y="54213"/>
                    <a:pt x="12576" y="54339"/>
                    <a:pt x="12722" y="54297"/>
                  </a:cubicBezTo>
                  <a:cubicBezTo>
                    <a:pt x="12868" y="54234"/>
                    <a:pt x="13036" y="54108"/>
                    <a:pt x="13182" y="54088"/>
                  </a:cubicBezTo>
                  <a:cubicBezTo>
                    <a:pt x="14249" y="53878"/>
                    <a:pt x="15296" y="53648"/>
                    <a:pt x="16405" y="53690"/>
                  </a:cubicBezTo>
                  <a:cubicBezTo>
                    <a:pt x="17304" y="53732"/>
                    <a:pt x="18183" y="53711"/>
                    <a:pt x="19041" y="53690"/>
                  </a:cubicBezTo>
                  <a:cubicBezTo>
                    <a:pt x="19815" y="53669"/>
                    <a:pt x="20506" y="53774"/>
                    <a:pt x="21238" y="53962"/>
                  </a:cubicBezTo>
                  <a:cubicBezTo>
                    <a:pt x="21635" y="54046"/>
                    <a:pt x="22033" y="54192"/>
                    <a:pt x="22431" y="54192"/>
                  </a:cubicBezTo>
                  <a:cubicBezTo>
                    <a:pt x="23519" y="54150"/>
                    <a:pt x="24481" y="54506"/>
                    <a:pt x="25485" y="54925"/>
                  </a:cubicBezTo>
                  <a:cubicBezTo>
                    <a:pt x="25778" y="55050"/>
                    <a:pt x="26050" y="55176"/>
                    <a:pt x="26364" y="55217"/>
                  </a:cubicBezTo>
                  <a:cubicBezTo>
                    <a:pt x="26741" y="55259"/>
                    <a:pt x="26992" y="55364"/>
                    <a:pt x="27285" y="55573"/>
                  </a:cubicBezTo>
                  <a:cubicBezTo>
                    <a:pt x="27703" y="55908"/>
                    <a:pt x="28205" y="56075"/>
                    <a:pt x="28770" y="56075"/>
                  </a:cubicBezTo>
                  <a:cubicBezTo>
                    <a:pt x="28833" y="55238"/>
                    <a:pt x="29126" y="54527"/>
                    <a:pt x="29440" y="53836"/>
                  </a:cubicBezTo>
                  <a:cubicBezTo>
                    <a:pt x="29586" y="53502"/>
                    <a:pt x="29712" y="53167"/>
                    <a:pt x="29796" y="52790"/>
                  </a:cubicBezTo>
                  <a:cubicBezTo>
                    <a:pt x="30089" y="51409"/>
                    <a:pt x="30382" y="50007"/>
                    <a:pt x="30633" y="48606"/>
                  </a:cubicBezTo>
                  <a:cubicBezTo>
                    <a:pt x="30842" y="47559"/>
                    <a:pt x="30946" y="46513"/>
                    <a:pt x="30842" y="45467"/>
                  </a:cubicBezTo>
                  <a:lnTo>
                    <a:pt x="30842" y="45132"/>
                  </a:lnTo>
                  <a:cubicBezTo>
                    <a:pt x="30842" y="44693"/>
                    <a:pt x="30842" y="44212"/>
                    <a:pt x="31009" y="43772"/>
                  </a:cubicBezTo>
                  <a:cubicBezTo>
                    <a:pt x="31135" y="43437"/>
                    <a:pt x="31156" y="43040"/>
                    <a:pt x="31009" y="42642"/>
                  </a:cubicBezTo>
                  <a:cubicBezTo>
                    <a:pt x="30737" y="42517"/>
                    <a:pt x="30444" y="42391"/>
                    <a:pt x="30193" y="42224"/>
                  </a:cubicBezTo>
                  <a:cubicBezTo>
                    <a:pt x="29607" y="41910"/>
                    <a:pt x="29042" y="41596"/>
                    <a:pt x="28457" y="41324"/>
                  </a:cubicBezTo>
                  <a:cubicBezTo>
                    <a:pt x="28310" y="41240"/>
                    <a:pt x="28143" y="41220"/>
                    <a:pt x="27996" y="41157"/>
                  </a:cubicBezTo>
                  <a:cubicBezTo>
                    <a:pt x="27389" y="40968"/>
                    <a:pt x="26762" y="40864"/>
                    <a:pt x="26197" y="40634"/>
                  </a:cubicBezTo>
                  <a:cubicBezTo>
                    <a:pt x="25716" y="40445"/>
                    <a:pt x="25276" y="40383"/>
                    <a:pt x="24774" y="40383"/>
                  </a:cubicBezTo>
                  <a:cubicBezTo>
                    <a:pt x="23309" y="40341"/>
                    <a:pt x="21866" y="40320"/>
                    <a:pt x="20401" y="40278"/>
                  </a:cubicBezTo>
                  <a:cubicBezTo>
                    <a:pt x="19125" y="40236"/>
                    <a:pt x="17848" y="40194"/>
                    <a:pt x="16572" y="40132"/>
                  </a:cubicBezTo>
                  <a:cubicBezTo>
                    <a:pt x="16049" y="40111"/>
                    <a:pt x="15547" y="40173"/>
                    <a:pt x="15045" y="40320"/>
                  </a:cubicBezTo>
                  <a:cubicBezTo>
                    <a:pt x="14563" y="40445"/>
                    <a:pt x="14103" y="40508"/>
                    <a:pt x="13601" y="40550"/>
                  </a:cubicBezTo>
                  <a:cubicBezTo>
                    <a:pt x="13287" y="40592"/>
                    <a:pt x="12973" y="40655"/>
                    <a:pt x="12743" y="40906"/>
                  </a:cubicBezTo>
                  <a:cubicBezTo>
                    <a:pt x="12617" y="42098"/>
                    <a:pt x="12450" y="43312"/>
                    <a:pt x="12471" y="44525"/>
                  </a:cubicBezTo>
                  <a:cubicBezTo>
                    <a:pt x="12513" y="45927"/>
                    <a:pt x="12617" y="47329"/>
                    <a:pt x="12345" y="48710"/>
                  </a:cubicBezTo>
                  <a:cubicBezTo>
                    <a:pt x="12345" y="48752"/>
                    <a:pt x="12387" y="48773"/>
                    <a:pt x="12429" y="48899"/>
                  </a:cubicBezTo>
                  <a:close/>
                  <a:moveTo>
                    <a:pt x="26427" y="26573"/>
                  </a:moveTo>
                  <a:cubicBezTo>
                    <a:pt x="26427" y="26740"/>
                    <a:pt x="26406" y="26991"/>
                    <a:pt x="26406" y="27201"/>
                  </a:cubicBezTo>
                  <a:cubicBezTo>
                    <a:pt x="26343" y="28038"/>
                    <a:pt x="26197" y="28833"/>
                    <a:pt x="25799" y="29565"/>
                  </a:cubicBezTo>
                  <a:cubicBezTo>
                    <a:pt x="25360" y="30381"/>
                    <a:pt x="24795" y="31093"/>
                    <a:pt x="24042" y="31637"/>
                  </a:cubicBezTo>
                  <a:cubicBezTo>
                    <a:pt x="22556" y="32745"/>
                    <a:pt x="22556" y="32745"/>
                    <a:pt x="20861" y="33185"/>
                  </a:cubicBezTo>
                  <a:cubicBezTo>
                    <a:pt x="19815" y="33436"/>
                    <a:pt x="18811" y="33310"/>
                    <a:pt x="17848" y="32913"/>
                  </a:cubicBezTo>
                  <a:cubicBezTo>
                    <a:pt x="17242" y="32662"/>
                    <a:pt x="16635" y="32369"/>
                    <a:pt x="16091" y="32034"/>
                  </a:cubicBezTo>
                  <a:cubicBezTo>
                    <a:pt x="15547" y="31720"/>
                    <a:pt x="15003" y="31406"/>
                    <a:pt x="14647" y="30862"/>
                  </a:cubicBezTo>
                  <a:cubicBezTo>
                    <a:pt x="14124" y="30046"/>
                    <a:pt x="13643" y="29209"/>
                    <a:pt x="13182" y="28352"/>
                  </a:cubicBezTo>
                  <a:cubicBezTo>
                    <a:pt x="13015" y="27996"/>
                    <a:pt x="12973" y="27577"/>
                    <a:pt x="12868" y="27201"/>
                  </a:cubicBezTo>
                  <a:lnTo>
                    <a:pt x="12806" y="26887"/>
                  </a:lnTo>
                  <a:cubicBezTo>
                    <a:pt x="12304" y="26929"/>
                    <a:pt x="11780" y="26929"/>
                    <a:pt x="11341" y="27096"/>
                  </a:cubicBezTo>
                  <a:cubicBezTo>
                    <a:pt x="10839" y="27263"/>
                    <a:pt x="10337" y="27305"/>
                    <a:pt x="9814" y="27305"/>
                  </a:cubicBezTo>
                  <a:cubicBezTo>
                    <a:pt x="9311" y="27305"/>
                    <a:pt x="8851" y="27347"/>
                    <a:pt x="8454" y="27619"/>
                  </a:cubicBezTo>
                  <a:cubicBezTo>
                    <a:pt x="8265" y="28226"/>
                    <a:pt x="8412" y="28770"/>
                    <a:pt x="8642" y="29293"/>
                  </a:cubicBezTo>
                  <a:cubicBezTo>
                    <a:pt x="8935" y="29879"/>
                    <a:pt x="9186" y="30465"/>
                    <a:pt x="9458" y="31093"/>
                  </a:cubicBezTo>
                  <a:cubicBezTo>
                    <a:pt x="9625" y="31511"/>
                    <a:pt x="9876" y="31867"/>
                    <a:pt x="10211" y="32222"/>
                  </a:cubicBezTo>
                  <a:cubicBezTo>
                    <a:pt x="11299" y="33289"/>
                    <a:pt x="12408" y="34378"/>
                    <a:pt x="13475" y="35486"/>
                  </a:cubicBezTo>
                  <a:cubicBezTo>
                    <a:pt x="13810" y="35821"/>
                    <a:pt x="14166" y="36093"/>
                    <a:pt x="14605" y="36240"/>
                  </a:cubicBezTo>
                  <a:cubicBezTo>
                    <a:pt x="15024" y="36407"/>
                    <a:pt x="15442" y="36721"/>
                    <a:pt x="15861" y="36742"/>
                  </a:cubicBezTo>
                  <a:cubicBezTo>
                    <a:pt x="16300" y="36763"/>
                    <a:pt x="16802" y="36533"/>
                    <a:pt x="17242" y="36365"/>
                  </a:cubicBezTo>
                  <a:cubicBezTo>
                    <a:pt x="17827" y="36156"/>
                    <a:pt x="18392" y="36051"/>
                    <a:pt x="18999" y="36093"/>
                  </a:cubicBezTo>
                  <a:cubicBezTo>
                    <a:pt x="20359" y="36114"/>
                    <a:pt x="21740" y="36114"/>
                    <a:pt x="23100" y="36093"/>
                  </a:cubicBezTo>
                  <a:cubicBezTo>
                    <a:pt x="23728" y="36093"/>
                    <a:pt x="24272" y="36198"/>
                    <a:pt x="24837" y="36512"/>
                  </a:cubicBezTo>
                  <a:cubicBezTo>
                    <a:pt x="25109" y="36658"/>
                    <a:pt x="25423" y="36867"/>
                    <a:pt x="25799" y="36847"/>
                  </a:cubicBezTo>
                  <a:cubicBezTo>
                    <a:pt x="26113" y="36826"/>
                    <a:pt x="26427" y="36888"/>
                    <a:pt x="26678" y="37056"/>
                  </a:cubicBezTo>
                  <a:cubicBezTo>
                    <a:pt x="26992" y="37244"/>
                    <a:pt x="27348" y="37244"/>
                    <a:pt x="27682" y="37139"/>
                  </a:cubicBezTo>
                  <a:cubicBezTo>
                    <a:pt x="28038" y="37035"/>
                    <a:pt x="28394" y="36930"/>
                    <a:pt x="28729" y="36784"/>
                  </a:cubicBezTo>
                  <a:cubicBezTo>
                    <a:pt x="30068" y="36302"/>
                    <a:pt x="31344" y="35696"/>
                    <a:pt x="32579" y="34942"/>
                  </a:cubicBezTo>
                  <a:cubicBezTo>
                    <a:pt x="33646" y="34252"/>
                    <a:pt x="34587" y="33415"/>
                    <a:pt x="35466" y="32536"/>
                  </a:cubicBezTo>
                  <a:cubicBezTo>
                    <a:pt x="36449" y="31553"/>
                    <a:pt x="37224" y="30444"/>
                    <a:pt x="37914" y="29230"/>
                  </a:cubicBezTo>
                  <a:cubicBezTo>
                    <a:pt x="37956" y="29147"/>
                    <a:pt x="38061" y="29042"/>
                    <a:pt x="37914" y="28916"/>
                  </a:cubicBezTo>
                  <a:cubicBezTo>
                    <a:pt x="37809" y="28937"/>
                    <a:pt x="37663" y="28979"/>
                    <a:pt x="37537" y="29021"/>
                  </a:cubicBezTo>
                  <a:cubicBezTo>
                    <a:pt x="36826" y="29293"/>
                    <a:pt x="36177" y="29649"/>
                    <a:pt x="35445" y="29774"/>
                  </a:cubicBezTo>
                  <a:cubicBezTo>
                    <a:pt x="34734" y="29921"/>
                    <a:pt x="33959" y="29816"/>
                    <a:pt x="33227" y="29816"/>
                  </a:cubicBezTo>
                  <a:cubicBezTo>
                    <a:pt x="33102" y="29816"/>
                    <a:pt x="32934" y="29774"/>
                    <a:pt x="32809" y="29816"/>
                  </a:cubicBezTo>
                  <a:cubicBezTo>
                    <a:pt x="32327" y="29858"/>
                    <a:pt x="31993" y="29649"/>
                    <a:pt x="31679" y="29335"/>
                  </a:cubicBezTo>
                  <a:cubicBezTo>
                    <a:pt x="31156" y="28833"/>
                    <a:pt x="30821" y="28205"/>
                    <a:pt x="30402" y="27619"/>
                  </a:cubicBezTo>
                  <a:cubicBezTo>
                    <a:pt x="30193" y="27305"/>
                    <a:pt x="30068" y="26950"/>
                    <a:pt x="29984" y="26594"/>
                  </a:cubicBezTo>
                  <a:cubicBezTo>
                    <a:pt x="29921" y="26301"/>
                    <a:pt x="29921" y="25966"/>
                    <a:pt x="29712" y="25694"/>
                  </a:cubicBezTo>
                  <a:cubicBezTo>
                    <a:pt x="29273" y="25841"/>
                    <a:pt x="28854" y="25883"/>
                    <a:pt x="28498" y="26071"/>
                  </a:cubicBezTo>
                  <a:cubicBezTo>
                    <a:pt x="28080" y="26259"/>
                    <a:pt x="27661" y="26406"/>
                    <a:pt x="27180" y="26385"/>
                  </a:cubicBezTo>
                  <a:cubicBezTo>
                    <a:pt x="26887" y="26301"/>
                    <a:pt x="26636" y="26301"/>
                    <a:pt x="26427" y="26573"/>
                  </a:cubicBezTo>
                  <a:close/>
                  <a:moveTo>
                    <a:pt x="13915" y="25966"/>
                  </a:moveTo>
                  <a:cubicBezTo>
                    <a:pt x="14061" y="26238"/>
                    <a:pt x="14208" y="26468"/>
                    <a:pt x="13957" y="26761"/>
                  </a:cubicBezTo>
                  <a:cubicBezTo>
                    <a:pt x="13852" y="26887"/>
                    <a:pt x="13852" y="27138"/>
                    <a:pt x="13873" y="27326"/>
                  </a:cubicBezTo>
                  <a:cubicBezTo>
                    <a:pt x="13915" y="27619"/>
                    <a:pt x="13998" y="27870"/>
                    <a:pt x="14124" y="28142"/>
                  </a:cubicBezTo>
                  <a:cubicBezTo>
                    <a:pt x="14501" y="28791"/>
                    <a:pt x="14856" y="29419"/>
                    <a:pt x="15254" y="30046"/>
                  </a:cubicBezTo>
                  <a:cubicBezTo>
                    <a:pt x="15421" y="30318"/>
                    <a:pt x="15651" y="30528"/>
                    <a:pt x="15902" y="30737"/>
                  </a:cubicBezTo>
                  <a:cubicBezTo>
                    <a:pt x="16677" y="31365"/>
                    <a:pt x="17576" y="31720"/>
                    <a:pt x="18476" y="32118"/>
                  </a:cubicBezTo>
                  <a:cubicBezTo>
                    <a:pt x="19104" y="32369"/>
                    <a:pt x="19815" y="32432"/>
                    <a:pt x="20485" y="32306"/>
                  </a:cubicBezTo>
                  <a:cubicBezTo>
                    <a:pt x="21970" y="32013"/>
                    <a:pt x="21970" y="32013"/>
                    <a:pt x="23268" y="31072"/>
                  </a:cubicBezTo>
                  <a:cubicBezTo>
                    <a:pt x="23372" y="30988"/>
                    <a:pt x="23498" y="30904"/>
                    <a:pt x="23602" y="30800"/>
                  </a:cubicBezTo>
                  <a:cubicBezTo>
                    <a:pt x="25151" y="29523"/>
                    <a:pt x="25737" y="27912"/>
                    <a:pt x="25423" y="25945"/>
                  </a:cubicBezTo>
                  <a:cubicBezTo>
                    <a:pt x="25276" y="25046"/>
                    <a:pt x="24774" y="24313"/>
                    <a:pt x="24376" y="23518"/>
                  </a:cubicBezTo>
                  <a:cubicBezTo>
                    <a:pt x="24314" y="23351"/>
                    <a:pt x="24146" y="23246"/>
                    <a:pt x="24042" y="23142"/>
                  </a:cubicBezTo>
                  <a:cubicBezTo>
                    <a:pt x="23100" y="22326"/>
                    <a:pt x="21970" y="21970"/>
                    <a:pt x="20757" y="21949"/>
                  </a:cubicBezTo>
                  <a:cubicBezTo>
                    <a:pt x="20129" y="21949"/>
                    <a:pt x="19501" y="21970"/>
                    <a:pt x="18874" y="21907"/>
                  </a:cubicBezTo>
                  <a:cubicBezTo>
                    <a:pt x="18162" y="21865"/>
                    <a:pt x="17514" y="22012"/>
                    <a:pt x="16886" y="22326"/>
                  </a:cubicBezTo>
                  <a:cubicBezTo>
                    <a:pt x="16907" y="22639"/>
                    <a:pt x="16802" y="22911"/>
                    <a:pt x="16572" y="23100"/>
                  </a:cubicBezTo>
                  <a:cubicBezTo>
                    <a:pt x="16405" y="23225"/>
                    <a:pt x="16279" y="23372"/>
                    <a:pt x="16112" y="23476"/>
                  </a:cubicBezTo>
                  <a:cubicBezTo>
                    <a:pt x="15170" y="24083"/>
                    <a:pt x="14501" y="24920"/>
                    <a:pt x="13915" y="25966"/>
                  </a:cubicBezTo>
                  <a:close/>
                  <a:moveTo>
                    <a:pt x="13015" y="55343"/>
                  </a:moveTo>
                  <a:cubicBezTo>
                    <a:pt x="12283" y="55343"/>
                    <a:pt x="12178" y="55301"/>
                    <a:pt x="11760" y="55071"/>
                  </a:cubicBezTo>
                  <a:cubicBezTo>
                    <a:pt x="11488" y="54945"/>
                    <a:pt x="11383" y="54736"/>
                    <a:pt x="11362" y="54485"/>
                  </a:cubicBezTo>
                  <a:cubicBezTo>
                    <a:pt x="11341" y="54192"/>
                    <a:pt x="11341" y="53920"/>
                    <a:pt x="11299" y="53669"/>
                  </a:cubicBezTo>
                  <a:cubicBezTo>
                    <a:pt x="10546" y="53523"/>
                    <a:pt x="9395" y="53564"/>
                    <a:pt x="8726" y="53669"/>
                  </a:cubicBezTo>
                  <a:cubicBezTo>
                    <a:pt x="8684" y="53711"/>
                    <a:pt x="8663" y="53774"/>
                    <a:pt x="8663" y="53816"/>
                  </a:cubicBezTo>
                  <a:cubicBezTo>
                    <a:pt x="8767" y="54694"/>
                    <a:pt x="9060" y="55489"/>
                    <a:pt x="9374" y="56285"/>
                  </a:cubicBezTo>
                  <a:cubicBezTo>
                    <a:pt x="9416" y="56389"/>
                    <a:pt x="9479" y="56494"/>
                    <a:pt x="9542" y="56577"/>
                  </a:cubicBezTo>
                  <a:cubicBezTo>
                    <a:pt x="10148" y="57142"/>
                    <a:pt x="10713" y="57749"/>
                    <a:pt x="11362" y="58272"/>
                  </a:cubicBezTo>
                  <a:cubicBezTo>
                    <a:pt x="11927" y="58733"/>
                    <a:pt x="12555" y="59151"/>
                    <a:pt x="13203" y="59486"/>
                  </a:cubicBezTo>
                  <a:cubicBezTo>
                    <a:pt x="14019" y="59946"/>
                    <a:pt x="14856" y="60406"/>
                    <a:pt x="15861" y="60365"/>
                  </a:cubicBezTo>
                  <a:cubicBezTo>
                    <a:pt x="16007" y="60365"/>
                    <a:pt x="16195" y="60386"/>
                    <a:pt x="16342" y="60448"/>
                  </a:cubicBezTo>
                  <a:cubicBezTo>
                    <a:pt x="16739" y="60595"/>
                    <a:pt x="17137" y="60595"/>
                    <a:pt x="17534" y="60595"/>
                  </a:cubicBezTo>
                  <a:cubicBezTo>
                    <a:pt x="18141" y="60595"/>
                    <a:pt x="18727" y="60595"/>
                    <a:pt x="19334" y="60616"/>
                  </a:cubicBezTo>
                  <a:cubicBezTo>
                    <a:pt x="20401" y="60658"/>
                    <a:pt x="21322" y="60197"/>
                    <a:pt x="22221" y="59674"/>
                  </a:cubicBezTo>
                  <a:cubicBezTo>
                    <a:pt x="22640" y="59444"/>
                    <a:pt x="22870" y="59046"/>
                    <a:pt x="22849" y="58565"/>
                  </a:cubicBezTo>
                  <a:cubicBezTo>
                    <a:pt x="22807" y="58293"/>
                    <a:pt x="22849" y="58042"/>
                    <a:pt x="22849" y="57791"/>
                  </a:cubicBezTo>
                  <a:cubicBezTo>
                    <a:pt x="22849" y="57519"/>
                    <a:pt x="22870" y="57226"/>
                    <a:pt x="22870" y="56933"/>
                  </a:cubicBezTo>
                  <a:cubicBezTo>
                    <a:pt x="23226" y="56598"/>
                    <a:pt x="23226" y="56054"/>
                    <a:pt x="23602" y="55741"/>
                  </a:cubicBezTo>
                  <a:cubicBezTo>
                    <a:pt x="23707" y="55657"/>
                    <a:pt x="23749" y="55531"/>
                    <a:pt x="23853" y="55385"/>
                  </a:cubicBezTo>
                  <a:cubicBezTo>
                    <a:pt x="23519" y="55155"/>
                    <a:pt x="23205" y="55092"/>
                    <a:pt x="22870" y="55092"/>
                  </a:cubicBezTo>
                  <a:cubicBezTo>
                    <a:pt x="22263" y="55134"/>
                    <a:pt x="21656" y="55029"/>
                    <a:pt x="21091" y="54841"/>
                  </a:cubicBezTo>
                  <a:cubicBezTo>
                    <a:pt x="20401" y="54632"/>
                    <a:pt x="19690" y="54548"/>
                    <a:pt x="18978" y="54569"/>
                  </a:cubicBezTo>
                  <a:cubicBezTo>
                    <a:pt x="17744" y="54611"/>
                    <a:pt x="16509" y="54569"/>
                    <a:pt x="15275" y="54569"/>
                  </a:cubicBezTo>
                  <a:cubicBezTo>
                    <a:pt x="14919" y="54569"/>
                    <a:pt x="14542" y="54632"/>
                    <a:pt x="14187" y="54652"/>
                  </a:cubicBezTo>
                  <a:cubicBezTo>
                    <a:pt x="13664" y="54694"/>
                    <a:pt x="13203" y="54841"/>
                    <a:pt x="13015" y="55343"/>
                  </a:cubicBezTo>
                  <a:close/>
                  <a:moveTo>
                    <a:pt x="30967" y="24836"/>
                  </a:moveTo>
                  <a:cubicBezTo>
                    <a:pt x="30967" y="25234"/>
                    <a:pt x="30946" y="25652"/>
                    <a:pt x="30967" y="26050"/>
                  </a:cubicBezTo>
                  <a:cubicBezTo>
                    <a:pt x="31009" y="26343"/>
                    <a:pt x="31030" y="26615"/>
                    <a:pt x="31156" y="26866"/>
                  </a:cubicBezTo>
                  <a:cubicBezTo>
                    <a:pt x="31470" y="27389"/>
                    <a:pt x="31867" y="27912"/>
                    <a:pt x="32223" y="28393"/>
                  </a:cubicBezTo>
                  <a:cubicBezTo>
                    <a:pt x="32411" y="28644"/>
                    <a:pt x="32641" y="28749"/>
                    <a:pt x="32955" y="28749"/>
                  </a:cubicBezTo>
                  <a:cubicBezTo>
                    <a:pt x="35236" y="28812"/>
                    <a:pt x="35236" y="28791"/>
                    <a:pt x="37349" y="27933"/>
                  </a:cubicBezTo>
                  <a:cubicBezTo>
                    <a:pt x="37851" y="27724"/>
                    <a:pt x="38249" y="27410"/>
                    <a:pt x="38646" y="27096"/>
                  </a:cubicBezTo>
                  <a:cubicBezTo>
                    <a:pt x="39002" y="26782"/>
                    <a:pt x="39211" y="26385"/>
                    <a:pt x="39211" y="25883"/>
                  </a:cubicBezTo>
                  <a:cubicBezTo>
                    <a:pt x="39211" y="25506"/>
                    <a:pt x="39232" y="25087"/>
                    <a:pt x="39190" y="24690"/>
                  </a:cubicBezTo>
                  <a:cubicBezTo>
                    <a:pt x="39107" y="23874"/>
                    <a:pt x="39002" y="23037"/>
                    <a:pt x="38877" y="22221"/>
                  </a:cubicBezTo>
                  <a:cubicBezTo>
                    <a:pt x="38667" y="20840"/>
                    <a:pt x="38186" y="19522"/>
                    <a:pt x="37558" y="18245"/>
                  </a:cubicBezTo>
                  <a:cubicBezTo>
                    <a:pt x="37391" y="17890"/>
                    <a:pt x="37119" y="17785"/>
                    <a:pt x="36721" y="17911"/>
                  </a:cubicBezTo>
                  <a:cubicBezTo>
                    <a:pt x="36491" y="17994"/>
                    <a:pt x="36261" y="18141"/>
                    <a:pt x="35989" y="18120"/>
                  </a:cubicBezTo>
                  <a:cubicBezTo>
                    <a:pt x="35340" y="18099"/>
                    <a:pt x="34817" y="18392"/>
                    <a:pt x="34357" y="18748"/>
                  </a:cubicBezTo>
                  <a:cubicBezTo>
                    <a:pt x="33332" y="19543"/>
                    <a:pt x="32369" y="20380"/>
                    <a:pt x="31867" y="21635"/>
                  </a:cubicBezTo>
                  <a:cubicBezTo>
                    <a:pt x="31804" y="21782"/>
                    <a:pt x="31742" y="21949"/>
                    <a:pt x="31637" y="22095"/>
                  </a:cubicBezTo>
                  <a:cubicBezTo>
                    <a:pt x="31135" y="22911"/>
                    <a:pt x="30842" y="23832"/>
                    <a:pt x="30967" y="24836"/>
                  </a:cubicBezTo>
                  <a:close/>
                  <a:moveTo>
                    <a:pt x="16928" y="21551"/>
                  </a:moveTo>
                  <a:cubicBezTo>
                    <a:pt x="17137" y="21530"/>
                    <a:pt x="17242" y="21530"/>
                    <a:pt x="17325" y="21468"/>
                  </a:cubicBezTo>
                  <a:cubicBezTo>
                    <a:pt x="17765" y="21196"/>
                    <a:pt x="18246" y="21175"/>
                    <a:pt x="18727" y="21175"/>
                  </a:cubicBezTo>
                  <a:cubicBezTo>
                    <a:pt x="19355" y="21175"/>
                    <a:pt x="19983" y="21175"/>
                    <a:pt x="20610" y="21154"/>
                  </a:cubicBezTo>
                  <a:cubicBezTo>
                    <a:pt x="22117" y="21112"/>
                    <a:pt x="23414" y="21551"/>
                    <a:pt x="24565" y="22493"/>
                  </a:cubicBezTo>
                  <a:cubicBezTo>
                    <a:pt x="24837" y="22702"/>
                    <a:pt x="25067" y="22932"/>
                    <a:pt x="25213" y="23267"/>
                  </a:cubicBezTo>
                  <a:cubicBezTo>
                    <a:pt x="25590" y="24041"/>
                    <a:pt x="25988" y="24795"/>
                    <a:pt x="26343" y="25548"/>
                  </a:cubicBezTo>
                  <a:cubicBezTo>
                    <a:pt x="26678" y="25527"/>
                    <a:pt x="27034" y="25527"/>
                    <a:pt x="27369" y="25464"/>
                  </a:cubicBezTo>
                  <a:cubicBezTo>
                    <a:pt x="27557" y="25443"/>
                    <a:pt x="27766" y="25422"/>
                    <a:pt x="27933" y="25339"/>
                  </a:cubicBezTo>
                  <a:cubicBezTo>
                    <a:pt x="28624" y="25004"/>
                    <a:pt x="29294" y="24711"/>
                    <a:pt x="30130" y="24941"/>
                  </a:cubicBezTo>
                  <a:cubicBezTo>
                    <a:pt x="30130" y="24627"/>
                    <a:pt x="30193" y="24376"/>
                    <a:pt x="30172" y="24104"/>
                  </a:cubicBezTo>
                  <a:cubicBezTo>
                    <a:pt x="30110" y="23476"/>
                    <a:pt x="30298" y="22932"/>
                    <a:pt x="30591" y="22388"/>
                  </a:cubicBezTo>
                  <a:cubicBezTo>
                    <a:pt x="31030" y="21551"/>
                    <a:pt x="31449" y="20652"/>
                    <a:pt x="31888" y="19794"/>
                  </a:cubicBezTo>
                  <a:cubicBezTo>
                    <a:pt x="30863" y="19292"/>
                    <a:pt x="29754" y="19145"/>
                    <a:pt x="28980" y="18329"/>
                  </a:cubicBezTo>
                  <a:cubicBezTo>
                    <a:pt x="28561" y="18350"/>
                    <a:pt x="28226" y="18413"/>
                    <a:pt x="27892" y="18413"/>
                  </a:cubicBezTo>
                  <a:cubicBezTo>
                    <a:pt x="26741" y="18434"/>
                    <a:pt x="25611" y="18245"/>
                    <a:pt x="24523" y="17994"/>
                  </a:cubicBezTo>
                  <a:cubicBezTo>
                    <a:pt x="23644" y="17785"/>
                    <a:pt x="22786" y="17597"/>
                    <a:pt x="22033" y="17095"/>
                  </a:cubicBezTo>
                  <a:cubicBezTo>
                    <a:pt x="21510" y="16760"/>
                    <a:pt x="21008" y="16404"/>
                    <a:pt x="20485" y="16028"/>
                  </a:cubicBezTo>
                  <a:cubicBezTo>
                    <a:pt x="20171" y="15818"/>
                    <a:pt x="19920" y="15567"/>
                    <a:pt x="19731" y="15211"/>
                  </a:cubicBezTo>
                  <a:cubicBezTo>
                    <a:pt x="19669" y="15107"/>
                    <a:pt x="19606" y="14960"/>
                    <a:pt x="19397" y="15044"/>
                  </a:cubicBezTo>
                  <a:lnTo>
                    <a:pt x="19397" y="16572"/>
                  </a:lnTo>
                  <a:cubicBezTo>
                    <a:pt x="19397" y="16823"/>
                    <a:pt x="19397" y="17053"/>
                    <a:pt x="19313" y="17262"/>
                  </a:cubicBezTo>
                  <a:cubicBezTo>
                    <a:pt x="19104" y="17869"/>
                    <a:pt x="18894" y="18434"/>
                    <a:pt x="18518" y="18957"/>
                  </a:cubicBezTo>
                  <a:cubicBezTo>
                    <a:pt x="18058" y="19647"/>
                    <a:pt x="17597" y="20338"/>
                    <a:pt x="17158" y="21049"/>
                  </a:cubicBezTo>
                  <a:cubicBezTo>
                    <a:pt x="17095" y="21154"/>
                    <a:pt x="17032" y="21321"/>
                    <a:pt x="16928" y="21551"/>
                  </a:cubicBezTo>
                  <a:close/>
                  <a:moveTo>
                    <a:pt x="7931" y="47852"/>
                  </a:moveTo>
                  <a:cubicBezTo>
                    <a:pt x="8684" y="48417"/>
                    <a:pt x="9500" y="48731"/>
                    <a:pt x="10337" y="48982"/>
                  </a:cubicBezTo>
                  <a:cubicBezTo>
                    <a:pt x="10651" y="49087"/>
                    <a:pt x="10964" y="49087"/>
                    <a:pt x="11278" y="48961"/>
                  </a:cubicBezTo>
                  <a:cubicBezTo>
                    <a:pt x="11488" y="48375"/>
                    <a:pt x="11613" y="47790"/>
                    <a:pt x="11613" y="47120"/>
                  </a:cubicBezTo>
                  <a:cubicBezTo>
                    <a:pt x="11613" y="46032"/>
                    <a:pt x="11613" y="44902"/>
                    <a:pt x="11634" y="43772"/>
                  </a:cubicBezTo>
                  <a:cubicBezTo>
                    <a:pt x="11634" y="43249"/>
                    <a:pt x="11718" y="42768"/>
                    <a:pt x="11780" y="42266"/>
                  </a:cubicBezTo>
                  <a:cubicBezTo>
                    <a:pt x="11801" y="41826"/>
                    <a:pt x="11990" y="41366"/>
                    <a:pt x="11906" y="40948"/>
                  </a:cubicBezTo>
                  <a:cubicBezTo>
                    <a:pt x="11822" y="40906"/>
                    <a:pt x="11780" y="40864"/>
                    <a:pt x="11718" y="40843"/>
                  </a:cubicBezTo>
                  <a:cubicBezTo>
                    <a:pt x="11069" y="40592"/>
                    <a:pt x="10944" y="40027"/>
                    <a:pt x="11383" y="39504"/>
                  </a:cubicBezTo>
                  <a:cubicBezTo>
                    <a:pt x="11425" y="39462"/>
                    <a:pt x="11488" y="39378"/>
                    <a:pt x="11571" y="39336"/>
                  </a:cubicBezTo>
                  <a:cubicBezTo>
                    <a:pt x="12220" y="38939"/>
                    <a:pt x="12722" y="38311"/>
                    <a:pt x="13454" y="37997"/>
                  </a:cubicBezTo>
                  <a:cubicBezTo>
                    <a:pt x="13768" y="37872"/>
                    <a:pt x="14040" y="37704"/>
                    <a:pt x="14291" y="37391"/>
                  </a:cubicBezTo>
                  <a:cubicBezTo>
                    <a:pt x="13726" y="37056"/>
                    <a:pt x="13266" y="36742"/>
                    <a:pt x="12722" y="36428"/>
                  </a:cubicBezTo>
                  <a:cubicBezTo>
                    <a:pt x="12262" y="36616"/>
                    <a:pt x="11843" y="36847"/>
                    <a:pt x="11613" y="37370"/>
                  </a:cubicBezTo>
                  <a:cubicBezTo>
                    <a:pt x="11529" y="37579"/>
                    <a:pt x="11320" y="37704"/>
                    <a:pt x="11174" y="37893"/>
                  </a:cubicBezTo>
                  <a:cubicBezTo>
                    <a:pt x="11048" y="38060"/>
                    <a:pt x="10902" y="38207"/>
                    <a:pt x="10839" y="38374"/>
                  </a:cubicBezTo>
                  <a:cubicBezTo>
                    <a:pt x="10525" y="39106"/>
                    <a:pt x="10148" y="39797"/>
                    <a:pt x="10002" y="40592"/>
                  </a:cubicBezTo>
                  <a:cubicBezTo>
                    <a:pt x="9939" y="40906"/>
                    <a:pt x="9814" y="41199"/>
                    <a:pt x="9709" y="41471"/>
                  </a:cubicBezTo>
                  <a:cubicBezTo>
                    <a:pt x="9479" y="42287"/>
                    <a:pt x="9207" y="43103"/>
                    <a:pt x="8977" y="43940"/>
                  </a:cubicBezTo>
                  <a:cubicBezTo>
                    <a:pt x="8684" y="45007"/>
                    <a:pt x="8391" y="46074"/>
                    <a:pt x="8140" y="47162"/>
                  </a:cubicBezTo>
                  <a:cubicBezTo>
                    <a:pt x="8035" y="47413"/>
                    <a:pt x="8014" y="47622"/>
                    <a:pt x="7931" y="47852"/>
                  </a:cubicBezTo>
                  <a:close/>
                  <a:moveTo>
                    <a:pt x="38270" y="60406"/>
                  </a:moveTo>
                  <a:cubicBezTo>
                    <a:pt x="38918" y="60386"/>
                    <a:pt x="39483" y="60281"/>
                    <a:pt x="39902" y="59758"/>
                  </a:cubicBezTo>
                  <a:cubicBezTo>
                    <a:pt x="40153" y="59444"/>
                    <a:pt x="40488" y="59151"/>
                    <a:pt x="40781" y="58837"/>
                  </a:cubicBezTo>
                  <a:cubicBezTo>
                    <a:pt x="41074" y="58586"/>
                    <a:pt x="41220" y="58272"/>
                    <a:pt x="41366" y="57938"/>
                  </a:cubicBezTo>
                  <a:cubicBezTo>
                    <a:pt x="41743" y="56912"/>
                    <a:pt x="41659" y="55866"/>
                    <a:pt x="41429" y="54841"/>
                  </a:cubicBezTo>
                  <a:cubicBezTo>
                    <a:pt x="41325" y="54443"/>
                    <a:pt x="40906" y="54213"/>
                    <a:pt x="40571" y="54443"/>
                  </a:cubicBezTo>
                  <a:cubicBezTo>
                    <a:pt x="40153" y="54715"/>
                    <a:pt x="39672" y="54925"/>
                    <a:pt x="39504" y="55469"/>
                  </a:cubicBezTo>
                  <a:cubicBezTo>
                    <a:pt x="39316" y="56013"/>
                    <a:pt x="39065" y="56577"/>
                    <a:pt x="38751" y="57101"/>
                  </a:cubicBezTo>
                  <a:cubicBezTo>
                    <a:pt x="38144" y="58147"/>
                    <a:pt x="38228" y="59235"/>
                    <a:pt x="38270" y="60406"/>
                  </a:cubicBezTo>
                  <a:close/>
                  <a:moveTo>
                    <a:pt x="25716" y="64738"/>
                  </a:moveTo>
                  <a:cubicBezTo>
                    <a:pt x="25946" y="64800"/>
                    <a:pt x="26155" y="64905"/>
                    <a:pt x="26364" y="64968"/>
                  </a:cubicBezTo>
                  <a:cubicBezTo>
                    <a:pt x="26511" y="64989"/>
                    <a:pt x="26657" y="65010"/>
                    <a:pt x="26783" y="64989"/>
                  </a:cubicBezTo>
                  <a:cubicBezTo>
                    <a:pt x="27410" y="64738"/>
                    <a:pt x="27996" y="64382"/>
                    <a:pt x="28185" y="63712"/>
                  </a:cubicBezTo>
                  <a:cubicBezTo>
                    <a:pt x="28310" y="63210"/>
                    <a:pt x="28603" y="62855"/>
                    <a:pt x="28875" y="62478"/>
                  </a:cubicBezTo>
                  <a:cubicBezTo>
                    <a:pt x="29147" y="62143"/>
                    <a:pt x="29377" y="61808"/>
                    <a:pt x="29607" y="61432"/>
                  </a:cubicBezTo>
                  <a:cubicBezTo>
                    <a:pt x="29921" y="60971"/>
                    <a:pt x="29963" y="60490"/>
                    <a:pt x="29503" y="60051"/>
                  </a:cubicBezTo>
                  <a:cubicBezTo>
                    <a:pt x="28938" y="59883"/>
                    <a:pt x="28436" y="59967"/>
                    <a:pt x="27975" y="60302"/>
                  </a:cubicBezTo>
                  <a:lnTo>
                    <a:pt x="27661" y="60469"/>
                  </a:lnTo>
                  <a:cubicBezTo>
                    <a:pt x="27138" y="60679"/>
                    <a:pt x="26783" y="61097"/>
                    <a:pt x="26553" y="61599"/>
                  </a:cubicBezTo>
                  <a:cubicBezTo>
                    <a:pt x="26322" y="62080"/>
                    <a:pt x="26050" y="62562"/>
                    <a:pt x="25820" y="63022"/>
                  </a:cubicBezTo>
                  <a:cubicBezTo>
                    <a:pt x="25737" y="63189"/>
                    <a:pt x="25632" y="63336"/>
                    <a:pt x="25632" y="63503"/>
                  </a:cubicBezTo>
                  <a:cubicBezTo>
                    <a:pt x="25632" y="63901"/>
                    <a:pt x="25611" y="64319"/>
                    <a:pt x="25716" y="64738"/>
                  </a:cubicBezTo>
                  <a:close/>
                  <a:moveTo>
                    <a:pt x="9102" y="31846"/>
                  </a:moveTo>
                  <a:cubicBezTo>
                    <a:pt x="8244" y="30569"/>
                    <a:pt x="8014" y="29021"/>
                    <a:pt x="7366" y="27745"/>
                  </a:cubicBezTo>
                  <a:cubicBezTo>
                    <a:pt x="7114" y="27724"/>
                    <a:pt x="6905" y="27724"/>
                    <a:pt x="6759" y="27661"/>
                  </a:cubicBezTo>
                  <a:cubicBezTo>
                    <a:pt x="5859" y="27410"/>
                    <a:pt x="5378" y="27745"/>
                    <a:pt x="5336" y="28644"/>
                  </a:cubicBezTo>
                  <a:lnTo>
                    <a:pt x="5336" y="29837"/>
                  </a:lnTo>
                  <a:cubicBezTo>
                    <a:pt x="5336" y="30423"/>
                    <a:pt x="5503" y="30904"/>
                    <a:pt x="6068" y="31155"/>
                  </a:cubicBezTo>
                  <a:cubicBezTo>
                    <a:pt x="6173" y="31197"/>
                    <a:pt x="6257" y="31281"/>
                    <a:pt x="6340" y="31365"/>
                  </a:cubicBezTo>
                  <a:cubicBezTo>
                    <a:pt x="6487" y="31511"/>
                    <a:pt x="6738" y="31574"/>
                    <a:pt x="6926" y="31637"/>
                  </a:cubicBezTo>
                  <a:cubicBezTo>
                    <a:pt x="7617" y="31929"/>
                    <a:pt x="8328" y="31825"/>
                    <a:pt x="9102" y="31846"/>
                  </a:cubicBezTo>
                  <a:close/>
                  <a:moveTo>
                    <a:pt x="32683" y="55782"/>
                  </a:moveTo>
                  <a:cubicBezTo>
                    <a:pt x="33143" y="55741"/>
                    <a:pt x="33646" y="55741"/>
                    <a:pt x="34085" y="55636"/>
                  </a:cubicBezTo>
                  <a:cubicBezTo>
                    <a:pt x="34399" y="55552"/>
                    <a:pt x="34692" y="55469"/>
                    <a:pt x="35006" y="55469"/>
                  </a:cubicBezTo>
                  <a:cubicBezTo>
                    <a:pt x="35822" y="55489"/>
                    <a:pt x="35822" y="55280"/>
                    <a:pt x="35780" y="54527"/>
                  </a:cubicBezTo>
                  <a:cubicBezTo>
                    <a:pt x="35780" y="54401"/>
                    <a:pt x="35675" y="54255"/>
                    <a:pt x="35654" y="54129"/>
                  </a:cubicBezTo>
                  <a:cubicBezTo>
                    <a:pt x="35529" y="53585"/>
                    <a:pt x="35424" y="53041"/>
                    <a:pt x="35299" y="52476"/>
                  </a:cubicBezTo>
                  <a:cubicBezTo>
                    <a:pt x="35257" y="52393"/>
                    <a:pt x="35215" y="52309"/>
                    <a:pt x="35152" y="52142"/>
                  </a:cubicBezTo>
                  <a:cubicBezTo>
                    <a:pt x="33834" y="52748"/>
                    <a:pt x="32725" y="53585"/>
                    <a:pt x="31679" y="54548"/>
                  </a:cubicBezTo>
                  <a:cubicBezTo>
                    <a:pt x="31993" y="54945"/>
                    <a:pt x="32286" y="55322"/>
                    <a:pt x="32683" y="55782"/>
                  </a:cubicBezTo>
                  <a:close/>
                  <a:moveTo>
                    <a:pt x="8035" y="49087"/>
                  </a:moveTo>
                  <a:cubicBezTo>
                    <a:pt x="7784" y="49317"/>
                    <a:pt x="7700" y="49589"/>
                    <a:pt x="7700" y="49903"/>
                  </a:cubicBezTo>
                  <a:lnTo>
                    <a:pt x="7700" y="51974"/>
                  </a:lnTo>
                  <a:cubicBezTo>
                    <a:pt x="7700" y="52079"/>
                    <a:pt x="7742" y="52184"/>
                    <a:pt x="7784" y="52246"/>
                  </a:cubicBezTo>
                  <a:cubicBezTo>
                    <a:pt x="8872" y="52832"/>
                    <a:pt x="10002" y="52707"/>
                    <a:pt x="11153" y="52644"/>
                  </a:cubicBezTo>
                  <a:cubicBezTo>
                    <a:pt x="11090" y="52518"/>
                    <a:pt x="11090" y="52414"/>
                    <a:pt x="11048" y="52351"/>
                  </a:cubicBezTo>
                  <a:cubicBezTo>
                    <a:pt x="10672" y="52016"/>
                    <a:pt x="10630" y="51577"/>
                    <a:pt x="10630" y="51095"/>
                  </a:cubicBezTo>
                  <a:cubicBezTo>
                    <a:pt x="10651" y="50740"/>
                    <a:pt x="10713" y="50363"/>
                    <a:pt x="10546" y="50007"/>
                  </a:cubicBezTo>
                  <a:cubicBezTo>
                    <a:pt x="9667" y="49882"/>
                    <a:pt x="8851" y="49422"/>
                    <a:pt x="8035" y="49087"/>
                  </a:cubicBezTo>
                  <a:close/>
                  <a:moveTo>
                    <a:pt x="8977" y="40592"/>
                  </a:moveTo>
                  <a:cubicBezTo>
                    <a:pt x="8475" y="40948"/>
                    <a:pt x="7993" y="41324"/>
                    <a:pt x="7638" y="41868"/>
                  </a:cubicBezTo>
                  <a:cubicBezTo>
                    <a:pt x="7282" y="42433"/>
                    <a:pt x="6947" y="43040"/>
                    <a:pt x="6550" y="43605"/>
                  </a:cubicBezTo>
                  <a:cubicBezTo>
                    <a:pt x="6152" y="44149"/>
                    <a:pt x="6068" y="44797"/>
                    <a:pt x="5922" y="45425"/>
                  </a:cubicBezTo>
                  <a:cubicBezTo>
                    <a:pt x="5796" y="45948"/>
                    <a:pt x="5943" y="46450"/>
                    <a:pt x="6487" y="46702"/>
                  </a:cubicBezTo>
                  <a:cubicBezTo>
                    <a:pt x="6696" y="46806"/>
                    <a:pt x="6905" y="46974"/>
                    <a:pt x="7177" y="47120"/>
                  </a:cubicBezTo>
                  <a:cubicBezTo>
                    <a:pt x="7784" y="44902"/>
                    <a:pt x="8370" y="42768"/>
                    <a:pt x="8977" y="40592"/>
                  </a:cubicBezTo>
                  <a:close/>
                  <a:moveTo>
                    <a:pt x="41262" y="33164"/>
                  </a:moveTo>
                  <a:cubicBezTo>
                    <a:pt x="40802" y="33164"/>
                    <a:pt x="40446" y="33185"/>
                    <a:pt x="40069" y="33164"/>
                  </a:cubicBezTo>
                  <a:cubicBezTo>
                    <a:pt x="39316" y="33101"/>
                    <a:pt x="38605" y="33185"/>
                    <a:pt x="37956" y="33603"/>
                  </a:cubicBezTo>
                  <a:cubicBezTo>
                    <a:pt x="37747" y="33729"/>
                    <a:pt x="37454" y="33771"/>
                    <a:pt x="37245" y="33875"/>
                  </a:cubicBezTo>
                  <a:cubicBezTo>
                    <a:pt x="36972" y="34001"/>
                    <a:pt x="36680" y="34147"/>
                    <a:pt x="36470" y="34357"/>
                  </a:cubicBezTo>
                  <a:cubicBezTo>
                    <a:pt x="35884" y="34880"/>
                    <a:pt x="35361" y="35445"/>
                    <a:pt x="34838" y="35989"/>
                  </a:cubicBezTo>
                  <a:cubicBezTo>
                    <a:pt x="34420" y="36407"/>
                    <a:pt x="34064" y="37077"/>
                    <a:pt x="33876" y="37663"/>
                  </a:cubicBezTo>
                  <a:cubicBezTo>
                    <a:pt x="34315" y="37202"/>
                    <a:pt x="34671" y="36847"/>
                    <a:pt x="35027" y="36512"/>
                  </a:cubicBezTo>
                  <a:cubicBezTo>
                    <a:pt x="35257" y="36282"/>
                    <a:pt x="35529" y="36030"/>
                    <a:pt x="35822" y="35884"/>
                  </a:cubicBezTo>
                  <a:cubicBezTo>
                    <a:pt x="36700" y="35382"/>
                    <a:pt x="37621" y="34922"/>
                    <a:pt x="38500" y="34440"/>
                  </a:cubicBezTo>
                  <a:cubicBezTo>
                    <a:pt x="38709" y="34336"/>
                    <a:pt x="38918" y="34273"/>
                    <a:pt x="39169" y="34210"/>
                  </a:cubicBezTo>
                  <a:cubicBezTo>
                    <a:pt x="39400" y="34126"/>
                    <a:pt x="39651" y="34085"/>
                    <a:pt x="39902" y="33980"/>
                  </a:cubicBezTo>
                  <a:cubicBezTo>
                    <a:pt x="40446" y="33666"/>
                    <a:pt x="40969" y="33666"/>
                    <a:pt x="41534" y="33875"/>
                  </a:cubicBezTo>
                  <a:cubicBezTo>
                    <a:pt x="41576" y="33875"/>
                    <a:pt x="41618" y="33813"/>
                    <a:pt x="41680" y="33771"/>
                  </a:cubicBezTo>
                  <a:cubicBezTo>
                    <a:pt x="41513" y="33603"/>
                    <a:pt x="41408" y="33394"/>
                    <a:pt x="41262" y="33164"/>
                  </a:cubicBezTo>
                  <a:close/>
                  <a:moveTo>
                    <a:pt x="38793" y="18245"/>
                  </a:moveTo>
                  <a:cubicBezTo>
                    <a:pt x="39128" y="19333"/>
                    <a:pt x="39504" y="20317"/>
                    <a:pt x="39734" y="21363"/>
                  </a:cubicBezTo>
                  <a:cubicBezTo>
                    <a:pt x="39965" y="22409"/>
                    <a:pt x="40069" y="23476"/>
                    <a:pt x="40258" y="24585"/>
                  </a:cubicBezTo>
                  <a:cubicBezTo>
                    <a:pt x="40634" y="24397"/>
                    <a:pt x="40655" y="24104"/>
                    <a:pt x="40739" y="23853"/>
                  </a:cubicBezTo>
                  <a:cubicBezTo>
                    <a:pt x="41074" y="22723"/>
                    <a:pt x="40802" y="21593"/>
                    <a:pt x="40655" y="20484"/>
                  </a:cubicBezTo>
                  <a:cubicBezTo>
                    <a:pt x="40655" y="20401"/>
                    <a:pt x="40592" y="20317"/>
                    <a:pt x="40550" y="20233"/>
                  </a:cubicBezTo>
                  <a:cubicBezTo>
                    <a:pt x="40258" y="19815"/>
                    <a:pt x="40006" y="19375"/>
                    <a:pt x="39672" y="18978"/>
                  </a:cubicBezTo>
                  <a:cubicBezTo>
                    <a:pt x="39441" y="18664"/>
                    <a:pt x="39232" y="18350"/>
                    <a:pt x="38793" y="18245"/>
                  </a:cubicBezTo>
                  <a:close/>
                  <a:moveTo>
                    <a:pt x="13957" y="24083"/>
                  </a:moveTo>
                  <a:cubicBezTo>
                    <a:pt x="13685" y="24188"/>
                    <a:pt x="13601" y="24188"/>
                    <a:pt x="13559" y="24250"/>
                  </a:cubicBezTo>
                  <a:cubicBezTo>
                    <a:pt x="12722" y="24857"/>
                    <a:pt x="11801" y="25297"/>
                    <a:pt x="10818" y="25569"/>
                  </a:cubicBezTo>
                  <a:cubicBezTo>
                    <a:pt x="10713" y="25611"/>
                    <a:pt x="10588" y="25652"/>
                    <a:pt x="10504" y="25673"/>
                  </a:cubicBezTo>
                  <a:cubicBezTo>
                    <a:pt x="9709" y="26029"/>
                    <a:pt x="8893" y="26301"/>
                    <a:pt x="8035" y="26385"/>
                  </a:cubicBezTo>
                  <a:cubicBezTo>
                    <a:pt x="7847" y="26406"/>
                    <a:pt x="7721" y="26573"/>
                    <a:pt x="7805" y="26657"/>
                  </a:cubicBezTo>
                  <a:cubicBezTo>
                    <a:pt x="7889" y="26719"/>
                    <a:pt x="7993" y="26782"/>
                    <a:pt x="8056" y="26782"/>
                  </a:cubicBezTo>
                  <a:cubicBezTo>
                    <a:pt x="8265" y="26782"/>
                    <a:pt x="8454" y="26740"/>
                    <a:pt x="8663" y="26699"/>
                  </a:cubicBezTo>
                  <a:cubicBezTo>
                    <a:pt x="8851" y="26657"/>
                    <a:pt x="9060" y="26573"/>
                    <a:pt x="9249" y="26531"/>
                  </a:cubicBezTo>
                  <a:cubicBezTo>
                    <a:pt x="10023" y="26468"/>
                    <a:pt x="10818" y="26427"/>
                    <a:pt x="11592" y="26280"/>
                  </a:cubicBezTo>
                  <a:cubicBezTo>
                    <a:pt x="12011" y="26196"/>
                    <a:pt x="12429" y="26155"/>
                    <a:pt x="12743" y="26008"/>
                  </a:cubicBezTo>
                  <a:cubicBezTo>
                    <a:pt x="13120" y="25422"/>
                    <a:pt x="13475" y="24836"/>
                    <a:pt x="13957" y="24083"/>
                  </a:cubicBezTo>
                  <a:close/>
                  <a:moveTo>
                    <a:pt x="35529" y="34252"/>
                  </a:moveTo>
                  <a:lnTo>
                    <a:pt x="35424" y="34210"/>
                  </a:lnTo>
                  <a:cubicBezTo>
                    <a:pt x="35340" y="34231"/>
                    <a:pt x="35257" y="34252"/>
                    <a:pt x="35194" y="34315"/>
                  </a:cubicBezTo>
                  <a:cubicBezTo>
                    <a:pt x="34420" y="34922"/>
                    <a:pt x="33687" y="35549"/>
                    <a:pt x="33102" y="36302"/>
                  </a:cubicBezTo>
                  <a:cubicBezTo>
                    <a:pt x="32579" y="36951"/>
                    <a:pt x="32055" y="37642"/>
                    <a:pt x="31679" y="38416"/>
                  </a:cubicBezTo>
                  <a:cubicBezTo>
                    <a:pt x="31449" y="38897"/>
                    <a:pt x="31532" y="39336"/>
                    <a:pt x="31888" y="39755"/>
                  </a:cubicBezTo>
                  <a:cubicBezTo>
                    <a:pt x="31972" y="39650"/>
                    <a:pt x="32055" y="39587"/>
                    <a:pt x="32076" y="39546"/>
                  </a:cubicBezTo>
                  <a:cubicBezTo>
                    <a:pt x="32223" y="39106"/>
                    <a:pt x="32411" y="38646"/>
                    <a:pt x="32704" y="38269"/>
                  </a:cubicBezTo>
                  <a:cubicBezTo>
                    <a:pt x="32788" y="38165"/>
                    <a:pt x="32830" y="38018"/>
                    <a:pt x="32871" y="37872"/>
                  </a:cubicBezTo>
                  <a:cubicBezTo>
                    <a:pt x="33269" y="36847"/>
                    <a:pt x="33897" y="35989"/>
                    <a:pt x="34629" y="35194"/>
                  </a:cubicBezTo>
                  <a:cubicBezTo>
                    <a:pt x="34943" y="34880"/>
                    <a:pt x="35299" y="34629"/>
                    <a:pt x="35529" y="34252"/>
                  </a:cubicBezTo>
                  <a:close/>
                  <a:moveTo>
                    <a:pt x="31532" y="36972"/>
                  </a:moveTo>
                  <a:cubicBezTo>
                    <a:pt x="30842" y="37077"/>
                    <a:pt x="29817" y="37495"/>
                    <a:pt x="29168" y="37893"/>
                  </a:cubicBezTo>
                  <a:cubicBezTo>
                    <a:pt x="29691" y="38081"/>
                    <a:pt x="30193" y="38248"/>
                    <a:pt x="30737" y="38437"/>
                  </a:cubicBezTo>
                  <a:cubicBezTo>
                    <a:pt x="31030" y="37935"/>
                    <a:pt x="31260" y="37474"/>
                    <a:pt x="31532" y="36972"/>
                  </a:cubicBezTo>
                  <a:close/>
                  <a:moveTo>
                    <a:pt x="11822" y="35486"/>
                  </a:moveTo>
                  <a:cubicBezTo>
                    <a:pt x="11613" y="35779"/>
                    <a:pt x="11508" y="35968"/>
                    <a:pt x="11550" y="36282"/>
                  </a:cubicBezTo>
                  <a:cubicBezTo>
                    <a:pt x="11801" y="36177"/>
                    <a:pt x="11990" y="36093"/>
                    <a:pt x="12241" y="35989"/>
                  </a:cubicBezTo>
                  <a:cubicBezTo>
                    <a:pt x="12094" y="35800"/>
                    <a:pt x="11990" y="35675"/>
                    <a:pt x="11822" y="3548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08" name="Google Shape;208;p33"/>
            <p:cNvSpPr/>
            <p:nvPr/>
          </p:nvSpPr>
          <p:spPr>
            <a:xfrm>
              <a:off x="1392675" y="4151500"/>
              <a:ext cx="215000" cy="153275"/>
            </a:xfrm>
            <a:custGeom>
              <a:avLst/>
              <a:gdLst/>
              <a:ahLst/>
              <a:cxnLst/>
              <a:rect l="l" t="t" r="r" b="b"/>
              <a:pathLst>
                <a:path w="8600" h="6131" extrusionOk="0">
                  <a:moveTo>
                    <a:pt x="3432" y="6047"/>
                  </a:moveTo>
                  <a:lnTo>
                    <a:pt x="3097" y="6047"/>
                  </a:lnTo>
                  <a:cubicBezTo>
                    <a:pt x="1883" y="6131"/>
                    <a:pt x="1025" y="5524"/>
                    <a:pt x="251" y="4708"/>
                  </a:cubicBezTo>
                  <a:cubicBezTo>
                    <a:pt x="105" y="4520"/>
                    <a:pt x="21" y="4310"/>
                    <a:pt x="21" y="4080"/>
                  </a:cubicBezTo>
                  <a:cubicBezTo>
                    <a:pt x="21" y="3766"/>
                    <a:pt x="42" y="3453"/>
                    <a:pt x="21" y="3139"/>
                  </a:cubicBezTo>
                  <a:cubicBezTo>
                    <a:pt x="0" y="2699"/>
                    <a:pt x="147" y="2344"/>
                    <a:pt x="419" y="2051"/>
                  </a:cubicBezTo>
                  <a:cubicBezTo>
                    <a:pt x="649" y="1737"/>
                    <a:pt x="963" y="1486"/>
                    <a:pt x="1277" y="1235"/>
                  </a:cubicBezTo>
                  <a:cubicBezTo>
                    <a:pt x="1402" y="1088"/>
                    <a:pt x="1632" y="1046"/>
                    <a:pt x="1758" y="1172"/>
                  </a:cubicBezTo>
                  <a:cubicBezTo>
                    <a:pt x="2051" y="1381"/>
                    <a:pt x="2365" y="1360"/>
                    <a:pt x="2637" y="1360"/>
                  </a:cubicBezTo>
                  <a:cubicBezTo>
                    <a:pt x="3097" y="1360"/>
                    <a:pt x="3557" y="1381"/>
                    <a:pt x="3997" y="1360"/>
                  </a:cubicBezTo>
                  <a:cubicBezTo>
                    <a:pt x="4352" y="1339"/>
                    <a:pt x="4687" y="1277"/>
                    <a:pt x="5022" y="1235"/>
                  </a:cubicBezTo>
                  <a:cubicBezTo>
                    <a:pt x="5231" y="1193"/>
                    <a:pt x="5419" y="1130"/>
                    <a:pt x="5587" y="1151"/>
                  </a:cubicBezTo>
                  <a:cubicBezTo>
                    <a:pt x="6152" y="1172"/>
                    <a:pt x="6591" y="963"/>
                    <a:pt x="7010" y="649"/>
                  </a:cubicBezTo>
                  <a:cubicBezTo>
                    <a:pt x="7282" y="481"/>
                    <a:pt x="7533" y="314"/>
                    <a:pt x="7826" y="188"/>
                  </a:cubicBezTo>
                  <a:cubicBezTo>
                    <a:pt x="8244" y="0"/>
                    <a:pt x="8558" y="230"/>
                    <a:pt x="8579" y="670"/>
                  </a:cubicBezTo>
                  <a:cubicBezTo>
                    <a:pt x="8600" y="1067"/>
                    <a:pt x="8453" y="1444"/>
                    <a:pt x="8265" y="1716"/>
                  </a:cubicBezTo>
                  <a:cubicBezTo>
                    <a:pt x="7930" y="2197"/>
                    <a:pt x="7826" y="2720"/>
                    <a:pt x="7637" y="3222"/>
                  </a:cubicBezTo>
                  <a:cubicBezTo>
                    <a:pt x="7512" y="3641"/>
                    <a:pt x="7323" y="3997"/>
                    <a:pt x="7031" y="4331"/>
                  </a:cubicBezTo>
                  <a:cubicBezTo>
                    <a:pt x="6884" y="4520"/>
                    <a:pt x="6759" y="4750"/>
                    <a:pt x="6591" y="4959"/>
                  </a:cubicBezTo>
                  <a:cubicBezTo>
                    <a:pt x="6382" y="5252"/>
                    <a:pt x="6152" y="5482"/>
                    <a:pt x="5775" y="5545"/>
                  </a:cubicBezTo>
                  <a:cubicBezTo>
                    <a:pt x="5712" y="5545"/>
                    <a:pt x="5608" y="5566"/>
                    <a:pt x="5545" y="5629"/>
                  </a:cubicBezTo>
                  <a:cubicBezTo>
                    <a:pt x="4917" y="6047"/>
                    <a:pt x="4185" y="6047"/>
                    <a:pt x="3432" y="6047"/>
                  </a:cubicBezTo>
                  <a:close/>
                  <a:moveTo>
                    <a:pt x="5859" y="4415"/>
                  </a:moveTo>
                  <a:cubicBezTo>
                    <a:pt x="6047" y="4164"/>
                    <a:pt x="6298" y="3871"/>
                    <a:pt x="6507" y="3536"/>
                  </a:cubicBezTo>
                  <a:cubicBezTo>
                    <a:pt x="6612" y="3411"/>
                    <a:pt x="6696" y="3243"/>
                    <a:pt x="6759" y="3097"/>
                  </a:cubicBezTo>
                  <a:cubicBezTo>
                    <a:pt x="6884" y="2637"/>
                    <a:pt x="7031" y="2260"/>
                    <a:pt x="7407" y="1904"/>
                  </a:cubicBezTo>
                  <a:cubicBezTo>
                    <a:pt x="7554" y="1779"/>
                    <a:pt x="7658" y="1549"/>
                    <a:pt x="7449" y="1318"/>
                  </a:cubicBezTo>
                  <a:cubicBezTo>
                    <a:pt x="6884" y="1653"/>
                    <a:pt x="6277" y="1904"/>
                    <a:pt x="5608" y="1841"/>
                  </a:cubicBezTo>
                  <a:cubicBezTo>
                    <a:pt x="5524" y="1841"/>
                    <a:pt x="5419" y="1862"/>
                    <a:pt x="5336" y="1883"/>
                  </a:cubicBezTo>
                  <a:cubicBezTo>
                    <a:pt x="4771" y="2113"/>
                    <a:pt x="4164" y="2093"/>
                    <a:pt x="3578" y="2093"/>
                  </a:cubicBezTo>
                  <a:lnTo>
                    <a:pt x="1465" y="2093"/>
                  </a:lnTo>
                  <a:cubicBezTo>
                    <a:pt x="1339" y="2385"/>
                    <a:pt x="1214" y="2595"/>
                    <a:pt x="1130" y="2825"/>
                  </a:cubicBezTo>
                  <a:cubicBezTo>
                    <a:pt x="921" y="3725"/>
                    <a:pt x="921" y="4310"/>
                    <a:pt x="1800" y="4687"/>
                  </a:cubicBezTo>
                  <a:cubicBezTo>
                    <a:pt x="1904" y="4729"/>
                    <a:pt x="1988" y="4813"/>
                    <a:pt x="2093" y="4875"/>
                  </a:cubicBezTo>
                  <a:cubicBezTo>
                    <a:pt x="2281" y="5001"/>
                    <a:pt x="2490" y="5085"/>
                    <a:pt x="2720" y="5085"/>
                  </a:cubicBezTo>
                  <a:cubicBezTo>
                    <a:pt x="3243" y="5085"/>
                    <a:pt x="3746" y="5106"/>
                    <a:pt x="4269" y="5085"/>
                  </a:cubicBezTo>
                  <a:cubicBezTo>
                    <a:pt x="4478" y="5085"/>
                    <a:pt x="4708" y="4980"/>
                    <a:pt x="4917" y="4896"/>
                  </a:cubicBezTo>
                  <a:cubicBezTo>
                    <a:pt x="5189" y="4771"/>
                    <a:pt x="5461" y="4603"/>
                    <a:pt x="5859" y="4415"/>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209" name="Google Shape;209;p33"/>
            <p:cNvSpPr/>
            <p:nvPr/>
          </p:nvSpPr>
          <p:spPr>
            <a:xfrm>
              <a:off x="1298000" y="4057325"/>
              <a:ext cx="41350" cy="42400"/>
            </a:xfrm>
            <a:custGeom>
              <a:avLst/>
              <a:gdLst/>
              <a:ahLst/>
              <a:cxnLst/>
              <a:rect l="l" t="t" r="r" b="b"/>
              <a:pathLst>
                <a:path w="1654" h="1696" extrusionOk="0">
                  <a:moveTo>
                    <a:pt x="188" y="231"/>
                  </a:moveTo>
                  <a:cubicBezTo>
                    <a:pt x="419" y="189"/>
                    <a:pt x="628" y="106"/>
                    <a:pt x="837" y="85"/>
                  </a:cubicBezTo>
                  <a:cubicBezTo>
                    <a:pt x="1046" y="43"/>
                    <a:pt x="1297" y="1"/>
                    <a:pt x="1444" y="231"/>
                  </a:cubicBezTo>
                  <a:cubicBezTo>
                    <a:pt x="1590" y="503"/>
                    <a:pt x="1653" y="754"/>
                    <a:pt x="1507" y="1047"/>
                  </a:cubicBezTo>
                  <a:cubicBezTo>
                    <a:pt x="1297" y="1528"/>
                    <a:pt x="670" y="1696"/>
                    <a:pt x="230" y="1445"/>
                  </a:cubicBezTo>
                  <a:cubicBezTo>
                    <a:pt x="84" y="1340"/>
                    <a:pt x="0" y="1173"/>
                    <a:pt x="21" y="1005"/>
                  </a:cubicBezTo>
                  <a:cubicBezTo>
                    <a:pt x="84" y="754"/>
                    <a:pt x="126" y="524"/>
                    <a:pt x="188" y="23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10" name="Google Shape;210;p33"/>
            <p:cNvSpPr/>
            <p:nvPr/>
          </p:nvSpPr>
          <p:spPr>
            <a:xfrm>
              <a:off x="1664675" y="3968400"/>
              <a:ext cx="34025" cy="48675"/>
            </a:xfrm>
            <a:custGeom>
              <a:avLst/>
              <a:gdLst/>
              <a:ahLst/>
              <a:cxnLst/>
              <a:rect l="l" t="t" r="r" b="b"/>
              <a:pathLst>
                <a:path w="1361" h="1947" extrusionOk="0">
                  <a:moveTo>
                    <a:pt x="1361" y="963"/>
                  </a:moveTo>
                  <a:lnTo>
                    <a:pt x="1361" y="1214"/>
                  </a:lnTo>
                  <a:cubicBezTo>
                    <a:pt x="1340" y="1696"/>
                    <a:pt x="858" y="1947"/>
                    <a:pt x="440" y="1654"/>
                  </a:cubicBezTo>
                  <a:cubicBezTo>
                    <a:pt x="84" y="1424"/>
                    <a:pt x="1" y="1068"/>
                    <a:pt x="210" y="712"/>
                  </a:cubicBezTo>
                  <a:cubicBezTo>
                    <a:pt x="314" y="524"/>
                    <a:pt x="419" y="378"/>
                    <a:pt x="524" y="210"/>
                  </a:cubicBezTo>
                  <a:cubicBezTo>
                    <a:pt x="628" y="64"/>
                    <a:pt x="796" y="1"/>
                    <a:pt x="963" y="22"/>
                  </a:cubicBezTo>
                  <a:cubicBezTo>
                    <a:pt x="1151" y="64"/>
                    <a:pt x="1256" y="189"/>
                    <a:pt x="1277" y="378"/>
                  </a:cubicBezTo>
                  <a:cubicBezTo>
                    <a:pt x="1340" y="587"/>
                    <a:pt x="1340" y="817"/>
                    <a:pt x="136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11" name="Google Shape;211;p33"/>
            <p:cNvSpPr/>
            <p:nvPr/>
          </p:nvSpPr>
          <p:spPr>
            <a:xfrm>
              <a:off x="526950" y="2756925"/>
              <a:ext cx="379275" cy="405425"/>
            </a:xfrm>
            <a:custGeom>
              <a:avLst/>
              <a:gdLst/>
              <a:ahLst/>
              <a:cxnLst/>
              <a:rect l="l" t="t" r="r" b="b"/>
              <a:pathLst>
                <a:path w="15171" h="16217" extrusionOk="0">
                  <a:moveTo>
                    <a:pt x="12722" y="14543"/>
                  </a:moveTo>
                  <a:cubicBezTo>
                    <a:pt x="12743" y="13831"/>
                    <a:pt x="12931" y="13204"/>
                    <a:pt x="13203" y="12576"/>
                  </a:cubicBezTo>
                  <a:cubicBezTo>
                    <a:pt x="13496" y="11948"/>
                    <a:pt x="13706" y="11279"/>
                    <a:pt x="13936" y="10609"/>
                  </a:cubicBezTo>
                  <a:cubicBezTo>
                    <a:pt x="13999" y="10442"/>
                    <a:pt x="14019" y="10232"/>
                    <a:pt x="14019" y="10044"/>
                  </a:cubicBezTo>
                  <a:cubicBezTo>
                    <a:pt x="14019" y="9709"/>
                    <a:pt x="13999" y="9354"/>
                    <a:pt x="14019" y="9040"/>
                  </a:cubicBezTo>
                  <a:cubicBezTo>
                    <a:pt x="14082" y="8098"/>
                    <a:pt x="13706" y="7366"/>
                    <a:pt x="13078" y="6717"/>
                  </a:cubicBezTo>
                  <a:cubicBezTo>
                    <a:pt x="12952" y="6592"/>
                    <a:pt x="12785" y="6466"/>
                    <a:pt x="12659" y="6299"/>
                  </a:cubicBezTo>
                  <a:cubicBezTo>
                    <a:pt x="12408" y="6006"/>
                    <a:pt x="12094" y="5859"/>
                    <a:pt x="11697" y="5901"/>
                  </a:cubicBezTo>
                  <a:cubicBezTo>
                    <a:pt x="11362" y="5943"/>
                    <a:pt x="11090" y="5839"/>
                    <a:pt x="10881" y="5567"/>
                  </a:cubicBezTo>
                  <a:cubicBezTo>
                    <a:pt x="10651" y="5253"/>
                    <a:pt x="10316" y="5148"/>
                    <a:pt x="9918" y="5169"/>
                  </a:cubicBezTo>
                  <a:cubicBezTo>
                    <a:pt x="9646" y="5211"/>
                    <a:pt x="9416" y="5211"/>
                    <a:pt x="9165" y="5169"/>
                  </a:cubicBezTo>
                  <a:cubicBezTo>
                    <a:pt x="8600" y="5148"/>
                    <a:pt x="8182" y="5357"/>
                    <a:pt x="7805" y="5734"/>
                  </a:cubicBezTo>
                  <a:cubicBezTo>
                    <a:pt x="6968" y="6571"/>
                    <a:pt x="7303" y="6403"/>
                    <a:pt x="5964" y="6466"/>
                  </a:cubicBezTo>
                  <a:cubicBezTo>
                    <a:pt x="5713" y="6466"/>
                    <a:pt x="5420" y="6508"/>
                    <a:pt x="5148" y="6592"/>
                  </a:cubicBezTo>
                  <a:cubicBezTo>
                    <a:pt x="4813" y="6696"/>
                    <a:pt x="4625" y="6947"/>
                    <a:pt x="4604" y="7345"/>
                  </a:cubicBezTo>
                  <a:cubicBezTo>
                    <a:pt x="4562" y="8077"/>
                    <a:pt x="4667" y="8789"/>
                    <a:pt x="4897" y="9500"/>
                  </a:cubicBezTo>
                  <a:cubicBezTo>
                    <a:pt x="5232" y="10484"/>
                    <a:pt x="5608" y="11488"/>
                    <a:pt x="5943" y="12471"/>
                  </a:cubicBezTo>
                  <a:cubicBezTo>
                    <a:pt x="6131" y="13015"/>
                    <a:pt x="6341" y="13580"/>
                    <a:pt x="6801" y="13999"/>
                  </a:cubicBezTo>
                  <a:cubicBezTo>
                    <a:pt x="6926" y="14124"/>
                    <a:pt x="7010" y="14313"/>
                    <a:pt x="7115" y="14459"/>
                  </a:cubicBezTo>
                  <a:cubicBezTo>
                    <a:pt x="7491" y="14961"/>
                    <a:pt x="7847" y="15422"/>
                    <a:pt x="8224" y="15945"/>
                  </a:cubicBezTo>
                  <a:cubicBezTo>
                    <a:pt x="8161" y="16091"/>
                    <a:pt x="8014" y="15986"/>
                    <a:pt x="7910" y="16028"/>
                  </a:cubicBezTo>
                  <a:cubicBezTo>
                    <a:pt x="7763" y="16112"/>
                    <a:pt x="7659" y="16154"/>
                    <a:pt x="7533" y="16217"/>
                  </a:cubicBezTo>
                  <a:cubicBezTo>
                    <a:pt x="6989" y="15924"/>
                    <a:pt x="6403" y="15694"/>
                    <a:pt x="6027" y="15191"/>
                  </a:cubicBezTo>
                  <a:cubicBezTo>
                    <a:pt x="5922" y="15066"/>
                    <a:pt x="5755" y="14982"/>
                    <a:pt x="5629" y="14898"/>
                  </a:cubicBezTo>
                  <a:cubicBezTo>
                    <a:pt x="4918" y="14480"/>
                    <a:pt x="4353" y="13936"/>
                    <a:pt x="3892" y="13266"/>
                  </a:cubicBezTo>
                  <a:cubicBezTo>
                    <a:pt x="3516" y="12660"/>
                    <a:pt x="3035" y="12074"/>
                    <a:pt x="2511" y="11613"/>
                  </a:cubicBezTo>
                  <a:cubicBezTo>
                    <a:pt x="2281" y="11404"/>
                    <a:pt x="2114" y="11132"/>
                    <a:pt x="2051" y="10860"/>
                  </a:cubicBezTo>
                  <a:cubicBezTo>
                    <a:pt x="1863" y="10358"/>
                    <a:pt x="1591" y="9877"/>
                    <a:pt x="1277" y="9458"/>
                  </a:cubicBezTo>
                  <a:cubicBezTo>
                    <a:pt x="838" y="8914"/>
                    <a:pt x="628" y="8245"/>
                    <a:pt x="440" y="7554"/>
                  </a:cubicBezTo>
                  <a:cubicBezTo>
                    <a:pt x="398" y="7345"/>
                    <a:pt x="377" y="7115"/>
                    <a:pt x="314" y="6906"/>
                  </a:cubicBezTo>
                  <a:cubicBezTo>
                    <a:pt x="1" y="5943"/>
                    <a:pt x="63" y="4918"/>
                    <a:pt x="63" y="3914"/>
                  </a:cubicBezTo>
                  <a:cubicBezTo>
                    <a:pt x="63" y="3453"/>
                    <a:pt x="210" y="3056"/>
                    <a:pt x="587" y="2742"/>
                  </a:cubicBezTo>
                  <a:cubicBezTo>
                    <a:pt x="1214" y="2198"/>
                    <a:pt x="1884" y="1717"/>
                    <a:pt x="2679" y="1361"/>
                  </a:cubicBezTo>
                  <a:cubicBezTo>
                    <a:pt x="3202" y="1131"/>
                    <a:pt x="3746" y="921"/>
                    <a:pt x="4290" y="712"/>
                  </a:cubicBezTo>
                  <a:cubicBezTo>
                    <a:pt x="4583" y="608"/>
                    <a:pt x="4876" y="524"/>
                    <a:pt x="5190" y="461"/>
                  </a:cubicBezTo>
                  <a:cubicBezTo>
                    <a:pt x="5880" y="336"/>
                    <a:pt x="6613" y="231"/>
                    <a:pt x="7324" y="105"/>
                  </a:cubicBezTo>
                  <a:cubicBezTo>
                    <a:pt x="7910" y="1"/>
                    <a:pt x="8496" y="1"/>
                    <a:pt x="9081" y="105"/>
                  </a:cubicBezTo>
                  <a:cubicBezTo>
                    <a:pt x="9521" y="189"/>
                    <a:pt x="9960" y="252"/>
                    <a:pt x="10379" y="315"/>
                  </a:cubicBezTo>
                  <a:cubicBezTo>
                    <a:pt x="10986" y="419"/>
                    <a:pt x="11592" y="566"/>
                    <a:pt x="12032" y="1026"/>
                  </a:cubicBezTo>
                  <a:cubicBezTo>
                    <a:pt x="12136" y="1131"/>
                    <a:pt x="12262" y="1173"/>
                    <a:pt x="12367" y="1256"/>
                  </a:cubicBezTo>
                  <a:cubicBezTo>
                    <a:pt x="12722" y="1465"/>
                    <a:pt x="13162" y="1570"/>
                    <a:pt x="13392" y="1926"/>
                  </a:cubicBezTo>
                  <a:cubicBezTo>
                    <a:pt x="13873" y="2700"/>
                    <a:pt x="14543" y="3328"/>
                    <a:pt x="14647" y="4269"/>
                  </a:cubicBezTo>
                  <a:cubicBezTo>
                    <a:pt x="15170" y="5692"/>
                    <a:pt x="15149" y="7199"/>
                    <a:pt x="15024" y="8663"/>
                  </a:cubicBezTo>
                  <a:cubicBezTo>
                    <a:pt x="14835" y="10504"/>
                    <a:pt x="14312" y="12325"/>
                    <a:pt x="13287" y="13936"/>
                  </a:cubicBezTo>
                  <a:cubicBezTo>
                    <a:pt x="13162" y="14166"/>
                    <a:pt x="13057" y="14417"/>
                    <a:pt x="12722" y="1454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12" name="Google Shape;212;p33"/>
            <p:cNvSpPr/>
            <p:nvPr/>
          </p:nvSpPr>
          <p:spPr>
            <a:xfrm>
              <a:off x="660875" y="2904450"/>
              <a:ext cx="195650" cy="249000"/>
            </a:xfrm>
            <a:custGeom>
              <a:avLst/>
              <a:gdLst/>
              <a:ahLst/>
              <a:cxnLst/>
              <a:rect l="l" t="t" r="r" b="b"/>
              <a:pathLst>
                <a:path w="7826" h="9960" extrusionOk="0">
                  <a:moveTo>
                    <a:pt x="6486" y="1005"/>
                  </a:moveTo>
                  <a:cubicBezTo>
                    <a:pt x="6842" y="1046"/>
                    <a:pt x="6989" y="1339"/>
                    <a:pt x="7198" y="1549"/>
                  </a:cubicBezTo>
                  <a:cubicBezTo>
                    <a:pt x="7574" y="1967"/>
                    <a:pt x="7826" y="2469"/>
                    <a:pt x="7805" y="3076"/>
                  </a:cubicBezTo>
                  <a:cubicBezTo>
                    <a:pt x="7784" y="3264"/>
                    <a:pt x="7805" y="3515"/>
                    <a:pt x="7805" y="3746"/>
                  </a:cubicBezTo>
                  <a:cubicBezTo>
                    <a:pt x="7826" y="4122"/>
                    <a:pt x="7721" y="4457"/>
                    <a:pt x="7595" y="4792"/>
                  </a:cubicBezTo>
                  <a:cubicBezTo>
                    <a:pt x="7156" y="5964"/>
                    <a:pt x="6758" y="7135"/>
                    <a:pt x="6340" y="8328"/>
                  </a:cubicBezTo>
                  <a:cubicBezTo>
                    <a:pt x="6256" y="8537"/>
                    <a:pt x="6256" y="8767"/>
                    <a:pt x="6235" y="8977"/>
                  </a:cubicBezTo>
                  <a:cubicBezTo>
                    <a:pt x="5649" y="9500"/>
                    <a:pt x="4854" y="9583"/>
                    <a:pt x="4248" y="9960"/>
                  </a:cubicBezTo>
                  <a:cubicBezTo>
                    <a:pt x="3452" y="9541"/>
                    <a:pt x="2929" y="8914"/>
                    <a:pt x="2553" y="8160"/>
                  </a:cubicBezTo>
                  <a:cubicBezTo>
                    <a:pt x="2448" y="7972"/>
                    <a:pt x="2344" y="7742"/>
                    <a:pt x="2176" y="7616"/>
                  </a:cubicBezTo>
                  <a:cubicBezTo>
                    <a:pt x="1779" y="7219"/>
                    <a:pt x="1569" y="6759"/>
                    <a:pt x="1423" y="6256"/>
                  </a:cubicBezTo>
                  <a:cubicBezTo>
                    <a:pt x="1088" y="5252"/>
                    <a:pt x="691" y="4269"/>
                    <a:pt x="356" y="3264"/>
                  </a:cubicBezTo>
                  <a:cubicBezTo>
                    <a:pt x="147" y="2616"/>
                    <a:pt x="0" y="2197"/>
                    <a:pt x="188" y="1465"/>
                  </a:cubicBezTo>
                  <a:cubicBezTo>
                    <a:pt x="670" y="1318"/>
                    <a:pt x="670" y="1318"/>
                    <a:pt x="1444" y="1381"/>
                  </a:cubicBezTo>
                  <a:cubicBezTo>
                    <a:pt x="1465" y="1528"/>
                    <a:pt x="1548" y="1674"/>
                    <a:pt x="1548" y="1842"/>
                  </a:cubicBezTo>
                  <a:cubicBezTo>
                    <a:pt x="1569" y="2197"/>
                    <a:pt x="1548" y="2574"/>
                    <a:pt x="1548" y="2930"/>
                  </a:cubicBezTo>
                  <a:cubicBezTo>
                    <a:pt x="1548" y="3515"/>
                    <a:pt x="1674" y="4039"/>
                    <a:pt x="1925" y="4562"/>
                  </a:cubicBezTo>
                  <a:cubicBezTo>
                    <a:pt x="2030" y="4792"/>
                    <a:pt x="2176" y="5001"/>
                    <a:pt x="2344" y="5189"/>
                  </a:cubicBezTo>
                  <a:cubicBezTo>
                    <a:pt x="2553" y="5419"/>
                    <a:pt x="2825" y="5461"/>
                    <a:pt x="3097" y="5336"/>
                  </a:cubicBezTo>
                  <a:cubicBezTo>
                    <a:pt x="3494" y="5147"/>
                    <a:pt x="3829" y="4875"/>
                    <a:pt x="3871" y="4415"/>
                  </a:cubicBezTo>
                  <a:cubicBezTo>
                    <a:pt x="3934" y="3934"/>
                    <a:pt x="3976" y="3432"/>
                    <a:pt x="3766" y="2930"/>
                  </a:cubicBezTo>
                  <a:cubicBezTo>
                    <a:pt x="3724" y="2825"/>
                    <a:pt x="3662" y="2720"/>
                    <a:pt x="3641" y="2616"/>
                  </a:cubicBezTo>
                  <a:cubicBezTo>
                    <a:pt x="3599" y="2009"/>
                    <a:pt x="3243" y="1590"/>
                    <a:pt x="2804" y="1235"/>
                  </a:cubicBezTo>
                  <a:cubicBezTo>
                    <a:pt x="2720" y="1172"/>
                    <a:pt x="2678" y="1130"/>
                    <a:pt x="2616" y="1109"/>
                  </a:cubicBezTo>
                  <a:cubicBezTo>
                    <a:pt x="3118" y="168"/>
                    <a:pt x="3452" y="0"/>
                    <a:pt x="4771" y="189"/>
                  </a:cubicBezTo>
                  <a:cubicBezTo>
                    <a:pt x="4771" y="230"/>
                    <a:pt x="4771" y="314"/>
                    <a:pt x="4750" y="335"/>
                  </a:cubicBezTo>
                  <a:cubicBezTo>
                    <a:pt x="4164" y="1005"/>
                    <a:pt x="4289" y="1800"/>
                    <a:pt x="4269" y="2574"/>
                  </a:cubicBezTo>
                  <a:cubicBezTo>
                    <a:pt x="4269" y="3264"/>
                    <a:pt x="4457" y="3955"/>
                    <a:pt x="4813" y="4562"/>
                  </a:cubicBezTo>
                  <a:cubicBezTo>
                    <a:pt x="4917" y="4708"/>
                    <a:pt x="5022" y="4896"/>
                    <a:pt x="5189" y="5001"/>
                  </a:cubicBezTo>
                  <a:cubicBezTo>
                    <a:pt x="5503" y="5252"/>
                    <a:pt x="5901" y="5189"/>
                    <a:pt x="6131" y="4834"/>
                  </a:cubicBezTo>
                  <a:cubicBezTo>
                    <a:pt x="6235" y="4708"/>
                    <a:pt x="6277" y="4562"/>
                    <a:pt x="6424" y="4415"/>
                  </a:cubicBezTo>
                  <a:cubicBezTo>
                    <a:pt x="6633" y="4206"/>
                    <a:pt x="6696" y="3955"/>
                    <a:pt x="6675" y="3662"/>
                  </a:cubicBezTo>
                  <a:cubicBezTo>
                    <a:pt x="6654" y="2825"/>
                    <a:pt x="6779" y="1988"/>
                    <a:pt x="6486" y="1172"/>
                  </a:cubicBezTo>
                  <a:cubicBezTo>
                    <a:pt x="6445" y="1151"/>
                    <a:pt x="6465" y="1088"/>
                    <a:pt x="6486" y="100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3" name="Google Shape;213;p33"/>
            <p:cNvSpPr/>
            <p:nvPr/>
          </p:nvSpPr>
          <p:spPr>
            <a:xfrm>
              <a:off x="743525" y="3150300"/>
              <a:ext cx="118750" cy="51275"/>
            </a:xfrm>
            <a:custGeom>
              <a:avLst/>
              <a:gdLst/>
              <a:ahLst/>
              <a:cxnLst/>
              <a:rect l="l" t="t" r="r" b="b"/>
              <a:pathLst>
                <a:path w="4750" h="2051" extrusionOk="0">
                  <a:moveTo>
                    <a:pt x="4394" y="0"/>
                  </a:moveTo>
                  <a:cubicBezTo>
                    <a:pt x="4499" y="189"/>
                    <a:pt x="4624" y="398"/>
                    <a:pt x="4729" y="628"/>
                  </a:cubicBezTo>
                  <a:cubicBezTo>
                    <a:pt x="4750" y="691"/>
                    <a:pt x="4729" y="795"/>
                    <a:pt x="4708" y="879"/>
                  </a:cubicBezTo>
                  <a:cubicBezTo>
                    <a:pt x="4331" y="1172"/>
                    <a:pt x="3955" y="1339"/>
                    <a:pt x="3494" y="1402"/>
                  </a:cubicBezTo>
                  <a:cubicBezTo>
                    <a:pt x="3285" y="1423"/>
                    <a:pt x="3076" y="1507"/>
                    <a:pt x="2846" y="1549"/>
                  </a:cubicBezTo>
                  <a:cubicBezTo>
                    <a:pt x="2615" y="1591"/>
                    <a:pt x="2385" y="1674"/>
                    <a:pt x="2113" y="1695"/>
                  </a:cubicBezTo>
                  <a:cubicBezTo>
                    <a:pt x="1779" y="1695"/>
                    <a:pt x="1465" y="1758"/>
                    <a:pt x="1151" y="1884"/>
                  </a:cubicBezTo>
                  <a:cubicBezTo>
                    <a:pt x="732" y="2051"/>
                    <a:pt x="607" y="2009"/>
                    <a:pt x="21" y="1863"/>
                  </a:cubicBezTo>
                  <a:cubicBezTo>
                    <a:pt x="0" y="1570"/>
                    <a:pt x="188" y="1381"/>
                    <a:pt x="418" y="1277"/>
                  </a:cubicBezTo>
                  <a:cubicBezTo>
                    <a:pt x="1235" y="921"/>
                    <a:pt x="2030" y="565"/>
                    <a:pt x="2846" y="210"/>
                  </a:cubicBezTo>
                  <a:cubicBezTo>
                    <a:pt x="2971" y="168"/>
                    <a:pt x="3118" y="147"/>
                    <a:pt x="3243" y="105"/>
                  </a:cubicBezTo>
                  <a:cubicBezTo>
                    <a:pt x="3599" y="105"/>
                    <a:pt x="3955" y="63"/>
                    <a:pt x="439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4" name="Google Shape;214;p33"/>
            <p:cNvSpPr/>
            <p:nvPr/>
          </p:nvSpPr>
          <p:spPr>
            <a:xfrm>
              <a:off x="769150" y="3232950"/>
              <a:ext cx="110400" cy="34550"/>
            </a:xfrm>
            <a:custGeom>
              <a:avLst/>
              <a:gdLst/>
              <a:ahLst/>
              <a:cxnLst/>
              <a:rect l="l" t="t" r="r" b="b"/>
              <a:pathLst>
                <a:path w="4416" h="1382" extrusionOk="0">
                  <a:moveTo>
                    <a:pt x="21" y="1381"/>
                  </a:moveTo>
                  <a:cubicBezTo>
                    <a:pt x="0" y="1193"/>
                    <a:pt x="0" y="1046"/>
                    <a:pt x="0" y="900"/>
                  </a:cubicBezTo>
                  <a:cubicBezTo>
                    <a:pt x="63" y="858"/>
                    <a:pt x="105" y="795"/>
                    <a:pt x="147" y="795"/>
                  </a:cubicBezTo>
                  <a:cubicBezTo>
                    <a:pt x="377" y="733"/>
                    <a:pt x="628" y="670"/>
                    <a:pt x="858" y="586"/>
                  </a:cubicBezTo>
                  <a:cubicBezTo>
                    <a:pt x="1109" y="523"/>
                    <a:pt x="1381" y="377"/>
                    <a:pt x="1632" y="356"/>
                  </a:cubicBezTo>
                  <a:cubicBezTo>
                    <a:pt x="2511" y="251"/>
                    <a:pt x="3369" y="21"/>
                    <a:pt x="4248" y="0"/>
                  </a:cubicBezTo>
                  <a:cubicBezTo>
                    <a:pt x="4311" y="0"/>
                    <a:pt x="4331" y="42"/>
                    <a:pt x="4415" y="105"/>
                  </a:cubicBezTo>
                  <a:cubicBezTo>
                    <a:pt x="4080" y="544"/>
                    <a:pt x="3515" y="523"/>
                    <a:pt x="3076" y="649"/>
                  </a:cubicBezTo>
                  <a:cubicBezTo>
                    <a:pt x="2574" y="774"/>
                    <a:pt x="2093" y="963"/>
                    <a:pt x="1590" y="1088"/>
                  </a:cubicBezTo>
                  <a:cubicBezTo>
                    <a:pt x="1109" y="1172"/>
                    <a:pt x="628" y="1256"/>
                    <a:pt x="21" y="138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5" name="Google Shape;215;p33"/>
            <p:cNvSpPr/>
            <p:nvPr/>
          </p:nvSpPr>
          <p:spPr>
            <a:xfrm>
              <a:off x="754500" y="3196850"/>
              <a:ext cx="112475" cy="35600"/>
            </a:xfrm>
            <a:custGeom>
              <a:avLst/>
              <a:gdLst/>
              <a:ahLst/>
              <a:cxnLst/>
              <a:rect l="l" t="t" r="r" b="b"/>
              <a:pathLst>
                <a:path w="4499" h="1424" extrusionOk="0">
                  <a:moveTo>
                    <a:pt x="0" y="1256"/>
                  </a:moveTo>
                  <a:cubicBezTo>
                    <a:pt x="105" y="1151"/>
                    <a:pt x="168" y="1026"/>
                    <a:pt x="231" y="1026"/>
                  </a:cubicBezTo>
                  <a:cubicBezTo>
                    <a:pt x="858" y="963"/>
                    <a:pt x="1444" y="607"/>
                    <a:pt x="2093" y="670"/>
                  </a:cubicBezTo>
                  <a:cubicBezTo>
                    <a:pt x="2197" y="712"/>
                    <a:pt x="2302" y="649"/>
                    <a:pt x="2407" y="628"/>
                  </a:cubicBezTo>
                  <a:cubicBezTo>
                    <a:pt x="3097" y="419"/>
                    <a:pt x="3767" y="210"/>
                    <a:pt x="4499" y="1"/>
                  </a:cubicBezTo>
                  <a:lnTo>
                    <a:pt x="4499" y="566"/>
                  </a:lnTo>
                  <a:cubicBezTo>
                    <a:pt x="3788" y="670"/>
                    <a:pt x="3097" y="754"/>
                    <a:pt x="2428" y="879"/>
                  </a:cubicBezTo>
                  <a:cubicBezTo>
                    <a:pt x="1967" y="963"/>
                    <a:pt x="1528" y="1130"/>
                    <a:pt x="1068" y="1256"/>
                  </a:cubicBezTo>
                  <a:cubicBezTo>
                    <a:pt x="733" y="1382"/>
                    <a:pt x="398" y="1423"/>
                    <a:pt x="0" y="1256"/>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6" name="Google Shape;216;p33"/>
            <p:cNvSpPr/>
            <p:nvPr/>
          </p:nvSpPr>
          <p:spPr>
            <a:xfrm>
              <a:off x="787450" y="2933225"/>
              <a:ext cx="20950" cy="67500"/>
            </a:xfrm>
            <a:custGeom>
              <a:avLst/>
              <a:gdLst/>
              <a:ahLst/>
              <a:cxnLst/>
              <a:rect l="l" t="t" r="r" b="b"/>
              <a:pathLst>
                <a:path w="838" h="2700" extrusionOk="0">
                  <a:moveTo>
                    <a:pt x="419" y="84"/>
                  </a:moveTo>
                  <a:cubicBezTo>
                    <a:pt x="838" y="900"/>
                    <a:pt x="649" y="1758"/>
                    <a:pt x="670" y="2574"/>
                  </a:cubicBezTo>
                  <a:cubicBezTo>
                    <a:pt x="461" y="2699"/>
                    <a:pt x="335" y="2616"/>
                    <a:pt x="273" y="2490"/>
                  </a:cubicBezTo>
                  <a:cubicBezTo>
                    <a:pt x="1" y="1758"/>
                    <a:pt x="22" y="1025"/>
                    <a:pt x="105" y="272"/>
                  </a:cubicBezTo>
                  <a:cubicBezTo>
                    <a:pt x="126" y="147"/>
                    <a:pt x="231" y="0"/>
                    <a:pt x="419" y="8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7" name="Google Shape;217;p33"/>
            <p:cNvSpPr/>
            <p:nvPr/>
          </p:nvSpPr>
          <p:spPr>
            <a:xfrm>
              <a:off x="809950" y="3270075"/>
              <a:ext cx="46575" cy="23575"/>
            </a:xfrm>
            <a:custGeom>
              <a:avLst/>
              <a:gdLst/>
              <a:ahLst/>
              <a:cxnLst/>
              <a:rect l="l" t="t" r="r" b="b"/>
              <a:pathLst>
                <a:path w="1863" h="943" extrusionOk="0">
                  <a:moveTo>
                    <a:pt x="1863" y="1"/>
                  </a:moveTo>
                  <a:cubicBezTo>
                    <a:pt x="1632" y="566"/>
                    <a:pt x="1632" y="566"/>
                    <a:pt x="1005" y="942"/>
                  </a:cubicBezTo>
                  <a:cubicBezTo>
                    <a:pt x="691" y="838"/>
                    <a:pt x="377" y="712"/>
                    <a:pt x="0" y="566"/>
                  </a:cubicBezTo>
                  <a:cubicBezTo>
                    <a:pt x="586" y="189"/>
                    <a:pt x="942" y="85"/>
                    <a:pt x="186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18" name="Google Shape;218;p33"/>
            <p:cNvSpPr/>
            <p:nvPr/>
          </p:nvSpPr>
          <p:spPr>
            <a:xfrm>
              <a:off x="719975" y="2958325"/>
              <a:ext cx="18325" cy="57575"/>
            </a:xfrm>
            <a:custGeom>
              <a:avLst/>
              <a:gdLst/>
              <a:ahLst/>
              <a:cxnLst/>
              <a:rect l="l" t="t" r="r" b="b"/>
              <a:pathLst>
                <a:path w="733" h="2303" extrusionOk="0">
                  <a:moveTo>
                    <a:pt x="524" y="2302"/>
                  </a:moveTo>
                  <a:cubicBezTo>
                    <a:pt x="21" y="1549"/>
                    <a:pt x="0" y="837"/>
                    <a:pt x="63" y="0"/>
                  </a:cubicBezTo>
                  <a:cubicBezTo>
                    <a:pt x="210" y="147"/>
                    <a:pt x="335" y="210"/>
                    <a:pt x="356" y="314"/>
                  </a:cubicBezTo>
                  <a:cubicBezTo>
                    <a:pt x="419" y="649"/>
                    <a:pt x="482" y="963"/>
                    <a:pt x="628" y="1277"/>
                  </a:cubicBezTo>
                  <a:cubicBezTo>
                    <a:pt x="733" y="1549"/>
                    <a:pt x="712" y="1863"/>
                    <a:pt x="524" y="230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19" name="Google Shape;219;p33"/>
            <p:cNvSpPr/>
            <p:nvPr/>
          </p:nvSpPr>
          <p:spPr>
            <a:xfrm>
              <a:off x="611700" y="2870450"/>
              <a:ext cx="264700" cy="305500"/>
            </a:xfrm>
            <a:custGeom>
              <a:avLst/>
              <a:gdLst/>
              <a:ahLst/>
              <a:cxnLst/>
              <a:rect l="l" t="t" r="r" b="b"/>
              <a:pathLst>
                <a:path w="10588" h="12220" extrusionOk="0">
                  <a:moveTo>
                    <a:pt x="10525" y="3243"/>
                  </a:moveTo>
                  <a:cubicBezTo>
                    <a:pt x="10441" y="2093"/>
                    <a:pt x="9897" y="816"/>
                    <a:pt x="8558" y="774"/>
                  </a:cubicBezTo>
                  <a:cubicBezTo>
                    <a:pt x="8202" y="733"/>
                    <a:pt x="7826" y="816"/>
                    <a:pt x="7491" y="942"/>
                  </a:cubicBezTo>
                  <a:cubicBezTo>
                    <a:pt x="6508" y="0"/>
                    <a:pt x="4896" y="628"/>
                    <a:pt x="3997" y="1402"/>
                  </a:cubicBezTo>
                  <a:cubicBezTo>
                    <a:pt x="2762" y="879"/>
                    <a:pt x="1172" y="1235"/>
                    <a:pt x="670" y="2553"/>
                  </a:cubicBezTo>
                  <a:cubicBezTo>
                    <a:pt x="0" y="4269"/>
                    <a:pt x="691" y="6235"/>
                    <a:pt x="1402" y="7826"/>
                  </a:cubicBezTo>
                  <a:cubicBezTo>
                    <a:pt x="2239" y="9730"/>
                    <a:pt x="3662" y="11487"/>
                    <a:pt x="5691" y="12136"/>
                  </a:cubicBezTo>
                  <a:cubicBezTo>
                    <a:pt x="5964" y="12220"/>
                    <a:pt x="6173" y="11906"/>
                    <a:pt x="6047" y="11676"/>
                  </a:cubicBezTo>
                  <a:cubicBezTo>
                    <a:pt x="5712" y="11090"/>
                    <a:pt x="5210" y="10755"/>
                    <a:pt x="4855" y="10211"/>
                  </a:cubicBezTo>
                  <a:cubicBezTo>
                    <a:pt x="4269" y="9416"/>
                    <a:pt x="3704" y="8642"/>
                    <a:pt x="3202" y="7805"/>
                  </a:cubicBezTo>
                  <a:cubicBezTo>
                    <a:pt x="2741" y="6989"/>
                    <a:pt x="1026" y="2574"/>
                    <a:pt x="3097" y="2888"/>
                  </a:cubicBezTo>
                  <a:cubicBezTo>
                    <a:pt x="2888" y="3829"/>
                    <a:pt x="3097" y="4875"/>
                    <a:pt x="3432" y="5691"/>
                  </a:cubicBezTo>
                  <a:cubicBezTo>
                    <a:pt x="3976" y="6905"/>
                    <a:pt x="6256" y="7156"/>
                    <a:pt x="6340" y="5503"/>
                  </a:cubicBezTo>
                  <a:cubicBezTo>
                    <a:pt x="6382" y="4478"/>
                    <a:pt x="6005" y="3306"/>
                    <a:pt x="5315" y="2406"/>
                  </a:cubicBezTo>
                  <a:cubicBezTo>
                    <a:pt x="5608" y="2155"/>
                    <a:pt x="5964" y="1988"/>
                    <a:pt x="6256" y="2093"/>
                  </a:cubicBezTo>
                  <a:cubicBezTo>
                    <a:pt x="6173" y="2302"/>
                    <a:pt x="6131" y="2553"/>
                    <a:pt x="6110" y="2783"/>
                  </a:cubicBezTo>
                  <a:cubicBezTo>
                    <a:pt x="6026" y="3955"/>
                    <a:pt x="6256" y="5587"/>
                    <a:pt x="7637" y="5817"/>
                  </a:cubicBezTo>
                  <a:cubicBezTo>
                    <a:pt x="7993" y="5859"/>
                    <a:pt x="8349" y="5754"/>
                    <a:pt x="8558" y="5482"/>
                  </a:cubicBezTo>
                  <a:cubicBezTo>
                    <a:pt x="8307" y="6340"/>
                    <a:pt x="8098" y="7219"/>
                    <a:pt x="8160" y="8119"/>
                  </a:cubicBezTo>
                  <a:cubicBezTo>
                    <a:pt x="8119" y="8223"/>
                    <a:pt x="8056" y="8349"/>
                    <a:pt x="8035" y="8474"/>
                  </a:cubicBezTo>
                  <a:cubicBezTo>
                    <a:pt x="7888" y="9039"/>
                    <a:pt x="7930" y="9897"/>
                    <a:pt x="8119" y="10420"/>
                  </a:cubicBezTo>
                  <a:cubicBezTo>
                    <a:pt x="8349" y="11048"/>
                    <a:pt x="9165" y="11048"/>
                    <a:pt x="9395" y="10420"/>
                  </a:cubicBezTo>
                  <a:cubicBezTo>
                    <a:pt x="9583" y="9897"/>
                    <a:pt x="9521" y="9353"/>
                    <a:pt x="9521" y="8830"/>
                  </a:cubicBezTo>
                  <a:cubicBezTo>
                    <a:pt x="9583" y="8746"/>
                    <a:pt x="9646" y="8642"/>
                    <a:pt x="9667" y="8537"/>
                  </a:cubicBezTo>
                  <a:cubicBezTo>
                    <a:pt x="9834" y="7616"/>
                    <a:pt x="9897" y="6675"/>
                    <a:pt x="10169" y="5754"/>
                  </a:cubicBezTo>
                  <a:cubicBezTo>
                    <a:pt x="10399" y="4980"/>
                    <a:pt x="10588" y="4164"/>
                    <a:pt x="10525" y="3243"/>
                  </a:cubicBezTo>
                  <a:close/>
                  <a:moveTo>
                    <a:pt x="8349" y="2281"/>
                  </a:moveTo>
                  <a:cubicBezTo>
                    <a:pt x="8600" y="2281"/>
                    <a:pt x="8851" y="2386"/>
                    <a:pt x="8935" y="2658"/>
                  </a:cubicBezTo>
                  <a:cubicBezTo>
                    <a:pt x="9081" y="3181"/>
                    <a:pt x="9123" y="3725"/>
                    <a:pt x="8956" y="4248"/>
                  </a:cubicBezTo>
                  <a:cubicBezTo>
                    <a:pt x="8872" y="4499"/>
                    <a:pt x="8830" y="4750"/>
                    <a:pt x="8746" y="5001"/>
                  </a:cubicBezTo>
                  <a:cubicBezTo>
                    <a:pt x="8851" y="4185"/>
                    <a:pt x="8704" y="3181"/>
                    <a:pt x="8349" y="228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0" name="Google Shape;220;p33"/>
            <p:cNvSpPr/>
            <p:nvPr/>
          </p:nvSpPr>
          <p:spPr>
            <a:xfrm>
              <a:off x="504450" y="2734450"/>
              <a:ext cx="428450" cy="582225"/>
            </a:xfrm>
            <a:custGeom>
              <a:avLst/>
              <a:gdLst/>
              <a:ahLst/>
              <a:cxnLst/>
              <a:rect l="l" t="t" r="r" b="b"/>
              <a:pathLst>
                <a:path w="17138" h="23289" extrusionOk="0">
                  <a:moveTo>
                    <a:pt x="14627" y="16174"/>
                  </a:moveTo>
                  <a:cubicBezTo>
                    <a:pt x="14982" y="16718"/>
                    <a:pt x="15171" y="17220"/>
                    <a:pt x="15212" y="17848"/>
                  </a:cubicBezTo>
                  <a:cubicBezTo>
                    <a:pt x="15233" y="18308"/>
                    <a:pt x="15505" y="18810"/>
                    <a:pt x="15735" y="19229"/>
                  </a:cubicBezTo>
                  <a:cubicBezTo>
                    <a:pt x="15966" y="19668"/>
                    <a:pt x="15882" y="20087"/>
                    <a:pt x="15861" y="20547"/>
                  </a:cubicBezTo>
                  <a:cubicBezTo>
                    <a:pt x="15861" y="20652"/>
                    <a:pt x="15735" y="20777"/>
                    <a:pt x="15631" y="20861"/>
                  </a:cubicBezTo>
                  <a:cubicBezTo>
                    <a:pt x="15505" y="20924"/>
                    <a:pt x="15317" y="20986"/>
                    <a:pt x="15171" y="21028"/>
                  </a:cubicBezTo>
                  <a:cubicBezTo>
                    <a:pt x="15066" y="21321"/>
                    <a:pt x="14940" y="21551"/>
                    <a:pt x="14919" y="21844"/>
                  </a:cubicBezTo>
                  <a:cubicBezTo>
                    <a:pt x="14836" y="22347"/>
                    <a:pt x="14480" y="22598"/>
                    <a:pt x="14124" y="22870"/>
                  </a:cubicBezTo>
                  <a:cubicBezTo>
                    <a:pt x="13769" y="23142"/>
                    <a:pt x="13329" y="23288"/>
                    <a:pt x="12890" y="23183"/>
                  </a:cubicBezTo>
                  <a:cubicBezTo>
                    <a:pt x="12492" y="23079"/>
                    <a:pt x="12074" y="22932"/>
                    <a:pt x="11781" y="22619"/>
                  </a:cubicBezTo>
                  <a:cubicBezTo>
                    <a:pt x="11655" y="22493"/>
                    <a:pt x="11509" y="22347"/>
                    <a:pt x="11404" y="22179"/>
                  </a:cubicBezTo>
                  <a:cubicBezTo>
                    <a:pt x="11028" y="22179"/>
                    <a:pt x="10714" y="22221"/>
                    <a:pt x="10358" y="22179"/>
                  </a:cubicBezTo>
                  <a:cubicBezTo>
                    <a:pt x="10044" y="22158"/>
                    <a:pt x="9919" y="22012"/>
                    <a:pt x="9898" y="21719"/>
                  </a:cubicBezTo>
                  <a:cubicBezTo>
                    <a:pt x="9877" y="21405"/>
                    <a:pt x="9898" y="21112"/>
                    <a:pt x="9898" y="20819"/>
                  </a:cubicBezTo>
                  <a:cubicBezTo>
                    <a:pt x="9709" y="20694"/>
                    <a:pt x="9521" y="20610"/>
                    <a:pt x="9396" y="20484"/>
                  </a:cubicBezTo>
                  <a:cubicBezTo>
                    <a:pt x="9291" y="20401"/>
                    <a:pt x="9186" y="20275"/>
                    <a:pt x="9186" y="20150"/>
                  </a:cubicBezTo>
                  <a:cubicBezTo>
                    <a:pt x="9165" y="19773"/>
                    <a:pt x="9207" y="19375"/>
                    <a:pt x="8935" y="19062"/>
                  </a:cubicBezTo>
                  <a:cubicBezTo>
                    <a:pt x="8956" y="18685"/>
                    <a:pt x="8977" y="18308"/>
                    <a:pt x="8998" y="17869"/>
                  </a:cubicBezTo>
                  <a:cubicBezTo>
                    <a:pt x="8412" y="18015"/>
                    <a:pt x="7889" y="17639"/>
                    <a:pt x="7282" y="17471"/>
                  </a:cubicBezTo>
                  <a:cubicBezTo>
                    <a:pt x="7115" y="17429"/>
                    <a:pt x="6989" y="17325"/>
                    <a:pt x="6864" y="17241"/>
                  </a:cubicBezTo>
                  <a:cubicBezTo>
                    <a:pt x="6383" y="16906"/>
                    <a:pt x="5922" y="16551"/>
                    <a:pt x="5420" y="16237"/>
                  </a:cubicBezTo>
                  <a:cubicBezTo>
                    <a:pt x="5085" y="16028"/>
                    <a:pt x="4813" y="15777"/>
                    <a:pt x="4583" y="15463"/>
                  </a:cubicBezTo>
                  <a:cubicBezTo>
                    <a:pt x="3955" y="14647"/>
                    <a:pt x="3349" y="13789"/>
                    <a:pt x="2616" y="13077"/>
                  </a:cubicBezTo>
                  <a:cubicBezTo>
                    <a:pt x="2386" y="12868"/>
                    <a:pt x="2261" y="12533"/>
                    <a:pt x="2135" y="12240"/>
                  </a:cubicBezTo>
                  <a:cubicBezTo>
                    <a:pt x="1968" y="11843"/>
                    <a:pt x="1821" y="11466"/>
                    <a:pt x="1528" y="11152"/>
                  </a:cubicBezTo>
                  <a:cubicBezTo>
                    <a:pt x="922" y="10441"/>
                    <a:pt x="670" y="9604"/>
                    <a:pt x="461" y="8746"/>
                  </a:cubicBezTo>
                  <a:cubicBezTo>
                    <a:pt x="357" y="8265"/>
                    <a:pt x="252" y="7826"/>
                    <a:pt x="147" y="7344"/>
                  </a:cubicBezTo>
                  <a:cubicBezTo>
                    <a:pt x="85" y="7093"/>
                    <a:pt x="43" y="6800"/>
                    <a:pt x="43" y="6507"/>
                  </a:cubicBezTo>
                  <a:cubicBezTo>
                    <a:pt x="1" y="5963"/>
                    <a:pt x="43" y="5398"/>
                    <a:pt x="43" y="4833"/>
                  </a:cubicBezTo>
                  <a:cubicBezTo>
                    <a:pt x="43" y="4143"/>
                    <a:pt x="273" y="3536"/>
                    <a:pt x="796" y="3055"/>
                  </a:cubicBezTo>
                  <a:cubicBezTo>
                    <a:pt x="1528" y="2385"/>
                    <a:pt x="2365" y="1800"/>
                    <a:pt x="3286" y="1381"/>
                  </a:cubicBezTo>
                  <a:cubicBezTo>
                    <a:pt x="3307" y="1381"/>
                    <a:pt x="3328" y="1360"/>
                    <a:pt x="3349" y="1360"/>
                  </a:cubicBezTo>
                  <a:cubicBezTo>
                    <a:pt x="4981" y="544"/>
                    <a:pt x="6738" y="272"/>
                    <a:pt x="8517" y="63"/>
                  </a:cubicBezTo>
                  <a:cubicBezTo>
                    <a:pt x="8998" y="0"/>
                    <a:pt x="9500" y="0"/>
                    <a:pt x="10002" y="84"/>
                  </a:cubicBezTo>
                  <a:cubicBezTo>
                    <a:pt x="10735" y="188"/>
                    <a:pt x="11488" y="335"/>
                    <a:pt x="12220" y="481"/>
                  </a:cubicBezTo>
                  <a:cubicBezTo>
                    <a:pt x="12597" y="523"/>
                    <a:pt x="12911" y="691"/>
                    <a:pt x="13225" y="900"/>
                  </a:cubicBezTo>
                  <a:cubicBezTo>
                    <a:pt x="13643" y="1172"/>
                    <a:pt x="14062" y="1444"/>
                    <a:pt x="14501" y="1674"/>
                  </a:cubicBezTo>
                  <a:cubicBezTo>
                    <a:pt x="14794" y="1841"/>
                    <a:pt x="15045" y="2051"/>
                    <a:pt x="15233" y="2323"/>
                  </a:cubicBezTo>
                  <a:cubicBezTo>
                    <a:pt x="15380" y="2595"/>
                    <a:pt x="15568" y="2846"/>
                    <a:pt x="15756" y="3097"/>
                  </a:cubicBezTo>
                  <a:cubicBezTo>
                    <a:pt x="16217" y="3662"/>
                    <a:pt x="16489" y="4310"/>
                    <a:pt x="16677" y="5022"/>
                  </a:cubicBezTo>
                  <a:cubicBezTo>
                    <a:pt x="16991" y="6152"/>
                    <a:pt x="17137" y="7302"/>
                    <a:pt x="17137" y="8474"/>
                  </a:cubicBezTo>
                  <a:cubicBezTo>
                    <a:pt x="17137" y="9604"/>
                    <a:pt x="16907" y="10671"/>
                    <a:pt x="16698" y="11780"/>
                  </a:cubicBezTo>
                  <a:cubicBezTo>
                    <a:pt x="16426" y="13245"/>
                    <a:pt x="15756" y="14500"/>
                    <a:pt x="15024" y="15756"/>
                  </a:cubicBezTo>
                  <a:cubicBezTo>
                    <a:pt x="14836" y="15839"/>
                    <a:pt x="14731" y="15986"/>
                    <a:pt x="14627" y="16174"/>
                  </a:cubicBezTo>
                  <a:close/>
                  <a:moveTo>
                    <a:pt x="13622" y="15442"/>
                  </a:moveTo>
                  <a:cubicBezTo>
                    <a:pt x="13957" y="15337"/>
                    <a:pt x="14062" y="15065"/>
                    <a:pt x="14187" y="14856"/>
                  </a:cubicBezTo>
                  <a:cubicBezTo>
                    <a:pt x="15212" y="13245"/>
                    <a:pt x="15735" y="11466"/>
                    <a:pt x="15924" y="9583"/>
                  </a:cubicBezTo>
                  <a:cubicBezTo>
                    <a:pt x="16049" y="8118"/>
                    <a:pt x="16070" y="6633"/>
                    <a:pt x="15547" y="5189"/>
                  </a:cubicBezTo>
                  <a:cubicBezTo>
                    <a:pt x="15443" y="4248"/>
                    <a:pt x="14773" y="3620"/>
                    <a:pt x="14292" y="2846"/>
                  </a:cubicBezTo>
                  <a:cubicBezTo>
                    <a:pt x="14062" y="2469"/>
                    <a:pt x="13622" y="2385"/>
                    <a:pt x="13267" y="2176"/>
                  </a:cubicBezTo>
                  <a:cubicBezTo>
                    <a:pt x="13162" y="2092"/>
                    <a:pt x="13036" y="2051"/>
                    <a:pt x="12932" y="1946"/>
                  </a:cubicBezTo>
                  <a:cubicBezTo>
                    <a:pt x="12471" y="1486"/>
                    <a:pt x="11886" y="1339"/>
                    <a:pt x="11279" y="1235"/>
                  </a:cubicBezTo>
                  <a:cubicBezTo>
                    <a:pt x="10839" y="1151"/>
                    <a:pt x="10400" y="1109"/>
                    <a:pt x="9981" y="1025"/>
                  </a:cubicBezTo>
                  <a:cubicBezTo>
                    <a:pt x="9396" y="921"/>
                    <a:pt x="8810" y="921"/>
                    <a:pt x="8224" y="1025"/>
                  </a:cubicBezTo>
                  <a:cubicBezTo>
                    <a:pt x="7513" y="1151"/>
                    <a:pt x="6780" y="1256"/>
                    <a:pt x="6069" y="1402"/>
                  </a:cubicBezTo>
                  <a:cubicBezTo>
                    <a:pt x="5797" y="1444"/>
                    <a:pt x="5483" y="1528"/>
                    <a:pt x="5190" y="1632"/>
                  </a:cubicBezTo>
                  <a:cubicBezTo>
                    <a:pt x="4646" y="1841"/>
                    <a:pt x="4081" y="2051"/>
                    <a:pt x="3558" y="2281"/>
                  </a:cubicBezTo>
                  <a:cubicBezTo>
                    <a:pt x="2805" y="2616"/>
                    <a:pt x="2093" y="3097"/>
                    <a:pt x="1466" y="3662"/>
                  </a:cubicBezTo>
                  <a:cubicBezTo>
                    <a:pt x="1110" y="3976"/>
                    <a:pt x="942" y="4373"/>
                    <a:pt x="942" y="4854"/>
                  </a:cubicBezTo>
                  <a:cubicBezTo>
                    <a:pt x="942" y="5838"/>
                    <a:pt x="901" y="6863"/>
                    <a:pt x="1214" y="7826"/>
                  </a:cubicBezTo>
                  <a:cubicBezTo>
                    <a:pt x="1298" y="8035"/>
                    <a:pt x="1298" y="8265"/>
                    <a:pt x="1340" y="8474"/>
                  </a:cubicBezTo>
                  <a:cubicBezTo>
                    <a:pt x="1528" y="9165"/>
                    <a:pt x="1738" y="9813"/>
                    <a:pt x="2177" y="10399"/>
                  </a:cubicBezTo>
                  <a:cubicBezTo>
                    <a:pt x="2512" y="10818"/>
                    <a:pt x="2784" y="11257"/>
                    <a:pt x="2930" y="11780"/>
                  </a:cubicBezTo>
                  <a:cubicBezTo>
                    <a:pt x="3035" y="12073"/>
                    <a:pt x="3181" y="12324"/>
                    <a:pt x="3411" y="12533"/>
                  </a:cubicBezTo>
                  <a:cubicBezTo>
                    <a:pt x="3955" y="13036"/>
                    <a:pt x="4395" y="13580"/>
                    <a:pt x="4792" y="14186"/>
                  </a:cubicBezTo>
                  <a:cubicBezTo>
                    <a:pt x="5232" y="14856"/>
                    <a:pt x="5818" y="15442"/>
                    <a:pt x="6529" y="15839"/>
                  </a:cubicBezTo>
                  <a:cubicBezTo>
                    <a:pt x="6676" y="15902"/>
                    <a:pt x="6801" y="16007"/>
                    <a:pt x="6906" y="16111"/>
                  </a:cubicBezTo>
                  <a:cubicBezTo>
                    <a:pt x="7324" y="16593"/>
                    <a:pt x="7889" y="16844"/>
                    <a:pt x="8433" y="17137"/>
                  </a:cubicBezTo>
                  <a:cubicBezTo>
                    <a:pt x="8559" y="17095"/>
                    <a:pt x="8663" y="17032"/>
                    <a:pt x="8789" y="16948"/>
                  </a:cubicBezTo>
                  <a:cubicBezTo>
                    <a:pt x="8893" y="16906"/>
                    <a:pt x="9082" y="17011"/>
                    <a:pt x="9103" y="16885"/>
                  </a:cubicBezTo>
                  <a:cubicBezTo>
                    <a:pt x="8726" y="16362"/>
                    <a:pt x="8370" y="15881"/>
                    <a:pt x="8015" y="15379"/>
                  </a:cubicBezTo>
                  <a:cubicBezTo>
                    <a:pt x="7910" y="15233"/>
                    <a:pt x="7826" y="15023"/>
                    <a:pt x="7701" y="14919"/>
                  </a:cubicBezTo>
                  <a:cubicBezTo>
                    <a:pt x="7261" y="14500"/>
                    <a:pt x="7052" y="13977"/>
                    <a:pt x="6843" y="13391"/>
                  </a:cubicBezTo>
                  <a:cubicBezTo>
                    <a:pt x="6487" y="12408"/>
                    <a:pt x="6132" y="11403"/>
                    <a:pt x="5797" y="10420"/>
                  </a:cubicBezTo>
                  <a:cubicBezTo>
                    <a:pt x="5546" y="9730"/>
                    <a:pt x="5441" y="8997"/>
                    <a:pt x="5504" y="8265"/>
                  </a:cubicBezTo>
                  <a:cubicBezTo>
                    <a:pt x="5525" y="7888"/>
                    <a:pt x="5713" y="7616"/>
                    <a:pt x="6048" y="7512"/>
                  </a:cubicBezTo>
                  <a:cubicBezTo>
                    <a:pt x="6320" y="7428"/>
                    <a:pt x="6592" y="7386"/>
                    <a:pt x="6864" y="7386"/>
                  </a:cubicBezTo>
                  <a:cubicBezTo>
                    <a:pt x="8203" y="7323"/>
                    <a:pt x="7847" y="7491"/>
                    <a:pt x="8684" y="6654"/>
                  </a:cubicBezTo>
                  <a:cubicBezTo>
                    <a:pt x="9061" y="6277"/>
                    <a:pt x="9500" y="6068"/>
                    <a:pt x="10044" y="6110"/>
                  </a:cubicBezTo>
                  <a:cubicBezTo>
                    <a:pt x="10316" y="6131"/>
                    <a:pt x="10546" y="6131"/>
                    <a:pt x="10818" y="6110"/>
                  </a:cubicBezTo>
                  <a:cubicBezTo>
                    <a:pt x="11195" y="6068"/>
                    <a:pt x="11509" y="6173"/>
                    <a:pt x="11781" y="6486"/>
                  </a:cubicBezTo>
                  <a:cubicBezTo>
                    <a:pt x="11990" y="6758"/>
                    <a:pt x="12241" y="6863"/>
                    <a:pt x="12597" y="6842"/>
                  </a:cubicBezTo>
                  <a:cubicBezTo>
                    <a:pt x="12974" y="6779"/>
                    <a:pt x="13287" y="6947"/>
                    <a:pt x="13559" y="7219"/>
                  </a:cubicBezTo>
                  <a:cubicBezTo>
                    <a:pt x="13685" y="7386"/>
                    <a:pt x="13852" y="7491"/>
                    <a:pt x="13978" y="7637"/>
                  </a:cubicBezTo>
                  <a:cubicBezTo>
                    <a:pt x="14606" y="8307"/>
                    <a:pt x="15003" y="9018"/>
                    <a:pt x="14919" y="9981"/>
                  </a:cubicBezTo>
                  <a:cubicBezTo>
                    <a:pt x="14899" y="10315"/>
                    <a:pt x="14919" y="10650"/>
                    <a:pt x="14919" y="10964"/>
                  </a:cubicBezTo>
                  <a:cubicBezTo>
                    <a:pt x="14919" y="11152"/>
                    <a:pt x="14899" y="11362"/>
                    <a:pt x="14836" y="11550"/>
                  </a:cubicBezTo>
                  <a:cubicBezTo>
                    <a:pt x="14606" y="12199"/>
                    <a:pt x="14396" y="12868"/>
                    <a:pt x="14103" y="13496"/>
                  </a:cubicBezTo>
                  <a:cubicBezTo>
                    <a:pt x="13831" y="14082"/>
                    <a:pt x="13643" y="14709"/>
                    <a:pt x="13622" y="15442"/>
                  </a:cubicBezTo>
                  <a:close/>
                  <a:moveTo>
                    <a:pt x="12743" y="7805"/>
                  </a:moveTo>
                  <a:cubicBezTo>
                    <a:pt x="12722" y="7888"/>
                    <a:pt x="12702" y="7930"/>
                    <a:pt x="12722" y="7993"/>
                  </a:cubicBezTo>
                  <a:cubicBezTo>
                    <a:pt x="13015" y="8788"/>
                    <a:pt x="12911" y="9625"/>
                    <a:pt x="12911" y="10462"/>
                  </a:cubicBezTo>
                  <a:cubicBezTo>
                    <a:pt x="12911" y="10755"/>
                    <a:pt x="12848" y="11027"/>
                    <a:pt x="12639" y="11236"/>
                  </a:cubicBezTo>
                  <a:cubicBezTo>
                    <a:pt x="12534" y="11341"/>
                    <a:pt x="12471" y="11508"/>
                    <a:pt x="12367" y="11655"/>
                  </a:cubicBezTo>
                  <a:cubicBezTo>
                    <a:pt x="12116" y="11989"/>
                    <a:pt x="11739" y="12073"/>
                    <a:pt x="11425" y="11801"/>
                  </a:cubicBezTo>
                  <a:cubicBezTo>
                    <a:pt x="11258" y="11675"/>
                    <a:pt x="11153" y="11508"/>
                    <a:pt x="11049" y="11362"/>
                  </a:cubicBezTo>
                  <a:cubicBezTo>
                    <a:pt x="10714" y="10734"/>
                    <a:pt x="10505" y="10064"/>
                    <a:pt x="10505" y="9374"/>
                  </a:cubicBezTo>
                  <a:cubicBezTo>
                    <a:pt x="10505" y="8579"/>
                    <a:pt x="10400" y="7805"/>
                    <a:pt x="10965" y="7156"/>
                  </a:cubicBezTo>
                  <a:cubicBezTo>
                    <a:pt x="11007" y="7114"/>
                    <a:pt x="10965" y="7051"/>
                    <a:pt x="11007" y="6989"/>
                  </a:cubicBezTo>
                  <a:cubicBezTo>
                    <a:pt x="9668" y="6842"/>
                    <a:pt x="9354" y="6968"/>
                    <a:pt x="8852" y="7909"/>
                  </a:cubicBezTo>
                  <a:cubicBezTo>
                    <a:pt x="8914" y="7951"/>
                    <a:pt x="8977" y="7993"/>
                    <a:pt x="9040" y="8035"/>
                  </a:cubicBezTo>
                  <a:cubicBezTo>
                    <a:pt x="9500" y="8370"/>
                    <a:pt x="9814" y="8830"/>
                    <a:pt x="9877" y="9416"/>
                  </a:cubicBezTo>
                  <a:cubicBezTo>
                    <a:pt x="9877" y="9520"/>
                    <a:pt x="9961" y="9625"/>
                    <a:pt x="10002" y="9730"/>
                  </a:cubicBezTo>
                  <a:cubicBezTo>
                    <a:pt x="10212" y="10211"/>
                    <a:pt x="10170" y="10734"/>
                    <a:pt x="10107" y="11236"/>
                  </a:cubicBezTo>
                  <a:cubicBezTo>
                    <a:pt x="10065" y="11675"/>
                    <a:pt x="9709" y="11968"/>
                    <a:pt x="9333" y="12136"/>
                  </a:cubicBezTo>
                  <a:cubicBezTo>
                    <a:pt x="9061" y="12240"/>
                    <a:pt x="8747" y="12199"/>
                    <a:pt x="8559" y="11989"/>
                  </a:cubicBezTo>
                  <a:cubicBezTo>
                    <a:pt x="8412" y="11801"/>
                    <a:pt x="8245" y="11592"/>
                    <a:pt x="8140" y="11362"/>
                  </a:cubicBezTo>
                  <a:cubicBezTo>
                    <a:pt x="7910" y="10839"/>
                    <a:pt x="7785" y="10315"/>
                    <a:pt x="7785" y="9730"/>
                  </a:cubicBezTo>
                  <a:lnTo>
                    <a:pt x="7785" y="8642"/>
                  </a:lnTo>
                  <a:cubicBezTo>
                    <a:pt x="7785" y="8474"/>
                    <a:pt x="7701" y="8328"/>
                    <a:pt x="7680" y="8202"/>
                  </a:cubicBezTo>
                  <a:cubicBezTo>
                    <a:pt x="6885" y="8118"/>
                    <a:pt x="6885" y="8118"/>
                    <a:pt x="6424" y="8265"/>
                  </a:cubicBezTo>
                  <a:cubicBezTo>
                    <a:pt x="6236" y="8976"/>
                    <a:pt x="6362" y="9416"/>
                    <a:pt x="6571" y="10085"/>
                  </a:cubicBezTo>
                  <a:cubicBezTo>
                    <a:pt x="6927" y="11069"/>
                    <a:pt x="7303" y="12073"/>
                    <a:pt x="7659" y="13056"/>
                  </a:cubicBezTo>
                  <a:cubicBezTo>
                    <a:pt x="7826" y="13559"/>
                    <a:pt x="8015" y="14061"/>
                    <a:pt x="8412" y="14416"/>
                  </a:cubicBezTo>
                  <a:cubicBezTo>
                    <a:pt x="8559" y="14584"/>
                    <a:pt x="8663" y="14793"/>
                    <a:pt x="8768" y="14960"/>
                  </a:cubicBezTo>
                  <a:cubicBezTo>
                    <a:pt x="9186" y="15693"/>
                    <a:pt x="9689" y="16362"/>
                    <a:pt x="10484" y="16781"/>
                  </a:cubicBezTo>
                  <a:cubicBezTo>
                    <a:pt x="11111" y="16383"/>
                    <a:pt x="11886" y="16279"/>
                    <a:pt x="12471" y="15777"/>
                  </a:cubicBezTo>
                  <a:cubicBezTo>
                    <a:pt x="12492" y="15567"/>
                    <a:pt x="12492" y="15337"/>
                    <a:pt x="12576" y="15128"/>
                  </a:cubicBezTo>
                  <a:cubicBezTo>
                    <a:pt x="12953" y="13956"/>
                    <a:pt x="13371" y="12764"/>
                    <a:pt x="13831" y="11592"/>
                  </a:cubicBezTo>
                  <a:cubicBezTo>
                    <a:pt x="13957" y="11257"/>
                    <a:pt x="14041" y="10922"/>
                    <a:pt x="14041" y="10546"/>
                  </a:cubicBezTo>
                  <a:cubicBezTo>
                    <a:pt x="14041" y="10315"/>
                    <a:pt x="13999" y="10106"/>
                    <a:pt x="14041" y="9876"/>
                  </a:cubicBezTo>
                  <a:cubicBezTo>
                    <a:pt x="14083" y="9269"/>
                    <a:pt x="13831" y="8767"/>
                    <a:pt x="13434" y="8349"/>
                  </a:cubicBezTo>
                  <a:cubicBezTo>
                    <a:pt x="13246" y="8139"/>
                    <a:pt x="13057" y="7846"/>
                    <a:pt x="12743" y="7805"/>
                  </a:cubicBezTo>
                  <a:close/>
                  <a:moveTo>
                    <a:pt x="13957" y="16634"/>
                  </a:moveTo>
                  <a:cubicBezTo>
                    <a:pt x="13476" y="16697"/>
                    <a:pt x="13162" y="16718"/>
                    <a:pt x="12827" y="16781"/>
                  </a:cubicBezTo>
                  <a:cubicBezTo>
                    <a:pt x="12702" y="16802"/>
                    <a:pt x="12534" y="16823"/>
                    <a:pt x="12430" y="16885"/>
                  </a:cubicBezTo>
                  <a:cubicBezTo>
                    <a:pt x="11634" y="17220"/>
                    <a:pt x="10818" y="17576"/>
                    <a:pt x="10002" y="17953"/>
                  </a:cubicBezTo>
                  <a:cubicBezTo>
                    <a:pt x="9772" y="18057"/>
                    <a:pt x="9584" y="18204"/>
                    <a:pt x="9605" y="18518"/>
                  </a:cubicBezTo>
                  <a:cubicBezTo>
                    <a:pt x="10191" y="18685"/>
                    <a:pt x="10337" y="18706"/>
                    <a:pt x="10735" y="18559"/>
                  </a:cubicBezTo>
                  <a:cubicBezTo>
                    <a:pt x="11049" y="18413"/>
                    <a:pt x="11362" y="18371"/>
                    <a:pt x="11697" y="18371"/>
                  </a:cubicBezTo>
                  <a:cubicBezTo>
                    <a:pt x="11948" y="18371"/>
                    <a:pt x="12199" y="18287"/>
                    <a:pt x="12430" y="18204"/>
                  </a:cubicBezTo>
                  <a:cubicBezTo>
                    <a:pt x="12639" y="18162"/>
                    <a:pt x="12848" y="18078"/>
                    <a:pt x="13099" y="18057"/>
                  </a:cubicBezTo>
                  <a:cubicBezTo>
                    <a:pt x="13539" y="17994"/>
                    <a:pt x="13957" y="17827"/>
                    <a:pt x="14292" y="17534"/>
                  </a:cubicBezTo>
                  <a:cubicBezTo>
                    <a:pt x="14292" y="17450"/>
                    <a:pt x="14355" y="17346"/>
                    <a:pt x="14313" y="17304"/>
                  </a:cubicBezTo>
                  <a:cubicBezTo>
                    <a:pt x="14208" y="17032"/>
                    <a:pt x="14083" y="16844"/>
                    <a:pt x="13957" y="16634"/>
                  </a:cubicBezTo>
                  <a:close/>
                  <a:moveTo>
                    <a:pt x="10609" y="21321"/>
                  </a:moveTo>
                  <a:cubicBezTo>
                    <a:pt x="11216" y="21196"/>
                    <a:pt x="11676" y="21112"/>
                    <a:pt x="12178" y="21007"/>
                  </a:cubicBezTo>
                  <a:cubicBezTo>
                    <a:pt x="12681" y="20903"/>
                    <a:pt x="13162" y="20694"/>
                    <a:pt x="13664" y="20568"/>
                  </a:cubicBezTo>
                  <a:cubicBezTo>
                    <a:pt x="14103" y="20442"/>
                    <a:pt x="14668" y="20463"/>
                    <a:pt x="15003" y="20024"/>
                  </a:cubicBezTo>
                  <a:cubicBezTo>
                    <a:pt x="14919" y="19961"/>
                    <a:pt x="14899" y="19919"/>
                    <a:pt x="14836" y="19919"/>
                  </a:cubicBezTo>
                  <a:cubicBezTo>
                    <a:pt x="13957" y="19919"/>
                    <a:pt x="13120" y="20170"/>
                    <a:pt x="12220" y="20275"/>
                  </a:cubicBezTo>
                  <a:cubicBezTo>
                    <a:pt x="11969" y="20296"/>
                    <a:pt x="11697" y="20442"/>
                    <a:pt x="11446" y="20505"/>
                  </a:cubicBezTo>
                  <a:cubicBezTo>
                    <a:pt x="11216" y="20589"/>
                    <a:pt x="10965" y="20652"/>
                    <a:pt x="10735" y="20714"/>
                  </a:cubicBezTo>
                  <a:cubicBezTo>
                    <a:pt x="10693" y="20756"/>
                    <a:pt x="10651" y="20777"/>
                    <a:pt x="10588" y="20819"/>
                  </a:cubicBezTo>
                  <a:cubicBezTo>
                    <a:pt x="10588" y="20966"/>
                    <a:pt x="10609" y="21112"/>
                    <a:pt x="10609" y="21321"/>
                  </a:cubicBezTo>
                  <a:close/>
                  <a:moveTo>
                    <a:pt x="10002" y="19752"/>
                  </a:moveTo>
                  <a:cubicBezTo>
                    <a:pt x="10421" y="19940"/>
                    <a:pt x="10735" y="19878"/>
                    <a:pt x="11111" y="19773"/>
                  </a:cubicBezTo>
                  <a:cubicBezTo>
                    <a:pt x="11551" y="19647"/>
                    <a:pt x="11990" y="19480"/>
                    <a:pt x="12471" y="19417"/>
                  </a:cubicBezTo>
                  <a:cubicBezTo>
                    <a:pt x="13141" y="19271"/>
                    <a:pt x="13831" y="19208"/>
                    <a:pt x="14522" y="19103"/>
                  </a:cubicBezTo>
                  <a:lnTo>
                    <a:pt x="14522" y="18518"/>
                  </a:lnTo>
                  <a:cubicBezTo>
                    <a:pt x="13790" y="18769"/>
                    <a:pt x="13120" y="18957"/>
                    <a:pt x="12430" y="19145"/>
                  </a:cubicBezTo>
                  <a:cubicBezTo>
                    <a:pt x="12325" y="19187"/>
                    <a:pt x="12220" y="19229"/>
                    <a:pt x="12116" y="19208"/>
                  </a:cubicBezTo>
                  <a:cubicBezTo>
                    <a:pt x="11467" y="19103"/>
                    <a:pt x="10902" y="19480"/>
                    <a:pt x="10274" y="19543"/>
                  </a:cubicBezTo>
                  <a:cubicBezTo>
                    <a:pt x="10170" y="19522"/>
                    <a:pt x="10086" y="19647"/>
                    <a:pt x="10002" y="19752"/>
                  </a:cubicBezTo>
                  <a:close/>
                  <a:moveTo>
                    <a:pt x="11739" y="8035"/>
                  </a:moveTo>
                  <a:cubicBezTo>
                    <a:pt x="11551" y="7951"/>
                    <a:pt x="11446" y="8118"/>
                    <a:pt x="11446" y="8223"/>
                  </a:cubicBezTo>
                  <a:cubicBezTo>
                    <a:pt x="11362" y="8976"/>
                    <a:pt x="11342" y="9709"/>
                    <a:pt x="11634" y="10441"/>
                  </a:cubicBezTo>
                  <a:cubicBezTo>
                    <a:pt x="11676" y="10567"/>
                    <a:pt x="11802" y="10650"/>
                    <a:pt x="12011" y="10525"/>
                  </a:cubicBezTo>
                  <a:cubicBezTo>
                    <a:pt x="11990" y="9709"/>
                    <a:pt x="12178" y="8851"/>
                    <a:pt x="11739" y="8035"/>
                  </a:cubicBezTo>
                  <a:close/>
                  <a:moveTo>
                    <a:pt x="14083" y="21426"/>
                  </a:moveTo>
                  <a:cubicBezTo>
                    <a:pt x="13162" y="21510"/>
                    <a:pt x="12806" y="21614"/>
                    <a:pt x="12220" y="21991"/>
                  </a:cubicBezTo>
                  <a:cubicBezTo>
                    <a:pt x="12597" y="22137"/>
                    <a:pt x="12911" y="22263"/>
                    <a:pt x="13225" y="22367"/>
                  </a:cubicBezTo>
                  <a:cubicBezTo>
                    <a:pt x="13852" y="22012"/>
                    <a:pt x="13852" y="22012"/>
                    <a:pt x="14083" y="21426"/>
                  </a:cubicBezTo>
                  <a:close/>
                  <a:moveTo>
                    <a:pt x="9145" y="11257"/>
                  </a:moveTo>
                  <a:cubicBezTo>
                    <a:pt x="9354" y="10839"/>
                    <a:pt x="9375" y="10504"/>
                    <a:pt x="9249" y="10232"/>
                  </a:cubicBezTo>
                  <a:cubicBezTo>
                    <a:pt x="9124" y="9918"/>
                    <a:pt x="9040" y="9604"/>
                    <a:pt x="8977" y="9269"/>
                  </a:cubicBezTo>
                  <a:cubicBezTo>
                    <a:pt x="8956" y="9165"/>
                    <a:pt x="8831" y="9081"/>
                    <a:pt x="8705" y="8955"/>
                  </a:cubicBezTo>
                  <a:cubicBezTo>
                    <a:pt x="8601" y="9771"/>
                    <a:pt x="8642" y="10462"/>
                    <a:pt x="9145" y="1125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1" name="Google Shape;221;p33"/>
            <p:cNvSpPr/>
            <p:nvPr/>
          </p:nvSpPr>
          <p:spPr>
            <a:xfrm>
              <a:off x="437500" y="2678475"/>
              <a:ext cx="84775" cy="66450"/>
            </a:xfrm>
            <a:custGeom>
              <a:avLst/>
              <a:gdLst/>
              <a:ahLst/>
              <a:cxnLst/>
              <a:rect l="l" t="t" r="r" b="b"/>
              <a:pathLst>
                <a:path w="3391" h="2658" extrusionOk="0">
                  <a:moveTo>
                    <a:pt x="712" y="0"/>
                  </a:moveTo>
                  <a:cubicBezTo>
                    <a:pt x="1089" y="42"/>
                    <a:pt x="1486" y="147"/>
                    <a:pt x="1675" y="461"/>
                  </a:cubicBezTo>
                  <a:cubicBezTo>
                    <a:pt x="1926" y="858"/>
                    <a:pt x="2281" y="1088"/>
                    <a:pt x="2637" y="1381"/>
                  </a:cubicBezTo>
                  <a:cubicBezTo>
                    <a:pt x="2825" y="1549"/>
                    <a:pt x="3014" y="1716"/>
                    <a:pt x="3181" y="1904"/>
                  </a:cubicBezTo>
                  <a:cubicBezTo>
                    <a:pt x="3369" y="2093"/>
                    <a:pt x="3390" y="2281"/>
                    <a:pt x="3286" y="2427"/>
                  </a:cubicBezTo>
                  <a:cubicBezTo>
                    <a:pt x="3160" y="2595"/>
                    <a:pt x="2909" y="2658"/>
                    <a:pt x="2700" y="2595"/>
                  </a:cubicBezTo>
                  <a:cubicBezTo>
                    <a:pt x="2616" y="2553"/>
                    <a:pt x="2532" y="2511"/>
                    <a:pt x="2491" y="2448"/>
                  </a:cubicBezTo>
                  <a:cubicBezTo>
                    <a:pt x="2135" y="2197"/>
                    <a:pt x="1779" y="1904"/>
                    <a:pt x="1444" y="1653"/>
                  </a:cubicBezTo>
                  <a:cubicBezTo>
                    <a:pt x="1361" y="1570"/>
                    <a:pt x="1256" y="1507"/>
                    <a:pt x="1193" y="1402"/>
                  </a:cubicBezTo>
                  <a:cubicBezTo>
                    <a:pt x="1026" y="1046"/>
                    <a:pt x="733" y="879"/>
                    <a:pt x="356" y="816"/>
                  </a:cubicBezTo>
                  <a:cubicBezTo>
                    <a:pt x="315" y="774"/>
                    <a:pt x="252" y="774"/>
                    <a:pt x="210" y="733"/>
                  </a:cubicBezTo>
                  <a:cubicBezTo>
                    <a:pt x="22" y="628"/>
                    <a:pt x="1" y="251"/>
                    <a:pt x="210" y="189"/>
                  </a:cubicBezTo>
                  <a:cubicBezTo>
                    <a:pt x="356" y="105"/>
                    <a:pt x="545" y="42"/>
                    <a:pt x="71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2" name="Google Shape;222;p33"/>
            <p:cNvSpPr/>
            <p:nvPr/>
          </p:nvSpPr>
          <p:spPr>
            <a:xfrm>
              <a:off x="853350" y="3366325"/>
              <a:ext cx="72750" cy="94200"/>
            </a:xfrm>
            <a:custGeom>
              <a:avLst/>
              <a:gdLst/>
              <a:ahLst/>
              <a:cxnLst/>
              <a:rect l="l" t="t" r="r" b="b"/>
              <a:pathLst>
                <a:path w="2910" h="3768" extrusionOk="0">
                  <a:moveTo>
                    <a:pt x="2909" y="3265"/>
                  </a:moveTo>
                  <a:cubicBezTo>
                    <a:pt x="2847" y="3370"/>
                    <a:pt x="2826" y="3453"/>
                    <a:pt x="2784" y="3537"/>
                  </a:cubicBezTo>
                  <a:cubicBezTo>
                    <a:pt x="2679" y="3704"/>
                    <a:pt x="2449" y="3767"/>
                    <a:pt x="2303" y="3600"/>
                  </a:cubicBezTo>
                  <a:cubicBezTo>
                    <a:pt x="2261" y="3558"/>
                    <a:pt x="2219" y="3537"/>
                    <a:pt x="2198" y="3474"/>
                  </a:cubicBezTo>
                  <a:cubicBezTo>
                    <a:pt x="1528" y="2595"/>
                    <a:pt x="880" y="1675"/>
                    <a:pt x="252" y="775"/>
                  </a:cubicBezTo>
                  <a:cubicBezTo>
                    <a:pt x="22" y="461"/>
                    <a:pt x="1" y="210"/>
                    <a:pt x="147" y="126"/>
                  </a:cubicBezTo>
                  <a:cubicBezTo>
                    <a:pt x="378" y="1"/>
                    <a:pt x="566" y="147"/>
                    <a:pt x="754" y="294"/>
                  </a:cubicBezTo>
                  <a:cubicBezTo>
                    <a:pt x="838" y="336"/>
                    <a:pt x="880" y="398"/>
                    <a:pt x="943" y="440"/>
                  </a:cubicBezTo>
                  <a:cubicBezTo>
                    <a:pt x="1528" y="1193"/>
                    <a:pt x="2198" y="1926"/>
                    <a:pt x="2679" y="2763"/>
                  </a:cubicBezTo>
                  <a:cubicBezTo>
                    <a:pt x="2805" y="2930"/>
                    <a:pt x="2847" y="3118"/>
                    <a:pt x="2909" y="326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3" name="Google Shape;223;p33"/>
            <p:cNvSpPr/>
            <p:nvPr/>
          </p:nvSpPr>
          <p:spPr>
            <a:xfrm>
              <a:off x="347000" y="2867825"/>
              <a:ext cx="103600" cy="43975"/>
            </a:xfrm>
            <a:custGeom>
              <a:avLst/>
              <a:gdLst/>
              <a:ahLst/>
              <a:cxnLst/>
              <a:rect l="l" t="t" r="r" b="b"/>
              <a:pathLst>
                <a:path w="4144" h="1759" extrusionOk="0">
                  <a:moveTo>
                    <a:pt x="106" y="1"/>
                  </a:moveTo>
                  <a:cubicBezTo>
                    <a:pt x="566" y="252"/>
                    <a:pt x="984" y="210"/>
                    <a:pt x="1403" y="252"/>
                  </a:cubicBezTo>
                  <a:cubicBezTo>
                    <a:pt x="2177" y="294"/>
                    <a:pt x="2909" y="524"/>
                    <a:pt x="3642" y="796"/>
                  </a:cubicBezTo>
                  <a:cubicBezTo>
                    <a:pt x="3809" y="838"/>
                    <a:pt x="3955" y="1026"/>
                    <a:pt x="4060" y="1193"/>
                  </a:cubicBezTo>
                  <a:cubicBezTo>
                    <a:pt x="4123" y="1256"/>
                    <a:pt x="4144" y="1423"/>
                    <a:pt x="4123" y="1507"/>
                  </a:cubicBezTo>
                  <a:cubicBezTo>
                    <a:pt x="4060" y="1612"/>
                    <a:pt x="3935" y="1675"/>
                    <a:pt x="3809" y="1737"/>
                  </a:cubicBezTo>
                  <a:cubicBezTo>
                    <a:pt x="3746" y="1758"/>
                    <a:pt x="3621" y="1737"/>
                    <a:pt x="3558" y="1716"/>
                  </a:cubicBezTo>
                  <a:cubicBezTo>
                    <a:pt x="2784" y="1319"/>
                    <a:pt x="1947" y="1214"/>
                    <a:pt x="1110" y="984"/>
                  </a:cubicBezTo>
                  <a:cubicBezTo>
                    <a:pt x="796" y="900"/>
                    <a:pt x="482" y="733"/>
                    <a:pt x="189" y="586"/>
                  </a:cubicBezTo>
                  <a:cubicBezTo>
                    <a:pt x="106" y="524"/>
                    <a:pt x="64" y="398"/>
                    <a:pt x="43" y="314"/>
                  </a:cubicBezTo>
                  <a:cubicBezTo>
                    <a:pt x="1" y="273"/>
                    <a:pt x="64" y="189"/>
                    <a:pt x="10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4" name="Google Shape;224;p33"/>
            <p:cNvSpPr/>
            <p:nvPr/>
          </p:nvSpPr>
          <p:spPr>
            <a:xfrm>
              <a:off x="617450" y="2571750"/>
              <a:ext cx="30350" cy="88950"/>
            </a:xfrm>
            <a:custGeom>
              <a:avLst/>
              <a:gdLst/>
              <a:ahLst/>
              <a:cxnLst/>
              <a:rect l="l" t="t" r="r" b="b"/>
              <a:pathLst>
                <a:path w="1214" h="3558" extrusionOk="0">
                  <a:moveTo>
                    <a:pt x="628" y="1"/>
                  </a:moveTo>
                  <a:cubicBezTo>
                    <a:pt x="1026" y="315"/>
                    <a:pt x="1088" y="691"/>
                    <a:pt x="1151" y="1047"/>
                  </a:cubicBezTo>
                  <a:cubicBezTo>
                    <a:pt x="1172" y="1319"/>
                    <a:pt x="1151" y="1591"/>
                    <a:pt x="1151" y="1884"/>
                  </a:cubicBezTo>
                  <a:cubicBezTo>
                    <a:pt x="1172" y="2282"/>
                    <a:pt x="1172" y="2679"/>
                    <a:pt x="1193" y="3035"/>
                  </a:cubicBezTo>
                  <a:cubicBezTo>
                    <a:pt x="1214" y="3223"/>
                    <a:pt x="1172" y="3370"/>
                    <a:pt x="1005" y="3453"/>
                  </a:cubicBezTo>
                  <a:cubicBezTo>
                    <a:pt x="858" y="3558"/>
                    <a:pt x="670" y="3516"/>
                    <a:pt x="544" y="3411"/>
                  </a:cubicBezTo>
                  <a:cubicBezTo>
                    <a:pt x="419" y="3265"/>
                    <a:pt x="231" y="3118"/>
                    <a:pt x="210" y="2951"/>
                  </a:cubicBezTo>
                  <a:cubicBezTo>
                    <a:pt x="126" y="2072"/>
                    <a:pt x="0" y="1173"/>
                    <a:pt x="356" y="336"/>
                  </a:cubicBezTo>
                  <a:cubicBezTo>
                    <a:pt x="440" y="252"/>
                    <a:pt x="482" y="189"/>
                    <a:pt x="62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5" name="Google Shape;225;p33"/>
            <p:cNvSpPr/>
            <p:nvPr/>
          </p:nvSpPr>
          <p:spPr>
            <a:xfrm>
              <a:off x="772275" y="2583800"/>
              <a:ext cx="44500" cy="72200"/>
            </a:xfrm>
            <a:custGeom>
              <a:avLst/>
              <a:gdLst/>
              <a:ahLst/>
              <a:cxnLst/>
              <a:rect l="l" t="t" r="r" b="b"/>
              <a:pathLst>
                <a:path w="1780" h="2888" extrusionOk="0">
                  <a:moveTo>
                    <a:pt x="1" y="2092"/>
                  </a:moveTo>
                  <a:cubicBezTo>
                    <a:pt x="147" y="1423"/>
                    <a:pt x="147" y="753"/>
                    <a:pt x="754" y="272"/>
                  </a:cubicBezTo>
                  <a:cubicBezTo>
                    <a:pt x="838" y="230"/>
                    <a:pt x="880" y="167"/>
                    <a:pt x="963" y="126"/>
                  </a:cubicBezTo>
                  <a:cubicBezTo>
                    <a:pt x="1173" y="0"/>
                    <a:pt x="1465" y="0"/>
                    <a:pt x="1591" y="126"/>
                  </a:cubicBezTo>
                  <a:cubicBezTo>
                    <a:pt x="1717" y="251"/>
                    <a:pt x="1779" y="544"/>
                    <a:pt x="1612" y="753"/>
                  </a:cubicBezTo>
                  <a:cubicBezTo>
                    <a:pt x="1193" y="1214"/>
                    <a:pt x="1047" y="1737"/>
                    <a:pt x="963" y="2344"/>
                  </a:cubicBezTo>
                  <a:cubicBezTo>
                    <a:pt x="963" y="2427"/>
                    <a:pt x="921" y="2511"/>
                    <a:pt x="880" y="2574"/>
                  </a:cubicBezTo>
                  <a:cubicBezTo>
                    <a:pt x="817" y="2741"/>
                    <a:pt x="712" y="2888"/>
                    <a:pt x="524" y="2867"/>
                  </a:cubicBezTo>
                  <a:cubicBezTo>
                    <a:pt x="398" y="2846"/>
                    <a:pt x="231" y="2720"/>
                    <a:pt x="147" y="2574"/>
                  </a:cubicBezTo>
                  <a:cubicBezTo>
                    <a:pt x="43" y="2427"/>
                    <a:pt x="22" y="2260"/>
                    <a:pt x="1" y="209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 name="Google Shape;226;p33"/>
            <p:cNvSpPr/>
            <p:nvPr/>
          </p:nvSpPr>
          <p:spPr>
            <a:xfrm>
              <a:off x="373175" y="3021100"/>
              <a:ext cx="71675" cy="30875"/>
            </a:xfrm>
            <a:custGeom>
              <a:avLst/>
              <a:gdLst/>
              <a:ahLst/>
              <a:cxnLst/>
              <a:rect l="l" t="t" r="r" b="b"/>
              <a:pathLst>
                <a:path w="2867" h="1235" extrusionOk="0">
                  <a:moveTo>
                    <a:pt x="900" y="1235"/>
                  </a:moveTo>
                  <a:cubicBezTo>
                    <a:pt x="670" y="1193"/>
                    <a:pt x="481" y="1193"/>
                    <a:pt x="314" y="1130"/>
                  </a:cubicBezTo>
                  <a:cubicBezTo>
                    <a:pt x="209" y="1067"/>
                    <a:pt x="105" y="942"/>
                    <a:pt x="63" y="837"/>
                  </a:cubicBezTo>
                  <a:cubicBezTo>
                    <a:pt x="0" y="649"/>
                    <a:pt x="147" y="523"/>
                    <a:pt x="293" y="440"/>
                  </a:cubicBezTo>
                  <a:cubicBezTo>
                    <a:pt x="356" y="419"/>
                    <a:pt x="398" y="398"/>
                    <a:pt x="460" y="398"/>
                  </a:cubicBezTo>
                  <a:cubicBezTo>
                    <a:pt x="1130" y="251"/>
                    <a:pt x="1820" y="126"/>
                    <a:pt x="2490" y="21"/>
                  </a:cubicBezTo>
                  <a:cubicBezTo>
                    <a:pt x="2595" y="0"/>
                    <a:pt x="2783" y="105"/>
                    <a:pt x="2804" y="209"/>
                  </a:cubicBezTo>
                  <a:cubicBezTo>
                    <a:pt x="2867" y="314"/>
                    <a:pt x="2804" y="502"/>
                    <a:pt x="2720" y="565"/>
                  </a:cubicBezTo>
                  <a:cubicBezTo>
                    <a:pt x="2616" y="712"/>
                    <a:pt x="2490" y="816"/>
                    <a:pt x="2344" y="858"/>
                  </a:cubicBezTo>
                  <a:cubicBezTo>
                    <a:pt x="1862" y="1026"/>
                    <a:pt x="1339" y="1130"/>
                    <a:pt x="900" y="12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27" name="Google Shape;227;p33"/>
          <p:cNvGrpSpPr/>
          <p:nvPr/>
        </p:nvGrpSpPr>
        <p:grpSpPr>
          <a:xfrm>
            <a:off x="7657661" y="4208275"/>
            <a:ext cx="2372800" cy="1808625"/>
            <a:chOff x="6368425" y="3177488"/>
            <a:chExt cx="2372800" cy="1808625"/>
          </a:xfrm>
        </p:grpSpPr>
        <p:sp>
          <p:nvSpPr>
            <p:cNvPr id="228" name="Google Shape;228;p33"/>
            <p:cNvSpPr/>
            <p:nvPr/>
          </p:nvSpPr>
          <p:spPr>
            <a:xfrm>
              <a:off x="6790225" y="4710413"/>
              <a:ext cx="177350" cy="192000"/>
            </a:xfrm>
            <a:custGeom>
              <a:avLst/>
              <a:gdLst/>
              <a:ahLst/>
              <a:cxnLst/>
              <a:rect l="l" t="t" r="r" b="b"/>
              <a:pathLst>
                <a:path w="7094" h="7680" extrusionOk="0">
                  <a:moveTo>
                    <a:pt x="1423" y="1"/>
                  </a:moveTo>
                  <a:cubicBezTo>
                    <a:pt x="1946" y="398"/>
                    <a:pt x="2197" y="900"/>
                    <a:pt x="2490" y="1361"/>
                  </a:cubicBezTo>
                  <a:cubicBezTo>
                    <a:pt x="2616" y="1570"/>
                    <a:pt x="2699" y="1821"/>
                    <a:pt x="2888" y="1988"/>
                  </a:cubicBezTo>
                  <a:cubicBezTo>
                    <a:pt x="3473" y="2595"/>
                    <a:pt x="4059" y="3244"/>
                    <a:pt x="4520" y="3955"/>
                  </a:cubicBezTo>
                  <a:cubicBezTo>
                    <a:pt x="4771" y="4269"/>
                    <a:pt x="5001" y="4583"/>
                    <a:pt x="5231" y="4918"/>
                  </a:cubicBezTo>
                  <a:cubicBezTo>
                    <a:pt x="5524" y="5315"/>
                    <a:pt x="5775" y="5713"/>
                    <a:pt x="6173" y="6027"/>
                  </a:cubicBezTo>
                  <a:cubicBezTo>
                    <a:pt x="6549" y="6320"/>
                    <a:pt x="6779" y="6759"/>
                    <a:pt x="7093" y="7115"/>
                  </a:cubicBezTo>
                  <a:cubicBezTo>
                    <a:pt x="6445" y="7680"/>
                    <a:pt x="5670" y="7470"/>
                    <a:pt x="4938" y="7596"/>
                  </a:cubicBezTo>
                  <a:cubicBezTo>
                    <a:pt x="4248" y="6947"/>
                    <a:pt x="3557" y="6257"/>
                    <a:pt x="3034" y="5441"/>
                  </a:cubicBezTo>
                  <a:cubicBezTo>
                    <a:pt x="2323" y="4374"/>
                    <a:pt x="1548" y="3349"/>
                    <a:pt x="816" y="2302"/>
                  </a:cubicBezTo>
                  <a:cubicBezTo>
                    <a:pt x="691" y="2135"/>
                    <a:pt x="544" y="1988"/>
                    <a:pt x="398" y="1821"/>
                  </a:cubicBezTo>
                  <a:cubicBezTo>
                    <a:pt x="0" y="1361"/>
                    <a:pt x="0" y="1235"/>
                    <a:pt x="230" y="775"/>
                  </a:cubicBezTo>
                  <a:cubicBezTo>
                    <a:pt x="439" y="356"/>
                    <a:pt x="711" y="64"/>
                    <a:pt x="1235" y="210"/>
                  </a:cubicBezTo>
                  <a:cubicBezTo>
                    <a:pt x="1235" y="189"/>
                    <a:pt x="1318" y="84"/>
                    <a:pt x="14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 name="Google Shape;229;p33"/>
            <p:cNvSpPr/>
            <p:nvPr/>
          </p:nvSpPr>
          <p:spPr>
            <a:xfrm>
              <a:off x="6928825" y="4913388"/>
              <a:ext cx="55475" cy="45525"/>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 name="Google Shape;230;p33"/>
            <p:cNvSpPr/>
            <p:nvPr/>
          </p:nvSpPr>
          <p:spPr>
            <a:xfrm>
              <a:off x="6763025" y="4681638"/>
              <a:ext cx="244825" cy="304475"/>
            </a:xfrm>
            <a:custGeom>
              <a:avLst/>
              <a:gdLst/>
              <a:ahLst/>
              <a:cxnLst/>
              <a:rect l="l" t="t" r="r" b="b"/>
              <a:pathLst>
                <a:path w="9793" h="12179" extrusionOk="0">
                  <a:moveTo>
                    <a:pt x="1883" y="1"/>
                  </a:moveTo>
                  <a:cubicBezTo>
                    <a:pt x="2783" y="419"/>
                    <a:pt x="3473" y="1089"/>
                    <a:pt x="3976" y="1884"/>
                  </a:cubicBezTo>
                  <a:cubicBezTo>
                    <a:pt x="4289" y="2407"/>
                    <a:pt x="4708" y="2826"/>
                    <a:pt x="5126" y="3286"/>
                  </a:cubicBezTo>
                  <a:cubicBezTo>
                    <a:pt x="5775" y="3956"/>
                    <a:pt x="6403" y="4667"/>
                    <a:pt x="6905" y="5483"/>
                  </a:cubicBezTo>
                  <a:cubicBezTo>
                    <a:pt x="7135" y="5860"/>
                    <a:pt x="7365" y="6257"/>
                    <a:pt x="7805" y="6466"/>
                  </a:cubicBezTo>
                  <a:cubicBezTo>
                    <a:pt x="7909" y="6529"/>
                    <a:pt x="7993" y="6634"/>
                    <a:pt x="8077" y="6696"/>
                  </a:cubicBezTo>
                  <a:cubicBezTo>
                    <a:pt x="8537" y="7324"/>
                    <a:pt x="9018" y="7952"/>
                    <a:pt x="9458" y="8580"/>
                  </a:cubicBezTo>
                  <a:cubicBezTo>
                    <a:pt x="9332" y="9249"/>
                    <a:pt x="9332" y="9835"/>
                    <a:pt x="9625" y="10421"/>
                  </a:cubicBezTo>
                  <a:cubicBezTo>
                    <a:pt x="9792" y="10818"/>
                    <a:pt x="9750" y="11258"/>
                    <a:pt x="9750" y="11676"/>
                  </a:cubicBezTo>
                  <a:cubicBezTo>
                    <a:pt x="9750" y="11990"/>
                    <a:pt x="9478" y="12178"/>
                    <a:pt x="9165" y="12116"/>
                  </a:cubicBezTo>
                  <a:cubicBezTo>
                    <a:pt x="8955" y="12074"/>
                    <a:pt x="8746" y="11990"/>
                    <a:pt x="8621" y="11823"/>
                  </a:cubicBezTo>
                  <a:cubicBezTo>
                    <a:pt x="8411" y="11593"/>
                    <a:pt x="8160" y="11488"/>
                    <a:pt x="7867" y="11362"/>
                  </a:cubicBezTo>
                  <a:cubicBezTo>
                    <a:pt x="6905" y="10944"/>
                    <a:pt x="6173" y="10191"/>
                    <a:pt x="5461" y="9458"/>
                  </a:cubicBezTo>
                  <a:cubicBezTo>
                    <a:pt x="5356" y="9354"/>
                    <a:pt x="5294" y="9186"/>
                    <a:pt x="5231" y="9061"/>
                  </a:cubicBezTo>
                  <a:cubicBezTo>
                    <a:pt x="5168" y="8956"/>
                    <a:pt x="5126" y="8831"/>
                    <a:pt x="5022" y="8768"/>
                  </a:cubicBezTo>
                  <a:cubicBezTo>
                    <a:pt x="4394" y="8412"/>
                    <a:pt x="4017" y="7805"/>
                    <a:pt x="3620" y="7220"/>
                  </a:cubicBezTo>
                  <a:cubicBezTo>
                    <a:pt x="3369" y="6864"/>
                    <a:pt x="3139" y="6466"/>
                    <a:pt x="2846" y="6111"/>
                  </a:cubicBezTo>
                  <a:cubicBezTo>
                    <a:pt x="2574" y="5734"/>
                    <a:pt x="2260" y="5399"/>
                    <a:pt x="1988" y="5064"/>
                  </a:cubicBezTo>
                  <a:cubicBezTo>
                    <a:pt x="1486" y="4458"/>
                    <a:pt x="963" y="3851"/>
                    <a:pt x="460" y="3223"/>
                  </a:cubicBezTo>
                  <a:cubicBezTo>
                    <a:pt x="105" y="2763"/>
                    <a:pt x="0" y="2177"/>
                    <a:pt x="167" y="1654"/>
                  </a:cubicBezTo>
                  <a:cubicBezTo>
                    <a:pt x="335" y="1194"/>
                    <a:pt x="628" y="733"/>
                    <a:pt x="1067" y="461"/>
                  </a:cubicBezTo>
                  <a:cubicBezTo>
                    <a:pt x="1318" y="315"/>
                    <a:pt x="1569" y="189"/>
                    <a:pt x="1883" y="1"/>
                  </a:cubicBezTo>
                  <a:close/>
                  <a:moveTo>
                    <a:pt x="2511" y="1152"/>
                  </a:moveTo>
                  <a:cubicBezTo>
                    <a:pt x="2406" y="1235"/>
                    <a:pt x="2323" y="1340"/>
                    <a:pt x="2260" y="1340"/>
                  </a:cubicBezTo>
                  <a:cubicBezTo>
                    <a:pt x="1737" y="1194"/>
                    <a:pt x="1486" y="1466"/>
                    <a:pt x="1276" y="1884"/>
                  </a:cubicBezTo>
                  <a:cubicBezTo>
                    <a:pt x="1046" y="2365"/>
                    <a:pt x="1046" y="2512"/>
                    <a:pt x="1423" y="2930"/>
                  </a:cubicBezTo>
                  <a:cubicBezTo>
                    <a:pt x="1569" y="3098"/>
                    <a:pt x="1716" y="3244"/>
                    <a:pt x="1841" y="3432"/>
                  </a:cubicBezTo>
                  <a:cubicBezTo>
                    <a:pt x="2615" y="4479"/>
                    <a:pt x="3369" y="5504"/>
                    <a:pt x="4080" y="6571"/>
                  </a:cubicBezTo>
                  <a:cubicBezTo>
                    <a:pt x="4624" y="7408"/>
                    <a:pt x="5294" y="8098"/>
                    <a:pt x="5984" y="8726"/>
                  </a:cubicBezTo>
                  <a:cubicBezTo>
                    <a:pt x="6717" y="8580"/>
                    <a:pt x="7470" y="8768"/>
                    <a:pt x="8118" y="8245"/>
                  </a:cubicBezTo>
                  <a:cubicBezTo>
                    <a:pt x="7825" y="7889"/>
                    <a:pt x="7595" y="7408"/>
                    <a:pt x="7198" y="7157"/>
                  </a:cubicBezTo>
                  <a:cubicBezTo>
                    <a:pt x="6779" y="6843"/>
                    <a:pt x="6549" y="6445"/>
                    <a:pt x="6256" y="6048"/>
                  </a:cubicBezTo>
                  <a:cubicBezTo>
                    <a:pt x="6026" y="5734"/>
                    <a:pt x="5796" y="5420"/>
                    <a:pt x="5566" y="5085"/>
                  </a:cubicBezTo>
                  <a:cubicBezTo>
                    <a:pt x="5064" y="4374"/>
                    <a:pt x="4520" y="3746"/>
                    <a:pt x="3913" y="3119"/>
                  </a:cubicBezTo>
                  <a:cubicBezTo>
                    <a:pt x="3766" y="2972"/>
                    <a:pt x="3662" y="2700"/>
                    <a:pt x="3515" y="2491"/>
                  </a:cubicBezTo>
                  <a:cubicBezTo>
                    <a:pt x="3264" y="2051"/>
                    <a:pt x="2992" y="1549"/>
                    <a:pt x="2511" y="1152"/>
                  </a:cubicBezTo>
                  <a:close/>
                  <a:moveTo>
                    <a:pt x="8495" y="11090"/>
                  </a:moveTo>
                  <a:cubicBezTo>
                    <a:pt x="8851" y="10860"/>
                    <a:pt x="8851" y="10567"/>
                    <a:pt x="8788" y="10316"/>
                  </a:cubicBezTo>
                  <a:cubicBezTo>
                    <a:pt x="8683" y="9982"/>
                    <a:pt x="8579" y="9626"/>
                    <a:pt x="8432" y="9291"/>
                  </a:cubicBezTo>
                  <a:cubicBezTo>
                    <a:pt x="8411" y="9291"/>
                    <a:pt x="8390" y="9249"/>
                    <a:pt x="8349" y="9270"/>
                  </a:cubicBezTo>
                  <a:cubicBezTo>
                    <a:pt x="7805" y="9375"/>
                    <a:pt x="7261" y="9479"/>
                    <a:pt x="6633" y="9584"/>
                  </a:cubicBezTo>
                  <a:cubicBezTo>
                    <a:pt x="7135" y="10295"/>
                    <a:pt x="7972" y="10505"/>
                    <a:pt x="8495" y="1109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1" name="Google Shape;231;p33"/>
            <p:cNvGrpSpPr/>
            <p:nvPr/>
          </p:nvGrpSpPr>
          <p:grpSpPr>
            <a:xfrm>
              <a:off x="6368425" y="3177488"/>
              <a:ext cx="2372800" cy="1786375"/>
              <a:chOff x="6368425" y="3177488"/>
              <a:chExt cx="2372800" cy="1786375"/>
            </a:xfrm>
          </p:grpSpPr>
          <p:grpSp>
            <p:nvGrpSpPr>
              <p:cNvPr id="232" name="Google Shape;232;p33"/>
              <p:cNvGrpSpPr/>
              <p:nvPr/>
            </p:nvGrpSpPr>
            <p:grpSpPr>
              <a:xfrm>
                <a:off x="6546825" y="3177488"/>
                <a:ext cx="2194400" cy="1786375"/>
                <a:chOff x="6546825" y="3177488"/>
                <a:chExt cx="2194400" cy="1786375"/>
              </a:xfrm>
            </p:grpSpPr>
            <p:sp>
              <p:nvSpPr>
                <p:cNvPr id="233" name="Google Shape;233;p33"/>
                <p:cNvSpPr/>
                <p:nvPr/>
              </p:nvSpPr>
              <p:spPr>
                <a:xfrm rot="2382685">
                  <a:off x="6973189" y="4291753"/>
                  <a:ext cx="79967" cy="65613"/>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chemeClr val="accent1"/>
                </a:solidFill>
                <a:ln>
                  <a:noFill/>
                </a:ln>
              </p:spPr>
              <p:txBody>
                <a:bodyPr spcFirstLastPara="1" wrap="square" lIns="91425" tIns="91425" rIns="91425" bIns="91425" anchor="ctr" anchorCtr="0">
                  <a:noAutofit/>
                </a:bodyPr>
                <a:lstStyle/>
                <a:p>
                  <a:endParaRPr/>
                </a:p>
              </p:txBody>
            </p:sp>
            <p:grpSp>
              <p:nvGrpSpPr>
                <p:cNvPr id="234" name="Google Shape;234;p33"/>
                <p:cNvGrpSpPr/>
                <p:nvPr/>
              </p:nvGrpSpPr>
              <p:grpSpPr>
                <a:xfrm>
                  <a:off x="6546825" y="3177488"/>
                  <a:ext cx="2194400" cy="1786375"/>
                  <a:chOff x="-2749400" y="3146350"/>
                  <a:chExt cx="2194400" cy="1786375"/>
                </a:xfrm>
              </p:grpSpPr>
              <p:sp>
                <p:nvSpPr>
                  <p:cNvPr id="235" name="Google Shape;235;p33"/>
                  <p:cNvSpPr/>
                  <p:nvPr/>
                </p:nvSpPr>
                <p:spPr>
                  <a:xfrm>
                    <a:off x="-2324650" y="3925750"/>
                    <a:ext cx="95750" cy="319650"/>
                  </a:xfrm>
                  <a:custGeom>
                    <a:avLst/>
                    <a:gdLst/>
                    <a:ahLst/>
                    <a:cxnLst/>
                    <a:rect l="l" t="t" r="r" b="b"/>
                    <a:pathLst>
                      <a:path w="3830" h="12786" extrusionOk="0">
                        <a:moveTo>
                          <a:pt x="3662" y="12723"/>
                        </a:moveTo>
                        <a:cubicBezTo>
                          <a:pt x="2700" y="12785"/>
                          <a:pt x="1863" y="12764"/>
                          <a:pt x="1026" y="12723"/>
                        </a:cubicBezTo>
                        <a:cubicBezTo>
                          <a:pt x="921" y="12723"/>
                          <a:pt x="817" y="12660"/>
                          <a:pt x="670" y="12597"/>
                        </a:cubicBezTo>
                        <a:cubicBezTo>
                          <a:pt x="607" y="12158"/>
                          <a:pt x="607" y="11676"/>
                          <a:pt x="524" y="11258"/>
                        </a:cubicBezTo>
                        <a:cubicBezTo>
                          <a:pt x="461" y="10818"/>
                          <a:pt x="252" y="10400"/>
                          <a:pt x="398" y="9877"/>
                        </a:cubicBezTo>
                        <a:cubicBezTo>
                          <a:pt x="670" y="9814"/>
                          <a:pt x="984" y="9793"/>
                          <a:pt x="1235" y="9710"/>
                        </a:cubicBezTo>
                        <a:cubicBezTo>
                          <a:pt x="1340" y="9689"/>
                          <a:pt x="1465" y="9563"/>
                          <a:pt x="1465" y="9479"/>
                        </a:cubicBezTo>
                        <a:cubicBezTo>
                          <a:pt x="1444" y="9354"/>
                          <a:pt x="1340" y="9186"/>
                          <a:pt x="1235" y="9145"/>
                        </a:cubicBezTo>
                        <a:cubicBezTo>
                          <a:pt x="984" y="9061"/>
                          <a:pt x="712" y="9040"/>
                          <a:pt x="419" y="8998"/>
                        </a:cubicBezTo>
                        <a:cubicBezTo>
                          <a:pt x="252" y="8705"/>
                          <a:pt x="294" y="8370"/>
                          <a:pt x="335" y="7994"/>
                        </a:cubicBezTo>
                        <a:cubicBezTo>
                          <a:pt x="524" y="7973"/>
                          <a:pt x="691" y="7973"/>
                          <a:pt x="858" y="7952"/>
                        </a:cubicBezTo>
                        <a:lnTo>
                          <a:pt x="1319" y="7952"/>
                        </a:lnTo>
                        <a:cubicBezTo>
                          <a:pt x="1570" y="7952"/>
                          <a:pt x="1758" y="7785"/>
                          <a:pt x="1758" y="7596"/>
                        </a:cubicBezTo>
                        <a:cubicBezTo>
                          <a:pt x="1758" y="7387"/>
                          <a:pt x="1654" y="7261"/>
                          <a:pt x="1465" y="7220"/>
                        </a:cubicBezTo>
                        <a:cubicBezTo>
                          <a:pt x="1382" y="7178"/>
                          <a:pt x="1277" y="7157"/>
                          <a:pt x="1214" y="7136"/>
                        </a:cubicBezTo>
                        <a:cubicBezTo>
                          <a:pt x="900" y="7031"/>
                          <a:pt x="586" y="6927"/>
                          <a:pt x="231" y="6801"/>
                        </a:cubicBezTo>
                        <a:cubicBezTo>
                          <a:pt x="168" y="6299"/>
                          <a:pt x="22" y="5818"/>
                          <a:pt x="22" y="5357"/>
                        </a:cubicBezTo>
                        <a:cubicBezTo>
                          <a:pt x="1" y="3725"/>
                          <a:pt x="22" y="2093"/>
                          <a:pt x="22" y="378"/>
                        </a:cubicBezTo>
                        <a:cubicBezTo>
                          <a:pt x="273" y="168"/>
                          <a:pt x="586" y="22"/>
                          <a:pt x="942" y="22"/>
                        </a:cubicBezTo>
                        <a:cubicBezTo>
                          <a:pt x="1570" y="1"/>
                          <a:pt x="2198" y="22"/>
                          <a:pt x="2846" y="22"/>
                        </a:cubicBezTo>
                        <a:cubicBezTo>
                          <a:pt x="3139" y="629"/>
                          <a:pt x="3474" y="1173"/>
                          <a:pt x="3474" y="1821"/>
                        </a:cubicBezTo>
                        <a:cubicBezTo>
                          <a:pt x="3474" y="1947"/>
                          <a:pt x="3453" y="2093"/>
                          <a:pt x="3516" y="2198"/>
                        </a:cubicBezTo>
                        <a:cubicBezTo>
                          <a:pt x="3830" y="3035"/>
                          <a:pt x="3725" y="3914"/>
                          <a:pt x="3725" y="4772"/>
                        </a:cubicBezTo>
                        <a:cubicBezTo>
                          <a:pt x="3725" y="5441"/>
                          <a:pt x="3746" y="6090"/>
                          <a:pt x="3683" y="6759"/>
                        </a:cubicBezTo>
                        <a:cubicBezTo>
                          <a:pt x="3348" y="6822"/>
                          <a:pt x="3055" y="6843"/>
                          <a:pt x="2783" y="6927"/>
                        </a:cubicBezTo>
                        <a:cubicBezTo>
                          <a:pt x="2679" y="6948"/>
                          <a:pt x="2532" y="7136"/>
                          <a:pt x="2532" y="7241"/>
                        </a:cubicBezTo>
                        <a:cubicBezTo>
                          <a:pt x="2532" y="7345"/>
                          <a:pt x="2700" y="7492"/>
                          <a:pt x="2804" y="7533"/>
                        </a:cubicBezTo>
                        <a:cubicBezTo>
                          <a:pt x="3055" y="7596"/>
                          <a:pt x="3327" y="7596"/>
                          <a:pt x="3641" y="7638"/>
                        </a:cubicBezTo>
                        <a:cubicBezTo>
                          <a:pt x="3830" y="8475"/>
                          <a:pt x="3725" y="9333"/>
                          <a:pt x="3725" y="10170"/>
                        </a:cubicBezTo>
                        <a:cubicBezTo>
                          <a:pt x="3725" y="11007"/>
                          <a:pt x="3725" y="11802"/>
                          <a:pt x="3662" y="12723"/>
                        </a:cubicBezTo>
                        <a:close/>
                      </a:path>
                    </a:pathLst>
                  </a:custGeom>
                  <a:solidFill>
                    <a:schemeClr val="accent4"/>
                  </a:solidFill>
                  <a:ln>
                    <a:noFill/>
                  </a:ln>
                </p:spPr>
                <p:txBody>
                  <a:bodyPr spcFirstLastPara="1" wrap="square" lIns="91425" tIns="91425" rIns="91425" bIns="91425" anchor="ctr" anchorCtr="0">
                    <a:noAutofit/>
                  </a:bodyPr>
                  <a:lstStyle/>
                  <a:p>
                    <a:endParaRPr/>
                  </a:p>
                </p:txBody>
              </p:sp>
              <p:grpSp>
                <p:nvGrpSpPr>
                  <p:cNvPr id="236" name="Google Shape;236;p33"/>
                  <p:cNvGrpSpPr/>
                  <p:nvPr/>
                </p:nvGrpSpPr>
                <p:grpSpPr>
                  <a:xfrm>
                    <a:off x="-2749400" y="3146350"/>
                    <a:ext cx="2194400" cy="1786375"/>
                    <a:chOff x="-2749400" y="3146350"/>
                    <a:chExt cx="2194400" cy="1786375"/>
                  </a:xfrm>
                </p:grpSpPr>
                <p:sp>
                  <p:nvSpPr>
                    <p:cNvPr id="237" name="Google Shape;237;p33"/>
                    <p:cNvSpPr/>
                    <p:nvPr/>
                  </p:nvSpPr>
                  <p:spPr>
                    <a:xfrm>
                      <a:off x="-2119075" y="3352450"/>
                      <a:ext cx="874625" cy="674300"/>
                    </a:xfrm>
                    <a:custGeom>
                      <a:avLst/>
                      <a:gdLst/>
                      <a:ahLst/>
                      <a:cxnLst/>
                      <a:rect l="l" t="t" r="r" b="b"/>
                      <a:pathLst>
                        <a:path w="34985" h="26972" extrusionOk="0">
                          <a:moveTo>
                            <a:pt x="1" y="19439"/>
                          </a:moveTo>
                          <a:cubicBezTo>
                            <a:pt x="1235" y="19334"/>
                            <a:pt x="2114" y="18727"/>
                            <a:pt x="3035" y="18246"/>
                          </a:cubicBezTo>
                          <a:cubicBezTo>
                            <a:pt x="3809" y="17828"/>
                            <a:pt x="4374" y="17116"/>
                            <a:pt x="4750" y="16300"/>
                          </a:cubicBezTo>
                          <a:cubicBezTo>
                            <a:pt x="4897" y="16007"/>
                            <a:pt x="4855" y="15652"/>
                            <a:pt x="4918" y="15338"/>
                          </a:cubicBezTo>
                          <a:cubicBezTo>
                            <a:pt x="5273" y="15170"/>
                            <a:pt x="5629" y="15003"/>
                            <a:pt x="5985" y="14919"/>
                          </a:cubicBezTo>
                          <a:cubicBezTo>
                            <a:pt x="6612" y="14731"/>
                            <a:pt x="7094" y="14312"/>
                            <a:pt x="7554" y="13894"/>
                          </a:cubicBezTo>
                          <a:cubicBezTo>
                            <a:pt x="8684" y="12952"/>
                            <a:pt x="9186" y="11676"/>
                            <a:pt x="9751" y="10421"/>
                          </a:cubicBezTo>
                          <a:cubicBezTo>
                            <a:pt x="9877" y="10149"/>
                            <a:pt x="9981" y="9877"/>
                            <a:pt x="10086" y="9626"/>
                          </a:cubicBezTo>
                          <a:cubicBezTo>
                            <a:pt x="10190" y="9584"/>
                            <a:pt x="10253" y="9563"/>
                            <a:pt x="10337" y="9563"/>
                          </a:cubicBezTo>
                          <a:cubicBezTo>
                            <a:pt x="11718" y="9563"/>
                            <a:pt x="12806" y="8914"/>
                            <a:pt x="13726" y="7931"/>
                          </a:cubicBezTo>
                          <a:cubicBezTo>
                            <a:pt x="15379" y="6236"/>
                            <a:pt x="15379" y="6236"/>
                            <a:pt x="16467" y="4144"/>
                          </a:cubicBezTo>
                          <a:cubicBezTo>
                            <a:pt x="17095" y="2930"/>
                            <a:pt x="17514" y="1716"/>
                            <a:pt x="17472" y="315"/>
                          </a:cubicBezTo>
                          <a:cubicBezTo>
                            <a:pt x="17472" y="210"/>
                            <a:pt x="17514" y="105"/>
                            <a:pt x="17514" y="1"/>
                          </a:cubicBezTo>
                          <a:cubicBezTo>
                            <a:pt x="17723" y="1"/>
                            <a:pt x="17744" y="147"/>
                            <a:pt x="17807" y="252"/>
                          </a:cubicBezTo>
                          <a:cubicBezTo>
                            <a:pt x="18100" y="942"/>
                            <a:pt x="18644" y="1423"/>
                            <a:pt x="19188" y="1884"/>
                          </a:cubicBezTo>
                          <a:cubicBezTo>
                            <a:pt x="19460" y="2093"/>
                            <a:pt x="19752" y="2260"/>
                            <a:pt x="20004" y="2491"/>
                          </a:cubicBezTo>
                          <a:cubicBezTo>
                            <a:pt x="20715" y="3097"/>
                            <a:pt x="21552" y="3432"/>
                            <a:pt x="22431" y="3683"/>
                          </a:cubicBezTo>
                          <a:cubicBezTo>
                            <a:pt x="22703" y="3746"/>
                            <a:pt x="22954" y="3788"/>
                            <a:pt x="23247" y="3809"/>
                          </a:cubicBezTo>
                          <a:cubicBezTo>
                            <a:pt x="24021" y="3913"/>
                            <a:pt x="24586" y="3537"/>
                            <a:pt x="24983" y="2909"/>
                          </a:cubicBezTo>
                          <a:cubicBezTo>
                            <a:pt x="25067" y="2763"/>
                            <a:pt x="25151" y="2595"/>
                            <a:pt x="25297" y="2428"/>
                          </a:cubicBezTo>
                          <a:cubicBezTo>
                            <a:pt x="25423" y="2553"/>
                            <a:pt x="25548" y="2658"/>
                            <a:pt x="25632" y="2763"/>
                          </a:cubicBezTo>
                          <a:cubicBezTo>
                            <a:pt x="26050" y="3474"/>
                            <a:pt x="26636" y="4018"/>
                            <a:pt x="27243" y="4583"/>
                          </a:cubicBezTo>
                          <a:cubicBezTo>
                            <a:pt x="27829" y="5148"/>
                            <a:pt x="28561" y="5483"/>
                            <a:pt x="29315" y="5692"/>
                          </a:cubicBezTo>
                          <a:cubicBezTo>
                            <a:pt x="30863" y="6110"/>
                            <a:pt x="30863" y="6048"/>
                            <a:pt x="32767" y="6006"/>
                          </a:cubicBezTo>
                          <a:cubicBezTo>
                            <a:pt x="33102" y="5776"/>
                            <a:pt x="33416" y="5566"/>
                            <a:pt x="33771" y="5315"/>
                          </a:cubicBezTo>
                          <a:cubicBezTo>
                            <a:pt x="34106" y="6194"/>
                            <a:pt x="34462" y="6968"/>
                            <a:pt x="34734" y="7805"/>
                          </a:cubicBezTo>
                          <a:cubicBezTo>
                            <a:pt x="34880" y="8286"/>
                            <a:pt x="34943" y="8830"/>
                            <a:pt x="34964" y="9333"/>
                          </a:cubicBezTo>
                          <a:cubicBezTo>
                            <a:pt x="34985" y="9877"/>
                            <a:pt x="34922" y="10400"/>
                            <a:pt x="34859" y="10944"/>
                          </a:cubicBezTo>
                          <a:cubicBezTo>
                            <a:pt x="34838" y="11446"/>
                            <a:pt x="34713" y="11969"/>
                            <a:pt x="34859" y="12471"/>
                          </a:cubicBezTo>
                          <a:cubicBezTo>
                            <a:pt x="34922" y="12639"/>
                            <a:pt x="34859" y="12890"/>
                            <a:pt x="34817" y="13099"/>
                          </a:cubicBezTo>
                          <a:cubicBezTo>
                            <a:pt x="34608" y="13957"/>
                            <a:pt x="34399" y="14794"/>
                            <a:pt x="34190" y="15652"/>
                          </a:cubicBezTo>
                          <a:cubicBezTo>
                            <a:pt x="34127" y="15882"/>
                            <a:pt x="34001" y="16091"/>
                            <a:pt x="33918" y="16342"/>
                          </a:cubicBezTo>
                          <a:cubicBezTo>
                            <a:pt x="33771" y="16698"/>
                            <a:pt x="33562" y="17033"/>
                            <a:pt x="33395" y="17388"/>
                          </a:cubicBezTo>
                          <a:cubicBezTo>
                            <a:pt x="32641" y="19083"/>
                            <a:pt x="31574" y="20569"/>
                            <a:pt x="30319" y="21929"/>
                          </a:cubicBezTo>
                          <a:cubicBezTo>
                            <a:pt x="30068" y="22159"/>
                            <a:pt x="29900" y="22452"/>
                            <a:pt x="29691" y="22682"/>
                          </a:cubicBezTo>
                          <a:cubicBezTo>
                            <a:pt x="29377" y="23059"/>
                            <a:pt x="29084" y="23435"/>
                            <a:pt x="28561" y="23540"/>
                          </a:cubicBezTo>
                          <a:cubicBezTo>
                            <a:pt x="28457" y="23582"/>
                            <a:pt x="28352" y="23644"/>
                            <a:pt x="28247" y="23728"/>
                          </a:cubicBezTo>
                          <a:cubicBezTo>
                            <a:pt x="27557" y="24230"/>
                            <a:pt x="26887" y="24732"/>
                            <a:pt x="26176" y="25193"/>
                          </a:cubicBezTo>
                          <a:cubicBezTo>
                            <a:pt x="25925" y="25381"/>
                            <a:pt x="25611" y="25507"/>
                            <a:pt x="25297" y="25653"/>
                          </a:cubicBezTo>
                          <a:cubicBezTo>
                            <a:pt x="24816" y="25820"/>
                            <a:pt x="24356" y="26030"/>
                            <a:pt x="23854" y="26197"/>
                          </a:cubicBezTo>
                          <a:cubicBezTo>
                            <a:pt x="23561" y="26302"/>
                            <a:pt x="23268" y="26323"/>
                            <a:pt x="22996" y="26385"/>
                          </a:cubicBezTo>
                          <a:cubicBezTo>
                            <a:pt x="22786" y="26406"/>
                            <a:pt x="22577" y="26406"/>
                            <a:pt x="22368" y="26490"/>
                          </a:cubicBezTo>
                          <a:cubicBezTo>
                            <a:pt x="21175" y="26846"/>
                            <a:pt x="19983" y="26762"/>
                            <a:pt x="18769" y="26636"/>
                          </a:cubicBezTo>
                          <a:cubicBezTo>
                            <a:pt x="18518" y="26616"/>
                            <a:pt x="18246" y="26553"/>
                            <a:pt x="17974" y="26636"/>
                          </a:cubicBezTo>
                          <a:cubicBezTo>
                            <a:pt x="17032" y="26929"/>
                            <a:pt x="16049" y="26971"/>
                            <a:pt x="15087" y="26908"/>
                          </a:cubicBezTo>
                          <a:cubicBezTo>
                            <a:pt x="14208" y="26825"/>
                            <a:pt x="13287" y="26929"/>
                            <a:pt x="12387" y="26636"/>
                          </a:cubicBezTo>
                          <a:cubicBezTo>
                            <a:pt x="12325" y="26616"/>
                            <a:pt x="12220" y="26636"/>
                            <a:pt x="12136" y="26657"/>
                          </a:cubicBezTo>
                          <a:cubicBezTo>
                            <a:pt x="10965" y="26846"/>
                            <a:pt x="9814" y="26720"/>
                            <a:pt x="8663" y="26344"/>
                          </a:cubicBezTo>
                          <a:cubicBezTo>
                            <a:pt x="7261" y="25904"/>
                            <a:pt x="5964" y="25339"/>
                            <a:pt x="4750" y="24502"/>
                          </a:cubicBezTo>
                          <a:cubicBezTo>
                            <a:pt x="4060" y="24021"/>
                            <a:pt x="3390" y="23498"/>
                            <a:pt x="2804" y="22891"/>
                          </a:cubicBezTo>
                          <a:cubicBezTo>
                            <a:pt x="1884" y="22012"/>
                            <a:pt x="1026" y="21092"/>
                            <a:pt x="335" y="20004"/>
                          </a:cubicBezTo>
                          <a:cubicBezTo>
                            <a:pt x="231" y="19836"/>
                            <a:pt x="147" y="19711"/>
                            <a:pt x="1" y="19439"/>
                          </a:cubicBezTo>
                          <a:close/>
                          <a:moveTo>
                            <a:pt x="18037" y="24983"/>
                          </a:moveTo>
                          <a:lnTo>
                            <a:pt x="18037" y="25046"/>
                          </a:lnTo>
                          <a:cubicBezTo>
                            <a:pt x="18727" y="24963"/>
                            <a:pt x="19418" y="24921"/>
                            <a:pt x="20108" y="24816"/>
                          </a:cubicBezTo>
                          <a:cubicBezTo>
                            <a:pt x="21238" y="24628"/>
                            <a:pt x="22263" y="24188"/>
                            <a:pt x="23142" y="23477"/>
                          </a:cubicBezTo>
                          <a:cubicBezTo>
                            <a:pt x="23309" y="23351"/>
                            <a:pt x="23477" y="23205"/>
                            <a:pt x="23665" y="23142"/>
                          </a:cubicBezTo>
                          <a:cubicBezTo>
                            <a:pt x="24188" y="22849"/>
                            <a:pt x="24544" y="22431"/>
                            <a:pt x="24837" y="21908"/>
                          </a:cubicBezTo>
                          <a:cubicBezTo>
                            <a:pt x="25234" y="21196"/>
                            <a:pt x="25569" y="20464"/>
                            <a:pt x="25506" y="19606"/>
                          </a:cubicBezTo>
                          <a:cubicBezTo>
                            <a:pt x="25465" y="19397"/>
                            <a:pt x="25527" y="19188"/>
                            <a:pt x="25569" y="18978"/>
                          </a:cubicBezTo>
                          <a:cubicBezTo>
                            <a:pt x="25883" y="18037"/>
                            <a:pt x="25695" y="17074"/>
                            <a:pt x="25695" y="16091"/>
                          </a:cubicBezTo>
                          <a:cubicBezTo>
                            <a:pt x="25695" y="16049"/>
                            <a:pt x="25674" y="15965"/>
                            <a:pt x="25632" y="15944"/>
                          </a:cubicBezTo>
                          <a:cubicBezTo>
                            <a:pt x="25548" y="15861"/>
                            <a:pt x="25423" y="15756"/>
                            <a:pt x="25339" y="15777"/>
                          </a:cubicBezTo>
                          <a:cubicBezTo>
                            <a:pt x="24900" y="15861"/>
                            <a:pt x="24418" y="15882"/>
                            <a:pt x="24021" y="16070"/>
                          </a:cubicBezTo>
                          <a:cubicBezTo>
                            <a:pt x="23351" y="16384"/>
                            <a:pt x="22661" y="16677"/>
                            <a:pt x="21929" y="16865"/>
                          </a:cubicBezTo>
                          <a:cubicBezTo>
                            <a:pt x="21594" y="16970"/>
                            <a:pt x="21259" y="17033"/>
                            <a:pt x="20882" y="17033"/>
                          </a:cubicBezTo>
                          <a:cubicBezTo>
                            <a:pt x="20569" y="17033"/>
                            <a:pt x="20296" y="17012"/>
                            <a:pt x="19983" y="17033"/>
                          </a:cubicBezTo>
                          <a:cubicBezTo>
                            <a:pt x="19564" y="17074"/>
                            <a:pt x="19083" y="17074"/>
                            <a:pt x="18748" y="17242"/>
                          </a:cubicBezTo>
                          <a:cubicBezTo>
                            <a:pt x="18162" y="17535"/>
                            <a:pt x="17597" y="17556"/>
                            <a:pt x="16991" y="17597"/>
                          </a:cubicBezTo>
                          <a:cubicBezTo>
                            <a:pt x="16363" y="17618"/>
                            <a:pt x="15714" y="17618"/>
                            <a:pt x="15087" y="17639"/>
                          </a:cubicBezTo>
                          <a:cubicBezTo>
                            <a:pt x="14856" y="17639"/>
                            <a:pt x="14605" y="17618"/>
                            <a:pt x="14375" y="17556"/>
                          </a:cubicBezTo>
                          <a:cubicBezTo>
                            <a:pt x="13768" y="17430"/>
                            <a:pt x="13517" y="17597"/>
                            <a:pt x="13434" y="18162"/>
                          </a:cubicBezTo>
                          <a:cubicBezTo>
                            <a:pt x="13413" y="18434"/>
                            <a:pt x="13496" y="18748"/>
                            <a:pt x="13392" y="18978"/>
                          </a:cubicBezTo>
                          <a:cubicBezTo>
                            <a:pt x="13099" y="19627"/>
                            <a:pt x="13141" y="20276"/>
                            <a:pt x="13224" y="20945"/>
                          </a:cubicBezTo>
                          <a:cubicBezTo>
                            <a:pt x="13308" y="21887"/>
                            <a:pt x="13559" y="22766"/>
                            <a:pt x="14354" y="23414"/>
                          </a:cubicBezTo>
                          <a:cubicBezTo>
                            <a:pt x="14605" y="23665"/>
                            <a:pt x="14877" y="23916"/>
                            <a:pt x="15107" y="24188"/>
                          </a:cubicBezTo>
                          <a:cubicBezTo>
                            <a:pt x="15589" y="24732"/>
                            <a:pt x="16216" y="24921"/>
                            <a:pt x="16886" y="24963"/>
                          </a:cubicBezTo>
                          <a:cubicBezTo>
                            <a:pt x="17263" y="25025"/>
                            <a:pt x="17660" y="24983"/>
                            <a:pt x="18037" y="24983"/>
                          </a:cubicBezTo>
                          <a:close/>
                          <a:moveTo>
                            <a:pt x="14668" y="13622"/>
                          </a:moveTo>
                          <a:cubicBezTo>
                            <a:pt x="14668" y="13120"/>
                            <a:pt x="14270" y="12722"/>
                            <a:pt x="13831" y="12743"/>
                          </a:cubicBezTo>
                          <a:cubicBezTo>
                            <a:pt x="13434" y="12785"/>
                            <a:pt x="13120" y="13141"/>
                            <a:pt x="13141" y="13643"/>
                          </a:cubicBezTo>
                          <a:cubicBezTo>
                            <a:pt x="13141" y="14187"/>
                            <a:pt x="13350" y="14375"/>
                            <a:pt x="13936" y="14375"/>
                          </a:cubicBezTo>
                          <a:cubicBezTo>
                            <a:pt x="14480" y="14375"/>
                            <a:pt x="14668" y="14166"/>
                            <a:pt x="14668" y="13622"/>
                          </a:cubicBezTo>
                          <a:close/>
                          <a:moveTo>
                            <a:pt x="26699" y="10902"/>
                          </a:moveTo>
                          <a:cubicBezTo>
                            <a:pt x="26678" y="10734"/>
                            <a:pt x="26678" y="10588"/>
                            <a:pt x="26615" y="10442"/>
                          </a:cubicBezTo>
                          <a:cubicBezTo>
                            <a:pt x="26511" y="10128"/>
                            <a:pt x="26239" y="10002"/>
                            <a:pt x="25883" y="10107"/>
                          </a:cubicBezTo>
                          <a:cubicBezTo>
                            <a:pt x="25506" y="10232"/>
                            <a:pt x="25339" y="10504"/>
                            <a:pt x="25360" y="10839"/>
                          </a:cubicBezTo>
                          <a:cubicBezTo>
                            <a:pt x="25423" y="11195"/>
                            <a:pt x="25820" y="11592"/>
                            <a:pt x="26155" y="11571"/>
                          </a:cubicBezTo>
                          <a:cubicBezTo>
                            <a:pt x="26302" y="11571"/>
                            <a:pt x="26469" y="11446"/>
                            <a:pt x="26574" y="11299"/>
                          </a:cubicBezTo>
                          <a:cubicBezTo>
                            <a:pt x="26678" y="11195"/>
                            <a:pt x="26678" y="11027"/>
                            <a:pt x="26699" y="1090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8" name="Google Shape;238;p33"/>
                    <p:cNvSpPr/>
                    <p:nvPr/>
                  </p:nvSpPr>
                  <p:spPr>
                    <a:xfrm>
                      <a:off x="-2180800" y="3167275"/>
                      <a:ext cx="912825" cy="645000"/>
                    </a:xfrm>
                    <a:custGeom>
                      <a:avLst/>
                      <a:gdLst/>
                      <a:ahLst/>
                      <a:cxnLst/>
                      <a:rect l="l" t="t" r="r" b="b"/>
                      <a:pathLst>
                        <a:path w="36513" h="25800" extrusionOk="0">
                          <a:moveTo>
                            <a:pt x="11676" y="16781"/>
                          </a:moveTo>
                          <a:cubicBezTo>
                            <a:pt x="11237" y="17702"/>
                            <a:pt x="10860" y="18602"/>
                            <a:pt x="10337" y="19397"/>
                          </a:cubicBezTo>
                          <a:cubicBezTo>
                            <a:pt x="9918" y="20025"/>
                            <a:pt x="9353" y="20548"/>
                            <a:pt x="8768" y="21029"/>
                          </a:cubicBezTo>
                          <a:cubicBezTo>
                            <a:pt x="8433" y="21280"/>
                            <a:pt x="7952" y="21385"/>
                            <a:pt x="7491" y="21552"/>
                          </a:cubicBezTo>
                          <a:lnTo>
                            <a:pt x="7094" y="21071"/>
                          </a:lnTo>
                          <a:cubicBezTo>
                            <a:pt x="6905" y="20882"/>
                            <a:pt x="6696" y="20820"/>
                            <a:pt x="6445" y="20820"/>
                          </a:cubicBezTo>
                          <a:cubicBezTo>
                            <a:pt x="6110" y="20820"/>
                            <a:pt x="5859" y="21029"/>
                            <a:pt x="5838" y="21364"/>
                          </a:cubicBezTo>
                          <a:cubicBezTo>
                            <a:pt x="5817" y="21699"/>
                            <a:pt x="5922" y="22033"/>
                            <a:pt x="6131" y="22305"/>
                          </a:cubicBezTo>
                          <a:cubicBezTo>
                            <a:pt x="6571" y="22828"/>
                            <a:pt x="6424" y="23289"/>
                            <a:pt x="6048" y="23770"/>
                          </a:cubicBezTo>
                          <a:cubicBezTo>
                            <a:pt x="5692" y="24230"/>
                            <a:pt x="5273" y="24691"/>
                            <a:pt x="4667" y="24921"/>
                          </a:cubicBezTo>
                          <a:cubicBezTo>
                            <a:pt x="4353" y="25046"/>
                            <a:pt x="4060" y="25214"/>
                            <a:pt x="3767" y="25360"/>
                          </a:cubicBezTo>
                          <a:cubicBezTo>
                            <a:pt x="3181" y="25674"/>
                            <a:pt x="2511" y="25800"/>
                            <a:pt x="1821" y="25758"/>
                          </a:cubicBezTo>
                          <a:cubicBezTo>
                            <a:pt x="1570" y="25423"/>
                            <a:pt x="1465" y="25004"/>
                            <a:pt x="1298" y="24628"/>
                          </a:cubicBezTo>
                          <a:cubicBezTo>
                            <a:pt x="566" y="23247"/>
                            <a:pt x="294" y="21699"/>
                            <a:pt x="147" y="20192"/>
                          </a:cubicBezTo>
                          <a:cubicBezTo>
                            <a:pt x="1" y="18958"/>
                            <a:pt x="147" y="17702"/>
                            <a:pt x="147" y="16468"/>
                          </a:cubicBezTo>
                          <a:cubicBezTo>
                            <a:pt x="147" y="15108"/>
                            <a:pt x="482" y="13852"/>
                            <a:pt x="1047" y="12618"/>
                          </a:cubicBezTo>
                          <a:cubicBezTo>
                            <a:pt x="1340" y="11990"/>
                            <a:pt x="1654" y="11362"/>
                            <a:pt x="1821" y="10714"/>
                          </a:cubicBezTo>
                          <a:cubicBezTo>
                            <a:pt x="1926" y="10295"/>
                            <a:pt x="2156" y="9960"/>
                            <a:pt x="2407" y="9626"/>
                          </a:cubicBezTo>
                          <a:cubicBezTo>
                            <a:pt x="2721" y="9228"/>
                            <a:pt x="3035" y="8810"/>
                            <a:pt x="3348" y="8391"/>
                          </a:cubicBezTo>
                          <a:cubicBezTo>
                            <a:pt x="3537" y="8119"/>
                            <a:pt x="3537" y="8119"/>
                            <a:pt x="3411" y="7638"/>
                          </a:cubicBezTo>
                          <a:cubicBezTo>
                            <a:pt x="3537" y="7450"/>
                            <a:pt x="3704" y="7261"/>
                            <a:pt x="3809" y="7052"/>
                          </a:cubicBezTo>
                          <a:cubicBezTo>
                            <a:pt x="4039" y="6696"/>
                            <a:pt x="4332" y="6403"/>
                            <a:pt x="4708" y="6194"/>
                          </a:cubicBezTo>
                          <a:cubicBezTo>
                            <a:pt x="5001" y="6027"/>
                            <a:pt x="5294" y="5859"/>
                            <a:pt x="5504" y="5587"/>
                          </a:cubicBezTo>
                          <a:cubicBezTo>
                            <a:pt x="5587" y="5483"/>
                            <a:pt x="5650" y="5399"/>
                            <a:pt x="5755" y="5357"/>
                          </a:cubicBezTo>
                          <a:cubicBezTo>
                            <a:pt x="7491" y="4227"/>
                            <a:pt x="8998" y="2825"/>
                            <a:pt x="10818" y="1842"/>
                          </a:cubicBezTo>
                          <a:cubicBezTo>
                            <a:pt x="11446" y="1507"/>
                            <a:pt x="12074" y="1152"/>
                            <a:pt x="12701" y="775"/>
                          </a:cubicBezTo>
                          <a:cubicBezTo>
                            <a:pt x="13350" y="377"/>
                            <a:pt x="14103" y="252"/>
                            <a:pt x="14815" y="43"/>
                          </a:cubicBezTo>
                          <a:cubicBezTo>
                            <a:pt x="15024" y="1"/>
                            <a:pt x="15233" y="22"/>
                            <a:pt x="15442" y="22"/>
                          </a:cubicBezTo>
                          <a:lnTo>
                            <a:pt x="19711" y="22"/>
                          </a:lnTo>
                          <a:cubicBezTo>
                            <a:pt x="20087" y="22"/>
                            <a:pt x="20485" y="63"/>
                            <a:pt x="20882" y="126"/>
                          </a:cubicBezTo>
                          <a:cubicBezTo>
                            <a:pt x="21405" y="168"/>
                            <a:pt x="21908" y="231"/>
                            <a:pt x="22431" y="273"/>
                          </a:cubicBezTo>
                          <a:cubicBezTo>
                            <a:pt x="22786" y="336"/>
                            <a:pt x="23121" y="377"/>
                            <a:pt x="23498" y="440"/>
                          </a:cubicBezTo>
                          <a:cubicBezTo>
                            <a:pt x="23686" y="461"/>
                            <a:pt x="23854" y="545"/>
                            <a:pt x="24021" y="545"/>
                          </a:cubicBezTo>
                          <a:cubicBezTo>
                            <a:pt x="24690" y="482"/>
                            <a:pt x="25318" y="754"/>
                            <a:pt x="25946" y="963"/>
                          </a:cubicBezTo>
                          <a:cubicBezTo>
                            <a:pt x="26448" y="1110"/>
                            <a:pt x="26887" y="1361"/>
                            <a:pt x="27411" y="1424"/>
                          </a:cubicBezTo>
                          <a:cubicBezTo>
                            <a:pt x="27620" y="1465"/>
                            <a:pt x="27871" y="1633"/>
                            <a:pt x="28017" y="1800"/>
                          </a:cubicBezTo>
                          <a:cubicBezTo>
                            <a:pt x="28352" y="2135"/>
                            <a:pt x="28750" y="2344"/>
                            <a:pt x="29168" y="2512"/>
                          </a:cubicBezTo>
                          <a:cubicBezTo>
                            <a:pt x="29545" y="2637"/>
                            <a:pt x="29817" y="2784"/>
                            <a:pt x="30089" y="3056"/>
                          </a:cubicBezTo>
                          <a:cubicBezTo>
                            <a:pt x="30214" y="3181"/>
                            <a:pt x="30382" y="3286"/>
                            <a:pt x="30528" y="3369"/>
                          </a:cubicBezTo>
                          <a:cubicBezTo>
                            <a:pt x="30926" y="3558"/>
                            <a:pt x="31260" y="3767"/>
                            <a:pt x="31491" y="4144"/>
                          </a:cubicBezTo>
                          <a:cubicBezTo>
                            <a:pt x="31574" y="4311"/>
                            <a:pt x="31763" y="4395"/>
                            <a:pt x="31909" y="4499"/>
                          </a:cubicBezTo>
                          <a:cubicBezTo>
                            <a:pt x="32495" y="4939"/>
                            <a:pt x="33039" y="5399"/>
                            <a:pt x="33353" y="6089"/>
                          </a:cubicBezTo>
                          <a:cubicBezTo>
                            <a:pt x="33416" y="6194"/>
                            <a:pt x="33457" y="6320"/>
                            <a:pt x="33541" y="6403"/>
                          </a:cubicBezTo>
                          <a:cubicBezTo>
                            <a:pt x="34211" y="7031"/>
                            <a:pt x="34566" y="7889"/>
                            <a:pt x="35048" y="8642"/>
                          </a:cubicBezTo>
                          <a:cubicBezTo>
                            <a:pt x="35257" y="8935"/>
                            <a:pt x="35362" y="9312"/>
                            <a:pt x="35508" y="9647"/>
                          </a:cubicBezTo>
                          <a:cubicBezTo>
                            <a:pt x="35654" y="10107"/>
                            <a:pt x="35864" y="10525"/>
                            <a:pt x="36178" y="10923"/>
                          </a:cubicBezTo>
                          <a:cubicBezTo>
                            <a:pt x="36345" y="11111"/>
                            <a:pt x="36387" y="11341"/>
                            <a:pt x="36512" y="11551"/>
                          </a:cubicBezTo>
                          <a:cubicBezTo>
                            <a:pt x="36052" y="11990"/>
                            <a:pt x="35550" y="12262"/>
                            <a:pt x="34943" y="12262"/>
                          </a:cubicBezTo>
                          <a:cubicBezTo>
                            <a:pt x="34504" y="12262"/>
                            <a:pt x="34064" y="12346"/>
                            <a:pt x="33583" y="12388"/>
                          </a:cubicBezTo>
                          <a:cubicBezTo>
                            <a:pt x="33457" y="12388"/>
                            <a:pt x="33332" y="12450"/>
                            <a:pt x="33227" y="12408"/>
                          </a:cubicBezTo>
                          <a:cubicBezTo>
                            <a:pt x="32056" y="12136"/>
                            <a:pt x="30905" y="11823"/>
                            <a:pt x="30005" y="10902"/>
                          </a:cubicBezTo>
                          <a:cubicBezTo>
                            <a:pt x="29294" y="10191"/>
                            <a:pt x="28750" y="9354"/>
                            <a:pt x="28101" y="8621"/>
                          </a:cubicBezTo>
                          <a:cubicBezTo>
                            <a:pt x="27996" y="8517"/>
                            <a:pt x="27913" y="8370"/>
                            <a:pt x="27808" y="8286"/>
                          </a:cubicBezTo>
                          <a:cubicBezTo>
                            <a:pt x="27452" y="7994"/>
                            <a:pt x="26929" y="8182"/>
                            <a:pt x="26825" y="8621"/>
                          </a:cubicBezTo>
                          <a:cubicBezTo>
                            <a:pt x="26783" y="8726"/>
                            <a:pt x="26783" y="8851"/>
                            <a:pt x="26783" y="8998"/>
                          </a:cubicBezTo>
                          <a:cubicBezTo>
                            <a:pt x="26783" y="9144"/>
                            <a:pt x="26783" y="9312"/>
                            <a:pt x="26762" y="9437"/>
                          </a:cubicBezTo>
                          <a:cubicBezTo>
                            <a:pt x="26678" y="9877"/>
                            <a:pt x="26406" y="10316"/>
                            <a:pt x="25778" y="10274"/>
                          </a:cubicBezTo>
                          <a:cubicBezTo>
                            <a:pt x="25109" y="10211"/>
                            <a:pt x="24523" y="10044"/>
                            <a:pt x="23958" y="9730"/>
                          </a:cubicBezTo>
                          <a:cubicBezTo>
                            <a:pt x="23163" y="9249"/>
                            <a:pt x="22368" y="8726"/>
                            <a:pt x="21719" y="8056"/>
                          </a:cubicBezTo>
                          <a:cubicBezTo>
                            <a:pt x="21531" y="7868"/>
                            <a:pt x="21385" y="7638"/>
                            <a:pt x="21238" y="7387"/>
                          </a:cubicBezTo>
                          <a:cubicBezTo>
                            <a:pt x="20924" y="6906"/>
                            <a:pt x="20589" y="6382"/>
                            <a:pt x="20297" y="5859"/>
                          </a:cubicBezTo>
                          <a:cubicBezTo>
                            <a:pt x="20087" y="5504"/>
                            <a:pt x="19941" y="5169"/>
                            <a:pt x="19732" y="4834"/>
                          </a:cubicBezTo>
                          <a:cubicBezTo>
                            <a:pt x="19606" y="4604"/>
                            <a:pt x="19313" y="4562"/>
                            <a:pt x="19125" y="4771"/>
                          </a:cubicBezTo>
                          <a:cubicBezTo>
                            <a:pt x="18916" y="5043"/>
                            <a:pt x="18895" y="5336"/>
                            <a:pt x="19041" y="5608"/>
                          </a:cubicBezTo>
                          <a:cubicBezTo>
                            <a:pt x="19229" y="5922"/>
                            <a:pt x="19418" y="6236"/>
                            <a:pt x="19564" y="6508"/>
                          </a:cubicBezTo>
                          <a:cubicBezTo>
                            <a:pt x="19501" y="6843"/>
                            <a:pt x="19334" y="7136"/>
                            <a:pt x="19355" y="7429"/>
                          </a:cubicBezTo>
                          <a:cubicBezTo>
                            <a:pt x="19439" y="8642"/>
                            <a:pt x="18978" y="9730"/>
                            <a:pt x="18476" y="10797"/>
                          </a:cubicBezTo>
                          <a:cubicBezTo>
                            <a:pt x="18413" y="10923"/>
                            <a:pt x="18351" y="11048"/>
                            <a:pt x="18267" y="11195"/>
                          </a:cubicBezTo>
                          <a:cubicBezTo>
                            <a:pt x="17095" y="13308"/>
                            <a:pt x="17095" y="13308"/>
                            <a:pt x="15317" y="14919"/>
                          </a:cubicBezTo>
                          <a:cubicBezTo>
                            <a:pt x="14835" y="15380"/>
                            <a:pt x="14229" y="15589"/>
                            <a:pt x="13664" y="15840"/>
                          </a:cubicBezTo>
                          <a:cubicBezTo>
                            <a:pt x="13434" y="15945"/>
                            <a:pt x="13141" y="15945"/>
                            <a:pt x="12827" y="15819"/>
                          </a:cubicBezTo>
                          <a:cubicBezTo>
                            <a:pt x="12743" y="15191"/>
                            <a:pt x="12659" y="14543"/>
                            <a:pt x="12555" y="13873"/>
                          </a:cubicBezTo>
                          <a:cubicBezTo>
                            <a:pt x="12492" y="13434"/>
                            <a:pt x="12346" y="12994"/>
                            <a:pt x="12199" y="12576"/>
                          </a:cubicBezTo>
                          <a:cubicBezTo>
                            <a:pt x="12032" y="12178"/>
                            <a:pt x="11258" y="12053"/>
                            <a:pt x="10944" y="12367"/>
                          </a:cubicBezTo>
                          <a:cubicBezTo>
                            <a:pt x="10839" y="12471"/>
                            <a:pt x="10755" y="12618"/>
                            <a:pt x="10755" y="12764"/>
                          </a:cubicBezTo>
                          <a:cubicBezTo>
                            <a:pt x="10734" y="13434"/>
                            <a:pt x="10713" y="14145"/>
                            <a:pt x="10755" y="14815"/>
                          </a:cubicBezTo>
                          <a:cubicBezTo>
                            <a:pt x="10839" y="15463"/>
                            <a:pt x="11048" y="16154"/>
                            <a:pt x="11676" y="1678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9" name="Google Shape;239;p33"/>
                    <p:cNvSpPr/>
                    <p:nvPr/>
                  </p:nvSpPr>
                  <p:spPr>
                    <a:xfrm>
                      <a:off x="-1988300" y="4020975"/>
                      <a:ext cx="536725" cy="507925"/>
                    </a:xfrm>
                    <a:custGeom>
                      <a:avLst/>
                      <a:gdLst/>
                      <a:ahLst/>
                      <a:cxnLst/>
                      <a:rect l="l" t="t" r="r" b="b"/>
                      <a:pathLst>
                        <a:path w="21469" h="20317" extrusionOk="0">
                          <a:moveTo>
                            <a:pt x="21405" y="19250"/>
                          </a:moveTo>
                          <a:cubicBezTo>
                            <a:pt x="20715" y="19417"/>
                            <a:pt x="20045" y="19585"/>
                            <a:pt x="19376" y="19710"/>
                          </a:cubicBezTo>
                          <a:cubicBezTo>
                            <a:pt x="18246" y="19919"/>
                            <a:pt x="17095" y="20087"/>
                            <a:pt x="15986" y="20275"/>
                          </a:cubicBezTo>
                          <a:cubicBezTo>
                            <a:pt x="15651" y="20317"/>
                            <a:pt x="15317" y="20296"/>
                            <a:pt x="14982" y="20296"/>
                          </a:cubicBezTo>
                          <a:lnTo>
                            <a:pt x="12806" y="20296"/>
                          </a:lnTo>
                          <a:cubicBezTo>
                            <a:pt x="11864" y="20296"/>
                            <a:pt x="10964" y="20275"/>
                            <a:pt x="10023" y="20170"/>
                          </a:cubicBezTo>
                          <a:cubicBezTo>
                            <a:pt x="9102" y="20045"/>
                            <a:pt x="8161" y="20003"/>
                            <a:pt x="7219" y="20045"/>
                          </a:cubicBezTo>
                          <a:cubicBezTo>
                            <a:pt x="5001" y="20087"/>
                            <a:pt x="2825" y="19794"/>
                            <a:pt x="628" y="19480"/>
                          </a:cubicBezTo>
                          <a:cubicBezTo>
                            <a:pt x="545" y="19459"/>
                            <a:pt x="440" y="19459"/>
                            <a:pt x="356" y="19438"/>
                          </a:cubicBezTo>
                          <a:cubicBezTo>
                            <a:pt x="126" y="19354"/>
                            <a:pt x="0" y="19187"/>
                            <a:pt x="42" y="18957"/>
                          </a:cubicBezTo>
                          <a:cubicBezTo>
                            <a:pt x="147" y="18413"/>
                            <a:pt x="210" y="17806"/>
                            <a:pt x="440" y="17283"/>
                          </a:cubicBezTo>
                          <a:cubicBezTo>
                            <a:pt x="963" y="16174"/>
                            <a:pt x="1402" y="15002"/>
                            <a:pt x="1800" y="13831"/>
                          </a:cubicBezTo>
                          <a:cubicBezTo>
                            <a:pt x="1905" y="13517"/>
                            <a:pt x="2030" y="13203"/>
                            <a:pt x="2197" y="12910"/>
                          </a:cubicBezTo>
                          <a:cubicBezTo>
                            <a:pt x="4060" y="9290"/>
                            <a:pt x="5545" y="5482"/>
                            <a:pt x="6947" y="1674"/>
                          </a:cubicBezTo>
                          <a:cubicBezTo>
                            <a:pt x="7010" y="1548"/>
                            <a:pt x="7094" y="1402"/>
                            <a:pt x="7135" y="1276"/>
                          </a:cubicBezTo>
                          <a:cubicBezTo>
                            <a:pt x="7240" y="1255"/>
                            <a:pt x="7324" y="1193"/>
                            <a:pt x="7428" y="1193"/>
                          </a:cubicBezTo>
                          <a:cubicBezTo>
                            <a:pt x="8558" y="1235"/>
                            <a:pt x="9646" y="1255"/>
                            <a:pt x="10797" y="1276"/>
                          </a:cubicBezTo>
                          <a:cubicBezTo>
                            <a:pt x="11027" y="1674"/>
                            <a:pt x="11278" y="2030"/>
                            <a:pt x="11488" y="2427"/>
                          </a:cubicBezTo>
                          <a:cubicBezTo>
                            <a:pt x="11864" y="3139"/>
                            <a:pt x="12534" y="3536"/>
                            <a:pt x="13182" y="3871"/>
                          </a:cubicBezTo>
                          <a:cubicBezTo>
                            <a:pt x="13622" y="4101"/>
                            <a:pt x="14166" y="4080"/>
                            <a:pt x="14626" y="3683"/>
                          </a:cubicBezTo>
                          <a:cubicBezTo>
                            <a:pt x="15086" y="3264"/>
                            <a:pt x="15505" y="2804"/>
                            <a:pt x="16028" y="2427"/>
                          </a:cubicBezTo>
                          <a:cubicBezTo>
                            <a:pt x="16342" y="2197"/>
                            <a:pt x="16467" y="1716"/>
                            <a:pt x="16446" y="1276"/>
                          </a:cubicBezTo>
                          <a:cubicBezTo>
                            <a:pt x="16446" y="1067"/>
                            <a:pt x="16363" y="858"/>
                            <a:pt x="16342" y="649"/>
                          </a:cubicBezTo>
                          <a:cubicBezTo>
                            <a:pt x="17158" y="147"/>
                            <a:pt x="18120" y="356"/>
                            <a:pt x="18978" y="0"/>
                          </a:cubicBezTo>
                          <a:cubicBezTo>
                            <a:pt x="19062" y="105"/>
                            <a:pt x="19167" y="147"/>
                            <a:pt x="19167" y="230"/>
                          </a:cubicBezTo>
                          <a:cubicBezTo>
                            <a:pt x="19250" y="1779"/>
                            <a:pt x="19711" y="3264"/>
                            <a:pt x="20024" y="4750"/>
                          </a:cubicBezTo>
                          <a:cubicBezTo>
                            <a:pt x="20338" y="6403"/>
                            <a:pt x="20736" y="8077"/>
                            <a:pt x="20694" y="9771"/>
                          </a:cubicBezTo>
                          <a:lnTo>
                            <a:pt x="20694" y="9960"/>
                          </a:lnTo>
                          <a:cubicBezTo>
                            <a:pt x="21008" y="11822"/>
                            <a:pt x="20903" y="13705"/>
                            <a:pt x="21112" y="15567"/>
                          </a:cubicBezTo>
                          <a:cubicBezTo>
                            <a:pt x="21175" y="16132"/>
                            <a:pt x="21175" y="16718"/>
                            <a:pt x="21175" y="17283"/>
                          </a:cubicBezTo>
                          <a:cubicBezTo>
                            <a:pt x="21217" y="17764"/>
                            <a:pt x="21154" y="18266"/>
                            <a:pt x="21384" y="18706"/>
                          </a:cubicBezTo>
                          <a:cubicBezTo>
                            <a:pt x="21468" y="18810"/>
                            <a:pt x="21405" y="19020"/>
                            <a:pt x="21405" y="1925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40" name="Google Shape;240;p33"/>
                    <p:cNvSpPr/>
                    <p:nvPr/>
                  </p:nvSpPr>
                  <p:spPr>
                    <a:xfrm>
                      <a:off x="-1090675" y="3486900"/>
                      <a:ext cx="504800" cy="607850"/>
                    </a:xfrm>
                    <a:custGeom>
                      <a:avLst/>
                      <a:gdLst/>
                      <a:ahLst/>
                      <a:cxnLst/>
                      <a:rect l="l" t="t" r="r" b="b"/>
                      <a:pathLst>
                        <a:path w="20192" h="24314" extrusionOk="0">
                          <a:moveTo>
                            <a:pt x="3369" y="16320"/>
                          </a:moveTo>
                          <a:cubicBezTo>
                            <a:pt x="3725" y="16237"/>
                            <a:pt x="4039" y="16153"/>
                            <a:pt x="4353" y="16090"/>
                          </a:cubicBezTo>
                          <a:cubicBezTo>
                            <a:pt x="4394" y="16048"/>
                            <a:pt x="4499" y="15944"/>
                            <a:pt x="4478" y="15881"/>
                          </a:cubicBezTo>
                          <a:cubicBezTo>
                            <a:pt x="4457" y="15776"/>
                            <a:pt x="4394" y="15630"/>
                            <a:pt x="4290" y="15588"/>
                          </a:cubicBezTo>
                          <a:cubicBezTo>
                            <a:pt x="4143" y="15504"/>
                            <a:pt x="3955" y="15504"/>
                            <a:pt x="3767" y="15484"/>
                          </a:cubicBezTo>
                          <a:cubicBezTo>
                            <a:pt x="3516" y="15463"/>
                            <a:pt x="3244" y="15463"/>
                            <a:pt x="2909" y="15421"/>
                          </a:cubicBezTo>
                          <a:cubicBezTo>
                            <a:pt x="2992" y="15274"/>
                            <a:pt x="3013" y="15149"/>
                            <a:pt x="3055" y="15065"/>
                          </a:cubicBezTo>
                          <a:cubicBezTo>
                            <a:pt x="3202" y="14898"/>
                            <a:pt x="3348" y="14751"/>
                            <a:pt x="3474" y="14584"/>
                          </a:cubicBezTo>
                          <a:cubicBezTo>
                            <a:pt x="3578" y="14458"/>
                            <a:pt x="3746" y="14312"/>
                            <a:pt x="3578" y="14123"/>
                          </a:cubicBezTo>
                          <a:cubicBezTo>
                            <a:pt x="3453" y="13998"/>
                            <a:pt x="3327" y="14123"/>
                            <a:pt x="3202" y="14165"/>
                          </a:cubicBezTo>
                          <a:lnTo>
                            <a:pt x="2888" y="14333"/>
                          </a:lnTo>
                          <a:cubicBezTo>
                            <a:pt x="2616" y="14228"/>
                            <a:pt x="2428" y="14103"/>
                            <a:pt x="2386" y="13831"/>
                          </a:cubicBezTo>
                          <a:cubicBezTo>
                            <a:pt x="2365" y="13747"/>
                            <a:pt x="2365" y="13642"/>
                            <a:pt x="2302" y="13579"/>
                          </a:cubicBezTo>
                          <a:cubicBezTo>
                            <a:pt x="2009" y="12952"/>
                            <a:pt x="2093" y="12387"/>
                            <a:pt x="2595" y="11927"/>
                          </a:cubicBezTo>
                          <a:cubicBezTo>
                            <a:pt x="2637" y="11864"/>
                            <a:pt x="2720" y="11801"/>
                            <a:pt x="2741" y="11717"/>
                          </a:cubicBezTo>
                          <a:cubicBezTo>
                            <a:pt x="2783" y="11592"/>
                            <a:pt x="2804" y="11403"/>
                            <a:pt x="2741" y="11299"/>
                          </a:cubicBezTo>
                          <a:cubicBezTo>
                            <a:pt x="2679" y="11194"/>
                            <a:pt x="2490" y="11110"/>
                            <a:pt x="2386" y="11131"/>
                          </a:cubicBezTo>
                          <a:cubicBezTo>
                            <a:pt x="2156" y="11173"/>
                            <a:pt x="1946" y="11236"/>
                            <a:pt x="1653" y="11320"/>
                          </a:cubicBezTo>
                          <a:cubicBezTo>
                            <a:pt x="858" y="9625"/>
                            <a:pt x="649" y="7763"/>
                            <a:pt x="0" y="5984"/>
                          </a:cubicBezTo>
                          <a:lnTo>
                            <a:pt x="628" y="5524"/>
                          </a:lnTo>
                          <a:cubicBezTo>
                            <a:pt x="1068" y="5168"/>
                            <a:pt x="1528" y="4750"/>
                            <a:pt x="1988" y="4478"/>
                          </a:cubicBezTo>
                          <a:cubicBezTo>
                            <a:pt x="2469" y="4206"/>
                            <a:pt x="3013" y="4101"/>
                            <a:pt x="3474" y="3871"/>
                          </a:cubicBezTo>
                          <a:cubicBezTo>
                            <a:pt x="4101" y="3578"/>
                            <a:pt x="4708" y="3243"/>
                            <a:pt x="5420" y="3118"/>
                          </a:cubicBezTo>
                          <a:cubicBezTo>
                            <a:pt x="5650" y="3076"/>
                            <a:pt x="5880" y="2929"/>
                            <a:pt x="6047" y="2762"/>
                          </a:cubicBezTo>
                          <a:cubicBezTo>
                            <a:pt x="6361" y="2448"/>
                            <a:pt x="6717" y="2281"/>
                            <a:pt x="7114" y="2113"/>
                          </a:cubicBezTo>
                          <a:cubicBezTo>
                            <a:pt x="7951" y="1716"/>
                            <a:pt x="8809" y="1339"/>
                            <a:pt x="9646" y="942"/>
                          </a:cubicBezTo>
                          <a:cubicBezTo>
                            <a:pt x="9855" y="837"/>
                            <a:pt x="10107" y="753"/>
                            <a:pt x="10337" y="711"/>
                          </a:cubicBezTo>
                          <a:cubicBezTo>
                            <a:pt x="10881" y="544"/>
                            <a:pt x="11425" y="398"/>
                            <a:pt x="11990" y="209"/>
                          </a:cubicBezTo>
                          <a:cubicBezTo>
                            <a:pt x="12534" y="0"/>
                            <a:pt x="13099" y="0"/>
                            <a:pt x="13664" y="42"/>
                          </a:cubicBezTo>
                          <a:cubicBezTo>
                            <a:pt x="14563" y="1193"/>
                            <a:pt x="15044" y="2511"/>
                            <a:pt x="15379" y="3850"/>
                          </a:cubicBezTo>
                          <a:cubicBezTo>
                            <a:pt x="15693" y="5147"/>
                            <a:pt x="16070" y="6403"/>
                            <a:pt x="16656" y="7616"/>
                          </a:cubicBezTo>
                          <a:cubicBezTo>
                            <a:pt x="16844" y="8621"/>
                            <a:pt x="17367" y="9520"/>
                            <a:pt x="17660" y="10504"/>
                          </a:cubicBezTo>
                          <a:cubicBezTo>
                            <a:pt x="17765" y="10859"/>
                            <a:pt x="17869" y="11215"/>
                            <a:pt x="18057" y="11529"/>
                          </a:cubicBezTo>
                          <a:cubicBezTo>
                            <a:pt x="18288" y="12010"/>
                            <a:pt x="18434" y="12471"/>
                            <a:pt x="18518" y="12994"/>
                          </a:cubicBezTo>
                          <a:cubicBezTo>
                            <a:pt x="18706" y="13935"/>
                            <a:pt x="18936" y="14877"/>
                            <a:pt x="19313" y="15776"/>
                          </a:cubicBezTo>
                          <a:cubicBezTo>
                            <a:pt x="19752" y="16823"/>
                            <a:pt x="19857" y="17911"/>
                            <a:pt x="20192" y="19041"/>
                          </a:cubicBezTo>
                          <a:cubicBezTo>
                            <a:pt x="19899" y="19187"/>
                            <a:pt x="19669" y="19396"/>
                            <a:pt x="19418" y="19501"/>
                          </a:cubicBezTo>
                          <a:cubicBezTo>
                            <a:pt x="18706" y="19773"/>
                            <a:pt x="17995" y="20024"/>
                            <a:pt x="17262" y="20233"/>
                          </a:cubicBezTo>
                          <a:cubicBezTo>
                            <a:pt x="15819" y="20652"/>
                            <a:pt x="14354" y="21070"/>
                            <a:pt x="12889" y="21468"/>
                          </a:cubicBezTo>
                          <a:cubicBezTo>
                            <a:pt x="12471" y="21572"/>
                            <a:pt x="12115" y="21761"/>
                            <a:pt x="11739" y="21970"/>
                          </a:cubicBezTo>
                          <a:cubicBezTo>
                            <a:pt x="11174" y="22284"/>
                            <a:pt x="10567" y="22577"/>
                            <a:pt x="9960" y="22849"/>
                          </a:cubicBezTo>
                          <a:cubicBezTo>
                            <a:pt x="9730" y="22995"/>
                            <a:pt x="9437" y="23058"/>
                            <a:pt x="9228" y="23225"/>
                          </a:cubicBezTo>
                          <a:cubicBezTo>
                            <a:pt x="8809" y="23539"/>
                            <a:pt x="8328" y="23686"/>
                            <a:pt x="7847" y="23853"/>
                          </a:cubicBezTo>
                          <a:cubicBezTo>
                            <a:pt x="7449" y="23979"/>
                            <a:pt x="7031" y="24083"/>
                            <a:pt x="6612" y="24062"/>
                          </a:cubicBezTo>
                          <a:cubicBezTo>
                            <a:pt x="6194" y="24041"/>
                            <a:pt x="5775" y="24083"/>
                            <a:pt x="5357" y="24313"/>
                          </a:cubicBezTo>
                          <a:cubicBezTo>
                            <a:pt x="4917" y="23686"/>
                            <a:pt x="4604" y="23100"/>
                            <a:pt x="4687" y="22305"/>
                          </a:cubicBezTo>
                          <a:cubicBezTo>
                            <a:pt x="4708" y="22054"/>
                            <a:pt x="4687" y="21761"/>
                            <a:pt x="4583" y="21530"/>
                          </a:cubicBezTo>
                          <a:cubicBezTo>
                            <a:pt x="4248" y="20756"/>
                            <a:pt x="4081" y="19982"/>
                            <a:pt x="3934" y="19166"/>
                          </a:cubicBezTo>
                          <a:cubicBezTo>
                            <a:pt x="3746" y="18308"/>
                            <a:pt x="3557" y="17471"/>
                            <a:pt x="3369" y="16613"/>
                          </a:cubicBezTo>
                          <a:cubicBezTo>
                            <a:pt x="3348" y="16509"/>
                            <a:pt x="3369" y="16404"/>
                            <a:pt x="3369" y="16320"/>
                          </a:cubicBezTo>
                          <a:close/>
                          <a:moveTo>
                            <a:pt x="3285" y="6800"/>
                          </a:moveTo>
                          <a:cubicBezTo>
                            <a:pt x="3139" y="6800"/>
                            <a:pt x="2951" y="6779"/>
                            <a:pt x="2867" y="6821"/>
                          </a:cubicBezTo>
                          <a:cubicBezTo>
                            <a:pt x="2762" y="6926"/>
                            <a:pt x="2679" y="7135"/>
                            <a:pt x="2679" y="7302"/>
                          </a:cubicBezTo>
                          <a:cubicBezTo>
                            <a:pt x="2679" y="7721"/>
                            <a:pt x="2741" y="8181"/>
                            <a:pt x="3055" y="8474"/>
                          </a:cubicBezTo>
                          <a:cubicBezTo>
                            <a:pt x="3432" y="8830"/>
                            <a:pt x="3474" y="9248"/>
                            <a:pt x="3453" y="9709"/>
                          </a:cubicBezTo>
                          <a:cubicBezTo>
                            <a:pt x="3453" y="9834"/>
                            <a:pt x="3453" y="9939"/>
                            <a:pt x="3474" y="10064"/>
                          </a:cubicBezTo>
                          <a:cubicBezTo>
                            <a:pt x="3516" y="10274"/>
                            <a:pt x="3641" y="10399"/>
                            <a:pt x="3809" y="10441"/>
                          </a:cubicBezTo>
                          <a:cubicBezTo>
                            <a:pt x="3997" y="10462"/>
                            <a:pt x="4185" y="10483"/>
                            <a:pt x="4373" y="10441"/>
                          </a:cubicBezTo>
                          <a:cubicBezTo>
                            <a:pt x="5022" y="10232"/>
                            <a:pt x="5754" y="10274"/>
                            <a:pt x="6382" y="9918"/>
                          </a:cubicBezTo>
                          <a:cubicBezTo>
                            <a:pt x="6591" y="9813"/>
                            <a:pt x="6822" y="9750"/>
                            <a:pt x="7073" y="9667"/>
                          </a:cubicBezTo>
                          <a:cubicBezTo>
                            <a:pt x="8140" y="9290"/>
                            <a:pt x="9207" y="8893"/>
                            <a:pt x="10316" y="8516"/>
                          </a:cubicBezTo>
                          <a:cubicBezTo>
                            <a:pt x="10588" y="8411"/>
                            <a:pt x="10881" y="8369"/>
                            <a:pt x="11174" y="8286"/>
                          </a:cubicBezTo>
                          <a:cubicBezTo>
                            <a:pt x="11843" y="8139"/>
                            <a:pt x="12513" y="7972"/>
                            <a:pt x="13057" y="7553"/>
                          </a:cubicBezTo>
                          <a:cubicBezTo>
                            <a:pt x="13161" y="7198"/>
                            <a:pt x="13140" y="6905"/>
                            <a:pt x="12973" y="6570"/>
                          </a:cubicBezTo>
                          <a:cubicBezTo>
                            <a:pt x="12785" y="6214"/>
                            <a:pt x="12617" y="5838"/>
                            <a:pt x="12617" y="5461"/>
                          </a:cubicBezTo>
                          <a:cubicBezTo>
                            <a:pt x="12617" y="4938"/>
                            <a:pt x="12345" y="4478"/>
                            <a:pt x="12304" y="3976"/>
                          </a:cubicBezTo>
                          <a:cubicBezTo>
                            <a:pt x="12241" y="3641"/>
                            <a:pt x="12052" y="3536"/>
                            <a:pt x="11718" y="3536"/>
                          </a:cubicBezTo>
                          <a:cubicBezTo>
                            <a:pt x="11487" y="3536"/>
                            <a:pt x="11320" y="3599"/>
                            <a:pt x="11153" y="3724"/>
                          </a:cubicBezTo>
                          <a:cubicBezTo>
                            <a:pt x="10881" y="3934"/>
                            <a:pt x="10567" y="4080"/>
                            <a:pt x="10232" y="4080"/>
                          </a:cubicBezTo>
                          <a:cubicBezTo>
                            <a:pt x="10065" y="4080"/>
                            <a:pt x="9939" y="4122"/>
                            <a:pt x="9772" y="4185"/>
                          </a:cubicBezTo>
                          <a:cubicBezTo>
                            <a:pt x="8558" y="4603"/>
                            <a:pt x="7324" y="5043"/>
                            <a:pt x="6089" y="5461"/>
                          </a:cubicBezTo>
                          <a:cubicBezTo>
                            <a:pt x="5733" y="5587"/>
                            <a:pt x="5357" y="5712"/>
                            <a:pt x="5001" y="5880"/>
                          </a:cubicBezTo>
                          <a:cubicBezTo>
                            <a:pt x="4583" y="6068"/>
                            <a:pt x="4206" y="6298"/>
                            <a:pt x="3704" y="6298"/>
                          </a:cubicBezTo>
                          <a:cubicBezTo>
                            <a:pt x="3411" y="6298"/>
                            <a:pt x="3285" y="6528"/>
                            <a:pt x="3285" y="680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41" name="Google Shape;241;p33"/>
                    <p:cNvSpPr/>
                    <p:nvPr/>
                  </p:nvSpPr>
                  <p:spPr>
                    <a:xfrm>
                      <a:off x="-2641650" y="3214350"/>
                      <a:ext cx="476050" cy="452500"/>
                    </a:xfrm>
                    <a:custGeom>
                      <a:avLst/>
                      <a:gdLst/>
                      <a:ahLst/>
                      <a:cxnLst/>
                      <a:rect l="l" t="t" r="r" b="b"/>
                      <a:pathLst>
                        <a:path w="19042" h="18100" extrusionOk="0">
                          <a:moveTo>
                            <a:pt x="1" y="16551"/>
                          </a:moveTo>
                          <a:cubicBezTo>
                            <a:pt x="587" y="16279"/>
                            <a:pt x="1110" y="16028"/>
                            <a:pt x="1633" y="15819"/>
                          </a:cubicBezTo>
                          <a:cubicBezTo>
                            <a:pt x="2072" y="15610"/>
                            <a:pt x="2428" y="15317"/>
                            <a:pt x="2721" y="14898"/>
                          </a:cubicBezTo>
                          <a:cubicBezTo>
                            <a:pt x="3160" y="14250"/>
                            <a:pt x="3600" y="13601"/>
                            <a:pt x="4060" y="12973"/>
                          </a:cubicBezTo>
                          <a:cubicBezTo>
                            <a:pt x="4269" y="12660"/>
                            <a:pt x="4353" y="12346"/>
                            <a:pt x="4374" y="11948"/>
                          </a:cubicBezTo>
                          <a:cubicBezTo>
                            <a:pt x="4416" y="11090"/>
                            <a:pt x="4290" y="10274"/>
                            <a:pt x="3893" y="9479"/>
                          </a:cubicBezTo>
                          <a:cubicBezTo>
                            <a:pt x="3663" y="9019"/>
                            <a:pt x="3516" y="8475"/>
                            <a:pt x="3349" y="7973"/>
                          </a:cubicBezTo>
                          <a:cubicBezTo>
                            <a:pt x="3223" y="7492"/>
                            <a:pt x="3244" y="7031"/>
                            <a:pt x="3432" y="6550"/>
                          </a:cubicBezTo>
                          <a:cubicBezTo>
                            <a:pt x="3663" y="5901"/>
                            <a:pt x="4039" y="5295"/>
                            <a:pt x="4499" y="4771"/>
                          </a:cubicBezTo>
                          <a:cubicBezTo>
                            <a:pt x="4834" y="4395"/>
                            <a:pt x="5190" y="4018"/>
                            <a:pt x="5504" y="3600"/>
                          </a:cubicBezTo>
                          <a:cubicBezTo>
                            <a:pt x="5734" y="3307"/>
                            <a:pt x="5985" y="3077"/>
                            <a:pt x="6299" y="2888"/>
                          </a:cubicBezTo>
                          <a:cubicBezTo>
                            <a:pt x="6885" y="2512"/>
                            <a:pt x="7429" y="2093"/>
                            <a:pt x="8015" y="1696"/>
                          </a:cubicBezTo>
                          <a:cubicBezTo>
                            <a:pt x="8287" y="1486"/>
                            <a:pt x="8601" y="1277"/>
                            <a:pt x="8914" y="1089"/>
                          </a:cubicBezTo>
                          <a:cubicBezTo>
                            <a:pt x="10358" y="315"/>
                            <a:pt x="11927" y="64"/>
                            <a:pt x="13559" y="22"/>
                          </a:cubicBezTo>
                          <a:cubicBezTo>
                            <a:pt x="13873" y="1"/>
                            <a:pt x="14208" y="64"/>
                            <a:pt x="14543" y="147"/>
                          </a:cubicBezTo>
                          <a:cubicBezTo>
                            <a:pt x="14940" y="231"/>
                            <a:pt x="15296" y="357"/>
                            <a:pt x="15694" y="377"/>
                          </a:cubicBezTo>
                          <a:cubicBezTo>
                            <a:pt x="16823" y="482"/>
                            <a:pt x="17660" y="1152"/>
                            <a:pt x="18497" y="1779"/>
                          </a:cubicBezTo>
                          <a:cubicBezTo>
                            <a:pt x="19000" y="2135"/>
                            <a:pt x="19041" y="2407"/>
                            <a:pt x="18748" y="2951"/>
                          </a:cubicBezTo>
                          <a:cubicBezTo>
                            <a:pt x="18581" y="3307"/>
                            <a:pt x="18393" y="3704"/>
                            <a:pt x="18100" y="4018"/>
                          </a:cubicBezTo>
                          <a:cubicBezTo>
                            <a:pt x="17556" y="4667"/>
                            <a:pt x="17347" y="5462"/>
                            <a:pt x="17137" y="6236"/>
                          </a:cubicBezTo>
                          <a:cubicBezTo>
                            <a:pt x="16761" y="7638"/>
                            <a:pt x="16489" y="9061"/>
                            <a:pt x="15819" y="10358"/>
                          </a:cubicBezTo>
                          <a:cubicBezTo>
                            <a:pt x="15171" y="11655"/>
                            <a:pt x="14438" y="12890"/>
                            <a:pt x="13580" y="14062"/>
                          </a:cubicBezTo>
                          <a:cubicBezTo>
                            <a:pt x="13015" y="14794"/>
                            <a:pt x="12534" y="15526"/>
                            <a:pt x="11844" y="16154"/>
                          </a:cubicBezTo>
                          <a:cubicBezTo>
                            <a:pt x="11237" y="16740"/>
                            <a:pt x="10588" y="17200"/>
                            <a:pt x="9919" y="17639"/>
                          </a:cubicBezTo>
                          <a:cubicBezTo>
                            <a:pt x="9479" y="17932"/>
                            <a:pt x="8977" y="18058"/>
                            <a:pt x="8454" y="18058"/>
                          </a:cubicBezTo>
                          <a:cubicBezTo>
                            <a:pt x="7303" y="18100"/>
                            <a:pt x="6152" y="18058"/>
                            <a:pt x="5002" y="18058"/>
                          </a:cubicBezTo>
                          <a:cubicBezTo>
                            <a:pt x="4834" y="18058"/>
                            <a:pt x="4688" y="18058"/>
                            <a:pt x="4562" y="18016"/>
                          </a:cubicBezTo>
                          <a:cubicBezTo>
                            <a:pt x="3139" y="17702"/>
                            <a:pt x="1758" y="17284"/>
                            <a:pt x="398" y="16782"/>
                          </a:cubicBezTo>
                          <a:cubicBezTo>
                            <a:pt x="231" y="16761"/>
                            <a:pt x="168" y="16677"/>
                            <a:pt x="1" y="1655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42" name="Google Shape;242;p33"/>
                    <p:cNvSpPr/>
                    <p:nvPr/>
                  </p:nvSpPr>
                  <p:spPr>
                    <a:xfrm>
                      <a:off x="-2045850" y="4526275"/>
                      <a:ext cx="636625" cy="130275"/>
                    </a:xfrm>
                    <a:custGeom>
                      <a:avLst/>
                      <a:gdLst/>
                      <a:ahLst/>
                      <a:cxnLst/>
                      <a:rect l="l" t="t" r="r" b="b"/>
                      <a:pathLst>
                        <a:path w="25465" h="5211" extrusionOk="0">
                          <a:moveTo>
                            <a:pt x="24461" y="84"/>
                          </a:moveTo>
                          <a:cubicBezTo>
                            <a:pt x="24795" y="712"/>
                            <a:pt x="25109" y="1339"/>
                            <a:pt x="25465" y="2051"/>
                          </a:cubicBezTo>
                          <a:lnTo>
                            <a:pt x="25465" y="4394"/>
                          </a:lnTo>
                          <a:cubicBezTo>
                            <a:pt x="24816" y="4645"/>
                            <a:pt x="24272" y="4583"/>
                            <a:pt x="23791" y="4080"/>
                          </a:cubicBezTo>
                          <a:cubicBezTo>
                            <a:pt x="23456" y="3725"/>
                            <a:pt x="23121" y="3411"/>
                            <a:pt x="22640" y="3243"/>
                          </a:cubicBezTo>
                          <a:cubicBezTo>
                            <a:pt x="22326" y="3139"/>
                            <a:pt x="22054" y="3139"/>
                            <a:pt x="21803" y="3369"/>
                          </a:cubicBezTo>
                          <a:cubicBezTo>
                            <a:pt x="21552" y="3620"/>
                            <a:pt x="21322" y="3892"/>
                            <a:pt x="21071" y="4185"/>
                          </a:cubicBezTo>
                          <a:cubicBezTo>
                            <a:pt x="20820" y="4499"/>
                            <a:pt x="20715" y="4520"/>
                            <a:pt x="20297" y="4394"/>
                          </a:cubicBezTo>
                          <a:cubicBezTo>
                            <a:pt x="20129" y="4352"/>
                            <a:pt x="19962" y="4290"/>
                            <a:pt x="19774" y="4248"/>
                          </a:cubicBezTo>
                          <a:cubicBezTo>
                            <a:pt x="19146" y="4039"/>
                            <a:pt x="18518" y="3850"/>
                            <a:pt x="18079" y="3264"/>
                          </a:cubicBezTo>
                          <a:cubicBezTo>
                            <a:pt x="17765" y="2846"/>
                            <a:pt x="17347" y="2825"/>
                            <a:pt x="16865" y="3055"/>
                          </a:cubicBezTo>
                          <a:cubicBezTo>
                            <a:pt x="16238" y="3348"/>
                            <a:pt x="15777" y="3787"/>
                            <a:pt x="15401" y="4352"/>
                          </a:cubicBezTo>
                          <a:cubicBezTo>
                            <a:pt x="14857" y="5147"/>
                            <a:pt x="14668" y="5210"/>
                            <a:pt x="13769" y="4792"/>
                          </a:cubicBezTo>
                          <a:cubicBezTo>
                            <a:pt x="13246" y="4520"/>
                            <a:pt x="12785" y="4206"/>
                            <a:pt x="12492" y="3683"/>
                          </a:cubicBezTo>
                          <a:cubicBezTo>
                            <a:pt x="12388" y="3474"/>
                            <a:pt x="12262" y="3264"/>
                            <a:pt x="12137" y="3055"/>
                          </a:cubicBezTo>
                          <a:cubicBezTo>
                            <a:pt x="11823" y="2595"/>
                            <a:pt x="11300" y="2469"/>
                            <a:pt x="10777" y="2699"/>
                          </a:cubicBezTo>
                          <a:cubicBezTo>
                            <a:pt x="10442" y="2846"/>
                            <a:pt x="10107" y="2992"/>
                            <a:pt x="9793" y="3160"/>
                          </a:cubicBezTo>
                          <a:cubicBezTo>
                            <a:pt x="9647" y="3243"/>
                            <a:pt x="9458" y="3348"/>
                            <a:pt x="9375" y="3515"/>
                          </a:cubicBezTo>
                          <a:cubicBezTo>
                            <a:pt x="9124" y="3997"/>
                            <a:pt x="8601" y="4248"/>
                            <a:pt x="8203" y="4603"/>
                          </a:cubicBezTo>
                          <a:cubicBezTo>
                            <a:pt x="7889" y="4896"/>
                            <a:pt x="7533" y="4980"/>
                            <a:pt x="7136" y="5001"/>
                          </a:cubicBezTo>
                          <a:cubicBezTo>
                            <a:pt x="6655" y="5022"/>
                            <a:pt x="6424" y="4834"/>
                            <a:pt x="6299" y="4373"/>
                          </a:cubicBezTo>
                          <a:cubicBezTo>
                            <a:pt x="6111" y="3725"/>
                            <a:pt x="5964" y="3034"/>
                            <a:pt x="5755" y="2365"/>
                          </a:cubicBezTo>
                          <a:cubicBezTo>
                            <a:pt x="5588" y="1758"/>
                            <a:pt x="5148" y="1570"/>
                            <a:pt x="4667" y="1946"/>
                          </a:cubicBezTo>
                          <a:cubicBezTo>
                            <a:pt x="4102" y="2386"/>
                            <a:pt x="3474" y="2720"/>
                            <a:pt x="2826" y="3055"/>
                          </a:cubicBezTo>
                          <a:cubicBezTo>
                            <a:pt x="2554" y="3202"/>
                            <a:pt x="2323" y="3411"/>
                            <a:pt x="2093" y="3578"/>
                          </a:cubicBezTo>
                          <a:lnTo>
                            <a:pt x="168" y="3578"/>
                          </a:lnTo>
                          <a:cubicBezTo>
                            <a:pt x="1" y="3160"/>
                            <a:pt x="43" y="2804"/>
                            <a:pt x="252" y="2427"/>
                          </a:cubicBezTo>
                          <a:cubicBezTo>
                            <a:pt x="691" y="1590"/>
                            <a:pt x="1173" y="816"/>
                            <a:pt x="1842" y="189"/>
                          </a:cubicBezTo>
                          <a:cubicBezTo>
                            <a:pt x="3600" y="398"/>
                            <a:pt x="5357" y="607"/>
                            <a:pt x="7073" y="816"/>
                          </a:cubicBezTo>
                          <a:cubicBezTo>
                            <a:pt x="7471" y="858"/>
                            <a:pt x="7868" y="858"/>
                            <a:pt x="8266" y="858"/>
                          </a:cubicBezTo>
                          <a:cubicBezTo>
                            <a:pt x="9835" y="900"/>
                            <a:pt x="11404" y="795"/>
                            <a:pt x="12974" y="1067"/>
                          </a:cubicBezTo>
                          <a:cubicBezTo>
                            <a:pt x="13287" y="1130"/>
                            <a:pt x="13622" y="1130"/>
                            <a:pt x="13957" y="1130"/>
                          </a:cubicBezTo>
                          <a:cubicBezTo>
                            <a:pt x="14564" y="1130"/>
                            <a:pt x="15171" y="1109"/>
                            <a:pt x="15756" y="1130"/>
                          </a:cubicBezTo>
                          <a:cubicBezTo>
                            <a:pt x="18225" y="1235"/>
                            <a:pt x="20632" y="837"/>
                            <a:pt x="23038" y="293"/>
                          </a:cubicBezTo>
                          <a:cubicBezTo>
                            <a:pt x="23477" y="189"/>
                            <a:pt x="23917" y="105"/>
                            <a:pt x="24377" y="0"/>
                          </a:cubicBezTo>
                          <a:cubicBezTo>
                            <a:pt x="24377" y="63"/>
                            <a:pt x="24398" y="84"/>
                            <a:pt x="24461" y="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43" name="Google Shape;243;p33"/>
                    <p:cNvSpPr/>
                    <p:nvPr/>
                  </p:nvSpPr>
                  <p:spPr>
                    <a:xfrm>
                      <a:off x="-2194925" y="3244175"/>
                      <a:ext cx="177875" cy="202975"/>
                    </a:xfrm>
                    <a:custGeom>
                      <a:avLst/>
                      <a:gdLst/>
                      <a:ahLst/>
                      <a:cxnLst/>
                      <a:rect l="l" t="t" r="r" b="b"/>
                      <a:pathLst>
                        <a:path w="7115" h="8119" extrusionOk="0">
                          <a:moveTo>
                            <a:pt x="7115" y="691"/>
                          </a:moveTo>
                          <a:cubicBezTo>
                            <a:pt x="6215" y="1172"/>
                            <a:pt x="5525" y="1946"/>
                            <a:pt x="4604" y="2386"/>
                          </a:cubicBezTo>
                          <a:cubicBezTo>
                            <a:pt x="3432" y="2930"/>
                            <a:pt x="2532" y="3830"/>
                            <a:pt x="1988" y="5022"/>
                          </a:cubicBezTo>
                          <a:cubicBezTo>
                            <a:pt x="1947" y="5106"/>
                            <a:pt x="1926" y="5190"/>
                            <a:pt x="1905" y="5294"/>
                          </a:cubicBezTo>
                          <a:lnTo>
                            <a:pt x="1905" y="5399"/>
                          </a:lnTo>
                          <a:cubicBezTo>
                            <a:pt x="2093" y="5545"/>
                            <a:pt x="2302" y="5713"/>
                            <a:pt x="2532" y="5880"/>
                          </a:cubicBezTo>
                          <a:cubicBezTo>
                            <a:pt x="1905" y="6466"/>
                            <a:pt x="1675" y="7219"/>
                            <a:pt x="1319" y="7910"/>
                          </a:cubicBezTo>
                          <a:cubicBezTo>
                            <a:pt x="942" y="8119"/>
                            <a:pt x="670" y="7931"/>
                            <a:pt x="419" y="7721"/>
                          </a:cubicBezTo>
                          <a:cubicBezTo>
                            <a:pt x="168" y="7533"/>
                            <a:pt x="105" y="7303"/>
                            <a:pt x="63" y="7010"/>
                          </a:cubicBezTo>
                          <a:cubicBezTo>
                            <a:pt x="1" y="5985"/>
                            <a:pt x="315" y="5043"/>
                            <a:pt x="566" y="4081"/>
                          </a:cubicBezTo>
                          <a:cubicBezTo>
                            <a:pt x="587" y="3955"/>
                            <a:pt x="733" y="3830"/>
                            <a:pt x="796" y="3683"/>
                          </a:cubicBezTo>
                          <a:cubicBezTo>
                            <a:pt x="1110" y="3160"/>
                            <a:pt x="1423" y="2679"/>
                            <a:pt x="1737" y="2156"/>
                          </a:cubicBezTo>
                          <a:cubicBezTo>
                            <a:pt x="1842" y="1967"/>
                            <a:pt x="1988" y="1779"/>
                            <a:pt x="2114" y="1653"/>
                          </a:cubicBezTo>
                          <a:cubicBezTo>
                            <a:pt x="2323" y="1444"/>
                            <a:pt x="2532" y="1235"/>
                            <a:pt x="2763" y="1026"/>
                          </a:cubicBezTo>
                          <a:cubicBezTo>
                            <a:pt x="3369" y="482"/>
                            <a:pt x="3997" y="0"/>
                            <a:pt x="4918" y="84"/>
                          </a:cubicBezTo>
                          <a:cubicBezTo>
                            <a:pt x="5441" y="105"/>
                            <a:pt x="5985" y="0"/>
                            <a:pt x="6529" y="105"/>
                          </a:cubicBezTo>
                          <a:cubicBezTo>
                            <a:pt x="6801" y="210"/>
                            <a:pt x="6989" y="335"/>
                            <a:pt x="7115" y="69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44" name="Google Shape;244;p33"/>
                    <p:cNvSpPr/>
                    <p:nvPr/>
                  </p:nvSpPr>
                  <p:spPr>
                    <a:xfrm>
                      <a:off x="-2217425" y="3823750"/>
                      <a:ext cx="135000" cy="116150"/>
                    </a:xfrm>
                    <a:custGeom>
                      <a:avLst/>
                      <a:gdLst/>
                      <a:ahLst/>
                      <a:cxnLst/>
                      <a:rect l="l" t="t" r="r" b="b"/>
                      <a:pathLst>
                        <a:path w="5400" h="4646" extrusionOk="0">
                          <a:moveTo>
                            <a:pt x="1110" y="1"/>
                          </a:moveTo>
                          <a:cubicBezTo>
                            <a:pt x="1424" y="315"/>
                            <a:pt x="1779" y="545"/>
                            <a:pt x="2240" y="649"/>
                          </a:cubicBezTo>
                          <a:cubicBezTo>
                            <a:pt x="2470" y="691"/>
                            <a:pt x="2658" y="880"/>
                            <a:pt x="2784" y="1089"/>
                          </a:cubicBezTo>
                          <a:cubicBezTo>
                            <a:pt x="2993" y="1403"/>
                            <a:pt x="3202" y="1696"/>
                            <a:pt x="3412" y="1989"/>
                          </a:cubicBezTo>
                          <a:cubicBezTo>
                            <a:pt x="3935" y="2742"/>
                            <a:pt x="4458" y="3516"/>
                            <a:pt x="5190" y="4144"/>
                          </a:cubicBezTo>
                          <a:cubicBezTo>
                            <a:pt x="5274" y="4227"/>
                            <a:pt x="5316" y="4332"/>
                            <a:pt x="5399" y="4437"/>
                          </a:cubicBezTo>
                          <a:cubicBezTo>
                            <a:pt x="4751" y="4625"/>
                            <a:pt x="4541" y="4646"/>
                            <a:pt x="3976" y="4437"/>
                          </a:cubicBezTo>
                          <a:cubicBezTo>
                            <a:pt x="3244" y="4186"/>
                            <a:pt x="2512" y="3914"/>
                            <a:pt x="1779" y="3621"/>
                          </a:cubicBezTo>
                          <a:cubicBezTo>
                            <a:pt x="1298" y="3432"/>
                            <a:pt x="943" y="3035"/>
                            <a:pt x="671" y="2616"/>
                          </a:cubicBezTo>
                          <a:cubicBezTo>
                            <a:pt x="419" y="2240"/>
                            <a:pt x="273" y="1800"/>
                            <a:pt x="168" y="1361"/>
                          </a:cubicBezTo>
                          <a:cubicBezTo>
                            <a:pt x="1" y="712"/>
                            <a:pt x="273" y="377"/>
                            <a:pt x="1110"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5" name="Google Shape;245;p33"/>
                    <p:cNvSpPr/>
                    <p:nvPr/>
                  </p:nvSpPr>
                  <p:spPr>
                    <a:xfrm>
                      <a:off x="-1581325" y="4840125"/>
                      <a:ext cx="161125" cy="65925"/>
                    </a:xfrm>
                    <a:custGeom>
                      <a:avLst/>
                      <a:gdLst/>
                      <a:ahLst/>
                      <a:cxnLst/>
                      <a:rect l="l" t="t" r="r" b="b"/>
                      <a:pathLst>
                        <a:path w="6445" h="2637" extrusionOk="0">
                          <a:moveTo>
                            <a:pt x="6445" y="1779"/>
                          </a:moveTo>
                          <a:cubicBezTo>
                            <a:pt x="6131" y="1946"/>
                            <a:pt x="5942" y="2156"/>
                            <a:pt x="5712" y="2156"/>
                          </a:cubicBezTo>
                          <a:cubicBezTo>
                            <a:pt x="4666" y="2218"/>
                            <a:pt x="3641" y="2637"/>
                            <a:pt x="2574" y="2511"/>
                          </a:cubicBezTo>
                          <a:cubicBezTo>
                            <a:pt x="2113" y="2469"/>
                            <a:pt x="1695" y="2365"/>
                            <a:pt x="1339" y="2030"/>
                          </a:cubicBezTo>
                          <a:cubicBezTo>
                            <a:pt x="1151" y="1842"/>
                            <a:pt x="900" y="1695"/>
                            <a:pt x="670" y="1549"/>
                          </a:cubicBezTo>
                          <a:cubicBezTo>
                            <a:pt x="105" y="1193"/>
                            <a:pt x="63" y="1088"/>
                            <a:pt x="0" y="252"/>
                          </a:cubicBezTo>
                          <a:lnTo>
                            <a:pt x="921" y="252"/>
                          </a:lnTo>
                          <a:cubicBezTo>
                            <a:pt x="1381" y="252"/>
                            <a:pt x="1841" y="272"/>
                            <a:pt x="2260" y="84"/>
                          </a:cubicBezTo>
                          <a:cubicBezTo>
                            <a:pt x="2385" y="21"/>
                            <a:pt x="2553" y="0"/>
                            <a:pt x="2699" y="0"/>
                          </a:cubicBezTo>
                          <a:cubicBezTo>
                            <a:pt x="3620" y="105"/>
                            <a:pt x="4561" y="147"/>
                            <a:pt x="5357" y="796"/>
                          </a:cubicBezTo>
                          <a:cubicBezTo>
                            <a:pt x="5587" y="984"/>
                            <a:pt x="5817" y="1151"/>
                            <a:pt x="6047" y="1360"/>
                          </a:cubicBezTo>
                          <a:cubicBezTo>
                            <a:pt x="6173" y="1465"/>
                            <a:pt x="6256" y="1570"/>
                            <a:pt x="6445"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46" name="Google Shape;246;p33"/>
                    <p:cNvSpPr/>
                    <p:nvPr/>
                  </p:nvSpPr>
                  <p:spPr>
                    <a:xfrm>
                      <a:off x="-1245000" y="3450275"/>
                      <a:ext cx="70125" cy="143875"/>
                    </a:xfrm>
                    <a:custGeom>
                      <a:avLst/>
                      <a:gdLst/>
                      <a:ahLst/>
                      <a:cxnLst/>
                      <a:rect l="l" t="t" r="r" b="b"/>
                      <a:pathLst>
                        <a:path w="2805" h="5755" extrusionOk="0">
                          <a:moveTo>
                            <a:pt x="963" y="5754"/>
                          </a:moveTo>
                          <a:cubicBezTo>
                            <a:pt x="859" y="5294"/>
                            <a:pt x="775" y="5001"/>
                            <a:pt x="733" y="4666"/>
                          </a:cubicBezTo>
                          <a:cubicBezTo>
                            <a:pt x="608" y="3767"/>
                            <a:pt x="503" y="2825"/>
                            <a:pt x="189" y="1925"/>
                          </a:cubicBezTo>
                          <a:cubicBezTo>
                            <a:pt x="1" y="1402"/>
                            <a:pt x="210" y="858"/>
                            <a:pt x="294" y="335"/>
                          </a:cubicBezTo>
                          <a:cubicBezTo>
                            <a:pt x="315" y="126"/>
                            <a:pt x="545" y="0"/>
                            <a:pt x="775" y="0"/>
                          </a:cubicBezTo>
                          <a:cubicBezTo>
                            <a:pt x="1068" y="0"/>
                            <a:pt x="1382" y="0"/>
                            <a:pt x="1675" y="63"/>
                          </a:cubicBezTo>
                          <a:cubicBezTo>
                            <a:pt x="1863" y="126"/>
                            <a:pt x="2093" y="231"/>
                            <a:pt x="2198" y="398"/>
                          </a:cubicBezTo>
                          <a:cubicBezTo>
                            <a:pt x="2491" y="816"/>
                            <a:pt x="2721" y="1256"/>
                            <a:pt x="2742" y="1800"/>
                          </a:cubicBezTo>
                          <a:cubicBezTo>
                            <a:pt x="2805" y="2679"/>
                            <a:pt x="2658" y="3536"/>
                            <a:pt x="2093" y="4248"/>
                          </a:cubicBezTo>
                          <a:cubicBezTo>
                            <a:pt x="1738" y="4729"/>
                            <a:pt x="1382" y="5169"/>
                            <a:pt x="963" y="575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7" name="Google Shape;247;p33"/>
                    <p:cNvSpPr/>
                    <p:nvPr/>
                  </p:nvSpPr>
                  <p:spPr>
                    <a:xfrm>
                      <a:off x="-2069900" y="4841700"/>
                      <a:ext cx="150150" cy="49700"/>
                    </a:xfrm>
                    <a:custGeom>
                      <a:avLst/>
                      <a:gdLst/>
                      <a:ahLst/>
                      <a:cxnLst/>
                      <a:rect l="l" t="t" r="r" b="b"/>
                      <a:pathLst>
                        <a:path w="6006" h="1988" extrusionOk="0">
                          <a:moveTo>
                            <a:pt x="6005" y="84"/>
                          </a:moveTo>
                          <a:cubicBezTo>
                            <a:pt x="5964" y="209"/>
                            <a:pt x="5964" y="293"/>
                            <a:pt x="5922" y="335"/>
                          </a:cubicBezTo>
                          <a:cubicBezTo>
                            <a:pt x="4938" y="1235"/>
                            <a:pt x="3871" y="1988"/>
                            <a:pt x="2428" y="1925"/>
                          </a:cubicBezTo>
                          <a:cubicBezTo>
                            <a:pt x="1946" y="1904"/>
                            <a:pt x="1465" y="1925"/>
                            <a:pt x="984" y="1925"/>
                          </a:cubicBezTo>
                          <a:cubicBezTo>
                            <a:pt x="544" y="1925"/>
                            <a:pt x="168" y="1758"/>
                            <a:pt x="0" y="1256"/>
                          </a:cubicBezTo>
                          <a:cubicBezTo>
                            <a:pt x="335" y="963"/>
                            <a:pt x="691" y="816"/>
                            <a:pt x="1109" y="733"/>
                          </a:cubicBezTo>
                          <a:cubicBezTo>
                            <a:pt x="2030" y="544"/>
                            <a:pt x="2930" y="335"/>
                            <a:pt x="3829" y="189"/>
                          </a:cubicBezTo>
                          <a:cubicBezTo>
                            <a:pt x="4457" y="84"/>
                            <a:pt x="5085" y="21"/>
                            <a:pt x="5713" y="21"/>
                          </a:cubicBezTo>
                          <a:cubicBezTo>
                            <a:pt x="5775" y="0"/>
                            <a:pt x="5859" y="21"/>
                            <a:pt x="6005" y="8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48" name="Google Shape;248;p33"/>
                    <p:cNvSpPr/>
                    <p:nvPr/>
                  </p:nvSpPr>
                  <p:spPr>
                    <a:xfrm>
                      <a:off x="-1689100" y="4037175"/>
                      <a:ext cx="95225" cy="58625"/>
                    </a:xfrm>
                    <a:custGeom>
                      <a:avLst/>
                      <a:gdLst/>
                      <a:ahLst/>
                      <a:cxnLst/>
                      <a:rect l="l" t="t" r="r" b="b"/>
                      <a:pathLst>
                        <a:path w="3809" h="2345" extrusionOk="0">
                          <a:moveTo>
                            <a:pt x="3809" y="1"/>
                          </a:moveTo>
                          <a:cubicBezTo>
                            <a:pt x="3453" y="942"/>
                            <a:pt x="2721" y="1549"/>
                            <a:pt x="2072" y="2177"/>
                          </a:cubicBezTo>
                          <a:cubicBezTo>
                            <a:pt x="1926" y="2344"/>
                            <a:pt x="1717" y="2344"/>
                            <a:pt x="1507" y="2240"/>
                          </a:cubicBezTo>
                          <a:cubicBezTo>
                            <a:pt x="796" y="1884"/>
                            <a:pt x="252" y="1423"/>
                            <a:pt x="1" y="670"/>
                          </a:cubicBezTo>
                          <a:cubicBezTo>
                            <a:pt x="64" y="607"/>
                            <a:pt x="84" y="566"/>
                            <a:pt x="126" y="524"/>
                          </a:cubicBezTo>
                          <a:cubicBezTo>
                            <a:pt x="921" y="315"/>
                            <a:pt x="1675" y="84"/>
                            <a:pt x="2512" y="84"/>
                          </a:cubicBezTo>
                          <a:cubicBezTo>
                            <a:pt x="2888" y="105"/>
                            <a:pt x="3307" y="22"/>
                            <a:pt x="3809"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49" name="Google Shape;249;p33"/>
                    <p:cNvSpPr/>
                    <p:nvPr/>
                  </p:nvSpPr>
                  <p:spPr>
                    <a:xfrm>
                      <a:off x="-1733525" y="3787350"/>
                      <a:ext cx="269950" cy="183125"/>
                    </a:xfrm>
                    <a:custGeom>
                      <a:avLst/>
                      <a:gdLst/>
                      <a:ahLst/>
                      <a:cxnLst/>
                      <a:rect l="l" t="t" r="r" b="b"/>
                      <a:pathLst>
                        <a:path w="10798" h="7325" extrusionOk="0">
                          <a:moveTo>
                            <a:pt x="10651" y="126"/>
                          </a:moveTo>
                          <a:cubicBezTo>
                            <a:pt x="10693" y="754"/>
                            <a:pt x="10797" y="1403"/>
                            <a:pt x="10525" y="2072"/>
                          </a:cubicBezTo>
                          <a:cubicBezTo>
                            <a:pt x="10462" y="2177"/>
                            <a:pt x="10421" y="2302"/>
                            <a:pt x="10421" y="2407"/>
                          </a:cubicBezTo>
                          <a:cubicBezTo>
                            <a:pt x="10483" y="3118"/>
                            <a:pt x="10128" y="3683"/>
                            <a:pt x="9918" y="4311"/>
                          </a:cubicBezTo>
                          <a:cubicBezTo>
                            <a:pt x="9730" y="4834"/>
                            <a:pt x="9416" y="5274"/>
                            <a:pt x="8914" y="5566"/>
                          </a:cubicBezTo>
                          <a:cubicBezTo>
                            <a:pt x="8747" y="5671"/>
                            <a:pt x="8558" y="5776"/>
                            <a:pt x="8391" y="5901"/>
                          </a:cubicBezTo>
                          <a:cubicBezTo>
                            <a:pt x="7554" y="6550"/>
                            <a:pt x="6592" y="7010"/>
                            <a:pt x="5524" y="7157"/>
                          </a:cubicBezTo>
                          <a:cubicBezTo>
                            <a:pt x="5211" y="7219"/>
                            <a:pt x="4876" y="7261"/>
                            <a:pt x="4520" y="7282"/>
                          </a:cubicBezTo>
                          <a:cubicBezTo>
                            <a:pt x="3997" y="7324"/>
                            <a:pt x="3516" y="7261"/>
                            <a:pt x="2993" y="7282"/>
                          </a:cubicBezTo>
                          <a:cubicBezTo>
                            <a:pt x="2323" y="7324"/>
                            <a:pt x="1800" y="7136"/>
                            <a:pt x="1361" y="6634"/>
                          </a:cubicBezTo>
                          <a:cubicBezTo>
                            <a:pt x="1068" y="6320"/>
                            <a:pt x="754" y="6027"/>
                            <a:pt x="482" y="5755"/>
                          </a:cubicBezTo>
                          <a:cubicBezTo>
                            <a:pt x="231" y="5504"/>
                            <a:pt x="126" y="5253"/>
                            <a:pt x="126" y="4939"/>
                          </a:cubicBezTo>
                          <a:cubicBezTo>
                            <a:pt x="126" y="4604"/>
                            <a:pt x="105" y="4290"/>
                            <a:pt x="84" y="3934"/>
                          </a:cubicBezTo>
                          <a:cubicBezTo>
                            <a:pt x="63" y="3579"/>
                            <a:pt x="1" y="3202"/>
                            <a:pt x="1" y="2867"/>
                          </a:cubicBezTo>
                          <a:cubicBezTo>
                            <a:pt x="21" y="2470"/>
                            <a:pt x="105" y="2114"/>
                            <a:pt x="189" y="1675"/>
                          </a:cubicBezTo>
                          <a:cubicBezTo>
                            <a:pt x="377" y="1633"/>
                            <a:pt x="545" y="1612"/>
                            <a:pt x="712" y="1612"/>
                          </a:cubicBezTo>
                          <a:cubicBezTo>
                            <a:pt x="1361" y="1612"/>
                            <a:pt x="2051" y="1633"/>
                            <a:pt x="2700" y="1675"/>
                          </a:cubicBezTo>
                          <a:cubicBezTo>
                            <a:pt x="3474" y="1717"/>
                            <a:pt x="4269" y="1612"/>
                            <a:pt x="5022" y="1361"/>
                          </a:cubicBezTo>
                          <a:cubicBezTo>
                            <a:pt x="5608" y="1152"/>
                            <a:pt x="6194" y="1047"/>
                            <a:pt x="6801" y="1110"/>
                          </a:cubicBezTo>
                          <a:cubicBezTo>
                            <a:pt x="7512" y="1193"/>
                            <a:pt x="8077" y="838"/>
                            <a:pt x="8705" y="670"/>
                          </a:cubicBezTo>
                          <a:cubicBezTo>
                            <a:pt x="9123" y="566"/>
                            <a:pt x="9542" y="336"/>
                            <a:pt x="9960" y="147"/>
                          </a:cubicBezTo>
                          <a:cubicBezTo>
                            <a:pt x="10232" y="43"/>
                            <a:pt x="10421" y="1"/>
                            <a:pt x="10651" y="126"/>
                          </a:cubicBezTo>
                          <a:close/>
                        </a:path>
                      </a:pathLst>
                    </a:custGeom>
                    <a:solidFill>
                      <a:schemeClr val="accent6"/>
                    </a:solidFill>
                    <a:ln>
                      <a:noFill/>
                    </a:ln>
                  </p:spPr>
                  <p:txBody>
                    <a:bodyPr spcFirstLastPara="1" wrap="square" lIns="91425" tIns="91425" rIns="91425" bIns="91425" anchor="ctr" anchorCtr="0">
                      <a:noAutofit/>
                    </a:bodyPr>
                    <a:lstStyle/>
                    <a:p>
                      <a:endParaRPr dirty="0"/>
                    </a:p>
                  </p:txBody>
                </p:sp>
                <p:sp>
                  <p:nvSpPr>
                    <p:cNvPr id="250" name="Google Shape;250;p33"/>
                    <p:cNvSpPr/>
                    <p:nvPr/>
                  </p:nvSpPr>
                  <p:spPr>
                    <a:xfrm>
                      <a:off x="-1010125" y="3598825"/>
                      <a:ext cx="223400" cy="131325"/>
                    </a:xfrm>
                    <a:custGeom>
                      <a:avLst/>
                      <a:gdLst/>
                      <a:ahLst/>
                      <a:cxnLst/>
                      <a:rect l="l" t="t" r="r" b="b"/>
                      <a:pathLst>
                        <a:path w="8936" h="5253" extrusionOk="0">
                          <a:moveTo>
                            <a:pt x="43" y="2323"/>
                          </a:moveTo>
                          <a:cubicBezTo>
                            <a:pt x="733" y="2470"/>
                            <a:pt x="1340" y="2365"/>
                            <a:pt x="1967" y="2093"/>
                          </a:cubicBezTo>
                          <a:cubicBezTo>
                            <a:pt x="2658" y="1737"/>
                            <a:pt x="3432" y="1528"/>
                            <a:pt x="4164" y="1277"/>
                          </a:cubicBezTo>
                          <a:cubicBezTo>
                            <a:pt x="5001" y="984"/>
                            <a:pt x="5796" y="691"/>
                            <a:pt x="6633" y="419"/>
                          </a:cubicBezTo>
                          <a:cubicBezTo>
                            <a:pt x="7157" y="252"/>
                            <a:pt x="7680" y="147"/>
                            <a:pt x="8203" y="1"/>
                          </a:cubicBezTo>
                          <a:cubicBezTo>
                            <a:pt x="8454" y="105"/>
                            <a:pt x="8558" y="335"/>
                            <a:pt x="8579" y="566"/>
                          </a:cubicBezTo>
                          <a:cubicBezTo>
                            <a:pt x="8600" y="1089"/>
                            <a:pt x="8726" y="1591"/>
                            <a:pt x="8893" y="2051"/>
                          </a:cubicBezTo>
                          <a:cubicBezTo>
                            <a:pt x="8935" y="2240"/>
                            <a:pt x="8914" y="2470"/>
                            <a:pt x="8935" y="2742"/>
                          </a:cubicBezTo>
                          <a:cubicBezTo>
                            <a:pt x="8475" y="2867"/>
                            <a:pt x="8035" y="3035"/>
                            <a:pt x="7554" y="3160"/>
                          </a:cubicBezTo>
                          <a:cubicBezTo>
                            <a:pt x="7345" y="3202"/>
                            <a:pt x="7136" y="3265"/>
                            <a:pt x="6947" y="3348"/>
                          </a:cubicBezTo>
                          <a:cubicBezTo>
                            <a:pt x="5671" y="3788"/>
                            <a:pt x="4395" y="4206"/>
                            <a:pt x="3139" y="4729"/>
                          </a:cubicBezTo>
                          <a:cubicBezTo>
                            <a:pt x="2449" y="4981"/>
                            <a:pt x="1758" y="5064"/>
                            <a:pt x="1068" y="5253"/>
                          </a:cubicBezTo>
                          <a:cubicBezTo>
                            <a:pt x="1026" y="5169"/>
                            <a:pt x="963" y="5127"/>
                            <a:pt x="963" y="5064"/>
                          </a:cubicBezTo>
                          <a:cubicBezTo>
                            <a:pt x="963" y="4499"/>
                            <a:pt x="838" y="4018"/>
                            <a:pt x="419" y="3600"/>
                          </a:cubicBezTo>
                          <a:cubicBezTo>
                            <a:pt x="126" y="3265"/>
                            <a:pt x="1" y="2784"/>
                            <a:pt x="43" y="2323"/>
                          </a:cubicBezTo>
                          <a:cubicBezTo>
                            <a:pt x="63" y="2323"/>
                            <a:pt x="43" y="2323"/>
                            <a:pt x="43" y="2323"/>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251" name="Google Shape;251;p33"/>
                    <p:cNvSpPr/>
                    <p:nvPr/>
                  </p:nvSpPr>
                  <p:spPr>
                    <a:xfrm>
                      <a:off x="-1069750" y="3418875"/>
                      <a:ext cx="313350" cy="183650"/>
                    </a:xfrm>
                    <a:custGeom>
                      <a:avLst/>
                      <a:gdLst/>
                      <a:ahLst/>
                      <a:cxnLst/>
                      <a:rect l="l" t="t" r="r" b="b"/>
                      <a:pathLst>
                        <a:path w="12534" h="7346" extrusionOk="0">
                          <a:moveTo>
                            <a:pt x="12303" y="963"/>
                          </a:moveTo>
                          <a:cubicBezTo>
                            <a:pt x="12220" y="901"/>
                            <a:pt x="12136" y="880"/>
                            <a:pt x="12052" y="880"/>
                          </a:cubicBezTo>
                          <a:cubicBezTo>
                            <a:pt x="12094" y="838"/>
                            <a:pt x="12136" y="775"/>
                            <a:pt x="12157" y="733"/>
                          </a:cubicBezTo>
                          <a:cubicBezTo>
                            <a:pt x="12366" y="336"/>
                            <a:pt x="12031" y="1"/>
                            <a:pt x="11634" y="43"/>
                          </a:cubicBezTo>
                          <a:cubicBezTo>
                            <a:pt x="10943" y="147"/>
                            <a:pt x="10169" y="608"/>
                            <a:pt x="9542" y="943"/>
                          </a:cubicBezTo>
                          <a:cubicBezTo>
                            <a:pt x="9437" y="984"/>
                            <a:pt x="9332" y="1047"/>
                            <a:pt x="9228" y="1131"/>
                          </a:cubicBezTo>
                          <a:cubicBezTo>
                            <a:pt x="9270" y="1089"/>
                            <a:pt x="9270" y="1068"/>
                            <a:pt x="9290" y="1047"/>
                          </a:cubicBezTo>
                          <a:cubicBezTo>
                            <a:pt x="9437" y="733"/>
                            <a:pt x="9207" y="419"/>
                            <a:pt x="8851" y="461"/>
                          </a:cubicBezTo>
                          <a:cubicBezTo>
                            <a:pt x="7847" y="629"/>
                            <a:pt x="6842" y="1403"/>
                            <a:pt x="5985" y="1905"/>
                          </a:cubicBezTo>
                          <a:cubicBezTo>
                            <a:pt x="4896" y="2533"/>
                            <a:pt x="3641" y="3160"/>
                            <a:pt x="2720" y="4060"/>
                          </a:cubicBezTo>
                          <a:cubicBezTo>
                            <a:pt x="2009" y="4751"/>
                            <a:pt x="1047" y="5337"/>
                            <a:pt x="440" y="6111"/>
                          </a:cubicBezTo>
                          <a:cubicBezTo>
                            <a:pt x="147" y="6487"/>
                            <a:pt x="0" y="7199"/>
                            <a:pt x="628" y="7303"/>
                          </a:cubicBezTo>
                          <a:cubicBezTo>
                            <a:pt x="963" y="7345"/>
                            <a:pt x="1214" y="7115"/>
                            <a:pt x="1172" y="6843"/>
                          </a:cubicBezTo>
                          <a:cubicBezTo>
                            <a:pt x="1214" y="6822"/>
                            <a:pt x="1256" y="6738"/>
                            <a:pt x="1319" y="6697"/>
                          </a:cubicBezTo>
                          <a:lnTo>
                            <a:pt x="1339" y="6655"/>
                          </a:lnTo>
                          <a:cubicBezTo>
                            <a:pt x="1883" y="6613"/>
                            <a:pt x="2428" y="6404"/>
                            <a:pt x="2951" y="6194"/>
                          </a:cubicBezTo>
                          <a:cubicBezTo>
                            <a:pt x="3055" y="6215"/>
                            <a:pt x="3202" y="6194"/>
                            <a:pt x="3264" y="6090"/>
                          </a:cubicBezTo>
                          <a:lnTo>
                            <a:pt x="3327" y="6027"/>
                          </a:lnTo>
                          <a:cubicBezTo>
                            <a:pt x="4415" y="5567"/>
                            <a:pt x="5503" y="4960"/>
                            <a:pt x="6570" y="4437"/>
                          </a:cubicBezTo>
                          <a:cubicBezTo>
                            <a:pt x="7617" y="3914"/>
                            <a:pt x="8642" y="3391"/>
                            <a:pt x="9625" y="2826"/>
                          </a:cubicBezTo>
                          <a:cubicBezTo>
                            <a:pt x="10462" y="2344"/>
                            <a:pt x="11676" y="2303"/>
                            <a:pt x="12366" y="1570"/>
                          </a:cubicBezTo>
                          <a:cubicBezTo>
                            <a:pt x="12534" y="1382"/>
                            <a:pt x="12513" y="1089"/>
                            <a:pt x="12303" y="963"/>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252" name="Google Shape;252;p33"/>
                    <p:cNvSpPr/>
                    <p:nvPr/>
                  </p:nvSpPr>
                  <p:spPr>
                    <a:xfrm>
                      <a:off x="-1499200" y="3660625"/>
                      <a:ext cx="245350" cy="186175"/>
                    </a:xfrm>
                    <a:custGeom>
                      <a:avLst/>
                      <a:gdLst/>
                      <a:ahLst/>
                      <a:cxnLst/>
                      <a:rect l="l" t="t" r="r" b="b"/>
                      <a:pathLst>
                        <a:path w="9814" h="7447" extrusionOk="0">
                          <a:moveTo>
                            <a:pt x="5235" y="0"/>
                          </a:moveTo>
                          <a:cubicBezTo>
                            <a:pt x="4342" y="0"/>
                            <a:pt x="3421" y="248"/>
                            <a:pt x="2699" y="584"/>
                          </a:cubicBezTo>
                          <a:cubicBezTo>
                            <a:pt x="628" y="1462"/>
                            <a:pt x="0" y="3827"/>
                            <a:pt x="1276" y="5626"/>
                          </a:cubicBezTo>
                          <a:cubicBezTo>
                            <a:pt x="1548" y="5982"/>
                            <a:pt x="1800" y="6275"/>
                            <a:pt x="2113" y="6505"/>
                          </a:cubicBezTo>
                          <a:cubicBezTo>
                            <a:pt x="2601" y="7169"/>
                            <a:pt x="3404" y="7446"/>
                            <a:pt x="4211" y="7446"/>
                          </a:cubicBezTo>
                          <a:cubicBezTo>
                            <a:pt x="4650" y="7446"/>
                            <a:pt x="5091" y="7364"/>
                            <a:pt x="5482" y="7216"/>
                          </a:cubicBezTo>
                          <a:cubicBezTo>
                            <a:pt x="5629" y="7174"/>
                            <a:pt x="5754" y="7112"/>
                            <a:pt x="5880" y="7028"/>
                          </a:cubicBezTo>
                          <a:cubicBezTo>
                            <a:pt x="6277" y="6923"/>
                            <a:pt x="6675" y="6777"/>
                            <a:pt x="7030" y="6589"/>
                          </a:cubicBezTo>
                          <a:cubicBezTo>
                            <a:pt x="8997" y="5626"/>
                            <a:pt x="9813" y="2822"/>
                            <a:pt x="8202" y="1107"/>
                          </a:cubicBezTo>
                          <a:cubicBezTo>
                            <a:pt x="7867" y="730"/>
                            <a:pt x="7428" y="500"/>
                            <a:pt x="6947" y="395"/>
                          </a:cubicBezTo>
                          <a:cubicBezTo>
                            <a:pt x="6438" y="115"/>
                            <a:pt x="5843" y="0"/>
                            <a:pt x="5235"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53" name="Google Shape;253;p33"/>
                    <p:cNvSpPr/>
                    <p:nvPr/>
                  </p:nvSpPr>
                  <p:spPr>
                    <a:xfrm>
                      <a:off x="-2042700" y="3748600"/>
                      <a:ext cx="232800" cy="213425"/>
                    </a:xfrm>
                    <a:custGeom>
                      <a:avLst/>
                      <a:gdLst/>
                      <a:ahLst/>
                      <a:cxnLst/>
                      <a:rect l="l" t="t" r="r" b="b"/>
                      <a:pathLst>
                        <a:path w="9312" h="8537" extrusionOk="0">
                          <a:moveTo>
                            <a:pt x="4998" y="0"/>
                          </a:moveTo>
                          <a:cubicBezTo>
                            <a:pt x="4420" y="0"/>
                            <a:pt x="3868" y="166"/>
                            <a:pt x="3453" y="559"/>
                          </a:cubicBezTo>
                          <a:cubicBezTo>
                            <a:pt x="3181" y="810"/>
                            <a:pt x="3013" y="1061"/>
                            <a:pt x="2888" y="1354"/>
                          </a:cubicBezTo>
                          <a:cubicBezTo>
                            <a:pt x="2386" y="1563"/>
                            <a:pt x="1925" y="1877"/>
                            <a:pt x="1591" y="2275"/>
                          </a:cubicBezTo>
                          <a:cubicBezTo>
                            <a:pt x="628" y="3070"/>
                            <a:pt x="0" y="4220"/>
                            <a:pt x="84" y="5643"/>
                          </a:cubicBezTo>
                          <a:cubicBezTo>
                            <a:pt x="168" y="6815"/>
                            <a:pt x="900" y="7861"/>
                            <a:pt x="1988" y="8280"/>
                          </a:cubicBezTo>
                          <a:cubicBezTo>
                            <a:pt x="2422" y="8457"/>
                            <a:pt x="2860" y="8537"/>
                            <a:pt x="3289" y="8537"/>
                          </a:cubicBezTo>
                          <a:cubicBezTo>
                            <a:pt x="3772" y="8537"/>
                            <a:pt x="4244" y="8436"/>
                            <a:pt x="4687" y="8259"/>
                          </a:cubicBezTo>
                          <a:cubicBezTo>
                            <a:pt x="4774" y="8266"/>
                            <a:pt x="4860" y="8270"/>
                            <a:pt x="4945" y="8270"/>
                          </a:cubicBezTo>
                          <a:cubicBezTo>
                            <a:pt x="6254" y="8270"/>
                            <a:pt x="7501" y="7393"/>
                            <a:pt x="8286" y="6313"/>
                          </a:cubicBezTo>
                          <a:cubicBezTo>
                            <a:pt x="8600" y="5894"/>
                            <a:pt x="8788" y="5434"/>
                            <a:pt x="8872" y="4932"/>
                          </a:cubicBezTo>
                          <a:cubicBezTo>
                            <a:pt x="8914" y="4785"/>
                            <a:pt x="8998" y="4639"/>
                            <a:pt x="9019" y="4492"/>
                          </a:cubicBezTo>
                          <a:cubicBezTo>
                            <a:pt x="9311" y="3425"/>
                            <a:pt x="8872" y="2107"/>
                            <a:pt x="7889" y="1459"/>
                          </a:cubicBezTo>
                          <a:cubicBezTo>
                            <a:pt x="7826" y="1354"/>
                            <a:pt x="7742" y="1270"/>
                            <a:pt x="7658" y="1166"/>
                          </a:cubicBezTo>
                          <a:cubicBezTo>
                            <a:pt x="7063" y="491"/>
                            <a:pt x="5991" y="0"/>
                            <a:pt x="4998"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54" name="Google Shape;254;p33"/>
                    <p:cNvSpPr/>
                    <p:nvPr/>
                  </p:nvSpPr>
                  <p:spPr>
                    <a:xfrm>
                      <a:off x="-2749400" y="3146350"/>
                      <a:ext cx="2194400" cy="1786375"/>
                    </a:xfrm>
                    <a:custGeom>
                      <a:avLst/>
                      <a:gdLst/>
                      <a:ahLst/>
                      <a:cxnLst/>
                      <a:rect l="l" t="t" r="r" b="b"/>
                      <a:pathLst>
                        <a:path w="87776" h="71455" extrusionOk="0">
                          <a:moveTo>
                            <a:pt x="59005" y="10797"/>
                          </a:moveTo>
                          <a:cubicBezTo>
                            <a:pt x="59507" y="10986"/>
                            <a:pt x="59821" y="11320"/>
                            <a:pt x="59926" y="11927"/>
                          </a:cubicBezTo>
                          <a:cubicBezTo>
                            <a:pt x="60407" y="11404"/>
                            <a:pt x="61014" y="11404"/>
                            <a:pt x="61621" y="11404"/>
                          </a:cubicBezTo>
                          <a:cubicBezTo>
                            <a:pt x="62332" y="11404"/>
                            <a:pt x="62897" y="11676"/>
                            <a:pt x="63274" y="12304"/>
                          </a:cubicBezTo>
                          <a:cubicBezTo>
                            <a:pt x="63608" y="12890"/>
                            <a:pt x="63818" y="13497"/>
                            <a:pt x="63818" y="14187"/>
                          </a:cubicBezTo>
                          <a:cubicBezTo>
                            <a:pt x="63818" y="15108"/>
                            <a:pt x="63755" y="15965"/>
                            <a:pt x="63169" y="16761"/>
                          </a:cubicBezTo>
                          <a:cubicBezTo>
                            <a:pt x="62688" y="17388"/>
                            <a:pt x="62353" y="18100"/>
                            <a:pt x="61914" y="18748"/>
                          </a:cubicBezTo>
                          <a:cubicBezTo>
                            <a:pt x="61746" y="18978"/>
                            <a:pt x="61432" y="19104"/>
                            <a:pt x="61139" y="19313"/>
                          </a:cubicBezTo>
                          <a:cubicBezTo>
                            <a:pt x="61014" y="19606"/>
                            <a:pt x="61098" y="19983"/>
                            <a:pt x="61098" y="20339"/>
                          </a:cubicBezTo>
                          <a:cubicBezTo>
                            <a:pt x="61098" y="20841"/>
                            <a:pt x="61035" y="21301"/>
                            <a:pt x="60930" y="21782"/>
                          </a:cubicBezTo>
                          <a:cubicBezTo>
                            <a:pt x="60574" y="23540"/>
                            <a:pt x="60030" y="25214"/>
                            <a:pt x="59110" y="26783"/>
                          </a:cubicBezTo>
                          <a:cubicBezTo>
                            <a:pt x="58378" y="28038"/>
                            <a:pt x="57687" y="29315"/>
                            <a:pt x="56997" y="30570"/>
                          </a:cubicBezTo>
                          <a:cubicBezTo>
                            <a:pt x="56913" y="30696"/>
                            <a:pt x="56829" y="30863"/>
                            <a:pt x="56725" y="30926"/>
                          </a:cubicBezTo>
                          <a:cubicBezTo>
                            <a:pt x="55846" y="31533"/>
                            <a:pt x="55072" y="32370"/>
                            <a:pt x="53984" y="32663"/>
                          </a:cubicBezTo>
                          <a:cubicBezTo>
                            <a:pt x="53816" y="32683"/>
                            <a:pt x="53691" y="32767"/>
                            <a:pt x="53565" y="32851"/>
                          </a:cubicBezTo>
                          <a:cubicBezTo>
                            <a:pt x="52644" y="33541"/>
                            <a:pt x="51598" y="34023"/>
                            <a:pt x="50573" y="34525"/>
                          </a:cubicBezTo>
                          <a:cubicBezTo>
                            <a:pt x="50531" y="34546"/>
                            <a:pt x="50510" y="34629"/>
                            <a:pt x="50447" y="34692"/>
                          </a:cubicBezTo>
                          <a:cubicBezTo>
                            <a:pt x="51033" y="34901"/>
                            <a:pt x="51598" y="35090"/>
                            <a:pt x="52142" y="35362"/>
                          </a:cubicBezTo>
                          <a:cubicBezTo>
                            <a:pt x="52665" y="35613"/>
                            <a:pt x="53147" y="35927"/>
                            <a:pt x="53691" y="36094"/>
                          </a:cubicBezTo>
                          <a:cubicBezTo>
                            <a:pt x="54193" y="36220"/>
                            <a:pt x="54653" y="36429"/>
                            <a:pt x="55155" y="36575"/>
                          </a:cubicBezTo>
                          <a:cubicBezTo>
                            <a:pt x="55992" y="36847"/>
                            <a:pt x="56829" y="36847"/>
                            <a:pt x="57666" y="36680"/>
                          </a:cubicBezTo>
                          <a:cubicBezTo>
                            <a:pt x="57959" y="36638"/>
                            <a:pt x="58273" y="36554"/>
                            <a:pt x="58566" y="36512"/>
                          </a:cubicBezTo>
                          <a:cubicBezTo>
                            <a:pt x="59528" y="36408"/>
                            <a:pt x="60302" y="35906"/>
                            <a:pt x="61077" y="35362"/>
                          </a:cubicBezTo>
                          <a:cubicBezTo>
                            <a:pt x="61411" y="35090"/>
                            <a:pt x="61746" y="34860"/>
                            <a:pt x="62060" y="34567"/>
                          </a:cubicBezTo>
                          <a:cubicBezTo>
                            <a:pt x="63023" y="33625"/>
                            <a:pt x="63985" y="32663"/>
                            <a:pt x="64927" y="31700"/>
                          </a:cubicBezTo>
                          <a:cubicBezTo>
                            <a:pt x="65492" y="31114"/>
                            <a:pt x="65952" y="30507"/>
                            <a:pt x="66475" y="29880"/>
                          </a:cubicBezTo>
                          <a:cubicBezTo>
                            <a:pt x="66056" y="28373"/>
                            <a:pt x="66642" y="27013"/>
                            <a:pt x="67375" y="25674"/>
                          </a:cubicBezTo>
                          <a:cubicBezTo>
                            <a:pt x="67165" y="25004"/>
                            <a:pt x="66956" y="24314"/>
                            <a:pt x="66705" y="23603"/>
                          </a:cubicBezTo>
                          <a:cubicBezTo>
                            <a:pt x="66663" y="23456"/>
                            <a:pt x="66559" y="23268"/>
                            <a:pt x="66454" y="23142"/>
                          </a:cubicBezTo>
                          <a:cubicBezTo>
                            <a:pt x="66036" y="22619"/>
                            <a:pt x="65701" y="22096"/>
                            <a:pt x="65492" y="21406"/>
                          </a:cubicBezTo>
                          <a:cubicBezTo>
                            <a:pt x="65387" y="21029"/>
                            <a:pt x="65303" y="20652"/>
                            <a:pt x="65324" y="20255"/>
                          </a:cubicBezTo>
                          <a:cubicBezTo>
                            <a:pt x="65324" y="20192"/>
                            <a:pt x="65345" y="20087"/>
                            <a:pt x="65345" y="20004"/>
                          </a:cubicBezTo>
                          <a:cubicBezTo>
                            <a:pt x="65450" y="19481"/>
                            <a:pt x="65199" y="18874"/>
                            <a:pt x="65701" y="18455"/>
                          </a:cubicBezTo>
                          <a:cubicBezTo>
                            <a:pt x="66077" y="18121"/>
                            <a:pt x="66224" y="17577"/>
                            <a:pt x="66705" y="17305"/>
                          </a:cubicBezTo>
                          <a:cubicBezTo>
                            <a:pt x="66893" y="17200"/>
                            <a:pt x="66998" y="16991"/>
                            <a:pt x="67124" y="16844"/>
                          </a:cubicBezTo>
                          <a:cubicBezTo>
                            <a:pt x="68379" y="15170"/>
                            <a:pt x="69948" y="13852"/>
                            <a:pt x="71664" y="12680"/>
                          </a:cubicBezTo>
                          <a:lnTo>
                            <a:pt x="72041" y="12450"/>
                          </a:lnTo>
                          <a:cubicBezTo>
                            <a:pt x="73087" y="11927"/>
                            <a:pt x="74133" y="11362"/>
                            <a:pt x="75221" y="10839"/>
                          </a:cubicBezTo>
                          <a:cubicBezTo>
                            <a:pt x="75598" y="10630"/>
                            <a:pt x="75995" y="10630"/>
                            <a:pt x="76372" y="10944"/>
                          </a:cubicBezTo>
                          <a:cubicBezTo>
                            <a:pt x="76309" y="11028"/>
                            <a:pt x="76309" y="11111"/>
                            <a:pt x="76267" y="11111"/>
                          </a:cubicBezTo>
                          <a:cubicBezTo>
                            <a:pt x="75765" y="11237"/>
                            <a:pt x="75326" y="11509"/>
                            <a:pt x="74865" y="11760"/>
                          </a:cubicBezTo>
                          <a:cubicBezTo>
                            <a:pt x="74196" y="12157"/>
                            <a:pt x="73505" y="12513"/>
                            <a:pt x="72815" y="12911"/>
                          </a:cubicBezTo>
                          <a:cubicBezTo>
                            <a:pt x="71706" y="13517"/>
                            <a:pt x="70764" y="14292"/>
                            <a:pt x="69823" y="15129"/>
                          </a:cubicBezTo>
                          <a:cubicBezTo>
                            <a:pt x="69718" y="15233"/>
                            <a:pt x="69634" y="15338"/>
                            <a:pt x="69488" y="15526"/>
                          </a:cubicBezTo>
                          <a:cubicBezTo>
                            <a:pt x="69927" y="15526"/>
                            <a:pt x="70158" y="15338"/>
                            <a:pt x="70367" y="15129"/>
                          </a:cubicBezTo>
                          <a:cubicBezTo>
                            <a:pt x="70869" y="14564"/>
                            <a:pt x="71518" y="14271"/>
                            <a:pt x="72187" y="13936"/>
                          </a:cubicBezTo>
                          <a:cubicBezTo>
                            <a:pt x="73359" y="13308"/>
                            <a:pt x="74510" y="12660"/>
                            <a:pt x="75681" y="12053"/>
                          </a:cubicBezTo>
                          <a:cubicBezTo>
                            <a:pt x="76204" y="11760"/>
                            <a:pt x="76748" y="11530"/>
                            <a:pt x="77313" y="11258"/>
                          </a:cubicBezTo>
                          <a:cubicBezTo>
                            <a:pt x="77439" y="11216"/>
                            <a:pt x="77606" y="11237"/>
                            <a:pt x="77899" y="11216"/>
                          </a:cubicBezTo>
                          <a:cubicBezTo>
                            <a:pt x="77585" y="11467"/>
                            <a:pt x="77439" y="11655"/>
                            <a:pt x="77251" y="11781"/>
                          </a:cubicBezTo>
                          <a:cubicBezTo>
                            <a:pt x="76539" y="12241"/>
                            <a:pt x="75807" y="12701"/>
                            <a:pt x="75075" y="13120"/>
                          </a:cubicBezTo>
                          <a:cubicBezTo>
                            <a:pt x="74091" y="13706"/>
                            <a:pt x="73066" y="14229"/>
                            <a:pt x="72082" y="14794"/>
                          </a:cubicBezTo>
                          <a:cubicBezTo>
                            <a:pt x="71831" y="14919"/>
                            <a:pt x="71580" y="15024"/>
                            <a:pt x="71371" y="15212"/>
                          </a:cubicBezTo>
                          <a:cubicBezTo>
                            <a:pt x="71162" y="15380"/>
                            <a:pt x="70974" y="15610"/>
                            <a:pt x="70681" y="15924"/>
                          </a:cubicBezTo>
                          <a:cubicBezTo>
                            <a:pt x="70953" y="15840"/>
                            <a:pt x="71078" y="15840"/>
                            <a:pt x="71204" y="15798"/>
                          </a:cubicBezTo>
                          <a:cubicBezTo>
                            <a:pt x="72334" y="15275"/>
                            <a:pt x="73463" y="14773"/>
                            <a:pt x="74593" y="14229"/>
                          </a:cubicBezTo>
                          <a:cubicBezTo>
                            <a:pt x="74949" y="14061"/>
                            <a:pt x="75284" y="13852"/>
                            <a:pt x="75640" y="13664"/>
                          </a:cubicBezTo>
                          <a:cubicBezTo>
                            <a:pt x="76602" y="13078"/>
                            <a:pt x="77564" y="12471"/>
                            <a:pt x="78569" y="11844"/>
                          </a:cubicBezTo>
                          <a:cubicBezTo>
                            <a:pt x="78820" y="11676"/>
                            <a:pt x="79050" y="11509"/>
                            <a:pt x="79469" y="11613"/>
                          </a:cubicBezTo>
                          <a:cubicBezTo>
                            <a:pt x="79029" y="12053"/>
                            <a:pt x="78506" y="12304"/>
                            <a:pt x="78150" y="12785"/>
                          </a:cubicBezTo>
                          <a:cubicBezTo>
                            <a:pt x="78820" y="12764"/>
                            <a:pt x="79448" y="12722"/>
                            <a:pt x="80075" y="12701"/>
                          </a:cubicBezTo>
                          <a:cubicBezTo>
                            <a:pt x="80557" y="12680"/>
                            <a:pt x="80829" y="12890"/>
                            <a:pt x="81080" y="13308"/>
                          </a:cubicBezTo>
                          <a:cubicBezTo>
                            <a:pt x="81728" y="14396"/>
                            <a:pt x="82147" y="15610"/>
                            <a:pt x="82691" y="16740"/>
                          </a:cubicBezTo>
                          <a:cubicBezTo>
                            <a:pt x="82754" y="16844"/>
                            <a:pt x="82774" y="16970"/>
                            <a:pt x="82774" y="17074"/>
                          </a:cubicBezTo>
                          <a:cubicBezTo>
                            <a:pt x="82774" y="17681"/>
                            <a:pt x="82984" y="18204"/>
                            <a:pt x="83214" y="18727"/>
                          </a:cubicBezTo>
                          <a:cubicBezTo>
                            <a:pt x="83611" y="19690"/>
                            <a:pt x="83904" y="20652"/>
                            <a:pt x="84051" y="21678"/>
                          </a:cubicBezTo>
                          <a:cubicBezTo>
                            <a:pt x="84072" y="21824"/>
                            <a:pt x="84114" y="21971"/>
                            <a:pt x="84155" y="22117"/>
                          </a:cubicBezTo>
                          <a:cubicBezTo>
                            <a:pt x="84532" y="23080"/>
                            <a:pt x="84888" y="24021"/>
                            <a:pt x="85264" y="25004"/>
                          </a:cubicBezTo>
                          <a:cubicBezTo>
                            <a:pt x="85411" y="25381"/>
                            <a:pt x="85578" y="25779"/>
                            <a:pt x="85641" y="26197"/>
                          </a:cubicBezTo>
                          <a:cubicBezTo>
                            <a:pt x="85913" y="27369"/>
                            <a:pt x="86227" y="28562"/>
                            <a:pt x="86666" y="29670"/>
                          </a:cubicBezTo>
                          <a:cubicBezTo>
                            <a:pt x="86875" y="30173"/>
                            <a:pt x="86980" y="30696"/>
                            <a:pt x="87106" y="31240"/>
                          </a:cubicBezTo>
                          <a:cubicBezTo>
                            <a:pt x="87210" y="31658"/>
                            <a:pt x="87357" y="32056"/>
                            <a:pt x="87566" y="32432"/>
                          </a:cubicBezTo>
                          <a:cubicBezTo>
                            <a:pt x="87775" y="32767"/>
                            <a:pt x="87775" y="33102"/>
                            <a:pt x="87712" y="33479"/>
                          </a:cubicBezTo>
                          <a:cubicBezTo>
                            <a:pt x="87671" y="33751"/>
                            <a:pt x="87503" y="33918"/>
                            <a:pt x="87231" y="33855"/>
                          </a:cubicBezTo>
                          <a:cubicBezTo>
                            <a:pt x="86938" y="33792"/>
                            <a:pt x="86708" y="33918"/>
                            <a:pt x="86457" y="34002"/>
                          </a:cubicBezTo>
                          <a:cubicBezTo>
                            <a:pt x="85139" y="34462"/>
                            <a:pt x="83779" y="34901"/>
                            <a:pt x="82440" y="35320"/>
                          </a:cubicBezTo>
                          <a:cubicBezTo>
                            <a:pt x="81477" y="35634"/>
                            <a:pt x="80452" y="35843"/>
                            <a:pt x="79448" y="36136"/>
                          </a:cubicBezTo>
                          <a:cubicBezTo>
                            <a:pt x="79217" y="36199"/>
                            <a:pt x="79008" y="36303"/>
                            <a:pt x="78799" y="36429"/>
                          </a:cubicBezTo>
                          <a:cubicBezTo>
                            <a:pt x="78150" y="36847"/>
                            <a:pt x="77439" y="37203"/>
                            <a:pt x="76707" y="37475"/>
                          </a:cubicBezTo>
                          <a:cubicBezTo>
                            <a:pt x="76560" y="37517"/>
                            <a:pt x="76372" y="37601"/>
                            <a:pt x="76204" y="37705"/>
                          </a:cubicBezTo>
                          <a:cubicBezTo>
                            <a:pt x="75619" y="38186"/>
                            <a:pt x="74907" y="38333"/>
                            <a:pt x="74217" y="38563"/>
                          </a:cubicBezTo>
                          <a:cubicBezTo>
                            <a:pt x="73945" y="38668"/>
                            <a:pt x="73631" y="38709"/>
                            <a:pt x="73338" y="38709"/>
                          </a:cubicBezTo>
                          <a:cubicBezTo>
                            <a:pt x="72961" y="38730"/>
                            <a:pt x="72627" y="38709"/>
                            <a:pt x="72292" y="38877"/>
                          </a:cubicBezTo>
                          <a:cubicBezTo>
                            <a:pt x="71999" y="39044"/>
                            <a:pt x="71748" y="38919"/>
                            <a:pt x="71476" y="38709"/>
                          </a:cubicBezTo>
                          <a:cubicBezTo>
                            <a:pt x="70953" y="38291"/>
                            <a:pt x="70743" y="37684"/>
                            <a:pt x="70450" y="37140"/>
                          </a:cubicBezTo>
                          <a:cubicBezTo>
                            <a:pt x="70325" y="36889"/>
                            <a:pt x="70430" y="36533"/>
                            <a:pt x="70409" y="36240"/>
                          </a:cubicBezTo>
                          <a:cubicBezTo>
                            <a:pt x="70388" y="35989"/>
                            <a:pt x="70409" y="35676"/>
                            <a:pt x="70304" y="35466"/>
                          </a:cubicBezTo>
                          <a:cubicBezTo>
                            <a:pt x="69865" y="34546"/>
                            <a:pt x="69697" y="33541"/>
                            <a:pt x="69509" y="32579"/>
                          </a:cubicBezTo>
                          <a:cubicBezTo>
                            <a:pt x="69362" y="31826"/>
                            <a:pt x="69195" y="31030"/>
                            <a:pt x="68860" y="30298"/>
                          </a:cubicBezTo>
                          <a:cubicBezTo>
                            <a:pt x="68525" y="30256"/>
                            <a:pt x="68212" y="30173"/>
                            <a:pt x="67877" y="30131"/>
                          </a:cubicBezTo>
                          <a:cubicBezTo>
                            <a:pt x="67312" y="30570"/>
                            <a:pt x="66893" y="31114"/>
                            <a:pt x="66454" y="31637"/>
                          </a:cubicBezTo>
                          <a:cubicBezTo>
                            <a:pt x="65157" y="33290"/>
                            <a:pt x="63692" y="34755"/>
                            <a:pt x="62060" y="36052"/>
                          </a:cubicBezTo>
                          <a:cubicBezTo>
                            <a:pt x="61537" y="36471"/>
                            <a:pt x="60972" y="36784"/>
                            <a:pt x="60386" y="37161"/>
                          </a:cubicBezTo>
                          <a:cubicBezTo>
                            <a:pt x="60240" y="37266"/>
                            <a:pt x="60072" y="37349"/>
                            <a:pt x="59884" y="37370"/>
                          </a:cubicBezTo>
                          <a:cubicBezTo>
                            <a:pt x="59005" y="37559"/>
                            <a:pt x="58106" y="37747"/>
                            <a:pt x="57227" y="37893"/>
                          </a:cubicBezTo>
                          <a:cubicBezTo>
                            <a:pt x="56306" y="38019"/>
                            <a:pt x="55427" y="37852"/>
                            <a:pt x="54548" y="37496"/>
                          </a:cubicBezTo>
                          <a:cubicBezTo>
                            <a:pt x="53649" y="37140"/>
                            <a:pt x="52665" y="36847"/>
                            <a:pt x="51870" y="36240"/>
                          </a:cubicBezTo>
                          <a:cubicBezTo>
                            <a:pt x="51515" y="36010"/>
                            <a:pt x="51138" y="35906"/>
                            <a:pt x="50636" y="35780"/>
                          </a:cubicBezTo>
                          <a:cubicBezTo>
                            <a:pt x="50657" y="36010"/>
                            <a:pt x="50678" y="36199"/>
                            <a:pt x="50719" y="36366"/>
                          </a:cubicBezTo>
                          <a:cubicBezTo>
                            <a:pt x="50845" y="36868"/>
                            <a:pt x="50971" y="37370"/>
                            <a:pt x="51138" y="37873"/>
                          </a:cubicBezTo>
                          <a:cubicBezTo>
                            <a:pt x="51661" y="39588"/>
                            <a:pt x="51933" y="41346"/>
                            <a:pt x="52226" y="43103"/>
                          </a:cubicBezTo>
                          <a:cubicBezTo>
                            <a:pt x="52226" y="43145"/>
                            <a:pt x="52247" y="43229"/>
                            <a:pt x="52247" y="43271"/>
                          </a:cubicBezTo>
                          <a:cubicBezTo>
                            <a:pt x="52142" y="44840"/>
                            <a:pt x="52561" y="46388"/>
                            <a:pt x="52540" y="47979"/>
                          </a:cubicBezTo>
                          <a:cubicBezTo>
                            <a:pt x="52540" y="48606"/>
                            <a:pt x="52644" y="49234"/>
                            <a:pt x="52665" y="49904"/>
                          </a:cubicBezTo>
                          <a:cubicBezTo>
                            <a:pt x="52728" y="50761"/>
                            <a:pt x="52770" y="51640"/>
                            <a:pt x="52833" y="52519"/>
                          </a:cubicBezTo>
                          <a:cubicBezTo>
                            <a:pt x="52833" y="52686"/>
                            <a:pt x="52875" y="52854"/>
                            <a:pt x="52916" y="53063"/>
                          </a:cubicBezTo>
                          <a:lnTo>
                            <a:pt x="53481" y="53063"/>
                          </a:lnTo>
                          <a:cubicBezTo>
                            <a:pt x="53816" y="53607"/>
                            <a:pt x="53460" y="54088"/>
                            <a:pt x="53272" y="54528"/>
                          </a:cubicBezTo>
                          <a:cubicBezTo>
                            <a:pt x="53481" y="54967"/>
                            <a:pt x="53649" y="55344"/>
                            <a:pt x="53816" y="55720"/>
                          </a:cubicBezTo>
                          <a:cubicBezTo>
                            <a:pt x="53900" y="55909"/>
                            <a:pt x="53984" y="56139"/>
                            <a:pt x="54109" y="56285"/>
                          </a:cubicBezTo>
                          <a:cubicBezTo>
                            <a:pt x="54590" y="56725"/>
                            <a:pt x="54632" y="57269"/>
                            <a:pt x="54611" y="57855"/>
                          </a:cubicBezTo>
                          <a:cubicBezTo>
                            <a:pt x="54590" y="58440"/>
                            <a:pt x="54632" y="59047"/>
                            <a:pt x="54611" y="59654"/>
                          </a:cubicBezTo>
                          <a:cubicBezTo>
                            <a:pt x="54590" y="60324"/>
                            <a:pt x="54297" y="60637"/>
                            <a:pt x="53607" y="60700"/>
                          </a:cubicBezTo>
                          <a:cubicBezTo>
                            <a:pt x="53398" y="60721"/>
                            <a:pt x="53188" y="60700"/>
                            <a:pt x="52979" y="60700"/>
                          </a:cubicBezTo>
                          <a:cubicBezTo>
                            <a:pt x="52393" y="60721"/>
                            <a:pt x="51870" y="60491"/>
                            <a:pt x="51452" y="60072"/>
                          </a:cubicBezTo>
                          <a:cubicBezTo>
                            <a:pt x="51180" y="59842"/>
                            <a:pt x="50971" y="59487"/>
                            <a:pt x="50531" y="59424"/>
                          </a:cubicBezTo>
                          <a:cubicBezTo>
                            <a:pt x="50427" y="59549"/>
                            <a:pt x="50238" y="59675"/>
                            <a:pt x="50134" y="59842"/>
                          </a:cubicBezTo>
                          <a:cubicBezTo>
                            <a:pt x="49527" y="60700"/>
                            <a:pt x="49046" y="60888"/>
                            <a:pt x="48062" y="60533"/>
                          </a:cubicBezTo>
                          <a:cubicBezTo>
                            <a:pt x="47727" y="60407"/>
                            <a:pt x="47393" y="60303"/>
                            <a:pt x="47058" y="60198"/>
                          </a:cubicBezTo>
                          <a:cubicBezTo>
                            <a:pt x="46911" y="60177"/>
                            <a:pt x="46765" y="60198"/>
                            <a:pt x="46639" y="60198"/>
                          </a:cubicBezTo>
                          <a:cubicBezTo>
                            <a:pt x="46577" y="60282"/>
                            <a:pt x="46535" y="60324"/>
                            <a:pt x="46493" y="60386"/>
                          </a:cubicBezTo>
                          <a:cubicBezTo>
                            <a:pt x="46451" y="61119"/>
                            <a:pt x="46346" y="61830"/>
                            <a:pt x="46179" y="62521"/>
                          </a:cubicBezTo>
                          <a:cubicBezTo>
                            <a:pt x="46158" y="62625"/>
                            <a:pt x="46158" y="62772"/>
                            <a:pt x="46158" y="62897"/>
                          </a:cubicBezTo>
                          <a:cubicBezTo>
                            <a:pt x="46179" y="64132"/>
                            <a:pt x="46221" y="65387"/>
                            <a:pt x="46242" y="66601"/>
                          </a:cubicBezTo>
                          <a:cubicBezTo>
                            <a:pt x="46242" y="66747"/>
                            <a:pt x="46284" y="66894"/>
                            <a:pt x="46326" y="67082"/>
                          </a:cubicBezTo>
                          <a:cubicBezTo>
                            <a:pt x="47204" y="67103"/>
                            <a:pt x="48020" y="67207"/>
                            <a:pt x="48857" y="66956"/>
                          </a:cubicBezTo>
                          <a:cubicBezTo>
                            <a:pt x="49380" y="66768"/>
                            <a:pt x="49924" y="66768"/>
                            <a:pt x="50447" y="66956"/>
                          </a:cubicBezTo>
                          <a:cubicBezTo>
                            <a:pt x="50636" y="66998"/>
                            <a:pt x="50782" y="67103"/>
                            <a:pt x="50971" y="67103"/>
                          </a:cubicBezTo>
                          <a:cubicBezTo>
                            <a:pt x="51724" y="67082"/>
                            <a:pt x="52310" y="67479"/>
                            <a:pt x="52833" y="67919"/>
                          </a:cubicBezTo>
                          <a:cubicBezTo>
                            <a:pt x="53251" y="68254"/>
                            <a:pt x="53670" y="68630"/>
                            <a:pt x="54025" y="68986"/>
                          </a:cubicBezTo>
                          <a:cubicBezTo>
                            <a:pt x="54528" y="69488"/>
                            <a:pt x="54486" y="70032"/>
                            <a:pt x="53879" y="70430"/>
                          </a:cubicBezTo>
                          <a:cubicBezTo>
                            <a:pt x="53335" y="70785"/>
                            <a:pt x="52749" y="71162"/>
                            <a:pt x="52038" y="71099"/>
                          </a:cubicBezTo>
                          <a:cubicBezTo>
                            <a:pt x="51912" y="71099"/>
                            <a:pt x="51787" y="71099"/>
                            <a:pt x="51682" y="71141"/>
                          </a:cubicBezTo>
                          <a:cubicBezTo>
                            <a:pt x="50929" y="71455"/>
                            <a:pt x="50134" y="71371"/>
                            <a:pt x="49359" y="71350"/>
                          </a:cubicBezTo>
                          <a:cubicBezTo>
                            <a:pt x="48648" y="71350"/>
                            <a:pt x="48020" y="71141"/>
                            <a:pt x="47476" y="70618"/>
                          </a:cubicBezTo>
                          <a:cubicBezTo>
                            <a:pt x="46953" y="70116"/>
                            <a:pt x="46346" y="69718"/>
                            <a:pt x="45802" y="69258"/>
                          </a:cubicBezTo>
                          <a:cubicBezTo>
                            <a:pt x="45656" y="69153"/>
                            <a:pt x="45551" y="68965"/>
                            <a:pt x="45551" y="68798"/>
                          </a:cubicBezTo>
                          <a:cubicBezTo>
                            <a:pt x="45530" y="68421"/>
                            <a:pt x="45530" y="68023"/>
                            <a:pt x="45300" y="67689"/>
                          </a:cubicBezTo>
                          <a:cubicBezTo>
                            <a:pt x="45196" y="67542"/>
                            <a:pt x="45217" y="67333"/>
                            <a:pt x="45217" y="67166"/>
                          </a:cubicBezTo>
                          <a:cubicBezTo>
                            <a:pt x="45217" y="65659"/>
                            <a:pt x="45237" y="64194"/>
                            <a:pt x="45279" y="62709"/>
                          </a:cubicBezTo>
                          <a:cubicBezTo>
                            <a:pt x="45279" y="62500"/>
                            <a:pt x="45321" y="62290"/>
                            <a:pt x="45342" y="62081"/>
                          </a:cubicBezTo>
                          <a:cubicBezTo>
                            <a:pt x="45489" y="61328"/>
                            <a:pt x="45635" y="60533"/>
                            <a:pt x="45802" y="59780"/>
                          </a:cubicBezTo>
                          <a:cubicBezTo>
                            <a:pt x="45823" y="59675"/>
                            <a:pt x="45844" y="59528"/>
                            <a:pt x="45802" y="59445"/>
                          </a:cubicBezTo>
                          <a:cubicBezTo>
                            <a:pt x="45761" y="59361"/>
                            <a:pt x="45614" y="59236"/>
                            <a:pt x="45530" y="59256"/>
                          </a:cubicBezTo>
                          <a:cubicBezTo>
                            <a:pt x="45321" y="59319"/>
                            <a:pt x="45112" y="59382"/>
                            <a:pt x="44965" y="59528"/>
                          </a:cubicBezTo>
                          <a:cubicBezTo>
                            <a:pt x="44756" y="59696"/>
                            <a:pt x="44589" y="59905"/>
                            <a:pt x="44401" y="60114"/>
                          </a:cubicBezTo>
                          <a:cubicBezTo>
                            <a:pt x="44296" y="60261"/>
                            <a:pt x="44233" y="60428"/>
                            <a:pt x="44129" y="60596"/>
                          </a:cubicBezTo>
                          <a:cubicBezTo>
                            <a:pt x="43564" y="61328"/>
                            <a:pt x="42915" y="61558"/>
                            <a:pt x="41869" y="61140"/>
                          </a:cubicBezTo>
                          <a:cubicBezTo>
                            <a:pt x="41095" y="60826"/>
                            <a:pt x="40362" y="60386"/>
                            <a:pt x="39944" y="59570"/>
                          </a:cubicBezTo>
                          <a:cubicBezTo>
                            <a:pt x="39797" y="59340"/>
                            <a:pt x="39630" y="59131"/>
                            <a:pt x="39442" y="58901"/>
                          </a:cubicBezTo>
                          <a:cubicBezTo>
                            <a:pt x="39211" y="59005"/>
                            <a:pt x="38960" y="59110"/>
                            <a:pt x="38730" y="59173"/>
                          </a:cubicBezTo>
                          <a:cubicBezTo>
                            <a:pt x="38437" y="59277"/>
                            <a:pt x="38207" y="59445"/>
                            <a:pt x="38061" y="59738"/>
                          </a:cubicBezTo>
                          <a:cubicBezTo>
                            <a:pt x="37977" y="59884"/>
                            <a:pt x="37851" y="60052"/>
                            <a:pt x="37705" y="60156"/>
                          </a:cubicBezTo>
                          <a:cubicBezTo>
                            <a:pt x="37224" y="60512"/>
                            <a:pt x="36701" y="60888"/>
                            <a:pt x="36115" y="61265"/>
                          </a:cubicBezTo>
                          <a:cubicBezTo>
                            <a:pt x="36136" y="62458"/>
                            <a:pt x="35759" y="63671"/>
                            <a:pt x="35864" y="64906"/>
                          </a:cubicBezTo>
                          <a:cubicBezTo>
                            <a:pt x="35885" y="65094"/>
                            <a:pt x="35906" y="65303"/>
                            <a:pt x="35822" y="65450"/>
                          </a:cubicBezTo>
                          <a:cubicBezTo>
                            <a:pt x="35592" y="66036"/>
                            <a:pt x="35592" y="66642"/>
                            <a:pt x="35571" y="67228"/>
                          </a:cubicBezTo>
                          <a:cubicBezTo>
                            <a:pt x="35550" y="67647"/>
                            <a:pt x="35362" y="67814"/>
                            <a:pt x="34943" y="67856"/>
                          </a:cubicBezTo>
                          <a:cubicBezTo>
                            <a:pt x="34734" y="67898"/>
                            <a:pt x="34525" y="67856"/>
                            <a:pt x="34253" y="67856"/>
                          </a:cubicBezTo>
                          <a:cubicBezTo>
                            <a:pt x="34232" y="68128"/>
                            <a:pt x="34253" y="68358"/>
                            <a:pt x="34148" y="68567"/>
                          </a:cubicBezTo>
                          <a:cubicBezTo>
                            <a:pt x="34085" y="68777"/>
                            <a:pt x="33897" y="68986"/>
                            <a:pt x="33730" y="69153"/>
                          </a:cubicBezTo>
                          <a:cubicBezTo>
                            <a:pt x="33562" y="69300"/>
                            <a:pt x="33353" y="69425"/>
                            <a:pt x="33165" y="69572"/>
                          </a:cubicBezTo>
                          <a:cubicBezTo>
                            <a:pt x="33081" y="69614"/>
                            <a:pt x="32997" y="69635"/>
                            <a:pt x="32934" y="69718"/>
                          </a:cubicBezTo>
                          <a:cubicBezTo>
                            <a:pt x="31951" y="70639"/>
                            <a:pt x="30779" y="70869"/>
                            <a:pt x="29503" y="70869"/>
                          </a:cubicBezTo>
                          <a:lnTo>
                            <a:pt x="28059" y="70869"/>
                          </a:lnTo>
                          <a:cubicBezTo>
                            <a:pt x="27306" y="70869"/>
                            <a:pt x="26720" y="70472"/>
                            <a:pt x="26302" y="69907"/>
                          </a:cubicBezTo>
                          <a:cubicBezTo>
                            <a:pt x="25779" y="69195"/>
                            <a:pt x="26134" y="68170"/>
                            <a:pt x="26929" y="67898"/>
                          </a:cubicBezTo>
                          <a:cubicBezTo>
                            <a:pt x="28080" y="67500"/>
                            <a:pt x="29231" y="67166"/>
                            <a:pt x="30444" y="67061"/>
                          </a:cubicBezTo>
                          <a:lnTo>
                            <a:pt x="30528" y="67061"/>
                          </a:lnTo>
                          <a:cubicBezTo>
                            <a:pt x="31574" y="66663"/>
                            <a:pt x="32662" y="66810"/>
                            <a:pt x="33771" y="66789"/>
                          </a:cubicBezTo>
                          <a:lnTo>
                            <a:pt x="34441" y="66789"/>
                          </a:lnTo>
                          <a:cubicBezTo>
                            <a:pt x="34504" y="66580"/>
                            <a:pt x="34525" y="66433"/>
                            <a:pt x="34566" y="66266"/>
                          </a:cubicBezTo>
                          <a:lnTo>
                            <a:pt x="34734" y="65554"/>
                          </a:lnTo>
                          <a:cubicBezTo>
                            <a:pt x="34776" y="65324"/>
                            <a:pt x="34859" y="65094"/>
                            <a:pt x="34859" y="64864"/>
                          </a:cubicBezTo>
                          <a:cubicBezTo>
                            <a:pt x="34859" y="64069"/>
                            <a:pt x="34985" y="63295"/>
                            <a:pt x="35131" y="62521"/>
                          </a:cubicBezTo>
                          <a:cubicBezTo>
                            <a:pt x="35173" y="62186"/>
                            <a:pt x="35194" y="61830"/>
                            <a:pt x="35236" y="61433"/>
                          </a:cubicBezTo>
                          <a:cubicBezTo>
                            <a:pt x="34943" y="61328"/>
                            <a:pt x="34671" y="61244"/>
                            <a:pt x="34441" y="61119"/>
                          </a:cubicBezTo>
                          <a:cubicBezTo>
                            <a:pt x="33981" y="60847"/>
                            <a:pt x="33520" y="60575"/>
                            <a:pt x="33499" y="59884"/>
                          </a:cubicBezTo>
                          <a:cubicBezTo>
                            <a:pt x="33478" y="59382"/>
                            <a:pt x="33269" y="58901"/>
                            <a:pt x="33102" y="58378"/>
                          </a:cubicBezTo>
                          <a:cubicBezTo>
                            <a:pt x="32976" y="58420"/>
                            <a:pt x="32851" y="58440"/>
                            <a:pt x="32725" y="58524"/>
                          </a:cubicBezTo>
                          <a:cubicBezTo>
                            <a:pt x="32411" y="58692"/>
                            <a:pt x="32097" y="58901"/>
                            <a:pt x="31784" y="59047"/>
                          </a:cubicBezTo>
                          <a:cubicBezTo>
                            <a:pt x="31616" y="59131"/>
                            <a:pt x="31407" y="59173"/>
                            <a:pt x="31302" y="59319"/>
                          </a:cubicBezTo>
                          <a:cubicBezTo>
                            <a:pt x="30842" y="59905"/>
                            <a:pt x="30172" y="59905"/>
                            <a:pt x="29503" y="59905"/>
                          </a:cubicBezTo>
                          <a:lnTo>
                            <a:pt x="28499" y="59905"/>
                          </a:lnTo>
                          <a:cubicBezTo>
                            <a:pt x="28185" y="59905"/>
                            <a:pt x="27913" y="59842"/>
                            <a:pt x="27662" y="59633"/>
                          </a:cubicBezTo>
                          <a:cubicBezTo>
                            <a:pt x="27515" y="59487"/>
                            <a:pt x="27348" y="59319"/>
                            <a:pt x="27327" y="59131"/>
                          </a:cubicBezTo>
                          <a:cubicBezTo>
                            <a:pt x="27243" y="58587"/>
                            <a:pt x="27243" y="58064"/>
                            <a:pt x="27515" y="57541"/>
                          </a:cubicBezTo>
                          <a:cubicBezTo>
                            <a:pt x="27934" y="56725"/>
                            <a:pt x="28436" y="55971"/>
                            <a:pt x="29105" y="55365"/>
                          </a:cubicBezTo>
                          <a:lnTo>
                            <a:pt x="29440" y="55030"/>
                          </a:lnTo>
                          <a:cubicBezTo>
                            <a:pt x="29315" y="54235"/>
                            <a:pt x="29336" y="53461"/>
                            <a:pt x="29545" y="52686"/>
                          </a:cubicBezTo>
                          <a:cubicBezTo>
                            <a:pt x="29649" y="52352"/>
                            <a:pt x="29754" y="52017"/>
                            <a:pt x="29900" y="51682"/>
                          </a:cubicBezTo>
                          <a:cubicBezTo>
                            <a:pt x="30235" y="50845"/>
                            <a:pt x="30591" y="50008"/>
                            <a:pt x="30905" y="49171"/>
                          </a:cubicBezTo>
                          <a:cubicBezTo>
                            <a:pt x="31177" y="48439"/>
                            <a:pt x="31470" y="47707"/>
                            <a:pt x="31825" y="46995"/>
                          </a:cubicBezTo>
                          <a:cubicBezTo>
                            <a:pt x="33311" y="44212"/>
                            <a:pt x="34441" y="41262"/>
                            <a:pt x="35675" y="38396"/>
                          </a:cubicBezTo>
                          <a:cubicBezTo>
                            <a:pt x="35487" y="38207"/>
                            <a:pt x="35382" y="38354"/>
                            <a:pt x="35257" y="38417"/>
                          </a:cubicBezTo>
                          <a:cubicBezTo>
                            <a:pt x="34022" y="38981"/>
                            <a:pt x="32788" y="39588"/>
                            <a:pt x="31574" y="40174"/>
                          </a:cubicBezTo>
                          <a:cubicBezTo>
                            <a:pt x="31428" y="40216"/>
                            <a:pt x="31281" y="40300"/>
                            <a:pt x="31156" y="40321"/>
                          </a:cubicBezTo>
                          <a:cubicBezTo>
                            <a:pt x="29817" y="40593"/>
                            <a:pt x="28478" y="40906"/>
                            <a:pt x="27118" y="40948"/>
                          </a:cubicBezTo>
                          <a:cubicBezTo>
                            <a:pt x="26511" y="40969"/>
                            <a:pt x="25925" y="40927"/>
                            <a:pt x="25318" y="40948"/>
                          </a:cubicBezTo>
                          <a:cubicBezTo>
                            <a:pt x="24251" y="41011"/>
                            <a:pt x="23310" y="40593"/>
                            <a:pt x="22431" y="40007"/>
                          </a:cubicBezTo>
                          <a:cubicBezTo>
                            <a:pt x="22263" y="39902"/>
                            <a:pt x="22096" y="39777"/>
                            <a:pt x="21908" y="39672"/>
                          </a:cubicBezTo>
                          <a:cubicBezTo>
                            <a:pt x="21887" y="39672"/>
                            <a:pt x="21866" y="39672"/>
                            <a:pt x="21761" y="39693"/>
                          </a:cubicBezTo>
                          <a:cubicBezTo>
                            <a:pt x="21740" y="39881"/>
                            <a:pt x="21698" y="40070"/>
                            <a:pt x="21698" y="40279"/>
                          </a:cubicBezTo>
                          <a:lnTo>
                            <a:pt x="21698" y="43794"/>
                          </a:lnTo>
                          <a:cubicBezTo>
                            <a:pt x="21698" y="44171"/>
                            <a:pt x="21678" y="44505"/>
                            <a:pt x="21489" y="44840"/>
                          </a:cubicBezTo>
                          <a:cubicBezTo>
                            <a:pt x="21322" y="45196"/>
                            <a:pt x="21259" y="45572"/>
                            <a:pt x="21154" y="45949"/>
                          </a:cubicBezTo>
                          <a:cubicBezTo>
                            <a:pt x="21113" y="46137"/>
                            <a:pt x="21050" y="46305"/>
                            <a:pt x="20945" y="46451"/>
                          </a:cubicBezTo>
                          <a:cubicBezTo>
                            <a:pt x="20422" y="46974"/>
                            <a:pt x="20108" y="47623"/>
                            <a:pt x="19794" y="48272"/>
                          </a:cubicBezTo>
                          <a:cubicBezTo>
                            <a:pt x="19606" y="48606"/>
                            <a:pt x="19355" y="48753"/>
                            <a:pt x="18978" y="48711"/>
                          </a:cubicBezTo>
                          <a:cubicBezTo>
                            <a:pt x="18727" y="48711"/>
                            <a:pt x="18518" y="48606"/>
                            <a:pt x="18392" y="48376"/>
                          </a:cubicBezTo>
                          <a:cubicBezTo>
                            <a:pt x="18330" y="48292"/>
                            <a:pt x="18309" y="48230"/>
                            <a:pt x="18288" y="48146"/>
                          </a:cubicBezTo>
                          <a:cubicBezTo>
                            <a:pt x="17995" y="47414"/>
                            <a:pt x="17681" y="46702"/>
                            <a:pt x="17200" y="46054"/>
                          </a:cubicBezTo>
                          <a:cubicBezTo>
                            <a:pt x="17095" y="45928"/>
                            <a:pt x="17032" y="45719"/>
                            <a:pt x="17032" y="45551"/>
                          </a:cubicBezTo>
                          <a:cubicBezTo>
                            <a:pt x="17032" y="45154"/>
                            <a:pt x="16844" y="44882"/>
                            <a:pt x="16530" y="44610"/>
                          </a:cubicBezTo>
                          <a:cubicBezTo>
                            <a:pt x="16781" y="43773"/>
                            <a:pt x="16719" y="42936"/>
                            <a:pt x="16509" y="42099"/>
                          </a:cubicBezTo>
                          <a:cubicBezTo>
                            <a:pt x="16447" y="41911"/>
                            <a:pt x="16405" y="41743"/>
                            <a:pt x="16426" y="41576"/>
                          </a:cubicBezTo>
                          <a:cubicBezTo>
                            <a:pt x="16447" y="41053"/>
                            <a:pt x="16363" y="40551"/>
                            <a:pt x="16007" y="40132"/>
                          </a:cubicBezTo>
                          <a:cubicBezTo>
                            <a:pt x="16049" y="40007"/>
                            <a:pt x="16091" y="39881"/>
                            <a:pt x="16133" y="39797"/>
                          </a:cubicBezTo>
                          <a:cubicBezTo>
                            <a:pt x="16509" y="39400"/>
                            <a:pt x="16468" y="38981"/>
                            <a:pt x="16258" y="38542"/>
                          </a:cubicBezTo>
                          <a:cubicBezTo>
                            <a:pt x="16216" y="38417"/>
                            <a:pt x="16154" y="38228"/>
                            <a:pt x="16216" y="38124"/>
                          </a:cubicBezTo>
                          <a:cubicBezTo>
                            <a:pt x="16363" y="37789"/>
                            <a:pt x="16258" y="37475"/>
                            <a:pt x="16237" y="37161"/>
                          </a:cubicBezTo>
                          <a:cubicBezTo>
                            <a:pt x="16196" y="36826"/>
                            <a:pt x="16154" y="36512"/>
                            <a:pt x="16196" y="36157"/>
                          </a:cubicBezTo>
                          <a:cubicBezTo>
                            <a:pt x="16196" y="34964"/>
                            <a:pt x="16216" y="33751"/>
                            <a:pt x="16216" y="32537"/>
                          </a:cubicBezTo>
                          <a:cubicBezTo>
                            <a:pt x="16216" y="32286"/>
                            <a:pt x="16216" y="32056"/>
                            <a:pt x="16091" y="31847"/>
                          </a:cubicBezTo>
                          <a:cubicBezTo>
                            <a:pt x="15903" y="31533"/>
                            <a:pt x="15986" y="31344"/>
                            <a:pt x="16258" y="31177"/>
                          </a:cubicBezTo>
                          <a:cubicBezTo>
                            <a:pt x="16865" y="30800"/>
                            <a:pt x="17493" y="30549"/>
                            <a:pt x="18204" y="30507"/>
                          </a:cubicBezTo>
                          <a:cubicBezTo>
                            <a:pt x="18748" y="30486"/>
                            <a:pt x="19292" y="30507"/>
                            <a:pt x="19815" y="30486"/>
                          </a:cubicBezTo>
                          <a:cubicBezTo>
                            <a:pt x="20338" y="30466"/>
                            <a:pt x="20694" y="30696"/>
                            <a:pt x="20861" y="31177"/>
                          </a:cubicBezTo>
                          <a:cubicBezTo>
                            <a:pt x="21113" y="31826"/>
                            <a:pt x="21531" y="32432"/>
                            <a:pt x="21426" y="33165"/>
                          </a:cubicBezTo>
                          <a:cubicBezTo>
                            <a:pt x="21866" y="34483"/>
                            <a:pt x="21657" y="35843"/>
                            <a:pt x="21698" y="37203"/>
                          </a:cubicBezTo>
                          <a:lnTo>
                            <a:pt x="21698" y="37977"/>
                          </a:lnTo>
                          <a:cubicBezTo>
                            <a:pt x="22117" y="38312"/>
                            <a:pt x="22514" y="38668"/>
                            <a:pt x="22933" y="39023"/>
                          </a:cubicBezTo>
                          <a:cubicBezTo>
                            <a:pt x="23665" y="39588"/>
                            <a:pt x="24502" y="39860"/>
                            <a:pt x="25444" y="39881"/>
                          </a:cubicBezTo>
                          <a:cubicBezTo>
                            <a:pt x="27118" y="39902"/>
                            <a:pt x="28771" y="39756"/>
                            <a:pt x="30382" y="39442"/>
                          </a:cubicBezTo>
                          <a:cubicBezTo>
                            <a:pt x="30696" y="39379"/>
                            <a:pt x="31051" y="39274"/>
                            <a:pt x="31323" y="39149"/>
                          </a:cubicBezTo>
                          <a:lnTo>
                            <a:pt x="34462" y="37726"/>
                          </a:lnTo>
                          <a:cubicBezTo>
                            <a:pt x="35173" y="37391"/>
                            <a:pt x="35822" y="36973"/>
                            <a:pt x="36303" y="36345"/>
                          </a:cubicBezTo>
                          <a:cubicBezTo>
                            <a:pt x="36240" y="36115"/>
                            <a:pt x="36073" y="36136"/>
                            <a:pt x="35926" y="36157"/>
                          </a:cubicBezTo>
                          <a:cubicBezTo>
                            <a:pt x="35027" y="36220"/>
                            <a:pt x="34148" y="35927"/>
                            <a:pt x="33290" y="35676"/>
                          </a:cubicBezTo>
                          <a:cubicBezTo>
                            <a:pt x="31909" y="35278"/>
                            <a:pt x="30654" y="34671"/>
                            <a:pt x="29482" y="33834"/>
                          </a:cubicBezTo>
                          <a:cubicBezTo>
                            <a:pt x="29168" y="33604"/>
                            <a:pt x="28792" y="33416"/>
                            <a:pt x="28478" y="33207"/>
                          </a:cubicBezTo>
                          <a:cubicBezTo>
                            <a:pt x="28164" y="32976"/>
                            <a:pt x="27871" y="32704"/>
                            <a:pt x="27536" y="32453"/>
                          </a:cubicBezTo>
                          <a:cubicBezTo>
                            <a:pt x="26699" y="32997"/>
                            <a:pt x="25779" y="32914"/>
                            <a:pt x="24879" y="32600"/>
                          </a:cubicBezTo>
                          <a:cubicBezTo>
                            <a:pt x="24105" y="32349"/>
                            <a:pt x="23351" y="32035"/>
                            <a:pt x="22577" y="31742"/>
                          </a:cubicBezTo>
                          <a:cubicBezTo>
                            <a:pt x="22473" y="31700"/>
                            <a:pt x="22326" y="31658"/>
                            <a:pt x="22263" y="31595"/>
                          </a:cubicBezTo>
                          <a:cubicBezTo>
                            <a:pt x="21050" y="30654"/>
                            <a:pt x="20317" y="29461"/>
                            <a:pt x="20422" y="27871"/>
                          </a:cubicBezTo>
                          <a:cubicBezTo>
                            <a:pt x="20443" y="27557"/>
                            <a:pt x="20548" y="27306"/>
                            <a:pt x="20799" y="27055"/>
                          </a:cubicBezTo>
                          <a:cubicBezTo>
                            <a:pt x="21154" y="26678"/>
                            <a:pt x="21594" y="26365"/>
                            <a:pt x="22075" y="26176"/>
                          </a:cubicBezTo>
                          <a:cubicBezTo>
                            <a:pt x="22096" y="25360"/>
                            <a:pt x="22180" y="24628"/>
                            <a:pt x="22117" y="23875"/>
                          </a:cubicBezTo>
                          <a:cubicBezTo>
                            <a:pt x="22096" y="23268"/>
                            <a:pt x="21950" y="22661"/>
                            <a:pt x="21866" y="22075"/>
                          </a:cubicBezTo>
                          <a:cubicBezTo>
                            <a:pt x="21782" y="21510"/>
                            <a:pt x="21740" y="20987"/>
                            <a:pt x="21698" y="20443"/>
                          </a:cubicBezTo>
                          <a:cubicBezTo>
                            <a:pt x="21698" y="19146"/>
                            <a:pt x="21678" y="17849"/>
                            <a:pt x="21887" y="16551"/>
                          </a:cubicBezTo>
                          <a:cubicBezTo>
                            <a:pt x="22012" y="15756"/>
                            <a:pt x="22117" y="15003"/>
                            <a:pt x="22494" y="14271"/>
                          </a:cubicBezTo>
                          <a:cubicBezTo>
                            <a:pt x="22703" y="13873"/>
                            <a:pt x="22849" y="13434"/>
                            <a:pt x="23038" y="12994"/>
                          </a:cubicBezTo>
                          <a:cubicBezTo>
                            <a:pt x="22535" y="12764"/>
                            <a:pt x="22096" y="12576"/>
                            <a:pt x="21573" y="12346"/>
                          </a:cubicBezTo>
                          <a:cubicBezTo>
                            <a:pt x="21468" y="12576"/>
                            <a:pt x="21343" y="12806"/>
                            <a:pt x="21238" y="13036"/>
                          </a:cubicBezTo>
                          <a:cubicBezTo>
                            <a:pt x="20589" y="14585"/>
                            <a:pt x="19753" y="16007"/>
                            <a:pt x="18748" y="17367"/>
                          </a:cubicBezTo>
                          <a:cubicBezTo>
                            <a:pt x="18204" y="18121"/>
                            <a:pt x="17681" y="18874"/>
                            <a:pt x="16991" y="19564"/>
                          </a:cubicBezTo>
                          <a:cubicBezTo>
                            <a:pt x="16363" y="20150"/>
                            <a:pt x="15693" y="20715"/>
                            <a:pt x="14961" y="21196"/>
                          </a:cubicBezTo>
                          <a:cubicBezTo>
                            <a:pt x="14229" y="21699"/>
                            <a:pt x="13434" y="21908"/>
                            <a:pt x="12576" y="21929"/>
                          </a:cubicBezTo>
                          <a:cubicBezTo>
                            <a:pt x="11530" y="21971"/>
                            <a:pt x="10462" y="21971"/>
                            <a:pt x="9416" y="21929"/>
                          </a:cubicBezTo>
                          <a:cubicBezTo>
                            <a:pt x="9081" y="21929"/>
                            <a:pt x="8768" y="21887"/>
                            <a:pt x="8412" y="21803"/>
                          </a:cubicBezTo>
                          <a:cubicBezTo>
                            <a:pt x="6780" y="21447"/>
                            <a:pt x="5148" y="20945"/>
                            <a:pt x="3579" y="20255"/>
                          </a:cubicBezTo>
                          <a:cubicBezTo>
                            <a:pt x="3223" y="20108"/>
                            <a:pt x="2846" y="20004"/>
                            <a:pt x="2428" y="20025"/>
                          </a:cubicBezTo>
                          <a:cubicBezTo>
                            <a:pt x="1967" y="20046"/>
                            <a:pt x="1465" y="20025"/>
                            <a:pt x="984" y="20025"/>
                          </a:cubicBezTo>
                          <a:cubicBezTo>
                            <a:pt x="817" y="20025"/>
                            <a:pt x="628" y="20004"/>
                            <a:pt x="440" y="19983"/>
                          </a:cubicBezTo>
                          <a:cubicBezTo>
                            <a:pt x="231" y="19941"/>
                            <a:pt x="126" y="19815"/>
                            <a:pt x="84" y="19627"/>
                          </a:cubicBezTo>
                          <a:cubicBezTo>
                            <a:pt x="1" y="19397"/>
                            <a:pt x="84" y="19209"/>
                            <a:pt x="252" y="19083"/>
                          </a:cubicBezTo>
                          <a:cubicBezTo>
                            <a:pt x="545" y="18874"/>
                            <a:pt x="879" y="18727"/>
                            <a:pt x="1277" y="18727"/>
                          </a:cubicBezTo>
                          <a:cubicBezTo>
                            <a:pt x="1612" y="18727"/>
                            <a:pt x="1967" y="18665"/>
                            <a:pt x="2281" y="18748"/>
                          </a:cubicBezTo>
                          <a:cubicBezTo>
                            <a:pt x="2721" y="18832"/>
                            <a:pt x="3076" y="18686"/>
                            <a:pt x="3474" y="18518"/>
                          </a:cubicBezTo>
                          <a:cubicBezTo>
                            <a:pt x="4081" y="18225"/>
                            <a:pt x="4688" y="17995"/>
                            <a:pt x="5315" y="17723"/>
                          </a:cubicBezTo>
                          <a:cubicBezTo>
                            <a:pt x="5671" y="17577"/>
                            <a:pt x="5985" y="17326"/>
                            <a:pt x="6194" y="16991"/>
                          </a:cubicBezTo>
                          <a:cubicBezTo>
                            <a:pt x="6508" y="16551"/>
                            <a:pt x="6801" y="16070"/>
                            <a:pt x="7136" y="15652"/>
                          </a:cubicBezTo>
                          <a:cubicBezTo>
                            <a:pt x="7742" y="14877"/>
                            <a:pt x="7680" y="14041"/>
                            <a:pt x="7366" y="13183"/>
                          </a:cubicBezTo>
                          <a:cubicBezTo>
                            <a:pt x="7094" y="12450"/>
                            <a:pt x="6738" y="11739"/>
                            <a:pt x="6592" y="10944"/>
                          </a:cubicBezTo>
                          <a:cubicBezTo>
                            <a:pt x="6466" y="10274"/>
                            <a:pt x="6466" y="9647"/>
                            <a:pt x="6717" y="8998"/>
                          </a:cubicBezTo>
                          <a:cubicBezTo>
                            <a:pt x="7010" y="8224"/>
                            <a:pt x="7449" y="7533"/>
                            <a:pt x="8035" y="6926"/>
                          </a:cubicBezTo>
                          <a:cubicBezTo>
                            <a:pt x="8245" y="6717"/>
                            <a:pt x="8496" y="6529"/>
                            <a:pt x="8663" y="6278"/>
                          </a:cubicBezTo>
                          <a:cubicBezTo>
                            <a:pt x="9144" y="5483"/>
                            <a:pt x="9877" y="4960"/>
                            <a:pt x="10693" y="4520"/>
                          </a:cubicBezTo>
                          <a:cubicBezTo>
                            <a:pt x="11048" y="4311"/>
                            <a:pt x="11383" y="3997"/>
                            <a:pt x="11718" y="3767"/>
                          </a:cubicBezTo>
                          <a:cubicBezTo>
                            <a:pt x="12074" y="3495"/>
                            <a:pt x="12471" y="3244"/>
                            <a:pt x="12869" y="3035"/>
                          </a:cubicBezTo>
                          <a:cubicBezTo>
                            <a:pt x="14375" y="2198"/>
                            <a:pt x="16049" y="1905"/>
                            <a:pt x="17744" y="1926"/>
                          </a:cubicBezTo>
                          <a:cubicBezTo>
                            <a:pt x="18999" y="1947"/>
                            <a:pt x="20213" y="2261"/>
                            <a:pt x="21364" y="2742"/>
                          </a:cubicBezTo>
                          <a:cubicBezTo>
                            <a:pt x="22180" y="3077"/>
                            <a:pt x="22807" y="3725"/>
                            <a:pt x="23289" y="4458"/>
                          </a:cubicBezTo>
                          <a:cubicBezTo>
                            <a:pt x="23372" y="4604"/>
                            <a:pt x="23435" y="4730"/>
                            <a:pt x="23498" y="4834"/>
                          </a:cubicBezTo>
                          <a:cubicBezTo>
                            <a:pt x="23707" y="4918"/>
                            <a:pt x="23812" y="4771"/>
                            <a:pt x="23916" y="4667"/>
                          </a:cubicBezTo>
                          <a:lnTo>
                            <a:pt x="25255" y="3579"/>
                          </a:lnTo>
                          <a:cubicBezTo>
                            <a:pt x="25548" y="3349"/>
                            <a:pt x="25883" y="3244"/>
                            <a:pt x="26260" y="3265"/>
                          </a:cubicBezTo>
                          <a:cubicBezTo>
                            <a:pt x="26595" y="3286"/>
                            <a:pt x="26908" y="3286"/>
                            <a:pt x="27243" y="3307"/>
                          </a:cubicBezTo>
                          <a:cubicBezTo>
                            <a:pt x="27662" y="3369"/>
                            <a:pt x="28080" y="3390"/>
                            <a:pt x="28499" y="3307"/>
                          </a:cubicBezTo>
                          <a:cubicBezTo>
                            <a:pt x="28896" y="3244"/>
                            <a:pt x="29294" y="3286"/>
                            <a:pt x="29608" y="3600"/>
                          </a:cubicBezTo>
                          <a:cubicBezTo>
                            <a:pt x="29921" y="3913"/>
                            <a:pt x="30214" y="3893"/>
                            <a:pt x="30570" y="3662"/>
                          </a:cubicBezTo>
                          <a:cubicBezTo>
                            <a:pt x="31533" y="3035"/>
                            <a:pt x="32474" y="2407"/>
                            <a:pt x="33478" y="1821"/>
                          </a:cubicBezTo>
                          <a:cubicBezTo>
                            <a:pt x="34294" y="1361"/>
                            <a:pt x="35090" y="859"/>
                            <a:pt x="35968" y="524"/>
                          </a:cubicBezTo>
                          <a:cubicBezTo>
                            <a:pt x="36659" y="231"/>
                            <a:pt x="37433" y="1"/>
                            <a:pt x="38228" y="1"/>
                          </a:cubicBezTo>
                          <a:cubicBezTo>
                            <a:pt x="39170" y="22"/>
                            <a:pt x="40111" y="1"/>
                            <a:pt x="41053" y="1"/>
                          </a:cubicBezTo>
                          <a:cubicBezTo>
                            <a:pt x="42183" y="1"/>
                            <a:pt x="43292" y="22"/>
                            <a:pt x="44401" y="168"/>
                          </a:cubicBezTo>
                          <a:cubicBezTo>
                            <a:pt x="45489" y="336"/>
                            <a:pt x="46577" y="377"/>
                            <a:pt x="47623" y="566"/>
                          </a:cubicBezTo>
                          <a:cubicBezTo>
                            <a:pt x="48250" y="670"/>
                            <a:pt x="48815" y="942"/>
                            <a:pt x="49422" y="1152"/>
                          </a:cubicBezTo>
                          <a:cubicBezTo>
                            <a:pt x="49694" y="1214"/>
                            <a:pt x="49945" y="1319"/>
                            <a:pt x="50217" y="1382"/>
                          </a:cubicBezTo>
                          <a:cubicBezTo>
                            <a:pt x="50657" y="1424"/>
                            <a:pt x="51012" y="1612"/>
                            <a:pt x="51326" y="1926"/>
                          </a:cubicBezTo>
                          <a:cubicBezTo>
                            <a:pt x="51682" y="2261"/>
                            <a:pt x="52038" y="2470"/>
                            <a:pt x="52477" y="2574"/>
                          </a:cubicBezTo>
                          <a:cubicBezTo>
                            <a:pt x="52540" y="2616"/>
                            <a:pt x="52582" y="2637"/>
                            <a:pt x="52644" y="2637"/>
                          </a:cubicBezTo>
                          <a:cubicBezTo>
                            <a:pt x="53147" y="2742"/>
                            <a:pt x="53398" y="3244"/>
                            <a:pt x="53816" y="3453"/>
                          </a:cubicBezTo>
                          <a:cubicBezTo>
                            <a:pt x="54256" y="3662"/>
                            <a:pt x="54716" y="3809"/>
                            <a:pt x="54946" y="4311"/>
                          </a:cubicBezTo>
                          <a:cubicBezTo>
                            <a:pt x="54988" y="4437"/>
                            <a:pt x="55155" y="4499"/>
                            <a:pt x="55281" y="4604"/>
                          </a:cubicBezTo>
                          <a:cubicBezTo>
                            <a:pt x="56034" y="5169"/>
                            <a:pt x="56662" y="5818"/>
                            <a:pt x="57080" y="6717"/>
                          </a:cubicBezTo>
                          <a:cubicBezTo>
                            <a:pt x="57436" y="7450"/>
                            <a:pt x="57875" y="8119"/>
                            <a:pt x="58273" y="8831"/>
                          </a:cubicBezTo>
                          <a:cubicBezTo>
                            <a:pt x="58629" y="9354"/>
                            <a:pt x="58817" y="10044"/>
                            <a:pt x="59005" y="10797"/>
                          </a:cubicBezTo>
                          <a:close/>
                          <a:moveTo>
                            <a:pt x="25214" y="27683"/>
                          </a:moveTo>
                          <a:cubicBezTo>
                            <a:pt x="25360" y="27955"/>
                            <a:pt x="25444" y="28059"/>
                            <a:pt x="25527" y="28185"/>
                          </a:cubicBezTo>
                          <a:cubicBezTo>
                            <a:pt x="26197" y="29294"/>
                            <a:pt x="27055" y="30173"/>
                            <a:pt x="27976" y="31093"/>
                          </a:cubicBezTo>
                          <a:cubicBezTo>
                            <a:pt x="28582" y="31679"/>
                            <a:pt x="29252" y="32181"/>
                            <a:pt x="29942" y="32683"/>
                          </a:cubicBezTo>
                          <a:cubicBezTo>
                            <a:pt x="31156" y="33520"/>
                            <a:pt x="32453" y="34085"/>
                            <a:pt x="33834" y="34546"/>
                          </a:cubicBezTo>
                          <a:cubicBezTo>
                            <a:pt x="34985" y="34901"/>
                            <a:pt x="36136" y="35048"/>
                            <a:pt x="37307" y="34860"/>
                          </a:cubicBezTo>
                          <a:cubicBezTo>
                            <a:pt x="37391" y="34839"/>
                            <a:pt x="37496" y="34797"/>
                            <a:pt x="37579" y="34839"/>
                          </a:cubicBezTo>
                          <a:cubicBezTo>
                            <a:pt x="38458" y="35111"/>
                            <a:pt x="39379" y="35006"/>
                            <a:pt x="40279" y="35090"/>
                          </a:cubicBezTo>
                          <a:cubicBezTo>
                            <a:pt x="41241" y="35173"/>
                            <a:pt x="42204" y="35111"/>
                            <a:pt x="43145" y="34839"/>
                          </a:cubicBezTo>
                          <a:cubicBezTo>
                            <a:pt x="43417" y="34755"/>
                            <a:pt x="43668" y="34797"/>
                            <a:pt x="43961" y="34839"/>
                          </a:cubicBezTo>
                          <a:cubicBezTo>
                            <a:pt x="45154" y="34964"/>
                            <a:pt x="46367" y="35006"/>
                            <a:pt x="47539" y="34671"/>
                          </a:cubicBezTo>
                          <a:cubicBezTo>
                            <a:pt x="47748" y="34608"/>
                            <a:pt x="47958" y="34608"/>
                            <a:pt x="48167" y="34567"/>
                          </a:cubicBezTo>
                          <a:cubicBezTo>
                            <a:pt x="48460" y="34525"/>
                            <a:pt x="48774" y="34462"/>
                            <a:pt x="49025" y="34378"/>
                          </a:cubicBezTo>
                          <a:cubicBezTo>
                            <a:pt x="49527" y="34232"/>
                            <a:pt x="50008" y="34043"/>
                            <a:pt x="50468" y="33834"/>
                          </a:cubicBezTo>
                          <a:cubicBezTo>
                            <a:pt x="50782" y="33709"/>
                            <a:pt x="51096" y="33562"/>
                            <a:pt x="51368" y="33395"/>
                          </a:cubicBezTo>
                          <a:cubicBezTo>
                            <a:pt x="52059" y="32914"/>
                            <a:pt x="52749" y="32411"/>
                            <a:pt x="53419" y="31930"/>
                          </a:cubicBezTo>
                          <a:cubicBezTo>
                            <a:pt x="53523" y="31847"/>
                            <a:pt x="53628" y="31763"/>
                            <a:pt x="53732" y="31742"/>
                          </a:cubicBezTo>
                          <a:cubicBezTo>
                            <a:pt x="54235" y="31616"/>
                            <a:pt x="54548" y="31219"/>
                            <a:pt x="54862" y="30884"/>
                          </a:cubicBezTo>
                          <a:cubicBezTo>
                            <a:pt x="55072" y="30612"/>
                            <a:pt x="55281" y="30361"/>
                            <a:pt x="55490" y="30110"/>
                          </a:cubicBezTo>
                          <a:cubicBezTo>
                            <a:pt x="56745" y="28750"/>
                            <a:pt x="57813" y="27264"/>
                            <a:pt x="58587" y="25569"/>
                          </a:cubicBezTo>
                          <a:cubicBezTo>
                            <a:pt x="58733" y="25193"/>
                            <a:pt x="58942" y="24858"/>
                            <a:pt x="59110" y="24523"/>
                          </a:cubicBezTo>
                          <a:cubicBezTo>
                            <a:pt x="59214" y="24314"/>
                            <a:pt x="59319" y="24084"/>
                            <a:pt x="59361" y="23833"/>
                          </a:cubicBezTo>
                          <a:cubicBezTo>
                            <a:pt x="59591" y="22996"/>
                            <a:pt x="59800" y="22138"/>
                            <a:pt x="59989" y="21280"/>
                          </a:cubicBezTo>
                          <a:cubicBezTo>
                            <a:pt x="60051" y="21071"/>
                            <a:pt x="60093" y="20841"/>
                            <a:pt x="60051" y="20652"/>
                          </a:cubicBezTo>
                          <a:cubicBezTo>
                            <a:pt x="59884" y="20129"/>
                            <a:pt x="60010" y="19627"/>
                            <a:pt x="60051" y="19146"/>
                          </a:cubicBezTo>
                          <a:cubicBezTo>
                            <a:pt x="60072" y="18581"/>
                            <a:pt x="60156" y="18037"/>
                            <a:pt x="60156" y="17514"/>
                          </a:cubicBezTo>
                          <a:cubicBezTo>
                            <a:pt x="60114" y="17012"/>
                            <a:pt x="60072" y="16468"/>
                            <a:pt x="59905" y="16007"/>
                          </a:cubicBezTo>
                          <a:cubicBezTo>
                            <a:pt x="59654" y="15191"/>
                            <a:pt x="59277" y="14375"/>
                            <a:pt x="58942" y="13517"/>
                          </a:cubicBezTo>
                          <a:cubicBezTo>
                            <a:pt x="58587" y="13748"/>
                            <a:pt x="58273" y="13957"/>
                            <a:pt x="57959" y="14187"/>
                          </a:cubicBezTo>
                          <a:cubicBezTo>
                            <a:pt x="56034" y="14250"/>
                            <a:pt x="56034" y="14271"/>
                            <a:pt x="54507" y="13873"/>
                          </a:cubicBezTo>
                          <a:cubicBezTo>
                            <a:pt x="53732" y="13664"/>
                            <a:pt x="53000" y="13329"/>
                            <a:pt x="52435" y="12785"/>
                          </a:cubicBezTo>
                          <a:cubicBezTo>
                            <a:pt x="51828" y="12220"/>
                            <a:pt x="51222" y="11676"/>
                            <a:pt x="50803" y="10944"/>
                          </a:cubicBezTo>
                          <a:cubicBezTo>
                            <a:pt x="50740" y="10818"/>
                            <a:pt x="50594" y="10735"/>
                            <a:pt x="50468" y="10609"/>
                          </a:cubicBezTo>
                          <a:cubicBezTo>
                            <a:pt x="50343" y="10818"/>
                            <a:pt x="50259" y="10965"/>
                            <a:pt x="50155" y="11111"/>
                          </a:cubicBezTo>
                          <a:cubicBezTo>
                            <a:pt x="49757" y="11760"/>
                            <a:pt x="49213" y="12116"/>
                            <a:pt x="48439" y="11990"/>
                          </a:cubicBezTo>
                          <a:cubicBezTo>
                            <a:pt x="48167" y="11969"/>
                            <a:pt x="47874" y="11927"/>
                            <a:pt x="47623" y="11864"/>
                          </a:cubicBezTo>
                          <a:cubicBezTo>
                            <a:pt x="46723" y="11634"/>
                            <a:pt x="45928" y="11279"/>
                            <a:pt x="45196" y="10693"/>
                          </a:cubicBezTo>
                          <a:cubicBezTo>
                            <a:pt x="44924" y="10484"/>
                            <a:pt x="44631" y="10295"/>
                            <a:pt x="44380" y="10086"/>
                          </a:cubicBezTo>
                          <a:cubicBezTo>
                            <a:pt x="43836" y="9605"/>
                            <a:pt x="43271" y="9144"/>
                            <a:pt x="42999" y="8433"/>
                          </a:cubicBezTo>
                          <a:cubicBezTo>
                            <a:pt x="42936" y="8328"/>
                            <a:pt x="42915" y="8203"/>
                            <a:pt x="42706" y="8203"/>
                          </a:cubicBezTo>
                          <a:cubicBezTo>
                            <a:pt x="42685" y="8307"/>
                            <a:pt x="42622" y="8412"/>
                            <a:pt x="42643" y="8517"/>
                          </a:cubicBezTo>
                          <a:cubicBezTo>
                            <a:pt x="42706" y="9898"/>
                            <a:pt x="42287" y="11132"/>
                            <a:pt x="41660" y="12325"/>
                          </a:cubicBezTo>
                          <a:cubicBezTo>
                            <a:pt x="40592" y="14417"/>
                            <a:pt x="40592" y="14417"/>
                            <a:pt x="38919" y="16133"/>
                          </a:cubicBezTo>
                          <a:cubicBezTo>
                            <a:pt x="37977" y="17095"/>
                            <a:pt x="36889" y="17744"/>
                            <a:pt x="35508" y="17744"/>
                          </a:cubicBezTo>
                          <a:cubicBezTo>
                            <a:pt x="35466" y="17744"/>
                            <a:pt x="35403" y="17807"/>
                            <a:pt x="35278" y="17828"/>
                          </a:cubicBezTo>
                          <a:cubicBezTo>
                            <a:pt x="35173" y="18058"/>
                            <a:pt x="35069" y="18330"/>
                            <a:pt x="34943" y="18602"/>
                          </a:cubicBezTo>
                          <a:cubicBezTo>
                            <a:pt x="34357" y="19857"/>
                            <a:pt x="33834" y="21155"/>
                            <a:pt x="32746" y="22096"/>
                          </a:cubicBezTo>
                          <a:cubicBezTo>
                            <a:pt x="32244" y="22515"/>
                            <a:pt x="31805" y="22933"/>
                            <a:pt x="31177" y="23100"/>
                          </a:cubicBezTo>
                          <a:cubicBezTo>
                            <a:pt x="30800" y="23205"/>
                            <a:pt x="30444" y="23393"/>
                            <a:pt x="30089" y="23519"/>
                          </a:cubicBezTo>
                          <a:cubicBezTo>
                            <a:pt x="30047" y="23875"/>
                            <a:pt x="30068" y="24230"/>
                            <a:pt x="29942" y="24502"/>
                          </a:cubicBezTo>
                          <a:cubicBezTo>
                            <a:pt x="29545" y="25277"/>
                            <a:pt x="29001" y="25988"/>
                            <a:pt x="28206" y="26427"/>
                          </a:cubicBezTo>
                          <a:cubicBezTo>
                            <a:pt x="27327" y="26992"/>
                            <a:pt x="26448" y="27578"/>
                            <a:pt x="25214" y="27683"/>
                          </a:cubicBezTo>
                          <a:close/>
                          <a:moveTo>
                            <a:pt x="34420" y="17618"/>
                          </a:moveTo>
                          <a:cubicBezTo>
                            <a:pt x="33813" y="16991"/>
                            <a:pt x="33583" y="16279"/>
                            <a:pt x="33520" y="15589"/>
                          </a:cubicBezTo>
                          <a:cubicBezTo>
                            <a:pt x="33478" y="14898"/>
                            <a:pt x="33499" y="14187"/>
                            <a:pt x="33520" y="13517"/>
                          </a:cubicBezTo>
                          <a:cubicBezTo>
                            <a:pt x="33520" y="13392"/>
                            <a:pt x="33604" y="13225"/>
                            <a:pt x="33709" y="13120"/>
                          </a:cubicBezTo>
                          <a:cubicBezTo>
                            <a:pt x="34022" y="12827"/>
                            <a:pt x="34818" y="12932"/>
                            <a:pt x="34964" y="13329"/>
                          </a:cubicBezTo>
                          <a:cubicBezTo>
                            <a:pt x="35131" y="13748"/>
                            <a:pt x="35257" y="14187"/>
                            <a:pt x="35341" y="14647"/>
                          </a:cubicBezTo>
                          <a:cubicBezTo>
                            <a:pt x="35466" y="15296"/>
                            <a:pt x="35508" y="15945"/>
                            <a:pt x="35592" y="16572"/>
                          </a:cubicBezTo>
                          <a:cubicBezTo>
                            <a:pt x="35906" y="16740"/>
                            <a:pt x="36178" y="16740"/>
                            <a:pt x="36429" y="16593"/>
                          </a:cubicBezTo>
                          <a:cubicBezTo>
                            <a:pt x="37015" y="16342"/>
                            <a:pt x="37600" y="16133"/>
                            <a:pt x="38082" y="15693"/>
                          </a:cubicBezTo>
                          <a:cubicBezTo>
                            <a:pt x="39839" y="14041"/>
                            <a:pt x="39839" y="14061"/>
                            <a:pt x="41032" y="11948"/>
                          </a:cubicBezTo>
                          <a:cubicBezTo>
                            <a:pt x="41116" y="11823"/>
                            <a:pt x="41199" y="11676"/>
                            <a:pt x="41241" y="11551"/>
                          </a:cubicBezTo>
                          <a:cubicBezTo>
                            <a:pt x="41701" y="10484"/>
                            <a:pt x="42204" y="9416"/>
                            <a:pt x="42120" y="8182"/>
                          </a:cubicBezTo>
                          <a:cubicBezTo>
                            <a:pt x="42099" y="7889"/>
                            <a:pt x="42266" y="7596"/>
                            <a:pt x="42329" y="7261"/>
                          </a:cubicBezTo>
                          <a:cubicBezTo>
                            <a:pt x="42183" y="7010"/>
                            <a:pt x="41994" y="6717"/>
                            <a:pt x="41806" y="6382"/>
                          </a:cubicBezTo>
                          <a:cubicBezTo>
                            <a:pt x="41660" y="6090"/>
                            <a:pt x="41680" y="5797"/>
                            <a:pt x="41890" y="5546"/>
                          </a:cubicBezTo>
                          <a:cubicBezTo>
                            <a:pt x="42057" y="5336"/>
                            <a:pt x="42371" y="5357"/>
                            <a:pt x="42496" y="5587"/>
                          </a:cubicBezTo>
                          <a:cubicBezTo>
                            <a:pt x="42685" y="5922"/>
                            <a:pt x="42852" y="6278"/>
                            <a:pt x="43061" y="6613"/>
                          </a:cubicBezTo>
                          <a:cubicBezTo>
                            <a:pt x="43375" y="7136"/>
                            <a:pt x="43689" y="7638"/>
                            <a:pt x="44003" y="8161"/>
                          </a:cubicBezTo>
                          <a:cubicBezTo>
                            <a:pt x="44170" y="8391"/>
                            <a:pt x="44296" y="8600"/>
                            <a:pt x="44484" y="8810"/>
                          </a:cubicBezTo>
                          <a:cubicBezTo>
                            <a:pt x="45133" y="9479"/>
                            <a:pt x="45928" y="10002"/>
                            <a:pt x="46723" y="10484"/>
                          </a:cubicBezTo>
                          <a:cubicBezTo>
                            <a:pt x="47288" y="10797"/>
                            <a:pt x="47874" y="10986"/>
                            <a:pt x="48543" y="11028"/>
                          </a:cubicBezTo>
                          <a:cubicBezTo>
                            <a:pt x="49171" y="11090"/>
                            <a:pt x="49443" y="10630"/>
                            <a:pt x="49527" y="10191"/>
                          </a:cubicBezTo>
                          <a:cubicBezTo>
                            <a:pt x="49548" y="10044"/>
                            <a:pt x="49527" y="9877"/>
                            <a:pt x="49548" y="9751"/>
                          </a:cubicBezTo>
                          <a:cubicBezTo>
                            <a:pt x="49548" y="9626"/>
                            <a:pt x="49548" y="9521"/>
                            <a:pt x="49590" y="9375"/>
                          </a:cubicBezTo>
                          <a:cubicBezTo>
                            <a:pt x="49694" y="8935"/>
                            <a:pt x="50217" y="8747"/>
                            <a:pt x="50573" y="9040"/>
                          </a:cubicBezTo>
                          <a:cubicBezTo>
                            <a:pt x="50678" y="9144"/>
                            <a:pt x="50761" y="9270"/>
                            <a:pt x="50866" y="9375"/>
                          </a:cubicBezTo>
                          <a:cubicBezTo>
                            <a:pt x="51515" y="10149"/>
                            <a:pt x="52100" y="10944"/>
                            <a:pt x="52770" y="11655"/>
                          </a:cubicBezTo>
                          <a:cubicBezTo>
                            <a:pt x="53670" y="12576"/>
                            <a:pt x="54841" y="12869"/>
                            <a:pt x="55992" y="13183"/>
                          </a:cubicBezTo>
                          <a:cubicBezTo>
                            <a:pt x="56097" y="13204"/>
                            <a:pt x="56222" y="13183"/>
                            <a:pt x="56348" y="13141"/>
                          </a:cubicBezTo>
                          <a:cubicBezTo>
                            <a:pt x="56808" y="13099"/>
                            <a:pt x="57248" y="13015"/>
                            <a:pt x="57708" y="13015"/>
                          </a:cubicBezTo>
                          <a:cubicBezTo>
                            <a:pt x="58315" y="13015"/>
                            <a:pt x="58817" y="12764"/>
                            <a:pt x="59277" y="12304"/>
                          </a:cubicBezTo>
                          <a:cubicBezTo>
                            <a:pt x="59173" y="12095"/>
                            <a:pt x="59110" y="11864"/>
                            <a:pt x="58942" y="11676"/>
                          </a:cubicBezTo>
                          <a:cubicBezTo>
                            <a:pt x="58629" y="11300"/>
                            <a:pt x="58419" y="10881"/>
                            <a:pt x="58273" y="10400"/>
                          </a:cubicBezTo>
                          <a:cubicBezTo>
                            <a:pt x="58126" y="10065"/>
                            <a:pt x="58022" y="9688"/>
                            <a:pt x="57813" y="9416"/>
                          </a:cubicBezTo>
                          <a:cubicBezTo>
                            <a:pt x="57289" y="8684"/>
                            <a:pt x="56976" y="7784"/>
                            <a:pt x="56306" y="7157"/>
                          </a:cubicBezTo>
                          <a:cubicBezTo>
                            <a:pt x="56222" y="7073"/>
                            <a:pt x="56181" y="6947"/>
                            <a:pt x="56118" y="6843"/>
                          </a:cubicBezTo>
                          <a:cubicBezTo>
                            <a:pt x="55804" y="6173"/>
                            <a:pt x="55260" y="5692"/>
                            <a:pt x="54674" y="5253"/>
                          </a:cubicBezTo>
                          <a:cubicBezTo>
                            <a:pt x="54528" y="5148"/>
                            <a:pt x="54339" y="5064"/>
                            <a:pt x="54256" y="4918"/>
                          </a:cubicBezTo>
                          <a:cubicBezTo>
                            <a:pt x="54046" y="4520"/>
                            <a:pt x="53691" y="4311"/>
                            <a:pt x="53293" y="4123"/>
                          </a:cubicBezTo>
                          <a:cubicBezTo>
                            <a:pt x="53147" y="4039"/>
                            <a:pt x="52979" y="3934"/>
                            <a:pt x="52854" y="3809"/>
                          </a:cubicBezTo>
                          <a:cubicBezTo>
                            <a:pt x="52582" y="3558"/>
                            <a:pt x="52310" y="3369"/>
                            <a:pt x="51933" y="3265"/>
                          </a:cubicBezTo>
                          <a:cubicBezTo>
                            <a:pt x="51515" y="3139"/>
                            <a:pt x="51117" y="2888"/>
                            <a:pt x="50782" y="2553"/>
                          </a:cubicBezTo>
                          <a:cubicBezTo>
                            <a:pt x="50636" y="2407"/>
                            <a:pt x="50385" y="2219"/>
                            <a:pt x="50175" y="2198"/>
                          </a:cubicBezTo>
                          <a:cubicBezTo>
                            <a:pt x="49652" y="2114"/>
                            <a:pt x="49213" y="1884"/>
                            <a:pt x="48711" y="1717"/>
                          </a:cubicBezTo>
                          <a:cubicBezTo>
                            <a:pt x="48083" y="1507"/>
                            <a:pt x="47497" y="1256"/>
                            <a:pt x="46786" y="1298"/>
                          </a:cubicBezTo>
                          <a:cubicBezTo>
                            <a:pt x="46598" y="1319"/>
                            <a:pt x="46451" y="1214"/>
                            <a:pt x="46263" y="1193"/>
                          </a:cubicBezTo>
                          <a:cubicBezTo>
                            <a:pt x="45886" y="1152"/>
                            <a:pt x="45551" y="1089"/>
                            <a:pt x="45196" y="1047"/>
                          </a:cubicBezTo>
                          <a:cubicBezTo>
                            <a:pt x="44693" y="984"/>
                            <a:pt x="44170" y="942"/>
                            <a:pt x="43647" y="880"/>
                          </a:cubicBezTo>
                          <a:cubicBezTo>
                            <a:pt x="43250" y="838"/>
                            <a:pt x="42852" y="775"/>
                            <a:pt x="42476" y="775"/>
                          </a:cubicBezTo>
                          <a:cubicBezTo>
                            <a:pt x="41053" y="754"/>
                            <a:pt x="39609" y="775"/>
                            <a:pt x="38207" y="775"/>
                          </a:cubicBezTo>
                          <a:cubicBezTo>
                            <a:pt x="37998" y="775"/>
                            <a:pt x="37768" y="754"/>
                            <a:pt x="37579" y="796"/>
                          </a:cubicBezTo>
                          <a:cubicBezTo>
                            <a:pt x="36847" y="1005"/>
                            <a:pt x="36115" y="1152"/>
                            <a:pt x="35466" y="1528"/>
                          </a:cubicBezTo>
                          <a:cubicBezTo>
                            <a:pt x="34838" y="1905"/>
                            <a:pt x="34211" y="2261"/>
                            <a:pt x="33583" y="2616"/>
                          </a:cubicBezTo>
                          <a:cubicBezTo>
                            <a:pt x="31742" y="3579"/>
                            <a:pt x="30235" y="4981"/>
                            <a:pt x="28520" y="6110"/>
                          </a:cubicBezTo>
                          <a:cubicBezTo>
                            <a:pt x="28415" y="6173"/>
                            <a:pt x="28352" y="6278"/>
                            <a:pt x="28268" y="6341"/>
                          </a:cubicBezTo>
                          <a:cubicBezTo>
                            <a:pt x="28059" y="6613"/>
                            <a:pt x="27787" y="6801"/>
                            <a:pt x="27473" y="6947"/>
                          </a:cubicBezTo>
                          <a:cubicBezTo>
                            <a:pt x="27118" y="7157"/>
                            <a:pt x="26804" y="7450"/>
                            <a:pt x="26574" y="7805"/>
                          </a:cubicBezTo>
                          <a:cubicBezTo>
                            <a:pt x="26427" y="8015"/>
                            <a:pt x="26302" y="8203"/>
                            <a:pt x="26176" y="8391"/>
                          </a:cubicBezTo>
                          <a:cubicBezTo>
                            <a:pt x="26302" y="8893"/>
                            <a:pt x="26302" y="8914"/>
                            <a:pt x="26113" y="9144"/>
                          </a:cubicBezTo>
                          <a:cubicBezTo>
                            <a:pt x="25799" y="9563"/>
                            <a:pt x="25486" y="9960"/>
                            <a:pt x="25172" y="10379"/>
                          </a:cubicBezTo>
                          <a:cubicBezTo>
                            <a:pt x="24921" y="10714"/>
                            <a:pt x="24691" y="11048"/>
                            <a:pt x="24586" y="11467"/>
                          </a:cubicBezTo>
                          <a:cubicBezTo>
                            <a:pt x="24398" y="12157"/>
                            <a:pt x="24105" y="12743"/>
                            <a:pt x="23812" y="13371"/>
                          </a:cubicBezTo>
                          <a:cubicBezTo>
                            <a:pt x="23247" y="14605"/>
                            <a:pt x="22912" y="15861"/>
                            <a:pt x="22912" y="17221"/>
                          </a:cubicBezTo>
                          <a:cubicBezTo>
                            <a:pt x="22912" y="18455"/>
                            <a:pt x="22766" y="19711"/>
                            <a:pt x="22912" y="20945"/>
                          </a:cubicBezTo>
                          <a:cubicBezTo>
                            <a:pt x="23058" y="22452"/>
                            <a:pt x="23330" y="24000"/>
                            <a:pt x="24063" y="25381"/>
                          </a:cubicBezTo>
                          <a:cubicBezTo>
                            <a:pt x="24230" y="25758"/>
                            <a:pt x="24335" y="26176"/>
                            <a:pt x="24586" y="26511"/>
                          </a:cubicBezTo>
                          <a:cubicBezTo>
                            <a:pt x="25276" y="26574"/>
                            <a:pt x="25946" y="26448"/>
                            <a:pt x="26532" y="26113"/>
                          </a:cubicBezTo>
                          <a:cubicBezTo>
                            <a:pt x="26825" y="25967"/>
                            <a:pt x="27118" y="25800"/>
                            <a:pt x="27431" y="25674"/>
                          </a:cubicBezTo>
                          <a:cubicBezTo>
                            <a:pt x="27996" y="25444"/>
                            <a:pt x="28415" y="25025"/>
                            <a:pt x="28812" y="24523"/>
                          </a:cubicBezTo>
                          <a:cubicBezTo>
                            <a:pt x="29189" y="24063"/>
                            <a:pt x="29315" y="23582"/>
                            <a:pt x="28896" y="23059"/>
                          </a:cubicBezTo>
                          <a:cubicBezTo>
                            <a:pt x="28687" y="22787"/>
                            <a:pt x="28582" y="22473"/>
                            <a:pt x="28603" y="22117"/>
                          </a:cubicBezTo>
                          <a:cubicBezTo>
                            <a:pt x="28624" y="21782"/>
                            <a:pt x="28875" y="21573"/>
                            <a:pt x="29210" y="21573"/>
                          </a:cubicBezTo>
                          <a:cubicBezTo>
                            <a:pt x="29461" y="21573"/>
                            <a:pt x="29670" y="21636"/>
                            <a:pt x="29859" y="21824"/>
                          </a:cubicBezTo>
                          <a:lnTo>
                            <a:pt x="30256" y="22305"/>
                          </a:lnTo>
                          <a:cubicBezTo>
                            <a:pt x="30696" y="22117"/>
                            <a:pt x="31198" y="22033"/>
                            <a:pt x="31533" y="21782"/>
                          </a:cubicBezTo>
                          <a:cubicBezTo>
                            <a:pt x="32118" y="21301"/>
                            <a:pt x="32683" y="20778"/>
                            <a:pt x="33102" y="20150"/>
                          </a:cubicBezTo>
                          <a:cubicBezTo>
                            <a:pt x="33583" y="19439"/>
                            <a:pt x="33939" y="18539"/>
                            <a:pt x="34420" y="17618"/>
                          </a:cubicBezTo>
                          <a:close/>
                          <a:moveTo>
                            <a:pt x="51849" y="54235"/>
                          </a:moveTo>
                          <a:cubicBezTo>
                            <a:pt x="51849" y="54005"/>
                            <a:pt x="51912" y="53795"/>
                            <a:pt x="51849" y="53649"/>
                          </a:cubicBezTo>
                          <a:cubicBezTo>
                            <a:pt x="51619" y="53210"/>
                            <a:pt x="51661" y="52707"/>
                            <a:pt x="51661" y="52247"/>
                          </a:cubicBezTo>
                          <a:cubicBezTo>
                            <a:pt x="51619" y="51661"/>
                            <a:pt x="51619" y="51096"/>
                            <a:pt x="51577" y="50510"/>
                          </a:cubicBezTo>
                          <a:cubicBezTo>
                            <a:pt x="51368" y="48669"/>
                            <a:pt x="51452" y="46786"/>
                            <a:pt x="51159" y="44924"/>
                          </a:cubicBezTo>
                          <a:lnTo>
                            <a:pt x="51159" y="44735"/>
                          </a:lnTo>
                          <a:cubicBezTo>
                            <a:pt x="51201" y="43041"/>
                            <a:pt x="50845" y="41388"/>
                            <a:pt x="50510" y="39714"/>
                          </a:cubicBezTo>
                          <a:cubicBezTo>
                            <a:pt x="50217" y="38207"/>
                            <a:pt x="49715" y="36743"/>
                            <a:pt x="49631" y="35194"/>
                          </a:cubicBezTo>
                          <a:cubicBezTo>
                            <a:pt x="49631" y="35111"/>
                            <a:pt x="49527" y="35069"/>
                            <a:pt x="49464" y="34964"/>
                          </a:cubicBezTo>
                          <a:cubicBezTo>
                            <a:pt x="48585" y="35320"/>
                            <a:pt x="47623" y="35111"/>
                            <a:pt x="46807" y="35613"/>
                          </a:cubicBezTo>
                          <a:cubicBezTo>
                            <a:pt x="46870" y="35822"/>
                            <a:pt x="46911" y="36031"/>
                            <a:pt x="46911" y="36240"/>
                          </a:cubicBezTo>
                          <a:cubicBezTo>
                            <a:pt x="46953" y="36680"/>
                            <a:pt x="46807" y="37161"/>
                            <a:pt x="46493" y="37391"/>
                          </a:cubicBezTo>
                          <a:cubicBezTo>
                            <a:pt x="45970" y="37747"/>
                            <a:pt x="45551" y="38228"/>
                            <a:pt x="45091" y="38647"/>
                          </a:cubicBezTo>
                          <a:cubicBezTo>
                            <a:pt x="44631" y="39044"/>
                            <a:pt x="44087" y="39065"/>
                            <a:pt x="43647" y="38835"/>
                          </a:cubicBezTo>
                          <a:cubicBezTo>
                            <a:pt x="42999" y="38479"/>
                            <a:pt x="42308" y="38103"/>
                            <a:pt x="41952" y="37391"/>
                          </a:cubicBezTo>
                          <a:cubicBezTo>
                            <a:pt x="41743" y="36994"/>
                            <a:pt x="41492" y="36638"/>
                            <a:pt x="41262" y="36240"/>
                          </a:cubicBezTo>
                          <a:cubicBezTo>
                            <a:pt x="40111" y="36220"/>
                            <a:pt x="39023" y="36178"/>
                            <a:pt x="37893" y="36157"/>
                          </a:cubicBezTo>
                          <a:cubicBezTo>
                            <a:pt x="37810" y="36157"/>
                            <a:pt x="37705" y="36220"/>
                            <a:pt x="37600" y="36240"/>
                          </a:cubicBezTo>
                          <a:cubicBezTo>
                            <a:pt x="37559" y="36366"/>
                            <a:pt x="37475" y="36492"/>
                            <a:pt x="37412" y="36638"/>
                          </a:cubicBezTo>
                          <a:cubicBezTo>
                            <a:pt x="36010" y="40446"/>
                            <a:pt x="34525" y="44233"/>
                            <a:pt x="32662" y="47874"/>
                          </a:cubicBezTo>
                          <a:cubicBezTo>
                            <a:pt x="32495" y="48167"/>
                            <a:pt x="32369" y="48481"/>
                            <a:pt x="32265" y="48795"/>
                          </a:cubicBezTo>
                          <a:cubicBezTo>
                            <a:pt x="31867" y="49966"/>
                            <a:pt x="31428" y="51117"/>
                            <a:pt x="30905" y="52247"/>
                          </a:cubicBezTo>
                          <a:cubicBezTo>
                            <a:pt x="30675" y="52749"/>
                            <a:pt x="30612" y="53356"/>
                            <a:pt x="30507" y="53921"/>
                          </a:cubicBezTo>
                          <a:cubicBezTo>
                            <a:pt x="30465" y="54151"/>
                            <a:pt x="30612" y="54318"/>
                            <a:pt x="30821" y="54381"/>
                          </a:cubicBezTo>
                          <a:cubicBezTo>
                            <a:pt x="30905" y="54423"/>
                            <a:pt x="31009" y="54444"/>
                            <a:pt x="31093" y="54444"/>
                          </a:cubicBezTo>
                          <a:cubicBezTo>
                            <a:pt x="33269" y="54758"/>
                            <a:pt x="35466" y="55051"/>
                            <a:pt x="37684" y="54988"/>
                          </a:cubicBezTo>
                          <a:cubicBezTo>
                            <a:pt x="38626" y="54967"/>
                            <a:pt x="39567" y="54988"/>
                            <a:pt x="40488" y="55135"/>
                          </a:cubicBezTo>
                          <a:cubicBezTo>
                            <a:pt x="41429" y="55260"/>
                            <a:pt x="42350" y="55260"/>
                            <a:pt x="43292" y="55260"/>
                          </a:cubicBezTo>
                          <a:lnTo>
                            <a:pt x="45447" y="55260"/>
                          </a:lnTo>
                          <a:cubicBezTo>
                            <a:pt x="45782" y="55260"/>
                            <a:pt x="46137" y="55281"/>
                            <a:pt x="46451" y="55218"/>
                          </a:cubicBezTo>
                          <a:cubicBezTo>
                            <a:pt x="47560" y="55072"/>
                            <a:pt x="48711" y="54883"/>
                            <a:pt x="49841" y="54674"/>
                          </a:cubicBezTo>
                          <a:cubicBezTo>
                            <a:pt x="50510" y="54570"/>
                            <a:pt x="51159" y="54402"/>
                            <a:pt x="51849" y="54235"/>
                          </a:cubicBezTo>
                          <a:close/>
                          <a:moveTo>
                            <a:pt x="69718" y="29942"/>
                          </a:moveTo>
                          <a:cubicBezTo>
                            <a:pt x="69718" y="30047"/>
                            <a:pt x="69697" y="30131"/>
                            <a:pt x="69718" y="30194"/>
                          </a:cubicBezTo>
                          <a:cubicBezTo>
                            <a:pt x="69906" y="31051"/>
                            <a:pt x="70095" y="31909"/>
                            <a:pt x="70283" y="32767"/>
                          </a:cubicBezTo>
                          <a:cubicBezTo>
                            <a:pt x="70430" y="33562"/>
                            <a:pt x="70597" y="34357"/>
                            <a:pt x="70932" y="35111"/>
                          </a:cubicBezTo>
                          <a:cubicBezTo>
                            <a:pt x="71036" y="35341"/>
                            <a:pt x="71057" y="35634"/>
                            <a:pt x="71036" y="35906"/>
                          </a:cubicBezTo>
                          <a:cubicBezTo>
                            <a:pt x="70953" y="36680"/>
                            <a:pt x="71266" y="37287"/>
                            <a:pt x="71706" y="37914"/>
                          </a:cubicBezTo>
                          <a:cubicBezTo>
                            <a:pt x="72124" y="37684"/>
                            <a:pt x="72522" y="37621"/>
                            <a:pt x="72961" y="37663"/>
                          </a:cubicBezTo>
                          <a:cubicBezTo>
                            <a:pt x="73422" y="37684"/>
                            <a:pt x="73798" y="37601"/>
                            <a:pt x="74196" y="37454"/>
                          </a:cubicBezTo>
                          <a:cubicBezTo>
                            <a:pt x="74698" y="37266"/>
                            <a:pt x="75158" y="37140"/>
                            <a:pt x="75577" y="36826"/>
                          </a:cubicBezTo>
                          <a:cubicBezTo>
                            <a:pt x="75786" y="36659"/>
                            <a:pt x="76079" y="36575"/>
                            <a:pt x="76309" y="36450"/>
                          </a:cubicBezTo>
                          <a:cubicBezTo>
                            <a:pt x="76916" y="36157"/>
                            <a:pt x="77523" y="35906"/>
                            <a:pt x="78088" y="35571"/>
                          </a:cubicBezTo>
                          <a:cubicBezTo>
                            <a:pt x="78464" y="35362"/>
                            <a:pt x="78820" y="35173"/>
                            <a:pt x="79238" y="35069"/>
                          </a:cubicBezTo>
                          <a:cubicBezTo>
                            <a:pt x="80703" y="34671"/>
                            <a:pt x="82147" y="34253"/>
                            <a:pt x="83611" y="33834"/>
                          </a:cubicBezTo>
                          <a:cubicBezTo>
                            <a:pt x="84344" y="33625"/>
                            <a:pt x="85055" y="33374"/>
                            <a:pt x="85767" y="33102"/>
                          </a:cubicBezTo>
                          <a:cubicBezTo>
                            <a:pt x="86018" y="32997"/>
                            <a:pt x="86248" y="32809"/>
                            <a:pt x="86541" y="32642"/>
                          </a:cubicBezTo>
                          <a:cubicBezTo>
                            <a:pt x="86185" y="31533"/>
                            <a:pt x="86101" y="30403"/>
                            <a:pt x="85662" y="29357"/>
                          </a:cubicBezTo>
                          <a:cubicBezTo>
                            <a:pt x="85285" y="28478"/>
                            <a:pt x="85034" y="27536"/>
                            <a:pt x="84867" y="26595"/>
                          </a:cubicBezTo>
                          <a:cubicBezTo>
                            <a:pt x="84762" y="26093"/>
                            <a:pt x="84637" y="25590"/>
                            <a:pt x="84406" y="25130"/>
                          </a:cubicBezTo>
                          <a:cubicBezTo>
                            <a:pt x="84239" y="24816"/>
                            <a:pt x="84114" y="24440"/>
                            <a:pt x="84009" y="24105"/>
                          </a:cubicBezTo>
                          <a:cubicBezTo>
                            <a:pt x="83716" y="23121"/>
                            <a:pt x="83214" y="22222"/>
                            <a:pt x="83005" y="21196"/>
                          </a:cubicBezTo>
                          <a:cubicBezTo>
                            <a:pt x="82377" y="20025"/>
                            <a:pt x="82042" y="18748"/>
                            <a:pt x="81728" y="17430"/>
                          </a:cubicBezTo>
                          <a:cubicBezTo>
                            <a:pt x="81393" y="16070"/>
                            <a:pt x="80954" y="14773"/>
                            <a:pt x="80013" y="13643"/>
                          </a:cubicBezTo>
                          <a:cubicBezTo>
                            <a:pt x="79448" y="13601"/>
                            <a:pt x="78904" y="13601"/>
                            <a:pt x="78339" y="13810"/>
                          </a:cubicBezTo>
                          <a:cubicBezTo>
                            <a:pt x="77774" y="14020"/>
                            <a:pt x="77230" y="14145"/>
                            <a:pt x="76686" y="14292"/>
                          </a:cubicBezTo>
                          <a:cubicBezTo>
                            <a:pt x="76456" y="14375"/>
                            <a:pt x="76204" y="14459"/>
                            <a:pt x="75995" y="14543"/>
                          </a:cubicBezTo>
                          <a:cubicBezTo>
                            <a:pt x="75137" y="14919"/>
                            <a:pt x="74300" y="15317"/>
                            <a:pt x="73463" y="15714"/>
                          </a:cubicBezTo>
                          <a:cubicBezTo>
                            <a:pt x="73066" y="15903"/>
                            <a:pt x="72710" y="16070"/>
                            <a:pt x="72396" y="16363"/>
                          </a:cubicBezTo>
                          <a:cubicBezTo>
                            <a:pt x="72229" y="16530"/>
                            <a:pt x="71999" y="16677"/>
                            <a:pt x="71769" y="16698"/>
                          </a:cubicBezTo>
                          <a:cubicBezTo>
                            <a:pt x="71057" y="16844"/>
                            <a:pt x="70450" y="17179"/>
                            <a:pt x="69823" y="17472"/>
                          </a:cubicBezTo>
                          <a:cubicBezTo>
                            <a:pt x="69341" y="17702"/>
                            <a:pt x="68777" y="17807"/>
                            <a:pt x="68337" y="18058"/>
                          </a:cubicBezTo>
                          <a:cubicBezTo>
                            <a:pt x="67835" y="18351"/>
                            <a:pt x="67417" y="18748"/>
                            <a:pt x="66977" y="19104"/>
                          </a:cubicBezTo>
                          <a:lnTo>
                            <a:pt x="66349" y="19585"/>
                          </a:lnTo>
                          <a:cubicBezTo>
                            <a:pt x="66998" y="21364"/>
                            <a:pt x="67207" y="23205"/>
                            <a:pt x="68002" y="24921"/>
                          </a:cubicBezTo>
                          <a:cubicBezTo>
                            <a:pt x="68253" y="24837"/>
                            <a:pt x="68505" y="24753"/>
                            <a:pt x="68735" y="24732"/>
                          </a:cubicBezTo>
                          <a:cubicBezTo>
                            <a:pt x="68860" y="24732"/>
                            <a:pt x="69049" y="24816"/>
                            <a:pt x="69090" y="24879"/>
                          </a:cubicBezTo>
                          <a:cubicBezTo>
                            <a:pt x="69153" y="24984"/>
                            <a:pt x="69111" y="25172"/>
                            <a:pt x="69090" y="25297"/>
                          </a:cubicBezTo>
                          <a:cubicBezTo>
                            <a:pt x="69069" y="25381"/>
                            <a:pt x="69028" y="25465"/>
                            <a:pt x="68944" y="25507"/>
                          </a:cubicBezTo>
                          <a:cubicBezTo>
                            <a:pt x="68421" y="25988"/>
                            <a:pt x="68358" y="26532"/>
                            <a:pt x="68651" y="27160"/>
                          </a:cubicBezTo>
                          <a:cubicBezTo>
                            <a:pt x="68672" y="27243"/>
                            <a:pt x="68693" y="27348"/>
                            <a:pt x="68735" y="27432"/>
                          </a:cubicBezTo>
                          <a:cubicBezTo>
                            <a:pt x="68777" y="27683"/>
                            <a:pt x="68965" y="27808"/>
                            <a:pt x="69216" y="27913"/>
                          </a:cubicBezTo>
                          <a:cubicBezTo>
                            <a:pt x="69300" y="27871"/>
                            <a:pt x="69425" y="27808"/>
                            <a:pt x="69530" y="27766"/>
                          </a:cubicBezTo>
                          <a:cubicBezTo>
                            <a:pt x="69676" y="27683"/>
                            <a:pt x="69802" y="27557"/>
                            <a:pt x="69927" y="27704"/>
                          </a:cubicBezTo>
                          <a:cubicBezTo>
                            <a:pt x="70095" y="27892"/>
                            <a:pt x="69948" y="28059"/>
                            <a:pt x="69823" y="28185"/>
                          </a:cubicBezTo>
                          <a:cubicBezTo>
                            <a:pt x="69697" y="28331"/>
                            <a:pt x="69530" y="28499"/>
                            <a:pt x="69404" y="28645"/>
                          </a:cubicBezTo>
                          <a:cubicBezTo>
                            <a:pt x="69362" y="28729"/>
                            <a:pt x="69321" y="28834"/>
                            <a:pt x="69258" y="29022"/>
                          </a:cubicBezTo>
                          <a:cubicBezTo>
                            <a:pt x="69593" y="29043"/>
                            <a:pt x="69844" y="29043"/>
                            <a:pt x="70116" y="29064"/>
                          </a:cubicBezTo>
                          <a:cubicBezTo>
                            <a:pt x="70304" y="29106"/>
                            <a:pt x="70471" y="29106"/>
                            <a:pt x="70639" y="29168"/>
                          </a:cubicBezTo>
                          <a:cubicBezTo>
                            <a:pt x="70722" y="29210"/>
                            <a:pt x="70785" y="29357"/>
                            <a:pt x="70827" y="29461"/>
                          </a:cubicBezTo>
                          <a:cubicBezTo>
                            <a:pt x="70827" y="29524"/>
                            <a:pt x="70743" y="29650"/>
                            <a:pt x="70681" y="29670"/>
                          </a:cubicBezTo>
                          <a:cubicBezTo>
                            <a:pt x="70388" y="29775"/>
                            <a:pt x="70074" y="29859"/>
                            <a:pt x="69718" y="29942"/>
                          </a:cubicBezTo>
                          <a:close/>
                          <a:moveTo>
                            <a:pt x="4311" y="19271"/>
                          </a:moveTo>
                          <a:cubicBezTo>
                            <a:pt x="4478" y="19376"/>
                            <a:pt x="4541" y="19481"/>
                            <a:pt x="4646" y="19502"/>
                          </a:cubicBezTo>
                          <a:cubicBezTo>
                            <a:pt x="6006" y="20004"/>
                            <a:pt x="7408" y="20422"/>
                            <a:pt x="8809" y="20736"/>
                          </a:cubicBezTo>
                          <a:cubicBezTo>
                            <a:pt x="8977" y="20757"/>
                            <a:pt x="9102" y="20778"/>
                            <a:pt x="9249" y="20778"/>
                          </a:cubicBezTo>
                          <a:cubicBezTo>
                            <a:pt x="10400" y="20778"/>
                            <a:pt x="11550" y="20820"/>
                            <a:pt x="12701" y="20778"/>
                          </a:cubicBezTo>
                          <a:cubicBezTo>
                            <a:pt x="13224" y="20778"/>
                            <a:pt x="13727" y="20652"/>
                            <a:pt x="14166" y="20359"/>
                          </a:cubicBezTo>
                          <a:cubicBezTo>
                            <a:pt x="14856" y="19920"/>
                            <a:pt x="15505" y="19460"/>
                            <a:pt x="16112" y="18874"/>
                          </a:cubicBezTo>
                          <a:cubicBezTo>
                            <a:pt x="16760" y="18246"/>
                            <a:pt x="17284" y="17493"/>
                            <a:pt x="17828" y="16782"/>
                          </a:cubicBezTo>
                          <a:cubicBezTo>
                            <a:pt x="18727" y="15631"/>
                            <a:pt x="19439" y="14375"/>
                            <a:pt x="20087" y="13078"/>
                          </a:cubicBezTo>
                          <a:cubicBezTo>
                            <a:pt x="20736" y="11760"/>
                            <a:pt x="21029" y="10358"/>
                            <a:pt x="21385" y="8956"/>
                          </a:cubicBezTo>
                          <a:cubicBezTo>
                            <a:pt x="21594" y="8182"/>
                            <a:pt x="21803" y="7387"/>
                            <a:pt x="22368" y="6738"/>
                          </a:cubicBezTo>
                          <a:cubicBezTo>
                            <a:pt x="22619" y="6424"/>
                            <a:pt x="22807" y="6027"/>
                            <a:pt x="23017" y="5671"/>
                          </a:cubicBezTo>
                          <a:cubicBezTo>
                            <a:pt x="23268" y="5148"/>
                            <a:pt x="23226" y="4855"/>
                            <a:pt x="22745" y="4499"/>
                          </a:cubicBezTo>
                          <a:cubicBezTo>
                            <a:pt x="21908" y="3872"/>
                            <a:pt x="21071" y="3181"/>
                            <a:pt x="19962" y="3097"/>
                          </a:cubicBezTo>
                          <a:cubicBezTo>
                            <a:pt x="19564" y="3077"/>
                            <a:pt x="19188" y="2930"/>
                            <a:pt x="18811" y="2867"/>
                          </a:cubicBezTo>
                          <a:cubicBezTo>
                            <a:pt x="18497" y="2825"/>
                            <a:pt x="18141" y="2742"/>
                            <a:pt x="17807" y="2742"/>
                          </a:cubicBezTo>
                          <a:cubicBezTo>
                            <a:pt x="16216" y="2825"/>
                            <a:pt x="14626" y="3035"/>
                            <a:pt x="13183" y="3809"/>
                          </a:cubicBezTo>
                          <a:cubicBezTo>
                            <a:pt x="12869" y="3997"/>
                            <a:pt x="12576" y="4206"/>
                            <a:pt x="12262" y="4416"/>
                          </a:cubicBezTo>
                          <a:cubicBezTo>
                            <a:pt x="11697" y="4813"/>
                            <a:pt x="11132" y="5232"/>
                            <a:pt x="10567" y="5608"/>
                          </a:cubicBezTo>
                          <a:cubicBezTo>
                            <a:pt x="10253" y="5818"/>
                            <a:pt x="9981" y="6027"/>
                            <a:pt x="9751" y="6320"/>
                          </a:cubicBezTo>
                          <a:cubicBezTo>
                            <a:pt x="9437" y="6738"/>
                            <a:pt x="9102" y="7115"/>
                            <a:pt x="8768" y="7491"/>
                          </a:cubicBezTo>
                          <a:cubicBezTo>
                            <a:pt x="8286" y="8015"/>
                            <a:pt x="7931" y="8600"/>
                            <a:pt x="7680" y="9270"/>
                          </a:cubicBezTo>
                          <a:cubicBezTo>
                            <a:pt x="7533" y="9751"/>
                            <a:pt x="7470" y="10212"/>
                            <a:pt x="7617" y="10693"/>
                          </a:cubicBezTo>
                          <a:cubicBezTo>
                            <a:pt x="7763" y="11216"/>
                            <a:pt x="7910" y="11739"/>
                            <a:pt x="8161" y="12199"/>
                          </a:cubicBezTo>
                          <a:cubicBezTo>
                            <a:pt x="8558" y="12994"/>
                            <a:pt x="8684" y="13810"/>
                            <a:pt x="8621" y="14668"/>
                          </a:cubicBezTo>
                          <a:cubicBezTo>
                            <a:pt x="8600" y="15024"/>
                            <a:pt x="8517" y="15380"/>
                            <a:pt x="8307" y="15693"/>
                          </a:cubicBezTo>
                          <a:cubicBezTo>
                            <a:pt x="7868" y="16342"/>
                            <a:pt x="7429" y="16970"/>
                            <a:pt x="6989" y="17618"/>
                          </a:cubicBezTo>
                          <a:cubicBezTo>
                            <a:pt x="6696" y="18037"/>
                            <a:pt x="6361" y="18330"/>
                            <a:pt x="5880" y="18539"/>
                          </a:cubicBezTo>
                          <a:cubicBezTo>
                            <a:pt x="5420" y="18769"/>
                            <a:pt x="4918" y="18999"/>
                            <a:pt x="4311" y="19271"/>
                          </a:cubicBezTo>
                          <a:close/>
                          <a:moveTo>
                            <a:pt x="52603" y="55281"/>
                          </a:moveTo>
                          <a:cubicBezTo>
                            <a:pt x="52561" y="55281"/>
                            <a:pt x="52519" y="55260"/>
                            <a:pt x="52498" y="55260"/>
                          </a:cubicBezTo>
                          <a:cubicBezTo>
                            <a:pt x="52038" y="55365"/>
                            <a:pt x="51598" y="55448"/>
                            <a:pt x="51159" y="55553"/>
                          </a:cubicBezTo>
                          <a:cubicBezTo>
                            <a:pt x="48774" y="56097"/>
                            <a:pt x="46367" y="56495"/>
                            <a:pt x="43877" y="56390"/>
                          </a:cubicBezTo>
                          <a:cubicBezTo>
                            <a:pt x="43292" y="56348"/>
                            <a:pt x="42685" y="56390"/>
                            <a:pt x="42078" y="56390"/>
                          </a:cubicBezTo>
                          <a:cubicBezTo>
                            <a:pt x="41743" y="56390"/>
                            <a:pt x="41408" y="56411"/>
                            <a:pt x="41095" y="56327"/>
                          </a:cubicBezTo>
                          <a:cubicBezTo>
                            <a:pt x="39525" y="56076"/>
                            <a:pt x="37956" y="56139"/>
                            <a:pt x="36387" y="56118"/>
                          </a:cubicBezTo>
                          <a:cubicBezTo>
                            <a:pt x="35989" y="56118"/>
                            <a:pt x="35592" y="56118"/>
                            <a:pt x="35194" y="56076"/>
                          </a:cubicBezTo>
                          <a:cubicBezTo>
                            <a:pt x="33478" y="55867"/>
                            <a:pt x="31721" y="55658"/>
                            <a:pt x="29963" y="55448"/>
                          </a:cubicBezTo>
                          <a:cubicBezTo>
                            <a:pt x="29294" y="56076"/>
                            <a:pt x="28812" y="56850"/>
                            <a:pt x="28373" y="57687"/>
                          </a:cubicBezTo>
                          <a:cubicBezTo>
                            <a:pt x="28185" y="58064"/>
                            <a:pt x="28122" y="58420"/>
                            <a:pt x="28289" y="58838"/>
                          </a:cubicBezTo>
                          <a:lnTo>
                            <a:pt x="30214" y="58838"/>
                          </a:lnTo>
                          <a:cubicBezTo>
                            <a:pt x="30444" y="58650"/>
                            <a:pt x="30675" y="58440"/>
                            <a:pt x="30947" y="58315"/>
                          </a:cubicBezTo>
                          <a:cubicBezTo>
                            <a:pt x="31574" y="57980"/>
                            <a:pt x="32223" y="57645"/>
                            <a:pt x="32788" y="57185"/>
                          </a:cubicBezTo>
                          <a:cubicBezTo>
                            <a:pt x="33269" y="56829"/>
                            <a:pt x="33709" y="57018"/>
                            <a:pt x="33876" y="57603"/>
                          </a:cubicBezTo>
                          <a:cubicBezTo>
                            <a:pt x="34043" y="58273"/>
                            <a:pt x="34211" y="58943"/>
                            <a:pt x="34420" y="59633"/>
                          </a:cubicBezTo>
                          <a:cubicBezTo>
                            <a:pt x="34546" y="60093"/>
                            <a:pt x="34818" y="60282"/>
                            <a:pt x="35257" y="60261"/>
                          </a:cubicBezTo>
                          <a:cubicBezTo>
                            <a:pt x="35654" y="60219"/>
                            <a:pt x="36031" y="60156"/>
                            <a:pt x="36324" y="59863"/>
                          </a:cubicBezTo>
                          <a:cubicBezTo>
                            <a:pt x="36722" y="59487"/>
                            <a:pt x="37224" y="59256"/>
                            <a:pt x="37496" y="58754"/>
                          </a:cubicBezTo>
                          <a:cubicBezTo>
                            <a:pt x="37579" y="58608"/>
                            <a:pt x="37768" y="58503"/>
                            <a:pt x="37914" y="58420"/>
                          </a:cubicBezTo>
                          <a:cubicBezTo>
                            <a:pt x="38228" y="58231"/>
                            <a:pt x="38584" y="58106"/>
                            <a:pt x="38898" y="57959"/>
                          </a:cubicBezTo>
                          <a:cubicBezTo>
                            <a:pt x="39421" y="57708"/>
                            <a:pt x="39944" y="57855"/>
                            <a:pt x="40258" y="58315"/>
                          </a:cubicBezTo>
                          <a:cubicBezTo>
                            <a:pt x="40383" y="58524"/>
                            <a:pt x="40488" y="58733"/>
                            <a:pt x="40613" y="58943"/>
                          </a:cubicBezTo>
                          <a:cubicBezTo>
                            <a:pt x="40906" y="59466"/>
                            <a:pt x="41367" y="59780"/>
                            <a:pt x="41890" y="60052"/>
                          </a:cubicBezTo>
                          <a:cubicBezTo>
                            <a:pt x="42789" y="60470"/>
                            <a:pt x="42978" y="60407"/>
                            <a:pt x="43522" y="59591"/>
                          </a:cubicBezTo>
                          <a:cubicBezTo>
                            <a:pt x="43919" y="59047"/>
                            <a:pt x="44359" y="58587"/>
                            <a:pt x="44986" y="58315"/>
                          </a:cubicBezTo>
                          <a:cubicBezTo>
                            <a:pt x="45489" y="58106"/>
                            <a:pt x="45865" y="58127"/>
                            <a:pt x="46179" y="58524"/>
                          </a:cubicBezTo>
                          <a:cubicBezTo>
                            <a:pt x="46639" y="59110"/>
                            <a:pt x="47267" y="59277"/>
                            <a:pt x="47895" y="59487"/>
                          </a:cubicBezTo>
                          <a:cubicBezTo>
                            <a:pt x="48041" y="59549"/>
                            <a:pt x="48230" y="59591"/>
                            <a:pt x="48418" y="59654"/>
                          </a:cubicBezTo>
                          <a:cubicBezTo>
                            <a:pt x="48795" y="59780"/>
                            <a:pt x="48941" y="59738"/>
                            <a:pt x="49192" y="59445"/>
                          </a:cubicBezTo>
                          <a:cubicBezTo>
                            <a:pt x="49422" y="59152"/>
                            <a:pt x="49673" y="58901"/>
                            <a:pt x="49924" y="58629"/>
                          </a:cubicBezTo>
                          <a:cubicBezTo>
                            <a:pt x="50155" y="58399"/>
                            <a:pt x="50447" y="58399"/>
                            <a:pt x="50761" y="58503"/>
                          </a:cubicBezTo>
                          <a:cubicBezTo>
                            <a:pt x="51243" y="58692"/>
                            <a:pt x="51598" y="59005"/>
                            <a:pt x="51912" y="59340"/>
                          </a:cubicBezTo>
                          <a:cubicBezTo>
                            <a:pt x="52393" y="59842"/>
                            <a:pt x="52937" y="59884"/>
                            <a:pt x="53586" y="59654"/>
                          </a:cubicBezTo>
                          <a:lnTo>
                            <a:pt x="53586" y="57290"/>
                          </a:lnTo>
                          <a:cubicBezTo>
                            <a:pt x="53251" y="56557"/>
                            <a:pt x="52896" y="55909"/>
                            <a:pt x="52603" y="55281"/>
                          </a:cubicBezTo>
                          <a:close/>
                          <a:moveTo>
                            <a:pt x="20652" y="43899"/>
                          </a:moveTo>
                          <a:cubicBezTo>
                            <a:pt x="20715" y="42978"/>
                            <a:pt x="20715" y="42183"/>
                            <a:pt x="20694" y="41367"/>
                          </a:cubicBezTo>
                          <a:cubicBezTo>
                            <a:pt x="20652" y="40530"/>
                            <a:pt x="20799" y="39693"/>
                            <a:pt x="20610" y="38835"/>
                          </a:cubicBezTo>
                          <a:cubicBezTo>
                            <a:pt x="20297" y="38793"/>
                            <a:pt x="20025" y="38793"/>
                            <a:pt x="19773" y="38730"/>
                          </a:cubicBezTo>
                          <a:cubicBezTo>
                            <a:pt x="19669" y="38689"/>
                            <a:pt x="19501" y="38542"/>
                            <a:pt x="19501" y="38437"/>
                          </a:cubicBezTo>
                          <a:cubicBezTo>
                            <a:pt x="19501" y="38333"/>
                            <a:pt x="19648" y="38145"/>
                            <a:pt x="19753" y="38124"/>
                          </a:cubicBezTo>
                          <a:cubicBezTo>
                            <a:pt x="20025" y="38040"/>
                            <a:pt x="20317" y="38019"/>
                            <a:pt x="20652" y="37956"/>
                          </a:cubicBezTo>
                          <a:cubicBezTo>
                            <a:pt x="20736" y="37287"/>
                            <a:pt x="20715" y="36638"/>
                            <a:pt x="20694" y="35968"/>
                          </a:cubicBezTo>
                          <a:cubicBezTo>
                            <a:pt x="20694" y="35111"/>
                            <a:pt x="20799" y="34232"/>
                            <a:pt x="20485" y="33395"/>
                          </a:cubicBezTo>
                          <a:cubicBezTo>
                            <a:pt x="20422" y="33290"/>
                            <a:pt x="20443" y="33144"/>
                            <a:pt x="20443" y="33018"/>
                          </a:cubicBezTo>
                          <a:cubicBezTo>
                            <a:pt x="20443" y="32370"/>
                            <a:pt x="20129" y="31826"/>
                            <a:pt x="19815" y="31219"/>
                          </a:cubicBezTo>
                          <a:cubicBezTo>
                            <a:pt x="19167" y="31219"/>
                            <a:pt x="18539" y="31198"/>
                            <a:pt x="17911" y="31219"/>
                          </a:cubicBezTo>
                          <a:cubicBezTo>
                            <a:pt x="17556" y="31219"/>
                            <a:pt x="17242" y="31365"/>
                            <a:pt x="16991" y="31575"/>
                          </a:cubicBezTo>
                          <a:cubicBezTo>
                            <a:pt x="16991" y="33290"/>
                            <a:pt x="16970" y="34901"/>
                            <a:pt x="16991" y="36554"/>
                          </a:cubicBezTo>
                          <a:cubicBezTo>
                            <a:pt x="16991" y="37015"/>
                            <a:pt x="17137" y="37496"/>
                            <a:pt x="17200" y="37998"/>
                          </a:cubicBezTo>
                          <a:cubicBezTo>
                            <a:pt x="17556" y="38124"/>
                            <a:pt x="17869" y="38228"/>
                            <a:pt x="18183" y="38333"/>
                          </a:cubicBezTo>
                          <a:cubicBezTo>
                            <a:pt x="18246" y="38354"/>
                            <a:pt x="18351" y="38375"/>
                            <a:pt x="18434" y="38417"/>
                          </a:cubicBezTo>
                          <a:cubicBezTo>
                            <a:pt x="18623" y="38479"/>
                            <a:pt x="18727" y="38584"/>
                            <a:pt x="18727" y="38793"/>
                          </a:cubicBezTo>
                          <a:cubicBezTo>
                            <a:pt x="18727" y="39002"/>
                            <a:pt x="18539" y="39149"/>
                            <a:pt x="18288" y="39149"/>
                          </a:cubicBezTo>
                          <a:lnTo>
                            <a:pt x="17828" y="39149"/>
                          </a:lnTo>
                          <a:cubicBezTo>
                            <a:pt x="17660" y="39149"/>
                            <a:pt x="17493" y="39170"/>
                            <a:pt x="17304" y="39191"/>
                          </a:cubicBezTo>
                          <a:cubicBezTo>
                            <a:pt x="17263" y="39567"/>
                            <a:pt x="17179" y="39902"/>
                            <a:pt x="17388" y="40195"/>
                          </a:cubicBezTo>
                          <a:cubicBezTo>
                            <a:pt x="17681" y="40237"/>
                            <a:pt x="17932" y="40258"/>
                            <a:pt x="18204" y="40342"/>
                          </a:cubicBezTo>
                          <a:cubicBezTo>
                            <a:pt x="18309" y="40362"/>
                            <a:pt x="18413" y="40551"/>
                            <a:pt x="18434" y="40676"/>
                          </a:cubicBezTo>
                          <a:cubicBezTo>
                            <a:pt x="18434" y="40739"/>
                            <a:pt x="18309" y="40886"/>
                            <a:pt x="18204" y="40927"/>
                          </a:cubicBezTo>
                          <a:cubicBezTo>
                            <a:pt x="17911" y="40990"/>
                            <a:pt x="17618" y="41032"/>
                            <a:pt x="17367" y="41074"/>
                          </a:cubicBezTo>
                          <a:cubicBezTo>
                            <a:pt x="17200" y="41597"/>
                            <a:pt x="17409" y="42015"/>
                            <a:pt x="17493" y="42455"/>
                          </a:cubicBezTo>
                          <a:cubicBezTo>
                            <a:pt x="17576" y="42915"/>
                            <a:pt x="17576" y="43355"/>
                            <a:pt x="17618" y="43794"/>
                          </a:cubicBezTo>
                          <a:cubicBezTo>
                            <a:pt x="17786" y="43857"/>
                            <a:pt x="17890" y="43919"/>
                            <a:pt x="17995" y="43919"/>
                          </a:cubicBezTo>
                          <a:cubicBezTo>
                            <a:pt x="18853" y="43940"/>
                            <a:pt x="19690" y="43961"/>
                            <a:pt x="20652" y="43899"/>
                          </a:cubicBezTo>
                          <a:close/>
                          <a:moveTo>
                            <a:pt x="29294" y="4604"/>
                          </a:moveTo>
                          <a:cubicBezTo>
                            <a:pt x="29168" y="4248"/>
                            <a:pt x="28980" y="4102"/>
                            <a:pt x="28687" y="4039"/>
                          </a:cubicBezTo>
                          <a:cubicBezTo>
                            <a:pt x="28143" y="3934"/>
                            <a:pt x="27620" y="4039"/>
                            <a:pt x="27076" y="4018"/>
                          </a:cubicBezTo>
                          <a:cubicBezTo>
                            <a:pt x="26155" y="3976"/>
                            <a:pt x="25527" y="4416"/>
                            <a:pt x="24921" y="4960"/>
                          </a:cubicBezTo>
                          <a:cubicBezTo>
                            <a:pt x="24711" y="5169"/>
                            <a:pt x="24481" y="5378"/>
                            <a:pt x="24272" y="5587"/>
                          </a:cubicBezTo>
                          <a:cubicBezTo>
                            <a:pt x="24146" y="5755"/>
                            <a:pt x="24000" y="5922"/>
                            <a:pt x="23895" y="6090"/>
                          </a:cubicBezTo>
                          <a:cubicBezTo>
                            <a:pt x="23582" y="6571"/>
                            <a:pt x="23268" y="7094"/>
                            <a:pt x="22954" y="7617"/>
                          </a:cubicBezTo>
                          <a:cubicBezTo>
                            <a:pt x="22891" y="7763"/>
                            <a:pt x="22786" y="7868"/>
                            <a:pt x="22724" y="8015"/>
                          </a:cubicBezTo>
                          <a:cubicBezTo>
                            <a:pt x="22473" y="8977"/>
                            <a:pt x="22159" y="9919"/>
                            <a:pt x="22222" y="10944"/>
                          </a:cubicBezTo>
                          <a:cubicBezTo>
                            <a:pt x="22263" y="11237"/>
                            <a:pt x="22326" y="11467"/>
                            <a:pt x="22577" y="11655"/>
                          </a:cubicBezTo>
                          <a:cubicBezTo>
                            <a:pt x="22828" y="11864"/>
                            <a:pt x="23121" y="12053"/>
                            <a:pt x="23477" y="11844"/>
                          </a:cubicBezTo>
                          <a:cubicBezTo>
                            <a:pt x="23791" y="11153"/>
                            <a:pt x="24063" y="10400"/>
                            <a:pt x="24691" y="9814"/>
                          </a:cubicBezTo>
                          <a:cubicBezTo>
                            <a:pt x="24460" y="9647"/>
                            <a:pt x="24272" y="9458"/>
                            <a:pt x="24063" y="9333"/>
                          </a:cubicBezTo>
                          <a:cubicBezTo>
                            <a:pt x="24063" y="9270"/>
                            <a:pt x="24042" y="9249"/>
                            <a:pt x="24063" y="9228"/>
                          </a:cubicBezTo>
                          <a:cubicBezTo>
                            <a:pt x="24084" y="9144"/>
                            <a:pt x="24105" y="9040"/>
                            <a:pt x="24146" y="8956"/>
                          </a:cubicBezTo>
                          <a:cubicBezTo>
                            <a:pt x="24691" y="7763"/>
                            <a:pt x="25569" y="6864"/>
                            <a:pt x="26762" y="6320"/>
                          </a:cubicBezTo>
                          <a:cubicBezTo>
                            <a:pt x="27704" y="5859"/>
                            <a:pt x="28394" y="5085"/>
                            <a:pt x="29294" y="4604"/>
                          </a:cubicBezTo>
                          <a:close/>
                          <a:moveTo>
                            <a:pt x="22389" y="27097"/>
                          </a:moveTo>
                          <a:cubicBezTo>
                            <a:pt x="21552" y="27473"/>
                            <a:pt x="21280" y="27808"/>
                            <a:pt x="21447" y="28457"/>
                          </a:cubicBezTo>
                          <a:cubicBezTo>
                            <a:pt x="21552" y="28896"/>
                            <a:pt x="21698" y="29336"/>
                            <a:pt x="21950" y="29712"/>
                          </a:cubicBezTo>
                          <a:cubicBezTo>
                            <a:pt x="22222" y="30131"/>
                            <a:pt x="22556" y="30507"/>
                            <a:pt x="23058" y="30717"/>
                          </a:cubicBezTo>
                          <a:cubicBezTo>
                            <a:pt x="23791" y="31010"/>
                            <a:pt x="24523" y="31282"/>
                            <a:pt x="25255" y="31533"/>
                          </a:cubicBezTo>
                          <a:cubicBezTo>
                            <a:pt x="25779" y="31721"/>
                            <a:pt x="25988" y="31721"/>
                            <a:pt x="26678" y="31533"/>
                          </a:cubicBezTo>
                          <a:cubicBezTo>
                            <a:pt x="26595" y="31428"/>
                            <a:pt x="26532" y="31323"/>
                            <a:pt x="26469" y="31240"/>
                          </a:cubicBezTo>
                          <a:cubicBezTo>
                            <a:pt x="25758" y="30612"/>
                            <a:pt x="25235" y="29838"/>
                            <a:pt x="24691" y="29085"/>
                          </a:cubicBezTo>
                          <a:cubicBezTo>
                            <a:pt x="24481" y="28792"/>
                            <a:pt x="24272" y="28478"/>
                            <a:pt x="24063" y="28185"/>
                          </a:cubicBezTo>
                          <a:cubicBezTo>
                            <a:pt x="23916" y="27976"/>
                            <a:pt x="23749" y="27829"/>
                            <a:pt x="23498" y="27745"/>
                          </a:cubicBezTo>
                          <a:cubicBezTo>
                            <a:pt x="23058" y="27641"/>
                            <a:pt x="22703" y="27411"/>
                            <a:pt x="22389" y="27097"/>
                          </a:cubicBezTo>
                          <a:close/>
                          <a:moveTo>
                            <a:pt x="53168" y="69530"/>
                          </a:moveTo>
                          <a:cubicBezTo>
                            <a:pt x="52979" y="69321"/>
                            <a:pt x="52896" y="69216"/>
                            <a:pt x="52770" y="69111"/>
                          </a:cubicBezTo>
                          <a:cubicBezTo>
                            <a:pt x="52540" y="68902"/>
                            <a:pt x="52310" y="68756"/>
                            <a:pt x="52059" y="68547"/>
                          </a:cubicBezTo>
                          <a:cubicBezTo>
                            <a:pt x="51305" y="67877"/>
                            <a:pt x="50364" y="67856"/>
                            <a:pt x="49422" y="67751"/>
                          </a:cubicBezTo>
                          <a:cubicBezTo>
                            <a:pt x="49276" y="67731"/>
                            <a:pt x="49108" y="67772"/>
                            <a:pt x="48983" y="67835"/>
                          </a:cubicBezTo>
                          <a:cubicBezTo>
                            <a:pt x="48543" y="68023"/>
                            <a:pt x="48083" y="67982"/>
                            <a:pt x="47644" y="67982"/>
                          </a:cubicBezTo>
                          <a:lnTo>
                            <a:pt x="46723" y="67982"/>
                          </a:lnTo>
                          <a:cubicBezTo>
                            <a:pt x="46786" y="68819"/>
                            <a:pt x="46828" y="68923"/>
                            <a:pt x="47393" y="69300"/>
                          </a:cubicBezTo>
                          <a:cubicBezTo>
                            <a:pt x="47623" y="69446"/>
                            <a:pt x="47853" y="69551"/>
                            <a:pt x="48062" y="69760"/>
                          </a:cubicBezTo>
                          <a:cubicBezTo>
                            <a:pt x="48397" y="70116"/>
                            <a:pt x="48815" y="70220"/>
                            <a:pt x="49297" y="70262"/>
                          </a:cubicBezTo>
                          <a:cubicBezTo>
                            <a:pt x="50364" y="70388"/>
                            <a:pt x="51389" y="70011"/>
                            <a:pt x="52435" y="69907"/>
                          </a:cubicBezTo>
                          <a:cubicBezTo>
                            <a:pt x="52665" y="69907"/>
                            <a:pt x="52875" y="69697"/>
                            <a:pt x="53168" y="69530"/>
                          </a:cubicBezTo>
                          <a:close/>
                          <a:moveTo>
                            <a:pt x="61139" y="17911"/>
                          </a:moveTo>
                          <a:cubicBezTo>
                            <a:pt x="61558" y="17326"/>
                            <a:pt x="61893" y="16886"/>
                            <a:pt x="62248" y="16447"/>
                          </a:cubicBezTo>
                          <a:cubicBezTo>
                            <a:pt x="62813" y="15693"/>
                            <a:pt x="62960" y="14877"/>
                            <a:pt x="62897" y="13978"/>
                          </a:cubicBezTo>
                          <a:cubicBezTo>
                            <a:pt x="62876" y="13434"/>
                            <a:pt x="62646" y="12994"/>
                            <a:pt x="62353" y="12576"/>
                          </a:cubicBezTo>
                          <a:cubicBezTo>
                            <a:pt x="62248" y="12408"/>
                            <a:pt x="62018" y="12283"/>
                            <a:pt x="61830" y="12262"/>
                          </a:cubicBezTo>
                          <a:cubicBezTo>
                            <a:pt x="61537" y="12178"/>
                            <a:pt x="61223" y="12178"/>
                            <a:pt x="60930" y="12178"/>
                          </a:cubicBezTo>
                          <a:cubicBezTo>
                            <a:pt x="60700" y="12178"/>
                            <a:pt x="60470" y="12304"/>
                            <a:pt x="60449" y="12513"/>
                          </a:cubicBezTo>
                          <a:cubicBezTo>
                            <a:pt x="60365" y="13036"/>
                            <a:pt x="60156" y="13601"/>
                            <a:pt x="60344" y="14124"/>
                          </a:cubicBezTo>
                          <a:cubicBezTo>
                            <a:pt x="60658" y="15003"/>
                            <a:pt x="60763" y="15924"/>
                            <a:pt x="60888" y="16865"/>
                          </a:cubicBezTo>
                          <a:cubicBezTo>
                            <a:pt x="60972" y="17158"/>
                            <a:pt x="61035" y="17472"/>
                            <a:pt x="61139" y="17911"/>
                          </a:cubicBezTo>
                          <a:close/>
                          <a:moveTo>
                            <a:pt x="33185" y="67898"/>
                          </a:moveTo>
                          <a:cubicBezTo>
                            <a:pt x="33060" y="67835"/>
                            <a:pt x="32976" y="67814"/>
                            <a:pt x="32893" y="67814"/>
                          </a:cubicBezTo>
                          <a:cubicBezTo>
                            <a:pt x="32265" y="67814"/>
                            <a:pt x="31637" y="67856"/>
                            <a:pt x="31009" y="67961"/>
                          </a:cubicBezTo>
                          <a:cubicBezTo>
                            <a:pt x="30110" y="68128"/>
                            <a:pt x="29189" y="68358"/>
                            <a:pt x="28289" y="68526"/>
                          </a:cubicBezTo>
                          <a:cubicBezTo>
                            <a:pt x="27871" y="68588"/>
                            <a:pt x="27515" y="68735"/>
                            <a:pt x="27180" y="69049"/>
                          </a:cubicBezTo>
                          <a:cubicBezTo>
                            <a:pt x="27390" y="69530"/>
                            <a:pt x="27724" y="69697"/>
                            <a:pt x="28164" y="69718"/>
                          </a:cubicBezTo>
                          <a:cubicBezTo>
                            <a:pt x="28645" y="69739"/>
                            <a:pt x="29126" y="69718"/>
                            <a:pt x="29608" y="69718"/>
                          </a:cubicBezTo>
                          <a:cubicBezTo>
                            <a:pt x="31051" y="69781"/>
                            <a:pt x="32118" y="69049"/>
                            <a:pt x="33102" y="68128"/>
                          </a:cubicBezTo>
                          <a:cubicBezTo>
                            <a:pt x="33144" y="68107"/>
                            <a:pt x="33144" y="68023"/>
                            <a:pt x="33185" y="67898"/>
                          </a:cubicBezTo>
                          <a:close/>
                          <a:moveTo>
                            <a:pt x="46221" y="35634"/>
                          </a:moveTo>
                          <a:cubicBezTo>
                            <a:pt x="45719" y="35676"/>
                            <a:pt x="45300" y="35717"/>
                            <a:pt x="44882" y="35717"/>
                          </a:cubicBezTo>
                          <a:cubicBezTo>
                            <a:pt x="44045" y="35696"/>
                            <a:pt x="43292" y="35948"/>
                            <a:pt x="42496" y="36157"/>
                          </a:cubicBezTo>
                          <a:cubicBezTo>
                            <a:pt x="42434" y="36157"/>
                            <a:pt x="42413" y="36240"/>
                            <a:pt x="42371" y="36303"/>
                          </a:cubicBezTo>
                          <a:cubicBezTo>
                            <a:pt x="42601" y="37056"/>
                            <a:pt x="43187" y="37517"/>
                            <a:pt x="43857" y="37873"/>
                          </a:cubicBezTo>
                          <a:cubicBezTo>
                            <a:pt x="44066" y="37977"/>
                            <a:pt x="44275" y="37977"/>
                            <a:pt x="44442" y="37810"/>
                          </a:cubicBezTo>
                          <a:cubicBezTo>
                            <a:pt x="45133" y="37182"/>
                            <a:pt x="45865" y="36575"/>
                            <a:pt x="46221" y="35634"/>
                          </a:cubicBezTo>
                          <a:close/>
                          <a:moveTo>
                            <a:pt x="17828" y="44924"/>
                          </a:moveTo>
                          <a:cubicBezTo>
                            <a:pt x="17869" y="45154"/>
                            <a:pt x="17807" y="45321"/>
                            <a:pt x="17890" y="45447"/>
                          </a:cubicBezTo>
                          <a:cubicBezTo>
                            <a:pt x="18204" y="45991"/>
                            <a:pt x="18539" y="46514"/>
                            <a:pt x="18853" y="47016"/>
                          </a:cubicBezTo>
                          <a:cubicBezTo>
                            <a:pt x="19543" y="46974"/>
                            <a:pt x="19669" y="46368"/>
                            <a:pt x="20004" y="46033"/>
                          </a:cubicBezTo>
                          <a:cubicBezTo>
                            <a:pt x="20255" y="45740"/>
                            <a:pt x="20401" y="45363"/>
                            <a:pt x="20422" y="44945"/>
                          </a:cubicBezTo>
                          <a:cubicBezTo>
                            <a:pt x="19564" y="44924"/>
                            <a:pt x="18748" y="44924"/>
                            <a:pt x="17828" y="44924"/>
                          </a:cubicBezTo>
                          <a:close/>
                          <a:moveTo>
                            <a:pt x="67898" y="27473"/>
                          </a:moveTo>
                          <a:cubicBezTo>
                            <a:pt x="67458" y="28562"/>
                            <a:pt x="67458" y="28562"/>
                            <a:pt x="67563" y="28854"/>
                          </a:cubicBezTo>
                          <a:cubicBezTo>
                            <a:pt x="67730" y="28687"/>
                            <a:pt x="67919" y="28499"/>
                            <a:pt x="68149" y="28290"/>
                          </a:cubicBezTo>
                          <a:cubicBezTo>
                            <a:pt x="68065" y="28038"/>
                            <a:pt x="67981" y="27745"/>
                            <a:pt x="67898" y="2747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5" name="Google Shape;255;p33"/>
                    <p:cNvSpPr/>
                    <p:nvPr/>
                  </p:nvSpPr>
                  <p:spPr>
                    <a:xfrm>
                      <a:off x="-1791625" y="3746875"/>
                      <a:ext cx="319125" cy="232275"/>
                    </a:xfrm>
                    <a:custGeom>
                      <a:avLst/>
                      <a:gdLst/>
                      <a:ahLst/>
                      <a:cxnLst/>
                      <a:rect l="l" t="t" r="r" b="b"/>
                      <a:pathLst>
                        <a:path w="12765" h="9291" extrusionOk="0">
                          <a:moveTo>
                            <a:pt x="4939" y="9206"/>
                          </a:moveTo>
                          <a:cubicBezTo>
                            <a:pt x="4562" y="9206"/>
                            <a:pt x="4165" y="9248"/>
                            <a:pt x="3767" y="9206"/>
                          </a:cubicBezTo>
                          <a:cubicBezTo>
                            <a:pt x="3077" y="9165"/>
                            <a:pt x="2470" y="8976"/>
                            <a:pt x="1989" y="8432"/>
                          </a:cubicBezTo>
                          <a:cubicBezTo>
                            <a:pt x="1758" y="8160"/>
                            <a:pt x="1486" y="7909"/>
                            <a:pt x="1235" y="7679"/>
                          </a:cubicBezTo>
                          <a:cubicBezTo>
                            <a:pt x="482" y="7009"/>
                            <a:pt x="189" y="6131"/>
                            <a:pt x="105" y="5189"/>
                          </a:cubicBezTo>
                          <a:cubicBezTo>
                            <a:pt x="64" y="4541"/>
                            <a:pt x="1" y="3871"/>
                            <a:pt x="273" y="3222"/>
                          </a:cubicBezTo>
                          <a:cubicBezTo>
                            <a:pt x="377" y="2992"/>
                            <a:pt x="294" y="2678"/>
                            <a:pt x="315" y="2406"/>
                          </a:cubicBezTo>
                          <a:cubicBezTo>
                            <a:pt x="377" y="1841"/>
                            <a:pt x="649" y="1674"/>
                            <a:pt x="1256" y="1820"/>
                          </a:cubicBezTo>
                          <a:cubicBezTo>
                            <a:pt x="1486" y="1862"/>
                            <a:pt x="1737" y="1883"/>
                            <a:pt x="1968" y="1883"/>
                          </a:cubicBezTo>
                          <a:cubicBezTo>
                            <a:pt x="2595" y="1883"/>
                            <a:pt x="3244" y="1862"/>
                            <a:pt x="3872" y="1841"/>
                          </a:cubicBezTo>
                          <a:cubicBezTo>
                            <a:pt x="4478" y="1800"/>
                            <a:pt x="5043" y="1779"/>
                            <a:pt x="5629" y="1507"/>
                          </a:cubicBezTo>
                          <a:cubicBezTo>
                            <a:pt x="5985" y="1318"/>
                            <a:pt x="6445" y="1339"/>
                            <a:pt x="6864" y="1297"/>
                          </a:cubicBezTo>
                          <a:cubicBezTo>
                            <a:pt x="7136" y="1256"/>
                            <a:pt x="7450" y="1297"/>
                            <a:pt x="7763" y="1297"/>
                          </a:cubicBezTo>
                          <a:cubicBezTo>
                            <a:pt x="8140" y="1297"/>
                            <a:pt x="8475" y="1193"/>
                            <a:pt x="8810" y="1109"/>
                          </a:cubicBezTo>
                          <a:cubicBezTo>
                            <a:pt x="9542" y="921"/>
                            <a:pt x="10232" y="628"/>
                            <a:pt x="10902" y="314"/>
                          </a:cubicBezTo>
                          <a:cubicBezTo>
                            <a:pt x="11300" y="126"/>
                            <a:pt x="11781" y="105"/>
                            <a:pt x="12220" y="42"/>
                          </a:cubicBezTo>
                          <a:cubicBezTo>
                            <a:pt x="12304" y="0"/>
                            <a:pt x="12429" y="126"/>
                            <a:pt x="12513" y="188"/>
                          </a:cubicBezTo>
                          <a:cubicBezTo>
                            <a:pt x="12555" y="209"/>
                            <a:pt x="12576" y="293"/>
                            <a:pt x="12576" y="356"/>
                          </a:cubicBezTo>
                          <a:cubicBezTo>
                            <a:pt x="12576" y="1318"/>
                            <a:pt x="12764" y="2281"/>
                            <a:pt x="12450" y="3222"/>
                          </a:cubicBezTo>
                          <a:cubicBezTo>
                            <a:pt x="12408" y="3432"/>
                            <a:pt x="12346" y="3641"/>
                            <a:pt x="12367" y="3850"/>
                          </a:cubicBezTo>
                          <a:cubicBezTo>
                            <a:pt x="12450" y="4708"/>
                            <a:pt x="12116" y="5419"/>
                            <a:pt x="11718" y="6152"/>
                          </a:cubicBezTo>
                          <a:cubicBezTo>
                            <a:pt x="11425" y="6675"/>
                            <a:pt x="11069" y="7093"/>
                            <a:pt x="10546" y="7386"/>
                          </a:cubicBezTo>
                          <a:cubicBezTo>
                            <a:pt x="10358" y="7491"/>
                            <a:pt x="10170" y="7595"/>
                            <a:pt x="10023" y="7721"/>
                          </a:cubicBezTo>
                          <a:cubicBezTo>
                            <a:pt x="9123" y="8453"/>
                            <a:pt x="8119" y="8893"/>
                            <a:pt x="6989" y="9060"/>
                          </a:cubicBezTo>
                          <a:cubicBezTo>
                            <a:pt x="6299" y="9165"/>
                            <a:pt x="5608" y="9206"/>
                            <a:pt x="4918" y="9290"/>
                          </a:cubicBezTo>
                          <a:cubicBezTo>
                            <a:pt x="4939" y="9269"/>
                            <a:pt x="4939" y="9248"/>
                            <a:pt x="4939" y="9206"/>
                          </a:cubicBezTo>
                          <a:close/>
                          <a:moveTo>
                            <a:pt x="11802" y="1025"/>
                          </a:moveTo>
                          <a:cubicBezTo>
                            <a:pt x="11572" y="879"/>
                            <a:pt x="11383" y="942"/>
                            <a:pt x="11174" y="1025"/>
                          </a:cubicBezTo>
                          <a:cubicBezTo>
                            <a:pt x="10756" y="1214"/>
                            <a:pt x="10358" y="1444"/>
                            <a:pt x="9919" y="1548"/>
                          </a:cubicBezTo>
                          <a:cubicBezTo>
                            <a:pt x="9291" y="1716"/>
                            <a:pt x="8684" y="2072"/>
                            <a:pt x="8015" y="1988"/>
                          </a:cubicBezTo>
                          <a:cubicBezTo>
                            <a:pt x="7408" y="1925"/>
                            <a:pt x="6801" y="2051"/>
                            <a:pt x="6236" y="2239"/>
                          </a:cubicBezTo>
                          <a:cubicBezTo>
                            <a:pt x="5462" y="2490"/>
                            <a:pt x="4709" y="2595"/>
                            <a:pt x="3893" y="2553"/>
                          </a:cubicBezTo>
                          <a:cubicBezTo>
                            <a:pt x="3244" y="2511"/>
                            <a:pt x="2574" y="2490"/>
                            <a:pt x="1905" y="2490"/>
                          </a:cubicBezTo>
                          <a:cubicBezTo>
                            <a:pt x="1737" y="2490"/>
                            <a:pt x="1570" y="2511"/>
                            <a:pt x="1382" y="2553"/>
                          </a:cubicBezTo>
                          <a:cubicBezTo>
                            <a:pt x="1319" y="2971"/>
                            <a:pt x="1235" y="3348"/>
                            <a:pt x="1214" y="3745"/>
                          </a:cubicBezTo>
                          <a:cubicBezTo>
                            <a:pt x="1172" y="4122"/>
                            <a:pt x="1256" y="4478"/>
                            <a:pt x="1277" y="4813"/>
                          </a:cubicBezTo>
                          <a:cubicBezTo>
                            <a:pt x="1319" y="5168"/>
                            <a:pt x="1340" y="5482"/>
                            <a:pt x="1340" y="5817"/>
                          </a:cubicBezTo>
                          <a:cubicBezTo>
                            <a:pt x="1340" y="6131"/>
                            <a:pt x="1445" y="6382"/>
                            <a:pt x="1675" y="6633"/>
                          </a:cubicBezTo>
                          <a:cubicBezTo>
                            <a:pt x="1968" y="6905"/>
                            <a:pt x="2302" y="7198"/>
                            <a:pt x="2574" y="7512"/>
                          </a:cubicBezTo>
                          <a:cubicBezTo>
                            <a:pt x="3014" y="8014"/>
                            <a:pt x="3537" y="8202"/>
                            <a:pt x="4185" y="8160"/>
                          </a:cubicBezTo>
                          <a:cubicBezTo>
                            <a:pt x="4709" y="8139"/>
                            <a:pt x="5211" y="8160"/>
                            <a:pt x="5734" y="8160"/>
                          </a:cubicBezTo>
                          <a:cubicBezTo>
                            <a:pt x="6069" y="8160"/>
                            <a:pt x="6382" y="8098"/>
                            <a:pt x="6717" y="8035"/>
                          </a:cubicBezTo>
                          <a:cubicBezTo>
                            <a:pt x="7805" y="7888"/>
                            <a:pt x="8747" y="7428"/>
                            <a:pt x="9605" y="6779"/>
                          </a:cubicBezTo>
                          <a:cubicBezTo>
                            <a:pt x="9751" y="6654"/>
                            <a:pt x="9939" y="6549"/>
                            <a:pt x="10128" y="6445"/>
                          </a:cubicBezTo>
                          <a:cubicBezTo>
                            <a:pt x="10630" y="6152"/>
                            <a:pt x="10944" y="5712"/>
                            <a:pt x="11111" y="5189"/>
                          </a:cubicBezTo>
                          <a:cubicBezTo>
                            <a:pt x="11320" y="4561"/>
                            <a:pt x="11697" y="3976"/>
                            <a:pt x="11613" y="3285"/>
                          </a:cubicBezTo>
                          <a:cubicBezTo>
                            <a:pt x="11592" y="3180"/>
                            <a:pt x="11676" y="3034"/>
                            <a:pt x="11718" y="2929"/>
                          </a:cubicBezTo>
                          <a:cubicBezTo>
                            <a:pt x="11948" y="2344"/>
                            <a:pt x="11844" y="1674"/>
                            <a:pt x="11802" y="102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6" name="Google Shape;256;p33"/>
                    <p:cNvSpPr/>
                    <p:nvPr/>
                  </p:nvSpPr>
                  <p:spPr>
                    <a:xfrm>
                      <a:off x="-1790050" y="3670500"/>
                      <a:ext cx="37700" cy="41350"/>
                    </a:xfrm>
                    <a:custGeom>
                      <a:avLst/>
                      <a:gdLst/>
                      <a:ahLst/>
                      <a:cxnLst/>
                      <a:rect l="l" t="t" r="r" b="b"/>
                      <a:pathLst>
                        <a:path w="1508" h="1654" extrusionOk="0">
                          <a:moveTo>
                            <a:pt x="1507" y="900"/>
                          </a:moveTo>
                          <a:cubicBezTo>
                            <a:pt x="1507" y="1444"/>
                            <a:pt x="1319" y="1653"/>
                            <a:pt x="775" y="1653"/>
                          </a:cubicBezTo>
                          <a:cubicBezTo>
                            <a:pt x="231" y="1653"/>
                            <a:pt x="21" y="1465"/>
                            <a:pt x="1" y="921"/>
                          </a:cubicBezTo>
                          <a:cubicBezTo>
                            <a:pt x="1" y="419"/>
                            <a:pt x="273" y="63"/>
                            <a:pt x="670" y="21"/>
                          </a:cubicBezTo>
                          <a:cubicBezTo>
                            <a:pt x="1109" y="0"/>
                            <a:pt x="1507" y="398"/>
                            <a:pt x="1507"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7" name="Google Shape;257;p33"/>
                    <p:cNvSpPr/>
                    <p:nvPr/>
                  </p:nvSpPr>
                  <p:spPr>
                    <a:xfrm>
                      <a:off x="-1485075" y="3602500"/>
                      <a:ext cx="33500" cy="39775"/>
                    </a:xfrm>
                    <a:custGeom>
                      <a:avLst/>
                      <a:gdLst/>
                      <a:ahLst/>
                      <a:cxnLst/>
                      <a:rect l="l" t="t" r="r" b="b"/>
                      <a:pathLst>
                        <a:path w="1340" h="1591" extrusionOk="0">
                          <a:moveTo>
                            <a:pt x="1339" y="900"/>
                          </a:moveTo>
                          <a:cubicBezTo>
                            <a:pt x="1318" y="1025"/>
                            <a:pt x="1318" y="1214"/>
                            <a:pt x="1235" y="1318"/>
                          </a:cubicBezTo>
                          <a:cubicBezTo>
                            <a:pt x="1130" y="1444"/>
                            <a:pt x="942" y="1569"/>
                            <a:pt x="816" y="1569"/>
                          </a:cubicBezTo>
                          <a:cubicBezTo>
                            <a:pt x="481" y="1590"/>
                            <a:pt x="63" y="1172"/>
                            <a:pt x="42" y="837"/>
                          </a:cubicBezTo>
                          <a:cubicBezTo>
                            <a:pt x="0" y="502"/>
                            <a:pt x="167" y="230"/>
                            <a:pt x="565" y="105"/>
                          </a:cubicBezTo>
                          <a:cubicBezTo>
                            <a:pt x="879" y="0"/>
                            <a:pt x="1193" y="126"/>
                            <a:pt x="1276" y="440"/>
                          </a:cubicBezTo>
                          <a:cubicBezTo>
                            <a:pt x="1276" y="586"/>
                            <a:pt x="1318" y="732"/>
                            <a:pt x="1339"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58" name="Google Shape;258;p33"/>
                    <p:cNvSpPr/>
                    <p:nvPr/>
                  </p:nvSpPr>
                  <p:spPr>
                    <a:xfrm>
                      <a:off x="-1023725" y="3575300"/>
                      <a:ext cx="262100" cy="173675"/>
                    </a:xfrm>
                    <a:custGeom>
                      <a:avLst/>
                      <a:gdLst/>
                      <a:ahLst/>
                      <a:cxnLst/>
                      <a:rect l="l" t="t" r="r" b="b"/>
                      <a:pathLst>
                        <a:path w="10484" h="6947" extrusionOk="0">
                          <a:moveTo>
                            <a:pt x="587" y="3264"/>
                          </a:moveTo>
                          <a:cubicBezTo>
                            <a:pt x="628" y="2992"/>
                            <a:pt x="733" y="2762"/>
                            <a:pt x="1047" y="2762"/>
                          </a:cubicBezTo>
                          <a:cubicBezTo>
                            <a:pt x="1507" y="2762"/>
                            <a:pt x="1905" y="2553"/>
                            <a:pt x="2323" y="2344"/>
                          </a:cubicBezTo>
                          <a:cubicBezTo>
                            <a:pt x="2658" y="2197"/>
                            <a:pt x="3055" y="2051"/>
                            <a:pt x="3411" y="1925"/>
                          </a:cubicBezTo>
                          <a:cubicBezTo>
                            <a:pt x="4646" y="1486"/>
                            <a:pt x="5880" y="1067"/>
                            <a:pt x="7115" y="649"/>
                          </a:cubicBezTo>
                          <a:cubicBezTo>
                            <a:pt x="7240" y="586"/>
                            <a:pt x="7387" y="544"/>
                            <a:pt x="7554" y="544"/>
                          </a:cubicBezTo>
                          <a:cubicBezTo>
                            <a:pt x="7889" y="544"/>
                            <a:pt x="8203" y="419"/>
                            <a:pt x="8475" y="209"/>
                          </a:cubicBezTo>
                          <a:cubicBezTo>
                            <a:pt x="8642" y="63"/>
                            <a:pt x="8830" y="0"/>
                            <a:pt x="9040" y="0"/>
                          </a:cubicBezTo>
                          <a:cubicBezTo>
                            <a:pt x="9374" y="0"/>
                            <a:pt x="9584" y="105"/>
                            <a:pt x="9626" y="440"/>
                          </a:cubicBezTo>
                          <a:cubicBezTo>
                            <a:pt x="9667" y="942"/>
                            <a:pt x="9939" y="1402"/>
                            <a:pt x="9939" y="1925"/>
                          </a:cubicBezTo>
                          <a:cubicBezTo>
                            <a:pt x="9939" y="2302"/>
                            <a:pt x="10107" y="2678"/>
                            <a:pt x="10295" y="3034"/>
                          </a:cubicBezTo>
                          <a:cubicBezTo>
                            <a:pt x="10462" y="3348"/>
                            <a:pt x="10483" y="3662"/>
                            <a:pt x="10379" y="4017"/>
                          </a:cubicBezTo>
                          <a:cubicBezTo>
                            <a:pt x="9835" y="4436"/>
                            <a:pt x="9144" y="4603"/>
                            <a:pt x="8496" y="4750"/>
                          </a:cubicBezTo>
                          <a:cubicBezTo>
                            <a:pt x="8203" y="4833"/>
                            <a:pt x="7889" y="4875"/>
                            <a:pt x="7638" y="4980"/>
                          </a:cubicBezTo>
                          <a:cubicBezTo>
                            <a:pt x="6550" y="5378"/>
                            <a:pt x="5462" y="5775"/>
                            <a:pt x="4395" y="6131"/>
                          </a:cubicBezTo>
                          <a:cubicBezTo>
                            <a:pt x="4144" y="6214"/>
                            <a:pt x="3913" y="6277"/>
                            <a:pt x="3704" y="6382"/>
                          </a:cubicBezTo>
                          <a:cubicBezTo>
                            <a:pt x="3076" y="6717"/>
                            <a:pt x="2344" y="6654"/>
                            <a:pt x="1695" y="6905"/>
                          </a:cubicBezTo>
                          <a:cubicBezTo>
                            <a:pt x="1528" y="6947"/>
                            <a:pt x="1319" y="6926"/>
                            <a:pt x="1151" y="6905"/>
                          </a:cubicBezTo>
                          <a:cubicBezTo>
                            <a:pt x="942" y="6863"/>
                            <a:pt x="838" y="6738"/>
                            <a:pt x="796" y="6528"/>
                          </a:cubicBezTo>
                          <a:cubicBezTo>
                            <a:pt x="775" y="6403"/>
                            <a:pt x="775" y="6298"/>
                            <a:pt x="775" y="6173"/>
                          </a:cubicBezTo>
                          <a:cubicBezTo>
                            <a:pt x="796" y="5691"/>
                            <a:pt x="754" y="5294"/>
                            <a:pt x="377" y="4938"/>
                          </a:cubicBezTo>
                          <a:cubicBezTo>
                            <a:pt x="105" y="4645"/>
                            <a:pt x="1" y="4185"/>
                            <a:pt x="1" y="3766"/>
                          </a:cubicBezTo>
                          <a:cubicBezTo>
                            <a:pt x="1" y="3599"/>
                            <a:pt x="63" y="3390"/>
                            <a:pt x="210" y="3285"/>
                          </a:cubicBezTo>
                          <a:cubicBezTo>
                            <a:pt x="273" y="3201"/>
                            <a:pt x="461" y="3264"/>
                            <a:pt x="587" y="3264"/>
                          </a:cubicBezTo>
                          <a:cubicBezTo>
                            <a:pt x="545" y="3725"/>
                            <a:pt x="649" y="4206"/>
                            <a:pt x="963" y="4520"/>
                          </a:cubicBezTo>
                          <a:cubicBezTo>
                            <a:pt x="1382" y="4959"/>
                            <a:pt x="1507" y="5419"/>
                            <a:pt x="1507" y="5984"/>
                          </a:cubicBezTo>
                          <a:cubicBezTo>
                            <a:pt x="1507" y="6026"/>
                            <a:pt x="1570" y="6089"/>
                            <a:pt x="1612" y="6173"/>
                          </a:cubicBezTo>
                          <a:cubicBezTo>
                            <a:pt x="2302" y="5984"/>
                            <a:pt x="2993" y="5901"/>
                            <a:pt x="3683" y="5650"/>
                          </a:cubicBezTo>
                          <a:cubicBezTo>
                            <a:pt x="4939" y="5147"/>
                            <a:pt x="6236" y="4729"/>
                            <a:pt x="7491" y="4248"/>
                          </a:cubicBezTo>
                          <a:cubicBezTo>
                            <a:pt x="7701" y="4185"/>
                            <a:pt x="7889" y="4122"/>
                            <a:pt x="8098" y="4080"/>
                          </a:cubicBezTo>
                          <a:cubicBezTo>
                            <a:pt x="8537" y="3934"/>
                            <a:pt x="9019" y="3808"/>
                            <a:pt x="9479" y="3662"/>
                          </a:cubicBezTo>
                          <a:cubicBezTo>
                            <a:pt x="9458" y="3390"/>
                            <a:pt x="9521" y="3181"/>
                            <a:pt x="9437" y="2971"/>
                          </a:cubicBezTo>
                          <a:cubicBezTo>
                            <a:pt x="9270" y="2469"/>
                            <a:pt x="9144" y="2009"/>
                            <a:pt x="9123" y="1486"/>
                          </a:cubicBezTo>
                          <a:cubicBezTo>
                            <a:pt x="9123" y="1235"/>
                            <a:pt x="9019" y="1004"/>
                            <a:pt x="8747" y="900"/>
                          </a:cubicBezTo>
                          <a:cubicBezTo>
                            <a:pt x="8224" y="1025"/>
                            <a:pt x="7680" y="1130"/>
                            <a:pt x="7177" y="1318"/>
                          </a:cubicBezTo>
                          <a:cubicBezTo>
                            <a:pt x="6340" y="1590"/>
                            <a:pt x="5524" y="1904"/>
                            <a:pt x="4688" y="2176"/>
                          </a:cubicBezTo>
                          <a:cubicBezTo>
                            <a:pt x="3955" y="2448"/>
                            <a:pt x="3202" y="2657"/>
                            <a:pt x="2491" y="2992"/>
                          </a:cubicBezTo>
                          <a:cubicBezTo>
                            <a:pt x="1884" y="3327"/>
                            <a:pt x="1277" y="3411"/>
                            <a:pt x="587" y="326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grpSp>
          <p:sp>
            <p:nvSpPr>
              <p:cNvPr id="259" name="Google Shape;259;p33"/>
              <p:cNvSpPr/>
              <p:nvPr/>
            </p:nvSpPr>
            <p:spPr>
              <a:xfrm>
                <a:off x="6388825" y="4580688"/>
                <a:ext cx="131850" cy="225475"/>
              </a:xfrm>
              <a:custGeom>
                <a:avLst/>
                <a:gdLst/>
                <a:ahLst/>
                <a:cxnLst/>
                <a:rect l="l" t="t" r="r" b="b"/>
                <a:pathLst>
                  <a:path w="5274" h="9019" extrusionOk="0">
                    <a:moveTo>
                      <a:pt x="3976" y="1"/>
                    </a:moveTo>
                    <a:cubicBezTo>
                      <a:pt x="4311" y="1"/>
                      <a:pt x="4625" y="43"/>
                      <a:pt x="4855" y="335"/>
                    </a:cubicBezTo>
                    <a:cubicBezTo>
                      <a:pt x="5273" y="775"/>
                      <a:pt x="5210" y="1319"/>
                      <a:pt x="5001" y="1779"/>
                    </a:cubicBezTo>
                    <a:cubicBezTo>
                      <a:pt x="4792" y="2219"/>
                      <a:pt x="4729" y="2721"/>
                      <a:pt x="4541" y="3139"/>
                    </a:cubicBezTo>
                    <a:cubicBezTo>
                      <a:pt x="4311" y="3704"/>
                      <a:pt x="4227" y="4311"/>
                      <a:pt x="4081" y="4876"/>
                    </a:cubicBezTo>
                    <a:cubicBezTo>
                      <a:pt x="3913" y="5357"/>
                      <a:pt x="3662" y="5797"/>
                      <a:pt x="3432" y="6278"/>
                    </a:cubicBezTo>
                    <a:cubicBezTo>
                      <a:pt x="3265" y="6592"/>
                      <a:pt x="3118" y="6905"/>
                      <a:pt x="2972" y="7261"/>
                    </a:cubicBezTo>
                    <a:cubicBezTo>
                      <a:pt x="2804" y="7784"/>
                      <a:pt x="2658" y="8370"/>
                      <a:pt x="2114" y="8705"/>
                    </a:cubicBezTo>
                    <a:cubicBezTo>
                      <a:pt x="1863" y="8851"/>
                      <a:pt x="1591" y="9019"/>
                      <a:pt x="1277" y="8956"/>
                    </a:cubicBezTo>
                    <a:cubicBezTo>
                      <a:pt x="942" y="8914"/>
                      <a:pt x="628" y="8851"/>
                      <a:pt x="314" y="8789"/>
                    </a:cubicBezTo>
                    <a:cubicBezTo>
                      <a:pt x="105" y="8726"/>
                      <a:pt x="0" y="8433"/>
                      <a:pt x="126" y="8266"/>
                    </a:cubicBezTo>
                    <a:cubicBezTo>
                      <a:pt x="419" y="7868"/>
                      <a:pt x="461" y="7408"/>
                      <a:pt x="565" y="6968"/>
                    </a:cubicBezTo>
                    <a:cubicBezTo>
                      <a:pt x="586" y="6843"/>
                      <a:pt x="628" y="6738"/>
                      <a:pt x="670" y="6633"/>
                    </a:cubicBezTo>
                    <a:cubicBezTo>
                      <a:pt x="1360" y="4981"/>
                      <a:pt x="2030" y="3307"/>
                      <a:pt x="2741" y="1675"/>
                    </a:cubicBezTo>
                    <a:cubicBezTo>
                      <a:pt x="3076" y="670"/>
                      <a:pt x="3118" y="691"/>
                      <a:pt x="3976" y="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60" name="Google Shape;260;p33"/>
              <p:cNvSpPr/>
              <p:nvPr/>
            </p:nvSpPr>
            <p:spPr>
              <a:xfrm>
                <a:off x="6501800" y="4539363"/>
                <a:ext cx="29325" cy="35075"/>
              </a:xfrm>
              <a:custGeom>
                <a:avLst/>
                <a:gdLst/>
                <a:ahLst/>
                <a:cxnLst/>
                <a:rect l="l" t="t" r="r" b="b"/>
                <a:pathLst>
                  <a:path w="1173" h="1403" extrusionOk="0">
                    <a:moveTo>
                      <a:pt x="942" y="1403"/>
                    </a:moveTo>
                    <a:cubicBezTo>
                      <a:pt x="608" y="1277"/>
                      <a:pt x="294" y="1152"/>
                      <a:pt x="1" y="1047"/>
                    </a:cubicBezTo>
                    <a:cubicBezTo>
                      <a:pt x="482" y="231"/>
                      <a:pt x="587" y="126"/>
                      <a:pt x="1068" y="1"/>
                    </a:cubicBezTo>
                    <a:cubicBezTo>
                      <a:pt x="1173" y="461"/>
                      <a:pt x="1026" y="921"/>
                      <a:pt x="942" y="140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1" name="Google Shape;261;p33"/>
              <p:cNvSpPr/>
              <p:nvPr/>
            </p:nvSpPr>
            <p:spPr>
              <a:xfrm>
                <a:off x="6368425" y="4496988"/>
                <a:ext cx="182575" cy="327500"/>
              </a:xfrm>
              <a:custGeom>
                <a:avLst/>
                <a:gdLst/>
                <a:ahLst/>
                <a:cxnLst/>
                <a:rect l="l" t="t" r="r" b="b"/>
                <a:pathLst>
                  <a:path w="7303" h="13100" extrusionOk="0">
                    <a:moveTo>
                      <a:pt x="7240" y="1173"/>
                    </a:moveTo>
                    <a:cubicBezTo>
                      <a:pt x="7135" y="2010"/>
                      <a:pt x="7073" y="2930"/>
                      <a:pt x="6968" y="3809"/>
                    </a:cubicBezTo>
                    <a:cubicBezTo>
                      <a:pt x="6926" y="4123"/>
                      <a:pt x="6884" y="4395"/>
                      <a:pt x="6654" y="4646"/>
                    </a:cubicBezTo>
                    <a:cubicBezTo>
                      <a:pt x="6508" y="4771"/>
                      <a:pt x="6570" y="5064"/>
                      <a:pt x="6466" y="5253"/>
                    </a:cubicBezTo>
                    <a:cubicBezTo>
                      <a:pt x="6047" y="5901"/>
                      <a:pt x="6194" y="6738"/>
                      <a:pt x="5754" y="7387"/>
                    </a:cubicBezTo>
                    <a:cubicBezTo>
                      <a:pt x="5713" y="7492"/>
                      <a:pt x="5650" y="7638"/>
                      <a:pt x="5671" y="7743"/>
                    </a:cubicBezTo>
                    <a:cubicBezTo>
                      <a:pt x="5754" y="8433"/>
                      <a:pt x="5252" y="8998"/>
                      <a:pt x="5148" y="9647"/>
                    </a:cubicBezTo>
                    <a:cubicBezTo>
                      <a:pt x="5127" y="9772"/>
                      <a:pt x="5001" y="9898"/>
                      <a:pt x="4917" y="10044"/>
                    </a:cubicBezTo>
                    <a:cubicBezTo>
                      <a:pt x="4729" y="10379"/>
                      <a:pt x="4541" y="10693"/>
                      <a:pt x="4457" y="11111"/>
                    </a:cubicBezTo>
                    <a:cubicBezTo>
                      <a:pt x="4206" y="11969"/>
                      <a:pt x="3767" y="12722"/>
                      <a:pt x="2804" y="12994"/>
                    </a:cubicBezTo>
                    <a:cubicBezTo>
                      <a:pt x="2616" y="13036"/>
                      <a:pt x="2428" y="13099"/>
                      <a:pt x="2281" y="13099"/>
                    </a:cubicBezTo>
                    <a:cubicBezTo>
                      <a:pt x="1779" y="13078"/>
                      <a:pt x="1319" y="13015"/>
                      <a:pt x="816" y="12974"/>
                    </a:cubicBezTo>
                    <a:cubicBezTo>
                      <a:pt x="419" y="12911"/>
                      <a:pt x="189" y="12681"/>
                      <a:pt x="168" y="12304"/>
                    </a:cubicBezTo>
                    <a:cubicBezTo>
                      <a:pt x="105" y="11865"/>
                      <a:pt x="0" y="11404"/>
                      <a:pt x="272" y="10986"/>
                    </a:cubicBezTo>
                    <a:cubicBezTo>
                      <a:pt x="335" y="10839"/>
                      <a:pt x="419" y="10693"/>
                      <a:pt x="419" y="10567"/>
                    </a:cubicBezTo>
                    <a:cubicBezTo>
                      <a:pt x="440" y="9898"/>
                      <a:pt x="796" y="9333"/>
                      <a:pt x="1047" y="8747"/>
                    </a:cubicBezTo>
                    <a:cubicBezTo>
                      <a:pt x="1444" y="7868"/>
                      <a:pt x="1800" y="6948"/>
                      <a:pt x="2197" y="6069"/>
                    </a:cubicBezTo>
                    <a:cubicBezTo>
                      <a:pt x="2469" y="5483"/>
                      <a:pt x="2720" y="4876"/>
                      <a:pt x="3013" y="4311"/>
                    </a:cubicBezTo>
                    <a:cubicBezTo>
                      <a:pt x="3160" y="3997"/>
                      <a:pt x="3411" y="3704"/>
                      <a:pt x="3641" y="3411"/>
                    </a:cubicBezTo>
                    <a:cubicBezTo>
                      <a:pt x="3850" y="3160"/>
                      <a:pt x="4101" y="2951"/>
                      <a:pt x="4206" y="2616"/>
                    </a:cubicBezTo>
                    <a:cubicBezTo>
                      <a:pt x="4269" y="2428"/>
                      <a:pt x="4499" y="2303"/>
                      <a:pt x="4625" y="2135"/>
                    </a:cubicBezTo>
                    <a:cubicBezTo>
                      <a:pt x="4897" y="1842"/>
                      <a:pt x="5210" y="1570"/>
                      <a:pt x="5399" y="1214"/>
                    </a:cubicBezTo>
                    <a:cubicBezTo>
                      <a:pt x="5629" y="754"/>
                      <a:pt x="6047" y="482"/>
                      <a:pt x="6466" y="252"/>
                    </a:cubicBezTo>
                    <a:cubicBezTo>
                      <a:pt x="6926" y="1"/>
                      <a:pt x="7303" y="231"/>
                      <a:pt x="7282" y="775"/>
                    </a:cubicBezTo>
                    <a:cubicBezTo>
                      <a:pt x="7282" y="901"/>
                      <a:pt x="7240" y="984"/>
                      <a:pt x="7240" y="1173"/>
                    </a:cubicBezTo>
                    <a:close/>
                    <a:moveTo>
                      <a:pt x="4792" y="3349"/>
                    </a:moveTo>
                    <a:cubicBezTo>
                      <a:pt x="3934" y="4039"/>
                      <a:pt x="3892" y="4039"/>
                      <a:pt x="3495" y="4960"/>
                    </a:cubicBezTo>
                    <a:cubicBezTo>
                      <a:pt x="2804" y="6613"/>
                      <a:pt x="2135" y="8287"/>
                      <a:pt x="1444" y="9940"/>
                    </a:cubicBezTo>
                    <a:cubicBezTo>
                      <a:pt x="1381" y="10044"/>
                      <a:pt x="1360" y="10170"/>
                      <a:pt x="1340" y="10274"/>
                    </a:cubicBezTo>
                    <a:cubicBezTo>
                      <a:pt x="1256" y="10714"/>
                      <a:pt x="1172" y="11153"/>
                      <a:pt x="879" y="11551"/>
                    </a:cubicBezTo>
                    <a:cubicBezTo>
                      <a:pt x="754" y="11739"/>
                      <a:pt x="858" y="12032"/>
                      <a:pt x="1068" y="12074"/>
                    </a:cubicBezTo>
                    <a:cubicBezTo>
                      <a:pt x="1381" y="12158"/>
                      <a:pt x="1716" y="12199"/>
                      <a:pt x="2030" y="12262"/>
                    </a:cubicBezTo>
                    <a:cubicBezTo>
                      <a:pt x="2344" y="12304"/>
                      <a:pt x="2616" y="12178"/>
                      <a:pt x="2867" y="11990"/>
                    </a:cubicBezTo>
                    <a:cubicBezTo>
                      <a:pt x="3432" y="11655"/>
                      <a:pt x="3557" y="11090"/>
                      <a:pt x="3746" y="10567"/>
                    </a:cubicBezTo>
                    <a:cubicBezTo>
                      <a:pt x="3871" y="10212"/>
                      <a:pt x="4018" y="9898"/>
                      <a:pt x="4185" y="9563"/>
                    </a:cubicBezTo>
                    <a:cubicBezTo>
                      <a:pt x="4415" y="9124"/>
                      <a:pt x="4708" y="8684"/>
                      <a:pt x="4834" y="8182"/>
                    </a:cubicBezTo>
                    <a:cubicBezTo>
                      <a:pt x="5022" y="7596"/>
                      <a:pt x="5064" y="7010"/>
                      <a:pt x="5315" y="6424"/>
                    </a:cubicBezTo>
                    <a:cubicBezTo>
                      <a:pt x="5482" y="6006"/>
                      <a:pt x="5545" y="5504"/>
                      <a:pt x="5754" y="5064"/>
                    </a:cubicBezTo>
                    <a:cubicBezTo>
                      <a:pt x="5985" y="4625"/>
                      <a:pt x="6068" y="4081"/>
                      <a:pt x="5629" y="3621"/>
                    </a:cubicBezTo>
                    <a:cubicBezTo>
                      <a:pt x="5420" y="3391"/>
                      <a:pt x="5106" y="3349"/>
                      <a:pt x="4792" y="3349"/>
                    </a:cubicBezTo>
                    <a:close/>
                    <a:moveTo>
                      <a:pt x="6277" y="3098"/>
                    </a:moveTo>
                    <a:cubicBezTo>
                      <a:pt x="6361" y="2637"/>
                      <a:pt x="6487" y="2198"/>
                      <a:pt x="6403" y="1696"/>
                    </a:cubicBezTo>
                    <a:cubicBezTo>
                      <a:pt x="5922" y="1821"/>
                      <a:pt x="5775" y="1926"/>
                      <a:pt x="5336" y="2742"/>
                    </a:cubicBezTo>
                    <a:cubicBezTo>
                      <a:pt x="5650" y="2847"/>
                      <a:pt x="5943" y="2972"/>
                      <a:pt x="6277" y="309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sp>
        <p:nvSpPr>
          <p:cNvPr id="262" name="Google Shape;262;p33"/>
          <p:cNvSpPr/>
          <p:nvPr/>
        </p:nvSpPr>
        <p:spPr>
          <a:xfrm>
            <a:off x="3394873" y="2015348"/>
            <a:ext cx="4009992"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endParaRPr/>
          </a:p>
        </p:txBody>
      </p:sp>
      <p:grpSp>
        <p:nvGrpSpPr>
          <p:cNvPr id="263" name="Google Shape;263;p33"/>
          <p:cNvGrpSpPr/>
          <p:nvPr/>
        </p:nvGrpSpPr>
        <p:grpSpPr>
          <a:xfrm>
            <a:off x="869844" y="917462"/>
            <a:ext cx="608900" cy="407500"/>
            <a:chOff x="4137713" y="525925"/>
            <a:chExt cx="608900" cy="407500"/>
          </a:xfrm>
        </p:grpSpPr>
        <p:sp>
          <p:nvSpPr>
            <p:cNvPr id="264" name="Google Shape;264;p33"/>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5" name="Google Shape;265;p33"/>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66" name="Google Shape;266;p33"/>
          <p:cNvGrpSpPr/>
          <p:nvPr/>
        </p:nvGrpSpPr>
        <p:grpSpPr>
          <a:xfrm>
            <a:off x="1310120" y="1389163"/>
            <a:ext cx="475525" cy="287725"/>
            <a:chOff x="622013" y="907250"/>
            <a:chExt cx="475525" cy="287725"/>
          </a:xfrm>
        </p:grpSpPr>
        <p:sp>
          <p:nvSpPr>
            <p:cNvPr id="267" name="Google Shape;267;p33"/>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68" name="Google Shape;268;p33"/>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69" name="Google Shape;269;p33"/>
          <p:cNvGrpSpPr/>
          <p:nvPr/>
        </p:nvGrpSpPr>
        <p:grpSpPr>
          <a:xfrm>
            <a:off x="4722518" y="6028675"/>
            <a:ext cx="1334627" cy="217438"/>
            <a:chOff x="806663" y="3241275"/>
            <a:chExt cx="643950" cy="195675"/>
          </a:xfrm>
        </p:grpSpPr>
        <p:sp>
          <p:nvSpPr>
            <p:cNvPr id="270" name="Google Shape;270;p33"/>
            <p:cNvSpPr/>
            <p:nvPr/>
          </p:nvSpPr>
          <p:spPr>
            <a:xfrm>
              <a:off x="808238" y="3264300"/>
              <a:ext cx="600025" cy="172650"/>
            </a:xfrm>
            <a:custGeom>
              <a:avLst/>
              <a:gdLst/>
              <a:ahLst/>
              <a:cxnLst/>
              <a:rect l="l" t="t" r="r" b="b"/>
              <a:pathLst>
                <a:path w="24001" h="6906" extrusionOk="0">
                  <a:moveTo>
                    <a:pt x="22870" y="858"/>
                  </a:moveTo>
                  <a:cubicBezTo>
                    <a:pt x="22054" y="1026"/>
                    <a:pt x="21406" y="1570"/>
                    <a:pt x="20694" y="1967"/>
                  </a:cubicBezTo>
                  <a:cubicBezTo>
                    <a:pt x="20673" y="1967"/>
                    <a:pt x="20652" y="1988"/>
                    <a:pt x="20652" y="1988"/>
                  </a:cubicBezTo>
                  <a:cubicBezTo>
                    <a:pt x="19941" y="2156"/>
                    <a:pt x="19334" y="2469"/>
                    <a:pt x="18727" y="2930"/>
                  </a:cubicBezTo>
                  <a:cubicBezTo>
                    <a:pt x="18497" y="3118"/>
                    <a:pt x="18141" y="3537"/>
                    <a:pt x="17744" y="3871"/>
                  </a:cubicBezTo>
                  <a:cubicBezTo>
                    <a:pt x="18100" y="3034"/>
                    <a:pt x="18497" y="2156"/>
                    <a:pt x="17535" y="1570"/>
                  </a:cubicBezTo>
                  <a:cubicBezTo>
                    <a:pt x="17576" y="1381"/>
                    <a:pt x="17618" y="1172"/>
                    <a:pt x="17576" y="942"/>
                  </a:cubicBezTo>
                  <a:cubicBezTo>
                    <a:pt x="17556" y="377"/>
                    <a:pt x="16991" y="0"/>
                    <a:pt x="16426" y="293"/>
                  </a:cubicBezTo>
                  <a:cubicBezTo>
                    <a:pt x="15735" y="649"/>
                    <a:pt x="15317" y="1444"/>
                    <a:pt x="14961" y="2114"/>
                  </a:cubicBezTo>
                  <a:cubicBezTo>
                    <a:pt x="14815" y="2469"/>
                    <a:pt x="14647" y="2783"/>
                    <a:pt x="14501" y="3118"/>
                  </a:cubicBezTo>
                  <a:cubicBezTo>
                    <a:pt x="14333" y="2407"/>
                    <a:pt x="14082" y="1779"/>
                    <a:pt x="13287" y="1633"/>
                  </a:cubicBezTo>
                  <a:cubicBezTo>
                    <a:pt x="12952" y="1277"/>
                    <a:pt x="12408" y="1214"/>
                    <a:pt x="11990" y="1591"/>
                  </a:cubicBezTo>
                  <a:cubicBezTo>
                    <a:pt x="11341" y="2218"/>
                    <a:pt x="11467" y="3055"/>
                    <a:pt x="11404" y="3829"/>
                  </a:cubicBezTo>
                  <a:cubicBezTo>
                    <a:pt x="10714" y="3055"/>
                    <a:pt x="10149" y="2177"/>
                    <a:pt x="9165" y="1758"/>
                  </a:cubicBezTo>
                  <a:cubicBezTo>
                    <a:pt x="8684" y="1549"/>
                    <a:pt x="7910" y="1737"/>
                    <a:pt x="7847" y="2323"/>
                  </a:cubicBezTo>
                  <a:cubicBezTo>
                    <a:pt x="7575" y="2197"/>
                    <a:pt x="7261" y="2156"/>
                    <a:pt x="6885" y="2197"/>
                  </a:cubicBezTo>
                  <a:cubicBezTo>
                    <a:pt x="6592" y="2218"/>
                    <a:pt x="6257" y="2407"/>
                    <a:pt x="6110" y="2679"/>
                  </a:cubicBezTo>
                  <a:cubicBezTo>
                    <a:pt x="6069" y="2637"/>
                    <a:pt x="6027" y="2616"/>
                    <a:pt x="6006" y="2595"/>
                  </a:cubicBezTo>
                  <a:cubicBezTo>
                    <a:pt x="5315" y="2051"/>
                    <a:pt x="4562" y="1633"/>
                    <a:pt x="3704" y="1988"/>
                  </a:cubicBezTo>
                  <a:cubicBezTo>
                    <a:pt x="2783" y="2386"/>
                    <a:pt x="3851" y="3829"/>
                    <a:pt x="4980" y="5001"/>
                  </a:cubicBezTo>
                  <a:cubicBezTo>
                    <a:pt x="4353" y="4813"/>
                    <a:pt x="3725" y="4583"/>
                    <a:pt x="3181" y="4290"/>
                  </a:cubicBezTo>
                  <a:cubicBezTo>
                    <a:pt x="2344" y="3850"/>
                    <a:pt x="1403" y="3620"/>
                    <a:pt x="482" y="3850"/>
                  </a:cubicBezTo>
                  <a:cubicBezTo>
                    <a:pt x="168" y="3934"/>
                    <a:pt x="1" y="4311"/>
                    <a:pt x="189" y="4583"/>
                  </a:cubicBezTo>
                  <a:cubicBezTo>
                    <a:pt x="942" y="5817"/>
                    <a:pt x="1988" y="6152"/>
                    <a:pt x="3286" y="6654"/>
                  </a:cubicBezTo>
                  <a:cubicBezTo>
                    <a:pt x="3851" y="6884"/>
                    <a:pt x="4667" y="6905"/>
                    <a:pt x="4750" y="6152"/>
                  </a:cubicBezTo>
                  <a:cubicBezTo>
                    <a:pt x="4750" y="6089"/>
                    <a:pt x="4750" y="6068"/>
                    <a:pt x="4708" y="6026"/>
                  </a:cubicBezTo>
                  <a:cubicBezTo>
                    <a:pt x="5483" y="6257"/>
                    <a:pt x="6215" y="6550"/>
                    <a:pt x="6989" y="6759"/>
                  </a:cubicBezTo>
                  <a:cubicBezTo>
                    <a:pt x="7491" y="6884"/>
                    <a:pt x="7805" y="6466"/>
                    <a:pt x="7742" y="6068"/>
                  </a:cubicBezTo>
                  <a:cubicBezTo>
                    <a:pt x="7805" y="6131"/>
                    <a:pt x="7847" y="6152"/>
                    <a:pt x="7889" y="6194"/>
                  </a:cubicBezTo>
                  <a:cubicBezTo>
                    <a:pt x="8349" y="6675"/>
                    <a:pt x="9144" y="6361"/>
                    <a:pt x="9270" y="5775"/>
                  </a:cubicBezTo>
                  <a:cubicBezTo>
                    <a:pt x="9709" y="6047"/>
                    <a:pt x="10421" y="5880"/>
                    <a:pt x="10609" y="5441"/>
                  </a:cubicBezTo>
                  <a:cubicBezTo>
                    <a:pt x="10839" y="5713"/>
                    <a:pt x="11090" y="5943"/>
                    <a:pt x="11404" y="6152"/>
                  </a:cubicBezTo>
                  <a:cubicBezTo>
                    <a:pt x="11509" y="6194"/>
                    <a:pt x="11592" y="6257"/>
                    <a:pt x="11697" y="6257"/>
                  </a:cubicBezTo>
                  <a:cubicBezTo>
                    <a:pt x="12178" y="6717"/>
                    <a:pt x="13120" y="6654"/>
                    <a:pt x="13287" y="5859"/>
                  </a:cubicBezTo>
                  <a:cubicBezTo>
                    <a:pt x="13287" y="5817"/>
                    <a:pt x="13329" y="5775"/>
                    <a:pt x="13329" y="5734"/>
                  </a:cubicBezTo>
                  <a:cubicBezTo>
                    <a:pt x="13475" y="5880"/>
                    <a:pt x="13685" y="5985"/>
                    <a:pt x="13957" y="5985"/>
                  </a:cubicBezTo>
                  <a:cubicBezTo>
                    <a:pt x="14815" y="6068"/>
                    <a:pt x="15359" y="5315"/>
                    <a:pt x="15756" y="4625"/>
                  </a:cubicBezTo>
                  <a:cubicBezTo>
                    <a:pt x="15735" y="4792"/>
                    <a:pt x="15735" y="4918"/>
                    <a:pt x="15756" y="5085"/>
                  </a:cubicBezTo>
                  <a:cubicBezTo>
                    <a:pt x="15777" y="5420"/>
                    <a:pt x="15986" y="5817"/>
                    <a:pt x="16363" y="5859"/>
                  </a:cubicBezTo>
                  <a:cubicBezTo>
                    <a:pt x="17158" y="5985"/>
                    <a:pt x="17744" y="5734"/>
                    <a:pt x="18267" y="5336"/>
                  </a:cubicBezTo>
                  <a:cubicBezTo>
                    <a:pt x="18372" y="5399"/>
                    <a:pt x="18497" y="5420"/>
                    <a:pt x="18665" y="5399"/>
                  </a:cubicBezTo>
                  <a:cubicBezTo>
                    <a:pt x="19711" y="5252"/>
                    <a:pt x="21510" y="4415"/>
                    <a:pt x="21824" y="3244"/>
                  </a:cubicBezTo>
                  <a:cubicBezTo>
                    <a:pt x="21991" y="3139"/>
                    <a:pt x="22159" y="3034"/>
                    <a:pt x="22347" y="2930"/>
                  </a:cubicBezTo>
                  <a:cubicBezTo>
                    <a:pt x="22766" y="3578"/>
                    <a:pt x="24000" y="3432"/>
                    <a:pt x="24000" y="2469"/>
                  </a:cubicBezTo>
                  <a:lnTo>
                    <a:pt x="24000" y="1674"/>
                  </a:lnTo>
                  <a:cubicBezTo>
                    <a:pt x="24000" y="1109"/>
                    <a:pt x="23414" y="754"/>
                    <a:pt x="22870" y="858"/>
                  </a:cubicBezTo>
                  <a:close/>
                  <a:moveTo>
                    <a:pt x="4353" y="6068"/>
                  </a:moveTo>
                  <a:cubicBezTo>
                    <a:pt x="4185" y="6340"/>
                    <a:pt x="3223" y="5754"/>
                    <a:pt x="2993" y="5671"/>
                  </a:cubicBezTo>
                  <a:cubicBezTo>
                    <a:pt x="2470" y="5524"/>
                    <a:pt x="2009" y="5231"/>
                    <a:pt x="1633" y="4876"/>
                  </a:cubicBezTo>
                  <a:cubicBezTo>
                    <a:pt x="2365" y="5064"/>
                    <a:pt x="3014" y="5587"/>
                    <a:pt x="3746" y="5775"/>
                  </a:cubicBezTo>
                  <a:cubicBezTo>
                    <a:pt x="3976" y="5838"/>
                    <a:pt x="4206" y="5922"/>
                    <a:pt x="4457" y="5985"/>
                  </a:cubicBezTo>
                  <a:cubicBezTo>
                    <a:pt x="4416" y="5985"/>
                    <a:pt x="4374" y="6026"/>
                    <a:pt x="4353" y="6068"/>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71" name="Google Shape;271;p33"/>
            <p:cNvSpPr/>
            <p:nvPr/>
          </p:nvSpPr>
          <p:spPr>
            <a:xfrm>
              <a:off x="806663" y="3241275"/>
              <a:ext cx="643950" cy="188350"/>
            </a:xfrm>
            <a:custGeom>
              <a:avLst/>
              <a:gdLst/>
              <a:ahLst/>
              <a:cxnLst/>
              <a:rect l="l" t="t" r="r" b="b"/>
              <a:pathLst>
                <a:path w="25758" h="7534" extrusionOk="0">
                  <a:moveTo>
                    <a:pt x="4709" y="4897"/>
                  </a:moveTo>
                  <a:cubicBezTo>
                    <a:pt x="4499" y="4583"/>
                    <a:pt x="4311" y="4332"/>
                    <a:pt x="4144" y="4060"/>
                  </a:cubicBezTo>
                  <a:cubicBezTo>
                    <a:pt x="4039" y="3872"/>
                    <a:pt x="3997" y="3704"/>
                    <a:pt x="3914" y="3474"/>
                  </a:cubicBezTo>
                  <a:cubicBezTo>
                    <a:pt x="3767" y="3098"/>
                    <a:pt x="3725" y="2679"/>
                    <a:pt x="3767" y="2261"/>
                  </a:cubicBezTo>
                  <a:cubicBezTo>
                    <a:pt x="3809" y="1633"/>
                    <a:pt x="4290" y="1214"/>
                    <a:pt x="4918" y="1361"/>
                  </a:cubicBezTo>
                  <a:cubicBezTo>
                    <a:pt x="5567" y="1528"/>
                    <a:pt x="6215" y="1675"/>
                    <a:pt x="6822" y="2051"/>
                  </a:cubicBezTo>
                  <a:cubicBezTo>
                    <a:pt x="7387" y="2386"/>
                    <a:pt x="7994" y="2700"/>
                    <a:pt x="8600" y="3014"/>
                  </a:cubicBezTo>
                  <a:cubicBezTo>
                    <a:pt x="8852" y="3139"/>
                    <a:pt x="9124" y="3223"/>
                    <a:pt x="9417" y="3328"/>
                  </a:cubicBezTo>
                  <a:cubicBezTo>
                    <a:pt x="9772" y="2993"/>
                    <a:pt x="9877" y="2595"/>
                    <a:pt x="10044" y="2240"/>
                  </a:cubicBezTo>
                  <a:cubicBezTo>
                    <a:pt x="10253" y="1779"/>
                    <a:pt x="10421" y="1319"/>
                    <a:pt x="10672" y="859"/>
                  </a:cubicBezTo>
                  <a:cubicBezTo>
                    <a:pt x="10881" y="440"/>
                    <a:pt x="11258" y="273"/>
                    <a:pt x="11760" y="273"/>
                  </a:cubicBezTo>
                  <a:cubicBezTo>
                    <a:pt x="12199" y="273"/>
                    <a:pt x="12492" y="419"/>
                    <a:pt x="12681" y="817"/>
                  </a:cubicBezTo>
                  <a:cubicBezTo>
                    <a:pt x="12890" y="1235"/>
                    <a:pt x="13099" y="1654"/>
                    <a:pt x="13329" y="2072"/>
                  </a:cubicBezTo>
                  <a:cubicBezTo>
                    <a:pt x="13413" y="2240"/>
                    <a:pt x="13538" y="2323"/>
                    <a:pt x="13664" y="2512"/>
                  </a:cubicBezTo>
                  <a:cubicBezTo>
                    <a:pt x="14187" y="1989"/>
                    <a:pt x="14710" y="1507"/>
                    <a:pt x="15212" y="1005"/>
                  </a:cubicBezTo>
                  <a:cubicBezTo>
                    <a:pt x="15484" y="712"/>
                    <a:pt x="15798" y="524"/>
                    <a:pt x="16133" y="315"/>
                  </a:cubicBezTo>
                  <a:cubicBezTo>
                    <a:pt x="16656" y="1"/>
                    <a:pt x="17200" y="1"/>
                    <a:pt x="17744" y="64"/>
                  </a:cubicBezTo>
                  <a:cubicBezTo>
                    <a:pt x="18100" y="85"/>
                    <a:pt x="18267" y="273"/>
                    <a:pt x="18330" y="629"/>
                  </a:cubicBezTo>
                  <a:cubicBezTo>
                    <a:pt x="18351" y="921"/>
                    <a:pt x="18351" y="1214"/>
                    <a:pt x="18351" y="1528"/>
                  </a:cubicBezTo>
                  <a:cubicBezTo>
                    <a:pt x="18351" y="1737"/>
                    <a:pt x="18414" y="1926"/>
                    <a:pt x="18435" y="2177"/>
                  </a:cubicBezTo>
                  <a:cubicBezTo>
                    <a:pt x="18623" y="2156"/>
                    <a:pt x="18748" y="2135"/>
                    <a:pt x="18874" y="2072"/>
                  </a:cubicBezTo>
                  <a:cubicBezTo>
                    <a:pt x="19983" y="1675"/>
                    <a:pt x="21071" y="1256"/>
                    <a:pt x="22285" y="1214"/>
                  </a:cubicBezTo>
                  <a:cubicBezTo>
                    <a:pt x="22494" y="1214"/>
                    <a:pt x="22661" y="1110"/>
                    <a:pt x="22870" y="1047"/>
                  </a:cubicBezTo>
                  <a:cubicBezTo>
                    <a:pt x="23561" y="880"/>
                    <a:pt x="24210" y="1047"/>
                    <a:pt x="24858" y="1256"/>
                  </a:cubicBezTo>
                  <a:cubicBezTo>
                    <a:pt x="24963" y="1298"/>
                    <a:pt x="25109" y="1361"/>
                    <a:pt x="25151" y="1465"/>
                  </a:cubicBezTo>
                  <a:cubicBezTo>
                    <a:pt x="25465" y="2135"/>
                    <a:pt x="25758" y="2784"/>
                    <a:pt x="25339" y="3495"/>
                  </a:cubicBezTo>
                  <a:cubicBezTo>
                    <a:pt x="25214" y="3725"/>
                    <a:pt x="25046" y="3934"/>
                    <a:pt x="24900" y="4144"/>
                  </a:cubicBezTo>
                  <a:lnTo>
                    <a:pt x="23707" y="5797"/>
                  </a:lnTo>
                  <a:cubicBezTo>
                    <a:pt x="23645" y="5922"/>
                    <a:pt x="23561" y="6027"/>
                    <a:pt x="23435" y="6131"/>
                  </a:cubicBezTo>
                  <a:cubicBezTo>
                    <a:pt x="23268" y="6257"/>
                    <a:pt x="23121" y="6257"/>
                    <a:pt x="22933" y="6152"/>
                  </a:cubicBezTo>
                  <a:cubicBezTo>
                    <a:pt x="22766" y="6048"/>
                    <a:pt x="22661" y="5901"/>
                    <a:pt x="22703" y="5713"/>
                  </a:cubicBezTo>
                  <a:cubicBezTo>
                    <a:pt x="22745" y="5462"/>
                    <a:pt x="22829" y="5253"/>
                    <a:pt x="22954" y="5043"/>
                  </a:cubicBezTo>
                  <a:cubicBezTo>
                    <a:pt x="23268" y="4562"/>
                    <a:pt x="23645" y="4081"/>
                    <a:pt x="23979" y="3621"/>
                  </a:cubicBezTo>
                  <a:cubicBezTo>
                    <a:pt x="24126" y="3411"/>
                    <a:pt x="24314" y="3202"/>
                    <a:pt x="24419" y="2951"/>
                  </a:cubicBezTo>
                  <a:cubicBezTo>
                    <a:pt x="24628" y="2533"/>
                    <a:pt x="24398" y="2114"/>
                    <a:pt x="23917" y="2051"/>
                  </a:cubicBezTo>
                  <a:cubicBezTo>
                    <a:pt x="23707" y="2010"/>
                    <a:pt x="23498" y="1989"/>
                    <a:pt x="23289" y="2010"/>
                  </a:cubicBezTo>
                  <a:cubicBezTo>
                    <a:pt x="21971" y="2219"/>
                    <a:pt x="20590" y="2386"/>
                    <a:pt x="19376" y="2951"/>
                  </a:cubicBezTo>
                  <a:cubicBezTo>
                    <a:pt x="18895" y="3202"/>
                    <a:pt x="18414" y="3223"/>
                    <a:pt x="17912" y="3160"/>
                  </a:cubicBezTo>
                  <a:cubicBezTo>
                    <a:pt x="17514" y="3118"/>
                    <a:pt x="17326" y="2930"/>
                    <a:pt x="17305" y="2512"/>
                  </a:cubicBezTo>
                  <a:cubicBezTo>
                    <a:pt x="17284" y="2198"/>
                    <a:pt x="17305" y="1863"/>
                    <a:pt x="17305" y="1549"/>
                  </a:cubicBezTo>
                  <a:cubicBezTo>
                    <a:pt x="17305" y="1382"/>
                    <a:pt x="17263" y="1214"/>
                    <a:pt x="17221" y="1005"/>
                  </a:cubicBezTo>
                  <a:cubicBezTo>
                    <a:pt x="16656" y="1068"/>
                    <a:pt x="16259" y="1319"/>
                    <a:pt x="15903" y="1675"/>
                  </a:cubicBezTo>
                  <a:cubicBezTo>
                    <a:pt x="15443" y="2156"/>
                    <a:pt x="14982" y="2595"/>
                    <a:pt x="14543" y="3056"/>
                  </a:cubicBezTo>
                  <a:cubicBezTo>
                    <a:pt x="14375" y="3223"/>
                    <a:pt x="14250" y="3349"/>
                    <a:pt x="14082" y="3474"/>
                  </a:cubicBezTo>
                  <a:cubicBezTo>
                    <a:pt x="13643" y="3767"/>
                    <a:pt x="13078" y="3662"/>
                    <a:pt x="12806" y="3223"/>
                  </a:cubicBezTo>
                  <a:cubicBezTo>
                    <a:pt x="12555" y="2805"/>
                    <a:pt x="12346" y="2323"/>
                    <a:pt x="12095" y="1884"/>
                  </a:cubicBezTo>
                  <a:cubicBezTo>
                    <a:pt x="11990" y="1675"/>
                    <a:pt x="11865" y="1486"/>
                    <a:pt x="11718" y="1235"/>
                  </a:cubicBezTo>
                  <a:cubicBezTo>
                    <a:pt x="11572" y="1361"/>
                    <a:pt x="11446" y="1465"/>
                    <a:pt x="11404" y="1570"/>
                  </a:cubicBezTo>
                  <a:cubicBezTo>
                    <a:pt x="11237" y="1905"/>
                    <a:pt x="11090" y="2282"/>
                    <a:pt x="10923" y="2616"/>
                  </a:cubicBezTo>
                  <a:cubicBezTo>
                    <a:pt x="10735" y="3014"/>
                    <a:pt x="10588" y="3432"/>
                    <a:pt x="10358" y="3830"/>
                  </a:cubicBezTo>
                  <a:cubicBezTo>
                    <a:pt x="10065" y="4311"/>
                    <a:pt x="9689" y="4458"/>
                    <a:pt x="9145" y="4290"/>
                  </a:cubicBezTo>
                  <a:cubicBezTo>
                    <a:pt x="8789" y="4186"/>
                    <a:pt x="8412" y="4039"/>
                    <a:pt x="8077" y="3872"/>
                  </a:cubicBezTo>
                  <a:cubicBezTo>
                    <a:pt x="7450" y="3558"/>
                    <a:pt x="6822" y="3202"/>
                    <a:pt x="6215" y="2846"/>
                  </a:cubicBezTo>
                  <a:cubicBezTo>
                    <a:pt x="5713" y="2574"/>
                    <a:pt x="5232" y="2407"/>
                    <a:pt x="4667" y="2219"/>
                  </a:cubicBezTo>
                  <a:cubicBezTo>
                    <a:pt x="4499" y="2846"/>
                    <a:pt x="4709" y="3349"/>
                    <a:pt x="4981" y="3788"/>
                  </a:cubicBezTo>
                  <a:cubicBezTo>
                    <a:pt x="5378" y="4353"/>
                    <a:pt x="5818" y="4834"/>
                    <a:pt x="6278" y="5357"/>
                  </a:cubicBezTo>
                  <a:cubicBezTo>
                    <a:pt x="6445" y="5608"/>
                    <a:pt x="6696" y="5776"/>
                    <a:pt x="7010" y="5839"/>
                  </a:cubicBezTo>
                  <a:cubicBezTo>
                    <a:pt x="7387" y="5922"/>
                    <a:pt x="7575" y="6299"/>
                    <a:pt x="7847" y="6571"/>
                  </a:cubicBezTo>
                  <a:cubicBezTo>
                    <a:pt x="7952" y="6675"/>
                    <a:pt x="7952" y="6968"/>
                    <a:pt x="7889" y="7136"/>
                  </a:cubicBezTo>
                  <a:cubicBezTo>
                    <a:pt x="7847" y="7429"/>
                    <a:pt x="7471" y="7533"/>
                    <a:pt x="7282" y="7324"/>
                  </a:cubicBezTo>
                  <a:cubicBezTo>
                    <a:pt x="6906" y="6822"/>
                    <a:pt x="6299" y="6613"/>
                    <a:pt x="5797" y="6278"/>
                  </a:cubicBezTo>
                  <a:cubicBezTo>
                    <a:pt x="5023" y="5755"/>
                    <a:pt x="4102" y="5671"/>
                    <a:pt x="3265" y="5336"/>
                  </a:cubicBezTo>
                  <a:cubicBezTo>
                    <a:pt x="2867" y="5190"/>
                    <a:pt x="2407" y="5085"/>
                    <a:pt x="1821" y="5106"/>
                  </a:cubicBezTo>
                  <a:cubicBezTo>
                    <a:pt x="2093" y="5420"/>
                    <a:pt x="2302" y="5650"/>
                    <a:pt x="2470" y="5922"/>
                  </a:cubicBezTo>
                  <a:cubicBezTo>
                    <a:pt x="2658" y="6152"/>
                    <a:pt x="2826" y="6383"/>
                    <a:pt x="2972" y="6655"/>
                  </a:cubicBezTo>
                  <a:cubicBezTo>
                    <a:pt x="2993" y="6696"/>
                    <a:pt x="2972" y="6864"/>
                    <a:pt x="2930" y="6885"/>
                  </a:cubicBezTo>
                  <a:cubicBezTo>
                    <a:pt x="2846" y="6927"/>
                    <a:pt x="2679" y="7010"/>
                    <a:pt x="2616" y="6989"/>
                  </a:cubicBezTo>
                  <a:cubicBezTo>
                    <a:pt x="2365" y="6864"/>
                    <a:pt x="2156" y="6696"/>
                    <a:pt x="1947" y="6550"/>
                  </a:cubicBezTo>
                  <a:cubicBezTo>
                    <a:pt x="1486" y="6173"/>
                    <a:pt x="1089" y="5734"/>
                    <a:pt x="566" y="5441"/>
                  </a:cubicBezTo>
                  <a:cubicBezTo>
                    <a:pt x="440" y="5399"/>
                    <a:pt x="357" y="5253"/>
                    <a:pt x="252" y="5127"/>
                  </a:cubicBezTo>
                  <a:cubicBezTo>
                    <a:pt x="1" y="4771"/>
                    <a:pt x="147" y="4186"/>
                    <a:pt x="691" y="4165"/>
                  </a:cubicBezTo>
                  <a:cubicBezTo>
                    <a:pt x="1800" y="4102"/>
                    <a:pt x="2867" y="4269"/>
                    <a:pt x="3872" y="4771"/>
                  </a:cubicBezTo>
                  <a:cubicBezTo>
                    <a:pt x="4102" y="4876"/>
                    <a:pt x="4332" y="5023"/>
                    <a:pt x="4709" y="489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 calcmode="lin" valueType="num">
                                      <p:cBhvr>
                                        <p:cTn id="7" dur="1500" fill="hold"/>
                                        <p:tgtEl>
                                          <p:spTgt spid="149"/>
                                        </p:tgtEl>
                                        <p:attrNameLst>
                                          <p:attrName>ppt_w</p:attrName>
                                        </p:attrNameLst>
                                      </p:cBhvr>
                                      <p:tavLst>
                                        <p:tav tm="0">
                                          <p:val>
                                            <p:fltVal val="0"/>
                                          </p:val>
                                        </p:tav>
                                        <p:tav tm="100000">
                                          <p:val>
                                            <p:strVal val="#ppt_w"/>
                                          </p:val>
                                        </p:tav>
                                      </p:tavLst>
                                    </p:anim>
                                    <p:anim calcmode="lin" valueType="num">
                                      <p:cBhvr>
                                        <p:cTn id="8" dur="1500" fill="hold"/>
                                        <p:tgtEl>
                                          <p:spTgt spid="149"/>
                                        </p:tgtEl>
                                        <p:attrNameLst>
                                          <p:attrName>ppt_h</p:attrName>
                                        </p:attrNameLst>
                                      </p:cBhvr>
                                      <p:tavLst>
                                        <p:tav tm="0">
                                          <p:val>
                                            <p:fltVal val="0"/>
                                          </p:val>
                                        </p:tav>
                                        <p:tav tm="100000">
                                          <p:val>
                                            <p:strVal val="#ppt_h"/>
                                          </p:val>
                                        </p:tav>
                                      </p:tavLst>
                                    </p:anim>
                                    <p:animEffect transition="in" filter="fade">
                                      <p:cBhvr>
                                        <p:cTn id="9" dur="1500"/>
                                        <p:tgtEl>
                                          <p:spTgt spid="149"/>
                                        </p:tgtEl>
                                      </p:cBhvr>
                                    </p:animEffect>
                                  </p:childTnLst>
                                </p:cTn>
                              </p:par>
                            </p:childTnLst>
                          </p:cTn>
                        </p:par>
                        <p:par>
                          <p:cTn id="10" fill="hold">
                            <p:stCondLst>
                              <p:cond delay="1500"/>
                            </p:stCondLst>
                            <p:childTnLst>
                              <p:par>
                                <p:cTn id="11" presetID="22" presetClass="entr" presetSubtype="8" fill="hold" grpId="0" nodeType="afterEffect">
                                  <p:stCondLst>
                                    <p:cond delay="0"/>
                                  </p:stCondLst>
                                  <p:childTnLst>
                                    <p:set>
                                      <p:cBhvr>
                                        <p:cTn id="12" dur="1" fill="hold">
                                          <p:stCondLst>
                                            <p:cond delay="0"/>
                                          </p:stCondLst>
                                        </p:cTn>
                                        <p:tgtEl>
                                          <p:spTgt spid="262"/>
                                        </p:tgtEl>
                                        <p:attrNameLst>
                                          <p:attrName>style.visibility</p:attrName>
                                        </p:attrNameLst>
                                      </p:cBhvr>
                                      <p:to>
                                        <p:strVal val="visible"/>
                                      </p:to>
                                    </p:set>
                                    <p:animEffect transition="in" filter="wipe(left)">
                                      <p:cBhvr>
                                        <p:cTn id="13" dur="1500"/>
                                        <p:tgtEl>
                                          <p:spTgt spid="262"/>
                                        </p:tgtEl>
                                      </p:cBhvr>
                                    </p:animEffect>
                                  </p:childTnLst>
                                </p:cTn>
                              </p:par>
                            </p:childTnLst>
                          </p:cTn>
                        </p:par>
                        <p:par>
                          <p:cTn id="14" fill="hold">
                            <p:stCondLst>
                              <p:cond delay="3000"/>
                            </p:stCondLst>
                            <p:childTnLst>
                              <p:par>
                                <p:cTn id="15" presetID="22" presetClass="entr" presetSubtype="8" fill="hold" grpId="0" nodeType="afterEffect">
                                  <p:stCondLst>
                                    <p:cond delay="0"/>
                                  </p:stCondLst>
                                  <p:childTnLst>
                                    <p:set>
                                      <p:cBhvr>
                                        <p:cTn id="16" dur="1" fill="hold">
                                          <p:stCondLst>
                                            <p:cond delay="0"/>
                                          </p:stCondLst>
                                        </p:cTn>
                                        <p:tgtEl>
                                          <p:spTgt spid="150">
                                            <p:txEl>
                                              <p:pRg st="0" end="0"/>
                                            </p:txEl>
                                          </p:spTgt>
                                        </p:tgtEl>
                                        <p:attrNameLst>
                                          <p:attrName>style.visibility</p:attrName>
                                        </p:attrNameLst>
                                      </p:cBhvr>
                                      <p:to>
                                        <p:strVal val="visible"/>
                                      </p:to>
                                    </p:set>
                                    <p:animEffect transition="in" filter="wipe(left)">
                                      <p:cBhvr>
                                        <p:cTn id="17" dur="1750"/>
                                        <p:tgtEl>
                                          <p:spTgt spid="150">
                                            <p:txEl>
                                              <p:pRg st="0" end="0"/>
                                            </p:txEl>
                                          </p:spTgt>
                                        </p:tgtEl>
                                      </p:cBhvr>
                                    </p:animEffect>
                                  </p:childTnLst>
                                </p:cTn>
                              </p:par>
                            </p:childTnLst>
                          </p:cTn>
                        </p:par>
                        <p:par>
                          <p:cTn id="18" fill="hold">
                            <p:stCondLst>
                              <p:cond delay="4750"/>
                            </p:stCondLst>
                            <p:childTnLst>
                              <p:par>
                                <p:cTn id="19" presetID="22" presetClass="entr" presetSubtype="8" fill="hold" grpId="0" nodeType="afterEffect">
                                  <p:stCondLst>
                                    <p:cond delay="0"/>
                                  </p:stCondLst>
                                  <p:childTnLst>
                                    <p:set>
                                      <p:cBhvr>
                                        <p:cTn id="20" dur="1" fill="hold">
                                          <p:stCondLst>
                                            <p:cond delay="0"/>
                                          </p:stCondLst>
                                        </p:cTn>
                                        <p:tgtEl>
                                          <p:spTgt spid="150">
                                            <p:txEl>
                                              <p:pRg st="1" end="1"/>
                                            </p:txEl>
                                          </p:spTgt>
                                        </p:tgtEl>
                                        <p:attrNameLst>
                                          <p:attrName>style.visibility</p:attrName>
                                        </p:attrNameLst>
                                      </p:cBhvr>
                                      <p:to>
                                        <p:strVal val="visible"/>
                                      </p:to>
                                    </p:set>
                                    <p:animEffect transition="in" filter="wipe(left)">
                                      <p:cBhvr>
                                        <p:cTn id="21" dur="1750"/>
                                        <p:tgtEl>
                                          <p:spTgt spid="150">
                                            <p:txEl>
                                              <p:pRg st="1" end="1"/>
                                            </p:txEl>
                                          </p:spTgt>
                                        </p:tgtEl>
                                      </p:cBhvr>
                                    </p:animEffect>
                                  </p:childTnLst>
                                </p:cTn>
                              </p:par>
                            </p:childTnLst>
                          </p:cTn>
                        </p:par>
                        <p:par>
                          <p:cTn id="22" fill="hold">
                            <p:stCondLst>
                              <p:cond delay="6500"/>
                            </p:stCondLst>
                            <p:childTnLst>
                              <p:par>
                                <p:cTn id="23" presetID="22" presetClass="entr" presetSubtype="8" fill="hold" grpId="0" nodeType="afterEffect">
                                  <p:stCondLst>
                                    <p:cond delay="0"/>
                                  </p:stCondLst>
                                  <p:childTnLst>
                                    <p:set>
                                      <p:cBhvr>
                                        <p:cTn id="24" dur="1" fill="hold">
                                          <p:stCondLst>
                                            <p:cond delay="0"/>
                                          </p:stCondLst>
                                        </p:cTn>
                                        <p:tgtEl>
                                          <p:spTgt spid="150">
                                            <p:txEl>
                                              <p:pRg st="2" end="2"/>
                                            </p:txEl>
                                          </p:spTgt>
                                        </p:tgtEl>
                                        <p:attrNameLst>
                                          <p:attrName>style.visibility</p:attrName>
                                        </p:attrNameLst>
                                      </p:cBhvr>
                                      <p:to>
                                        <p:strVal val="visible"/>
                                      </p:to>
                                    </p:set>
                                    <p:animEffect transition="in" filter="wipe(left)">
                                      <p:cBhvr>
                                        <p:cTn id="25" dur="1750"/>
                                        <p:tgtEl>
                                          <p:spTgt spid="15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p:bldP spid="150" grpId="0" build="p"/>
      <p:bldP spid="26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262173" y="5019676"/>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53224"/>
            <a:ext cx="3713701" cy="809738"/>
            <a:chOff x="293561" y="1198683"/>
            <a:chExt cx="3713701" cy="80973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8" y="1175842"/>
            <a:ext cx="9021279" cy="1376858"/>
            <a:chOff x="380198" y="1213942"/>
            <a:chExt cx="9021279"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0" y="1213942"/>
              <a:ext cx="7934627" cy="1376858"/>
              <a:chOff x="1466850" y="1213942"/>
              <a:chExt cx="7934627"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0" y="1213942"/>
                <a:ext cx="7934627"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700141" y="1377631"/>
                <a:ext cx="6386710"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endParaRPr lang="en-US" sz="3000" b="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 36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45; 		   b) 18, 36, 45</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2</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F491BBA7-F502-440A-A56E-0084D941D3E3}"/>
              </a:ext>
            </a:extLst>
          </p:cNvPr>
          <p:cNvGrpSpPr/>
          <p:nvPr/>
        </p:nvGrpSpPr>
        <p:grpSpPr>
          <a:xfrm>
            <a:off x="742283" y="3290774"/>
            <a:ext cx="8596181" cy="1824151"/>
            <a:chOff x="742283" y="3052649"/>
            <a:chExt cx="8596181" cy="1824151"/>
          </a:xfrm>
        </p:grpSpPr>
        <p:grpSp>
          <p:nvGrpSpPr>
            <p:cNvPr id="2" name="Group 1">
              <a:extLst>
                <a:ext uri="{FF2B5EF4-FFF2-40B4-BE49-F238E27FC236}">
                  <a16:creationId xmlns:a16="http://schemas.microsoft.com/office/drawing/2014/main" id="{EE88ACA4-E013-4524-98E4-1EBD6CB02BE2}"/>
                </a:ext>
              </a:extLst>
            </p:cNvPr>
            <p:cNvGrpSpPr/>
            <p:nvPr/>
          </p:nvGrpSpPr>
          <p:grpSpPr>
            <a:xfrm>
              <a:off x="1579249" y="3052649"/>
              <a:ext cx="7759215" cy="1824151"/>
              <a:chOff x="105930" y="3051425"/>
              <a:chExt cx="5818620" cy="1886010"/>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05930" y="3051425"/>
                <a:ext cx="5818620" cy="188601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159" name="Google Shape;360;p37">
                <a:extLst>
                  <a:ext uri="{FF2B5EF4-FFF2-40B4-BE49-F238E27FC236}">
                    <a16:creationId xmlns:a16="http://schemas.microsoft.com/office/drawing/2014/main" id="{3AFFFBC1-B0F9-42D7-BC6A-CBFFDE5255BF}"/>
                  </a:ext>
                </a:extLst>
              </p:cNvPr>
              <p:cNvSpPr txBox="1">
                <a:spLocks/>
              </p:cNvSpPr>
              <p:nvPr/>
            </p:nvSpPr>
            <p:spPr>
              <a:xfrm>
                <a:off x="868648" y="3148461"/>
                <a:ext cx="4832096" cy="150077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36) = {1; 2; 3; 4; 6; 9; 12; 18; 36}</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45) = {1; 3; 5; 9; 15; 45}</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36, 45) ={1; 3; 9}</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56" name="Group 155">
              <a:extLst>
                <a:ext uri="{FF2B5EF4-FFF2-40B4-BE49-F238E27FC236}">
                  <a16:creationId xmlns:a16="http://schemas.microsoft.com/office/drawing/2014/main" id="{2103DEEE-52B4-452E-AD5B-4F3F7D1A53D9}"/>
                </a:ext>
              </a:extLst>
            </p:cNvPr>
            <p:cNvGrpSpPr/>
            <p:nvPr/>
          </p:nvGrpSpPr>
          <p:grpSpPr>
            <a:xfrm>
              <a:off x="742283" y="3485249"/>
              <a:ext cx="1580584" cy="716479"/>
              <a:chOff x="6960794" y="4349731"/>
              <a:chExt cx="1386313" cy="710152"/>
            </a:xfrm>
          </p:grpSpPr>
          <p:sp>
            <p:nvSpPr>
              <p:cNvPr id="157" name="Cloud 156">
                <a:extLst>
                  <a:ext uri="{FF2B5EF4-FFF2-40B4-BE49-F238E27FC236}">
                    <a16:creationId xmlns:a16="http://schemas.microsoft.com/office/drawing/2014/main" id="{A1A24E24-C0F2-4E1F-B1F1-56FCFB2A4C96}"/>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170976"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spTree>
    <p:extLst>
      <p:ext uri="{BB962C8B-B14F-4D97-AF65-F5344CB8AC3E}">
        <p14:creationId xmlns:p14="http://schemas.microsoft.com/office/powerpoint/2010/main" val="421940398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53224"/>
            <a:ext cx="3713701" cy="809738"/>
            <a:chOff x="293561" y="1198683"/>
            <a:chExt cx="3713701" cy="80973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8" y="1175842"/>
            <a:ext cx="9021279" cy="1376858"/>
            <a:chOff x="380198" y="1213942"/>
            <a:chExt cx="9021279"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0" y="1213942"/>
              <a:ext cx="7934627" cy="1376858"/>
              <a:chOff x="1466850" y="1213942"/>
              <a:chExt cx="7934627"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0" y="1213942"/>
                <a:ext cx="7934627"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700141" y="1377631"/>
                <a:ext cx="6386710"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endParaRPr lang="en-US" sz="3000" b="0" dirty="0">
                  <a:solidFill>
                    <a:schemeClr val="tx1">
                      <a:lumMod val="95000"/>
                      <a:lumOff val="5000"/>
                    </a:schemeClr>
                  </a:solidFill>
                  <a:latin typeface="Times New Roman" panose="02020603050405020304" pitchFamily="18" charset="0"/>
                  <a:cs typeface="Times New Roman" panose="02020603050405020304" pitchFamily="18" charset="0"/>
                </a:endParaRP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 36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45; 		   b) 18, 36, 45</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2</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F491BBA7-F502-440A-A56E-0084D941D3E3}"/>
              </a:ext>
            </a:extLst>
          </p:cNvPr>
          <p:cNvGrpSpPr/>
          <p:nvPr/>
        </p:nvGrpSpPr>
        <p:grpSpPr>
          <a:xfrm>
            <a:off x="847044" y="3290774"/>
            <a:ext cx="8491420" cy="2320595"/>
            <a:chOff x="847044" y="3052649"/>
            <a:chExt cx="8491420" cy="1824151"/>
          </a:xfrm>
        </p:grpSpPr>
        <p:grpSp>
          <p:nvGrpSpPr>
            <p:cNvPr id="2" name="Group 1">
              <a:extLst>
                <a:ext uri="{FF2B5EF4-FFF2-40B4-BE49-F238E27FC236}">
                  <a16:creationId xmlns:a16="http://schemas.microsoft.com/office/drawing/2014/main" id="{EE88ACA4-E013-4524-98E4-1EBD6CB02BE2}"/>
                </a:ext>
              </a:extLst>
            </p:cNvPr>
            <p:cNvGrpSpPr/>
            <p:nvPr/>
          </p:nvGrpSpPr>
          <p:grpSpPr>
            <a:xfrm>
              <a:off x="1579249" y="3052649"/>
              <a:ext cx="7759215" cy="1824151"/>
              <a:chOff x="105930" y="3051425"/>
              <a:chExt cx="5818620" cy="1886010"/>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05930" y="3051425"/>
                <a:ext cx="5818620" cy="188601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159" name="Google Shape;360;p37">
                <a:extLst>
                  <a:ext uri="{FF2B5EF4-FFF2-40B4-BE49-F238E27FC236}">
                    <a16:creationId xmlns:a16="http://schemas.microsoft.com/office/drawing/2014/main" id="{3AFFFBC1-B0F9-42D7-BC6A-CBFFDE5255BF}"/>
                  </a:ext>
                </a:extLst>
              </p:cNvPr>
              <p:cNvSpPr txBox="1">
                <a:spLocks/>
              </p:cNvSpPr>
              <p:nvPr/>
            </p:nvSpPr>
            <p:spPr>
              <a:xfrm>
                <a:off x="868648" y="3148461"/>
                <a:ext cx="4832096" cy="178897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18) = {1; 2; 3; 6; 9; 18}</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36) = {1; 2; 3; 4; 6; 9; 12; 18; 36}</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45) = {1; 3; 5; 9; 15; 45}</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18, 36, 45) ={1; 3; 9}</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56" name="Group 155">
              <a:extLst>
                <a:ext uri="{FF2B5EF4-FFF2-40B4-BE49-F238E27FC236}">
                  <a16:creationId xmlns:a16="http://schemas.microsoft.com/office/drawing/2014/main" id="{2103DEEE-52B4-452E-AD5B-4F3F7D1A53D9}"/>
                </a:ext>
              </a:extLst>
            </p:cNvPr>
            <p:cNvGrpSpPr/>
            <p:nvPr/>
          </p:nvGrpSpPr>
          <p:grpSpPr>
            <a:xfrm>
              <a:off x="847044" y="3485251"/>
              <a:ext cx="1449513" cy="575022"/>
              <a:chOff x="7052688" y="4349732"/>
              <a:chExt cx="1271354" cy="569944"/>
            </a:xfrm>
          </p:grpSpPr>
          <p:sp>
            <p:nvSpPr>
              <p:cNvPr id="157" name="Cloud 156">
                <a:extLst>
                  <a:ext uri="{FF2B5EF4-FFF2-40B4-BE49-F238E27FC236}">
                    <a16:creationId xmlns:a16="http://schemas.microsoft.com/office/drawing/2014/main" id="{A1A24E24-C0F2-4E1F-B1F1-56FCFB2A4C96}"/>
                  </a:ext>
                </a:extLst>
              </p:cNvPr>
              <p:cNvSpPr/>
              <p:nvPr/>
            </p:nvSpPr>
            <p:spPr>
              <a:xfrm>
                <a:off x="7052688" y="434973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212747"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spTree>
    <p:extLst>
      <p:ext uri="{BB962C8B-B14F-4D97-AF65-F5344CB8AC3E}">
        <p14:creationId xmlns:p14="http://schemas.microsoft.com/office/powerpoint/2010/main" val="51879555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13" name="Group 12">
            <a:extLst>
              <a:ext uri="{FF2B5EF4-FFF2-40B4-BE49-F238E27FC236}">
                <a16:creationId xmlns:a16="http://schemas.microsoft.com/office/drawing/2014/main" id="{66D372A8-4918-46B3-88E5-8E8FCDF23F05}"/>
              </a:ext>
            </a:extLst>
          </p:cNvPr>
          <p:cNvGrpSpPr/>
          <p:nvPr/>
        </p:nvGrpSpPr>
        <p:grpSpPr>
          <a:xfrm>
            <a:off x="685141" y="1546253"/>
            <a:ext cx="8689486" cy="3595240"/>
            <a:chOff x="492739" y="2088144"/>
            <a:chExt cx="8689486" cy="3595240"/>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873611" y="2088144"/>
              <a:ext cx="8308614" cy="3595240"/>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0" name="Group 9">
              <a:extLst>
                <a:ext uri="{FF2B5EF4-FFF2-40B4-BE49-F238E27FC236}">
                  <a16:creationId xmlns:a16="http://schemas.microsoft.com/office/drawing/2014/main" id="{605CC168-EC16-4342-8561-FCEDA978A42A}"/>
                </a:ext>
              </a:extLst>
            </p:cNvPr>
            <p:cNvGrpSpPr/>
            <p:nvPr/>
          </p:nvGrpSpPr>
          <p:grpSpPr>
            <a:xfrm>
              <a:off x="492739" y="3056401"/>
              <a:ext cx="840769" cy="838143"/>
              <a:chOff x="492739" y="3056401"/>
              <a:chExt cx="840769" cy="838143"/>
            </a:xfrm>
          </p:grpSpPr>
          <p:sp>
            <p:nvSpPr>
              <p:cNvPr id="51" name="Rectangle: Rounded Corners 50">
                <a:extLst>
                  <a:ext uri="{FF2B5EF4-FFF2-40B4-BE49-F238E27FC236}">
                    <a16:creationId xmlns:a16="http://schemas.microsoft.com/office/drawing/2014/main" id="{37598D16-77F7-4240-9B07-6958CC31661A}"/>
                  </a:ext>
                </a:extLst>
              </p:cNvPr>
              <p:cNvSpPr/>
              <p:nvPr/>
            </p:nvSpPr>
            <p:spPr>
              <a:xfrm>
                <a:off x="492739" y="3056401"/>
                <a:ext cx="817863" cy="838143"/>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pic>
            <p:nvPicPr>
              <p:cNvPr id="52" name="Picture 3" descr="C:\Users\HP\Pictures\Screenshots\Screenshot (288).png">
                <a:extLst>
                  <a:ext uri="{FF2B5EF4-FFF2-40B4-BE49-F238E27FC236}">
                    <a16:creationId xmlns:a16="http://schemas.microsoft.com/office/drawing/2014/main" id="{9C4D9C4D-9CDB-4D3A-8F71-820E5A79090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696" b="94203" l="8824" r="89706">
                            <a14:foregroundMark x1="17647" y1="62319" x2="17647" y2="62319"/>
                            <a14:foregroundMark x1="16176" y1="52174" x2="16176" y2="52174"/>
                            <a14:foregroundMark x1="20588" y1="26087" x2="20588" y2="26087"/>
                            <a14:foregroundMark x1="19118" y1="72464" x2="19118" y2="72464"/>
                            <a14:foregroundMark x1="26471" y1="94203" x2="26471" y2="94203"/>
                          </a14:backgroundRemoval>
                        </a14:imgEffect>
                      </a14:imgLayer>
                    </a14:imgProps>
                  </a:ext>
                  <a:ext uri="{28A0092B-C50C-407E-A947-70E740481C1C}">
                    <a14:useLocalDpi xmlns:a14="http://schemas.microsoft.com/office/drawing/2010/main" val="0"/>
                  </a:ext>
                </a:extLst>
              </a:blip>
              <a:srcRect/>
              <a:stretch>
                <a:fillRect/>
              </a:stretch>
            </p:blipFill>
            <p:spPr bwMode="auto">
              <a:xfrm>
                <a:off x="644420" y="3066228"/>
                <a:ext cx="689088" cy="72069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0" name="Google Shape;360;p37"/>
          <p:cNvSpPr txBox="1">
            <a:spLocks noGrp="1"/>
          </p:cNvSpPr>
          <p:nvPr>
            <p:ph type="subTitle" idx="1"/>
          </p:nvPr>
        </p:nvSpPr>
        <p:spPr>
          <a:xfrm>
            <a:off x="1856668" y="1632726"/>
            <a:ext cx="6943629" cy="2470787"/>
          </a:xfrm>
          <a:prstGeom prst="rect">
            <a:avLst/>
          </a:prstGeom>
        </p:spPr>
        <p:txBody>
          <a:bodyPr spcFirstLastPara="1" wrap="square" lIns="91425" tIns="91425" rIns="91425" bIns="91425" anchor="t" anchorCtr="0">
            <a:noAutofit/>
          </a:bodyPr>
          <a:lstStyle/>
          <a:p>
            <a:pPr marL="0" indent="0" algn="just">
              <a:spcAft>
                <a:spcPts val="1600"/>
              </a:spcAft>
            </a:pP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chi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ồ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ọ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i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30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ọ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i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uố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ậ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à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i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diễ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ă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ghệ</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iế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ụ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kh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ỉ</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i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ậy</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iể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diễ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iế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ụ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ă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ghệ</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GB"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283224" y="4170936"/>
            <a:ext cx="2372322" cy="228575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98104460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250"/>
                                        <p:tgtEl>
                                          <p:spTgt spid="13"/>
                                        </p:tgtEl>
                                      </p:cBhvr>
                                    </p:animEffect>
                                  </p:childTnLst>
                                </p:cTn>
                              </p:par>
                              <p:par>
                                <p:cTn id="13" presetID="22" presetClass="entr" presetSubtype="1" fill="hold" nodeType="withEffect">
                                  <p:stCondLst>
                                    <p:cond delay="0"/>
                                  </p:stCondLst>
                                  <p:childTnLst>
                                    <p:set>
                                      <p:cBhvr>
                                        <p:cTn id="14" dur="1" fill="hold">
                                          <p:stCondLst>
                                            <p:cond delay="0"/>
                                          </p:stCondLst>
                                        </p:cTn>
                                        <p:tgtEl>
                                          <p:spTgt spid="360">
                                            <p:txEl>
                                              <p:pRg st="0" end="0"/>
                                            </p:txEl>
                                          </p:spTgt>
                                        </p:tgtEl>
                                        <p:attrNameLst>
                                          <p:attrName>style.visibility</p:attrName>
                                        </p:attrNameLst>
                                      </p:cBhvr>
                                      <p:to>
                                        <p:strVal val="visible"/>
                                      </p:to>
                                    </p:set>
                                    <p:animEffect transition="in" filter="wipe(up)">
                                      <p:cBhvr>
                                        <p:cTn id="15" dur="2000"/>
                                        <p:tgtEl>
                                          <p:spTgt spid="3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23" name="Group 122">
            <a:extLst>
              <a:ext uri="{FF2B5EF4-FFF2-40B4-BE49-F238E27FC236}">
                <a16:creationId xmlns:a16="http://schemas.microsoft.com/office/drawing/2014/main" id="{8F345FCB-2AF6-4B23-BBB9-2B32419619CF}"/>
              </a:ext>
            </a:extLst>
          </p:cNvPr>
          <p:cNvGrpSpPr/>
          <p:nvPr/>
        </p:nvGrpSpPr>
        <p:grpSpPr>
          <a:xfrm>
            <a:off x="316531" y="1575522"/>
            <a:ext cx="9442683" cy="3354794"/>
            <a:chOff x="180701" y="1733100"/>
            <a:chExt cx="9099046" cy="3518104"/>
          </a:xfrm>
        </p:grpSpPr>
        <p:sp>
          <p:nvSpPr>
            <p:cNvPr id="124" name="Rectangle: Rounded Corners 123">
              <a:extLst>
                <a:ext uri="{FF2B5EF4-FFF2-40B4-BE49-F238E27FC236}">
                  <a16:creationId xmlns:a16="http://schemas.microsoft.com/office/drawing/2014/main" id="{5692D4E6-68F5-45A4-A779-6666AB8D3BA6}"/>
                </a:ext>
              </a:extLst>
            </p:cNvPr>
            <p:cNvSpPr/>
            <p:nvPr/>
          </p:nvSpPr>
          <p:spPr>
            <a:xfrm>
              <a:off x="971133" y="1733100"/>
              <a:ext cx="8308614" cy="3518104"/>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25" name="Group 124">
              <a:extLst>
                <a:ext uri="{FF2B5EF4-FFF2-40B4-BE49-F238E27FC236}">
                  <a16:creationId xmlns:a16="http://schemas.microsoft.com/office/drawing/2014/main" id="{45CF8C65-937C-4A4B-9B85-6674747130CD}"/>
                </a:ext>
              </a:extLst>
            </p:cNvPr>
            <p:cNvGrpSpPr/>
            <p:nvPr/>
          </p:nvGrpSpPr>
          <p:grpSpPr>
            <a:xfrm>
              <a:off x="180701" y="3195759"/>
              <a:ext cx="1576320" cy="809738"/>
              <a:chOff x="6893962" y="4406377"/>
              <a:chExt cx="1386313" cy="710152"/>
            </a:xfrm>
          </p:grpSpPr>
          <p:sp>
            <p:nvSpPr>
              <p:cNvPr id="126" name="Cloud 125">
                <a:extLst>
                  <a:ext uri="{FF2B5EF4-FFF2-40B4-BE49-F238E27FC236}">
                    <a16:creationId xmlns:a16="http://schemas.microsoft.com/office/drawing/2014/main" id="{A8D4356B-1304-44DE-BE97-9C36946304A2}"/>
                  </a:ext>
                </a:extLst>
              </p:cNvPr>
              <p:cNvSpPr/>
              <p:nvPr/>
            </p:nvSpPr>
            <p:spPr>
              <a:xfrm>
                <a:off x="6893962" y="4406377"/>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7" name="TextBox 126">
                <a:extLst>
                  <a:ext uri="{FF2B5EF4-FFF2-40B4-BE49-F238E27FC236}">
                    <a16:creationId xmlns:a16="http://schemas.microsoft.com/office/drawing/2014/main" id="{563609B7-5ACD-4855-A452-2191F75A8551}"/>
                  </a:ext>
                </a:extLst>
              </p:cNvPr>
              <p:cNvSpPr txBox="1"/>
              <p:nvPr/>
            </p:nvSpPr>
            <p:spPr>
              <a:xfrm>
                <a:off x="7138688" y="4422323"/>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611494" y="4578478"/>
            <a:ext cx="2208313" cy="190169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 name="TextBox 1">
            <a:extLst>
              <a:ext uri="{FF2B5EF4-FFF2-40B4-BE49-F238E27FC236}">
                <a16:creationId xmlns:a16="http://schemas.microsoft.com/office/drawing/2014/main" id="{EBA3AF4A-0BD6-4E5D-ADB9-E6DF137A8B81}"/>
              </a:ext>
            </a:extLst>
          </p:cNvPr>
          <p:cNvSpPr txBox="1"/>
          <p:nvPr/>
        </p:nvSpPr>
        <p:spPr>
          <a:xfrm>
            <a:off x="1893187" y="1710959"/>
            <a:ext cx="7760086" cy="2862322"/>
          </a:xfrm>
          <a:prstGeom prst="rect">
            <a:avLst/>
          </a:prstGeom>
          <a:noFill/>
        </p:spPr>
        <p:txBody>
          <a:bodyPr wrap="square" rtlCol="0">
            <a:spAutoFit/>
          </a:bodyPr>
          <a:lstStyle/>
          <a:p>
            <a:pPr algn="l"/>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tro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á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bằ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au</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ũ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bằ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au</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ê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ũ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ướ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hu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ủa</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1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30.</a:t>
            </a:r>
          </a:p>
          <a:p>
            <a:pPr algn="l"/>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ƯC(18, 30) = {1; 2; 3; 6}</a:t>
            </a:r>
          </a:p>
          <a:p>
            <a:pPr algn="l"/>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ể</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thể</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biể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diễ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ượ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tiế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mụ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vă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ghệ</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thì</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6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rPr>
              <a:t>độ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295198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3"/>
                                        </p:tgtEl>
                                        <p:attrNameLst>
                                          <p:attrName>style.visibility</p:attrName>
                                        </p:attrNameLst>
                                      </p:cBhvr>
                                      <p:to>
                                        <p:strVal val="visible"/>
                                      </p:to>
                                    </p:set>
                                    <p:animEffect transition="in" filter="wipe(left)">
                                      <p:cBhvr>
                                        <p:cTn id="7" dur="1500"/>
                                        <p:tgtEl>
                                          <p:spTgt spid="123"/>
                                        </p:tgtEl>
                                      </p:cBhvr>
                                    </p:animEffect>
                                  </p:childTnLst>
                                </p:cTn>
                              </p:par>
                              <p:par>
                                <p:cTn id="8" presetID="22" presetClass="entr" presetSubtype="1" fill="hold" nodeType="withEffect">
                                  <p:stCondLst>
                                    <p:cond delay="0"/>
                                  </p:stCondLst>
                                  <p:childTnLst>
                                    <p:set>
                                      <p:cBhvr>
                                        <p:cTn id="9" dur="1" fill="hold">
                                          <p:stCondLst>
                                            <p:cond delay="0"/>
                                          </p:stCondLst>
                                        </p:cTn>
                                        <p:tgtEl>
                                          <p:spTgt spid="2">
                                            <p:txEl>
                                              <p:pRg st="0" end="0"/>
                                            </p:txEl>
                                          </p:spTgt>
                                        </p:tgtEl>
                                        <p:attrNameLst>
                                          <p:attrName>style.visibility</p:attrName>
                                        </p:attrNameLst>
                                      </p:cBhvr>
                                      <p:to>
                                        <p:strVal val="visible"/>
                                      </p:to>
                                    </p:set>
                                    <p:animEffect transition="in" filter="wipe(up)">
                                      <p:cBhvr>
                                        <p:cTn id="10" dur="1500"/>
                                        <p:tgtEl>
                                          <p:spTgt spid="2">
                                            <p:txEl>
                                              <p:pRg st="0" end="0"/>
                                            </p:txEl>
                                          </p:spTgt>
                                        </p:tgtEl>
                                      </p:cBhvr>
                                    </p:animEffect>
                                  </p:childTnLst>
                                </p:cTn>
                              </p:par>
                              <p:par>
                                <p:cTn id="11" presetID="22" presetClass="entr" presetSubtype="1" fill="hold" nodeType="with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Effect transition="in" filter="wipe(up)">
                                      <p:cBhvr>
                                        <p:cTn id="13" dur="1500"/>
                                        <p:tgtEl>
                                          <p:spTgt spid="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wipe(up)">
                                      <p:cBhvr>
                                        <p:cTn id="18" dur="1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611494" y="4578478"/>
            <a:ext cx="2208313" cy="190169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BD3EFC6D-4576-4E14-A933-846144C08A27}"/>
              </a:ext>
            </a:extLst>
          </p:cNvPr>
          <p:cNvGrpSpPr/>
          <p:nvPr/>
        </p:nvGrpSpPr>
        <p:grpSpPr>
          <a:xfrm>
            <a:off x="1378070" y="1567062"/>
            <a:ext cx="8437054" cy="1781002"/>
            <a:chOff x="1378070" y="1567062"/>
            <a:chExt cx="8437054" cy="1781002"/>
          </a:xfrm>
        </p:grpSpPr>
        <p:sp>
          <p:nvSpPr>
            <p:cNvPr id="124" name="Rectangle: Rounded Corners 123">
              <a:extLst>
                <a:ext uri="{FF2B5EF4-FFF2-40B4-BE49-F238E27FC236}">
                  <a16:creationId xmlns:a16="http://schemas.microsoft.com/office/drawing/2014/main" id="{5692D4E6-68F5-45A4-A779-6666AB8D3BA6}"/>
                </a:ext>
              </a:extLst>
            </p:cNvPr>
            <p:cNvSpPr/>
            <p:nvPr/>
          </p:nvSpPr>
          <p:spPr>
            <a:xfrm>
              <a:off x="1378070" y="1567062"/>
              <a:ext cx="8437054" cy="1781002"/>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2" name="TextBox 1">
              <a:extLst>
                <a:ext uri="{FF2B5EF4-FFF2-40B4-BE49-F238E27FC236}">
                  <a16:creationId xmlns:a16="http://schemas.microsoft.com/office/drawing/2014/main" id="{EBA3AF4A-0BD6-4E5D-ADB9-E6DF137A8B81}"/>
                </a:ext>
              </a:extLst>
            </p:cNvPr>
            <p:cNvSpPr txBox="1"/>
            <p:nvPr/>
          </p:nvSpPr>
          <p:spPr>
            <a:xfrm>
              <a:off x="1893187" y="1710959"/>
              <a:ext cx="7760086" cy="1477328"/>
            </a:xfrm>
            <a:prstGeom prst="rect">
              <a:avLst/>
            </a:prstGeom>
            <a:noFill/>
          </p:spPr>
          <p:txBody>
            <a:bodyPr wrap="square" rtlCol="0">
              <a:spAutoFit/>
            </a:bodyPr>
            <a:lstStyle/>
            <a:p>
              <a:pPr algn="l"/>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ấy</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30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30.</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rPr>
                <a:t>    </a:t>
              </a:r>
              <a:endParaRPr lang="en-GB" sz="3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8876512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21196039" flipH="1">
            <a:off x="8470879" y="765952"/>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1845507" y="1316588"/>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cxnSp>
        <p:nvCxnSpPr>
          <p:cNvPr id="78" name="直接连接符 2">
            <a:extLst>
              <a:ext uri="{FF2B5EF4-FFF2-40B4-BE49-F238E27FC236}">
                <a16:creationId xmlns:a16="http://schemas.microsoft.com/office/drawing/2014/main" id="{7F37EB44-F92D-4CE0-B698-FC12ED16FA6E}"/>
              </a:ext>
            </a:extLst>
          </p:cNvPr>
          <p:cNvCxnSpPr>
            <a:cxnSpLocks/>
          </p:cNvCxnSpPr>
          <p:nvPr/>
        </p:nvCxnSpPr>
        <p:spPr>
          <a:xfrm>
            <a:off x="1190611" y="1705743"/>
            <a:ext cx="55530" cy="4166775"/>
          </a:xfrm>
          <a:prstGeom prst="line">
            <a:avLst/>
          </a:prstGeom>
          <a:noFill/>
          <a:ln w="28575" cap="flat" cmpd="sng" algn="ctr">
            <a:solidFill>
              <a:srgbClr val="3F404B"/>
            </a:solidFill>
            <a:prstDash val="sysDot"/>
            <a:miter lim="800000"/>
          </a:ln>
          <a:effectLst/>
        </p:spPr>
      </p:cxnSp>
      <p:grpSp>
        <p:nvGrpSpPr>
          <p:cNvPr id="90" name="nhóm 3 hợp số">
            <a:extLst>
              <a:ext uri="{FF2B5EF4-FFF2-40B4-BE49-F238E27FC236}">
                <a16:creationId xmlns:a16="http://schemas.microsoft.com/office/drawing/2014/main" id="{C91285C9-DDAB-4351-8395-CCC2037D19F7}"/>
              </a:ext>
            </a:extLst>
          </p:cNvPr>
          <p:cNvGrpSpPr/>
          <p:nvPr/>
        </p:nvGrpSpPr>
        <p:grpSpPr>
          <a:xfrm flipH="1">
            <a:off x="850133" y="2640807"/>
            <a:ext cx="8948384" cy="2162257"/>
            <a:chOff x="5832252" y="288694"/>
            <a:chExt cx="3404979" cy="788871"/>
          </a:xfrm>
        </p:grpSpPr>
        <p:pic>
          <p:nvPicPr>
            <p:cNvPr id="91" name="图片 18">
              <a:extLst>
                <a:ext uri="{FF2B5EF4-FFF2-40B4-BE49-F238E27FC236}">
                  <a16:creationId xmlns:a16="http://schemas.microsoft.com/office/drawing/2014/main" id="{06BB526D-4F9A-4ACF-A157-ECA797C2B8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832252" y="296365"/>
              <a:ext cx="3156073" cy="781200"/>
            </a:xfrm>
            <a:prstGeom prst="rect">
              <a:avLst/>
            </a:prstGeom>
          </p:spPr>
        </p:pic>
        <p:grpSp>
          <p:nvGrpSpPr>
            <p:cNvPr id="92" name="组合 19">
              <a:extLst>
                <a:ext uri="{FF2B5EF4-FFF2-40B4-BE49-F238E27FC236}">
                  <a16:creationId xmlns:a16="http://schemas.microsoft.com/office/drawing/2014/main" id="{FC543CEF-65CE-4E0A-8681-00E372B5303C}"/>
                </a:ext>
              </a:extLst>
            </p:cNvPr>
            <p:cNvGrpSpPr/>
            <p:nvPr/>
          </p:nvGrpSpPr>
          <p:grpSpPr>
            <a:xfrm flipH="1">
              <a:off x="5904306" y="288694"/>
              <a:ext cx="3332925" cy="444660"/>
              <a:chOff x="8178161" y="762330"/>
              <a:chExt cx="3229770" cy="430899"/>
            </a:xfrm>
          </p:grpSpPr>
          <p:sp>
            <p:nvSpPr>
              <p:cNvPr id="93" name="hợp số">
                <a:extLst>
                  <a:ext uri="{FF2B5EF4-FFF2-40B4-BE49-F238E27FC236}">
                    <a16:creationId xmlns:a16="http://schemas.microsoft.com/office/drawing/2014/main" id="{814470E7-2B84-4DBD-AC75-5260BCA9ED37}"/>
                  </a:ext>
                </a:extLst>
              </p:cNvPr>
              <p:cNvSpPr>
                <a:spLocks/>
              </p:cNvSpPr>
              <p:nvPr/>
            </p:nvSpPr>
            <p:spPr bwMode="auto">
              <a:xfrm>
                <a:off x="8480062" y="769764"/>
                <a:ext cx="2927869" cy="422018"/>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DD266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Ướ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hung</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lớn</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nhất</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ủa</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hai</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hay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nhiều</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số</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là</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số</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lớn</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nhất</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trong</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tập</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hợp</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á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ướ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hung</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ủa</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các</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số</a:t>
                </a:r>
                <a:r>
                  <a:rPr lang="en-US" altLang="zh-CN" sz="2900" dirty="0">
                    <a:solidFill>
                      <a:schemeClr val="accent1"/>
                    </a:solidFill>
                    <a:latin typeface="Times New Roman" panose="02020603050405020304" pitchFamily="18" charset="0"/>
                    <a:ea typeface="微软雅黑"/>
                    <a:cs typeface="Times New Roman" panose="02020603050405020304" pitchFamily="18" charset="0"/>
                    <a:sym typeface="+mn-lt"/>
                  </a:rPr>
                  <a:t> </a:t>
                </a:r>
                <a:r>
                  <a:rPr lang="en-US" altLang="zh-CN" sz="2900" dirty="0" err="1">
                    <a:solidFill>
                      <a:schemeClr val="accent1"/>
                    </a:solidFill>
                    <a:latin typeface="Times New Roman" panose="02020603050405020304" pitchFamily="18" charset="0"/>
                    <a:ea typeface="微软雅黑"/>
                    <a:cs typeface="Times New Roman" panose="02020603050405020304" pitchFamily="18" charset="0"/>
                    <a:sym typeface="+mn-lt"/>
                  </a:rPr>
                  <a:t>đó</a:t>
                </a:r>
                <a:endParaRPr kumimoji="0" lang="zh-CN" altLang="en-US"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94" name="nhóm 3">
                <a:extLst>
                  <a:ext uri="{FF2B5EF4-FFF2-40B4-BE49-F238E27FC236}">
                    <a16:creationId xmlns:a16="http://schemas.microsoft.com/office/drawing/2014/main" id="{70000FC0-CA38-4039-9E88-54B4057C7BEC}"/>
                  </a:ext>
                </a:extLst>
              </p:cNvPr>
              <p:cNvSpPr>
                <a:spLocks/>
              </p:cNvSpPr>
              <p:nvPr/>
            </p:nvSpPr>
            <p:spPr bwMode="auto">
              <a:xfrm>
                <a:off x="8178161" y="762330"/>
                <a:ext cx="303596" cy="430899"/>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altLang="zh-CN" sz="1800" dirty="0">
                  <a:solidFill>
                    <a:sysClr val="windowText" lastClr="000000"/>
                  </a:solidFill>
                  <a:latin typeface="Times New Roman" panose="02020603050405020304" pitchFamily="18" charset="0"/>
                  <a:ea typeface="微软雅黑"/>
                  <a:cs typeface="Times New Roman" panose="02020603050405020304" pitchFamily="18" charset="0"/>
                  <a:sym typeface="+mn-lt"/>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grpSp>
      </p:grpSp>
      <p:grpSp>
        <p:nvGrpSpPr>
          <p:cNvPr id="106" name="nhóm 3 hợp số">
            <a:extLst>
              <a:ext uri="{FF2B5EF4-FFF2-40B4-BE49-F238E27FC236}">
                <a16:creationId xmlns:a16="http://schemas.microsoft.com/office/drawing/2014/main" id="{930E59E7-7EBF-42E8-8775-FC8C39BEF544}"/>
              </a:ext>
            </a:extLst>
          </p:cNvPr>
          <p:cNvGrpSpPr/>
          <p:nvPr/>
        </p:nvGrpSpPr>
        <p:grpSpPr>
          <a:xfrm flipH="1">
            <a:off x="836314" y="4255881"/>
            <a:ext cx="9031583" cy="2224295"/>
            <a:chOff x="5879441" y="287198"/>
            <a:chExt cx="3400720" cy="790367"/>
          </a:xfrm>
        </p:grpSpPr>
        <p:pic>
          <p:nvPicPr>
            <p:cNvPr id="107" name="图片 18">
              <a:extLst>
                <a:ext uri="{FF2B5EF4-FFF2-40B4-BE49-F238E27FC236}">
                  <a16:creationId xmlns:a16="http://schemas.microsoft.com/office/drawing/2014/main" id="{33E9BEF7-14B1-4F21-AEB3-25300A1132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976868" y="296365"/>
              <a:ext cx="3011457" cy="781200"/>
            </a:xfrm>
            <a:prstGeom prst="rect">
              <a:avLst/>
            </a:prstGeom>
          </p:spPr>
        </p:pic>
        <p:grpSp>
          <p:nvGrpSpPr>
            <p:cNvPr id="108" name="组合 19">
              <a:extLst>
                <a:ext uri="{FF2B5EF4-FFF2-40B4-BE49-F238E27FC236}">
                  <a16:creationId xmlns:a16="http://schemas.microsoft.com/office/drawing/2014/main" id="{00358454-203D-48DA-B590-06DD81DB9C7B}"/>
                </a:ext>
              </a:extLst>
            </p:cNvPr>
            <p:cNvGrpSpPr/>
            <p:nvPr/>
          </p:nvGrpSpPr>
          <p:grpSpPr>
            <a:xfrm flipH="1">
              <a:off x="5879441" y="287198"/>
              <a:ext cx="3400720" cy="451559"/>
              <a:chOff x="8136569" y="760884"/>
              <a:chExt cx="3295470" cy="437586"/>
            </a:xfrm>
          </p:grpSpPr>
          <p:sp>
            <p:nvSpPr>
              <p:cNvPr id="109" name="hợp số">
                <a:extLst>
                  <a:ext uri="{FF2B5EF4-FFF2-40B4-BE49-F238E27FC236}">
                    <a16:creationId xmlns:a16="http://schemas.microsoft.com/office/drawing/2014/main" id="{6EEE9B26-C417-4FFB-9894-EDABCDE1B8AC}"/>
                  </a:ext>
                </a:extLst>
              </p:cNvPr>
              <p:cNvSpPr>
                <a:spLocks/>
              </p:cNvSpPr>
              <p:nvPr/>
            </p:nvSpPr>
            <p:spPr bwMode="auto">
              <a:xfrm>
                <a:off x="8367484" y="760885"/>
                <a:ext cx="3064555" cy="437585"/>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025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R="0" lvl="0" defTabSz="914400" eaLnBrk="1" fontAlgn="auto" latinLnBrk="0" hangingPunct="1">
                  <a:lnSpc>
                    <a:spcPct val="100000"/>
                  </a:lnSpc>
                  <a:spcBef>
                    <a:spcPts val="0"/>
                  </a:spcBef>
                  <a:spcAft>
                    <a:spcPts val="0"/>
                  </a:spcAft>
                  <a:buClrTx/>
                  <a:buSzTx/>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Kí</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hiệu</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hung</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ớn</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nhất</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b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ƯCLN(a, b)</a:t>
                </a:r>
              </a:p>
              <a:p>
                <a:pPr marR="0" lvl="0" defTabSz="914400" eaLnBrk="1" fontAlgn="auto" latinLnBrk="0" hangingPunct="1">
                  <a:lnSpc>
                    <a:spcPct val="100000"/>
                  </a:lnSpc>
                  <a:spcBef>
                    <a:spcPts val="0"/>
                  </a:spcBef>
                  <a:spcAft>
                    <a:spcPts val="0"/>
                  </a:spcAft>
                  <a:buClrTx/>
                  <a:buSzTx/>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hung</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ớn</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nhất</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b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c </a:t>
                </a:r>
                <a:r>
                  <a:rPr kumimoji="0" lang="en-US" altLang="zh-CN" sz="29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là</a:t>
                </a: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ƯCLN(a, b, c)</a:t>
                </a:r>
              </a:p>
              <a:p>
                <a:pPr marR="0" lvl="0" defTabSz="914400" eaLnBrk="1" fontAlgn="auto" latinLnBrk="0" hangingPunct="1">
                  <a:lnSpc>
                    <a:spcPct val="100000"/>
                  </a:lnSpc>
                  <a:spcBef>
                    <a:spcPts val="0"/>
                  </a:spcBef>
                  <a:spcAft>
                    <a:spcPts val="0"/>
                  </a:spcAft>
                  <a:buClrTx/>
                  <a:buSzTx/>
                  <a:tabLst/>
                  <a:defRPr/>
                </a:pPr>
                <a:r>
                  <a:rPr kumimoji="0" lang="en-US" altLang="zh-CN"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endParaRPr kumimoji="0" lang="zh-CN" altLang="en-US" sz="29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110" name="nhóm 3">
                <a:extLst>
                  <a:ext uri="{FF2B5EF4-FFF2-40B4-BE49-F238E27FC236}">
                    <a16:creationId xmlns:a16="http://schemas.microsoft.com/office/drawing/2014/main" id="{A4EE892C-CF5A-4D78-BBAD-57435716A47F}"/>
                  </a:ext>
                </a:extLst>
              </p:cNvPr>
              <p:cNvSpPr>
                <a:spLocks/>
              </p:cNvSpPr>
              <p:nvPr/>
            </p:nvSpPr>
            <p:spPr bwMode="auto">
              <a:xfrm>
                <a:off x="8136569" y="760884"/>
                <a:ext cx="309285" cy="437585"/>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grpSp>
      </p:grpSp>
      <p:grpSp>
        <p:nvGrpSpPr>
          <p:cNvPr id="51" name="Group 50">
            <a:extLst>
              <a:ext uri="{FF2B5EF4-FFF2-40B4-BE49-F238E27FC236}">
                <a16:creationId xmlns:a16="http://schemas.microsoft.com/office/drawing/2014/main" id="{EE6F24A3-E981-49FB-B4B4-A354E47EAAAC}"/>
              </a:ext>
            </a:extLst>
          </p:cNvPr>
          <p:cNvGrpSpPr/>
          <p:nvPr/>
        </p:nvGrpSpPr>
        <p:grpSpPr>
          <a:xfrm>
            <a:off x="-128359" y="4237024"/>
            <a:ext cx="1632624" cy="2198496"/>
            <a:chOff x="7196581" y="2874251"/>
            <a:chExt cx="1581326" cy="2172424"/>
          </a:xfrm>
        </p:grpSpPr>
        <p:sp>
          <p:nvSpPr>
            <p:cNvPr id="52" name="Google Shape;709;p45">
              <a:extLst>
                <a:ext uri="{FF2B5EF4-FFF2-40B4-BE49-F238E27FC236}">
                  <a16:creationId xmlns:a16="http://schemas.microsoft.com/office/drawing/2014/main" id="{0BCB999B-D739-4AAA-BBC7-1B6AFCE40F58}"/>
                </a:ext>
              </a:extLst>
            </p:cNvPr>
            <p:cNvSpPr/>
            <p:nvPr/>
          </p:nvSpPr>
          <p:spPr>
            <a:xfrm>
              <a:off x="7542857" y="2923425"/>
              <a:ext cx="969325" cy="795100"/>
            </a:xfrm>
            <a:custGeom>
              <a:avLst/>
              <a:gdLst/>
              <a:ahLst/>
              <a:cxnLst/>
              <a:rect l="l" t="t" r="r" b="b"/>
              <a:pathLst>
                <a:path w="38773" h="31804" extrusionOk="0">
                  <a:moveTo>
                    <a:pt x="8349" y="2616"/>
                  </a:moveTo>
                  <a:cubicBezTo>
                    <a:pt x="8370" y="2929"/>
                    <a:pt x="8370" y="3160"/>
                    <a:pt x="8412" y="3390"/>
                  </a:cubicBezTo>
                  <a:cubicBezTo>
                    <a:pt x="8454" y="3662"/>
                    <a:pt x="8684" y="3850"/>
                    <a:pt x="8956" y="3850"/>
                  </a:cubicBezTo>
                  <a:cubicBezTo>
                    <a:pt x="9207" y="3850"/>
                    <a:pt x="9416" y="3704"/>
                    <a:pt x="9458" y="3452"/>
                  </a:cubicBezTo>
                  <a:cubicBezTo>
                    <a:pt x="9500" y="2929"/>
                    <a:pt x="9814" y="2657"/>
                    <a:pt x="10149" y="2344"/>
                  </a:cubicBezTo>
                  <a:cubicBezTo>
                    <a:pt x="10316" y="2197"/>
                    <a:pt x="10442" y="2051"/>
                    <a:pt x="10546" y="1883"/>
                  </a:cubicBezTo>
                  <a:cubicBezTo>
                    <a:pt x="11174" y="879"/>
                    <a:pt x="12241" y="586"/>
                    <a:pt x="13287" y="293"/>
                  </a:cubicBezTo>
                  <a:cubicBezTo>
                    <a:pt x="13873" y="147"/>
                    <a:pt x="14501" y="167"/>
                    <a:pt x="15108" y="105"/>
                  </a:cubicBezTo>
                  <a:cubicBezTo>
                    <a:pt x="16175" y="0"/>
                    <a:pt x="17221" y="105"/>
                    <a:pt x="18246" y="460"/>
                  </a:cubicBezTo>
                  <a:cubicBezTo>
                    <a:pt x="19104" y="732"/>
                    <a:pt x="19857" y="1193"/>
                    <a:pt x="20569" y="1716"/>
                  </a:cubicBezTo>
                  <a:cubicBezTo>
                    <a:pt x="20924" y="1988"/>
                    <a:pt x="21217" y="2406"/>
                    <a:pt x="21510" y="2804"/>
                  </a:cubicBezTo>
                  <a:cubicBezTo>
                    <a:pt x="21594" y="2929"/>
                    <a:pt x="21615" y="3118"/>
                    <a:pt x="21594" y="3306"/>
                  </a:cubicBezTo>
                  <a:cubicBezTo>
                    <a:pt x="21594" y="3620"/>
                    <a:pt x="21531" y="3934"/>
                    <a:pt x="21531" y="4248"/>
                  </a:cubicBezTo>
                  <a:cubicBezTo>
                    <a:pt x="21531" y="4771"/>
                    <a:pt x="21971" y="5001"/>
                    <a:pt x="22452" y="4708"/>
                  </a:cubicBezTo>
                  <a:cubicBezTo>
                    <a:pt x="22598" y="4645"/>
                    <a:pt x="22745" y="4499"/>
                    <a:pt x="22870" y="4394"/>
                  </a:cubicBezTo>
                  <a:cubicBezTo>
                    <a:pt x="23205" y="4122"/>
                    <a:pt x="23624" y="4038"/>
                    <a:pt x="24063" y="4059"/>
                  </a:cubicBezTo>
                  <a:cubicBezTo>
                    <a:pt x="25402" y="4164"/>
                    <a:pt x="26678" y="4457"/>
                    <a:pt x="27829" y="5105"/>
                  </a:cubicBezTo>
                  <a:cubicBezTo>
                    <a:pt x="29168" y="5838"/>
                    <a:pt x="30235" y="6842"/>
                    <a:pt x="30968" y="8202"/>
                  </a:cubicBezTo>
                  <a:cubicBezTo>
                    <a:pt x="31051" y="8328"/>
                    <a:pt x="31114" y="8537"/>
                    <a:pt x="31072" y="8683"/>
                  </a:cubicBezTo>
                  <a:cubicBezTo>
                    <a:pt x="31051" y="9039"/>
                    <a:pt x="30968" y="9374"/>
                    <a:pt x="30905" y="9709"/>
                  </a:cubicBezTo>
                  <a:cubicBezTo>
                    <a:pt x="30821" y="10043"/>
                    <a:pt x="30696" y="10336"/>
                    <a:pt x="30340" y="10546"/>
                  </a:cubicBezTo>
                  <a:cubicBezTo>
                    <a:pt x="30110" y="10713"/>
                    <a:pt x="30047" y="10964"/>
                    <a:pt x="30152" y="11236"/>
                  </a:cubicBezTo>
                  <a:cubicBezTo>
                    <a:pt x="30256" y="11487"/>
                    <a:pt x="30570" y="11696"/>
                    <a:pt x="30863" y="11571"/>
                  </a:cubicBezTo>
                  <a:cubicBezTo>
                    <a:pt x="31658" y="11278"/>
                    <a:pt x="32411" y="11550"/>
                    <a:pt x="33144" y="11613"/>
                  </a:cubicBezTo>
                  <a:cubicBezTo>
                    <a:pt x="33939" y="11717"/>
                    <a:pt x="34588" y="12136"/>
                    <a:pt x="35194" y="12638"/>
                  </a:cubicBezTo>
                  <a:cubicBezTo>
                    <a:pt x="35843" y="13161"/>
                    <a:pt x="36324" y="13810"/>
                    <a:pt x="36826" y="14500"/>
                  </a:cubicBezTo>
                  <a:cubicBezTo>
                    <a:pt x="37119" y="14898"/>
                    <a:pt x="37119" y="15756"/>
                    <a:pt x="36847" y="16111"/>
                  </a:cubicBezTo>
                  <a:cubicBezTo>
                    <a:pt x="36764" y="16258"/>
                    <a:pt x="36596" y="16362"/>
                    <a:pt x="36471" y="16404"/>
                  </a:cubicBezTo>
                  <a:cubicBezTo>
                    <a:pt x="36324" y="16467"/>
                    <a:pt x="36178" y="16467"/>
                    <a:pt x="36052" y="16509"/>
                  </a:cubicBezTo>
                  <a:cubicBezTo>
                    <a:pt x="35864" y="16593"/>
                    <a:pt x="35676" y="16697"/>
                    <a:pt x="35529" y="16802"/>
                  </a:cubicBezTo>
                  <a:cubicBezTo>
                    <a:pt x="35341" y="16948"/>
                    <a:pt x="35257" y="17199"/>
                    <a:pt x="35341" y="17429"/>
                  </a:cubicBezTo>
                  <a:cubicBezTo>
                    <a:pt x="35424" y="17660"/>
                    <a:pt x="35592" y="17785"/>
                    <a:pt x="35864" y="17827"/>
                  </a:cubicBezTo>
                  <a:cubicBezTo>
                    <a:pt x="35989" y="17848"/>
                    <a:pt x="36157" y="17848"/>
                    <a:pt x="36282" y="17785"/>
                  </a:cubicBezTo>
                  <a:cubicBezTo>
                    <a:pt x="36596" y="17660"/>
                    <a:pt x="36847" y="17764"/>
                    <a:pt x="37057" y="17973"/>
                  </a:cubicBezTo>
                  <a:cubicBezTo>
                    <a:pt x="37475" y="18371"/>
                    <a:pt x="37935" y="18769"/>
                    <a:pt x="38249" y="19208"/>
                  </a:cubicBezTo>
                  <a:cubicBezTo>
                    <a:pt x="38668" y="19815"/>
                    <a:pt x="38772" y="20547"/>
                    <a:pt x="38668" y="21238"/>
                  </a:cubicBezTo>
                  <a:cubicBezTo>
                    <a:pt x="38626" y="21405"/>
                    <a:pt x="38479" y="21614"/>
                    <a:pt x="38333" y="21719"/>
                  </a:cubicBezTo>
                  <a:cubicBezTo>
                    <a:pt x="37935" y="21949"/>
                    <a:pt x="37517" y="22137"/>
                    <a:pt x="37119" y="22347"/>
                  </a:cubicBezTo>
                  <a:cubicBezTo>
                    <a:pt x="36785" y="22535"/>
                    <a:pt x="36617" y="22807"/>
                    <a:pt x="36701" y="23183"/>
                  </a:cubicBezTo>
                  <a:cubicBezTo>
                    <a:pt x="36722" y="23330"/>
                    <a:pt x="36805" y="23497"/>
                    <a:pt x="36889" y="23644"/>
                  </a:cubicBezTo>
                  <a:cubicBezTo>
                    <a:pt x="37349" y="24753"/>
                    <a:pt x="37559" y="25904"/>
                    <a:pt x="37517" y="27075"/>
                  </a:cubicBezTo>
                  <a:cubicBezTo>
                    <a:pt x="37517" y="27138"/>
                    <a:pt x="37475" y="27180"/>
                    <a:pt x="37433" y="27347"/>
                  </a:cubicBezTo>
                  <a:cubicBezTo>
                    <a:pt x="37015" y="27661"/>
                    <a:pt x="36512" y="27996"/>
                    <a:pt x="35989" y="28393"/>
                  </a:cubicBezTo>
                  <a:cubicBezTo>
                    <a:pt x="35968" y="28603"/>
                    <a:pt x="35968" y="28875"/>
                    <a:pt x="35885" y="29147"/>
                  </a:cubicBezTo>
                  <a:cubicBezTo>
                    <a:pt x="35822" y="29398"/>
                    <a:pt x="35780" y="29649"/>
                    <a:pt x="35780" y="29900"/>
                  </a:cubicBezTo>
                  <a:cubicBezTo>
                    <a:pt x="35780" y="29984"/>
                    <a:pt x="35738" y="30088"/>
                    <a:pt x="35676" y="30130"/>
                  </a:cubicBezTo>
                  <a:cubicBezTo>
                    <a:pt x="35341" y="30507"/>
                    <a:pt x="35090" y="30967"/>
                    <a:pt x="34588" y="31218"/>
                  </a:cubicBezTo>
                  <a:cubicBezTo>
                    <a:pt x="34357" y="31323"/>
                    <a:pt x="34148" y="31469"/>
                    <a:pt x="33897" y="31595"/>
                  </a:cubicBezTo>
                  <a:cubicBezTo>
                    <a:pt x="33583" y="31762"/>
                    <a:pt x="33248" y="31804"/>
                    <a:pt x="32914" y="31574"/>
                  </a:cubicBezTo>
                  <a:cubicBezTo>
                    <a:pt x="32914" y="31365"/>
                    <a:pt x="32935" y="31134"/>
                    <a:pt x="32935" y="30925"/>
                  </a:cubicBezTo>
                  <a:cubicBezTo>
                    <a:pt x="32955" y="30318"/>
                    <a:pt x="32809" y="29795"/>
                    <a:pt x="32474" y="29335"/>
                  </a:cubicBezTo>
                  <a:cubicBezTo>
                    <a:pt x="32202" y="28979"/>
                    <a:pt x="31888" y="28812"/>
                    <a:pt x="31470" y="28728"/>
                  </a:cubicBezTo>
                  <a:cubicBezTo>
                    <a:pt x="30633" y="28603"/>
                    <a:pt x="29817" y="28728"/>
                    <a:pt x="29085" y="29168"/>
                  </a:cubicBezTo>
                  <a:cubicBezTo>
                    <a:pt x="28917" y="29063"/>
                    <a:pt x="29022" y="28937"/>
                    <a:pt x="29043" y="28812"/>
                  </a:cubicBezTo>
                  <a:cubicBezTo>
                    <a:pt x="29147" y="28310"/>
                    <a:pt x="29252" y="27808"/>
                    <a:pt x="29357" y="27243"/>
                  </a:cubicBezTo>
                  <a:cubicBezTo>
                    <a:pt x="29545" y="27243"/>
                    <a:pt x="29712" y="27201"/>
                    <a:pt x="29901" y="27201"/>
                  </a:cubicBezTo>
                  <a:cubicBezTo>
                    <a:pt x="30214" y="27243"/>
                    <a:pt x="30528" y="27305"/>
                    <a:pt x="30842" y="27305"/>
                  </a:cubicBezTo>
                  <a:cubicBezTo>
                    <a:pt x="30947" y="27305"/>
                    <a:pt x="31051" y="27180"/>
                    <a:pt x="31261" y="27054"/>
                  </a:cubicBezTo>
                  <a:cubicBezTo>
                    <a:pt x="30947" y="26971"/>
                    <a:pt x="30800" y="26887"/>
                    <a:pt x="30612" y="26866"/>
                  </a:cubicBezTo>
                  <a:cubicBezTo>
                    <a:pt x="29545" y="26678"/>
                    <a:pt x="28624" y="26238"/>
                    <a:pt x="27871" y="25422"/>
                  </a:cubicBezTo>
                  <a:cubicBezTo>
                    <a:pt x="27306" y="24836"/>
                    <a:pt x="26846" y="24209"/>
                    <a:pt x="26574" y="23414"/>
                  </a:cubicBezTo>
                  <a:cubicBezTo>
                    <a:pt x="26532" y="23288"/>
                    <a:pt x="26448" y="23163"/>
                    <a:pt x="26344" y="23058"/>
                  </a:cubicBezTo>
                  <a:cubicBezTo>
                    <a:pt x="26260" y="22974"/>
                    <a:pt x="26134" y="22891"/>
                    <a:pt x="26051" y="22911"/>
                  </a:cubicBezTo>
                  <a:cubicBezTo>
                    <a:pt x="25486" y="23058"/>
                    <a:pt x="24858" y="22995"/>
                    <a:pt x="24419" y="23518"/>
                  </a:cubicBezTo>
                  <a:cubicBezTo>
                    <a:pt x="24209" y="23748"/>
                    <a:pt x="23916" y="23916"/>
                    <a:pt x="23686" y="24104"/>
                  </a:cubicBezTo>
                  <a:cubicBezTo>
                    <a:pt x="23372" y="24334"/>
                    <a:pt x="23059" y="24334"/>
                    <a:pt x="22745" y="24104"/>
                  </a:cubicBezTo>
                  <a:cubicBezTo>
                    <a:pt x="22180" y="23707"/>
                    <a:pt x="21699" y="23288"/>
                    <a:pt x="21427" y="22660"/>
                  </a:cubicBezTo>
                  <a:cubicBezTo>
                    <a:pt x="21134" y="22012"/>
                    <a:pt x="20924" y="21321"/>
                    <a:pt x="20673" y="20652"/>
                  </a:cubicBezTo>
                  <a:cubicBezTo>
                    <a:pt x="20569" y="20359"/>
                    <a:pt x="20485" y="20045"/>
                    <a:pt x="20359" y="19752"/>
                  </a:cubicBezTo>
                  <a:cubicBezTo>
                    <a:pt x="20067" y="19208"/>
                    <a:pt x="19606" y="19145"/>
                    <a:pt x="19146" y="19564"/>
                  </a:cubicBezTo>
                  <a:cubicBezTo>
                    <a:pt x="19041" y="19668"/>
                    <a:pt x="18979" y="19773"/>
                    <a:pt x="18874" y="19878"/>
                  </a:cubicBezTo>
                  <a:cubicBezTo>
                    <a:pt x="18790" y="19982"/>
                    <a:pt x="18707" y="20129"/>
                    <a:pt x="18623" y="20254"/>
                  </a:cubicBezTo>
                  <a:cubicBezTo>
                    <a:pt x="17556" y="21907"/>
                    <a:pt x="15673" y="21217"/>
                    <a:pt x="14961" y="20170"/>
                  </a:cubicBezTo>
                  <a:cubicBezTo>
                    <a:pt x="14292" y="19124"/>
                    <a:pt x="13852" y="18057"/>
                    <a:pt x="13957" y="16802"/>
                  </a:cubicBezTo>
                  <a:cubicBezTo>
                    <a:pt x="13978" y="16572"/>
                    <a:pt x="13957" y="16321"/>
                    <a:pt x="13957" y="16111"/>
                  </a:cubicBezTo>
                  <a:cubicBezTo>
                    <a:pt x="13957" y="15756"/>
                    <a:pt x="13915" y="15358"/>
                    <a:pt x="14166" y="15044"/>
                  </a:cubicBezTo>
                  <a:cubicBezTo>
                    <a:pt x="14208" y="14960"/>
                    <a:pt x="14271" y="14835"/>
                    <a:pt x="14271" y="14730"/>
                  </a:cubicBezTo>
                  <a:cubicBezTo>
                    <a:pt x="14333" y="14333"/>
                    <a:pt x="14124" y="14019"/>
                    <a:pt x="13769" y="13977"/>
                  </a:cubicBezTo>
                  <a:cubicBezTo>
                    <a:pt x="13455" y="13914"/>
                    <a:pt x="13162" y="14103"/>
                    <a:pt x="13057" y="14437"/>
                  </a:cubicBezTo>
                  <a:cubicBezTo>
                    <a:pt x="12973" y="14730"/>
                    <a:pt x="12932" y="15065"/>
                    <a:pt x="12806" y="15337"/>
                  </a:cubicBezTo>
                  <a:cubicBezTo>
                    <a:pt x="12346" y="16300"/>
                    <a:pt x="11551" y="16844"/>
                    <a:pt x="10567" y="17241"/>
                  </a:cubicBezTo>
                  <a:cubicBezTo>
                    <a:pt x="10232" y="17367"/>
                    <a:pt x="9898" y="17367"/>
                    <a:pt x="9584" y="17262"/>
                  </a:cubicBezTo>
                  <a:cubicBezTo>
                    <a:pt x="9061" y="17095"/>
                    <a:pt x="8559" y="16906"/>
                    <a:pt x="8056" y="16697"/>
                  </a:cubicBezTo>
                  <a:cubicBezTo>
                    <a:pt x="7680" y="16530"/>
                    <a:pt x="7387" y="16279"/>
                    <a:pt x="7157" y="15944"/>
                  </a:cubicBezTo>
                  <a:cubicBezTo>
                    <a:pt x="6550" y="14960"/>
                    <a:pt x="6069" y="13977"/>
                    <a:pt x="5859" y="12868"/>
                  </a:cubicBezTo>
                  <a:cubicBezTo>
                    <a:pt x="5797" y="12450"/>
                    <a:pt x="5755" y="12094"/>
                    <a:pt x="6110" y="11780"/>
                  </a:cubicBezTo>
                  <a:cubicBezTo>
                    <a:pt x="5943" y="11571"/>
                    <a:pt x="5755" y="11383"/>
                    <a:pt x="5734" y="11194"/>
                  </a:cubicBezTo>
                  <a:cubicBezTo>
                    <a:pt x="5692" y="10943"/>
                    <a:pt x="5713" y="10629"/>
                    <a:pt x="5755" y="10336"/>
                  </a:cubicBezTo>
                  <a:cubicBezTo>
                    <a:pt x="5901" y="9499"/>
                    <a:pt x="6027" y="8642"/>
                    <a:pt x="6215" y="7805"/>
                  </a:cubicBezTo>
                  <a:cubicBezTo>
                    <a:pt x="6424" y="6758"/>
                    <a:pt x="6989" y="5921"/>
                    <a:pt x="7931" y="5377"/>
                  </a:cubicBezTo>
                  <a:cubicBezTo>
                    <a:pt x="8015" y="5315"/>
                    <a:pt x="8056" y="5294"/>
                    <a:pt x="8140" y="5231"/>
                  </a:cubicBezTo>
                  <a:cubicBezTo>
                    <a:pt x="7805" y="4917"/>
                    <a:pt x="7429" y="5085"/>
                    <a:pt x="7073" y="5126"/>
                  </a:cubicBezTo>
                  <a:cubicBezTo>
                    <a:pt x="6738" y="5189"/>
                    <a:pt x="6487" y="5336"/>
                    <a:pt x="6278" y="5629"/>
                  </a:cubicBezTo>
                  <a:cubicBezTo>
                    <a:pt x="5755" y="6319"/>
                    <a:pt x="5315" y="7010"/>
                    <a:pt x="5127" y="7909"/>
                  </a:cubicBezTo>
                  <a:cubicBezTo>
                    <a:pt x="4897" y="8997"/>
                    <a:pt x="4667" y="10085"/>
                    <a:pt x="4604" y="11236"/>
                  </a:cubicBezTo>
                  <a:cubicBezTo>
                    <a:pt x="4353" y="11487"/>
                    <a:pt x="4018" y="11655"/>
                    <a:pt x="3641" y="11759"/>
                  </a:cubicBezTo>
                  <a:cubicBezTo>
                    <a:pt x="2972" y="11927"/>
                    <a:pt x="2365" y="12240"/>
                    <a:pt x="1842" y="12722"/>
                  </a:cubicBezTo>
                  <a:cubicBezTo>
                    <a:pt x="1737" y="12805"/>
                    <a:pt x="1612" y="12847"/>
                    <a:pt x="1445" y="12952"/>
                  </a:cubicBezTo>
                  <a:cubicBezTo>
                    <a:pt x="1089" y="12554"/>
                    <a:pt x="733" y="12199"/>
                    <a:pt x="398" y="11822"/>
                  </a:cubicBezTo>
                  <a:cubicBezTo>
                    <a:pt x="356" y="11780"/>
                    <a:pt x="273" y="11696"/>
                    <a:pt x="273" y="11613"/>
                  </a:cubicBezTo>
                  <a:cubicBezTo>
                    <a:pt x="189" y="11131"/>
                    <a:pt x="1" y="10629"/>
                    <a:pt x="64" y="10106"/>
                  </a:cubicBezTo>
                  <a:cubicBezTo>
                    <a:pt x="168" y="8851"/>
                    <a:pt x="461" y="7616"/>
                    <a:pt x="901" y="6445"/>
                  </a:cubicBezTo>
                  <a:cubicBezTo>
                    <a:pt x="1005" y="6173"/>
                    <a:pt x="1152" y="5942"/>
                    <a:pt x="1319" y="5712"/>
                  </a:cubicBezTo>
                  <a:cubicBezTo>
                    <a:pt x="1361" y="5608"/>
                    <a:pt x="1465" y="5545"/>
                    <a:pt x="1549" y="5440"/>
                  </a:cubicBezTo>
                  <a:cubicBezTo>
                    <a:pt x="2344" y="4394"/>
                    <a:pt x="3432" y="3766"/>
                    <a:pt x="4541" y="3180"/>
                  </a:cubicBezTo>
                  <a:cubicBezTo>
                    <a:pt x="4813" y="3013"/>
                    <a:pt x="5169" y="2908"/>
                    <a:pt x="5504" y="2825"/>
                  </a:cubicBezTo>
                  <a:cubicBezTo>
                    <a:pt x="6445" y="2657"/>
                    <a:pt x="7345" y="2595"/>
                    <a:pt x="8349" y="2616"/>
                  </a:cubicBezTo>
                  <a:close/>
                </a:path>
              </a:pathLst>
            </a:custGeom>
            <a:solidFill>
              <a:srgbClr val="E7BA43"/>
            </a:solidFill>
            <a:ln>
              <a:noFill/>
            </a:ln>
          </p:spPr>
          <p:txBody>
            <a:bodyPr spcFirstLastPara="1" wrap="square" lIns="91425" tIns="91425" rIns="91425" bIns="91425" anchor="ctr" anchorCtr="0">
              <a:noAutofit/>
            </a:bodyPr>
            <a:lstStyle/>
            <a:p>
              <a:endParaRPr/>
            </a:p>
          </p:txBody>
        </p:sp>
        <p:sp>
          <p:nvSpPr>
            <p:cNvPr id="53" name="Google Shape;710;p45">
              <a:extLst>
                <a:ext uri="{FF2B5EF4-FFF2-40B4-BE49-F238E27FC236}">
                  <a16:creationId xmlns:a16="http://schemas.microsoft.com/office/drawing/2014/main" id="{CF6A911B-35F5-42F6-8298-2D6AA6DA7A09}"/>
                </a:ext>
              </a:extLst>
            </p:cNvPr>
            <p:cNvSpPr/>
            <p:nvPr/>
          </p:nvSpPr>
          <p:spPr>
            <a:xfrm>
              <a:off x="7481657" y="3231525"/>
              <a:ext cx="768975" cy="662050"/>
            </a:xfrm>
            <a:custGeom>
              <a:avLst/>
              <a:gdLst/>
              <a:ahLst/>
              <a:cxnLst/>
              <a:rect l="l" t="t" r="r" b="b"/>
              <a:pathLst>
                <a:path w="30759" h="26482" extrusionOk="0">
                  <a:moveTo>
                    <a:pt x="7073" y="0"/>
                  </a:moveTo>
                  <a:cubicBezTo>
                    <a:pt x="6759" y="126"/>
                    <a:pt x="6529" y="272"/>
                    <a:pt x="6299" y="335"/>
                  </a:cubicBezTo>
                  <a:cubicBezTo>
                    <a:pt x="5671" y="544"/>
                    <a:pt x="5190" y="921"/>
                    <a:pt x="4750" y="1381"/>
                  </a:cubicBezTo>
                  <a:cubicBezTo>
                    <a:pt x="2763" y="3432"/>
                    <a:pt x="2407" y="3934"/>
                    <a:pt x="1152" y="6465"/>
                  </a:cubicBezTo>
                  <a:cubicBezTo>
                    <a:pt x="1152" y="6486"/>
                    <a:pt x="1110" y="6507"/>
                    <a:pt x="1110" y="6549"/>
                  </a:cubicBezTo>
                  <a:cubicBezTo>
                    <a:pt x="775" y="7114"/>
                    <a:pt x="587" y="7742"/>
                    <a:pt x="461" y="8390"/>
                  </a:cubicBezTo>
                  <a:cubicBezTo>
                    <a:pt x="377" y="8788"/>
                    <a:pt x="273" y="9186"/>
                    <a:pt x="231" y="9583"/>
                  </a:cubicBezTo>
                  <a:cubicBezTo>
                    <a:pt x="126" y="10462"/>
                    <a:pt x="1" y="11320"/>
                    <a:pt x="1" y="12219"/>
                  </a:cubicBezTo>
                  <a:cubicBezTo>
                    <a:pt x="1" y="13559"/>
                    <a:pt x="63" y="14919"/>
                    <a:pt x="126" y="16237"/>
                  </a:cubicBezTo>
                  <a:cubicBezTo>
                    <a:pt x="126" y="16509"/>
                    <a:pt x="147" y="16760"/>
                    <a:pt x="231" y="17011"/>
                  </a:cubicBezTo>
                  <a:cubicBezTo>
                    <a:pt x="880" y="19103"/>
                    <a:pt x="1905" y="20945"/>
                    <a:pt x="3516" y="22451"/>
                  </a:cubicBezTo>
                  <a:cubicBezTo>
                    <a:pt x="3621" y="22556"/>
                    <a:pt x="3725" y="22660"/>
                    <a:pt x="3872" y="22702"/>
                  </a:cubicBezTo>
                  <a:cubicBezTo>
                    <a:pt x="5483" y="23665"/>
                    <a:pt x="7115" y="24648"/>
                    <a:pt x="8998" y="25025"/>
                  </a:cubicBezTo>
                  <a:cubicBezTo>
                    <a:pt x="9061" y="25067"/>
                    <a:pt x="9144" y="25088"/>
                    <a:pt x="9228" y="25129"/>
                  </a:cubicBezTo>
                  <a:cubicBezTo>
                    <a:pt x="9751" y="25443"/>
                    <a:pt x="10358" y="25569"/>
                    <a:pt x="10923" y="25715"/>
                  </a:cubicBezTo>
                  <a:cubicBezTo>
                    <a:pt x="11446" y="25820"/>
                    <a:pt x="11969" y="25945"/>
                    <a:pt x="12471" y="26196"/>
                  </a:cubicBezTo>
                  <a:cubicBezTo>
                    <a:pt x="12618" y="26280"/>
                    <a:pt x="12785" y="26301"/>
                    <a:pt x="12973" y="26343"/>
                  </a:cubicBezTo>
                  <a:cubicBezTo>
                    <a:pt x="13681" y="26425"/>
                    <a:pt x="14401" y="26482"/>
                    <a:pt x="15124" y="26482"/>
                  </a:cubicBezTo>
                  <a:cubicBezTo>
                    <a:pt x="15321" y="26482"/>
                    <a:pt x="15518" y="26477"/>
                    <a:pt x="15714" y="26468"/>
                  </a:cubicBezTo>
                  <a:cubicBezTo>
                    <a:pt x="16021" y="26441"/>
                    <a:pt x="16323" y="26436"/>
                    <a:pt x="16624" y="26436"/>
                  </a:cubicBezTo>
                  <a:cubicBezTo>
                    <a:pt x="16774" y="26436"/>
                    <a:pt x="16924" y="26437"/>
                    <a:pt x="17074" y="26437"/>
                  </a:cubicBezTo>
                  <a:cubicBezTo>
                    <a:pt x="17524" y="26437"/>
                    <a:pt x="17974" y="26427"/>
                    <a:pt x="18434" y="26343"/>
                  </a:cubicBezTo>
                  <a:cubicBezTo>
                    <a:pt x="19606" y="26092"/>
                    <a:pt x="20820" y="25945"/>
                    <a:pt x="21991" y="25757"/>
                  </a:cubicBezTo>
                  <a:cubicBezTo>
                    <a:pt x="22598" y="25652"/>
                    <a:pt x="23142" y="25443"/>
                    <a:pt x="23686" y="25192"/>
                  </a:cubicBezTo>
                  <a:cubicBezTo>
                    <a:pt x="24419" y="24836"/>
                    <a:pt x="25151" y="24502"/>
                    <a:pt x="25862" y="24146"/>
                  </a:cubicBezTo>
                  <a:cubicBezTo>
                    <a:pt x="26218" y="23937"/>
                    <a:pt x="26616" y="23686"/>
                    <a:pt x="26908" y="23393"/>
                  </a:cubicBezTo>
                  <a:cubicBezTo>
                    <a:pt x="27515" y="22723"/>
                    <a:pt x="28143" y="22095"/>
                    <a:pt x="28624" y="21342"/>
                  </a:cubicBezTo>
                  <a:cubicBezTo>
                    <a:pt x="29147" y="20526"/>
                    <a:pt x="29566" y="19647"/>
                    <a:pt x="29733" y="18643"/>
                  </a:cubicBezTo>
                  <a:cubicBezTo>
                    <a:pt x="29775" y="18392"/>
                    <a:pt x="29817" y="18120"/>
                    <a:pt x="29942" y="17911"/>
                  </a:cubicBezTo>
                  <a:cubicBezTo>
                    <a:pt x="30256" y="17283"/>
                    <a:pt x="30382" y="16613"/>
                    <a:pt x="30549" y="15944"/>
                  </a:cubicBezTo>
                  <a:cubicBezTo>
                    <a:pt x="30654" y="15484"/>
                    <a:pt x="30758" y="15044"/>
                    <a:pt x="30675" y="14542"/>
                  </a:cubicBezTo>
                  <a:cubicBezTo>
                    <a:pt x="30570" y="14458"/>
                    <a:pt x="30445" y="14354"/>
                    <a:pt x="30340" y="14312"/>
                  </a:cubicBezTo>
                  <a:cubicBezTo>
                    <a:pt x="29649" y="13935"/>
                    <a:pt x="29168" y="13391"/>
                    <a:pt x="28750" y="12784"/>
                  </a:cubicBezTo>
                  <a:cubicBezTo>
                    <a:pt x="28582" y="12575"/>
                    <a:pt x="28478" y="12345"/>
                    <a:pt x="28352" y="12136"/>
                  </a:cubicBezTo>
                  <a:cubicBezTo>
                    <a:pt x="28274" y="12005"/>
                    <a:pt x="28171" y="11940"/>
                    <a:pt x="28053" y="11940"/>
                  </a:cubicBezTo>
                  <a:cubicBezTo>
                    <a:pt x="27983" y="11940"/>
                    <a:pt x="27908" y="11963"/>
                    <a:pt x="27829" y="12010"/>
                  </a:cubicBezTo>
                  <a:cubicBezTo>
                    <a:pt x="27662" y="12115"/>
                    <a:pt x="27536" y="12219"/>
                    <a:pt x="27411" y="12324"/>
                  </a:cubicBezTo>
                  <a:cubicBezTo>
                    <a:pt x="27181" y="12491"/>
                    <a:pt x="26971" y="12680"/>
                    <a:pt x="26720" y="12847"/>
                  </a:cubicBezTo>
                  <a:cubicBezTo>
                    <a:pt x="26333" y="13098"/>
                    <a:pt x="25983" y="13229"/>
                    <a:pt x="25637" y="13229"/>
                  </a:cubicBezTo>
                  <a:cubicBezTo>
                    <a:pt x="25292" y="13229"/>
                    <a:pt x="24952" y="13098"/>
                    <a:pt x="24586" y="12826"/>
                  </a:cubicBezTo>
                  <a:cubicBezTo>
                    <a:pt x="23833" y="12261"/>
                    <a:pt x="23163" y="11634"/>
                    <a:pt x="22828" y="10755"/>
                  </a:cubicBezTo>
                  <a:cubicBezTo>
                    <a:pt x="22619" y="10253"/>
                    <a:pt x="22473" y="9730"/>
                    <a:pt x="22243" y="9227"/>
                  </a:cubicBezTo>
                  <a:cubicBezTo>
                    <a:pt x="22201" y="9102"/>
                    <a:pt x="22222" y="8893"/>
                    <a:pt x="21929" y="8809"/>
                  </a:cubicBezTo>
                  <a:cubicBezTo>
                    <a:pt x="21761" y="8997"/>
                    <a:pt x="21594" y="9227"/>
                    <a:pt x="21385" y="9416"/>
                  </a:cubicBezTo>
                  <a:cubicBezTo>
                    <a:pt x="20832" y="9882"/>
                    <a:pt x="20209" y="10191"/>
                    <a:pt x="19479" y="10191"/>
                  </a:cubicBezTo>
                  <a:cubicBezTo>
                    <a:pt x="19324" y="10191"/>
                    <a:pt x="19164" y="10177"/>
                    <a:pt x="18999" y="10148"/>
                  </a:cubicBezTo>
                  <a:cubicBezTo>
                    <a:pt x="17890" y="9960"/>
                    <a:pt x="17012" y="9437"/>
                    <a:pt x="16447" y="8453"/>
                  </a:cubicBezTo>
                  <a:cubicBezTo>
                    <a:pt x="16279" y="8223"/>
                    <a:pt x="16175" y="7930"/>
                    <a:pt x="16028" y="7700"/>
                  </a:cubicBezTo>
                  <a:cubicBezTo>
                    <a:pt x="15589" y="7030"/>
                    <a:pt x="15421" y="6277"/>
                    <a:pt x="15401" y="5503"/>
                  </a:cubicBezTo>
                  <a:cubicBezTo>
                    <a:pt x="15401" y="5336"/>
                    <a:pt x="15484" y="5147"/>
                    <a:pt x="15233" y="5043"/>
                  </a:cubicBezTo>
                  <a:cubicBezTo>
                    <a:pt x="14919" y="5189"/>
                    <a:pt x="14710" y="5461"/>
                    <a:pt x="14438" y="5649"/>
                  </a:cubicBezTo>
                  <a:cubicBezTo>
                    <a:pt x="13863" y="6022"/>
                    <a:pt x="13254" y="6303"/>
                    <a:pt x="12610" y="6303"/>
                  </a:cubicBezTo>
                  <a:cubicBezTo>
                    <a:pt x="12387" y="6303"/>
                    <a:pt x="12159" y="6269"/>
                    <a:pt x="11927" y="6193"/>
                  </a:cubicBezTo>
                  <a:cubicBezTo>
                    <a:pt x="11216" y="5984"/>
                    <a:pt x="10504" y="5733"/>
                    <a:pt x="9835" y="5419"/>
                  </a:cubicBezTo>
                  <a:cubicBezTo>
                    <a:pt x="9375" y="5210"/>
                    <a:pt x="9019" y="4875"/>
                    <a:pt x="8747" y="4457"/>
                  </a:cubicBezTo>
                  <a:cubicBezTo>
                    <a:pt x="8098" y="3369"/>
                    <a:pt x="7491" y="2281"/>
                    <a:pt x="7282" y="1004"/>
                  </a:cubicBezTo>
                  <a:cubicBezTo>
                    <a:pt x="7240" y="691"/>
                    <a:pt x="7157" y="398"/>
                    <a:pt x="7073"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4" name="Google Shape;711;p45">
              <a:extLst>
                <a:ext uri="{FF2B5EF4-FFF2-40B4-BE49-F238E27FC236}">
                  <a16:creationId xmlns:a16="http://schemas.microsoft.com/office/drawing/2014/main" id="{FE50C691-3F3D-4A78-AFC9-8930C2AE49AF}"/>
                </a:ext>
              </a:extLst>
            </p:cNvPr>
            <p:cNvSpPr/>
            <p:nvPr/>
          </p:nvSpPr>
          <p:spPr>
            <a:xfrm>
              <a:off x="7649582" y="3898975"/>
              <a:ext cx="533575" cy="545600"/>
            </a:xfrm>
            <a:custGeom>
              <a:avLst/>
              <a:gdLst/>
              <a:ahLst/>
              <a:cxnLst/>
              <a:rect l="l" t="t" r="r" b="b"/>
              <a:pathLst>
                <a:path w="21343" h="21824" extrusionOk="0">
                  <a:moveTo>
                    <a:pt x="5231" y="419"/>
                  </a:moveTo>
                  <a:cubicBezTo>
                    <a:pt x="5608" y="461"/>
                    <a:pt x="5963" y="461"/>
                    <a:pt x="6340" y="503"/>
                  </a:cubicBezTo>
                  <a:cubicBezTo>
                    <a:pt x="7135" y="628"/>
                    <a:pt x="7972" y="733"/>
                    <a:pt x="8809" y="712"/>
                  </a:cubicBezTo>
                  <a:cubicBezTo>
                    <a:pt x="9311" y="712"/>
                    <a:pt x="9792" y="733"/>
                    <a:pt x="10274" y="796"/>
                  </a:cubicBezTo>
                  <a:cubicBezTo>
                    <a:pt x="11006" y="879"/>
                    <a:pt x="11697" y="628"/>
                    <a:pt x="12408" y="566"/>
                  </a:cubicBezTo>
                  <a:cubicBezTo>
                    <a:pt x="13621" y="398"/>
                    <a:pt x="14835" y="189"/>
                    <a:pt x="16028" y="1"/>
                  </a:cubicBezTo>
                  <a:cubicBezTo>
                    <a:pt x="16425" y="607"/>
                    <a:pt x="16760" y="1193"/>
                    <a:pt x="16906" y="1884"/>
                  </a:cubicBezTo>
                  <a:cubicBezTo>
                    <a:pt x="16948" y="2198"/>
                    <a:pt x="17053" y="2491"/>
                    <a:pt x="17220" y="2783"/>
                  </a:cubicBezTo>
                  <a:cubicBezTo>
                    <a:pt x="17681" y="3620"/>
                    <a:pt x="17869" y="4541"/>
                    <a:pt x="18120" y="5441"/>
                  </a:cubicBezTo>
                  <a:cubicBezTo>
                    <a:pt x="18748" y="7763"/>
                    <a:pt x="19417" y="10065"/>
                    <a:pt x="20045" y="12408"/>
                  </a:cubicBezTo>
                  <a:cubicBezTo>
                    <a:pt x="20150" y="12806"/>
                    <a:pt x="20191" y="13183"/>
                    <a:pt x="20275" y="13580"/>
                  </a:cubicBezTo>
                  <a:cubicBezTo>
                    <a:pt x="20296" y="13706"/>
                    <a:pt x="20296" y="13873"/>
                    <a:pt x="20359" y="13999"/>
                  </a:cubicBezTo>
                  <a:cubicBezTo>
                    <a:pt x="20798" y="15379"/>
                    <a:pt x="20924" y="16844"/>
                    <a:pt x="21238" y="18288"/>
                  </a:cubicBezTo>
                  <a:cubicBezTo>
                    <a:pt x="21300" y="18518"/>
                    <a:pt x="21321" y="18790"/>
                    <a:pt x="21342" y="19020"/>
                  </a:cubicBezTo>
                  <a:cubicBezTo>
                    <a:pt x="20631" y="19732"/>
                    <a:pt x="19794" y="20171"/>
                    <a:pt x="18957" y="20589"/>
                  </a:cubicBezTo>
                  <a:cubicBezTo>
                    <a:pt x="17576" y="21238"/>
                    <a:pt x="16090" y="21740"/>
                    <a:pt x="14521" y="21803"/>
                  </a:cubicBezTo>
                  <a:cubicBezTo>
                    <a:pt x="14375" y="21803"/>
                    <a:pt x="14228" y="21824"/>
                    <a:pt x="14103" y="21824"/>
                  </a:cubicBezTo>
                  <a:cubicBezTo>
                    <a:pt x="12178" y="21740"/>
                    <a:pt x="10274" y="21824"/>
                    <a:pt x="8370" y="21552"/>
                  </a:cubicBezTo>
                  <a:cubicBezTo>
                    <a:pt x="6633" y="21322"/>
                    <a:pt x="4896" y="21133"/>
                    <a:pt x="3160" y="20966"/>
                  </a:cubicBezTo>
                  <a:cubicBezTo>
                    <a:pt x="2553" y="20903"/>
                    <a:pt x="1988" y="20799"/>
                    <a:pt x="1402" y="20569"/>
                  </a:cubicBezTo>
                  <a:cubicBezTo>
                    <a:pt x="963" y="20380"/>
                    <a:pt x="461" y="20338"/>
                    <a:pt x="21" y="19983"/>
                  </a:cubicBezTo>
                  <a:cubicBezTo>
                    <a:pt x="21" y="19836"/>
                    <a:pt x="0" y="19648"/>
                    <a:pt x="21" y="19439"/>
                  </a:cubicBezTo>
                  <a:cubicBezTo>
                    <a:pt x="147" y="18183"/>
                    <a:pt x="314" y="16928"/>
                    <a:pt x="461" y="15672"/>
                  </a:cubicBezTo>
                  <a:cubicBezTo>
                    <a:pt x="523" y="15233"/>
                    <a:pt x="628" y="14752"/>
                    <a:pt x="733" y="14333"/>
                  </a:cubicBezTo>
                  <a:cubicBezTo>
                    <a:pt x="921" y="13643"/>
                    <a:pt x="1088" y="12952"/>
                    <a:pt x="1277" y="12283"/>
                  </a:cubicBezTo>
                  <a:cubicBezTo>
                    <a:pt x="1360" y="11927"/>
                    <a:pt x="1444" y="11592"/>
                    <a:pt x="1465" y="11258"/>
                  </a:cubicBezTo>
                  <a:cubicBezTo>
                    <a:pt x="1590" y="9625"/>
                    <a:pt x="2093" y="8119"/>
                    <a:pt x="2595" y="6592"/>
                  </a:cubicBezTo>
                  <a:cubicBezTo>
                    <a:pt x="3034" y="5211"/>
                    <a:pt x="3578" y="3851"/>
                    <a:pt x="4080" y="2491"/>
                  </a:cubicBezTo>
                  <a:cubicBezTo>
                    <a:pt x="4352" y="1737"/>
                    <a:pt x="4729" y="1089"/>
                    <a:pt x="5231" y="419"/>
                  </a:cubicBezTo>
                  <a:close/>
                </a:path>
              </a:pathLst>
            </a:custGeom>
            <a:solidFill>
              <a:srgbClr val="F1BA45"/>
            </a:solidFill>
            <a:ln>
              <a:noFill/>
            </a:ln>
          </p:spPr>
          <p:txBody>
            <a:bodyPr spcFirstLastPara="1" wrap="square" lIns="91425" tIns="91425" rIns="91425" bIns="91425" anchor="ctr" anchorCtr="0">
              <a:noAutofit/>
            </a:bodyPr>
            <a:lstStyle/>
            <a:p>
              <a:endParaRPr/>
            </a:p>
          </p:txBody>
        </p:sp>
        <p:sp>
          <p:nvSpPr>
            <p:cNvPr id="55" name="Google Shape;712;p45">
              <a:extLst>
                <a:ext uri="{FF2B5EF4-FFF2-40B4-BE49-F238E27FC236}">
                  <a16:creationId xmlns:a16="http://schemas.microsoft.com/office/drawing/2014/main" id="{1E13910E-CB36-461C-9D24-F61E2B0B358B}"/>
                </a:ext>
              </a:extLst>
            </p:cNvPr>
            <p:cNvSpPr/>
            <p:nvPr/>
          </p:nvSpPr>
          <p:spPr>
            <a:xfrm>
              <a:off x="7608256" y="4413175"/>
              <a:ext cx="616750" cy="311800"/>
            </a:xfrm>
            <a:custGeom>
              <a:avLst/>
              <a:gdLst/>
              <a:ahLst/>
              <a:cxnLst/>
              <a:rect l="l" t="t" r="r" b="b"/>
              <a:pathLst>
                <a:path w="24670" h="12472" extrusionOk="0">
                  <a:moveTo>
                    <a:pt x="0" y="9395"/>
                  </a:moveTo>
                  <a:cubicBezTo>
                    <a:pt x="0" y="8872"/>
                    <a:pt x="42" y="8391"/>
                    <a:pt x="168" y="7910"/>
                  </a:cubicBezTo>
                  <a:cubicBezTo>
                    <a:pt x="398" y="7052"/>
                    <a:pt x="670" y="6215"/>
                    <a:pt x="1025" y="5399"/>
                  </a:cubicBezTo>
                  <a:cubicBezTo>
                    <a:pt x="1109" y="5231"/>
                    <a:pt x="1214" y="5043"/>
                    <a:pt x="1214" y="4834"/>
                  </a:cubicBezTo>
                  <a:cubicBezTo>
                    <a:pt x="1214" y="4185"/>
                    <a:pt x="1465" y="3599"/>
                    <a:pt x="1737" y="3034"/>
                  </a:cubicBezTo>
                  <a:cubicBezTo>
                    <a:pt x="1988" y="2407"/>
                    <a:pt x="2093" y="1716"/>
                    <a:pt x="2134" y="984"/>
                  </a:cubicBezTo>
                  <a:cubicBezTo>
                    <a:pt x="2302" y="984"/>
                    <a:pt x="2469" y="942"/>
                    <a:pt x="2574" y="984"/>
                  </a:cubicBezTo>
                  <a:cubicBezTo>
                    <a:pt x="3432" y="1423"/>
                    <a:pt x="4394" y="1402"/>
                    <a:pt x="5336" y="1549"/>
                  </a:cubicBezTo>
                  <a:cubicBezTo>
                    <a:pt x="7282" y="1779"/>
                    <a:pt x="9207" y="1988"/>
                    <a:pt x="11153" y="2198"/>
                  </a:cubicBezTo>
                  <a:cubicBezTo>
                    <a:pt x="11697" y="2239"/>
                    <a:pt x="12241" y="2239"/>
                    <a:pt x="12764" y="2281"/>
                  </a:cubicBezTo>
                  <a:cubicBezTo>
                    <a:pt x="13433" y="2302"/>
                    <a:pt x="14082" y="2344"/>
                    <a:pt x="14730" y="2323"/>
                  </a:cubicBezTo>
                  <a:cubicBezTo>
                    <a:pt x="15337" y="2323"/>
                    <a:pt x="15944" y="2302"/>
                    <a:pt x="16530" y="2198"/>
                  </a:cubicBezTo>
                  <a:cubicBezTo>
                    <a:pt x="17555" y="2030"/>
                    <a:pt x="18559" y="1821"/>
                    <a:pt x="19522" y="1444"/>
                  </a:cubicBezTo>
                  <a:cubicBezTo>
                    <a:pt x="20505" y="1026"/>
                    <a:pt x="21531" y="628"/>
                    <a:pt x="22451" y="42"/>
                  </a:cubicBezTo>
                  <a:cubicBezTo>
                    <a:pt x="22535" y="1"/>
                    <a:pt x="22598" y="21"/>
                    <a:pt x="22681" y="21"/>
                  </a:cubicBezTo>
                  <a:cubicBezTo>
                    <a:pt x="22702" y="42"/>
                    <a:pt x="22744" y="63"/>
                    <a:pt x="22744" y="105"/>
                  </a:cubicBezTo>
                  <a:cubicBezTo>
                    <a:pt x="23100" y="2030"/>
                    <a:pt x="23435" y="3976"/>
                    <a:pt x="23811" y="5901"/>
                  </a:cubicBezTo>
                  <a:cubicBezTo>
                    <a:pt x="23895" y="6319"/>
                    <a:pt x="24000" y="6738"/>
                    <a:pt x="24041" y="7156"/>
                  </a:cubicBezTo>
                  <a:cubicBezTo>
                    <a:pt x="24146" y="7826"/>
                    <a:pt x="24376" y="8412"/>
                    <a:pt x="24334" y="9102"/>
                  </a:cubicBezTo>
                  <a:cubicBezTo>
                    <a:pt x="24313" y="9479"/>
                    <a:pt x="24460" y="9876"/>
                    <a:pt x="24565" y="10274"/>
                  </a:cubicBezTo>
                  <a:cubicBezTo>
                    <a:pt x="24669" y="10693"/>
                    <a:pt x="24669" y="11048"/>
                    <a:pt x="24251" y="11299"/>
                  </a:cubicBezTo>
                  <a:cubicBezTo>
                    <a:pt x="23916" y="11885"/>
                    <a:pt x="23330" y="11948"/>
                    <a:pt x="22702" y="11990"/>
                  </a:cubicBezTo>
                  <a:cubicBezTo>
                    <a:pt x="22054" y="12032"/>
                    <a:pt x="21342" y="11990"/>
                    <a:pt x="20715" y="12366"/>
                  </a:cubicBezTo>
                  <a:cubicBezTo>
                    <a:pt x="20568" y="12471"/>
                    <a:pt x="20338" y="12471"/>
                    <a:pt x="20150" y="12471"/>
                  </a:cubicBezTo>
                  <a:cubicBezTo>
                    <a:pt x="19731" y="12450"/>
                    <a:pt x="19292" y="12387"/>
                    <a:pt x="18873" y="12345"/>
                  </a:cubicBezTo>
                  <a:cubicBezTo>
                    <a:pt x="17995" y="12241"/>
                    <a:pt x="17576" y="11885"/>
                    <a:pt x="17409" y="11027"/>
                  </a:cubicBezTo>
                  <a:cubicBezTo>
                    <a:pt x="17346" y="10776"/>
                    <a:pt x="17304" y="10525"/>
                    <a:pt x="17137" y="10316"/>
                  </a:cubicBezTo>
                  <a:cubicBezTo>
                    <a:pt x="17116" y="10295"/>
                    <a:pt x="17116" y="10274"/>
                    <a:pt x="17095" y="10253"/>
                  </a:cubicBezTo>
                  <a:cubicBezTo>
                    <a:pt x="16990" y="9793"/>
                    <a:pt x="16907" y="9353"/>
                    <a:pt x="16781" y="8914"/>
                  </a:cubicBezTo>
                  <a:cubicBezTo>
                    <a:pt x="16676" y="8516"/>
                    <a:pt x="16383" y="8182"/>
                    <a:pt x="16383" y="7700"/>
                  </a:cubicBezTo>
                  <a:cubicBezTo>
                    <a:pt x="16383" y="7177"/>
                    <a:pt x="16153" y="6717"/>
                    <a:pt x="15756" y="6319"/>
                  </a:cubicBezTo>
                  <a:cubicBezTo>
                    <a:pt x="15672" y="6236"/>
                    <a:pt x="15588" y="6131"/>
                    <a:pt x="15484" y="6089"/>
                  </a:cubicBezTo>
                  <a:cubicBezTo>
                    <a:pt x="15023" y="5859"/>
                    <a:pt x="14542" y="5545"/>
                    <a:pt x="14019" y="5399"/>
                  </a:cubicBezTo>
                  <a:cubicBezTo>
                    <a:pt x="13245" y="5190"/>
                    <a:pt x="12429" y="5022"/>
                    <a:pt x="11571" y="5252"/>
                  </a:cubicBezTo>
                  <a:cubicBezTo>
                    <a:pt x="10295" y="5587"/>
                    <a:pt x="10295" y="5566"/>
                    <a:pt x="9772" y="6738"/>
                  </a:cubicBezTo>
                  <a:cubicBezTo>
                    <a:pt x="9688" y="6926"/>
                    <a:pt x="9562" y="7073"/>
                    <a:pt x="9458" y="7240"/>
                  </a:cubicBezTo>
                  <a:cubicBezTo>
                    <a:pt x="9165" y="7680"/>
                    <a:pt x="8830" y="8098"/>
                    <a:pt x="8684" y="8684"/>
                  </a:cubicBezTo>
                  <a:cubicBezTo>
                    <a:pt x="8642" y="8956"/>
                    <a:pt x="8412" y="9228"/>
                    <a:pt x="8223" y="9479"/>
                  </a:cubicBezTo>
                  <a:cubicBezTo>
                    <a:pt x="8014" y="9835"/>
                    <a:pt x="7826" y="10169"/>
                    <a:pt x="7700" y="10567"/>
                  </a:cubicBezTo>
                  <a:cubicBezTo>
                    <a:pt x="7491" y="11090"/>
                    <a:pt x="7156" y="11550"/>
                    <a:pt x="6863" y="12053"/>
                  </a:cubicBezTo>
                  <a:cubicBezTo>
                    <a:pt x="6759" y="12241"/>
                    <a:pt x="6570" y="12262"/>
                    <a:pt x="6424" y="12157"/>
                  </a:cubicBezTo>
                  <a:cubicBezTo>
                    <a:pt x="6068" y="11948"/>
                    <a:pt x="5691" y="11864"/>
                    <a:pt x="5294" y="11781"/>
                  </a:cubicBezTo>
                  <a:cubicBezTo>
                    <a:pt x="5085" y="11739"/>
                    <a:pt x="4875" y="11571"/>
                    <a:pt x="4687" y="11467"/>
                  </a:cubicBezTo>
                  <a:cubicBezTo>
                    <a:pt x="4164" y="11153"/>
                    <a:pt x="3662" y="10839"/>
                    <a:pt x="3034" y="10776"/>
                  </a:cubicBezTo>
                  <a:cubicBezTo>
                    <a:pt x="2909" y="10734"/>
                    <a:pt x="2762" y="10693"/>
                    <a:pt x="2658" y="10609"/>
                  </a:cubicBezTo>
                  <a:cubicBezTo>
                    <a:pt x="1946" y="10190"/>
                    <a:pt x="1193" y="9960"/>
                    <a:pt x="461" y="9667"/>
                  </a:cubicBezTo>
                  <a:cubicBezTo>
                    <a:pt x="314" y="9646"/>
                    <a:pt x="168" y="9521"/>
                    <a:pt x="0" y="9395"/>
                  </a:cubicBezTo>
                  <a:close/>
                </a:path>
              </a:pathLst>
            </a:custGeom>
            <a:solidFill>
              <a:srgbClr val="688445"/>
            </a:solidFill>
            <a:ln>
              <a:noFill/>
            </a:ln>
          </p:spPr>
          <p:txBody>
            <a:bodyPr spcFirstLastPara="1" wrap="square" lIns="91425" tIns="91425" rIns="91425" bIns="91425" anchor="ctr" anchorCtr="0">
              <a:noAutofit/>
            </a:bodyPr>
            <a:lstStyle/>
            <a:p>
              <a:endParaRPr/>
            </a:p>
          </p:txBody>
        </p:sp>
        <p:sp>
          <p:nvSpPr>
            <p:cNvPr id="56" name="Google Shape;713;p45">
              <a:extLst>
                <a:ext uri="{FF2B5EF4-FFF2-40B4-BE49-F238E27FC236}">
                  <a16:creationId xmlns:a16="http://schemas.microsoft.com/office/drawing/2014/main" id="{AD59CDC7-B253-4493-81C1-99E5DBD59600}"/>
                </a:ext>
              </a:extLst>
            </p:cNvPr>
            <p:cNvSpPr/>
            <p:nvPr/>
          </p:nvSpPr>
          <p:spPr>
            <a:xfrm>
              <a:off x="8216606" y="3665151"/>
              <a:ext cx="128700" cy="125575"/>
            </a:xfrm>
            <a:custGeom>
              <a:avLst/>
              <a:gdLst/>
              <a:ahLst/>
              <a:cxnLst/>
              <a:rect l="l" t="t" r="r" b="b"/>
              <a:pathLst>
                <a:path w="5148" h="5023" extrusionOk="0">
                  <a:moveTo>
                    <a:pt x="0" y="4750"/>
                  </a:moveTo>
                  <a:cubicBezTo>
                    <a:pt x="126" y="4081"/>
                    <a:pt x="398" y="3495"/>
                    <a:pt x="816" y="3035"/>
                  </a:cubicBezTo>
                  <a:cubicBezTo>
                    <a:pt x="1130" y="2658"/>
                    <a:pt x="1360" y="2302"/>
                    <a:pt x="1402" y="1821"/>
                  </a:cubicBezTo>
                  <a:cubicBezTo>
                    <a:pt x="1465" y="1486"/>
                    <a:pt x="1653" y="1256"/>
                    <a:pt x="1904" y="1068"/>
                  </a:cubicBezTo>
                  <a:cubicBezTo>
                    <a:pt x="2093" y="942"/>
                    <a:pt x="2302" y="817"/>
                    <a:pt x="2428" y="649"/>
                  </a:cubicBezTo>
                  <a:cubicBezTo>
                    <a:pt x="2846" y="210"/>
                    <a:pt x="3453" y="189"/>
                    <a:pt x="3976" y="43"/>
                  </a:cubicBezTo>
                  <a:cubicBezTo>
                    <a:pt x="4227" y="1"/>
                    <a:pt x="4478" y="105"/>
                    <a:pt x="4645" y="315"/>
                  </a:cubicBezTo>
                  <a:cubicBezTo>
                    <a:pt x="5001" y="712"/>
                    <a:pt x="5148" y="1089"/>
                    <a:pt x="5064" y="1654"/>
                  </a:cubicBezTo>
                  <a:cubicBezTo>
                    <a:pt x="4917" y="2721"/>
                    <a:pt x="4917" y="2742"/>
                    <a:pt x="4164" y="3495"/>
                  </a:cubicBezTo>
                  <a:cubicBezTo>
                    <a:pt x="3955" y="3704"/>
                    <a:pt x="3767" y="3913"/>
                    <a:pt x="3557" y="4102"/>
                  </a:cubicBezTo>
                  <a:cubicBezTo>
                    <a:pt x="3327" y="4290"/>
                    <a:pt x="3055" y="4520"/>
                    <a:pt x="2762" y="4604"/>
                  </a:cubicBezTo>
                  <a:cubicBezTo>
                    <a:pt x="1904" y="4730"/>
                    <a:pt x="1026" y="5022"/>
                    <a:pt x="0" y="475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7" name="Google Shape;714;p45">
              <a:extLst>
                <a:ext uri="{FF2B5EF4-FFF2-40B4-BE49-F238E27FC236}">
                  <a16:creationId xmlns:a16="http://schemas.microsoft.com/office/drawing/2014/main" id="{6258E265-9936-4AE0-97E3-B91FD5ED6741}"/>
                </a:ext>
              </a:extLst>
            </p:cNvPr>
            <p:cNvSpPr/>
            <p:nvPr/>
          </p:nvSpPr>
          <p:spPr>
            <a:xfrm>
              <a:off x="8162732" y="4954050"/>
              <a:ext cx="156425" cy="60700"/>
            </a:xfrm>
            <a:custGeom>
              <a:avLst/>
              <a:gdLst/>
              <a:ahLst/>
              <a:cxnLst/>
              <a:rect l="l" t="t" r="r" b="b"/>
              <a:pathLst>
                <a:path w="6257" h="2428" extrusionOk="0">
                  <a:moveTo>
                    <a:pt x="6173" y="1402"/>
                  </a:moveTo>
                  <a:cubicBezTo>
                    <a:pt x="6256" y="1674"/>
                    <a:pt x="6256" y="1905"/>
                    <a:pt x="6068" y="2051"/>
                  </a:cubicBezTo>
                  <a:cubicBezTo>
                    <a:pt x="5943" y="2198"/>
                    <a:pt x="5712" y="2260"/>
                    <a:pt x="5524" y="2260"/>
                  </a:cubicBezTo>
                  <a:cubicBezTo>
                    <a:pt x="4562" y="2260"/>
                    <a:pt x="3599" y="2428"/>
                    <a:pt x="2616" y="2239"/>
                  </a:cubicBezTo>
                  <a:cubicBezTo>
                    <a:pt x="1821" y="2114"/>
                    <a:pt x="1088" y="1800"/>
                    <a:pt x="377" y="1402"/>
                  </a:cubicBezTo>
                  <a:cubicBezTo>
                    <a:pt x="42" y="1214"/>
                    <a:pt x="0" y="879"/>
                    <a:pt x="293" y="628"/>
                  </a:cubicBezTo>
                  <a:cubicBezTo>
                    <a:pt x="607" y="335"/>
                    <a:pt x="942" y="126"/>
                    <a:pt x="1423" y="105"/>
                  </a:cubicBezTo>
                  <a:cubicBezTo>
                    <a:pt x="1988" y="63"/>
                    <a:pt x="2553" y="1"/>
                    <a:pt x="3118" y="42"/>
                  </a:cubicBezTo>
                  <a:cubicBezTo>
                    <a:pt x="4290" y="168"/>
                    <a:pt x="5336" y="566"/>
                    <a:pt x="6173" y="1402"/>
                  </a:cubicBezTo>
                  <a:close/>
                </a:path>
              </a:pathLst>
            </a:custGeom>
            <a:solidFill>
              <a:srgbClr val="F17545"/>
            </a:solidFill>
            <a:ln>
              <a:noFill/>
            </a:ln>
          </p:spPr>
          <p:txBody>
            <a:bodyPr spcFirstLastPara="1" wrap="square" lIns="91425" tIns="91425" rIns="91425" bIns="91425" anchor="ctr" anchorCtr="0">
              <a:noAutofit/>
            </a:bodyPr>
            <a:lstStyle/>
            <a:p>
              <a:endParaRPr/>
            </a:p>
          </p:txBody>
        </p:sp>
        <p:sp>
          <p:nvSpPr>
            <p:cNvPr id="58" name="Google Shape;715;p45">
              <a:extLst>
                <a:ext uri="{FF2B5EF4-FFF2-40B4-BE49-F238E27FC236}">
                  <a16:creationId xmlns:a16="http://schemas.microsoft.com/office/drawing/2014/main" id="{2E65AE7F-A72A-4A47-A01B-E262501058AE}"/>
                </a:ext>
              </a:extLst>
            </p:cNvPr>
            <p:cNvSpPr/>
            <p:nvPr/>
          </p:nvSpPr>
          <p:spPr>
            <a:xfrm>
              <a:off x="7470156" y="3234650"/>
              <a:ext cx="80050" cy="125050"/>
            </a:xfrm>
            <a:custGeom>
              <a:avLst/>
              <a:gdLst/>
              <a:ahLst/>
              <a:cxnLst/>
              <a:rect l="l" t="t" r="r" b="b"/>
              <a:pathLst>
                <a:path w="3202" h="5002" extrusionOk="0">
                  <a:moveTo>
                    <a:pt x="649" y="5001"/>
                  </a:moveTo>
                  <a:cubicBezTo>
                    <a:pt x="84" y="4457"/>
                    <a:pt x="126" y="3746"/>
                    <a:pt x="63" y="3118"/>
                  </a:cubicBezTo>
                  <a:cubicBezTo>
                    <a:pt x="0" y="2365"/>
                    <a:pt x="168" y="1570"/>
                    <a:pt x="565" y="900"/>
                  </a:cubicBezTo>
                  <a:cubicBezTo>
                    <a:pt x="837" y="398"/>
                    <a:pt x="1193" y="1"/>
                    <a:pt x="1821" y="42"/>
                  </a:cubicBezTo>
                  <a:cubicBezTo>
                    <a:pt x="1925" y="42"/>
                    <a:pt x="2072" y="42"/>
                    <a:pt x="2135" y="105"/>
                  </a:cubicBezTo>
                  <a:cubicBezTo>
                    <a:pt x="2574" y="482"/>
                    <a:pt x="2992" y="838"/>
                    <a:pt x="3181" y="1423"/>
                  </a:cubicBezTo>
                  <a:cubicBezTo>
                    <a:pt x="3202" y="1549"/>
                    <a:pt x="3181" y="1675"/>
                    <a:pt x="3139" y="1842"/>
                  </a:cubicBezTo>
                  <a:cubicBezTo>
                    <a:pt x="3139" y="1884"/>
                    <a:pt x="3097" y="1947"/>
                    <a:pt x="3076" y="1988"/>
                  </a:cubicBezTo>
                  <a:cubicBezTo>
                    <a:pt x="2846" y="2407"/>
                    <a:pt x="1130" y="4541"/>
                    <a:pt x="649" y="500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59" name="Google Shape;716;p45">
              <a:extLst>
                <a:ext uri="{FF2B5EF4-FFF2-40B4-BE49-F238E27FC236}">
                  <a16:creationId xmlns:a16="http://schemas.microsoft.com/office/drawing/2014/main" id="{3067AED5-DEDB-447D-9055-19FD7425A712}"/>
                </a:ext>
              </a:extLst>
            </p:cNvPr>
            <p:cNvSpPr/>
            <p:nvPr/>
          </p:nvSpPr>
          <p:spPr>
            <a:xfrm>
              <a:off x="7451331" y="4924750"/>
              <a:ext cx="137600" cy="45550"/>
            </a:xfrm>
            <a:custGeom>
              <a:avLst/>
              <a:gdLst/>
              <a:ahLst/>
              <a:cxnLst/>
              <a:rect l="l" t="t" r="r" b="b"/>
              <a:pathLst>
                <a:path w="5504" h="1822" extrusionOk="0">
                  <a:moveTo>
                    <a:pt x="5503" y="377"/>
                  </a:moveTo>
                  <a:cubicBezTo>
                    <a:pt x="5398" y="880"/>
                    <a:pt x="5106" y="1068"/>
                    <a:pt x="4771" y="1193"/>
                  </a:cubicBezTo>
                  <a:cubicBezTo>
                    <a:pt x="3515" y="1696"/>
                    <a:pt x="2197" y="1821"/>
                    <a:pt x="900" y="1549"/>
                  </a:cubicBezTo>
                  <a:cubicBezTo>
                    <a:pt x="565" y="1507"/>
                    <a:pt x="293" y="1277"/>
                    <a:pt x="0" y="1005"/>
                  </a:cubicBezTo>
                  <a:cubicBezTo>
                    <a:pt x="398" y="461"/>
                    <a:pt x="942" y="252"/>
                    <a:pt x="1528" y="168"/>
                  </a:cubicBezTo>
                  <a:cubicBezTo>
                    <a:pt x="2176" y="64"/>
                    <a:pt x="2825" y="1"/>
                    <a:pt x="3494" y="147"/>
                  </a:cubicBezTo>
                  <a:cubicBezTo>
                    <a:pt x="4143" y="252"/>
                    <a:pt x="4792" y="294"/>
                    <a:pt x="5503" y="377"/>
                  </a:cubicBezTo>
                  <a:close/>
                </a:path>
              </a:pathLst>
            </a:custGeom>
            <a:solidFill>
              <a:srgbClr val="F17545"/>
            </a:solidFill>
            <a:ln>
              <a:noFill/>
            </a:ln>
          </p:spPr>
          <p:txBody>
            <a:bodyPr spcFirstLastPara="1" wrap="square" lIns="91425" tIns="91425" rIns="91425" bIns="91425" anchor="ctr" anchorCtr="0">
              <a:noAutofit/>
            </a:bodyPr>
            <a:lstStyle/>
            <a:p>
              <a:endParaRPr/>
            </a:p>
          </p:txBody>
        </p:sp>
        <p:sp>
          <p:nvSpPr>
            <p:cNvPr id="60" name="Google Shape;717;p45">
              <a:extLst>
                <a:ext uri="{FF2B5EF4-FFF2-40B4-BE49-F238E27FC236}">
                  <a16:creationId xmlns:a16="http://schemas.microsoft.com/office/drawing/2014/main" id="{190D6EB6-C144-48BD-8DDA-CB1D5855522F}"/>
                </a:ext>
              </a:extLst>
            </p:cNvPr>
            <p:cNvSpPr/>
            <p:nvPr/>
          </p:nvSpPr>
          <p:spPr>
            <a:xfrm>
              <a:off x="7688807" y="3646326"/>
              <a:ext cx="272025" cy="162175"/>
            </a:xfrm>
            <a:custGeom>
              <a:avLst/>
              <a:gdLst/>
              <a:ahLst/>
              <a:cxnLst/>
              <a:rect l="l" t="t" r="r" b="b"/>
              <a:pathLst>
                <a:path w="10881" h="6487" extrusionOk="0">
                  <a:moveTo>
                    <a:pt x="10881" y="63"/>
                  </a:moveTo>
                  <a:cubicBezTo>
                    <a:pt x="10797" y="963"/>
                    <a:pt x="10672" y="1779"/>
                    <a:pt x="10358" y="2553"/>
                  </a:cubicBezTo>
                  <a:cubicBezTo>
                    <a:pt x="10044" y="3369"/>
                    <a:pt x="9688" y="4122"/>
                    <a:pt x="9270" y="4855"/>
                  </a:cubicBezTo>
                  <a:cubicBezTo>
                    <a:pt x="8767" y="5713"/>
                    <a:pt x="7889" y="6027"/>
                    <a:pt x="7073" y="6403"/>
                  </a:cubicBezTo>
                  <a:cubicBezTo>
                    <a:pt x="6884" y="6487"/>
                    <a:pt x="6675" y="6445"/>
                    <a:pt x="6466" y="6424"/>
                  </a:cubicBezTo>
                  <a:cubicBezTo>
                    <a:pt x="5734" y="6340"/>
                    <a:pt x="4980" y="6299"/>
                    <a:pt x="4248" y="6194"/>
                  </a:cubicBezTo>
                  <a:cubicBezTo>
                    <a:pt x="3662" y="6110"/>
                    <a:pt x="3139" y="5901"/>
                    <a:pt x="2700" y="5503"/>
                  </a:cubicBezTo>
                  <a:cubicBezTo>
                    <a:pt x="2386" y="5231"/>
                    <a:pt x="2009" y="4980"/>
                    <a:pt x="1674" y="4708"/>
                  </a:cubicBezTo>
                  <a:cubicBezTo>
                    <a:pt x="942" y="4122"/>
                    <a:pt x="419" y="3390"/>
                    <a:pt x="168" y="2470"/>
                  </a:cubicBezTo>
                  <a:cubicBezTo>
                    <a:pt x="21" y="2009"/>
                    <a:pt x="0" y="1507"/>
                    <a:pt x="84" y="1047"/>
                  </a:cubicBezTo>
                  <a:cubicBezTo>
                    <a:pt x="126" y="628"/>
                    <a:pt x="377" y="482"/>
                    <a:pt x="796" y="524"/>
                  </a:cubicBezTo>
                  <a:cubicBezTo>
                    <a:pt x="837" y="524"/>
                    <a:pt x="900" y="545"/>
                    <a:pt x="963" y="545"/>
                  </a:cubicBezTo>
                  <a:cubicBezTo>
                    <a:pt x="2616" y="879"/>
                    <a:pt x="4269" y="649"/>
                    <a:pt x="5922" y="461"/>
                  </a:cubicBezTo>
                  <a:cubicBezTo>
                    <a:pt x="6591" y="377"/>
                    <a:pt x="7282" y="335"/>
                    <a:pt x="7951" y="252"/>
                  </a:cubicBezTo>
                  <a:cubicBezTo>
                    <a:pt x="8182" y="231"/>
                    <a:pt x="8433" y="231"/>
                    <a:pt x="8642" y="168"/>
                  </a:cubicBezTo>
                  <a:cubicBezTo>
                    <a:pt x="9395" y="1"/>
                    <a:pt x="10107" y="42"/>
                    <a:pt x="10881" y="63"/>
                  </a:cubicBezTo>
                  <a:close/>
                </a:path>
              </a:pathLst>
            </a:custGeom>
            <a:solidFill>
              <a:srgbClr val="FB657E"/>
            </a:solidFill>
            <a:ln>
              <a:noFill/>
            </a:ln>
          </p:spPr>
          <p:txBody>
            <a:bodyPr spcFirstLastPara="1" wrap="square" lIns="91425" tIns="91425" rIns="91425" bIns="91425" anchor="ctr" anchorCtr="0">
              <a:noAutofit/>
            </a:bodyPr>
            <a:lstStyle/>
            <a:p>
              <a:endParaRPr/>
            </a:p>
          </p:txBody>
        </p:sp>
        <p:sp>
          <p:nvSpPr>
            <p:cNvPr id="61" name="Google Shape;718;p45">
              <a:extLst>
                <a:ext uri="{FF2B5EF4-FFF2-40B4-BE49-F238E27FC236}">
                  <a16:creationId xmlns:a16="http://schemas.microsoft.com/office/drawing/2014/main" id="{76C16A16-A19A-446B-991A-5549DFC50B89}"/>
                </a:ext>
              </a:extLst>
            </p:cNvPr>
            <p:cNvSpPr/>
            <p:nvPr/>
          </p:nvSpPr>
          <p:spPr>
            <a:xfrm>
              <a:off x="7976506" y="3600826"/>
              <a:ext cx="177350" cy="206125"/>
            </a:xfrm>
            <a:custGeom>
              <a:avLst/>
              <a:gdLst/>
              <a:ahLst/>
              <a:cxnLst/>
              <a:rect l="l" t="t" r="r" b="b"/>
              <a:pathLst>
                <a:path w="7094" h="8245" extrusionOk="0">
                  <a:moveTo>
                    <a:pt x="6968" y="3494"/>
                  </a:moveTo>
                  <a:cubicBezTo>
                    <a:pt x="6968" y="2867"/>
                    <a:pt x="6780" y="2197"/>
                    <a:pt x="6382" y="1674"/>
                  </a:cubicBezTo>
                  <a:cubicBezTo>
                    <a:pt x="5524" y="502"/>
                    <a:pt x="3871" y="0"/>
                    <a:pt x="2532" y="419"/>
                  </a:cubicBezTo>
                  <a:cubicBezTo>
                    <a:pt x="2156" y="440"/>
                    <a:pt x="1758" y="544"/>
                    <a:pt x="1528" y="816"/>
                  </a:cubicBezTo>
                  <a:cubicBezTo>
                    <a:pt x="1277" y="1067"/>
                    <a:pt x="1151" y="1297"/>
                    <a:pt x="1109" y="1465"/>
                  </a:cubicBezTo>
                  <a:cubicBezTo>
                    <a:pt x="1109" y="1486"/>
                    <a:pt x="1068" y="1486"/>
                    <a:pt x="1068" y="1528"/>
                  </a:cubicBezTo>
                  <a:cubicBezTo>
                    <a:pt x="0" y="3118"/>
                    <a:pt x="335" y="5545"/>
                    <a:pt x="1863" y="6759"/>
                  </a:cubicBezTo>
                  <a:cubicBezTo>
                    <a:pt x="3767" y="8244"/>
                    <a:pt x="6298" y="7051"/>
                    <a:pt x="6926" y="4834"/>
                  </a:cubicBezTo>
                  <a:cubicBezTo>
                    <a:pt x="7094" y="4373"/>
                    <a:pt x="7073" y="3913"/>
                    <a:pt x="6968" y="3494"/>
                  </a:cubicBezTo>
                  <a:close/>
                </a:path>
              </a:pathLst>
            </a:custGeom>
            <a:solidFill>
              <a:srgbClr val="FB8897"/>
            </a:solidFill>
            <a:ln>
              <a:noFill/>
            </a:ln>
          </p:spPr>
          <p:txBody>
            <a:bodyPr spcFirstLastPara="1" wrap="square" lIns="91425" tIns="91425" rIns="91425" bIns="91425" anchor="ctr" anchorCtr="0">
              <a:noAutofit/>
            </a:bodyPr>
            <a:lstStyle/>
            <a:p>
              <a:endParaRPr/>
            </a:p>
          </p:txBody>
        </p:sp>
        <p:sp>
          <p:nvSpPr>
            <p:cNvPr id="62" name="Google Shape;719;p45">
              <a:extLst>
                <a:ext uri="{FF2B5EF4-FFF2-40B4-BE49-F238E27FC236}">
                  <a16:creationId xmlns:a16="http://schemas.microsoft.com/office/drawing/2014/main" id="{19432C02-802D-497B-878D-C1D1DFE2A9D7}"/>
                </a:ext>
              </a:extLst>
            </p:cNvPr>
            <p:cNvSpPr/>
            <p:nvPr/>
          </p:nvSpPr>
          <p:spPr>
            <a:xfrm>
              <a:off x="7458657" y="3519226"/>
              <a:ext cx="204025" cy="190425"/>
            </a:xfrm>
            <a:custGeom>
              <a:avLst/>
              <a:gdLst/>
              <a:ahLst/>
              <a:cxnLst/>
              <a:rect l="l" t="t" r="r" b="b"/>
              <a:pathLst>
                <a:path w="8161" h="7617" extrusionOk="0">
                  <a:moveTo>
                    <a:pt x="7302" y="1779"/>
                  </a:moveTo>
                  <a:cubicBezTo>
                    <a:pt x="6612" y="732"/>
                    <a:pt x="5189" y="0"/>
                    <a:pt x="3996" y="502"/>
                  </a:cubicBezTo>
                  <a:cubicBezTo>
                    <a:pt x="2783" y="607"/>
                    <a:pt x="1569" y="1256"/>
                    <a:pt x="1067" y="2364"/>
                  </a:cubicBezTo>
                  <a:cubicBezTo>
                    <a:pt x="0" y="4687"/>
                    <a:pt x="2511" y="7449"/>
                    <a:pt x="4771" y="7554"/>
                  </a:cubicBezTo>
                  <a:cubicBezTo>
                    <a:pt x="5838" y="7616"/>
                    <a:pt x="6800" y="6675"/>
                    <a:pt x="7386" y="5859"/>
                  </a:cubicBezTo>
                  <a:cubicBezTo>
                    <a:pt x="8160" y="4771"/>
                    <a:pt x="8014" y="2908"/>
                    <a:pt x="7302" y="1779"/>
                  </a:cubicBezTo>
                  <a:close/>
                </a:path>
              </a:pathLst>
            </a:custGeom>
            <a:solidFill>
              <a:srgbClr val="FB8897"/>
            </a:solidFill>
            <a:ln>
              <a:noFill/>
            </a:ln>
          </p:spPr>
          <p:txBody>
            <a:bodyPr spcFirstLastPara="1" wrap="square" lIns="91425" tIns="91425" rIns="91425" bIns="91425" anchor="ctr" anchorCtr="0">
              <a:noAutofit/>
            </a:bodyPr>
            <a:lstStyle/>
            <a:p>
              <a:endParaRPr/>
            </a:p>
          </p:txBody>
        </p:sp>
        <p:sp>
          <p:nvSpPr>
            <p:cNvPr id="63" name="Google Shape;720;p45">
              <a:extLst>
                <a:ext uri="{FF2B5EF4-FFF2-40B4-BE49-F238E27FC236}">
                  <a16:creationId xmlns:a16="http://schemas.microsoft.com/office/drawing/2014/main" id="{84AC163C-3C47-4C94-940F-D84231B42446}"/>
                </a:ext>
              </a:extLst>
            </p:cNvPr>
            <p:cNvSpPr/>
            <p:nvPr/>
          </p:nvSpPr>
          <p:spPr>
            <a:xfrm>
              <a:off x="7705031" y="4034451"/>
              <a:ext cx="415350" cy="84775"/>
            </a:xfrm>
            <a:custGeom>
              <a:avLst/>
              <a:gdLst/>
              <a:ahLst/>
              <a:cxnLst/>
              <a:rect l="l" t="t" r="r" b="b"/>
              <a:pathLst>
                <a:path w="16614" h="3391" extrusionOk="0">
                  <a:moveTo>
                    <a:pt x="16488" y="1758"/>
                  </a:moveTo>
                  <a:cubicBezTo>
                    <a:pt x="16111" y="712"/>
                    <a:pt x="14960" y="1235"/>
                    <a:pt x="14124" y="1131"/>
                  </a:cubicBezTo>
                  <a:cubicBezTo>
                    <a:pt x="12596" y="963"/>
                    <a:pt x="10504" y="1842"/>
                    <a:pt x="9039" y="1173"/>
                  </a:cubicBezTo>
                  <a:cubicBezTo>
                    <a:pt x="7784" y="608"/>
                    <a:pt x="7198" y="1"/>
                    <a:pt x="5733" y="503"/>
                  </a:cubicBezTo>
                  <a:cubicBezTo>
                    <a:pt x="5105" y="712"/>
                    <a:pt x="4520" y="1047"/>
                    <a:pt x="3913" y="1256"/>
                  </a:cubicBezTo>
                  <a:cubicBezTo>
                    <a:pt x="3013" y="1570"/>
                    <a:pt x="2092" y="817"/>
                    <a:pt x="1339" y="461"/>
                  </a:cubicBezTo>
                  <a:cubicBezTo>
                    <a:pt x="712" y="189"/>
                    <a:pt x="0" y="775"/>
                    <a:pt x="377" y="1445"/>
                  </a:cubicBezTo>
                  <a:cubicBezTo>
                    <a:pt x="942" y="2449"/>
                    <a:pt x="2239" y="3160"/>
                    <a:pt x="3390" y="3244"/>
                  </a:cubicBezTo>
                  <a:cubicBezTo>
                    <a:pt x="4708" y="3349"/>
                    <a:pt x="6277" y="1800"/>
                    <a:pt x="7470" y="2554"/>
                  </a:cubicBezTo>
                  <a:cubicBezTo>
                    <a:pt x="8704" y="3390"/>
                    <a:pt x="9918" y="3390"/>
                    <a:pt x="11383" y="3265"/>
                  </a:cubicBezTo>
                  <a:cubicBezTo>
                    <a:pt x="12303" y="3181"/>
                    <a:pt x="13182" y="3077"/>
                    <a:pt x="14103" y="3139"/>
                  </a:cubicBezTo>
                  <a:cubicBezTo>
                    <a:pt x="14814" y="3181"/>
                    <a:pt x="15421" y="3223"/>
                    <a:pt x="16007" y="2826"/>
                  </a:cubicBezTo>
                  <a:cubicBezTo>
                    <a:pt x="16404" y="2616"/>
                    <a:pt x="16613" y="2177"/>
                    <a:pt x="16488" y="1758"/>
                  </a:cubicBezTo>
                  <a:close/>
                </a:path>
              </a:pathLst>
            </a:custGeom>
            <a:solidFill>
              <a:srgbClr val="F17545"/>
            </a:solidFill>
            <a:ln>
              <a:noFill/>
            </a:ln>
          </p:spPr>
          <p:txBody>
            <a:bodyPr spcFirstLastPara="1" wrap="square" lIns="91425" tIns="91425" rIns="91425" bIns="91425" anchor="ctr" anchorCtr="0">
              <a:noAutofit/>
            </a:bodyPr>
            <a:lstStyle/>
            <a:p>
              <a:endParaRPr/>
            </a:p>
          </p:txBody>
        </p:sp>
        <p:sp>
          <p:nvSpPr>
            <p:cNvPr id="64" name="Google Shape;721;p45">
              <a:extLst>
                <a:ext uri="{FF2B5EF4-FFF2-40B4-BE49-F238E27FC236}">
                  <a16:creationId xmlns:a16="http://schemas.microsoft.com/office/drawing/2014/main" id="{A76CFEF2-EA24-48FE-8B87-BA0ABF1EC816}"/>
                </a:ext>
              </a:extLst>
            </p:cNvPr>
            <p:cNvSpPr/>
            <p:nvPr/>
          </p:nvSpPr>
          <p:spPr>
            <a:xfrm>
              <a:off x="7662657" y="4149550"/>
              <a:ext cx="483875" cy="102550"/>
            </a:xfrm>
            <a:custGeom>
              <a:avLst/>
              <a:gdLst/>
              <a:ahLst/>
              <a:cxnLst/>
              <a:rect l="l" t="t" r="r" b="b"/>
              <a:pathLst>
                <a:path w="19355" h="4102" extrusionOk="0">
                  <a:moveTo>
                    <a:pt x="18434" y="1214"/>
                  </a:moveTo>
                  <a:cubicBezTo>
                    <a:pt x="17011" y="732"/>
                    <a:pt x="15254" y="816"/>
                    <a:pt x="13894" y="1548"/>
                  </a:cubicBezTo>
                  <a:cubicBezTo>
                    <a:pt x="13768" y="1632"/>
                    <a:pt x="13140" y="1779"/>
                    <a:pt x="13370" y="1967"/>
                  </a:cubicBezTo>
                  <a:cubicBezTo>
                    <a:pt x="13098" y="1737"/>
                    <a:pt x="12973" y="1360"/>
                    <a:pt x="12617" y="1172"/>
                  </a:cubicBezTo>
                  <a:cubicBezTo>
                    <a:pt x="11843" y="837"/>
                    <a:pt x="11215" y="795"/>
                    <a:pt x="10441" y="1067"/>
                  </a:cubicBezTo>
                  <a:cubicBezTo>
                    <a:pt x="8474" y="1758"/>
                    <a:pt x="7135" y="1590"/>
                    <a:pt x="5420" y="481"/>
                  </a:cubicBezTo>
                  <a:cubicBezTo>
                    <a:pt x="4876" y="105"/>
                    <a:pt x="3997" y="126"/>
                    <a:pt x="3411" y="398"/>
                  </a:cubicBezTo>
                  <a:cubicBezTo>
                    <a:pt x="3055" y="544"/>
                    <a:pt x="2699" y="816"/>
                    <a:pt x="2302" y="858"/>
                  </a:cubicBezTo>
                  <a:cubicBezTo>
                    <a:pt x="2176" y="900"/>
                    <a:pt x="1570" y="314"/>
                    <a:pt x="1423" y="188"/>
                  </a:cubicBezTo>
                  <a:cubicBezTo>
                    <a:pt x="1214" y="0"/>
                    <a:pt x="900" y="21"/>
                    <a:pt x="733" y="272"/>
                  </a:cubicBezTo>
                  <a:cubicBezTo>
                    <a:pt x="0" y="1465"/>
                    <a:pt x="1549" y="3034"/>
                    <a:pt x="2804" y="2720"/>
                  </a:cubicBezTo>
                  <a:cubicBezTo>
                    <a:pt x="3264" y="2595"/>
                    <a:pt x="3683" y="2385"/>
                    <a:pt x="4122" y="2197"/>
                  </a:cubicBezTo>
                  <a:cubicBezTo>
                    <a:pt x="4415" y="2092"/>
                    <a:pt x="5231" y="2804"/>
                    <a:pt x="5461" y="2929"/>
                  </a:cubicBezTo>
                  <a:cubicBezTo>
                    <a:pt x="6298" y="3369"/>
                    <a:pt x="7303" y="3515"/>
                    <a:pt x="8244" y="3578"/>
                  </a:cubicBezTo>
                  <a:cubicBezTo>
                    <a:pt x="9060" y="3641"/>
                    <a:pt x="10127" y="3515"/>
                    <a:pt x="10839" y="3118"/>
                  </a:cubicBezTo>
                  <a:cubicBezTo>
                    <a:pt x="11718" y="2615"/>
                    <a:pt x="11969" y="3662"/>
                    <a:pt x="12847" y="3892"/>
                  </a:cubicBezTo>
                  <a:cubicBezTo>
                    <a:pt x="13684" y="4101"/>
                    <a:pt x="14647" y="3327"/>
                    <a:pt x="15400" y="3055"/>
                  </a:cubicBezTo>
                  <a:cubicBezTo>
                    <a:pt x="16425" y="2720"/>
                    <a:pt x="17367" y="3055"/>
                    <a:pt x="18392" y="2908"/>
                  </a:cubicBezTo>
                  <a:cubicBezTo>
                    <a:pt x="19355" y="2720"/>
                    <a:pt x="19208" y="1465"/>
                    <a:pt x="18434" y="1214"/>
                  </a:cubicBezTo>
                  <a:close/>
                </a:path>
              </a:pathLst>
            </a:custGeom>
            <a:solidFill>
              <a:srgbClr val="F17545"/>
            </a:solidFill>
            <a:ln>
              <a:noFill/>
            </a:ln>
          </p:spPr>
          <p:txBody>
            <a:bodyPr spcFirstLastPara="1" wrap="square" lIns="91425" tIns="91425" rIns="91425" bIns="91425" anchor="ctr" anchorCtr="0">
              <a:noAutofit/>
            </a:bodyPr>
            <a:lstStyle/>
            <a:p>
              <a:endParaRPr/>
            </a:p>
          </p:txBody>
        </p:sp>
        <p:grpSp>
          <p:nvGrpSpPr>
            <p:cNvPr id="65" name="Google Shape;722;p45">
              <a:extLst>
                <a:ext uri="{FF2B5EF4-FFF2-40B4-BE49-F238E27FC236}">
                  <a16:creationId xmlns:a16="http://schemas.microsoft.com/office/drawing/2014/main" id="{A582BBB8-E45D-4D8B-A9C9-12046F9C2E0C}"/>
                </a:ext>
              </a:extLst>
            </p:cNvPr>
            <p:cNvGrpSpPr/>
            <p:nvPr/>
          </p:nvGrpSpPr>
          <p:grpSpPr>
            <a:xfrm>
              <a:off x="8481282" y="2874251"/>
              <a:ext cx="296625" cy="308125"/>
              <a:chOff x="7653400" y="2205913"/>
              <a:chExt cx="296625" cy="308125"/>
            </a:xfrm>
          </p:grpSpPr>
          <p:sp>
            <p:nvSpPr>
              <p:cNvPr id="80" name="Google Shape;723;p45">
                <a:extLst>
                  <a:ext uri="{FF2B5EF4-FFF2-40B4-BE49-F238E27FC236}">
                    <a16:creationId xmlns:a16="http://schemas.microsoft.com/office/drawing/2014/main" id="{17D8A9AF-6D6D-45D7-B8AA-4146953DAECD}"/>
                  </a:ext>
                </a:extLst>
              </p:cNvPr>
              <p:cNvSpPr/>
              <p:nvPr/>
            </p:nvSpPr>
            <p:spPr>
              <a:xfrm>
                <a:off x="7774250" y="2463788"/>
                <a:ext cx="175775" cy="50250"/>
              </a:xfrm>
              <a:custGeom>
                <a:avLst/>
                <a:gdLst/>
                <a:ahLst/>
                <a:cxnLst/>
                <a:rect l="l" t="t" r="r" b="b"/>
                <a:pathLst>
                  <a:path w="7031" h="2010" extrusionOk="0">
                    <a:moveTo>
                      <a:pt x="1088" y="2009"/>
                    </a:moveTo>
                    <a:cubicBezTo>
                      <a:pt x="795" y="1967"/>
                      <a:pt x="565" y="1905"/>
                      <a:pt x="293" y="1842"/>
                    </a:cubicBezTo>
                    <a:cubicBezTo>
                      <a:pt x="105" y="1779"/>
                      <a:pt x="0" y="1654"/>
                      <a:pt x="0" y="1444"/>
                    </a:cubicBezTo>
                    <a:cubicBezTo>
                      <a:pt x="0" y="1256"/>
                      <a:pt x="167" y="1047"/>
                      <a:pt x="377" y="1047"/>
                    </a:cubicBezTo>
                    <a:cubicBezTo>
                      <a:pt x="900" y="1068"/>
                      <a:pt x="1360" y="858"/>
                      <a:pt x="1862" y="754"/>
                    </a:cubicBezTo>
                    <a:cubicBezTo>
                      <a:pt x="2051" y="712"/>
                      <a:pt x="2260" y="649"/>
                      <a:pt x="2469" y="691"/>
                    </a:cubicBezTo>
                    <a:cubicBezTo>
                      <a:pt x="3013" y="733"/>
                      <a:pt x="3557" y="607"/>
                      <a:pt x="4059" y="440"/>
                    </a:cubicBezTo>
                    <a:cubicBezTo>
                      <a:pt x="4687" y="273"/>
                      <a:pt x="5336" y="210"/>
                      <a:pt x="5963" y="84"/>
                    </a:cubicBezTo>
                    <a:cubicBezTo>
                      <a:pt x="6256" y="1"/>
                      <a:pt x="6549" y="105"/>
                      <a:pt x="6779" y="231"/>
                    </a:cubicBezTo>
                    <a:cubicBezTo>
                      <a:pt x="6947" y="335"/>
                      <a:pt x="7030" y="503"/>
                      <a:pt x="6989" y="649"/>
                    </a:cubicBezTo>
                    <a:cubicBezTo>
                      <a:pt x="6926" y="796"/>
                      <a:pt x="6821" y="921"/>
                      <a:pt x="6717" y="963"/>
                    </a:cubicBezTo>
                    <a:cubicBezTo>
                      <a:pt x="6445" y="1068"/>
                      <a:pt x="6131" y="1172"/>
                      <a:pt x="5817" y="1172"/>
                    </a:cubicBezTo>
                    <a:cubicBezTo>
                      <a:pt x="5043" y="1214"/>
                      <a:pt x="4373" y="1486"/>
                      <a:pt x="3641" y="1591"/>
                    </a:cubicBezTo>
                    <a:cubicBezTo>
                      <a:pt x="3432" y="1633"/>
                      <a:pt x="3243" y="1695"/>
                      <a:pt x="3055" y="1695"/>
                    </a:cubicBezTo>
                    <a:cubicBezTo>
                      <a:pt x="2490" y="1675"/>
                      <a:pt x="1946" y="1758"/>
                      <a:pt x="1381" y="1947"/>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81" name="Google Shape;724;p45">
                <a:extLst>
                  <a:ext uri="{FF2B5EF4-FFF2-40B4-BE49-F238E27FC236}">
                    <a16:creationId xmlns:a16="http://schemas.microsoft.com/office/drawing/2014/main" id="{DA076849-6BC1-45D3-BFE7-CAB135F8F463}"/>
                  </a:ext>
                </a:extLst>
              </p:cNvPr>
              <p:cNvSpPr/>
              <p:nvPr/>
            </p:nvSpPr>
            <p:spPr>
              <a:xfrm>
                <a:off x="7747575" y="2299013"/>
                <a:ext cx="115100" cy="84250"/>
              </a:xfrm>
              <a:custGeom>
                <a:avLst/>
                <a:gdLst/>
                <a:ahLst/>
                <a:cxnLst/>
                <a:rect l="l" t="t" r="r" b="b"/>
                <a:pathLst>
                  <a:path w="4604" h="3370" extrusionOk="0">
                    <a:moveTo>
                      <a:pt x="3955" y="1"/>
                    </a:moveTo>
                    <a:cubicBezTo>
                      <a:pt x="4143" y="22"/>
                      <a:pt x="4268" y="63"/>
                      <a:pt x="4373" y="84"/>
                    </a:cubicBezTo>
                    <a:cubicBezTo>
                      <a:pt x="4499" y="105"/>
                      <a:pt x="4603" y="315"/>
                      <a:pt x="4520" y="419"/>
                    </a:cubicBezTo>
                    <a:cubicBezTo>
                      <a:pt x="4247" y="838"/>
                      <a:pt x="4038" y="1340"/>
                      <a:pt x="3536" y="1570"/>
                    </a:cubicBezTo>
                    <a:cubicBezTo>
                      <a:pt x="3348" y="1654"/>
                      <a:pt x="3159" y="1737"/>
                      <a:pt x="3013" y="1863"/>
                    </a:cubicBezTo>
                    <a:cubicBezTo>
                      <a:pt x="2427" y="2428"/>
                      <a:pt x="1653" y="2700"/>
                      <a:pt x="1004" y="3160"/>
                    </a:cubicBezTo>
                    <a:cubicBezTo>
                      <a:pt x="900" y="3244"/>
                      <a:pt x="732" y="3307"/>
                      <a:pt x="607" y="3328"/>
                    </a:cubicBezTo>
                    <a:cubicBezTo>
                      <a:pt x="418" y="3369"/>
                      <a:pt x="272" y="3328"/>
                      <a:pt x="126" y="3160"/>
                    </a:cubicBezTo>
                    <a:cubicBezTo>
                      <a:pt x="21" y="3014"/>
                      <a:pt x="0" y="2825"/>
                      <a:pt x="105" y="2700"/>
                    </a:cubicBezTo>
                    <a:cubicBezTo>
                      <a:pt x="377" y="2407"/>
                      <a:pt x="628" y="2072"/>
                      <a:pt x="962" y="1884"/>
                    </a:cubicBezTo>
                    <a:cubicBezTo>
                      <a:pt x="1423" y="1633"/>
                      <a:pt x="1883" y="1382"/>
                      <a:pt x="2260" y="1047"/>
                    </a:cubicBezTo>
                    <a:cubicBezTo>
                      <a:pt x="2615" y="712"/>
                      <a:pt x="3118" y="607"/>
                      <a:pt x="3431" y="210"/>
                    </a:cubicBezTo>
                    <a:cubicBezTo>
                      <a:pt x="3578" y="84"/>
                      <a:pt x="3829" y="63"/>
                      <a:pt x="3955" y="1"/>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82" name="Google Shape;725;p45">
                <a:extLst>
                  <a:ext uri="{FF2B5EF4-FFF2-40B4-BE49-F238E27FC236}">
                    <a16:creationId xmlns:a16="http://schemas.microsoft.com/office/drawing/2014/main" id="{F3BDCDF8-628F-4C3B-B8B9-181CCE7E835E}"/>
                  </a:ext>
                </a:extLst>
              </p:cNvPr>
              <p:cNvSpPr/>
              <p:nvPr/>
            </p:nvSpPr>
            <p:spPr>
              <a:xfrm>
                <a:off x="7653400" y="2205913"/>
                <a:ext cx="36650" cy="138125"/>
              </a:xfrm>
              <a:custGeom>
                <a:avLst/>
                <a:gdLst/>
                <a:ahLst/>
                <a:cxnLst/>
                <a:rect l="l" t="t" r="r" b="b"/>
                <a:pathLst>
                  <a:path w="1466" h="5525" extrusionOk="0">
                    <a:moveTo>
                      <a:pt x="1444" y="1277"/>
                    </a:moveTo>
                    <a:cubicBezTo>
                      <a:pt x="1319" y="2365"/>
                      <a:pt x="1214" y="3536"/>
                      <a:pt x="1047" y="4687"/>
                    </a:cubicBezTo>
                    <a:cubicBezTo>
                      <a:pt x="1026" y="4875"/>
                      <a:pt x="942" y="5085"/>
                      <a:pt x="838" y="5231"/>
                    </a:cubicBezTo>
                    <a:cubicBezTo>
                      <a:pt x="754" y="5399"/>
                      <a:pt x="587" y="5524"/>
                      <a:pt x="419" y="5461"/>
                    </a:cubicBezTo>
                    <a:cubicBezTo>
                      <a:pt x="294" y="5399"/>
                      <a:pt x="126" y="5231"/>
                      <a:pt x="84" y="5106"/>
                    </a:cubicBezTo>
                    <a:cubicBezTo>
                      <a:pt x="1" y="4938"/>
                      <a:pt x="1" y="4708"/>
                      <a:pt x="22" y="4499"/>
                    </a:cubicBezTo>
                    <a:cubicBezTo>
                      <a:pt x="105" y="3808"/>
                      <a:pt x="168" y="3097"/>
                      <a:pt x="273" y="2386"/>
                    </a:cubicBezTo>
                    <a:cubicBezTo>
                      <a:pt x="336" y="1842"/>
                      <a:pt x="419" y="1318"/>
                      <a:pt x="503" y="774"/>
                    </a:cubicBezTo>
                    <a:cubicBezTo>
                      <a:pt x="524" y="670"/>
                      <a:pt x="524" y="523"/>
                      <a:pt x="545" y="419"/>
                    </a:cubicBezTo>
                    <a:cubicBezTo>
                      <a:pt x="628" y="168"/>
                      <a:pt x="817" y="0"/>
                      <a:pt x="1026" y="0"/>
                    </a:cubicBezTo>
                    <a:cubicBezTo>
                      <a:pt x="1235" y="0"/>
                      <a:pt x="1382" y="210"/>
                      <a:pt x="1424" y="482"/>
                    </a:cubicBezTo>
                    <a:cubicBezTo>
                      <a:pt x="1465" y="754"/>
                      <a:pt x="1444" y="963"/>
                      <a:pt x="1444" y="1277"/>
                    </a:cubicBezTo>
                    <a:close/>
                  </a:path>
                </a:pathLst>
              </a:custGeom>
              <a:solidFill>
                <a:srgbClr val="1D312F"/>
              </a:solidFill>
              <a:ln>
                <a:noFill/>
              </a:ln>
            </p:spPr>
            <p:txBody>
              <a:bodyPr spcFirstLastPara="1" wrap="square" lIns="91425" tIns="91425" rIns="91425" bIns="91425" anchor="ctr" anchorCtr="0">
                <a:noAutofit/>
              </a:bodyPr>
              <a:lstStyle/>
              <a:p>
                <a:endParaRPr/>
              </a:p>
            </p:txBody>
          </p:sp>
        </p:grpSp>
        <p:sp>
          <p:nvSpPr>
            <p:cNvPr id="75" name="Google Shape;726;p45">
              <a:extLst>
                <a:ext uri="{FF2B5EF4-FFF2-40B4-BE49-F238E27FC236}">
                  <a16:creationId xmlns:a16="http://schemas.microsoft.com/office/drawing/2014/main" id="{A1F55AA8-0331-4A70-A133-995F9517922B}"/>
                </a:ext>
              </a:extLst>
            </p:cNvPr>
            <p:cNvSpPr/>
            <p:nvPr/>
          </p:nvSpPr>
          <p:spPr>
            <a:xfrm>
              <a:off x="7196581" y="2898825"/>
              <a:ext cx="1345400" cy="2147850"/>
            </a:xfrm>
            <a:custGeom>
              <a:avLst/>
              <a:gdLst/>
              <a:ahLst/>
              <a:cxnLst/>
              <a:rect l="l" t="t" r="r" b="b"/>
              <a:pathLst>
                <a:path w="53816" h="85914" extrusionOk="0">
                  <a:moveTo>
                    <a:pt x="16928" y="81791"/>
                  </a:moveTo>
                  <a:cubicBezTo>
                    <a:pt x="16593" y="82544"/>
                    <a:pt x="16028" y="82984"/>
                    <a:pt x="15316" y="83277"/>
                  </a:cubicBezTo>
                  <a:cubicBezTo>
                    <a:pt x="13873" y="83842"/>
                    <a:pt x="12366" y="83988"/>
                    <a:pt x="10839" y="83695"/>
                  </a:cubicBezTo>
                  <a:cubicBezTo>
                    <a:pt x="10190" y="83570"/>
                    <a:pt x="9688" y="83193"/>
                    <a:pt x="9249" y="82733"/>
                  </a:cubicBezTo>
                  <a:cubicBezTo>
                    <a:pt x="8851" y="82314"/>
                    <a:pt x="8914" y="81645"/>
                    <a:pt x="9311" y="81226"/>
                  </a:cubicBezTo>
                  <a:cubicBezTo>
                    <a:pt x="9981" y="80557"/>
                    <a:pt x="10839" y="80138"/>
                    <a:pt x="11822" y="80054"/>
                  </a:cubicBezTo>
                  <a:cubicBezTo>
                    <a:pt x="12680" y="79971"/>
                    <a:pt x="13538" y="80013"/>
                    <a:pt x="14375" y="80138"/>
                  </a:cubicBezTo>
                  <a:cubicBezTo>
                    <a:pt x="15233" y="80264"/>
                    <a:pt x="16132" y="80326"/>
                    <a:pt x="17053" y="80431"/>
                  </a:cubicBezTo>
                  <a:cubicBezTo>
                    <a:pt x="17116" y="80243"/>
                    <a:pt x="17200" y="80075"/>
                    <a:pt x="17241" y="79929"/>
                  </a:cubicBezTo>
                  <a:cubicBezTo>
                    <a:pt x="17283" y="79657"/>
                    <a:pt x="17304" y="79427"/>
                    <a:pt x="17346" y="79176"/>
                  </a:cubicBezTo>
                  <a:cubicBezTo>
                    <a:pt x="17472" y="77816"/>
                    <a:pt x="17723" y="76497"/>
                    <a:pt x="18225" y="75242"/>
                  </a:cubicBezTo>
                  <a:cubicBezTo>
                    <a:pt x="18246" y="75200"/>
                    <a:pt x="18288" y="75137"/>
                    <a:pt x="18288" y="75096"/>
                  </a:cubicBezTo>
                  <a:cubicBezTo>
                    <a:pt x="18309" y="74217"/>
                    <a:pt x="18748" y="73443"/>
                    <a:pt x="18936" y="72606"/>
                  </a:cubicBezTo>
                  <a:cubicBezTo>
                    <a:pt x="18936" y="72543"/>
                    <a:pt x="18936" y="72501"/>
                    <a:pt x="18915" y="72438"/>
                  </a:cubicBezTo>
                  <a:cubicBezTo>
                    <a:pt x="18246" y="71915"/>
                    <a:pt x="17409" y="71769"/>
                    <a:pt x="16656" y="71434"/>
                  </a:cubicBezTo>
                  <a:cubicBezTo>
                    <a:pt x="16321" y="71267"/>
                    <a:pt x="15965" y="71141"/>
                    <a:pt x="15630" y="71015"/>
                  </a:cubicBezTo>
                  <a:cubicBezTo>
                    <a:pt x="15316" y="70869"/>
                    <a:pt x="15191" y="70639"/>
                    <a:pt x="15254" y="70325"/>
                  </a:cubicBezTo>
                  <a:cubicBezTo>
                    <a:pt x="15316" y="69676"/>
                    <a:pt x="15316" y="68986"/>
                    <a:pt x="15505" y="68358"/>
                  </a:cubicBezTo>
                  <a:cubicBezTo>
                    <a:pt x="15735" y="67479"/>
                    <a:pt x="16091" y="66642"/>
                    <a:pt x="16363" y="65743"/>
                  </a:cubicBezTo>
                  <a:cubicBezTo>
                    <a:pt x="16446" y="65533"/>
                    <a:pt x="16593" y="65324"/>
                    <a:pt x="16593" y="65094"/>
                  </a:cubicBezTo>
                  <a:cubicBezTo>
                    <a:pt x="16635" y="64445"/>
                    <a:pt x="16865" y="63860"/>
                    <a:pt x="17158" y="63295"/>
                  </a:cubicBezTo>
                  <a:cubicBezTo>
                    <a:pt x="17472" y="62646"/>
                    <a:pt x="17534" y="61935"/>
                    <a:pt x="17639" y="61181"/>
                  </a:cubicBezTo>
                  <a:cubicBezTo>
                    <a:pt x="17576" y="61119"/>
                    <a:pt x="17472" y="61077"/>
                    <a:pt x="17388" y="60993"/>
                  </a:cubicBezTo>
                  <a:cubicBezTo>
                    <a:pt x="17011" y="60721"/>
                    <a:pt x="16886" y="60386"/>
                    <a:pt x="16948" y="59947"/>
                  </a:cubicBezTo>
                  <a:cubicBezTo>
                    <a:pt x="17053" y="59026"/>
                    <a:pt x="17158" y="58106"/>
                    <a:pt x="17220" y="57206"/>
                  </a:cubicBezTo>
                  <a:cubicBezTo>
                    <a:pt x="17262" y="56850"/>
                    <a:pt x="17304" y="56515"/>
                    <a:pt x="17367" y="56181"/>
                  </a:cubicBezTo>
                  <a:cubicBezTo>
                    <a:pt x="17430" y="55344"/>
                    <a:pt x="17597" y="54528"/>
                    <a:pt x="17827" y="53753"/>
                  </a:cubicBezTo>
                  <a:cubicBezTo>
                    <a:pt x="18162" y="52603"/>
                    <a:pt x="18518" y="51452"/>
                    <a:pt x="18581" y="50217"/>
                  </a:cubicBezTo>
                  <a:cubicBezTo>
                    <a:pt x="18622" y="49904"/>
                    <a:pt x="18727" y="49590"/>
                    <a:pt x="18790" y="49297"/>
                  </a:cubicBezTo>
                  <a:cubicBezTo>
                    <a:pt x="19250" y="47497"/>
                    <a:pt x="19836" y="45740"/>
                    <a:pt x="20547" y="43982"/>
                  </a:cubicBezTo>
                  <a:cubicBezTo>
                    <a:pt x="20652" y="43710"/>
                    <a:pt x="20840" y="43438"/>
                    <a:pt x="20819" y="43124"/>
                  </a:cubicBezTo>
                  <a:cubicBezTo>
                    <a:pt x="20631" y="42999"/>
                    <a:pt x="20526" y="43124"/>
                    <a:pt x="20401" y="43187"/>
                  </a:cubicBezTo>
                  <a:cubicBezTo>
                    <a:pt x="20024" y="43333"/>
                    <a:pt x="19689" y="43543"/>
                    <a:pt x="19292" y="43710"/>
                  </a:cubicBezTo>
                  <a:cubicBezTo>
                    <a:pt x="18769" y="43940"/>
                    <a:pt x="18225" y="44087"/>
                    <a:pt x="17639" y="44087"/>
                  </a:cubicBezTo>
                  <a:cubicBezTo>
                    <a:pt x="17430" y="44087"/>
                    <a:pt x="17262" y="44129"/>
                    <a:pt x="17053" y="44170"/>
                  </a:cubicBezTo>
                  <a:cubicBezTo>
                    <a:pt x="16321" y="44296"/>
                    <a:pt x="15547" y="44275"/>
                    <a:pt x="14814" y="44191"/>
                  </a:cubicBezTo>
                  <a:cubicBezTo>
                    <a:pt x="14647" y="44170"/>
                    <a:pt x="14479" y="44129"/>
                    <a:pt x="14333" y="44129"/>
                  </a:cubicBezTo>
                  <a:cubicBezTo>
                    <a:pt x="13433" y="44170"/>
                    <a:pt x="12701" y="43773"/>
                    <a:pt x="11990" y="43333"/>
                  </a:cubicBezTo>
                  <a:cubicBezTo>
                    <a:pt x="10483" y="42392"/>
                    <a:pt x="8998" y="41450"/>
                    <a:pt x="7575" y="40362"/>
                  </a:cubicBezTo>
                  <a:cubicBezTo>
                    <a:pt x="7324" y="40153"/>
                    <a:pt x="7073" y="39881"/>
                    <a:pt x="6905" y="39588"/>
                  </a:cubicBezTo>
                  <a:cubicBezTo>
                    <a:pt x="6382" y="38751"/>
                    <a:pt x="5775" y="37998"/>
                    <a:pt x="5085" y="37328"/>
                  </a:cubicBezTo>
                  <a:cubicBezTo>
                    <a:pt x="4457" y="36701"/>
                    <a:pt x="4018" y="35906"/>
                    <a:pt x="3662" y="35090"/>
                  </a:cubicBezTo>
                  <a:cubicBezTo>
                    <a:pt x="3264" y="34211"/>
                    <a:pt x="2930" y="33290"/>
                    <a:pt x="2553" y="32370"/>
                  </a:cubicBezTo>
                  <a:cubicBezTo>
                    <a:pt x="2448" y="32118"/>
                    <a:pt x="2407" y="31826"/>
                    <a:pt x="2323" y="31512"/>
                  </a:cubicBezTo>
                  <a:cubicBezTo>
                    <a:pt x="2051" y="31491"/>
                    <a:pt x="1779" y="31470"/>
                    <a:pt x="1507" y="31428"/>
                  </a:cubicBezTo>
                  <a:cubicBezTo>
                    <a:pt x="1088" y="31386"/>
                    <a:pt x="837" y="31156"/>
                    <a:pt x="691" y="30758"/>
                  </a:cubicBezTo>
                  <a:cubicBezTo>
                    <a:pt x="586" y="30361"/>
                    <a:pt x="482" y="30005"/>
                    <a:pt x="210" y="29691"/>
                  </a:cubicBezTo>
                  <a:cubicBezTo>
                    <a:pt x="42" y="29503"/>
                    <a:pt x="0" y="29294"/>
                    <a:pt x="63" y="29022"/>
                  </a:cubicBezTo>
                  <a:cubicBezTo>
                    <a:pt x="126" y="28813"/>
                    <a:pt x="168" y="28771"/>
                    <a:pt x="649" y="28540"/>
                  </a:cubicBezTo>
                  <a:cubicBezTo>
                    <a:pt x="1067" y="28917"/>
                    <a:pt x="1151" y="29608"/>
                    <a:pt x="1674" y="30026"/>
                  </a:cubicBezTo>
                  <a:cubicBezTo>
                    <a:pt x="1695" y="29901"/>
                    <a:pt x="1737" y="29817"/>
                    <a:pt x="1716" y="29733"/>
                  </a:cubicBezTo>
                  <a:cubicBezTo>
                    <a:pt x="1674" y="29377"/>
                    <a:pt x="1591" y="29001"/>
                    <a:pt x="1528" y="28645"/>
                  </a:cubicBezTo>
                  <a:cubicBezTo>
                    <a:pt x="1507" y="28289"/>
                    <a:pt x="1360" y="28038"/>
                    <a:pt x="1193" y="27766"/>
                  </a:cubicBezTo>
                  <a:cubicBezTo>
                    <a:pt x="1067" y="27557"/>
                    <a:pt x="963" y="27390"/>
                    <a:pt x="1130" y="27139"/>
                  </a:cubicBezTo>
                  <a:cubicBezTo>
                    <a:pt x="1298" y="26888"/>
                    <a:pt x="1549" y="26908"/>
                    <a:pt x="1800" y="26992"/>
                  </a:cubicBezTo>
                  <a:lnTo>
                    <a:pt x="2114" y="27097"/>
                  </a:lnTo>
                  <a:cubicBezTo>
                    <a:pt x="2197" y="27390"/>
                    <a:pt x="2323" y="27724"/>
                    <a:pt x="2386" y="28038"/>
                  </a:cubicBezTo>
                  <a:cubicBezTo>
                    <a:pt x="2448" y="28352"/>
                    <a:pt x="2386" y="28708"/>
                    <a:pt x="2616" y="29105"/>
                  </a:cubicBezTo>
                  <a:cubicBezTo>
                    <a:pt x="2762" y="28708"/>
                    <a:pt x="2720" y="28436"/>
                    <a:pt x="2700" y="28143"/>
                  </a:cubicBezTo>
                  <a:cubicBezTo>
                    <a:pt x="2658" y="27850"/>
                    <a:pt x="2637" y="27557"/>
                    <a:pt x="2825" y="27327"/>
                  </a:cubicBezTo>
                  <a:cubicBezTo>
                    <a:pt x="2867" y="27243"/>
                    <a:pt x="2972" y="27222"/>
                    <a:pt x="3139" y="27139"/>
                  </a:cubicBezTo>
                  <a:cubicBezTo>
                    <a:pt x="3348" y="27850"/>
                    <a:pt x="3599" y="28478"/>
                    <a:pt x="3474" y="29210"/>
                  </a:cubicBezTo>
                  <a:cubicBezTo>
                    <a:pt x="3369" y="29963"/>
                    <a:pt x="3285" y="30758"/>
                    <a:pt x="3244" y="31512"/>
                  </a:cubicBezTo>
                  <a:cubicBezTo>
                    <a:pt x="3223" y="31700"/>
                    <a:pt x="3264" y="31909"/>
                    <a:pt x="3348" y="32098"/>
                  </a:cubicBezTo>
                  <a:cubicBezTo>
                    <a:pt x="3662" y="32767"/>
                    <a:pt x="3997" y="33416"/>
                    <a:pt x="4290" y="34106"/>
                  </a:cubicBezTo>
                  <a:cubicBezTo>
                    <a:pt x="4750" y="35236"/>
                    <a:pt x="5378" y="36240"/>
                    <a:pt x="6277" y="37077"/>
                  </a:cubicBezTo>
                  <a:cubicBezTo>
                    <a:pt x="6801" y="37579"/>
                    <a:pt x="7219" y="38186"/>
                    <a:pt x="7575" y="38793"/>
                  </a:cubicBezTo>
                  <a:cubicBezTo>
                    <a:pt x="7826" y="39170"/>
                    <a:pt x="8140" y="39525"/>
                    <a:pt x="8516" y="39776"/>
                  </a:cubicBezTo>
                  <a:lnTo>
                    <a:pt x="12847" y="42601"/>
                  </a:lnTo>
                  <a:cubicBezTo>
                    <a:pt x="13308" y="42915"/>
                    <a:pt x="13810" y="43082"/>
                    <a:pt x="14375" y="43082"/>
                  </a:cubicBezTo>
                  <a:cubicBezTo>
                    <a:pt x="14647" y="43082"/>
                    <a:pt x="14898" y="43124"/>
                    <a:pt x="15149" y="43187"/>
                  </a:cubicBezTo>
                  <a:cubicBezTo>
                    <a:pt x="15672" y="43250"/>
                    <a:pt x="16153" y="43250"/>
                    <a:pt x="16676" y="43187"/>
                  </a:cubicBezTo>
                  <a:cubicBezTo>
                    <a:pt x="16948" y="43124"/>
                    <a:pt x="17200" y="43082"/>
                    <a:pt x="17451" y="43103"/>
                  </a:cubicBezTo>
                  <a:cubicBezTo>
                    <a:pt x="18120" y="43103"/>
                    <a:pt x="18727" y="42894"/>
                    <a:pt x="19334" y="42601"/>
                  </a:cubicBezTo>
                  <a:cubicBezTo>
                    <a:pt x="19689" y="42455"/>
                    <a:pt x="20066" y="42266"/>
                    <a:pt x="20401" y="42078"/>
                  </a:cubicBezTo>
                  <a:cubicBezTo>
                    <a:pt x="20589" y="41973"/>
                    <a:pt x="20736" y="41869"/>
                    <a:pt x="20903" y="41743"/>
                  </a:cubicBezTo>
                  <a:cubicBezTo>
                    <a:pt x="21175" y="41513"/>
                    <a:pt x="21447" y="41241"/>
                    <a:pt x="21698" y="40990"/>
                  </a:cubicBezTo>
                  <a:cubicBezTo>
                    <a:pt x="21907" y="40781"/>
                    <a:pt x="22096" y="40572"/>
                    <a:pt x="22096" y="40258"/>
                  </a:cubicBezTo>
                  <a:cubicBezTo>
                    <a:pt x="21656" y="40111"/>
                    <a:pt x="21217" y="39965"/>
                    <a:pt x="20798" y="39839"/>
                  </a:cubicBezTo>
                  <a:cubicBezTo>
                    <a:pt x="19459" y="39463"/>
                    <a:pt x="18183" y="38940"/>
                    <a:pt x="16948" y="38333"/>
                  </a:cubicBezTo>
                  <a:cubicBezTo>
                    <a:pt x="16091" y="37956"/>
                    <a:pt x="15296" y="37433"/>
                    <a:pt x="14479" y="36952"/>
                  </a:cubicBezTo>
                  <a:cubicBezTo>
                    <a:pt x="14417" y="36910"/>
                    <a:pt x="14333" y="36868"/>
                    <a:pt x="14270" y="36805"/>
                  </a:cubicBezTo>
                  <a:cubicBezTo>
                    <a:pt x="13517" y="35989"/>
                    <a:pt x="12701" y="35236"/>
                    <a:pt x="12136" y="34232"/>
                  </a:cubicBezTo>
                  <a:cubicBezTo>
                    <a:pt x="11508" y="33165"/>
                    <a:pt x="10964" y="32056"/>
                    <a:pt x="10588" y="30884"/>
                  </a:cubicBezTo>
                  <a:cubicBezTo>
                    <a:pt x="10504" y="30591"/>
                    <a:pt x="10399" y="30277"/>
                    <a:pt x="10399" y="29963"/>
                  </a:cubicBezTo>
                  <a:cubicBezTo>
                    <a:pt x="10337" y="28436"/>
                    <a:pt x="10253" y="26888"/>
                    <a:pt x="10253" y="25339"/>
                  </a:cubicBezTo>
                  <a:cubicBezTo>
                    <a:pt x="10253" y="24460"/>
                    <a:pt x="10378" y="23561"/>
                    <a:pt x="10504" y="22703"/>
                  </a:cubicBezTo>
                  <a:cubicBezTo>
                    <a:pt x="10650" y="21803"/>
                    <a:pt x="10881" y="20924"/>
                    <a:pt x="11090" y="19962"/>
                  </a:cubicBezTo>
                  <a:cubicBezTo>
                    <a:pt x="10902" y="19606"/>
                    <a:pt x="10671" y="19167"/>
                    <a:pt x="10441" y="18748"/>
                  </a:cubicBezTo>
                  <a:cubicBezTo>
                    <a:pt x="9960" y="17974"/>
                    <a:pt x="9939" y="17137"/>
                    <a:pt x="9960" y="16258"/>
                  </a:cubicBezTo>
                  <a:cubicBezTo>
                    <a:pt x="9960" y="15924"/>
                    <a:pt x="10023" y="15589"/>
                    <a:pt x="10086" y="15254"/>
                  </a:cubicBezTo>
                  <a:cubicBezTo>
                    <a:pt x="10337" y="14145"/>
                    <a:pt x="10881" y="13287"/>
                    <a:pt x="11843" y="12701"/>
                  </a:cubicBezTo>
                  <a:cubicBezTo>
                    <a:pt x="11969" y="12639"/>
                    <a:pt x="12178" y="12659"/>
                    <a:pt x="12345" y="12597"/>
                  </a:cubicBezTo>
                  <a:cubicBezTo>
                    <a:pt x="12534" y="12555"/>
                    <a:pt x="12701" y="12471"/>
                    <a:pt x="12889" y="12387"/>
                  </a:cubicBezTo>
                  <a:cubicBezTo>
                    <a:pt x="12701" y="10400"/>
                    <a:pt x="13182" y="8600"/>
                    <a:pt x="13852" y="6822"/>
                  </a:cubicBezTo>
                  <a:cubicBezTo>
                    <a:pt x="13935" y="6592"/>
                    <a:pt x="14103" y="6382"/>
                    <a:pt x="14270" y="6173"/>
                  </a:cubicBezTo>
                  <a:cubicBezTo>
                    <a:pt x="14689" y="5692"/>
                    <a:pt x="15149" y="5232"/>
                    <a:pt x="15588" y="4792"/>
                  </a:cubicBezTo>
                  <a:cubicBezTo>
                    <a:pt x="15798" y="4583"/>
                    <a:pt x="16028" y="4416"/>
                    <a:pt x="16258" y="4269"/>
                  </a:cubicBezTo>
                  <a:cubicBezTo>
                    <a:pt x="16656" y="4018"/>
                    <a:pt x="17074" y="3809"/>
                    <a:pt x="17451" y="3558"/>
                  </a:cubicBezTo>
                  <a:cubicBezTo>
                    <a:pt x="18309" y="2972"/>
                    <a:pt x="19271" y="2763"/>
                    <a:pt x="20275" y="2637"/>
                  </a:cubicBezTo>
                  <a:cubicBezTo>
                    <a:pt x="20694" y="2595"/>
                    <a:pt x="21133" y="2553"/>
                    <a:pt x="21552" y="2532"/>
                  </a:cubicBezTo>
                  <a:cubicBezTo>
                    <a:pt x="22284" y="2491"/>
                    <a:pt x="22284" y="2491"/>
                    <a:pt x="23016" y="2742"/>
                  </a:cubicBezTo>
                  <a:cubicBezTo>
                    <a:pt x="23351" y="2344"/>
                    <a:pt x="23749" y="1968"/>
                    <a:pt x="24083" y="1549"/>
                  </a:cubicBezTo>
                  <a:cubicBezTo>
                    <a:pt x="24397" y="1172"/>
                    <a:pt x="24732" y="921"/>
                    <a:pt x="25213" y="775"/>
                  </a:cubicBezTo>
                  <a:lnTo>
                    <a:pt x="25443" y="712"/>
                  </a:lnTo>
                  <a:cubicBezTo>
                    <a:pt x="26490" y="231"/>
                    <a:pt x="27557" y="22"/>
                    <a:pt x="28708" y="43"/>
                  </a:cubicBezTo>
                  <a:cubicBezTo>
                    <a:pt x="29210" y="43"/>
                    <a:pt x="29691" y="1"/>
                    <a:pt x="30172" y="1"/>
                  </a:cubicBezTo>
                  <a:cubicBezTo>
                    <a:pt x="31700" y="22"/>
                    <a:pt x="33039" y="545"/>
                    <a:pt x="34315" y="1298"/>
                  </a:cubicBezTo>
                  <a:cubicBezTo>
                    <a:pt x="35403" y="1968"/>
                    <a:pt x="36177" y="2867"/>
                    <a:pt x="36721" y="3976"/>
                  </a:cubicBezTo>
                  <a:cubicBezTo>
                    <a:pt x="37328" y="3997"/>
                    <a:pt x="37914" y="3976"/>
                    <a:pt x="38521" y="4018"/>
                  </a:cubicBezTo>
                  <a:cubicBezTo>
                    <a:pt x="40613" y="4206"/>
                    <a:pt x="42413" y="5043"/>
                    <a:pt x="44024" y="6403"/>
                  </a:cubicBezTo>
                  <a:cubicBezTo>
                    <a:pt x="44798" y="7094"/>
                    <a:pt x="45384" y="7952"/>
                    <a:pt x="45928" y="8810"/>
                  </a:cubicBezTo>
                  <a:cubicBezTo>
                    <a:pt x="46074" y="9040"/>
                    <a:pt x="46116" y="9291"/>
                    <a:pt x="46074" y="9542"/>
                  </a:cubicBezTo>
                  <a:cubicBezTo>
                    <a:pt x="46032" y="10086"/>
                    <a:pt x="45949" y="10609"/>
                    <a:pt x="45865" y="11195"/>
                  </a:cubicBezTo>
                  <a:cubicBezTo>
                    <a:pt x="46032" y="11425"/>
                    <a:pt x="46325" y="11341"/>
                    <a:pt x="46555" y="11383"/>
                  </a:cubicBezTo>
                  <a:cubicBezTo>
                    <a:pt x="47748" y="11446"/>
                    <a:pt x="48773" y="11927"/>
                    <a:pt x="49694" y="12659"/>
                  </a:cubicBezTo>
                  <a:cubicBezTo>
                    <a:pt x="50154" y="13015"/>
                    <a:pt x="50552" y="13496"/>
                    <a:pt x="50970" y="13936"/>
                  </a:cubicBezTo>
                  <a:cubicBezTo>
                    <a:pt x="51096" y="14103"/>
                    <a:pt x="51200" y="14250"/>
                    <a:pt x="51347" y="14417"/>
                  </a:cubicBezTo>
                  <a:cubicBezTo>
                    <a:pt x="52330" y="15463"/>
                    <a:pt x="52288" y="16614"/>
                    <a:pt x="51724" y="17828"/>
                  </a:cubicBezTo>
                  <a:cubicBezTo>
                    <a:pt x="51703" y="17890"/>
                    <a:pt x="51703" y="17932"/>
                    <a:pt x="51682" y="18037"/>
                  </a:cubicBezTo>
                  <a:cubicBezTo>
                    <a:pt x="51912" y="18288"/>
                    <a:pt x="52184" y="18560"/>
                    <a:pt x="52435" y="18811"/>
                  </a:cubicBezTo>
                  <a:cubicBezTo>
                    <a:pt x="53146" y="19439"/>
                    <a:pt x="53586" y="20192"/>
                    <a:pt x="53711" y="21154"/>
                  </a:cubicBezTo>
                  <a:cubicBezTo>
                    <a:pt x="53774" y="21657"/>
                    <a:pt x="53816" y="22117"/>
                    <a:pt x="53753" y="22598"/>
                  </a:cubicBezTo>
                  <a:cubicBezTo>
                    <a:pt x="53690" y="22954"/>
                    <a:pt x="53565" y="23247"/>
                    <a:pt x="53251" y="23456"/>
                  </a:cubicBezTo>
                  <a:cubicBezTo>
                    <a:pt x="52853" y="23749"/>
                    <a:pt x="52456" y="24000"/>
                    <a:pt x="51996" y="24314"/>
                  </a:cubicBezTo>
                  <a:cubicBezTo>
                    <a:pt x="52100" y="24795"/>
                    <a:pt x="52247" y="25318"/>
                    <a:pt x="52330" y="25841"/>
                  </a:cubicBezTo>
                  <a:cubicBezTo>
                    <a:pt x="52435" y="26448"/>
                    <a:pt x="52519" y="27013"/>
                    <a:pt x="52560" y="27620"/>
                  </a:cubicBezTo>
                  <a:cubicBezTo>
                    <a:pt x="52602" y="27871"/>
                    <a:pt x="52560" y="28143"/>
                    <a:pt x="52540" y="28373"/>
                  </a:cubicBezTo>
                  <a:cubicBezTo>
                    <a:pt x="52519" y="28771"/>
                    <a:pt x="52330" y="29085"/>
                    <a:pt x="52016" y="29315"/>
                  </a:cubicBezTo>
                  <a:cubicBezTo>
                    <a:pt x="51619" y="29608"/>
                    <a:pt x="51263" y="29921"/>
                    <a:pt x="50824" y="30256"/>
                  </a:cubicBezTo>
                  <a:cubicBezTo>
                    <a:pt x="50761" y="31219"/>
                    <a:pt x="50217" y="32056"/>
                    <a:pt x="49527" y="32746"/>
                  </a:cubicBezTo>
                  <a:cubicBezTo>
                    <a:pt x="49045" y="33248"/>
                    <a:pt x="48376" y="33625"/>
                    <a:pt x="47685" y="33792"/>
                  </a:cubicBezTo>
                  <a:cubicBezTo>
                    <a:pt x="47371" y="33876"/>
                    <a:pt x="46995" y="33792"/>
                    <a:pt x="46576" y="33792"/>
                  </a:cubicBezTo>
                  <a:cubicBezTo>
                    <a:pt x="46137" y="34253"/>
                    <a:pt x="45614" y="34755"/>
                    <a:pt x="45133" y="35278"/>
                  </a:cubicBezTo>
                  <a:cubicBezTo>
                    <a:pt x="44819" y="35613"/>
                    <a:pt x="44421" y="35885"/>
                    <a:pt x="44024" y="36073"/>
                  </a:cubicBezTo>
                  <a:cubicBezTo>
                    <a:pt x="43856" y="36136"/>
                    <a:pt x="43710" y="36219"/>
                    <a:pt x="43542" y="36240"/>
                  </a:cubicBezTo>
                  <a:cubicBezTo>
                    <a:pt x="42496" y="36408"/>
                    <a:pt x="41450" y="36659"/>
                    <a:pt x="40404" y="36387"/>
                  </a:cubicBezTo>
                  <a:cubicBezTo>
                    <a:pt x="40320" y="36345"/>
                    <a:pt x="40257" y="36387"/>
                    <a:pt x="40090" y="36387"/>
                  </a:cubicBezTo>
                  <a:cubicBezTo>
                    <a:pt x="39944" y="36533"/>
                    <a:pt x="39755" y="36722"/>
                    <a:pt x="39588" y="36910"/>
                  </a:cubicBezTo>
                  <a:cubicBezTo>
                    <a:pt x="39044" y="37579"/>
                    <a:pt x="38374" y="38103"/>
                    <a:pt x="37579" y="38479"/>
                  </a:cubicBezTo>
                  <a:cubicBezTo>
                    <a:pt x="36951" y="38751"/>
                    <a:pt x="36345" y="39065"/>
                    <a:pt x="35717" y="39358"/>
                  </a:cubicBezTo>
                  <a:lnTo>
                    <a:pt x="35194" y="39630"/>
                  </a:lnTo>
                  <a:cubicBezTo>
                    <a:pt x="35403" y="39797"/>
                    <a:pt x="35591" y="39944"/>
                    <a:pt x="35759" y="40069"/>
                  </a:cubicBezTo>
                  <a:cubicBezTo>
                    <a:pt x="36449" y="40676"/>
                    <a:pt x="37140" y="41262"/>
                    <a:pt x="37851" y="41848"/>
                  </a:cubicBezTo>
                  <a:cubicBezTo>
                    <a:pt x="38060" y="42036"/>
                    <a:pt x="38291" y="42204"/>
                    <a:pt x="38542" y="42350"/>
                  </a:cubicBezTo>
                  <a:cubicBezTo>
                    <a:pt x="39462" y="42789"/>
                    <a:pt x="40257" y="43417"/>
                    <a:pt x="41011" y="44066"/>
                  </a:cubicBezTo>
                  <a:cubicBezTo>
                    <a:pt x="41659" y="44610"/>
                    <a:pt x="42350" y="45175"/>
                    <a:pt x="43082" y="45614"/>
                  </a:cubicBezTo>
                  <a:cubicBezTo>
                    <a:pt x="43354" y="45802"/>
                    <a:pt x="43647" y="46012"/>
                    <a:pt x="43919" y="46221"/>
                  </a:cubicBezTo>
                  <a:cubicBezTo>
                    <a:pt x="44568" y="46765"/>
                    <a:pt x="45237" y="47288"/>
                    <a:pt x="45970" y="47748"/>
                  </a:cubicBezTo>
                  <a:cubicBezTo>
                    <a:pt x="46283" y="47958"/>
                    <a:pt x="46576" y="48209"/>
                    <a:pt x="46848" y="48460"/>
                  </a:cubicBezTo>
                  <a:cubicBezTo>
                    <a:pt x="47518" y="49108"/>
                    <a:pt x="48167" y="49799"/>
                    <a:pt x="48878" y="50427"/>
                  </a:cubicBezTo>
                  <a:cubicBezTo>
                    <a:pt x="49485" y="50950"/>
                    <a:pt x="49903" y="51577"/>
                    <a:pt x="50112" y="52352"/>
                  </a:cubicBezTo>
                  <a:cubicBezTo>
                    <a:pt x="50154" y="52519"/>
                    <a:pt x="50217" y="52665"/>
                    <a:pt x="50301" y="52854"/>
                  </a:cubicBezTo>
                  <a:cubicBezTo>
                    <a:pt x="50782" y="52854"/>
                    <a:pt x="51159" y="53084"/>
                    <a:pt x="51452" y="53481"/>
                  </a:cubicBezTo>
                  <a:cubicBezTo>
                    <a:pt x="51598" y="53691"/>
                    <a:pt x="51786" y="53879"/>
                    <a:pt x="51996" y="54005"/>
                  </a:cubicBezTo>
                  <a:cubicBezTo>
                    <a:pt x="52540" y="54360"/>
                    <a:pt x="52707" y="54946"/>
                    <a:pt x="52853" y="55553"/>
                  </a:cubicBezTo>
                  <a:cubicBezTo>
                    <a:pt x="52916" y="55720"/>
                    <a:pt x="52832" y="55909"/>
                    <a:pt x="52644" y="55971"/>
                  </a:cubicBezTo>
                  <a:cubicBezTo>
                    <a:pt x="52519" y="56013"/>
                    <a:pt x="52351" y="55992"/>
                    <a:pt x="52247" y="55971"/>
                  </a:cubicBezTo>
                  <a:cubicBezTo>
                    <a:pt x="51996" y="55867"/>
                    <a:pt x="51828" y="55657"/>
                    <a:pt x="51765" y="55406"/>
                  </a:cubicBezTo>
                  <a:cubicBezTo>
                    <a:pt x="51661" y="55134"/>
                    <a:pt x="51452" y="54946"/>
                    <a:pt x="51242" y="54758"/>
                  </a:cubicBezTo>
                  <a:cubicBezTo>
                    <a:pt x="50970" y="54528"/>
                    <a:pt x="50761" y="54277"/>
                    <a:pt x="50531" y="54005"/>
                  </a:cubicBezTo>
                  <a:cubicBezTo>
                    <a:pt x="50343" y="53816"/>
                    <a:pt x="50196" y="53649"/>
                    <a:pt x="49819" y="53712"/>
                  </a:cubicBezTo>
                  <a:cubicBezTo>
                    <a:pt x="50468" y="54297"/>
                    <a:pt x="50531" y="55051"/>
                    <a:pt x="50677" y="55762"/>
                  </a:cubicBezTo>
                  <a:cubicBezTo>
                    <a:pt x="50761" y="56055"/>
                    <a:pt x="50761" y="56390"/>
                    <a:pt x="50761" y="56704"/>
                  </a:cubicBezTo>
                  <a:cubicBezTo>
                    <a:pt x="50782" y="57038"/>
                    <a:pt x="50384" y="57269"/>
                    <a:pt x="50071" y="57101"/>
                  </a:cubicBezTo>
                  <a:cubicBezTo>
                    <a:pt x="49757" y="56913"/>
                    <a:pt x="49610" y="56620"/>
                    <a:pt x="49610" y="56222"/>
                  </a:cubicBezTo>
                  <a:cubicBezTo>
                    <a:pt x="49610" y="56055"/>
                    <a:pt x="49589" y="55846"/>
                    <a:pt x="49547" y="55657"/>
                  </a:cubicBezTo>
                  <a:cubicBezTo>
                    <a:pt x="49506" y="55385"/>
                    <a:pt x="49443" y="55113"/>
                    <a:pt x="49380" y="54758"/>
                  </a:cubicBezTo>
                  <a:cubicBezTo>
                    <a:pt x="49024" y="55113"/>
                    <a:pt x="48899" y="55427"/>
                    <a:pt x="48857" y="55783"/>
                  </a:cubicBezTo>
                  <a:cubicBezTo>
                    <a:pt x="48815" y="55992"/>
                    <a:pt x="48794" y="56181"/>
                    <a:pt x="48711" y="56369"/>
                  </a:cubicBezTo>
                  <a:cubicBezTo>
                    <a:pt x="48648" y="56578"/>
                    <a:pt x="48439" y="56683"/>
                    <a:pt x="48250" y="56641"/>
                  </a:cubicBezTo>
                  <a:cubicBezTo>
                    <a:pt x="48041" y="56620"/>
                    <a:pt x="47874" y="56474"/>
                    <a:pt x="47853" y="56264"/>
                  </a:cubicBezTo>
                  <a:cubicBezTo>
                    <a:pt x="47811" y="55804"/>
                    <a:pt x="47853" y="55385"/>
                    <a:pt x="48020" y="55009"/>
                  </a:cubicBezTo>
                  <a:cubicBezTo>
                    <a:pt x="48334" y="54235"/>
                    <a:pt x="48606" y="53461"/>
                    <a:pt x="49171" y="52812"/>
                  </a:cubicBezTo>
                  <a:cubicBezTo>
                    <a:pt x="49003" y="52226"/>
                    <a:pt x="48690" y="51766"/>
                    <a:pt x="48271" y="51368"/>
                  </a:cubicBezTo>
                  <a:cubicBezTo>
                    <a:pt x="47811" y="50950"/>
                    <a:pt x="47350" y="50510"/>
                    <a:pt x="46911" y="50050"/>
                  </a:cubicBezTo>
                  <a:cubicBezTo>
                    <a:pt x="46200" y="49359"/>
                    <a:pt x="45405" y="48753"/>
                    <a:pt x="44610" y="48146"/>
                  </a:cubicBezTo>
                  <a:cubicBezTo>
                    <a:pt x="43375" y="47204"/>
                    <a:pt x="42120" y="46326"/>
                    <a:pt x="40906" y="45363"/>
                  </a:cubicBezTo>
                  <a:cubicBezTo>
                    <a:pt x="40341" y="44945"/>
                    <a:pt x="39818" y="44505"/>
                    <a:pt x="39295" y="44087"/>
                  </a:cubicBezTo>
                  <a:cubicBezTo>
                    <a:pt x="39065" y="43919"/>
                    <a:pt x="38814" y="43731"/>
                    <a:pt x="38521" y="43564"/>
                  </a:cubicBezTo>
                  <a:cubicBezTo>
                    <a:pt x="37893" y="43250"/>
                    <a:pt x="37349" y="42831"/>
                    <a:pt x="36868" y="42350"/>
                  </a:cubicBezTo>
                  <a:cubicBezTo>
                    <a:pt x="36679" y="42162"/>
                    <a:pt x="36470" y="42036"/>
                    <a:pt x="36240" y="41827"/>
                  </a:cubicBezTo>
                  <a:cubicBezTo>
                    <a:pt x="36198" y="42204"/>
                    <a:pt x="36345" y="42455"/>
                    <a:pt x="36470" y="42706"/>
                  </a:cubicBezTo>
                  <a:cubicBezTo>
                    <a:pt x="36742" y="43145"/>
                    <a:pt x="36889" y="43647"/>
                    <a:pt x="37035" y="44150"/>
                  </a:cubicBezTo>
                  <a:cubicBezTo>
                    <a:pt x="37767" y="46786"/>
                    <a:pt x="38500" y="49464"/>
                    <a:pt x="39232" y="52100"/>
                  </a:cubicBezTo>
                  <a:cubicBezTo>
                    <a:pt x="39337" y="52519"/>
                    <a:pt x="39400" y="52937"/>
                    <a:pt x="39483" y="53356"/>
                  </a:cubicBezTo>
                  <a:cubicBezTo>
                    <a:pt x="39504" y="53502"/>
                    <a:pt x="39546" y="53691"/>
                    <a:pt x="39588" y="53837"/>
                  </a:cubicBezTo>
                  <a:cubicBezTo>
                    <a:pt x="40006" y="55260"/>
                    <a:pt x="40174" y="56704"/>
                    <a:pt x="40488" y="58126"/>
                  </a:cubicBezTo>
                  <a:cubicBezTo>
                    <a:pt x="40592" y="58650"/>
                    <a:pt x="40613" y="59215"/>
                    <a:pt x="40697" y="59759"/>
                  </a:cubicBezTo>
                  <a:cubicBezTo>
                    <a:pt x="40529" y="59947"/>
                    <a:pt x="40404" y="60072"/>
                    <a:pt x="40216" y="60282"/>
                  </a:cubicBezTo>
                  <a:cubicBezTo>
                    <a:pt x="40425" y="61223"/>
                    <a:pt x="40655" y="62186"/>
                    <a:pt x="40864" y="63190"/>
                  </a:cubicBezTo>
                  <a:cubicBezTo>
                    <a:pt x="41157" y="64696"/>
                    <a:pt x="41429" y="66224"/>
                    <a:pt x="41701" y="67751"/>
                  </a:cubicBezTo>
                  <a:cubicBezTo>
                    <a:pt x="41764" y="68044"/>
                    <a:pt x="41848" y="68316"/>
                    <a:pt x="41910" y="68588"/>
                  </a:cubicBezTo>
                  <a:cubicBezTo>
                    <a:pt x="41973" y="68756"/>
                    <a:pt x="42057" y="68944"/>
                    <a:pt x="42015" y="69090"/>
                  </a:cubicBezTo>
                  <a:cubicBezTo>
                    <a:pt x="41952" y="69990"/>
                    <a:pt x="42287" y="70785"/>
                    <a:pt x="42392" y="71622"/>
                  </a:cubicBezTo>
                  <a:cubicBezTo>
                    <a:pt x="42413" y="71831"/>
                    <a:pt x="42433" y="72020"/>
                    <a:pt x="42433" y="72229"/>
                  </a:cubicBezTo>
                  <a:cubicBezTo>
                    <a:pt x="42433" y="72564"/>
                    <a:pt x="42287" y="72815"/>
                    <a:pt x="41952" y="72940"/>
                  </a:cubicBezTo>
                  <a:cubicBezTo>
                    <a:pt x="41429" y="73129"/>
                    <a:pt x="40969" y="73547"/>
                    <a:pt x="40404" y="73652"/>
                  </a:cubicBezTo>
                  <a:cubicBezTo>
                    <a:pt x="40236" y="73673"/>
                    <a:pt x="40069" y="73798"/>
                    <a:pt x="39902" y="73756"/>
                  </a:cubicBezTo>
                  <a:cubicBezTo>
                    <a:pt x="39253" y="73610"/>
                    <a:pt x="38667" y="73966"/>
                    <a:pt x="38039" y="73882"/>
                  </a:cubicBezTo>
                  <a:cubicBezTo>
                    <a:pt x="38039" y="74196"/>
                    <a:pt x="37998" y="74489"/>
                    <a:pt x="38039" y="74719"/>
                  </a:cubicBezTo>
                  <a:cubicBezTo>
                    <a:pt x="38228" y="75263"/>
                    <a:pt x="38123" y="75786"/>
                    <a:pt x="38102" y="76330"/>
                  </a:cubicBezTo>
                  <a:cubicBezTo>
                    <a:pt x="38081" y="76832"/>
                    <a:pt x="38102" y="77313"/>
                    <a:pt x="38102" y="77795"/>
                  </a:cubicBezTo>
                  <a:cubicBezTo>
                    <a:pt x="38102" y="77899"/>
                    <a:pt x="38123" y="78046"/>
                    <a:pt x="38123" y="78150"/>
                  </a:cubicBezTo>
                  <a:cubicBezTo>
                    <a:pt x="37998" y="79343"/>
                    <a:pt x="38332" y="80473"/>
                    <a:pt x="38521" y="81707"/>
                  </a:cubicBezTo>
                  <a:cubicBezTo>
                    <a:pt x="38667" y="81645"/>
                    <a:pt x="38814" y="81624"/>
                    <a:pt x="38918" y="81561"/>
                  </a:cubicBezTo>
                  <a:cubicBezTo>
                    <a:pt x="39253" y="81394"/>
                    <a:pt x="39588" y="81289"/>
                    <a:pt x="39985" y="81289"/>
                  </a:cubicBezTo>
                  <a:cubicBezTo>
                    <a:pt x="40341" y="81289"/>
                    <a:pt x="40718" y="81122"/>
                    <a:pt x="41094" y="81142"/>
                  </a:cubicBezTo>
                  <a:cubicBezTo>
                    <a:pt x="41743" y="81184"/>
                    <a:pt x="42413" y="81205"/>
                    <a:pt x="43040" y="81394"/>
                  </a:cubicBezTo>
                  <a:cubicBezTo>
                    <a:pt x="43731" y="81561"/>
                    <a:pt x="44421" y="81749"/>
                    <a:pt x="44986" y="82272"/>
                  </a:cubicBezTo>
                  <a:cubicBezTo>
                    <a:pt x="45195" y="82461"/>
                    <a:pt x="45446" y="82607"/>
                    <a:pt x="45656" y="82795"/>
                  </a:cubicBezTo>
                  <a:cubicBezTo>
                    <a:pt x="45990" y="83067"/>
                    <a:pt x="46179" y="83402"/>
                    <a:pt x="46116" y="83842"/>
                  </a:cubicBezTo>
                  <a:cubicBezTo>
                    <a:pt x="46053" y="84114"/>
                    <a:pt x="46053" y="84365"/>
                    <a:pt x="46032" y="84595"/>
                  </a:cubicBezTo>
                  <a:cubicBezTo>
                    <a:pt x="46011" y="85013"/>
                    <a:pt x="45760" y="85285"/>
                    <a:pt x="45384" y="85411"/>
                  </a:cubicBezTo>
                  <a:cubicBezTo>
                    <a:pt x="44861" y="85599"/>
                    <a:pt x="44358" y="85829"/>
                    <a:pt x="43814" y="85704"/>
                  </a:cubicBezTo>
                  <a:cubicBezTo>
                    <a:pt x="43668" y="85683"/>
                    <a:pt x="43521" y="85704"/>
                    <a:pt x="43396" y="85725"/>
                  </a:cubicBezTo>
                  <a:cubicBezTo>
                    <a:pt x="41764" y="85913"/>
                    <a:pt x="40257" y="85599"/>
                    <a:pt x="38814" y="84846"/>
                  </a:cubicBezTo>
                  <a:cubicBezTo>
                    <a:pt x="38604" y="84741"/>
                    <a:pt x="38416" y="84595"/>
                    <a:pt x="38228" y="84469"/>
                  </a:cubicBezTo>
                  <a:cubicBezTo>
                    <a:pt x="38081" y="84323"/>
                    <a:pt x="37893" y="84135"/>
                    <a:pt x="37809" y="83946"/>
                  </a:cubicBezTo>
                  <a:cubicBezTo>
                    <a:pt x="37600" y="83319"/>
                    <a:pt x="37370" y="82712"/>
                    <a:pt x="37370" y="82042"/>
                  </a:cubicBezTo>
                  <a:cubicBezTo>
                    <a:pt x="37370" y="81603"/>
                    <a:pt x="37265" y="81122"/>
                    <a:pt x="37182" y="80682"/>
                  </a:cubicBezTo>
                  <a:cubicBezTo>
                    <a:pt x="37056" y="79887"/>
                    <a:pt x="36868" y="79113"/>
                    <a:pt x="37035" y="78297"/>
                  </a:cubicBezTo>
                  <a:cubicBezTo>
                    <a:pt x="36847" y="77418"/>
                    <a:pt x="36972" y="76539"/>
                    <a:pt x="37056" y="75660"/>
                  </a:cubicBezTo>
                  <a:cubicBezTo>
                    <a:pt x="37077" y="75242"/>
                    <a:pt x="36972" y="74824"/>
                    <a:pt x="36931" y="74342"/>
                  </a:cubicBezTo>
                  <a:cubicBezTo>
                    <a:pt x="36512" y="74196"/>
                    <a:pt x="36052" y="74175"/>
                    <a:pt x="35612" y="74112"/>
                  </a:cubicBezTo>
                  <a:cubicBezTo>
                    <a:pt x="35298" y="74070"/>
                    <a:pt x="34985" y="74028"/>
                    <a:pt x="34671" y="74008"/>
                  </a:cubicBezTo>
                  <a:cubicBezTo>
                    <a:pt x="34169" y="73987"/>
                    <a:pt x="33792" y="73756"/>
                    <a:pt x="33541" y="73338"/>
                  </a:cubicBezTo>
                  <a:cubicBezTo>
                    <a:pt x="33311" y="72940"/>
                    <a:pt x="33018" y="72543"/>
                    <a:pt x="32955" y="72124"/>
                  </a:cubicBezTo>
                  <a:cubicBezTo>
                    <a:pt x="32830" y="71413"/>
                    <a:pt x="32390" y="70785"/>
                    <a:pt x="32432" y="70053"/>
                  </a:cubicBezTo>
                  <a:cubicBezTo>
                    <a:pt x="32432" y="69948"/>
                    <a:pt x="32369" y="69844"/>
                    <a:pt x="32327" y="69739"/>
                  </a:cubicBezTo>
                  <a:cubicBezTo>
                    <a:pt x="32118" y="69362"/>
                    <a:pt x="31993" y="68965"/>
                    <a:pt x="31951" y="68526"/>
                  </a:cubicBezTo>
                  <a:cubicBezTo>
                    <a:pt x="31930" y="68274"/>
                    <a:pt x="31804" y="68023"/>
                    <a:pt x="31721" y="67814"/>
                  </a:cubicBezTo>
                  <a:cubicBezTo>
                    <a:pt x="31428" y="67647"/>
                    <a:pt x="31135" y="67521"/>
                    <a:pt x="30884" y="67375"/>
                  </a:cubicBezTo>
                  <a:cubicBezTo>
                    <a:pt x="30381" y="67061"/>
                    <a:pt x="29837" y="66914"/>
                    <a:pt x="29252" y="66873"/>
                  </a:cubicBezTo>
                  <a:cubicBezTo>
                    <a:pt x="28791" y="66831"/>
                    <a:pt x="28352" y="66956"/>
                    <a:pt x="27954" y="67186"/>
                  </a:cubicBezTo>
                  <a:cubicBezTo>
                    <a:pt x="27766" y="67291"/>
                    <a:pt x="27578" y="67479"/>
                    <a:pt x="27515" y="67689"/>
                  </a:cubicBezTo>
                  <a:cubicBezTo>
                    <a:pt x="27368" y="68065"/>
                    <a:pt x="27138" y="68379"/>
                    <a:pt x="26908" y="68693"/>
                  </a:cubicBezTo>
                  <a:cubicBezTo>
                    <a:pt x="26699" y="68965"/>
                    <a:pt x="26532" y="69279"/>
                    <a:pt x="26469" y="69614"/>
                  </a:cubicBezTo>
                  <a:cubicBezTo>
                    <a:pt x="26385" y="69927"/>
                    <a:pt x="26176" y="70241"/>
                    <a:pt x="25987" y="70534"/>
                  </a:cubicBezTo>
                  <a:cubicBezTo>
                    <a:pt x="25778" y="70890"/>
                    <a:pt x="25590" y="71267"/>
                    <a:pt x="25423" y="71685"/>
                  </a:cubicBezTo>
                  <a:cubicBezTo>
                    <a:pt x="25130" y="72396"/>
                    <a:pt x="24711" y="73045"/>
                    <a:pt x="24293" y="73694"/>
                  </a:cubicBezTo>
                  <a:cubicBezTo>
                    <a:pt x="24104" y="74008"/>
                    <a:pt x="23749" y="74112"/>
                    <a:pt x="23372" y="74070"/>
                  </a:cubicBezTo>
                  <a:cubicBezTo>
                    <a:pt x="23267" y="74070"/>
                    <a:pt x="23142" y="74070"/>
                    <a:pt x="23037" y="74008"/>
                  </a:cubicBezTo>
                  <a:cubicBezTo>
                    <a:pt x="22242" y="73673"/>
                    <a:pt x="21363" y="73652"/>
                    <a:pt x="20652" y="73087"/>
                  </a:cubicBezTo>
                  <a:cubicBezTo>
                    <a:pt x="20547" y="73024"/>
                    <a:pt x="20422" y="72961"/>
                    <a:pt x="20254" y="72919"/>
                  </a:cubicBezTo>
                  <a:cubicBezTo>
                    <a:pt x="20087" y="73443"/>
                    <a:pt x="19836" y="73903"/>
                    <a:pt x="19773" y="74405"/>
                  </a:cubicBezTo>
                  <a:cubicBezTo>
                    <a:pt x="19606" y="75556"/>
                    <a:pt x="19062" y="76581"/>
                    <a:pt x="18873" y="77732"/>
                  </a:cubicBezTo>
                  <a:cubicBezTo>
                    <a:pt x="18769" y="78464"/>
                    <a:pt x="18622" y="79197"/>
                    <a:pt x="18560" y="79929"/>
                  </a:cubicBezTo>
                  <a:cubicBezTo>
                    <a:pt x="18518" y="80473"/>
                    <a:pt x="18329" y="80975"/>
                    <a:pt x="18120" y="81456"/>
                  </a:cubicBezTo>
                  <a:cubicBezTo>
                    <a:pt x="17953" y="81812"/>
                    <a:pt x="17744" y="81958"/>
                    <a:pt x="17388" y="81917"/>
                  </a:cubicBezTo>
                  <a:cubicBezTo>
                    <a:pt x="17137" y="81791"/>
                    <a:pt x="17011" y="81791"/>
                    <a:pt x="16928" y="81791"/>
                  </a:cubicBezTo>
                  <a:close/>
                  <a:moveTo>
                    <a:pt x="22200" y="3600"/>
                  </a:moveTo>
                  <a:cubicBezTo>
                    <a:pt x="21217" y="3579"/>
                    <a:pt x="20296" y="3620"/>
                    <a:pt x="19397" y="3892"/>
                  </a:cubicBezTo>
                  <a:cubicBezTo>
                    <a:pt x="19062" y="3997"/>
                    <a:pt x="18727" y="4081"/>
                    <a:pt x="18434" y="4227"/>
                  </a:cubicBezTo>
                  <a:cubicBezTo>
                    <a:pt x="17304" y="4834"/>
                    <a:pt x="16237" y="5462"/>
                    <a:pt x="15442" y="6508"/>
                  </a:cubicBezTo>
                  <a:cubicBezTo>
                    <a:pt x="15379" y="6592"/>
                    <a:pt x="15275" y="6654"/>
                    <a:pt x="15212" y="6759"/>
                  </a:cubicBezTo>
                  <a:cubicBezTo>
                    <a:pt x="15065" y="7010"/>
                    <a:pt x="14898" y="7240"/>
                    <a:pt x="14793" y="7512"/>
                  </a:cubicBezTo>
                  <a:cubicBezTo>
                    <a:pt x="14354" y="8684"/>
                    <a:pt x="14061" y="9898"/>
                    <a:pt x="13956" y="11174"/>
                  </a:cubicBezTo>
                  <a:cubicBezTo>
                    <a:pt x="13915" y="11697"/>
                    <a:pt x="14082" y="12178"/>
                    <a:pt x="14166" y="12680"/>
                  </a:cubicBezTo>
                  <a:cubicBezTo>
                    <a:pt x="14166" y="12764"/>
                    <a:pt x="14249" y="12848"/>
                    <a:pt x="14291" y="12890"/>
                  </a:cubicBezTo>
                  <a:cubicBezTo>
                    <a:pt x="14647" y="13266"/>
                    <a:pt x="14982" y="13622"/>
                    <a:pt x="15337" y="14020"/>
                  </a:cubicBezTo>
                  <a:cubicBezTo>
                    <a:pt x="15505" y="13936"/>
                    <a:pt x="15630" y="13894"/>
                    <a:pt x="15735" y="13789"/>
                  </a:cubicBezTo>
                  <a:cubicBezTo>
                    <a:pt x="16258" y="13329"/>
                    <a:pt x="16865" y="13015"/>
                    <a:pt x="17534" y="12806"/>
                  </a:cubicBezTo>
                  <a:cubicBezTo>
                    <a:pt x="17911" y="12701"/>
                    <a:pt x="18225" y="12555"/>
                    <a:pt x="18518" y="12283"/>
                  </a:cubicBezTo>
                  <a:cubicBezTo>
                    <a:pt x="18560" y="11132"/>
                    <a:pt x="18790" y="10065"/>
                    <a:pt x="19041" y="8977"/>
                  </a:cubicBezTo>
                  <a:cubicBezTo>
                    <a:pt x="19208" y="8077"/>
                    <a:pt x="19689" y="7408"/>
                    <a:pt x="20192" y="6696"/>
                  </a:cubicBezTo>
                  <a:cubicBezTo>
                    <a:pt x="20401" y="6424"/>
                    <a:pt x="20631" y="6278"/>
                    <a:pt x="20966" y="6194"/>
                  </a:cubicBezTo>
                  <a:cubicBezTo>
                    <a:pt x="21342" y="6152"/>
                    <a:pt x="21698" y="5985"/>
                    <a:pt x="22033" y="6299"/>
                  </a:cubicBezTo>
                  <a:cubicBezTo>
                    <a:pt x="21970" y="6361"/>
                    <a:pt x="21886" y="6382"/>
                    <a:pt x="21824" y="6424"/>
                  </a:cubicBezTo>
                  <a:cubicBezTo>
                    <a:pt x="20882" y="6989"/>
                    <a:pt x="20317" y="7784"/>
                    <a:pt x="20108" y="8872"/>
                  </a:cubicBezTo>
                  <a:cubicBezTo>
                    <a:pt x="19920" y="9709"/>
                    <a:pt x="19794" y="10567"/>
                    <a:pt x="19669" y="11404"/>
                  </a:cubicBezTo>
                  <a:cubicBezTo>
                    <a:pt x="19606" y="11697"/>
                    <a:pt x="19585" y="11969"/>
                    <a:pt x="19627" y="12262"/>
                  </a:cubicBezTo>
                  <a:cubicBezTo>
                    <a:pt x="19689" y="12471"/>
                    <a:pt x="19878" y="12639"/>
                    <a:pt x="20003" y="12848"/>
                  </a:cubicBezTo>
                  <a:cubicBezTo>
                    <a:pt x="19627" y="13162"/>
                    <a:pt x="19689" y="13538"/>
                    <a:pt x="19773" y="13936"/>
                  </a:cubicBezTo>
                  <a:cubicBezTo>
                    <a:pt x="19982" y="15066"/>
                    <a:pt x="20464" y="16049"/>
                    <a:pt x="21050" y="16991"/>
                  </a:cubicBezTo>
                  <a:cubicBezTo>
                    <a:pt x="21259" y="17346"/>
                    <a:pt x="21573" y="17597"/>
                    <a:pt x="21970" y="17765"/>
                  </a:cubicBezTo>
                  <a:cubicBezTo>
                    <a:pt x="22451" y="17932"/>
                    <a:pt x="22974" y="18141"/>
                    <a:pt x="23477" y="18330"/>
                  </a:cubicBezTo>
                  <a:cubicBezTo>
                    <a:pt x="23811" y="18434"/>
                    <a:pt x="24125" y="18455"/>
                    <a:pt x="24481" y="18309"/>
                  </a:cubicBezTo>
                  <a:cubicBezTo>
                    <a:pt x="25423" y="17911"/>
                    <a:pt x="26218" y="17346"/>
                    <a:pt x="26699" y="16405"/>
                  </a:cubicBezTo>
                  <a:cubicBezTo>
                    <a:pt x="26824" y="16112"/>
                    <a:pt x="26887" y="15798"/>
                    <a:pt x="26950" y="15505"/>
                  </a:cubicBezTo>
                  <a:cubicBezTo>
                    <a:pt x="27055" y="15170"/>
                    <a:pt x="27348" y="14982"/>
                    <a:pt x="27661" y="15045"/>
                  </a:cubicBezTo>
                  <a:cubicBezTo>
                    <a:pt x="28038" y="15108"/>
                    <a:pt x="28247" y="15421"/>
                    <a:pt x="28164" y="15798"/>
                  </a:cubicBezTo>
                  <a:cubicBezTo>
                    <a:pt x="28143" y="15903"/>
                    <a:pt x="28101" y="16028"/>
                    <a:pt x="28059" y="16112"/>
                  </a:cubicBezTo>
                  <a:cubicBezTo>
                    <a:pt x="27829" y="16426"/>
                    <a:pt x="27829" y="16823"/>
                    <a:pt x="27850" y="17179"/>
                  </a:cubicBezTo>
                  <a:cubicBezTo>
                    <a:pt x="27850" y="17409"/>
                    <a:pt x="27871" y="17660"/>
                    <a:pt x="27850" y="17869"/>
                  </a:cubicBezTo>
                  <a:cubicBezTo>
                    <a:pt x="27745" y="19125"/>
                    <a:pt x="28184" y="20213"/>
                    <a:pt x="28875" y="21238"/>
                  </a:cubicBezTo>
                  <a:cubicBezTo>
                    <a:pt x="29545" y="22284"/>
                    <a:pt x="31449" y="22996"/>
                    <a:pt x="32537" y="21322"/>
                  </a:cubicBezTo>
                  <a:cubicBezTo>
                    <a:pt x="32599" y="21175"/>
                    <a:pt x="32683" y="21071"/>
                    <a:pt x="32767" y="20945"/>
                  </a:cubicBezTo>
                  <a:cubicBezTo>
                    <a:pt x="32850" y="20841"/>
                    <a:pt x="32955" y="20715"/>
                    <a:pt x="33060" y="20631"/>
                  </a:cubicBezTo>
                  <a:cubicBezTo>
                    <a:pt x="33499" y="20213"/>
                    <a:pt x="33959" y="20276"/>
                    <a:pt x="34252" y="20820"/>
                  </a:cubicBezTo>
                  <a:cubicBezTo>
                    <a:pt x="34420" y="21071"/>
                    <a:pt x="34462" y="21426"/>
                    <a:pt x="34566" y="21698"/>
                  </a:cubicBezTo>
                  <a:cubicBezTo>
                    <a:pt x="34796" y="22389"/>
                    <a:pt x="35047" y="23059"/>
                    <a:pt x="35319" y="23728"/>
                  </a:cubicBezTo>
                  <a:cubicBezTo>
                    <a:pt x="35591" y="24356"/>
                    <a:pt x="36094" y="24795"/>
                    <a:pt x="36638" y="25151"/>
                  </a:cubicBezTo>
                  <a:cubicBezTo>
                    <a:pt x="36951" y="25402"/>
                    <a:pt x="37286" y="25360"/>
                    <a:pt x="37579" y="25151"/>
                  </a:cubicBezTo>
                  <a:cubicBezTo>
                    <a:pt x="37830" y="24983"/>
                    <a:pt x="38123" y="24816"/>
                    <a:pt x="38311" y="24586"/>
                  </a:cubicBezTo>
                  <a:cubicBezTo>
                    <a:pt x="38751" y="24063"/>
                    <a:pt x="39379" y="24147"/>
                    <a:pt x="39964" y="23979"/>
                  </a:cubicBezTo>
                  <a:cubicBezTo>
                    <a:pt x="40027" y="23958"/>
                    <a:pt x="40195" y="24042"/>
                    <a:pt x="40236" y="24105"/>
                  </a:cubicBezTo>
                  <a:cubicBezTo>
                    <a:pt x="40341" y="24209"/>
                    <a:pt x="40425" y="24356"/>
                    <a:pt x="40488" y="24481"/>
                  </a:cubicBezTo>
                  <a:cubicBezTo>
                    <a:pt x="40739" y="25235"/>
                    <a:pt x="41220" y="25862"/>
                    <a:pt x="41764" y="26490"/>
                  </a:cubicBezTo>
                  <a:cubicBezTo>
                    <a:pt x="42517" y="27327"/>
                    <a:pt x="43438" y="27745"/>
                    <a:pt x="44505" y="27934"/>
                  </a:cubicBezTo>
                  <a:cubicBezTo>
                    <a:pt x="44693" y="27955"/>
                    <a:pt x="44882" y="28038"/>
                    <a:pt x="45154" y="28101"/>
                  </a:cubicBezTo>
                  <a:cubicBezTo>
                    <a:pt x="44944" y="28248"/>
                    <a:pt x="44840" y="28373"/>
                    <a:pt x="44735" y="28373"/>
                  </a:cubicBezTo>
                  <a:cubicBezTo>
                    <a:pt x="44421" y="28373"/>
                    <a:pt x="44107" y="28289"/>
                    <a:pt x="43793" y="28268"/>
                  </a:cubicBezTo>
                  <a:cubicBezTo>
                    <a:pt x="43626" y="28248"/>
                    <a:pt x="43417" y="28289"/>
                    <a:pt x="43249" y="28289"/>
                  </a:cubicBezTo>
                  <a:cubicBezTo>
                    <a:pt x="43145" y="28833"/>
                    <a:pt x="43040" y="29357"/>
                    <a:pt x="42936" y="29859"/>
                  </a:cubicBezTo>
                  <a:cubicBezTo>
                    <a:pt x="42915" y="29984"/>
                    <a:pt x="42810" y="30131"/>
                    <a:pt x="42998" y="30235"/>
                  </a:cubicBezTo>
                  <a:cubicBezTo>
                    <a:pt x="43731" y="29796"/>
                    <a:pt x="44505" y="29649"/>
                    <a:pt x="45363" y="29796"/>
                  </a:cubicBezTo>
                  <a:cubicBezTo>
                    <a:pt x="45781" y="29859"/>
                    <a:pt x="46137" y="30047"/>
                    <a:pt x="46367" y="30382"/>
                  </a:cubicBezTo>
                  <a:cubicBezTo>
                    <a:pt x="46702" y="30863"/>
                    <a:pt x="46890" y="31407"/>
                    <a:pt x="46827" y="31993"/>
                  </a:cubicBezTo>
                  <a:cubicBezTo>
                    <a:pt x="46806" y="32223"/>
                    <a:pt x="46806" y="32432"/>
                    <a:pt x="46806" y="32642"/>
                  </a:cubicBezTo>
                  <a:cubicBezTo>
                    <a:pt x="47183" y="32872"/>
                    <a:pt x="47497" y="32809"/>
                    <a:pt x="47811" y="32662"/>
                  </a:cubicBezTo>
                  <a:cubicBezTo>
                    <a:pt x="48041" y="32537"/>
                    <a:pt x="48250" y="32411"/>
                    <a:pt x="48480" y="32265"/>
                  </a:cubicBezTo>
                  <a:cubicBezTo>
                    <a:pt x="48962" y="32035"/>
                    <a:pt x="49213" y="31574"/>
                    <a:pt x="49589" y="31198"/>
                  </a:cubicBezTo>
                  <a:cubicBezTo>
                    <a:pt x="49631" y="31156"/>
                    <a:pt x="49694" y="31051"/>
                    <a:pt x="49694" y="30968"/>
                  </a:cubicBezTo>
                  <a:cubicBezTo>
                    <a:pt x="49694" y="30696"/>
                    <a:pt x="49715" y="30465"/>
                    <a:pt x="49799" y="30193"/>
                  </a:cubicBezTo>
                  <a:cubicBezTo>
                    <a:pt x="49861" y="29942"/>
                    <a:pt x="49861" y="29649"/>
                    <a:pt x="49903" y="29440"/>
                  </a:cubicBezTo>
                  <a:cubicBezTo>
                    <a:pt x="50426" y="29043"/>
                    <a:pt x="50908" y="28708"/>
                    <a:pt x="51326" y="28394"/>
                  </a:cubicBezTo>
                  <a:cubicBezTo>
                    <a:pt x="51368" y="28268"/>
                    <a:pt x="51389" y="28227"/>
                    <a:pt x="51410" y="28143"/>
                  </a:cubicBezTo>
                  <a:cubicBezTo>
                    <a:pt x="51472" y="26950"/>
                    <a:pt x="51263" y="25799"/>
                    <a:pt x="50782" y="24711"/>
                  </a:cubicBezTo>
                  <a:cubicBezTo>
                    <a:pt x="50698" y="24565"/>
                    <a:pt x="50636" y="24398"/>
                    <a:pt x="50594" y="24230"/>
                  </a:cubicBezTo>
                  <a:cubicBezTo>
                    <a:pt x="50531" y="23875"/>
                    <a:pt x="50677" y="23582"/>
                    <a:pt x="51012" y="23393"/>
                  </a:cubicBezTo>
                  <a:cubicBezTo>
                    <a:pt x="51431" y="23184"/>
                    <a:pt x="51849" y="23017"/>
                    <a:pt x="52226" y="22766"/>
                  </a:cubicBezTo>
                  <a:cubicBezTo>
                    <a:pt x="52372" y="22661"/>
                    <a:pt x="52540" y="22494"/>
                    <a:pt x="52560" y="22305"/>
                  </a:cubicBezTo>
                  <a:cubicBezTo>
                    <a:pt x="52665" y="21573"/>
                    <a:pt x="52560" y="20862"/>
                    <a:pt x="52142" y="20255"/>
                  </a:cubicBezTo>
                  <a:cubicBezTo>
                    <a:pt x="51807" y="19794"/>
                    <a:pt x="51368" y="19418"/>
                    <a:pt x="50970" y="19041"/>
                  </a:cubicBezTo>
                  <a:cubicBezTo>
                    <a:pt x="50761" y="18832"/>
                    <a:pt x="50489" y="18748"/>
                    <a:pt x="50175" y="18853"/>
                  </a:cubicBezTo>
                  <a:cubicBezTo>
                    <a:pt x="50050" y="18895"/>
                    <a:pt x="49903" y="18895"/>
                    <a:pt x="49757" y="18874"/>
                  </a:cubicBezTo>
                  <a:cubicBezTo>
                    <a:pt x="49527" y="18853"/>
                    <a:pt x="49338" y="18727"/>
                    <a:pt x="49234" y="18476"/>
                  </a:cubicBezTo>
                  <a:cubicBezTo>
                    <a:pt x="49171" y="18246"/>
                    <a:pt x="49234" y="18016"/>
                    <a:pt x="49422" y="17849"/>
                  </a:cubicBezTo>
                  <a:cubicBezTo>
                    <a:pt x="49589" y="17723"/>
                    <a:pt x="49757" y="17639"/>
                    <a:pt x="49945" y="17577"/>
                  </a:cubicBezTo>
                  <a:cubicBezTo>
                    <a:pt x="50071" y="17514"/>
                    <a:pt x="50238" y="17514"/>
                    <a:pt x="50363" y="17472"/>
                  </a:cubicBezTo>
                  <a:cubicBezTo>
                    <a:pt x="50531" y="17388"/>
                    <a:pt x="50677" y="17284"/>
                    <a:pt x="50761" y="17179"/>
                  </a:cubicBezTo>
                  <a:cubicBezTo>
                    <a:pt x="51054" y="16781"/>
                    <a:pt x="51012" y="15944"/>
                    <a:pt x="50740" y="15547"/>
                  </a:cubicBezTo>
                  <a:cubicBezTo>
                    <a:pt x="50238" y="14877"/>
                    <a:pt x="49715" y="14229"/>
                    <a:pt x="49087" y="13706"/>
                  </a:cubicBezTo>
                  <a:cubicBezTo>
                    <a:pt x="48480" y="13203"/>
                    <a:pt x="47832" y="12764"/>
                    <a:pt x="47037" y="12680"/>
                  </a:cubicBezTo>
                  <a:cubicBezTo>
                    <a:pt x="46283" y="12597"/>
                    <a:pt x="45530" y="12346"/>
                    <a:pt x="44777" y="12639"/>
                  </a:cubicBezTo>
                  <a:cubicBezTo>
                    <a:pt x="44484" y="12743"/>
                    <a:pt x="44170" y="12534"/>
                    <a:pt x="44065" y="12283"/>
                  </a:cubicBezTo>
                  <a:cubicBezTo>
                    <a:pt x="43961" y="12032"/>
                    <a:pt x="44003" y="11760"/>
                    <a:pt x="44254" y="11613"/>
                  </a:cubicBezTo>
                  <a:cubicBezTo>
                    <a:pt x="44568" y="11404"/>
                    <a:pt x="44693" y="11090"/>
                    <a:pt x="44798" y="10776"/>
                  </a:cubicBezTo>
                  <a:cubicBezTo>
                    <a:pt x="44882" y="10421"/>
                    <a:pt x="44944" y="10086"/>
                    <a:pt x="44986" y="9751"/>
                  </a:cubicBezTo>
                  <a:cubicBezTo>
                    <a:pt x="45007" y="9605"/>
                    <a:pt x="44944" y="9416"/>
                    <a:pt x="44882" y="9249"/>
                  </a:cubicBezTo>
                  <a:cubicBezTo>
                    <a:pt x="44149" y="7910"/>
                    <a:pt x="43040" y="6905"/>
                    <a:pt x="41743" y="6173"/>
                  </a:cubicBezTo>
                  <a:cubicBezTo>
                    <a:pt x="40550" y="5504"/>
                    <a:pt x="39274" y="5232"/>
                    <a:pt x="37977" y="5127"/>
                  </a:cubicBezTo>
                  <a:cubicBezTo>
                    <a:pt x="37516" y="5085"/>
                    <a:pt x="37098" y="5169"/>
                    <a:pt x="36763" y="5462"/>
                  </a:cubicBezTo>
                  <a:cubicBezTo>
                    <a:pt x="36638" y="5566"/>
                    <a:pt x="36512" y="5671"/>
                    <a:pt x="36345" y="5776"/>
                  </a:cubicBezTo>
                  <a:cubicBezTo>
                    <a:pt x="35905" y="6027"/>
                    <a:pt x="35466" y="5817"/>
                    <a:pt x="35424" y="5294"/>
                  </a:cubicBezTo>
                  <a:cubicBezTo>
                    <a:pt x="35424" y="4981"/>
                    <a:pt x="35487" y="4667"/>
                    <a:pt x="35487" y="4353"/>
                  </a:cubicBezTo>
                  <a:cubicBezTo>
                    <a:pt x="35487" y="4206"/>
                    <a:pt x="35487" y="3997"/>
                    <a:pt x="35403" y="3872"/>
                  </a:cubicBezTo>
                  <a:cubicBezTo>
                    <a:pt x="35110" y="3474"/>
                    <a:pt x="34838" y="3056"/>
                    <a:pt x="34462" y="2763"/>
                  </a:cubicBezTo>
                  <a:cubicBezTo>
                    <a:pt x="33750" y="2219"/>
                    <a:pt x="32976" y="1779"/>
                    <a:pt x="32139" y="1507"/>
                  </a:cubicBezTo>
                  <a:cubicBezTo>
                    <a:pt x="31114" y="1172"/>
                    <a:pt x="30068" y="1089"/>
                    <a:pt x="29000" y="1172"/>
                  </a:cubicBezTo>
                  <a:cubicBezTo>
                    <a:pt x="28394" y="1214"/>
                    <a:pt x="27766" y="1193"/>
                    <a:pt x="27201" y="1361"/>
                  </a:cubicBezTo>
                  <a:cubicBezTo>
                    <a:pt x="26155" y="1633"/>
                    <a:pt x="25067" y="1926"/>
                    <a:pt x="24439" y="2951"/>
                  </a:cubicBezTo>
                  <a:cubicBezTo>
                    <a:pt x="24335" y="3097"/>
                    <a:pt x="24188" y="3265"/>
                    <a:pt x="24063" y="3390"/>
                  </a:cubicBezTo>
                  <a:cubicBezTo>
                    <a:pt x="23707" y="3704"/>
                    <a:pt x="23372" y="3997"/>
                    <a:pt x="23351" y="4520"/>
                  </a:cubicBezTo>
                  <a:cubicBezTo>
                    <a:pt x="23330" y="4750"/>
                    <a:pt x="23121" y="4918"/>
                    <a:pt x="22849" y="4918"/>
                  </a:cubicBezTo>
                  <a:cubicBezTo>
                    <a:pt x="22598" y="4918"/>
                    <a:pt x="22347" y="4729"/>
                    <a:pt x="22305" y="4436"/>
                  </a:cubicBezTo>
                  <a:cubicBezTo>
                    <a:pt x="22221" y="4164"/>
                    <a:pt x="22221" y="3913"/>
                    <a:pt x="22200" y="3600"/>
                  </a:cubicBezTo>
                  <a:close/>
                  <a:moveTo>
                    <a:pt x="18518" y="13266"/>
                  </a:moveTo>
                  <a:cubicBezTo>
                    <a:pt x="18204" y="13392"/>
                    <a:pt x="17974" y="13517"/>
                    <a:pt x="17723" y="13601"/>
                  </a:cubicBezTo>
                  <a:cubicBezTo>
                    <a:pt x="17095" y="13810"/>
                    <a:pt x="16635" y="14166"/>
                    <a:pt x="16195" y="14647"/>
                  </a:cubicBezTo>
                  <a:cubicBezTo>
                    <a:pt x="14207" y="16677"/>
                    <a:pt x="13831" y="17179"/>
                    <a:pt x="12575" y="19711"/>
                  </a:cubicBezTo>
                  <a:cubicBezTo>
                    <a:pt x="12575" y="19753"/>
                    <a:pt x="12555" y="19773"/>
                    <a:pt x="12555" y="19794"/>
                  </a:cubicBezTo>
                  <a:cubicBezTo>
                    <a:pt x="12220" y="20380"/>
                    <a:pt x="12031" y="21008"/>
                    <a:pt x="11906" y="21657"/>
                  </a:cubicBezTo>
                  <a:cubicBezTo>
                    <a:pt x="11822" y="22054"/>
                    <a:pt x="11718" y="22431"/>
                    <a:pt x="11655" y="22828"/>
                  </a:cubicBezTo>
                  <a:cubicBezTo>
                    <a:pt x="11550" y="23728"/>
                    <a:pt x="11425" y="24586"/>
                    <a:pt x="11425" y="25465"/>
                  </a:cubicBezTo>
                  <a:cubicBezTo>
                    <a:pt x="11425" y="26804"/>
                    <a:pt x="11508" y="28164"/>
                    <a:pt x="11550" y="29503"/>
                  </a:cubicBezTo>
                  <a:cubicBezTo>
                    <a:pt x="11550" y="29754"/>
                    <a:pt x="11592" y="30026"/>
                    <a:pt x="11655" y="30256"/>
                  </a:cubicBezTo>
                  <a:cubicBezTo>
                    <a:pt x="12324" y="32349"/>
                    <a:pt x="13329" y="34211"/>
                    <a:pt x="14961" y="35696"/>
                  </a:cubicBezTo>
                  <a:cubicBezTo>
                    <a:pt x="15065" y="35801"/>
                    <a:pt x="15170" y="35906"/>
                    <a:pt x="15296" y="35968"/>
                  </a:cubicBezTo>
                  <a:cubicBezTo>
                    <a:pt x="16928" y="36931"/>
                    <a:pt x="18539" y="37893"/>
                    <a:pt x="20422" y="38291"/>
                  </a:cubicBezTo>
                  <a:cubicBezTo>
                    <a:pt x="20505" y="38312"/>
                    <a:pt x="20589" y="38333"/>
                    <a:pt x="20652" y="38396"/>
                  </a:cubicBezTo>
                  <a:cubicBezTo>
                    <a:pt x="21175" y="38709"/>
                    <a:pt x="21782" y="38835"/>
                    <a:pt x="22368" y="38960"/>
                  </a:cubicBezTo>
                  <a:cubicBezTo>
                    <a:pt x="22891" y="39065"/>
                    <a:pt x="23414" y="39191"/>
                    <a:pt x="23895" y="39463"/>
                  </a:cubicBezTo>
                  <a:cubicBezTo>
                    <a:pt x="24063" y="39546"/>
                    <a:pt x="24209" y="39567"/>
                    <a:pt x="24397" y="39588"/>
                  </a:cubicBezTo>
                  <a:cubicBezTo>
                    <a:pt x="25318" y="39693"/>
                    <a:pt x="26239" y="39776"/>
                    <a:pt x="27138" y="39714"/>
                  </a:cubicBezTo>
                  <a:cubicBezTo>
                    <a:pt x="28059" y="39651"/>
                    <a:pt x="28959" y="39776"/>
                    <a:pt x="29858" y="39588"/>
                  </a:cubicBezTo>
                  <a:cubicBezTo>
                    <a:pt x="31051" y="39358"/>
                    <a:pt x="32244" y="39191"/>
                    <a:pt x="33415" y="39023"/>
                  </a:cubicBezTo>
                  <a:cubicBezTo>
                    <a:pt x="34022" y="38919"/>
                    <a:pt x="34566" y="38709"/>
                    <a:pt x="35131" y="38437"/>
                  </a:cubicBezTo>
                  <a:cubicBezTo>
                    <a:pt x="35863" y="38103"/>
                    <a:pt x="36596" y="37768"/>
                    <a:pt x="37286" y="37391"/>
                  </a:cubicBezTo>
                  <a:cubicBezTo>
                    <a:pt x="37663" y="37182"/>
                    <a:pt x="38060" y="36952"/>
                    <a:pt x="38332" y="36638"/>
                  </a:cubicBezTo>
                  <a:cubicBezTo>
                    <a:pt x="38939" y="35989"/>
                    <a:pt x="39567" y="35362"/>
                    <a:pt x="40069" y="34608"/>
                  </a:cubicBezTo>
                  <a:cubicBezTo>
                    <a:pt x="40592" y="33792"/>
                    <a:pt x="41011" y="32893"/>
                    <a:pt x="41157" y="31909"/>
                  </a:cubicBezTo>
                  <a:cubicBezTo>
                    <a:pt x="41220" y="31637"/>
                    <a:pt x="41241" y="31386"/>
                    <a:pt x="41366" y="31177"/>
                  </a:cubicBezTo>
                  <a:cubicBezTo>
                    <a:pt x="41680" y="30549"/>
                    <a:pt x="41827" y="29859"/>
                    <a:pt x="41973" y="29210"/>
                  </a:cubicBezTo>
                  <a:cubicBezTo>
                    <a:pt x="42078" y="28771"/>
                    <a:pt x="42182" y="28310"/>
                    <a:pt x="42141" y="27829"/>
                  </a:cubicBezTo>
                  <a:cubicBezTo>
                    <a:pt x="42036" y="27745"/>
                    <a:pt x="41889" y="27641"/>
                    <a:pt x="41785" y="27578"/>
                  </a:cubicBezTo>
                  <a:cubicBezTo>
                    <a:pt x="41115" y="27222"/>
                    <a:pt x="40613" y="26678"/>
                    <a:pt x="40195" y="26072"/>
                  </a:cubicBezTo>
                  <a:cubicBezTo>
                    <a:pt x="40048" y="25862"/>
                    <a:pt x="39944" y="25632"/>
                    <a:pt x="39797" y="25423"/>
                  </a:cubicBezTo>
                  <a:cubicBezTo>
                    <a:pt x="39672" y="25214"/>
                    <a:pt x="39483" y="25151"/>
                    <a:pt x="39274" y="25276"/>
                  </a:cubicBezTo>
                  <a:cubicBezTo>
                    <a:pt x="39128" y="25381"/>
                    <a:pt x="39002" y="25486"/>
                    <a:pt x="38856" y="25590"/>
                  </a:cubicBezTo>
                  <a:cubicBezTo>
                    <a:pt x="38625" y="25779"/>
                    <a:pt x="38416" y="25967"/>
                    <a:pt x="38186" y="26113"/>
                  </a:cubicBezTo>
                  <a:cubicBezTo>
                    <a:pt x="37391" y="26616"/>
                    <a:pt x="36763" y="26636"/>
                    <a:pt x="36031" y="26092"/>
                  </a:cubicBezTo>
                  <a:cubicBezTo>
                    <a:pt x="35278" y="25548"/>
                    <a:pt x="34629" y="24921"/>
                    <a:pt x="34273" y="24021"/>
                  </a:cubicBezTo>
                  <a:cubicBezTo>
                    <a:pt x="34064" y="23540"/>
                    <a:pt x="33918" y="23017"/>
                    <a:pt x="33708" y="22514"/>
                  </a:cubicBezTo>
                  <a:cubicBezTo>
                    <a:pt x="33646" y="22389"/>
                    <a:pt x="33687" y="22180"/>
                    <a:pt x="33394" y="22096"/>
                  </a:cubicBezTo>
                  <a:cubicBezTo>
                    <a:pt x="33206" y="22284"/>
                    <a:pt x="33060" y="22514"/>
                    <a:pt x="32850" y="22703"/>
                  </a:cubicBezTo>
                  <a:cubicBezTo>
                    <a:pt x="32160" y="23268"/>
                    <a:pt x="31407" y="23582"/>
                    <a:pt x="30465" y="23435"/>
                  </a:cubicBezTo>
                  <a:cubicBezTo>
                    <a:pt x="29335" y="23247"/>
                    <a:pt x="28477" y="22724"/>
                    <a:pt x="27892" y="21719"/>
                  </a:cubicBezTo>
                  <a:cubicBezTo>
                    <a:pt x="27745" y="21489"/>
                    <a:pt x="27640" y="21196"/>
                    <a:pt x="27473" y="20966"/>
                  </a:cubicBezTo>
                  <a:cubicBezTo>
                    <a:pt x="27034" y="20318"/>
                    <a:pt x="26887" y="19564"/>
                    <a:pt x="26845" y="18769"/>
                  </a:cubicBezTo>
                  <a:cubicBezTo>
                    <a:pt x="26845" y="18623"/>
                    <a:pt x="26929" y="18434"/>
                    <a:pt x="26699" y="18330"/>
                  </a:cubicBezTo>
                  <a:cubicBezTo>
                    <a:pt x="26385" y="18455"/>
                    <a:pt x="26176" y="18748"/>
                    <a:pt x="25883" y="18937"/>
                  </a:cubicBezTo>
                  <a:cubicBezTo>
                    <a:pt x="25130" y="19418"/>
                    <a:pt x="24293" y="19773"/>
                    <a:pt x="23372" y="19481"/>
                  </a:cubicBezTo>
                  <a:cubicBezTo>
                    <a:pt x="22661" y="19271"/>
                    <a:pt x="21970" y="18999"/>
                    <a:pt x="21280" y="18685"/>
                  </a:cubicBezTo>
                  <a:cubicBezTo>
                    <a:pt x="20840" y="18476"/>
                    <a:pt x="20464" y="18141"/>
                    <a:pt x="20213" y="17723"/>
                  </a:cubicBezTo>
                  <a:cubicBezTo>
                    <a:pt x="19564" y="16656"/>
                    <a:pt x="18957" y="15547"/>
                    <a:pt x="18748" y="14271"/>
                  </a:cubicBezTo>
                  <a:cubicBezTo>
                    <a:pt x="18706" y="13957"/>
                    <a:pt x="18581" y="13643"/>
                    <a:pt x="18518" y="13266"/>
                  </a:cubicBezTo>
                  <a:close/>
                  <a:moveTo>
                    <a:pt x="23351" y="40425"/>
                  </a:moveTo>
                  <a:cubicBezTo>
                    <a:pt x="22849" y="41095"/>
                    <a:pt x="22430" y="41743"/>
                    <a:pt x="22179" y="42476"/>
                  </a:cubicBezTo>
                  <a:cubicBezTo>
                    <a:pt x="21677" y="43857"/>
                    <a:pt x="21133" y="45196"/>
                    <a:pt x="20673" y="46577"/>
                  </a:cubicBezTo>
                  <a:cubicBezTo>
                    <a:pt x="20192" y="48104"/>
                    <a:pt x="19689" y="49631"/>
                    <a:pt x="19564" y="51243"/>
                  </a:cubicBezTo>
                  <a:cubicBezTo>
                    <a:pt x="19543" y="51577"/>
                    <a:pt x="19459" y="51912"/>
                    <a:pt x="19376" y="52247"/>
                  </a:cubicBezTo>
                  <a:cubicBezTo>
                    <a:pt x="19187" y="52958"/>
                    <a:pt x="18978" y="53649"/>
                    <a:pt x="18832" y="54318"/>
                  </a:cubicBezTo>
                  <a:cubicBezTo>
                    <a:pt x="18727" y="54758"/>
                    <a:pt x="18622" y="55197"/>
                    <a:pt x="18560" y="55657"/>
                  </a:cubicBezTo>
                  <a:cubicBezTo>
                    <a:pt x="18413" y="56913"/>
                    <a:pt x="18246" y="58168"/>
                    <a:pt x="18120" y="59424"/>
                  </a:cubicBezTo>
                  <a:cubicBezTo>
                    <a:pt x="18099" y="59591"/>
                    <a:pt x="18120" y="59821"/>
                    <a:pt x="18120" y="59968"/>
                  </a:cubicBezTo>
                  <a:cubicBezTo>
                    <a:pt x="18560" y="60303"/>
                    <a:pt x="19062" y="60365"/>
                    <a:pt x="19501" y="60554"/>
                  </a:cubicBezTo>
                  <a:cubicBezTo>
                    <a:pt x="20087" y="60784"/>
                    <a:pt x="20652" y="60867"/>
                    <a:pt x="21259" y="60930"/>
                  </a:cubicBezTo>
                  <a:cubicBezTo>
                    <a:pt x="22974" y="61119"/>
                    <a:pt x="24732" y="61286"/>
                    <a:pt x="26469" y="61537"/>
                  </a:cubicBezTo>
                  <a:cubicBezTo>
                    <a:pt x="28373" y="61809"/>
                    <a:pt x="30277" y="61725"/>
                    <a:pt x="32181" y="61809"/>
                  </a:cubicBezTo>
                  <a:cubicBezTo>
                    <a:pt x="32327" y="61809"/>
                    <a:pt x="32474" y="61809"/>
                    <a:pt x="32599" y="61767"/>
                  </a:cubicBezTo>
                  <a:cubicBezTo>
                    <a:pt x="34169" y="61725"/>
                    <a:pt x="35675" y="61223"/>
                    <a:pt x="37056" y="60575"/>
                  </a:cubicBezTo>
                  <a:cubicBezTo>
                    <a:pt x="37893" y="60177"/>
                    <a:pt x="38730" y="59696"/>
                    <a:pt x="39441" y="59005"/>
                  </a:cubicBezTo>
                  <a:cubicBezTo>
                    <a:pt x="39400" y="58775"/>
                    <a:pt x="39379" y="58524"/>
                    <a:pt x="39337" y="58273"/>
                  </a:cubicBezTo>
                  <a:cubicBezTo>
                    <a:pt x="39002" y="56850"/>
                    <a:pt x="38856" y="55385"/>
                    <a:pt x="38437" y="53984"/>
                  </a:cubicBezTo>
                  <a:cubicBezTo>
                    <a:pt x="38395" y="53837"/>
                    <a:pt x="38416" y="53691"/>
                    <a:pt x="38374" y="53565"/>
                  </a:cubicBezTo>
                  <a:cubicBezTo>
                    <a:pt x="38291" y="53168"/>
                    <a:pt x="38228" y="52770"/>
                    <a:pt x="38123" y="52372"/>
                  </a:cubicBezTo>
                  <a:cubicBezTo>
                    <a:pt x="37495" y="50050"/>
                    <a:pt x="36868" y="47748"/>
                    <a:pt x="36219" y="45426"/>
                  </a:cubicBezTo>
                  <a:cubicBezTo>
                    <a:pt x="35968" y="44505"/>
                    <a:pt x="35780" y="43585"/>
                    <a:pt x="35298" y="42748"/>
                  </a:cubicBezTo>
                  <a:cubicBezTo>
                    <a:pt x="35152" y="42497"/>
                    <a:pt x="35047" y="42183"/>
                    <a:pt x="34985" y="41869"/>
                  </a:cubicBezTo>
                  <a:cubicBezTo>
                    <a:pt x="34880" y="41157"/>
                    <a:pt x="34524" y="40592"/>
                    <a:pt x="34127" y="39986"/>
                  </a:cubicBezTo>
                  <a:cubicBezTo>
                    <a:pt x="32934" y="40174"/>
                    <a:pt x="31721" y="40383"/>
                    <a:pt x="30486" y="40530"/>
                  </a:cubicBezTo>
                  <a:cubicBezTo>
                    <a:pt x="29796" y="40613"/>
                    <a:pt x="29105" y="40844"/>
                    <a:pt x="28373" y="40760"/>
                  </a:cubicBezTo>
                  <a:cubicBezTo>
                    <a:pt x="27912" y="40718"/>
                    <a:pt x="27410" y="40697"/>
                    <a:pt x="26908" y="40697"/>
                  </a:cubicBezTo>
                  <a:cubicBezTo>
                    <a:pt x="26071" y="40718"/>
                    <a:pt x="25255" y="40613"/>
                    <a:pt x="24418" y="40488"/>
                  </a:cubicBezTo>
                  <a:cubicBezTo>
                    <a:pt x="24083" y="40467"/>
                    <a:pt x="23728" y="40467"/>
                    <a:pt x="23351" y="40425"/>
                  </a:cubicBezTo>
                  <a:close/>
                  <a:moveTo>
                    <a:pt x="16467" y="69969"/>
                  </a:moveTo>
                  <a:cubicBezTo>
                    <a:pt x="16635" y="70053"/>
                    <a:pt x="16781" y="70220"/>
                    <a:pt x="16969" y="70283"/>
                  </a:cubicBezTo>
                  <a:cubicBezTo>
                    <a:pt x="17702" y="70555"/>
                    <a:pt x="18455" y="70806"/>
                    <a:pt x="19166" y="71225"/>
                  </a:cubicBezTo>
                  <a:cubicBezTo>
                    <a:pt x="19292" y="71287"/>
                    <a:pt x="19438" y="71350"/>
                    <a:pt x="19564" y="71371"/>
                  </a:cubicBezTo>
                  <a:cubicBezTo>
                    <a:pt x="20192" y="71455"/>
                    <a:pt x="20673" y="71769"/>
                    <a:pt x="21196" y="72083"/>
                  </a:cubicBezTo>
                  <a:cubicBezTo>
                    <a:pt x="21384" y="72208"/>
                    <a:pt x="21594" y="72375"/>
                    <a:pt x="21803" y="72396"/>
                  </a:cubicBezTo>
                  <a:cubicBezTo>
                    <a:pt x="22200" y="72480"/>
                    <a:pt x="22598" y="72543"/>
                    <a:pt x="22933" y="72752"/>
                  </a:cubicBezTo>
                  <a:cubicBezTo>
                    <a:pt x="23079" y="72857"/>
                    <a:pt x="23267" y="72815"/>
                    <a:pt x="23372" y="72647"/>
                  </a:cubicBezTo>
                  <a:cubicBezTo>
                    <a:pt x="23665" y="72166"/>
                    <a:pt x="24000" y="71685"/>
                    <a:pt x="24209" y="71162"/>
                  </a:cubicBezTo>
                  <a:cubicBezTo>
                    <a:pt x="24376" y="70806"/>
                    <a:pt x="24523" y="70430"/>
                    <a:pt x="24732" y="70095"/>
                  </a:cubicBezTo>
                  <a:cubicBezTo>
                    <a:pt x="24899" y="69823"/>
                    <a:pt x="25151" y="69572"/>
                    <a:pt x="25213" y="69279"/>
                  </a:cubicBezTo>
                  <a:cubicBezTo>
                    <a:pt x="25318" y="68714"/>
                    <a:pt x="25653" y="68316"/>
                    <a:pt x="25967" y="67835"/>
                  </a:cubicBezTo>
                  <a:cubicBezTo>
                    <a:pt x="26071" y="67689"/>
                    <a:pt x="26197" y="67500"/>
                    <a:pt x="26280" y="67354"/>
                  </a:cubicBezTo>
                  <a:cubicBezTo>
                    <a:pt x="26824" y="66161"/>
                    <a:pt x="26824" y="66203"/>
                    <a:pt x="28080" y="65847"/>
                  </a:cubicBezTo>
                  <a:cubicBezTo>
                    <a:pt x="28917" y="65617"/>
                    <a:pt x="29733" y="65805"/>
                    <a:pt x="30549" y="66015"/>
                  </a:cubicBezTo>
                  <a:cubicBezTo>
                    <a:pt x="31072" y="66140"/>
                    <a:pt x="31532" y="66454"/>
                    <a:pt x="32013" y="66684"/>
                  </a:cubicBezTo>
                  <a:cubicBezTo>
                    <a:pt x="32118" y="66747"/>
                    <a:pt x="32202" y="66831"/>
                    <a:pt x="32265" y="66935"/>
                  </a:cubicBezTo>
                  <a:cubicBezTo>
                    <a:pt x="32641" y="67312"/>
                    <a:pt x="32871" y="67793"/>
                    <a:pt x="32892" y="68316"/>
                  </a:cubicBezTo>
                  <a:cubicBezTo>
                    <a:pt x="32892" y="68777"/>
                    <a:pt x="33185" y="69132"/>
                    <a:pt x="33290" y="69509"/>
                  </a:cubicBezTo>
                  <a:cubicBezTo>
                    <a:pt x="33415" y="69969"/>
                    <a:pt x="33499" y="70409"/>
                    <a:pt x="33604" y="70848"/>
                  </a:cubicBezTo>
                  <a:cubicBezTo>
                    <a:pt x="33604" y="70869"/>
                    <a:pt x="33625" y="70911"/>
                    <a:pt x="33666" y="70932"/>
                  </a:cubicBezTo>
                  <a:cubicBezTo>
                    <a:pt x="33813" y="71141"/>
                    <a:pt x="33876" y="71392"/>
                    <a:pt x="33918" y="71643"/>
                  </a:cubicBezTo>
                  <a:cubicBezTo>
                    <a:pt x="34106" y="72501"/>
                    <a:pt x="34503" y="72836"/>
                    <a:pt x="35382" y="72940"/>
                  </a:cubicBezTo>
                  <a:cubicBezTo>
                    <a:pt x="35801" y="73003"/>
                    <a:pt x="36240" y="73045"/>
                    <a:pt x="36659" y="73066"/>
                  </a:cubicBezTo>
                  <a:cubicBezTo>
                    <a:pt x="36847" y="73066"/>
                    <a:pt x="37077" y="73066"/>
                    <a:pt x="37244" y="72961"/>
                  </a:cubicBezTo>
                  <a:cubicBezTo>
                    <a:pt x="37872" y="72606"/>
                    <a:pt x="38542" y="72647"/>
                    <a:pt x="39232" y="72606"/>
                  </a:cubicBezTo>
                  <a:cubicBezTo>
                    <a:pt x="39860" y="72585"/>
                    <a:pt x="40425" y="72522"/>
                    <a:pt x="40780" y="71894"/>
                  </a:cubicBezTo>
                  <a:cubicBezTo>
                    <a:pt x="41199" y="71664"/>
                    <a:pt x="41220" y="71287"/>
                    <a:pt x="41094" y="70869"/>
                  </a:cubicBezTo>
                  <a:cubicBezTo>
                    <a:pt x="40990" y="70492"/>
                    <a:pt x="40822" y="70095"/>
                    <a:pt x="40843" y="69697"/>
                  </a:cubicBezTo>
                  <a:cubicBezTo>
                    <a:pt x="40906" y="69028"/>
                    <a:pt x="40676" y="68400"/>
                    <a:pt x="40571" y="67772"/>
                  </a:cubicBezTo>
                  <a:lnTo>
                    <a:pt x="40320" y="66517"/>
                  </a:lnTo>
                  <a:cubicBezTo>
                    <a:pt x="39964" y="64571"/>
                    <a:pt x="39630" y="62646"/>
                    <a:pt x="39253" y="60700"/>
                  </a:cubicBezTo>
                  <a:cubicBezTo>
                    <a:pt x="39253" y="60679"/>
                    <a:pt x="39232" y="60658"/>
                    <a:pt x="39211" y="60616"/>
                  </a:cubicBezTo>
                  <a:cubicBezTo>
                    <a:pt x="39128" y="60616"/>
                    <a:pt x="39023" y="60616"/>
                    <a:pt x="38960" y="60658"/>
                  </a:cubicBezTo>
                  <a:cubicBezTo>
                    <a:pt x="38019" y="61202"/>
                    <a:pt x="37035" y="61621"/>
                    <a:pt x="36031" y="62039"/>
                  </a:cubicBezTo>
                  <a:cubicBezTo>
                    <a:pt x="35068" y="62437"/>
                    <a:pt x="34085" y="62646"/>
                    <a:pt x="33060" y="62792"/>
                  </a:cubicBezTo>
                  <a:cubicBezTo>
                    <a:pt x="32453" y="62897"/>
                    <a:pt x="31846" y="62897"/>
                    <a:pt x="31260" y="62918"/>
                  </a:cubicBezTo>
                  <a:cubicBezTo>
                    <a:pt x="30591" y="62918"/>
                    <a:pt x="29942" y="62897"/>
                    <a:pt x="29293" y="62876"/>
                  </a:cubicBezTo>
                  <a:cubicBezTo>
                    <a:pt x="28749" y="62855"/>
                    <a:pt x="28184" y="62855"/>
                    <a:pt x="27661" y="62792"/>
                  </a:cubicBezTo>
                  <a:cubicBezTo>
                    <a:pt x="25736" y="62583"/>
                    <a:pt x="23791" y="62374"/>
                    <a:pt x="21866" y="62144"/>
                  </a:cubicBezTo>
                  <a:cubicBezTo>
                    <a:pt x="20924" y="62039"/>
                    <a:pt x="19982" y="62039"/>
                    <a:pt x="19083" y="61600"/>
                  </a:cubicBezTo>
                  <a:cubicBezTo>
                    <a:pt x="18978" y="61537"/>
                    <a:pt x="18832" y="61600"/>
                    <a:pt x="18643" y="61600"/>
                  </a:cubicBezTo>
                  <a:cubicBezTo>
                    <a:pt x="18622" y="62332"/>
                    <a:pt x="18518" y="63002"/>
                    <a:pt x="18246" y="63629"/>
                  </a:cubicBezTo>
                  <a:cubicBezTo>
                    <a:pt x="18016" y="64215"/>
                    <a:pt x="17744" y="64780"/>
                    <a:pt x="17723" y="65429"/>
                  </a:cubicBezTo>
                  <a:cubicBezTo>
                    <a:pt x="17723" y="65617"/>
                    <a:pt x="17618" y="65826"/>
                    <a:pt x="17534" y="66015"/>
                  </a:cubicBezTo>
                  <a:cubicBezTo>
                    <a:pt x="17179" y="66831"/>
                    <a:pt x="16907" y="67668"/>
                    <a:pt x="16676" y="68526"/>
                  </a:cubicBezTo>
                  <a:cubicBezTo>
                    <a:pt x="16488" y="68965"/>
                    <a:pt x="16467" y="69446"/>
                    <a:pt x="16467" y="69969"/>
                  </a:cubicBezTo>
                  <a:close/>
                  <a:moveTo>
                    <a:pt x="40801" y="35403"/>
                  </a:moveTo>
                  <a:cubicBezTo>
                    <a:pt x="41827" y="35675"/>
                    <a:pt x="42705" y="35383"/>
                    <a:pt x="43563" y="35194"/>
                  </a:cubicBezTo>
                  <a:cubicBezTo>
                    <a:pt x="43856" y="35152"/>
                    <a:pt x="44128" y="34901"/>
                    <a:pt x="44358" y="34713"/>
                  </a:cubicBezTo>
                  <a:cubicBezTo>
                    <a:pt x="44589" y="34525"/>
                    <a:pt x="44777" y="34315"/>
                    <a:pt x="44965" y="34106"/>
                  </a:cubicBezTo>
                  <a:cubicBezTo>
                    <a:pt x="45718" y="33353"/>
                    <a:pt x="45698" y="33353"/>
                    <a:pt x="45865" y="32244"/>
                  </a:cubicBezTo>
                  <a:cubicBezTo>
                    <a:pt x="45949" y="31721"/>
                    <a:pt x="45802" y="31302"/>
                    <a:pt x="45446" y="30905"/>
                  </a:cubicBezTo>
                  <a:cubicBezTo>
                    <a:pt x="45279" y="30696"/>
                    <a:pt x="45028" y="30591"/>
                    <a:pt x="44777" y="30654"/>
                  </a:cubicBezTo>
                  <a:cubicBezTo>
                    <a:pt x="44233" y="30779"/>
                    <a:pt x="43647" y="30800"/>
                    <a:pt x="43229" y="31261"/>
                  </a:cubicBezTo>
                  <a:cubicBezTo>
                    <a:pt x="43082" y="31407"/>
                    <a:pt x="42873" y="31533"/>
                    <a:pt x="42705" y="31679"/>
                  </a:cubicBezTo>
                  <a:cubicBezTo>
                    <a:pt x="42454" y="31888"/>
                    <a:pt x="42266" y="32098"/>
                    <a:pt x="42203" y="32432"/>
                  </a:cubicBezTo>
                  <a:cubicBezTo>
                    <a:pt x="42141" y="32893"/>
                    <a:pt x="41889" y="33269"/>
                    <a:pt x="41617" y="33625"/>
                  </a:cubicBezTo>
                  <a:cubicBezTo>
                    <a:pt x="41199" y="34148"/>
                    <a:pt x="40927" y="34734"/>
                    <a:pt x="40801" y="35403"/>
                  </a:cubicBezTo>
                  <a:close/>
                  <a:moveTo>
                    <a:pt x="44819" y="83611"/>
                  </a:moveTo>
                  <a:cubicBezTo>
                    <a:pt x="43982" y="82795"/>
                    <a:pt x="42936" y="82419"/>
                    <a:pt x="41785" y="82272"/>
                  </a:cubicBezTo>
                  <a:cubicBezTo>
                    <a:pt x="41220" y="82230"/>
                    <a:pt x="40676" y="82314"/>
                    <a:pt x="40090" y="82335"/>
                  </a:cubicBezTo>
                  <a:cubicBezTo>
                    <a:pt x="39630" y="82356"/>
                    <a:pt x="39274" y="82565"/>
                    <a:pt x="38960" y="82858"/>
                  </a:cubicBezTo>
                  <a:cubicBezTo>
                    <a:pt x="38709" y="83109"/>
                    <a:pt x="38730" y="83465"/>
                    <a:pt x="39044" y="83632"/>
                  </a:cubicBezTo>
                  <a:cubicBezTo>
                    <a:pt x="39755" y="84030"/>
                    <a:pt x="40488" y="84344"/>
                    <a:pt x="41304" y="84469"/>
                  </a:cubicBezTo>
                  <a:cubicBezTo>
                    <a:pt x="42266" y="84637"/>
                    <a:pt x="43229" y="84511"/>
                    <a:pt x="44191" y="84511"/>
                  </a:cubicBezTo>
                  <a:cubicBezTo>
                    <a:pt x="44379" y="84511"/>
                    <a:pt x="44589" y="84407"/>
                    <a:pt x="44756" y="84302"/>
                  </a:cubicBezTo>
                  <a:cubicBezTo>
                    <a:pt x="44902" y="84114"/>
                    <a:pt x="44902" y="83883"/>
                    <a:pt x="44819" y="83611"/>
                  </a:cubicBezTo>
                  <a:close/>
                  <a:moveTo>
                    <a:pt x="11592" y="18434"/>
                  </a:moveTo>
                  <a:cubicBezTo>
                    <a:pt x="12052" y="17974"/>
                    <a:pt x="13747" y="15840"/>
                    <a:pt x="14019" y="15421"/>
                  </a:cubicBezTo>
                  <a:cubicBezTo>
                    <a:pt x="14040" y="15380"/>
                    <a:pt x="14082" y="15317"/>
                    <a:pt x="14082" y="15275"/>
                  </a:cubicBezTo>
                  <a:cubicBezTo>
                    <a:pt x="14124" y="15149"/>
                    <a:pt x="14145" y="14982"/>
                    <a:pt x="14124" y="14856"/>
                  </a:cubicBezTo>
                  <a:cubicBezTo>
                    <a:pt x="13956" y="14271"/>
                    <a:pt x="13517" y="13915"/>
                    <a:pt x="13078" y="13538"/>
                  </a:cubicBezTo>
                  <a:cubicBezTo>
                    <a:pt x="12994" y="13496"/>
                    <a:pt x="12868" y="13496"/>
                    <a:pt x="12764" y="13475"/>
                  </a:cubicBezTo>
                  <a:cubicBezTo>
                    <a:pt x="12136" y="13434"/>
                    <a:pt x="11759" y="13831"/>
                    <a:pt x="11508" y="14333"/>
                  </a:cubicBezTo>
                  <a:cubicBezTo>
                    <a:pt x="11111" y="15003"/>
                    <a:pt x="10943" y="15798"/>
                    <a:pt x="11006" y="16551"/>
                  </a:cubicBezTo>
                  <a:cubicBezTo>
                    <a:pt x="11069" y="17179"/>
                    <a:pt x="11027" y="17890"/>
                    <a:pt x="11592" y="18434"/>
                  </a:cubicBezTo>
                  <a:close/>
                  <a:moveTo>
                    <a:pt x="15693" y="81414"/>
                  </a:moveTo>
                  <a:cubicBezTo>
                    <a:pt x="14982" y="81331"/>
                    <a:pt x="14333" y="81289"/>
                    <a:pt x="13684" y="81184"/>
                  </a:cubicBezTo>
                  <a:cubicBezTo>
                    <a:pt x="13015" y="81080"/>
                    <a:pt x="12366" y="81101"/>
                    <a:pt x="11718" y="81205"/>
                  </a:cubicBezTo>
                  <a:cubicBezTo>
                    <a:pt x="11132" y="81310"/>
                    <a:pt x="10567" y="81498"/>
                    <a:pt x="10190" y="82042"/>
                  </a:cubicBezTo>
                  <a:cubicBezTo>
                    <a:pt x="10483" y="82314"/>
                    <a:pt x="10755" y="82544"/>
                    <a:pt x="11090" y="82586"/>
                  </a:cubicBezTo>
                  <a:cubicBezTo>
                    <a:pt x="12429" y="82858"/>
                    <a:pt x="13705" y="82733"/>
                    <a:pt x="14961" y="82230"/>
                  </a:cubicBezTo>
                  <a:cubicBezTo>
                    <a:pt x="15296" y="82105"/>
                    <a:pt x="15568" y="81917"/>
                    <a:pt x="15693" y="81414"/>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76" name="Google Shape;727;p45">
              <a:extLst>
                <a:ext uri="{FF2B5EF4-FFF2-40B4-BE49-F238E27FC236}">
                  <a16:creationId xmlns:a16="http://schemas.microsoft.com/office/drawing/2014/main" id="{5BAAF6D6-08B0-496F-89E9-B1F7D99CB26F}"/>
                </a:ext>
              </a:extLst>
            </p:cNvPr>
            <p:cNvSpPr/>
            <p:nvPr/>
          </p:nvSpPr>
          <p:spPr>
            <a:xfrm>
              <a:off x="7658981" y="3622275"/>
              <a:ext cx="325400" cy="213950"/>
            </a:xfrm>
            <a:custGeom>
              <a:avLst/>
              <a:gdLst/>
              <a:ahLst/>
              <a:cxnLst/>
              <a:rect l="l" t="t" r="r" b="b"/>
              <a:pathLst>
                <a:path w="13016" h="8558" extrusionOk="0">
                  <a:moveTo>
                    <a:pt x="754" y="398"/>
                  </a:moveTo>
                  <a:cubicBezTo>
                    <a:pt x="1193" y="335"/>
                    <a:pt x="1591" y="293"/>
                    <a:pt x="1926" y="586"/>
                  </a:cubicBezTo>
                  <a:cubicBezTo>
                    <a:pt x="2009" y="670"/>
                    <a:pt x="2135" y="691"/>
                    <a:pt x="2240" y="711"/>
                  </a:cubicBezTo>
                  <a:cubicBezTo>
                    <a:pt x="3098" y="816"/>
                    <a:pt x="3934" y="963"/>
                    <a:pt x="4792" y="879"/>
                  </a:cubicBezTo>
                  <a:cubicBezTo>
                    <a:pt x="6362" y="691"/>
                    <a:pt x="7931" y="586"/>
                    <a:pt x="9479" y="356"/>
                  </a:cubicBezTo>
                  <a:cubicBezTo>
                    <a:pt x="10421" y="188"/>
                    <a:pt x="11362" y="272"/>
                    <a:pt x="12283" y="84"/>
                  </a:cubicBezTo>
                  <a:cubicBezTo>
                    <a:pt x="12722" y="0"/>
                    <a:pt x="13015" y="272"/>
                    <a:pt x="12994" y="711"/>
                  </a:cubicBezTo>
                  <a:cubicBezTo>
                    <a:pt x="12932" y="1486"/>
                    <a:pt x="12973" y="2281"/>
                    <a:pt x="12764" y="3013"/>
                  </a:cubicBezTo>
                  <a:cubicBezTo>
                    <a:pt x="12346" y="4457"/>
                    <a:pt x="11823" y="5901"/>
                    <a:pt x="10818" y="7072"/>
                  </a:cubicBezTo>
                  <a:cubicBezTo>
                    <a:pt x="10525" y="7407"/>
                    <a:pt x="10253" y="7700"/>
                    <a:pt x="9835" y="7867"/>
                  </a:cubicBezTo>
                  <a:cubicBezTo>
                    <a:pt x="9479" y="7993"/>
                    <a:pt x="9144" y="8181"/>
                    <a:pt x="8831" y="8328"/>
                  </a:cubicBezTo>
                  <a:cubicBezTo>
                    <a:pt x="8475" y="8516"/>
                    <a:pt x="8077" y="8558"/>
                    <a:pt x="7659" y="8516"/>
                  </a:cubicBezTo>
                  <a:cubicBezTo>
                    <a:pt x="6927" y="8411"/>
                    <a:pt x="6173" y="8349"/>
                    <a:pt x="5441" y="8286"/>
                  </a:cubicBezTo>
                  <a:cubicBezTo>
                    <a:pt x="4625" y="8181"/>
                    <a:pt x="3893" y="7909"/>
                    <a:pt x="3265" y="7365"/>
                  </a:cubicBezTo>
                  <a:cubicBezTo>
                    <a:pt x="2993" y="7135"/>
                    <a:pt x="2742" y="6926"/>
                    <a:pt x="2449" y="6737"/>
                  </a:cubicBezTo>
                  <a:cubicBezTo>
                    <a:pt x="1821" y="6319"/>
                    <a:pt x="1319" y="5733"/>
                    <a:pt x="942" y="5105"/>
                  </a:cubicBezTo>
                  <a:cubicBezTo>
                    <a:pt x="252" y="4017"/>
                    <a:pt x="1" y="2783"/>
                    <a:pt x="315" y="1507"/>
                  </a:cubicBezTo>
                  <a:cubicBezTo>
                    <a:pt x="377" y="1109"/>
                    <a:pt x="566" y="795"/>
                    <a:pt x="754" y="398"/>
                  </a:cubicBezTo>
                  <a:close/>
                  <a:moveTo>
                    <a:pt x="12074" y="1025"/>
                  </a:moveTo>
                  <a:cubicBezTo>
                    <a:pt x="11258" y="983"/>
                    <a:pt x="10567" y="921"/>
                    <a:pt x="9856" y="1130"/>
                  </a:cubicBezTo>
                  <a:cubicBezTo>
                    <a:pt x="9647" y="1193"/>
                    <a:pt x="9416" y="1193"/>
                    <a:pt x="9165" y="1214"/>
                  </a:cubicBezTo>
                  <a:cubicBezTo>
                    <a:pt x="8496" y="1297"/>
                    <a:pt x="7805" y="1339"/>
                    <a:pt x="7136" y="1423"/>
                  </a:cubicBezTo>
                  <a:cubicBezTo>
                    <a:pt x="5483" y="1632"/>
                    <a:pt x="3830" y="1841"/>
                    <a:pt x="2198" y="1507"/>
                  </a:cubicBezTo>
                  <a:cubicBezTo>
                    <a:pt x="2135" y="1507"/>
                    <a:pt x="2093" y="1486"/>
                    <a:pt x="2009" y="1486"/>
                  </a:cubicBezTo>
                  <a:cubicBezTo>
                    <a:pt x="1570" y="1423"/>
                    <a:pt x="1361" y="1590"/>
                    <a:pt x="1298" y="2009"/>
                  </a:cubicBezTo>
                  <a:cubicBezTo>
                    <a:pt x="1214" y="2490"/>
                    <a:pt x="1235" y="2971"/>
                    <a:pt x="1382" y="3432"/>
                  </a:cubicBezTo>
                  <a:cubicBezTo>
                    <a:pt x="1633" y="4352"/>
                    <a:pt x="2156" y="5084"/>
                    <a:pt x="2888" y="5670"/>
                  </a:cubicBezTo>
                  <a:cubicBezTo>
                    <a:pt x="3223" y="5921"/>
                    <a:pt x="3579" y="6193"/>
                    <a:pt x="3914" y="6465"/>
                  </a:cubicBezTo>
                  <a:cubicBezTo>
                    <a:pt x="4353" y="6863"/>
                    <a:pt x="4876" y="7072"/>
                    <a:pt x="5462" y="7156"/>
                  </a:cubicBezTo>
                  <a:cubicBezTo>
                    <a:pt x="6194" y="7261"/>
                    <a:pt x="6927" y="7344"/>
                    <a:pt x="7680" y="7386"/>
                  </a:cubicBezTo>
                  <a:cubicBezTo>
                    <a:pt x="7889" y="7407"/>
                    <a:pt x="8098" y="7449"/>
                    <a:pt x="8287" y="7365"/>
                  </a:cubicBezTo>
                  <a:cubicBezTo>
                    <a:pt x="9124" y="6989"/>
                    <a:pt x="9981" y="6717"/>
                    <a:pt x="10484" y="5817"/>
                  </a:cubicBezTo>
                  <a:cubicBezTo>
                    <a:pt x="10902" y="5064"/>
                    <a:pt x="11258" y="4310"/>
                    <a:pt x="11572" y="3515"/>
                  </a:cubicBezTo>
                  <a:cubicBezTo>
                    <a:pt x="11885" y="2741"/>
                    <a:pt x="11990" y="1925"/>
                    <a:pt x="12074" y="1025"/>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77" name="Google Shape;728;p45">
              <a:extLst>
                <a:ext uri="{FF2B5EF4-FFF2-40B4-BE49-F238E27FC236}">
                  <a16:creationId xmlns:a16="http://schemas.microsoft.com/office/drawing/2014/main" id="{1D7F4D55-15D7-4C59-B563-5B284C50EDCF}"/>
                </a:ext>
              </a:extLst>
            </p:cNvPr>
            <p:cNvSpPr/>
            <p:nvPr/>
          </p:nvSpPr>
          <p:spPr>
            <a:xfrm>
              <a:off x="7603031" y="3504051"/>
              <a:ext cx="45000" cy="46575"/>
            </a:xfrm>
            <a:custGeom>
              <a:avLst/>
              <a:gdLst/>
              <a:ahLst/>
              <a:cxnLst/>
              <a:rect l="l" t="t" r="r" b="b"/>
              <a:pathLst>
                <a:path w="1800" h="1863" extrusionOk="0">
                  <a:moveTo>
                    <a:pt x="1548" y="84"/>
                  </a:moveTo>
                  <a:cubicBezTo>
                    <a:pt x="1799" y="523"/>
                    <a:pt x="1779" y="921"/>
                    <a:pt x="1758" y="1298"/>
                  </a:cubicBezTo>
                  <a:cubicBezTo>
                    <a:pt x="1737" y="1611"/>
                    <a:pt x="1486" y="1779"/>
                    <a:pt x="1151" y="1821"/>
                  </a:cubicBezTo>
                  <a:cubicBezTo>
                    <a:pt x="753" y="1863"/>
                    <a:pt x="418" y="1737"/>
                    <a:pt x="209" y="1360"/>
                  </a:cubicBezTo>
                  <a:cubicBezTo>
                    <a:pt x="0" y="1005"/>
                    <a:pt x="21" y="628"/>
                    <a:pt x="209" y="293"/>
                  </a:cubicBezTo>
                  <a:cubicBezTo>
                    <a:pt x="293" y="168"/>
                    <a:pt x="481" y="63"/>
                    <a:pt x="628" y="42"/>
                  </a:cubicBezTo>
                  <a:cubicBezTo>
                    <a:pt x="921" y="0"/>
                    <a:pt x="1234" y="63"/>
                    <a:pt x="1548" y="84"/>
                  </a:cubicBezTo>
                  <a:close/>
                </a:path>
              </a:pathLst>
            </a:custGeom>
            <a:solidFill>
              <a:srgbClr val="1D312F"/>
            </a:solidFill>
            <a:ln>
              <a:noFill/>
            </a:ln>
          </p:spPr>
          <p:txBody>
            <a:bodyPr spcFirstLastPara="1" wrap="square" lIns="91425" tIns="91425" rIns="91425" bIns="91425" anchor="ctr" anchorCtr="0">
              <a:noAutofit/>
            </a:bodyPr>
            <a:lstStyle/>
            <a:p>
              <a:endParaRPr/>
            </a:p>
          </p:txBody>
        </p:sp>
        <p:sp>
          <p:nvSpPr>
            <p:cNvPr id="79" name="Google Shape;729;p45">
              <a:extLst>
                <a:ext uri="{FF2B5EF4-FFF2-40B4-BE49-F238E27FC236}">
                  <a16:creationId xmlns:a16="http://schemas.microsoft.com/office/drawing/2014/main" id="{656F9CDD-DB66-4A3E-A31C-F1209467EBCD}"/>
                </a:ext>
              </a:extLst>
            </p:cNvPr>
            <p:cNvSpPr/>
            <p:nvPr/>
          </p:nvSpPr>
          <p:spPr>
            <a:xfrm>
              <a:off x="7928382" y="3524975"/>
              <a:ext cx="44475" cy="49700"/>
            </a:xfrm>
            <a:custGeom>
              <a:avLst/>
              <a:gdLst/>
              <a:ahLst/>
              <a:cxnLst/>
              <a:rect l="l" t="t" r="r" b="b"/>
              <a:pathLst>
                <a:path w="1779" h="1988" extrusionOk="0">
                  <a:moveTo>
                    <a:pt x="858" y="42"/>
                  </a:moveTo>
                  <a:cubicBezTo>
                    <a:pt x="1486" y="63"/>
                    <a:pt x="1737" y="314"/>
                    <a:pt x="1779" y="879"/>
                  </a:cubicBezTo>
                  <a:cubicBezTo>
                    <a:pt x="1779" y="1528"/>
                    <a:pt x="1298" y="1988"/>
                    <a:pt x="921" y="1946"/>
                  </a:cubicBezTo>
                  <a:cubicBezTo>
                    <a:pt x="503" y="1883"/>
                    <a:pt x="21" y="1444"/>
                    <a:pt x="21" y="1130"/>
                  </a:cubicBezTo>
                  <a:cubicBezTo>
                    <a:pt x="0" y="377"/>
                    <a:pt x="273" y="0"/>
                    <a:pt x="858" y="42"/>
                  </a:cubicBezTo>
                  <a:close/>
                </a:path>
              </a:pathLst>
            </a:custGeom>
            <a:solidFill>
              <a:srgbClr val="1D312F"/>
            </a:solidFill>
            <a:ln>
              <a:noFill/>
            </a:ln>
          </p:spPr>
          <p:txBody>
            <a:bodyPr spcFirstLastPara="1" wrap="square" lIns="91425" tIns="91425" rIns="91425" bIns="91425" anchor="ctr" anchorCtr="0">
              <a:noAutofit/>
            </a:bodyPr>
            <a:lstStyle/>
            <a:p>
              <a:endParaRPr/>
            </a:p>
          </p:txBody>
        </p:sp>
      </p:grpSp>
      <p:grpSp>
        <p:nvGrpSpPr>
          <p:cNvPr id="99" name="Đám mây">
            <a:extLst>
              <a:ext uri="{FF2B5EF4-FFF2-40B4-BE49-F238E27FC236}">
                <a16:creationId xmlns:a16="http://schemas.microsoft.com/office/drawing/2014/main" id="{BAF94FBD-D5F8-4E0F-98DC-8564131970A7}"/>
              </a:ext>
            </a:extLst>
          </p:cNvPr>
          <p:cNvGrpSpPr/>
          <p:nvPr/>
        </p:nvGrpSpPr>
        <p:grpSpPr>
          <a:xfrm>
            <a:off x="7719648" y="104550"/>
            <a:ext cx="588932" cy="344750"/>
            <a:chOff x="370000" y="161225"/>
            <a:chExt cx="608900" cy="407500"/>
          </a:xfrm>
        </p:grpSpPr>
        <p:sp>
          <p:nvSpPr>
            <p:cNvPr id="100" name="Google Shape;455;p40">
              <a:extLst>
                <a:ext uri="{FF2B5EF4-FFF2-40B4-BE49-F238E27FC236}">
                  <a16:creationId xmlns:a16="http://schemas.microsoft.com/office/drawing/2014/main" id="{C8D79447-73A7-4C65-BD91-B110C44F2AE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1" name="Google Shape;456;p40">
              <a:extLst>
                <a:ext uri="{FF2B5EF4-FFF2-40B4-BE49-F238E27FC236}">
                  <a16:creationId xmlns:a16="http://schemas.microsoft.com/office/drawing/2014/main" id="{25C579DA-D5CD-4318-80D8-45E4DD006CD3}"/>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3" name="Group 82">
            <a:extLst>
              <a:ext uri="{FF2B5EF4-FFF2-40B4-BE49-F238E27FC236}">
                <a16:creationId xmlns:a16="http://schemas.microsoft.com/office/drawing/2014/main" id="{22700F23-B271-4CEE-96A2-9F34BB895D2C}"/>
              </a:ext>
            </a:extLst>
          </p:cNvPr>
          <p:cNvGrpSpPr/>
          <p:nvPr/>
        </p:nvGrpSpPr>
        <p:grpSpPr>
          <a:xfrm>
            <a:off x="838483" y="151841"/>
            <a:ext cx="5211512" cy="1183048"/>
            <a:chOff x="293561" y="1198683"/>
            <a:chExt cx="3713701" cy="1183048"/>
          </a:xfrm>
        </p:grpSpPr>
        <p:sp>
          <p:nvSpPr>
            <p:cNvPr id="84" name="Rectangle: Rounded Corners 83">
              <a:extLst>
                <a:ext uri="{FF2B5EF4-FFF2-40B4-BE49-F238E27FC236}">
                  <a16:creationId xmlns:a16="http://schemas.microsoft.com/office/drawing/2014/main" id="{BFF2F785-3E3B-4C51-9D78-DE410A357D38}"/>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5" name="TextBox 84">
              <a:extLst>
                <a:ext uri="{FF2B5EF4-FFF2-40B4-BE49-F238E27FC236}">
                  <a16:creationId xmlns:a16="http://schemas.microsoft.com/office/drawing/2014/main" id="{D21A2A8B-D194-49CC-B1F4-A3592B5F4BF5}"/>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spTree>
    <p:extLst>
      <p:ext uri="{BB962C8B-B14F-4D97-AF65-F5344CB8AC3E}">
        <p14:creationId xmlns:p14="http://schemas.microsoft.com/office/powerpoint/2010/main" val="3297547297"/>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8"/>
                                        </p:tgtEl>
                                        <p:attrNameLst>
                                          <p:attrName>style.visibility</p:attrName>
                                        </p:attrNameLst>
                                      </p:cBhvr>
                                      <p:to>
                                        <p:strVal val="visible"/>
                                      </p:to>
                                    </p:set>
                                    <p:animEffect transition="in" filter="wipe(up)">
                                      <p:cBhvr>
                                        <p:cTn id="12" dur="1500"/>
                                        <p:tgtEl>
                                          <p:spTgt spid="78"/>
                                        </p:tgtEl>
                                      </p:cBhvr>
                                    </p:animEffect>
                                  </p:childTnLst>
                                </p:cTn>
                              </p:par>
                              <p:par>
                                <p:cTn id="13" presetID="22" presetClass="entr" presetSubtype="8" fill="hold" nodeType="withEffect">
                                  <p:stCondLst>
                                    <p:cond delay="0"/>
                                  </p:stCondLst>
                                  <p:childTnLst>
                                    <p:set>
                                      <p:cBhvr>
                                        <p:cTn id="14" dur="1" fill="hold">
                                          <p:stCondLst>
                                            <p:cond delay="0"/>
                                          </p:stCondLst>
                                        </p:cTn>
                                        <p:tgtEl>
                                          <p:spTgt spid="90"/>
                                        </p:tgtEl>
                                        <p:attrNameLst>
                                          <p:attrName>style.visibility</p:attrName>
                                        </p:attrNameLst>
                                      </p:cBhvr>
                                      <p:to>
                                        <p:strVal val="visible"/>
                                      </p:to>
                                    </p:set>
                                    <p:animEffect transition="in" filter="wipe(left)">
                                      <p:cBhvr>
                                        <p:cTn id="15" dur="1500"/>
                                        <p:tgtEl>
                                          <p:spTgt spid="9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6"/>
                                        </p:tgtEl>
                                        <p:attrNameLst>
                                          <p:attrName>style.visibility</p:attrName>
                                        </p:attrNameLst>
                                      </p:cBhvr>
                                      <p:to>
                                        <p:strVal val="visible"/>
                                      </p:to>
                                    </p:set>
                                    <p:animEffect transition="in" filter="wipe(left)">
                                      <p:cBhvr>
                                        <p:cTn id="20" dur="1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543843" y="222961"/>
            <a:ext cx="5211512" cy="1183048"/>
            <a:chOff x="293561" y="1198683"/>
            <a:chExt cx="3713701" cy="118304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Đám mây">
            <a:extLst>
              <a:ext uri="{FF2B5EF4-FFF2-40B4-BE49-F238E27FC236}">
                <a16:creationId xmlns:a16="http://schemas.microsoft.com/office/drawing/2014/main" id="{024D50D3-66C4-4280-AF9C-6D2A44B3AE13}"/>
              </a:ext>
            </a:extLst>
          </p:cNvPr>
          <p:cNvGrpSpPr/>
          <p:nvPr/>
        </p:nvGrpSpPr>
        <p:grpSpPr>
          <a:xfrm>
            <a:off x="7653776" y="403093"/>
            <a:ext cx="608900" cy="407500"/>
            <a:chOff x="370000" y="161225"/>
            <a:chExt cx="608900" cy="407500"/>
          </a:xfrm>
        </p:grpSpPr>
        <p:sp>
          <p:nvSpPr>
            <p:cNvPr id="54" name="Google Shape;455;p40">
              <a:extLst>
                <a:ext uri="{FF2B5EF4-FFF2-40B4-BE49-F238E27FC236}">
                  <a16:creationId xmlns:a16="http://schemas.microsoft.com/office/drawing/2014/main" id="{7025F8CE-BB54-4D9B-9233-8DA92153387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55" name="Google Shape;456;p40">
              <a:extLst>
                <a:ext uri="{FF2B5EF4-FFF2-40B4-BE49-F238E27FC236}">
                  <a16:creationId xmlns:a16="http://schemas.microsoft.com/office/drawing/2014/main" id="{9B9D1862-58DE-4CE9-84EE-21425DAA7646}"/>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415;p38">
            <a:extLst>
              <a:ext uri="{FF2B5EF4-FFF2-40B4-BE49-F238E27FC236}">
                <a16:creationId xmlns:a16="http://schemas.microsoft.com/office/drawing/2014/main" id="{CA390190-5DF6-40E0-B282-AD6165D1CE74}"/>
              </a:ext>
            </a:extLst>
          </p:cNvPr>
          <p:cNvGrpSpPr/>
          <p:nvPr/>
        </p:nvGrpSpPr>
        <p:grpSpPr>
          <a:xfrm>
            <a:off x="9224168" y="95243"/>
            <a:ext cx="741250" cy="792000"/>
            <a:chOff x="-3118700" y="2365900"/>
            <a:chExt cx="741250" cy="792000"/>
          </a:xfrm>
        </p:grpSpPr>
        <p:sp>
          <p:nvSpPr>
            <p:cNvPr id="57" name="Google Shape;416;p38">
              <a:extLst>
                <a:ext uri="{FF2B5EF4-FFF2-40B4-BE49-F238E27FC236}">
                  <a16:creationId xmlns:a16="http://schemas.microsoft.com/office/drawing/2014/main" id="{98305649-DC55-4FD6-836E-1226521DFB06}"/>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5" name="Google Shape;417;p38">
              <a:extLst>
                <a:ext uri="{FF2B5EF4-FFF2-40B4-BE49-F238E27FC236}">
                  <a16:creationId xmlns:a16="http://schemas.microsoft.com/office/drawing/2014/main" id="{6F3B8C28-C2FE-4660-A675-0B4B4F918E1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18;p38">
              <a:extLst>
                <a:ext uri="{FF2B5EF4-FFF2-40B4-BE49-F238E27FC236}">
                  <a16:creationId xmlns:a16="http://schemas.microsoft.com/office/drawing/2014/main" id="{B8868DBB-E350-4DDD-9528-21DA84FD4F9C}"/>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19;p38">
              <a:extLst>
                <a:ext uri="{FF2B5EF4-FFF2-40B4-BE49-F238E27FC236}">
                  <a16:creationId xmlns:a16="http://schemas.microsoft.com/office/drawing/2014/main" id="{696A2CD1-D3C4-42A8-A179-33FB8E77087E}"/>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20;p38">
              <a:extLst>
                <a:ext uri="{FF2B5EF4-FFF2-40B4-BE49-F238E27FC236}">
                  <a16:creationId xmlns:a16="http://schemas.microsoft.com/office/drawing/2014/main" id="{11C03A59-056F-4AF5-8D46-433746372B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21;p38">
              <a:extLst>
                <a:ext uri="{FF2B5EF4-FFF2-40B4-BE49-F238E27FC236}">
                  <a16:creationId xmlns:a16="http://schemas.microsoft.com/office/drawing/2014/main" id="{FAC54D3B-A8B9-4E1F-B96F-3B6A1B86A6AF}"/>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2;p38">
              <a:extLst>
                <a:ext uri="{FF2B5EF4-FFF2-40B4-BE49-F238E27FC236}">
                  <a16:creationId xmlns:a16="http://schemas.microsoft.com/office/drawing/2014/main" id="{CFC761B6-1B6F-4420-948D-C9A96D1A04F5}"/>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3;p38">
              <a:extLst>
                <a:ext uri="{FF2B5EF4-FFF2-40B4-BE49-F238E27FC236}">
                  <a16:creationId xmlns:a16="http://schemas.microsoft.com/office/drawing/2014/main" id="{BB6128FD-1952-4A11-93C9-42FA4D7139FD}"/>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4;p38">
              <a:extLst>
                <a:ext uri="{FF2B5EF4-FFF2-40B4-BE49-F238E27FC236}">
                  <a16:creationId xmlns:a16="http://schemas.microsoft.com/office/drawing/2014/main" id="{CDBF82F2-FA35-4E7E-B3A5-66663B25239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5;p38">
              <a:extLst>
                <a:ext uri="{FF2B5EF4-FFF2-40B4-BE49-F238E27FC236}">
                  <a16:creationId xmlns:a16="http://schemas.microsoft.com/office/drawing/2014/main" id="{60A356A7-A069-4C91-A501-E92C8C7EC2A6}"/>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Đám mây">
            <a:extLst>
              <a:ext uri="{FF2B5EF4-FFF2-40B4-BE49-F238E27FC236}">
                <a16:creationId xmlns:a16="http://schemas.microsoft.com/office/drawing/2014/main" id="{E678FF5F-0B84-4AEB-818F-F0582DCA6C35}"/>
              </a:ext>
            </a:extLst>
          </p:cNvPr>
          <p:cNvGrpSpPr/>
          <p:nvPr/>
        </p:nvGrpSpPr>
        <p:grpSpPr>
          <a:xfrm>
            <a:off x="9815124" y="1218554"/>
            <a:ext cx="608900" cy="407500"/>
            <a:chOff x="370000" y="161225"/>
            <a:chExt cx="608900" cy="407500"/>
          </a:xfrm>
        </p:grpSpPr>
        <p:sp>
          <p:nvSpPr>
            <p:cNvPr id="85" name="Google Shape;455;p40">
              <a:extLst>
                <a:ext uri="{FF2B5EF4-FFF2-40B4-BE49-F238E27FC236}">
                  <a16:creationId xmlns:a16="http://schemas.microsoft.com/office/drawing/2014/main" id="{786F284A-B0BC-45F5-A30E-57F56E9A81F2}"/>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6" name="Google Shape;456;p40">
              <a:extLst>
                <a:ext uri="{FF2B5EF4-FFF2-40B4-BE49-F238E27FC236}">
                  <a16:creationId xmlns:a16="http://schemas.microsoft.com/office/drawing/2014/main" id="{664726A2-CB27-45EF-B3D3-C6EE3D9166DB}"/>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7" name="Google Shape;638;p44">
            <a:extLst>
              <a:ext uri="{FF2B5EF4-FFF2-40B4-BE49-F238E27FC236}">
                <a16:creationId xmlns:a16="http://schemas.microsoft.com/office/drawing/2014/main" id="{BFF52A84-0605-4493-B5B5-726E98FC6BAD}"/>
              </a:ext>
            </a:extLst>
          </p:cNvPr>
          <p:cNvGrpSpPr/>
          <p:nvPr/>
        </p:nvGrpSpPr>
        <p:grpSpPr>
          <a:xfrm>
            <a:off x="8611494" y="4578478"/>
            <a:ext cx="2208313" cy="1901697"/>
            <a:chOff x="5719525" y="2050888"/>
            <a:chExt cx="2570008" cy="2552602"/>
          </a:xfrm>
        </p:grpSpPr>
        <p:sp>
          <p:nvSpPr>
            <p:cNvPr id="88" name="Google Shape;639;p44">
              <a:extLst>
                <a:ext uri="{FF2B5EF4-FFF2-40B4-BE49-F238E27FC236}">
                  <a16:creationId xmlns:a16="http://schemas.microsoft.com/office/drawing/2014/main" id="{02F6F31F-BD9C-4C51-8BF6-F3018CAF7644}"/>
                </a:ext>
              </a:extLst>
            </p:cNvPr>
            <p:cNvSpPr/>
            <p:nvPr/>
          </p:nvSpPr>
          <p:spPr>
            <a:xfrm>
              <a:off x="6632174" y="2080057"/>
              <a:ext cx="366963" cy="346699"/>
            </a:xfrm>
            <a:custGeom>
              <a:avLst/>
              <a:gdLst/>
              <a:ahLst/>
              <a:cxnLst/>
              <a:rect l="l" t="t" r="r" b="b"/>
              <a:pathLst>
                <a:path w="12115" h="11446" extrusionOk="0">
                  <a:moveTo>
                    <a:pt x="11466" y="147"/>
                  </a:moveTo>
                  <a:cubicBezTo>
                    <a:pt x="11864" y="733"/>
                    <a:pt x="12031" y="1381"/>
                    <a:pt x="12073" y="2114"/>
                  </a:cubicBezTo>
                  <a:cubicBezTo>
                    <a:pt x="12115" y="3265"/>
                    <a:pt x="11801" y="4332"/>
                    <a:pt x="11550" y="5420"/>
                  </a:cubicBezTo>
                  <a:cubicBezTo>
                    <a:pt x="11403" y="5964"/>
                    <a:pt x="11090" y="6424"/>
                    <a:pt x="10755" y="6884"/>
                  </a:cubicBezTo>
                  <a:cubicBezTo>
                    <a:pt x="10462" y="7261"/>
                    <a:pt x="10232" y="7721"/>
                    <a:pt x="9939" y="8140"/>
                  </a:cubicBezTo>
                  <a:cubicBezTo>
                    <a:pt x="9813" y="8349"/>
                    <a:pt x="9646" y="8579"/>
                    <a:pt x="9499" y="8788"/>
                  </a:cubicBezTo>
                  <a:cubicBezTo>
                    <a:pt x="9227" y="9123"/>
                    <a:pt x="8955" y="9458"/>
                    <a:pt x="8642" y="9814"/>
                  </a:cubicBezTo>
                  <a:cubicBezTo>
                    <a:pt x="8516" y="9960"/>
                    <a:pt x="8349" y="10127"/>
                    <a:pt x="8223" y="10253"/>
                  </a:cubicBezTo>
                  <a:cubicBezTo>
                    <a:pt x="7930" y="10483"/>
                    <a:pt x="7616" y="10713"/>
                    <a:pt x="7323" y="10985"/>
                  </a:cubicBezTo>
                  <a:cubicBezTo>
                    <a:pt x="6800" y="11425"/>
                    <a:pt x="6256" y="11446"/>
                    <a:pt x="5608" y="11216"/>
                  </a:cubicBezTo>
                  <a:cubicBezTo>
                    <a:pt x="4457" y="10776"/>
                    <a:pt x="3473" y="10065"/>
                    <a:pt x="2490" y="9395"/>
                  </a:cubicBezTo>
                  <a:cubicBezTo>
                    <a:pt x="1967" y="9019"/>
                    <a:pt x="1569" y="8579"/>
                    <a:pt x="1276" y="7993"/>
                  </a:cubicBezTo>
                  <a:cubicBezTo>
                    <a:pt x="1109" y="7596"/>
                    <a:pt x="858" y="7219"/>
                    <a:pt x="607" y="6863"/>
                  </a:cubicBezTo>
                  <a:cubicBezTo>
                    <a:pt x="105" y="6173"/>
                    <a:pt x="0" y="5357"/>
                    <a:pt x="105" y="4520"/>
                  </a:cubicBezTo>
                  <a:cubicBezTo>
                    <a:pt x="168" y="4081"/>
                    <a:pt x="335" y="3662"/>
                    <a:pt x="628" y="3306"/>
                  </a:cubicBezTo>
                  <a:cubicBezTo>
                    <a:pt x="753" y="3160"/>
                    <a:pt x="942" y="3055"/>
                    <a:pt x="1130" y="3013"/>
                  </a:cubicBezTo>
                  <a:cubicBezTo>
                    <a:pt x="1590" y="2846"/>
                    <a:pt x="2092" y="2721"/>
                    <a:pt x="2595" y="2930"/>
                  </a:cubicBezTo>
                  <a:cubicBezTo>
                    <a:pt x="2699" y="2972"/>
                    <a:pt x="2825" y="2951"/>
                    <a:pt x="2929" y="2972"/>
                  </a:cubicBezTo>
                  <a:cubicBezTo>
                    <a:pt x="3013" y="2972"/>
                    <a:pt x="3139" y="2951"/>
                    <a:pt x="3201" y="2993"/>
                  </a:cubicBezTo>
                  <a:cubicBezTo>
                    <a:pt x="3766" y="3390"/>
                    <a:pt x="4478" y="3578"/>
                    <a:pt x="4938" y="4101"/>
                  </a:cubicBezTo>
                  <a:cubicBezTo>
                    <a:pt x="5273" y="4436"/>
                    <a:pt x="5545" y="4813"/>
                    <a:pt x="5859" y="5231"/>
                  </a:cubicBezTo>
                  <a:cubicBezTo>
                    <a:pt x="5942" y="5148"/>
                    <a:pt x="6068" y="5085"/>
                    <a:pt x="6089" y="4980"/>
                  </a:cubicBezTo>
                  <a:cubicBezTo>
                    <a:pt x="6235" y="4604"/>
                    <a:pt x="6340" y="4206"/>
                    <a:pt x="6466" y="3809"/>
                  </a:cubicBezTo>
                  <a:cubicBezTo>
                    <a:pt x="6507" y="3662"/>
                    <a:pt x="6591" y="3474"/>
                    <a:pt x="6696" y="3348"/>
                  </a:cubicBezTo>
                  <a:cubicBezTo>
                    <a:pt x="7030" y="2888"/>
                    <a:pt x="7407" y="2469"/>
                    <a:pt x="7742" y="2030"/>
                  </a:cubicBezTo>
                  <a:cubicBezTo>
                    <a:pt x="7826" y="1946"/>
                    <a:pt x="7909" y="1842"/>
                    <a:pt x="7972" y="1779"/>
                  </a:cubicBezTo>
                  <a:cubicBezTo>
                    <a:pt x="8537" y="837"/>
                    <a:pt x="9499" y="524"/>
                    <a:pt x="10441" y="168"/>
                  </a:cubicBezTo>
                  <a:cubicBezTo>
                    <a:pt x="10776" y="42"/>
                    <a:pt x="11131" y="0"/>
                    <a:pt x="11466" y="147"/>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89" name="Google Shape;640;p44">
              <a:extLst>
                <a:ext uri="{FF2B5EF4-FFF2-40B4-BE49-F238E27FC236}">
                  <a16:creationId xmlns:a16="http://schemas.microsoft.com/office/drawing/2014/main" id="{8617DF75-7983-4DF1-B639-B4A72FA8D7ED}"/>
                </a:ext>
              </a:extLst>
            </p:cNvPr>
            <p:cNvSpPr/>
            <p:nvPr/>
          </p:nvSpPr>
          <p:spPr>
            <a:xfrm>
              <a:off x="6603005" y="2050888"/>
              <a:ext cx="427846" cy="406916"/>
            </a:xfrm>
            <a:custGeom>
              <a:avLst/>
              <a:gdLst/>
              <a:ahLst/>
              <a:cxnLst/>
              <a:rect l="l" t="t" r="r" b="b"/>
              <a:pathLst>
                <a:path w="14125" h="13434" extrusionOk="0">
                  <a:moveTo>
                    <a:pt x="6801" y="4834"/>
                  </a:moveTo>
                  <a:cubicBezTo>
                    <a:pt x="6926" y="3997"/>
                    <a:pt x="7408" y="3370"/>
                    <a:pt x="7868" y="2721"/>
                  </a:cubicBezTo>
                  <a:cubicBezTo>
                    <a:pt x="8014" y="2533"/>
                    <a:pt x="8224" y="2365"/>
                    <a:pt x="8328" y="2156"/>
                  </a:cubicBezTo>
                  <a:cubicBezTo>
                    <a:pt x="9061" y="963"/>
                    <a:pt x="10274" y="524"/>
                    <a:pt x="11509" y="127"/>
                  </a:cubicBezTo>
                  <a:cubicBezTo>
                    <a:pt x="11885" y="1"/>
                    <a:pt x="12325" y="43"/>
                    <a:pt x="12743" y="64"/>
                  </a:cubicBezTo>
                  <a:cubicBezTo>
                    <a:pt x="12931" y="106"/>
                    <a:pt x="13141" y="252"/>
                    <a:pt x="13203" y="419"/>
                  </a:cubicBezTo>
                  <a:cubicBezTo>
                    <a:pt x="13685" y="1194"/>
                    <a:pt x="14040" y="2010"/>
                    <a:pt x="14082" y="2972"/>
                  </a:cubicBezTo>
                  <a:cubicBezTo>
                    <a:pt x="14124" y="4248"/>
                    <a:pt x="13810" y="5483"/>
                    <a:pt x="13496" y="6717"/>
                  </a:cubicBezTo>
                  <a:cubicBezTo>
                    <a:pt x="13350" y="7282"/>
                    <a:pt x="12952" y="7805"/>
                    <a:pt x="12638" y="8329"/>
                  </a:cubicBezTo>
                  <a:cubicBezTo>
                    <a:pt x="12366" y="8810"/>
                    <a:pt x="12094" y="9228"/>
                    <a:pt x="11802" y="9668"/>
                  </a:cubicBezTo>
                  <a:cubicBezTo>
                    <a:pt x="11676" y="9877"/>
                    <a:pt x="11509" y="10107"/>
                    <a:pt x="11362" y="10316"/>
                  </a:cubicBezTo>
                  <a:cubicBezTo>
                    <a:pt x="11006" y="10735"/>
                    <a:pt x="10672" y="11132"/>
                    <a:pt x="10337" y="11551"/>
                  </a:cubicBezTo>
                  <a:cubicBezTo>
                    <a:pt x="10232" y="11676"/>
                    <a:pt x="10107" y="11823"/>
                    <a:pt x="9960" y="11927"/>
                  </a:cubicBezTo>
                  <a:cubicBezTo>
                    <a:pt x="9521" y="12283"/>
                    <a:pt x="8998" y="12618"/>
                    <a:pt x="8600" y="13036"/>
                  </a:cubicBezTo>
                  <a:cubicBezTo>
                    <a:pt x="8265" y="13413"/>
                    <a:pt x="7868" y="13434"/>
                    <a:pt x="7491" y="13350"/>
                  </a:cubicBezTo>
                  <a:cubicBezTo>
                    <a:pt x="6864" y="13225"/>
                    <a:pt x="6257" y="13036"/>
                    <a:pt x="5629" y="12827"/>
                  </a:cubicBezTo>
                  <a:cubicBezTo>
                    <a:pt x="5252" y="12702"/>
                    <a:pt x="4918" y="12534"/>
                    <a:pt x="4604" y="12346"/>
                  </a:cubicBezTo>
                  <a:cubicBezTo>
                    <a:pt x="4060" y="11990"/>
                    <a:pt x="3516" y="11635"/>
                    <a:pt x="2993" y="11258"/>
                  </a:cubicBezTo>
                  <a:cubicBezTo>
                    <a:pt x="2302" y="10798"/>
                    <a:pt x="1737" y="10212"/>
                    <a:pt x="1361" y="9438"/>
                  </a:cubicBezTo>
                  <a:cubicBezTo>
                    <a:pt x="1047" y="8810"/>
                    <a:pt x="691" y="8203"/>
                    <a:pt x="314" y="7596"/>
                  </a:cubicBezTo>
                  <a:cubicBezTo>
                    <a:pt x="105" y="7241"/>
                    <a:pt x="1" y="6843"/>
                    <a:pt x="22" y="6425"/>
                  </a:cubicBezTo>
                  <a:cubicBezTo>
                    <a:pt x="63" y="6111"/>
                    <a:pt x="22" y="5776"/>
                    <a:pt x="22" y="5462"/>
                  </a:cubicBezTo>
                  <a:cubicBezTo>
                    <a:pt x="84" y="4646"/>
                    <a:pt x="440" y="3997"/>
                    <a:pt x="963" y="3412"/>
                  </a:cubicBezTo>
                  <a:cubicBezTo>
                    <a:pt x="1110" y="3265"/>
                    <a:pt x="1319" y="3160"/>
                    <a:pt x="1486" y="3098"/>
                  </a:cubicBezTo>
                  <a:cubicBezTo>
                    <a:pt x="1988" y="2951"/>
                    <a:pt x="2511" y="2847"/>
                    <a:pt x="3035" y="2742"/>
                  </a:cubicBezTo>
                  <a:cubicBezTo>
                    <a:pt x="3139" y="2721"/>
                    <a:pt x="3265" y="2742"/>
                    <a:pt x="3369" y="2763"/>
                  </a:cubicBezTo>
                  <a:cubicBezTo>
                    <a:pt x="3432" y="2763"/>
                    <a:pt x="3474" y="2784"/>
                    <a:pt x="3537" y="2847"/>
                  </a:cubicBezTo>
                  <a:cubicBezTo>
                    <a:pt x="3955" y="3160"/>
                    <a:pt x="4562" y="2868"/>
                    <a:pt x="4918" y="3286"/>
                  </a:cubicBezTo>
                  <a:cubicBezTo>
                    <a:pt x="5232" y="3663"/>
                    <a:pt x="5671" y="3830"/>
                    <a:pt x="6068" y="4102"/>
                  </a:cubicBezTo>
                  <a:cubicBezTo>
                    <a:pt x="6361" y="4248"/>
                    <a:pt x="6550" y="4541"/>
                    <a:pt x="6801" y="4834"/>
                  </a:cubicBezTo>
                  <a:close/>
                  <a:moveTo>
                    <a:pt x="12429" y="1110"/>
                  </a:moveTo>
                  <a:cubicBezTo>
                    <a:pt x="12053" y="963"/>
                    <a:pt x="11739" y="1005"/>
                    <a:pt x="11425" y="1110"/>
                  </a:cubicBezTo>
                  <a:cubicBezTo>
                    <a:pt x="10483" y="1487"/>
                    <a:pt x="9521" y="1779"/>
                    <a:pt x="8977" y="2721"/>
                  </a:cubicBezTo>
                  <a:cubicBezTo>
                    <a:pt x="8914" y="2826"/>
                    <a:pt x="8809" y="2888"/>
                    <a:pt x="8747" y="2972"/>
                  </a:cubicBezTo>
                  <a:cubicBezTo>
                    <a:pt x="8391" y="3412"/>
                    <a:pt x="8035" y="3830"/>
                    <a:pt x="7701" y="4290"/>
                  </a:cubicBezTo>
                  <a:cubicBezTo>
                    <a:pt x="7596" y="4416"/>
                    <a:pt x="7512" y="4604"/>
                    <a:pt x="7449" y="4751"/>
                  </a:cubicBezTo>
                  <a:cubicBezTo>
                    <a:pt x="7324" y="5148"/>
                    <a:pt x="7219" y="5546"/>
                    <a:pt x="7094" y="5922"/>
                  </a:cubicBezTo>
                  <a:cubicBezTo>
                    <a:pt x="7073" y="6006"/>
                    <a:pt x="6968" y="6090"/>
                    <a:pt x="6864" y="6173"/>
                  </a:cubicBezTo>
                  <a:cubicBezTo>
                    <a:pt x="6508" y="5776"/>
                    <a:pt x="6257" y="5378"/>
                    <a:pt x="5943" y="5044"/>
                  </a:cubicBezTo>
                  <a:cubicBezTo>
                    <a:pt x="5462" y="4520"/>
                    <a:pt x="4729" y="4332"/>
                    <a:pt x="4185" y="3935"/>
                  </a:cubicBezTo>
                  <a:cubicBezTo>
                    <a:pt x="4144" y="3893"/>
                    <a:pt x="3997" y="3935"/>
                    <a:pt x="3934" y="3914"/>
                  </a:cubicBezTo>
                  <a:cubicBezTo>
                    <a:pt x="3830" y="3914"/>
                    <a:pt x="3683" y="3914"/>
                    <a:pt x="3579" y="3872"/>
                  </a:cubicBezTo>
                  <a:cubicBezTo>
                    <a:pt x="3097" y="3621"/>
                    <a:pt x="2595" y="3788"/>
                    <a:pt x="2114" y="3935"/>
                  </a:cubicBezTo>
                  <a:cubicBezTo>
                    <a:pt x="1947" y="3997"/>
                    <a:pt x="1737" y="4123"/>
                    <a:pt x="1633" y="4248"/>
                  </a:cubicBezTo>
                  <a:cubicBezTo>
                    <a:pt x="1340" y="4604"/>
                    <a:pt x="1131" y="4981"/>
                    <a:pt x="1110" y="5462"/>
                  </a:cubicBezTo>
                  <a:cubicBezTo>
                    <a:pt x="1026" y="6299"/>
                    <a:pt x="1110" y="7115"/>
                    <a:pt x="1591" y="7805"/>
                  </a:cubicBezTo>
                  <a:cubicBezTo>
                    <a:pt x="1863" y="8182"/>
                    <a:pt x="2093" y="8538"/>
                    <a:pt x="2281" y="8935"/>
                  </a:cubicBezTo>
                  <a:cubicBezTo>
                    <a:pt x="2532" y="9521"/>
                    <a:pt x="2951" y="9982"/>
                    <a:pt x="3474" y="10316"/>
                  </a:cubicBezTo>
                  <a:cubicBezTo>
                    <a:pt x="4478" y="11007"/>
                    <a:pt x="5441" y="11718"/>
                    <a:pt x="6592" y="12158"/>
                  </a:cubicBezTo>
                  <a:cubicBezTo>
                    <a:pt x="7240" y="12388"/>
                    <a:pt x="7805" y="12367"/>
                    <a:pt x="8328" y="11927"/>
                  </a:cubicBezTo>
                  <a:cubicBezTo>
                    <a:pt x="8600" y="11676"/>
                    <a:pt x="8914" y="11446"/>
                    <a:pt x="9207" y="11195"/>
                  </a:cubicBezTo>
                  <a:cubicBezTo>
                    <a:pt x="9374" y="11049"/>
                    <a:pt x="9500" y="10902"/>
                    <a:pt x="9625" y="10735"/>
                  </a:cubicBezTo>
                  <a:cubicBezTo>
                    <a:pt x="9918" y="10400"/>
                    <a:pt x="10211" y="10086"/>
                    <a:pt x="10483" y="9730"/>
                  </a:cubicBezTo>
                  <a:cubicBezTo>
                    <a:pt x="10651" y="9521"/>
                    <a:pt x="10797" y="9312"/>
                    <a:pt x="10944" y="9061"/>
                  </a:cubicBezTo>
                  <a:cubicBezTo>
                    <a:pt x="11195" y="8642"/>
                    <a:pt x="11467" y="8203"/>
                    <a:pt x="11739" y="7805"/>
                  </a:cubicBezTo>
                  <a:cubicBezTo>
                    <a:pt x="12094" y="7345"/>
                    <a:pt x="12408" y="6864"/>
                    <a:pt x="12534" y="6341"/>
                  </a:cubicBezTo>
                  <a:cubicBezTo>
                    <a:pt x="12785" y="5274"/>
                    <a:pt x="13099" y="4186"/>
                    <a:pt x="13057" y="3056"/>
                  </a:cubicBezTo>
                  <a:cubicBezTo>
                    <a:pt x="12994" y="2323"/>
                    <a:pt x="12827" y="1696"/>
                    <a:pt x="12429" y="111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641;p44">
              <a:extLst>
                <a:ext uri="{FF2B5EF4-FFF2-40B4-BE49-F238E27FC236}">
                  <a16:creationId xmlns:a16="http://schemas.microsoft.com/office/drawing/2014/main" id="{7B812D3E-5014-4486-8293-24F97BE5CC9E}"/>
                </a:ext>
              </a:extLst>
            </p:cNvPr>
            <p:cNvSpPr/>
            <p:nvPr/>
          </p:nvSpPr>
          <p:spPr>
            <a:xfrm>
              <a:off x="7013688" y="2636215"/>
              <a:ext cx="1018532" cy="738379"/>
            </a:xfrm>
            <a:custGeom>
              <a:avLst/>
              <a:gdLst/>
              <a:ahLst/>
              <a:cxnLst/>
              <a:rect l="l" t="t" r="r" b="b"/>
              <a:pathLst>
                <a:path w="33626" h="24377" extrusionOk="0">
                  <a:moveTo>
                    <a:pt x="19481" y="1"/>
                  </a:moveTo>
                  <a:cubicBezTo>
                    <a:pt x="19627" y="85"/>
                    <a:pt x="19711" y="85"/>
                    <a:pt x="19732" y="105"/>
                  </a:cubicBezTo>
                  <a:cubicBezTo>
                    <a:pt x="20213" y="733"/>
                    <a:pt x="20925" y="1110"/>
                    <a:pt x="21469" y="1633"/>
                  </a:cubicBezTo>
                  <a:cubicBezTo>
                    <a:pt x="21573" y="1737"/>
                    <a:pt x="21720" y="1800"/>
                    <a:pt x="21866" y="1842"/>
                  </a:cubicBezTo>
                  <a:cubicBezTo>
                    <a:pt x="22138" y="1947"/>
                    <a:pt x="22431" y="2051"/>
                    <a:pt x="22724" y="2114"/>
                  </a:cubicBezTo>
                  <a:cubicBezTo>
                    <a:pt x="23477" y="2198"/>
                    <a:pt x="24210" y="2553"/>
                    <a:pt x="25005" y="2533"/>
                  </a:cubicBezTo>
                  <a:cubicBezTo>
                    <a:pt x="25591" y="2533"/>
                    <a:pt x="26197" y="2553"/>
                    <a:pt x="26804" y="2574"/>
                  </a:cubicBezTo>
                  <a:cubicBezTo>
                    <a:pt x="27243" y="2616"/>
                    <a:pt x="27683" y="2616"/>
                    <a:pt x="28143" y="2449"/>
                  </a:cubicBezTo>
                  <a:cubicBezTo>
                    <a:pt x="28206" y="2428"/>
                    <a:pt x="28311" y="2365"/>
                    <a:pt x="28394" y="2407"/>
                  </a:cubicBezTo>
                  <a:cubicBezTo>
                    <a:pt x="28938" y="2449"/>
                    <a:pt x="29461" y="2302"/>
                    <a:pt x="29943" y="2051"/>
                  </a:cubicBezTo>
                  <a:cubicBezTo>
                    <a:pt x="29984" y="2030"/>
                    <a:pt x="30047" y="2051"/>
                    <a:pt x="30173" y="2030"/>
                  </a:cubicBezTo>
                  <a:cubicBezTo>
                    <a:pt x="30298" y="2135"/>
                    <a:pt x="30466" y="2261"/>
                    <a:pt x="30591" y="2428"/>
                  </a:cubicBezTo>
                  <a:cubicBezTo>
                    <a:pt x="31847" y="3830"/>
                    <a:pt x="32684" y="5483"/>
                    <a:pt x="33311" y="7261"/>
                  </a:cubicBezTo>
                  <a:cubicBezTo>
                    <a:pt x="33541" y="7973"/>
                    <a:pt x="33625" y="8726"/>
                    <a:pt x="33625" y="9479"/>
                  </a:cubicBezTo>
                  <a:cubicBezTo>
                    <a:pt x="33625" y="10588"/>
                    <a:pt x="33604" y="11718"/>
                    <a:pt x="33521" y="12806"/>
                  </a:cubicBezTo>
                  <a:cubicBezTo>
                    <a:pt x="33479" y="13497"/>
                    <a:pt x="33186" y="14145"/>
                    <a:pt x="32851" y="14752"/>
                  </a:cubicBezTo>
                  <a:cubicBezTo>
                    <a:pt x="32349" y="15631"/>
                    <a:pt x="31805" y="16489"/>
                    <a:pt x="31072" y="17221"/>
                  </a:cubicBezTo>
                  <a:cubicBezTo>
                    <a:pt x="30340" y="17995"/>
                    <a:pt x="29712" y="18853"/>
                    <a:pt x="28917" y="19523"/>
                  </a:cubicBezTo>
                  <a:cubicBezTo>
                    <a:pt x="28164" y="20192"/>
                    <a:pt x="27223" y="20631"/>
                    <a:pt x="26365" y="21196"/>
                  </a:cubicBezTo>
                  <a:cubicBezTo>
                    <a:pt x="24795" y="22243"/>
                    <a:pt x="23122" y="22975"/>
                    <a:pt x="21343" y="23582"/>
                  </a:cubicBezTo>
                  <a:cubicBezTo>
                    <a:pt x="19816" y="24105"/>
                    <a:pt x="18267" y="24377"/>
                    <a:pt x="16677" y="24209"/>
                  </a:cubicBezTo>
                  <a:cubicBezTo>
                    <a:pt x="15505" y="24105"/>
                    <a:pt x="14292" y="24168"/>
                    <a:pt x="13099" y="24126"/>
                  </a:cubicBezTo>
                  <a:cubicBezTo>
                    <a:pt x="12513" y="24126"/>
                    <a:pt x="11948" y="24084"/>
                    <a:pt x="11404" y="24126"/>
                  </a:cubicBezTo>
                  <a:cubicBezTo>
                    <a:pt x="10923" y="24168"/>
                    <a:pt x="10526" y="23917"/>
                    <a:pt x="10086" y="23854"/>
                  </a:cubicBezTo>
                  <a:cubicBezTo>
                    <a:pt x="9542" y="23749"/>
                    <a:pt x="8977" y="23582"/>
                    <a:pt x="8433" y="23393"/>
                  </a:cubicBezTo>
                  <a:cubicBezTo>
                    <a:pt x="7973" y="23247"/>
                    <a:pt x="7492" y="23038"/>
                    <a:pt x="7136" y="22640"/>
                  </a:cubicBezTo>
                  <a:cubicBezTo>
                    <a:pt x="7073" y="22598"/>
                    <a:pt x="7052" y="22556"/>
                    <a:pt x="7010" y="22536"/>
                  </a:cubicBezTo>
                  <a:cubicBezTo>
                    <a:pt x="6404" y="22222"/>
                    <a:pt x="5860" y="21803"/>
                    <a:pt x="5295" y="21385"/>
                  </a:cubicBezTo>
                  <a:cubicBezTo>
                    <a:pt x="4625" y="20862"/>
                    <a:pt x="4039" y="20255"/>
                    <a:pt x="3579" y="19585"/>
                  </a:cubicBezTo>
                  <a:cubicBezTo>
                    <a:pt x="3391" y="19313"/>
                    <a:pt x="3181" y="19062"/>
                    <a:pt x="2972" y="18790"/>
                  </a:cubicBezTo>
                  <a:cubicBezTo>
                    <a:pt x="2721" y="18518"/>
                    <a:pt x="2407" y="18267"/>
                    <a:pt x="2407" y="17807"/>
                  </a:cubicBezTo>
                  <a:cubicBezTo>
                    <a:pt x="2407" y="17723"/>
                    <a:pt x="2344" y="17618"/>
                    <a:pt x="2303" y="17577"/>
                  </a:cubicBezTo>
                  <a:cubicBezTo>
                    <a:pt x="1591" y="16886"/>
                    <a:pt x="1487" y="15924"/>
                    <a:pt x="1089" y="15087"/>
                  </a:cubicBezTo>
                  <a:cubicBezTo>
                    <a:pt x="859" y="14564"/>
                    <a:pt x="670" y="14041"/>
                    <a:pt x="440" y="13517"/>
                  </a:cubicBezTo>
                  <a:cubicBezTo>
                    <a:pt x="126" y="12806"/>
                    <a:pt x="1" y="12116"/>
                    <a:pt x="22" y="11320"/>
                  </a:cubicBezTo>
                  <a:cubicBezTo>
                    <a:pt x="64" y="10023"/>
                    <a:pt x="147" y="8684"/>
                    <a:pt x="357" y="7324"/>
                  </a:cubicBezTo>
                  <a:cubicBezTo>
                    <a:pt x="754" y="7450"/>
                    <a:pt x="1110" y="7554"/>
                    <a:pt x="1466" y="7659"/>
                  </a:cubicBezTo>
                  <a:cubicBezTo>
                    <a:pt x="2177" y="7889"/>
                    <a:pt x="2930" y="7889"/>
                    <a:pt x="3621" y="7512"/>
                  </a:cubicBezTo>
                  <a:cubicBezTo>
                    <a:pt x="4144" y="7219"/>
                    <a:pt x="4709" y="6989"/>
                    <a:pt x="5169" y="6613"/>
                  </a:cubicBezTo>
                  <a:cubicBezTo>
                    <a:pt x="5483" y="6362"/>
                    <a:pt x="5901" y="6278"/>
                    <a:pt x="6278" y="6111"/>
                  </a:cubicBezTo>
                  <a:cubicBezTo>
                    <a:pt x="6466" y="6320"/>
                    <a:pt x="6424" y="6529"/>
                    <a:pt x="6404" y="6738"/>
                  </a:cubicBezTo>
                  <a:cubicBezTo>
                    <a:pt x="6341" y="7240"/>
                    <a:pt x="6529" y="7617"/>
                    <a:pt x="6885" y="7952"/>
                  </a:cubicBezTo>
                  <a:cubicBezTo>
                    <a:pt x="6989" y="8056"/>
                    <a:pt x="7094" y="8182"/>
                    <a:pt x="7220" y="8266"/>
                  </a:cubicBezTo>
                  <a:cubicBezTo>
                    <a:pt x="7366" y="8370"/>
                    <a:pt x="7533" y="8475"/>
                    <a:pt x="7680" y="8475"/>
                  </a:cubicBezTo>
                  <a:cubicBezTo>
                    <a:pt x="8663" y="8579"/>
                    <a:pt x="9647" y="8517"/>
                    <a:pt x="10526" y="7952"/>
                  </a:cubicBezTo>
                  <a:cubicBezTo>
                    <a:pt x="12095" y="6927"/>
                    <a:pt x="13622" y="5880"/>
                    <a:pt x="14794" y="4395"/>
                  </a:cubicBezTo>
                  <a:cubicBezTo>
                    <a:pt x="14899" y="4290"/>
                    <a:pt x="15003" y="4186"/>
                    <a:pt x="15087" y="4081"/>
                  </a:cubicBezTo>
                  <a:cubicBezTo>
                    <a:pt x="15129" y="4102"/>
                    <a:pt x="15191" y="4102"/>
                    <a:pt x="15191" y="4123"/>
                  </a:cubicBezTo>
                  <a:cubicBezTo>
                    <a:pt x="15652" y="5085"/>
                    <a:pt x="16552" y="5043"/>
                    <a:pt x="17430" y="5002"/>
                  </a:cubicBezTo>
                  <a:cubicBezTo>
                    <a:pt x="17702" y="4960"/>
                    <a:pt x="17870" y="4834"/>
                    <a:pt x="18037" y="4625"/>
                  </a:cubicBezTo>
                  <a:cubicBezTo>
                    <a:pt x="18602" y="3914"/>
                    <a:pt x="18895" y="3265"/>
                    <a:pt x="19062" y="2302"/>
                  </a:cubicBezTo>
                  <a:cubicBezTo>
                    <a:pt x="19062" y="2240"/>
                    <a:pt x="19062" y="2177"/>
                    <a:pt x="19083" y="2114"/>
                  </a:cubicBezTo>
                  <a:cubicBezTo>
                    <a:pt x="19460" y="1486"/>
                    <a:pt x="19397" y="754"/>
                    <a:pt x="19481" y="1"/>
                  </a:cubicBezTo>
                  <a:close/>
                  <a:moveTo>
                    <a:pt x="9249" y="15610"/>
                  </a:moveTo>
                  <a:cubicBezTo>
                    <a:pt x="9479" y="15986"/>
                    <a:pt x="9584" y="16300"/>
                    <a:pt x="9668" y="16656"/>
                  </a:cubicBezTo>
                  <a:cubicBezTo>
                    <a:pt x="9751" y="17242"/>
                    <a:pt x="9961" y="17828"/>
                    <a:pt x="10379" y="18288"/>
                  </a:cubicBezTo>
                  <a:cubicBezTo>
                    <a:pt x="11007" y="18979"/>
                    <a:pt x="11655" y="19648"/>
                    <a:pt x="12283" y="20318"/>
                  </a:cubicBezTo>
                  <a:cubicBezTo>
                    <a:pt x="12409" y="20443"/>
                    <a:pt x="12576" y="20548"/>
                    <a:pt x="12722" y="20631"/>
                  </a:cubicBezTo>
                  <a:cubicBezTo>
                    <a:pt x="13120" y="20904"/>
                    <a:pt x="13559" y="21134"/>
                    <a:pt x="13957" y="21385"/>
                  </a:cubicBezTo>
                  <a:cubicBezTo>
                    <a:pt x="14271" y="21594"/>
                    <a:pt x="14606" y="21678"/>
                    <a:pt x="14982" y="21699"/>
                  </a:cubicBezTo>
                  <a:cubicBezTo>
                    <a:pt x="15610" y="21740"/>
                    <a:pt x="16238" y="21636"/>
                    <a:pt x="16865" y="21552"/>
                  </a:cubicBezTo>
                  <a:cubicBezTo>
                    <a:pt x="17493" y="21468"/>
                    <a:pt x="18100" y="21322"/>
                    <a:pt x="18686" y="21134"/>
                  </a:cubicBezTo>
                  <a:cubicBezTo>
                    <a:pt x="19083" y="20987"/>
                    <a:pt x="19397" y="20820"/>
                    <a:pt x="19690" y="20527"/>
                  </a:cubicBezTo>
                  <a:cubicBezTo>
                    <a:pt x="20339" y="19899"/>
                    <a:pt x="20966" y="19271"/>
                    <a:pt x="21657" y="18665"/>
                  </a:cubicBezTo>
                  <a:cubicBezTo>
                    <a:pt x="22096" y="18267"/>
                    <a:pt x="22389" y="17807"/>
                    <a:pt x="22598" y="17263"/>
                  </a:cubicBezTo>
                  <a:cubicBezTo>
                    <a:pt x="22933" y="16384"/>
                    <a:pt x="23289" y="15547"/>
                    <a:pt x="23540" y="14647"/>
                  </a:cubicBezTo>
                  <a:cubicBezTo>
                    <a:pt x="23686" y="13978"/>
                    <a:pt x="23707" y="13329"/>
                    <a:pt x="23686" y="12681"/>
                  </a:cubicBezTo>
                  <a:cubicBezTo>
                    <a:pt x="23686" y="12283"/>
                    <a:pt x="23498" y="12137"/>
                    <a:pt x="23142" y="12095"/>
                  </a:cubicBezTo>
                  <a:cubicBezTo>
                    <a:pt x="22557" y="12074"/>
                    <a:pt x="22013" y="11969"/>
                    <a:pt x="21448" y="12178"/>
                  </a:cubicBezTo>
                  <a:cubicBezTo>
                    <a:pt x="21238" y="12262"/>
                    <a:pt x="20966" y="12262"/>
                    <a:pt x="20736" y="12262"/>
                  </a:cubicBezTo>
                  <a:cubicBezTo>
                    <a:pt x="20297" y="12241"/>
                    <a:pt x="19837" y="12283"/>
                    <a:pt x="19397" y="12429"/>
                  </a:cubicBezTo>
                  <a:cubicBezTo>
                    <a:pt x="19209" y="12471"/>
                    <a:pt x="19041" y="12513"/>
                    <a:pt x="18874" y="12492"/>
                  </a:cubicBezTo>
                  <a:cubicBezTo>
                    <a:pt x="18204" y="12471"/>
                    <a:pt x="17577" y="12660"/>
                    <a:pt x="16949" y="12806"/>
                  </a:cubicBezTo>
                  <a:cubicBezTo>
                    <a:pt x="16593" y="12890"/>
                    <a:pt x="16238" y="12953"/>
                    <a:pt x="15903" y="12973"/>
                  </a:cubicBezTo>
                  <a:cubicBezTo>
                    <a:pt x="15505" y="12973"/>
                    <a:pt x="15129" y="13057"/>
                    <a:pt x="14773" y="13183"/>
                  </a:cubicBezTo>
                  <a:cubicBezTo>
                    <a:pt x="13915" y="13517"/>
                    <a:pt x="13015" y="13810"/>
                    <a:pt x="12158" y="14145"/>
                  </a:cubicBezTo>
                  <a:cubicBezTo>
                    <a:pt x="11111" y="14522"/>
                    <a:pt x="10170" y="14940"/>
                    <a:pt x="9249" y="15610"/>
                  </a:cubicBezTo>
                  <a:close/>
                  <a:moveTo>
                    <a:pt x="22452" y="8768"/>
                  </a:moveTo>
                  <a:cubicBezTo>
                    <a:pt x="22347" y="8977"/>
                    <a:pt x="22243" y="9124"/>
                    <a:pt x="22180" y="9291"/>
                  </a:cubicBezTo>
                  <a:cubicBezTo>
                    <a:pt x="22013" y="9605"/>
                    <a:pt x="21992" y="9898"/>
                    <a:pt x="22117" y="10253"/>
                  </a:cubicBezTo>
                  <a:cubicBezTo>
                    <a:pt x="22180" y="10358"/>
                    <a:pt x="22326" y="10484"/>
                    <a:pt x="22431" y="10504"/>
                  </a:cubicBezTo>
                  <a:cubicBezTo>
                    <a:pt x="22536" y="10504"/>
                    <a:pt x="22745" y="10379"/>
                    <a:pt x="22766" y="10295"/>
                  </a:cubicBezTo>
                  <a:cubicBezTo>
                    <a:pt x="22870" y="9668"/>
                    <a:pt x="23373" y="9291"/>
                    <a:pt x="23666" y="8768"/>
                  </a:cubicBezTo>
                  <a:cubicBezTo>
                    <a:pt x="23875" y="8768"/>
                    <a:pt x="24042" y="8705"/>
                    <a:pt x="24210" y="8726"/>
                  </a:cubicBezTo>
                  <a:cubicBezTo>
                    <a:pt x="24565" y="8768"/>
                    <a:pt x="24733" y="8914"/>
                    <a:pt x="24754" y="9312"/>
                  </a:cubicBezTo>
                  <a:cubicBezTo>
                    <a:pt x="24795" y="9521"/>
                    <a:pt x="24754" y="9730"/>
                    <a:pt x="24795" y="9940"/>
                  </a:cubicBezTo>
                  <a:cubicBezTo>
                    <a:pt x="24816" y="10107"/>
                    <a:pt x="25026" y="10274"/>
                    <a:pt x="25172" y="10212"/>
                  </a:cubicBezTo>
                  <a:cubicBezTo>
                    <a:pt x="25319" y="10170"/>
                    <a:pt x="25465" y="10065"/>
                    <a:pt x="25486" y="9960"/>
                  </a:cubicBezTo>
                  <a:cubicBezTo>
                    <a:pt x="25570" y="9751"/>
                    <a:pt x="25570" y="9479"/>
                    <a:pt x="25632" y="9249"/>
                  </a:cubicBezTo>
                  <a:cubicBezTo>
                    <a:pt x="25674" y="9207"/>
                    <a:pt x="25758" y="9144"/>
                    <a:pt x="25842" y="9082"/>
                  </a:cubicBezTo>
                  <a:cubicBezTo>
                    <a:pt x="25904" y="9019"/>
                    <a:pt x="25988" y="8998"/>
                    <a:pt x="26030" y="8914"/>
                  </a:cubicBezTo>
                  <a:cubicBezTo>
                    <a:pt x="26135" y="8789"/>
                    <a:pt x="26239" y="8621"/>
                    <a:pt x="26323" y="8475"/>
                  </a:cubicBezTo>
                  <a:cubicBezTo>
                    <a:pt x="26407" y="8307"/>
                    <a:pt x="26218" y="8077"/>
                    <a:pt x="26072" y="8119"/>
                  </a:cubicBezTo>
                  <a:cubicBezTo>
                    <a:pt x="25863" y="8182"/>
                    <a:pt x="25611" y="8307"/>
                    <a:pt x="25402" y="8391"/>
                  </a:cubicBezTo>
                  <a:cubicBezTo>
                    <a:pt x="25130" y="8182"/>
                    <a:pt x="24837" y="7973"/>
                    <a:pt x="24502" y="7743"/>
                  </a:cubicBezTo>
                  <a:cubicBezTo>
                    <a:pt x="24356" y="7554"/>
                    <a:pt x="24523" y="7157"/>
                    <a:pt x="24042" y="7052"/>
                  </a:cubicBezTo>
                  <a:cubicBezTo>
                    <a:pt x="23979" y="7240"/>
                    <a:pt x="23896" y="7387"/>
                    <a:pt x="23791" y="7575"/>
                  </a:cubicBezTo>
                  <a:cubicBezTo>
                    <a:pt x="23770" y="7659"/>
                    <a:pt x="23707" y="7743"/>
                    <a:pt x="23686" y="7784"/>
                  </a:cubicBezTo>
                  <a:cubicBezTo>
                    <a:pt x="23394" y="7868"/>
                    <a:pt x="23142" y="7910"/>
                    <a:pt x="22870" y="7994"/>
                  </a:cubicBezTo>
                  <a:cubicBezTo>
                    <a:pt x="22766" y="7910"/>
                    <a:pt x="22640" y="7805"/>
                    <a:pt x="22515" y="7763"/>
                  </a:cubicBezTo>
                  <a:cubicBezTo>
                    <a:pt x="22410" y="7743"/>
                    <a:pt x="22264" y="7784"/>
                    <a:pt x="22201" y="7847"/>
                  </a:cubicBezTo>
                  <a:cubicBezTo>
                    <a:pt x="22138" y="7868"/>
                    <a:pt x="22117" y="8035"/>
                    <a:pt x="22138" y="8077"/>
                  </a:cubicBezTo>
                  <a:cubicBezTo>
                    <a:pt x="22222" y="8287"/>
                    <a:pt x="22326" y="8496"/>
                    <a:pt x="22452" y="8768"/>
                  </a:cubicBezTo>
                  <a:close/>
                  <a:moveTo>
                    <a:pt x="9458" y="10672"/>
                  </a:moveTo>
                  <a:cubicBezTo>
                    <a:pt x="9228" y="10860"/>
                    <a:pt x="9019" y="11007"/>
                    <a:pt x="8789" y="11195"/>
                  </a:cubicBezTo>
                  <a:cubicBezTo>
                    <a:pt x="8433" y="10902"/>
                    <a:pt x="8161" y="10609"/>
                    <a:pt x="7785" y="10295"/>
                  </a:cubicBezTo>
                  <a:cubicBezTo>
                    <a:pt x="7701" y="10484"/>
                    <a:pt x="7575" y="10609"/>
                    <a:pt x="7596" y="10756"/>
                  </a:cubicBezTo>
                  <a:cubicBezTo>
                    <a:pt x="7701" y="11279"/>
                    <a:pt x="7387" y="11509"/>
                    <a:pt x="7010" y="11739"/>
                  </a:cubicBezTo>
                  <a:cubicBezTo>
                    <a:pt x="6717" y="11613"/>
                    <a:pt x="6445" y="11509"/>
                    <a:pt x="6173" y="11383"/>
                  </a:cubicBezTo>
                  <a:cubicBezTo>
                    <a:pt x="5839" y="11927"/>
                    <a:pt x="6445" y="12053"/>
                    <a:pt x="6550" y="12492"/>
                  </a:cubicBezTo>
                  <a:cubicBezTo>
                    <a:pt x="6550" y="12743"/>
                    <a:pt x="6529" y="13057"/>
                    <a:pt x="6529" y="13392"/>
                  </a:cubicBezTo>
                  <a:cubicBezTo>
                    <a:pt x="6529" y="13538"/>
                    <a:pt x="6550" y="13685"/>
                    <a:pt x="6592" y="13831"/>
                  </a:cubicBezTo>
                  <a:cubicBezTo>
                    <a:pt x="6634" y="14020"/>
                    <a:pt x="6843" y="14145"/>
                    <a:pt x="7010" y="14061"/>
                  </a:cubicBezTo>
                  <a:cubicBezTo>
                    <a:pt x="7136" y="14020"/>
                    <a:pt x="7240" y="13915"/>
                    <a:pt x="7324" y="13810"/>
                  </a:cubicBezTo>
                  <a:cubicBezTo>
                    <a:pt x="7366" y="13748"/>
                    <a:pt x="7345" y="13622"/>
                    <a:pt x="7345" y="13538"/>
                  </a:cubicBezTo>
                  <a:cubicBezTo>
                    <a:pt x="7282" y="13015"/>
                    <a:pt x="7471" y="12597"/>
                    <a:pt x="7847" y="12220"/>
                  </a:cubicBezTo>
                  <a:cubicBezTo>
                    <a:pt x="8015" y="12157"/>
                    <a:pt x="8266" y="12137"/>
                    <a:pt x="8538" y="12053"/>
                  </a:cubicBezTo>
                  <a:cubicBezTo>
                    <a:pt x="8810" y="12409"/>
                    <a:pt x="9124" y="12743"/>
                    <a:pt x="9333" y="13141"/>
                  </a:cubicBezTo>
                  <a:cubicBezTo>
                    <a:pt x="9417" y="13329"/>
                    <a:pt x="9584" y="13413"/>
                    <a:pt x="9772" y="13329"/>
                  </a:cubicBezTo>
                  <a:cubicBezTo>
                    <a:pt x="9961" y="13287"/>
                    <a:pt x="10107" y="13036"/>
                    <a:pt x="10065" y="12827"/>
                  </a:cubicBezTo>
                  <a:cubicBezTo>
                    <a:pt x="10002" y="12681"/>
                    <a:pt x="9961" y="12492"/>
                    <a:pt x="9835" y="12367"/>
                  </a:cubicBezTo>
                  <a:cubicBezTo>
                    <a:pt x="9521" y="12032"/>
                    <a:pt x="9458" y="11718"/>
                    <a:pt x="9668" y="11300"/>
                  </a:cubicBezTo>
                  <a:cubicBezTo>
                    <a:pt x="9793" y="11028"/>
                    <a:pt x="9751" y="10818"/>
                    <a:pt x="9458" y="1067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1" name="Google Shape;642;p44">
              <a:extLst>
                <a:ext uri="{FF2B5EF4-FFF2-40B4-BE49-F238E27FC236}">
                  <a16:creationId xmlns:a16="http://schemas.microsoft.com/office/drawing/2014/main" id="{F1D9086C-1354-480D-8E6B-07E9270869C0}"/>
                </a:ext>
              </a:extLst>
            </p:cNvPr>
            <p:cNvSpPr/>
            <p:nvPr/>
          </p:nvSpPr>
          <p:spPr>
            <a:xfrm>
              <a:off x="7348330" y="3348571"/>
              <a:ext cx="572966" cy="535588"/>
            </a:xfrm>
            <a:custGeom>
              <a:avLst/>
              <a:gdLst/>
              <a:ahLst/>
              <a:cxnLst/>
              <a:rect l="l" t="t" r="r" b="b"/>
              <a:pathLst>
                <a:path w="18916" h="17682" extrusionOk="0">
                  <a:moveTo>
                    <a:pt x="18685" y="14459"/>
                  </a:moveTo>
                  <a:cubicBezTo>
                    <a:pt x="18309" y="12911"/>
                    <a:pt x="17744" y="11425"/>
                    <a:pt x="17451" y="9856"/>
                  </a:cubicBezTo>
                  <a:cubicBezTo>
                    <a:pt x="17451" y="9793"/>
                    <a:pt x="17430" y="9751"/>
                    <a:pt x="17409" y="9668"/>
                  </a:cubicBezTo>
                  <a:cubicBezTo>
                    <a:pt x="17158" y="8956"/>
                    <a:pt x="16949" y="8224"/>
                    <a:pt x="16698" y="7533"/>
                  </a:cubicBezTo>
                  <a:cubicBezTo>
                    <a:pt x="16405" y="6697"/>
                    <a:pt x="16070" y="5860"/>
                    <a:pt x="15756" y="4981"/>
                  </a:cubicBezTo>
                  <a:cubicBezTo>
                    <a:pt x="15149" y="3412"/>
                    <a:pt x="14229" y="2010"/>
                    <a:pt x="13685" y="419"/>
                  </a:cubicBezTo>
                  <a:cubicBezTo>
                    <a:pt x="13622" y="231"/>
                    <a:pt x="13454" y="106"/>
                    <a:pt x="13371" y="1"/>
                  </a:cubicBezTo>
                  <a:cubicBezTo>
                    <a:pt x="12157" y="440"/>
                    <a:pt x="11048" y="859"/>
                    <a:pt x="9918" y="1277"/>
                  </a:cubicBezTo>
                  <a:cubicBezTo>
                    <a:pt x="9709" y="1361"/>
                    <a:pt x="9542" y="1424"/>
                    <a:pt x="9416" y="1633"/>
                  </a:cubicBezTo>
                  <a:cubicBezTo>
                    <a:pt x="9186" y="2051"/>
                    <a:pt x="8914" y="2449"/>
                    <a:pt x="8705" y="2888"/>
                  </a:cubicBezTo>
                  <a:cubicBezTo>
                    <a:pt x="8558" y="3202"/>
                    <a:pt x="8391" y="3516"/>
                    <a:pt x="8056" y="3579"/>
                  </a:cubicBezTo>
                  <a:cubicBezTo>
                    <a:pt x="7554" y="3663"/>
                    <a:pt x="7031" y="3684"/>
                    <a:pt x="6571" y="3453"/>
                  </a:cubicBezTo>
                  <a:cubicBezTo>
                    <a:pt x="5838" y="3098"/>
                    <a:pt x="5336" y="2533"/>
                    <a:pt x="5001" y="1738"/>
                  </a:cubicBezTo>
                  <a:cubicBezTo>
                    <a:pt x="3767" y="1717"/>
                    <a:pt x="2532" y="1675"/>
                    <a:pt x="1319" y="1633"/>
                  </a:cubicBezTo>
                  <a:cubicBezTo>
                    <a:pt x="1256" y="1633"/>
                    <a:pt x="1214" y="1717"/>
                    <a:pt x="1130" y="1779"/>
                  </a:cubicBezTo>
                  <a:cubicBezTo>
                    <a:pt x="1130" y="2010"/>
                    <a:pt x="1110" y="2261"/>
                    <a:pt x="1110" y="2533"/>
                  </a:cubicBezTo>
                  <a:cubicBezTo>
                    <a:pt x="1068" y="3412"/>
                    <a:pt x="1068" y="4332"/>
                    <a:pt x="1047" y="5232"/>
                  </a:cubicBezTo>
                  <a:cubicBezTo>
                    <a:pt x="1026" y="5671"/>
                    <a:pt x="1005" y="6111"/>
                    <a:pt x="900" y="6550"/>
                  </a:cubicBezTo>
                  <a:cubicBezTo>
                    <a:pt x="440" y="8266"/>
                    <a:pt x="503" y="10002"/>
                    <a:pt x="126" y="11718"/>
                  </a:cubicBezTo>
                  <a:cubicBezTo>
                    <a:pt x="105" y="11865"/>
                    <a:pt x="105" y="11990"/>
                    <a:pt x="105" y="12158"/>
                  </a:cubicBezTo>
                  <a:cubicBezTo>
                    <a:pt x="63" y="13622"/>
                    <a:pt x="22" y="15087"/>
                    <a:pt x="1" y="16552"/>
                  </a:cubicBezTo>
                  <a:lnTo>
                    <a:pt x="1" y="17096"/>
                  </a:lnTo>
                  <a:cubicBezTo>
                    <a:pt x="22" y="17326"/>
                    <a:pt x="168" y="17493"/>
                    <a:pt x="398" y="17514"/>
                  </a:cubicBezTo>
                  <a:cubicBezTo>
                    <a:pt x="586" y="17535"/>
                    <a:pt x="754" y="17535"/>
                    <a:pt x="942" y="17535"/>
                  </a:cubicBezTo>
                  <a:cubicBezTo>
                    <a:pt x="2679" y="17598"/>
                    <a:pt x="4415" y="17640"/>
                    <a:pt x="6152" y="17681"/>
                  </a:cubicBezTo>
                  <a:cubicBezTo>
                    <a:pt x="6445" y="17681"/>
                    <a:pt x="6759" y="17640"/>
                    <a:pt x="7031" y="17619"/>
                  </a:cubicBezTo>
                  <a:cubicBezTo>
                    <a:pt x="9542" y="17305"/>
                    <a:pt x="12032" y="17012"/>
                    <a:pt x="14522" y="16677"/>
                  </a:cubicBezTo>
                  <a:cubicBezTo>
                    <a:pt x="15861" y="16489"/>
                    <a:pt x="17158" y="16175"/>
                    <a:pt x="18497" y="15924"/>
                  </a:cubicBezTo>
                  <a:cubicBezTo>
                    <a:pt x="18644" y="15903"/>
                    <a:pt x="18811" y="15756"/>
                    <a:pt x="18916" y="15715"/>
                  </a:cubicBezTo>
                  <a:cubicBezTo>
                    <a:pt x="18832" y="15317"/>
                    <a:pt x="18790" y="14878"/>
                    <a:pt x="18685" y="1445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92" name="Google Shape;643;p44">
              <a:extLst>
                <a:ext uri="{FF2B5EF4-FFF2-40B4-BE49-F238E27FC236}">
                  <a16:creationId xmlns:a16="http://schemas.microsoft.com/office/drawing/2014/main" id="{DBE34A01-A5E2-4600-A6F8-E56BF2A3C1F4}"/>
                </a:ext>
              </a:extLst>
            </p:cNvPr>
            <p:cNvSpPr/>
            <p:nvPr/>
          </p:nvSpPr>
          <p:spPr>
            <a:xfrm>
              <a:off x="7012446" y="2460049"/>
              <a:ext cx="924693" cy="406280"/>
            </a:xfrm>
            <a:custGeom>
              <a:avLst/>
              <a:gdLst/>
              <a:ahLst/>
              <a:cxnLst/>
              <a:rect l="l" t="t" r="r" b="b"/>
              <a:pathLst>
                <a:path w="30528" h="13413" extrusionOk="0">
                  <a:moveTo>
                    <a:pt x="17199" y="9834"/>
                  </a:moveTo>
                  <a:cubicBezTo>
                    <a:pt x="16300" y="10002"/>
                    <a:pt x="16090" y="9730"/>
                    <a:pt x="16153" y="8893"/>
                  </a:cubicBezTo>
                  <a:cubicBezTo>
                    <a:pt x="16174" y="8642"/>
                    <a:pt x="16174" y="8349"/>
                    <a:pt x="16174" y="8077"/>
                  </a:cubicBezTo>
                  <a:cubicBezTo>
                    <a:pt x="16174" y="7951"/>
                    <a:pt x="16111" y="7805"/>
                    <a:pt x="16048" y="7658"/>
                  </a:cubicBezTo>
                  <a:cubicBezTo>
                    <a:pt x="15902" y="7449"/>
                    <a:pt x="15567" y="7407"/>
                    <a:pt x="15421" y="7595"/>
                  </a:cubicBezTo>
                  <a:cubicBezTo>
                    <a:pt x="15274" y="7742"/>
                    <a:pt x="15170" y="7930"/>
                    <a:pt x="15065" y="8118"/>
                  </a:cubicBezTo>
                  <a:cubicBezTo>
                    <a:pt x="14396" y="9541"/>
                    <a:pt x="13328" y="10671"/>
                    <a:pt x="12031" y="11592"/>
                  </a:cubicBezTo>
                  <a:cubicBezTo>
                    <a:pt x="11801" y="11780"/>
                    <a:pt x="11550" y="11927"/>
                    <a:pt x="11341" y="12136"/>
                  </a:cubicBezTo>
                  <a:cubicBezTo>
                    <a:pt x="10859" y="12617"/>
                    <a:pt x="10253" y="12889"/>
                    <a:pt x="9667" y="13182"/>
                  </a:cubicBezTo>
                  <a:cubicBezTo>
                    <a:pt x="9186" y="13412"/>
                    <a:pt x="8662" y="13412"/>
                    <a:pt x="8160" y="13370"/>
                  </a:cubicBezTo>
                  <a:cubicBezTo>
                    <a:pt x="7784" y="13328"/>
                    <a:pt x="7428" y="13015"/>
                    <a:pt x="7407" y="12617"/>
                  </a:cubicBezTo>
                  <a:cubicBezTo>
                    <a:pt x="7407" y="12219"/>
                    <a:pt x="7386" y="11822"/>
                    <a:pt x="7574" y="11466"/>
                  </a:cubicBezTo>
                  <a:cubicBezTo>
                    <a:pt x="7784" y="10985"/>
                    <a:pt x="7951" y="10525"/>
                    <a:pt x="8139" y="10043"/>
                  </a:cubicBezTo>
                  <a:cubicBezTo>
                    <a:pt x="8244" y="9813"/>
                    <a:pt x="8202" y="9604"/>
                    <a:pt x="8035" y="9478"/>
                  </a:cubicBezTo>
                  <a:cubicBezTo>
                    <a:pt x="7888" y="9353"/>
                    <a:pt x="7637" y="9353"/>
                    <a:pt x="7470" y="9499"/>
                  </a:cubicBezTo>
                  <a:cubicBezTo>
                    <a:pt x="7051" y="9834"/>
                    <a:pt x="6654" y="10232"/>
                    <a:pt x="6256" y="10608"/>
                  </a:cubicBezTo>
                  <a:cubicBezTo>
                    <a:pt x="5921" y="10943"/>
                    <a:pt x="5587" y="11257"/>
                    <a:pt x="5085" y="11362"/>
                  </a:cubicBezTo>
                  <a:cubicBezTo>
                    <a:pt x="4917" y="11382"/>
                    <a:pt x="4750" y="11508"/>
                    <a:pt x="4603" y="11613"/>
                  </a:cubicBezTo>
                  <a:cubicBezTo>
                    <a:pt x="4185" y="12031"/>
                    <a:pt x="3641" y="12219"/>
                    <a:pt x="3139" y="12491"/>
                  </a:cubicBezTo>
                  <a:cubicBezTo>
                    <a:pt x="2762" y="12701"/>
                    <a:pt x="2344" y="12701"/>
                    <a:pt x="1925" y="12554"/>
                  </a:cubicBezTo>
                  <a:cubicBezTo>
                    <a:pt x="1737" y="12512"/>
                    <a:pt x="1569" y="12450"/>
                    <a:pt x="1402" y="12408"/>
                  </a:cubicBezTo>
                  <a:cubicBezTo>
                    <a:pt x="1088" y="12303"/>
                    <a:pt x="879" y="12136"/>
                    <a:pt x="732" y="11822"/>
                  </a:cubicBezTo>
                  <a:cubicBezTo>
                    <a:pt x="586" y="11466"/>
                    <a:pt x="398" y="11131"/>
                    <a:pt x="251" y="10776"/>
                  </a:cubicBezTo>
                  <a:cubicBezTo>
                    <a:pt x="188" y="10650"/>
                    <a:pt x="105" y="10504"/>
                    <a:pt x="105" y="10357"/>
                  </a:cubicBezTo>
                  <a:cubicBezTo>
                    <a:pt x="147" y="9688"/>
                    <a:pt x="0" y="8997"/>
                    <a:pt x="251" y="8328"/>
                  </a:cubicBezTo>
                  <a:cubicBezTo>
                    <a:pt x="377" y="7993"/>
                    <a:pt x="272" y="7533"/>
                    <a:pt x="565" y="7219"/>
                  </a:cubicBezTo>
                  <a:cubicBezTo>
                    <a:pt x="1130" y="6549"/>
                    <a:pt x="1528" y="5691"/>
                    <a:pt x="2385" y="5294"/>
                  </a:cubicBezTo>
                  <a:cubicBezTo>
                    <a:pt x="2469" y="5273"/>
                    <a:pt x="2574" y="5210"/>
                    <a:pt x="2595" y="5126"/>
                  </a:cubicBezTo>
                  <a:cubicBezTo>
                    <a:pt x="3013" y="4499"/>
                    <a:pt x="3766" y="4227"/>
                    <a:pt x="4248" y="3641"/>
                  </a:cubicBezTo>
                  <a:cubicBezTo>
                    <a:pt x="4352" y="3515"/>
                    <a:pt x="4499" y="3411"/>
                    <a:pt x="4666" y="3327"/>
                  </a:cubicBezTo>
                  <a:cubicBezTo>
                    <a:pt x="5963" y="2616"/>
                    <a:pt x="7281" y="1883"/>
                    <a:pt x="8642" y="1235"/>
                  </a:cubicBezTo>
                  <a:cubicBezTo>
                    <a:pt x="9269" y="921"/>
                    <a:pt x="9939" y="628"/>
                    <a:pt x="10713" y="670"/>
                  </a:cubicBezTo>
                  <a:cubicBezTo>
                    <a:pt x="10943" y="670"/>
                    <a:pt x="11173" y="586"/>
                    <a:pt x="11383" y="460"/>
                  </a:cubicBezTo>
                  <a:cubicBezTo>
                    <a:pt x="11822" y="209"/>
                    <a:pt x="12282" y="167"/>
                    <a:pt x="12763" y="188"/>
                  </a:cubicBezTo>
                  <a:cubicBezTo>
                    <a:pt x="13789" y="251"/>
                    <a:pt x="14814" y="272"/>
                    <a:pt x="15839" y="272"/>
                  </a:cubicBezTo>
                  <a:cubicBezTo>
                    <a:pt x="16300" y="272"/>
                    <a:pt x="16718" y="356"/>
                    <a:pt x="17053" y="691"/>
                  </a:cubicBezTo>
                  <a:cubicBezTo>
                    <a:pt x="17241" y="628"/>
                    <a:pt x="17429" y="523"/>
                    <a:pt x="17576" y="523"/>
                  </a:cubicBezTo>
                  <a:cubicBezTo>
                    <a:pt x="18036" y="523"/>
                    <a:pt x="18392" y="398"/>
                    <a:pt x="18769" y="167"/>
                  </a:cubicBezTo>
                  <a:cubicBezTo>
                    <a:pt x="18936" y="42"/>
                    <a:pt x="19208" y="0"/>
                    <a:pt x="19438" y="0"/>
                  </a:cubicBezTo>
                  <a:cubicBezTo>
                    <a:pt x="20275" y="0"/>
                    <a:pt x="21112" y="42"/>
                    <a:pt x="21949" y="84"/>
                  </a:cubicBezTo>
                  <a:cubicBezTo>
                    <a:pt x="22179" y="84"/>
                    <a:pt x="22430" y="167"/>
                    <a:pt x="22660" y="251"/>
                  </a:cubicBezTo>
                  <a:cubicBezTo>
                    <a:pt x="23100" y="398"/>
                    <a:pt x="23581" y="565"/>
                    <a:pt x="24020" y="732"/>
                  </a:cubicBezTo>
                  <a:cubicBezTo>
                    <a:pt x="24334" y="837"/>
                    <a:pt x="24627" y="983"/>
                    <a:pt x="24857" y="1235"/>
                  </a:cubicBezTo>
                  <a:cubicBezTo>
                    <a:pt x="24962" y="1360"/>
                    <a:pt x="25108" y="1507"/>
                    <a:pt x="25276" y="1548"/>
                  </a:cubicBezTo>
                  <a:cubicBezTo>
                    <a:pt x="25778" y="1674"/>
                    <a:pt x="26050" y="2071"/>
                    <a:pt x="26448" y="2343"/>
                  </a:cubicBezTo>
                  <a:cubicBezTo>
                    <a:pt x="27159" y="2825"/>
                    <a:pt x="27703" y="3432"/>
                    <a:pt x="28289" y="4059"/>
                  </a:cubicBezTo>
                  <a:cubicBezTo>
                    <a:pt x="28917" y="4750"/>
                    <a:pt x="29565" y="5419"/>
                    <a:pt x="30193" y="6110"/>
                  </a:cubicBezTo>
                  <a:cubicBezTo>
                    <a:pt x="30339" y="6277"/>
                    <a:pt x="30528" y="6445"/>
                    <a:pt x="30528" y="6737"/>
                  </a:cubicBezTo>
                  <a:cubicBezTo>
                    <a:pt x="30297" y="7198"/>
                    <a:pt x="29879" y="7386"/>
                    <a:pt x="29356" y="7386"/>
                  </a:cubicBezTo>
                  <a:cubicBezTo>
                    <a:pt x="29063" y="7386"/>
                    <a:pt x="28749" y="7323"/>
                    <a:pt x="28456" y="7323"/>
                  </a:cubicBezTo>
                  <a:cubicBezTo>
                    <a:pt x="28247" y="7323"/>
                    <a:pt x="28038" y="7365"/>
                    <a:pt x="27828" y="7365"/>
                  </a:cubicBezTo>
                  <a:cubicBezTo>
                    <a:pt x="27556" y="7386"/>
                    <a:pt x="27243" y="7428"/>
                    <a:pt x="26950" y="7428"/>
                  </a:cubicBezTo>
                  <a:cubicBezTo>
                    <a:pt x="26406" y="7428"/>
                    <a:pt x="25883" y="7407"/>
                    <a:pt x="25318" y="7407"/>
                  </a:cubicBezTo>
                  <a:cubicBezTo>
                    <a:pt x="24878" y="7386"/>
                    <a:pt x="24439" y="7323"/>
                    <a:pt x="24020" y="7219"/>
                  </a:cubicBezTo>
                  <a:cubicBezTo>
                    <a:pt x="23476" y="7072"/>
                    <a:pt x="22911" y="7009"/>
                    <a:pt x="22367" y="6842"/>
                  </a:cubicBezTo>
                  <a:cubicBezTo>
                    <a:pt x="22263" y="6779"/>
                    <a:pt x="22137" y="6779"/>
                    <a:pt x="22033" y="6737"/>
                  </a:cubicBezTo>
                  <a:cubicBezTo>
                    <a:pt x="21007" y="6005"/>
                    <a:pt x="20045" y="5189"/>
                    <a:pt x="19459" y="4017"/>
                  </a:cubicBezTo>
                  <a:cubicBezTo>
                    <a:pt x="19334" y="3724"/>
                    <a:pt x="19187" y="3411"/>
                    <a:pt x="19020" y="3139"/>
                  </a:cubicBezTo>
                  <a:cubicBezTo>
                    <a:pt x="18978" y="3076"/>
                    <a:pt x="18810" y="2992"/>
                    <a:pt x="18727" y="2992"/>
                  </a:cubicBezTo>
                  <a:cubicBezTo>
                    <a:pt x="18622" y="3013"/>
                    <a:pt x="18517" y="3118"/>
                    <a:pt x="18497" y="3222"/>
                  </a:cubicBezTo>
                  <a:cubicBezTo>
                    <a:pt x="18455" y="3432"/>
                    <a:pt x="18392" y="3662"/>
                    <a:pt x="18455" y="3829"/>
                  </a:cubicBezTo>
                  <a:cubicBezTo>
                    <a:pt x="18622" y="4227"/>
                    <a:pt x="18559" y="4582"/>
                    <a:pt x="18517" y="4980"/>
                  </a:cubicBezTo>
                  <a:cubicBezTo>
                    <a:pt x="18497" y="5273"/>
                    <a:pt x="18497" y="5587"/>
                    <a:pt x="18476" y="5859"/>
                  </a:cubicBezTo>
                  <a:cubicBezTo>
                    <a:pt x="18455" y="6361"/>
                    <a:pt x="18476" y="6863"/>
                    <a:pt x="18245" y="7365"/>
                  </a:cubicBezTo>
                  <a:cubicBezTo>
                    <a:pt x="18078" y="7700"/>
                    <a:pt x="18141" y="8118"/>
                    <a:pt x="17994" y="8474"/>
                  </a:cubicBezTo>
                  <a:cubicBezTo>
                    <a:pt x="17827" y="8997"/>
                    <a:pt x="17576" y="9458"/>
                    <a:pt x="17199" y="983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3" name="Google Shape;644;p44">
              <a:extLst>
                <a:ext uri="{FF2B5EF4-FFF2-40B4-BE49-F238E27FC236}">
                  <a16:creationId xmlns:a16="http://schemas.microsoft.com/office/drawing/2014/main" id="{4250CDD5-B32B-4692-9AA6-5FE4A22A7FAC}"/>
                </a:ext>
              </a:extLst>
            </p:cNvPr>
            <p:cNvSpPr/>
            <p:nvPr/>
          </p:nvSpPr>
          <p:spPr>
            <a:xfrm>
              <a:off x="7743188" y="2264831"/>
              <a:ext cx="423999" cy="425938"/>
            </a:xfrm>
            <a:custGeom>
              <a:avLst/>
              <a:gdLst/>
              <a:ahLst/>
              <a:cxnLst/>
              <a:rect l="l" t="t" r="r" b="b"/>
              <a:pathLst>
                <a:path w="13998" h="14062" extrusionOk="0">
                  <a:moveTo>
                    <a:pt x="42" y="6299"/>
                  </a:moveTo>
                  <a:cubicBezTo>
                    <a:pt x="0" y="5713"/>
                    <a:pt x="188" y="5273"/>
                    <a:pt x="439" y="4855"/>
                  </a:cubicBezTo>
                  <a:cubicBezTo>
                    <a:pt x="1297" y="3474"/>
                    <a:pt x="2218" y="2156"/>
                    <a:pt x="3452" y="1068"/>
                  </a:cubicBezTo>
                  <a:cubicBezTo>
                    <a:pt x="3536" y="984"/>
                    <a:pt x="3599" y="879"/>
                    <a:pt x="3703" y="838"/>
                  </a:cubicBezTo>
                  <a:cubicBezTo>
                    <a:pt x="4624" y="482"/>
                    <a:pt x="5482" y="1"/>
                    <a:pt x="6528" y="42"/>
                  </a:cubicBezTo>
                  <a:cubicBezTo>
                    <a:pt x="7198" y="63"/>
                    <a:pt x="7616" y="419"/>
                    <a:pt x="7867" y="963"/>
                  </a:cubicBezTo>
                  <a:cubicBezTo>
                    <a:pt x="8160" y="1570"/>
                    <a:pt x="8244" y="2239"/>
                    <a:pt x="8139" y="2888"/>
                  </a:cubicBezTo>
                  <a:cubicBezTo>
                    <a:pt x="8097" y="3076"/>
                    <a:pt x="7972" y="3286"/>
                    <a:pt x="7867" y="3453"/>
                  </a:cubicBezTo>
                  <a:cubicBezTo>
                    <a:pt x="7763" y="3599"/>
                    <a:pt x="7616" y="3704"/>
                    <a:pt x="7512" y="3830"/>
                  </a:cubicBezTo>
                  <a:cubicBezTo>
                    <a:pt x="7323" y="4039"/>
                    <a:pt x="7240" y="4311"/>
                    <a:pt x="7365" y="4604"/>
                  </a:cubicBezTo>
                  <a:cubicBezTo>
                    <a:pt x="7470" y="4876"/>
                    <a:pt x="7742" y="4959"/>
                    <a:pt x="8035" y="4980"/>
                  </a:cubicBezTo>
                  <a:cubicBezTo>
                    <a:pt x="8767" y="5022"/>
                    <a:pt x="9457" y="5043"/>
                    <a:pt x="10190" y="5043"/>
                  </a:cubicBezTo>
                  <a:cubicBezTo>
                    <a:pt x="10776" y="5043"/>
                    <a:pt x="11320" y="5148"/>
                    <a:pt x="11843" y="5441"/>
                  </a:cubicBezTo>
                  <a:lnTo>
                    <a:pt x="12010" y="5503"/>
                  </a:lnTo>
                  <a:cubicBezTo>
                    <a:pt x="12784" y="5671"/>
                    <a:pt x="13056" y="6320"/>
                    <a:pt x="13370" y="6926"/>
                  </a:cubicBezTo>
                  <a:cubicBezTo>
                    <a:pt x="13496" y="7177"/>
                    <a:pt x="13412" y="7387"/>
                    <a:pt x="13224" y="7575"/>
                  </a:cubicBezTo>
                  <a:cubicBezTo>
                    <a:pt x="13077" y="7700"/>
                    <a:pt x="12889" y="7847"/>
                    <a:pt x="12742" y="7972"/>
                  </a:cubicBezTo>
                  <a:cubicBezTo>
                    <a:pt x="12470" y="8182"/>
                    <a:pt x="12219" y="8370"/>
                    <a:pt x="11947" y="8579"/>
                  </a:cubicBezTo>
                  <a:cubicBezTo>
                    <a:pt x="11717" y="8788"/>
                    <a:pt x="11508" y="8956"/>
                    <a:pt x="11194" y="8998"/>
                  </a:cubicBezTo>
                  <a:cubicBezTo>
                    <a:pt x="10901" y="9019"/>
                    <a:pt x="10776" y="9207"/>
                    <a:pt x="10713" y="9458"/>
                  </a:cubicBezTo>
                  <a:cubicBezTo>
                    <a:pt x="10671" y="9751"/>
                    <a:pt x="10776" y="10002"/>
                    <a:pt x="11027" y="10169"/>
                  </a:cubicBezTo>
                  <a:cubicBezTo>
                    <a:pt x="11278" y="10295"/>
                    <a:pt x="11508" y="10421"/>
                    <a:pt x="11759" y="10483"/>
                  </a:cubicBezTo>
                  <a:cubicBezTo>
                    <a:pt x="12052" y="10525"/>
                    <a:pt x="12261" y="10672"/>
                    <a:pt x="12470" y="10818"/>
                  </a:cubicBezTo>
                  <a:cubicBezTo>
                    <a:pt x="12784" y="11048"/>
                    <a:pt x="13119" y="11257"/>
                    <a:pt x="13433" y="11509"/>
                  </a:cubicBezTo>
                  <a:cubicBezTo>
                    <a:pt x="13831" y="11781"/>
                    <a:pt x="13998" y="12346"/>
                    <a:pt x="13810" y="12785"/>
                  </a:cubicBezTo>
                  <a:cubicBezTo>
                    <a:pt x="13726" y="12931"/>
                    <a:pt x="13579" y="13099"/>
                    <a:pt x="13412" y="13120"/>
                  </a:cubicBezTo>
                  <a:cubicBezTo>
                    <a:pt x="12889" y="13287"/>
                    <a:pt x="12450" y="13601"/>
                    <a:pt x="11947" y="13810"/>
                  </a:cubicBezTo>
                  <a:cubicBezTo>
                    <a:pt x="11634" y="13957"/>
                    <a:pt x="11278" y="14040"/>
                    <a:pt x="10901" y="14040"/>
                  </a:cubicBezTo>
                  <a:cubicBezTo>
                    <a:pt x="10232" y="14061"/>
                    <a:pt x="9520" y="14019"/>
                    <a:pt x="8830" y="14019"/>
                  </a:cubicBezTo>
                  <a:cubicBezTo>
                    <a:pt x="8495" y="14019"/>
                    <a:pt x="8265" y="13873"/>
                    <a:pt x="8056" y="13643"/>
                  </a:cubicBezTo>
                  <a:cubicBezTo>
                    <a:pt x="7846" y="13392"/>
                    <a:pt x="7616" y="13141"/>
                    <a:pt x="7449" y="12869"/>
                  </a:cubicBezTo>
                  <a:cubicBezTo>
                    <a:pt x="7156" y="12304"/>
                    <a:pt x="6737" y="11885"/>
                    <a:pt x="6319" y="11446"/>
                  </a:cubicBezTo>
                  <a:cubicBezTo>
                    <a:pt x="5838" y="10923"/>
                    <a:pt x="5315" y="10421"/>
                    <a:pt x="4833" y="9877"/>
                  </a:cubicBezTo>
                  <a:cubicBezTo>
                    <a:pt x="4101" y="9019"/>
                    <a:pt x="3222" y="8370"/>
                    <a:pt x="2406" y="7638"/>
                  </a:cubicBezTo>
                  <a:cubicBezTo>
                    <a:pt x="1611" y="7366"/>
                    <a:pt x="1130" y="6654"/>
                    <a:pt x="335" y="6424"/>
                  </a:cubicBezTo>
                  <a:cubicBezTo>
                    <a:pt x="230" y="6403"/>
                    <a:pt x="146" y="6340"/>
                    <a:pt x="42" y="629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645;p44">
              <a:extLst>
                <a:ext uri="{FF2B5EF4-FFF2-40B4-BE49-F238E27FC236}">
                  <a16:creationId xmlns:a16="http://schemas.microsoft.com/office/drawing/2014/main" id="{94D6D5F4-6EEB-49A5-8D15-C07DD9CE498B}"/>
                </a:ext>
              </a:extLst>
            </p:cNvPr>
            <p:cNvSpPr/>
            <p:nvPr/>
          </p:nvSpPr>
          <p:spPr>
            <a:xfrm>
              <a:off x="8050538" y="2807352"/>
              <a:ext cx="99533" cy="187616"/>
            </a:xfrm>
            <a:custGeom>
              <a:avLst/>
              <a:gdLst/>
              <a:ahLst/>
              <a:cxnLst/>
              <a:rect l="l" t="t" r="r" b="b"/>
              <a:pathLst>
                <a:path w="3286" h="6194" extrusionOk="0">
                  <a:moveTo>
                    <a:pt x="252" y="6152"/>
                  </a:moveTo>
                  <a:cubicBezTo>
                    <a:pt x="252" y="5252"/>
                    <a:pt x="315" y="4394"/>
                    <a:pt x="294" y="3536"/>
                  </a:cubicBezTo>
                  <a:cubicBezTo>
                    <a:pt x="231" y="2699"/>
                    <a:pt x="106" y="1883"/>
                    <a:pt x="1" y="1088"/>
                  </a:cubicBezTo>
                  <a:cubicBezTo>
                    <a:pt x="503" y="481"/>
                    <a:pt x="1194" y="419"/>
                    <a:pt x="1779" y="105"/>
                  </a:cubicBezTo>
                  <a:cubicBezTo>
                    <a:pt x="1989" y="0"/>
                    <a:pt x="2198" y="63"/>
                    <a:pt x="2344" y="230"/>
                  </a:cubicBezTo>
                  <a:cubicBezTo>
                    <a:pt x="2616" y="523"/>
                    <a:pt x="2909" y="774"/>
                    <a:pt x="3140" y="1088"/>
                  </a:cubicBezTo>
                  <a:cubicBezTo>
                    <a:pt x="3244" y="1235"/>
                    <a:pt x="3265" y="1444"/>
                    <a:pt x="3265" y="1590"/>
                  </a:cubicBezTo>
                  <a:cubicBezTo>
                    <a:pt x="3286" y="1883"/>
                    <a:pt x="3202" y="2197"/>
                    <a:pt x="3244" y="2469"/>
                  </a:cubicBezTo>
                  <a:cubicBezTo>
                    <a:pt x="3265" y="3243"/>
                    <a:pt x="3140" y="3892"/>
                    <a:pt x="2554" y="4436"/>
                  </a:cubicBezTo>
                  <a:cubicBezTo>
                    <a:pt x="2261" y="4729"/>
                    <a:pt x="2031" y="5085"/>
                    <a:pt x="1779" y="5398"/>
                  </a:cubicBezTo>
                  <a:cubicBezTo>
                    <a:pt x="1487" y="5775"/>
                    <a:pt x="1047" y="5922"/>
                    <a:pt x="650" y="6131"/>
                  </a:cubicBezTo>
                  <a:cubicBezTo>
                    <a:pt x="566" y="6194"/>
                    <a:pt x="440" y="6152"/>
                    <a:pt x="252" y="615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5" name="Google Shape;646;p44">
              <a:extLst>
                <a:ext uri="{FF2B5EF4-FFF2-40B4-BE49-F238E27FC236}">
                  <a16:creationId xmlns:a16="http://schemas.microsoft.com/office/drawing/2014/main" id="{C419E031-3F8B-4147-8DE8-C8C173C9BF35}"/>
                </a:ext>
              </a:extLst>
            </p:cNvPr>
            <p:cNvSpPr/>
            <p:nvPr/>
          </p:nvSpPr>
          <p:spPr>
            <a:xfrm>
              <a:off x="6931935" y="3014595"/>
              <a:ext cx="98261" cy="126158"/>
            </a:xfrm>
            <a:custGeom>
              <a:avLst/>
              <a:gdLst/>
              <a:ahLst/>
              <a:cxnLst/>
              <a:rect l="l" t="t" r="r" b="b"/>
              <a:pathLst>
                <a:path w="3244" h="4165" extrusionOk="0">
                  <a:moveTo>
                    <a:pt x="775" y="63"/>
                  </a:moveTo>
                  <a:cubicBezTo>
                    <a:pt x="880" y="63"/>
                    <a:pt x="1026" y="21"/>
                    <a:pt x="1131" y="21"/>
                  </a:cubicBezTo>
                  <a:cubicBezTo>
                    <a:pt x="1361" y="0"/>
                    <a:pt x="1549" y="84"/>
                    <a:pt x="1612" y="314"/>
                  </a:cubicBezTo>
                  <a:cubicBezTo>
                    <a:pt x="1696" y="502"/>
                    <a:pt x="1800" y="691"/>
                    <a:pt x="1842" y="900"/>
                  </a:cubicBezTo>
                  <a:cubicBezTo>
                    <a:pt x="1989" y="1632"/>
                    <a:pt x="2323" y="2260"/>
                    <a:pt x="2658" y="2888"/>
                  </a:cubicBezTo>
                  <a:cubicBezTo>
                    <a:pt x="2867" y="3243"/>
                    <a:pt x="3056" y="3620"/>
                    <a:pt x="3244" y="3976"/>
                  </a:cubicBezTo>
                  <a:cubicBezTo>
                    <a:pt x="2825" y="4164"/>
                    <a:pt x="2512" y="3955"/>
                    <a:pt x="2177" y="3871"/>
                  </a:cubicBezTo>
                  <a:cubicBezTo>
                    <a:pt x="1465" y="3662"/>
                    <a:pt x="859" y="3306"/>
                    <a:pt x="398" y="2720"/>
                  </a:cubicBezTo>
                  <a:cubicBezTo>
                    <a:pt x="147" y="2448"/>
                    <a:pt x="1" y="2093"/>
                    <a:pt x="105" y="1737"/>
                  </a:cubicBezTo>
                  <a:cubicBezTo>
                    <a:pt x="315" y="1193"/>
                    <a:pt x="356" y="565"/>
                    <a:pt x="775" y="6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6" name="Google Shape;647;p44">
              <a:extLst>
                <a:ext uri="{FF2B5EF4-FFF2-40B4-BE49-F238E27FC236}">
                  <a16:creationId xmlns:a16="http://schemas.microsoft.com/office/drawing/2014/main" id="{A386DFAE-46D6-4BC9-B134-70CBEFAFAEF4}"/>
                </a:ext>
              </a:extLst>
            </p:cNvPr>
            <p:cNvSpPr/>
            <p:nvPr/>
          </p:nvSpPr>
          <p:spPr>
            <a:xfrm>
              <a:off x="7834451" y="4208620"/>
              <a:ext cx="111558" cy="45011"/>
            </a:xfrm>
            <a:custGeom>
              <a:avLst/>
              <a:gdLst/>
              <a:ahLst/>
              <a:cxnLst/>
              <a:rect l="l" t="t" r="r" b="b"/>
              <a:pathLst>
                <a:path w="3683" h="1486" extrusionOk="0">
                  <a:moveTo>
                    <a:pt x="0" y="377"/>
                  </a:moveTo>
                  <a:cubicBezTo>
                    <a:pt x="105" y="126"/>
                    <a:pt x="272" y="21"/>
                    <a:pt x="481" y="21"/>
                  </a:cubicBezTo>
                  <a:cubicBezTo>
                    <a:pt x="1067" y="21"/>
                    <a:pt x="1632" y="0"/>
                    <a:pt x="2197" y="84"/>
                  </a:cubicBezTo>
                  <a:cubicBezTo>
                    <a:pt x="2783" y="168"/>
                    <a:pt x="3348" y="377"/>
                    <a:pt x="3683" y="1005"/>
                  </a:cubicBezTo>
                  <a:cubicBezTo>
                    <a:pt x="2929" y="1486"/>
                    <a:pt x="2092" y="1465"/>
                    <a:pt x="1297" y="1318"/>
                  </a:cubicBezTo>
                  <a:cubicBezTo>
                    <a:pt x="753" y="1214"/>
                    <a:pt x="230" y="942"/>
                    <a:pt x="0" y="37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7" name="Google Shape;648;p44">
              <a:extLst>
                <a:ext uri="{FF2B5EF4-FFF2-40B4-BE49-F238E27FC236}">
                  <a16:creationId xmlns:a16="http://schemas.microsoft.com/office/drawing/2014/main" id="{FED17A15-96BB-496C-8ED0-1F7C1C8FFE48}"/>
                </a:ext>
              </a:extLst>
            </p:cNvPr>
            <p:cNvSpPr/>
            <p:nvPr/>
          </p:nvSpPr>
          <p:spPr>
            <a:xfrm>
              <a:off x="7420571" y="4231428"/>
              <a:ext cx="76088" cy="50100"/>
            </a:xfrm>
            <a:custGeom>
              <a:avLst/>
              <a:gdLst/>
              <a:ahLst/>
              <a:cxnLst/>
              <a:rect l="l" t="t" r="r" b="b"/>
              <a:pathLst>
                <a:path w="2512" h="1654" extrusionOk="0">
                  <a:moveTo>
                    <a:pt x="2512" y="189"/>
                  </a:moveTo>
                  <a:cubicBezTo>
                    <a:pt x="2386" y="775"/>
                    <a:pt x="1926" y="1026"/>
                    <a:pt x="1549" y="1319"/>
                  </a:cubicBezTo>
                  <a:cubicBezTo>
                    <a:pt x="1068" y="1654"/>
                    <a:pt x="545" y="1528"/>
                    <a:pt x="1" y="1465"/>
                  </a:cubicBezTo>
                  <a:cubicBezTo>
                    <a:pt x="64" y="984"/>
                    <a:pt x="294" y="691"/>
                    <a:pt x="754" y="586"/>
                  </a:cubicBezTo>
                  <a:cubicBezTo>
                    <a:pt x="922" y="565"/>
                    <a:pt x="1089" y="482"/>
                    <a:pt x="1235" y="356"/>
                  </a:cubicBezTo>
                  <a:cubicBezTo>
                    <a:pt x="1633" y="1"/>
                    <a:pt x="2051" y="63"/>
                    <a:pt x="2512" y="18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8" name="Google Shape;649;p44">
              <a:extLst>
                <a:ext uri="{FF2B5EF4-FFF2-40B4-BE49-F238E27FC236}">
                  <a16:creationId xmlns:a16="http://schemas.microsoft.com/office/drawing/2014/main" id="{736AA2B1-BC32-4B2F-ADB0-573682D790D4}"/>
                </a:ext>
              </a:extLst>
            </p:cNvPr>
            <p:cNvSpPr/>
            <p:nvPr/>
          </p:nvSpPr>
          <p:spPr>
            <a:xfrm>
              <a:off x="7533400" y="3401184"/>
              <a:ext cx="60247" cy="30441"/>
            </a:xfrm>
            <a:custGeom>
              <a:avLst/>
              <a:gdLst/>
              <a:ahLst/>
              <a:cxnLst/>
              <a:rect l="l" t="t" r="r" b="b"/>
              <a:pathLst>
                <a:path w="1989" h="1005" extrusionOk="0">
                  <a:moveTo>
                    <a:pt x="1632" y="942"/>
                  </a:moveTo>
                  <a:cubicBezTo>
                    <a:pt x="795" y="1005"/>
                    <a:pt x="398" y="817"/>
                    <a:pt x="0" y="105"/>
                  </a:cubicBezTo>
                  <a:lnTo>
                    <a:pt x="963" y="105"/>
                  </a:lnTo>
                  <a:cubicBezTo>
                    <a:pt x="1277" y="84"/>
                    <a:pt x="1590" y="63"/>
                    <a:pt x="1988" y="1"/>
                  </a:cubicBezTo>
                  <a:cubicBezTo>
                    <a:pt x="1988" y="398"/>
                    <a:pt x="1716" y="670"/>
                    <a:pt x="1632" y="942"/>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99" name="Google Shape;650;p44">
              <a:extLst>
                <a:ext uri="{FF2B5EF4-FFF2-40B4-BE49-F238E27FC236}">
                  <a16:creationId xmlns:a16="http://schemas.microsoft.com/office/drawing/2014/main" id="{17A5B572-5952-44C4-BEDA-72B40BC72001}"/>
                </a:ext>
              </a:extLst>
            </p:cNvPr>
            <p:cNvSpPr/>
            <p:nvPr/>
          </p:nvSpPr>
          <p:spPr>
            <a:xfrm>
              <a:off x="7332488" y="3026620"/>
              <a:ext cx="369508" cy="240866"/>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0" name="Google Shape;651;p44">
              <a:extLst>
                <a:ext uri="{FF2B5EF4-FFF2-40B4-BE49-F238E27FC236}">
                  <a16:creationId xmlns:a16="http://schemas.microsoft.com/office/drawing/2014/main" id="{0DD3AC9D-AAB7-47D8-AE02-3A54412D3B4B}"/>
                </a:ext>
              </a:extLst>
            </p:cNvPr>
            <p:cNvSpPr/>
            <p:nvPr/>
          </p:nvSpPr>
          <p:spPr>
            <a:xfrm>
              <a:off x="7080870" y="3060848"/>
              <a:ext cx="206638" cy="199036"/>
            </a:xfrm>
            <a:custGeom>
              <a:avLst/>
              <a:gdLst/>
              <a:ahLst/>
              <a:cxnLst/>
              <a:rect l="l" t="t" r="r" b="b"/>
              <a:pathLst>
                <a:path w="6822" h="6571" extrusionOk="0">
                  <a:moveTo>
                    <a:pt x="6152" y="2532"/>
                  </a:moveTo>
                  <a:cubicBezTo>
                    <a:pt x="6111" y="2449"/>
                    <a:pt x="6069" y="2407"/>
                    <a:pt x="6006" y="2323"/>
                  </a:cubicBezTo>
                  <a:cubicBezTo>
                    <a:pt x="5964" y="2219"/>
                    <a:pt x="5901" y="2114"/>
                    <a:pt x="5818" y="2009"/>
                  </a:cubicBezTo>
                  <a:cubicBezTo>
                    <a:pt x="4646" y="231"/>
                    <a:pt x="2302" y="1"/>
                    <a:pt x="670" y="1256"/>
                  </a:cubicBezTo>
                  <a:cubicBezTo>
                    <a:pt x="1" y="1779"/>
                    <a:pt x="22" y="2825"/>
                    <a:pt x="210" y="3558"/>
                  </a:cubicBezTo>
                  <a:cubicBezTo>
                    <a:pt x="336" y="4123"/>
                    <a:pt x="649" y="4646"/>
                    <a:pt x="1005" y="5106"/>
                  </a:cubicBezTo>
                  <a:cubicBezTo>
                    <a:pt x="1256" y="5441"/>
                    <a:pt x="1570" y="5692"/>
                    <a:pt x="1926" y="5880"/>
                  </a:cubicBezTo>
                  <a:cubicBezTo>
                    <a:pt x="2846" y="6466"/>
                    <a:pt x="4144" y="6571"/>
                    <a:pt x="5127" y="6110"/>
                  </a:cubicBezTo>
                  <a:cubicBezTo>
                    <a:pt x="6571" y="5462"/>
                    <a:pt x="6822" y="3851"/>
                    <a:pt x="6152" y="25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1" name="Google Shape;652;p44">
              <a:extLst>
                <a:ext uri="{FF2B5EF4-FFF2-40B4-BE49-F238E27FC236}">
                  <a16:creationId xmlns:a16="http://schemas.microsoft.com/office/drawing/2014/main" id="{D22D5B81-C3A7-4E28-896F-6E03A8BE7B58}"/>
                </a:ext>
              </a:extLst>
            </p:cNvPr>
            <p:cNvSpPr/>
            <p:nvPr/>
          </p:nvSpPr>
          <p:spPr>
            <a:xfrm>
              <a:off x="7738099" y="2866932"/>
              <a:ext cx="240866" cy="266825"/>
            </a:xfrm>
            <a:custGeom>
              <a:avLst/>
              <a:gdLst/>
              <a:ahLst/>
              <a:cxnLst/>
              <a:rect l="l" t="t" r="r" b="b"/>
              <a:pathLst>
                <a:path w="7952" h="8809" extrusionOk="0">
                  <a:moveTo>
                    <a:pt x="7805" y="3787"/>
                  </a:moveTo>
                  <a:cubicBezTo>
                    <a:pt x="7805" y="2825"/>
                    <a:pt x="7303" y="1841"/>
                    <a:pt x="6382" y="1255"/>
                  </a:cubicBezTo>
                  <a:cubicBezTo>
                    <a:pt x="4457" y="0"/>
                    <a:pt x="2198" y="1674"/>
                    <a:pt x="1151" y="3285"/>
                  </a:cubicBezTo>
                  <a:cubicBezTo>
                    <a:pt x="1" y="5126"/>
                    <a:pt x="712" y="7491"/>
                    <a:pt x="2804" y="8202"/>
                  </a:cubicBezTo>
                  <a:cubicBezTo>
                    <a:pt x="4646" y="8809"/>
                    <a:pt x="6696" y="7135"/>
                    <a:pt x="7533" y="5649"/>
                  </a:cubicBezTo>
                  <a:cubicBezTo>
                    <a:pt x="7889" y="5043"/>
                    <a:pt x="7952" y="4394"/>
                    <a:pt x="7805" y="378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2" name="Google Shape;653;p44">
              <a:extLst>
                <a:ext uri="{FF2B5EF4-FFF2-40B4-BE49-F238E27FC236}">
                  <a16:creationId xmlns:a16="http://schemas.microsoft.com/office/drawing/2014/main" id="{63B17ADE-EA63-4F13-B40C-8FE78B2CE06C}"/>
                </a:ext>
              </a:extLst>
            </p:cNvPr>
            <p:cNvSpPr/>
            <p:nvPr/>
          </p:nvSpPr>
          <p:spPr>
            <a:xfrm>
              <a:off x="6900252" y="2242659"/>
              <a:ext cx="1389281" cy="2061689"/>
            </a:xfrm>
            <a:custGeom>
              <a:avLst/>
              <a:gdLst/>
              <a:ahLst/>
              <a:cxnLst/>
              <a:rect l="l" t="t" r="r" b="b"/>
              <a:pathLst>
                <a:path w="45866" h="68065" extrusionOk="0">
                  <a:moveTo>
                    <a:pt x="21364" y="6947"/>
                  </a:moveTo>
                  <a:cubicBezTo>
                    <a:pt x="21468" y="6926"/>
                    <a:pt x="21489" y="6947"/>
                    <a:pt x="21531" y="6926"/>
                  </a:cubicBezTo>
                  <a:cubicBezTo>
                    <a:pt x="22221" y="6507"/>
                    <a:pt x="23017" y="6361"/>
                    <a:pt x="23854" y="6445"/>
                  </a:cubicBezTo>
                  <a:cubicBezTo>
                    <a:pt x="24398" y="6507"/>
                    <a:pt x="24921" y="6445"/>
                    <a:pt x="25465" y="6507"/>
                  </a:cubicBezTo>
                  <a:cubicBezTo>
                    <a:pt x="25946" y="6528"/>
                    <a:pt x="26406" y="6612"/>
                    <a:pt x="26908" y="6654"/>
                  </a:cubicBezTo>
                  <a:cubicBezTo>
                    <a:pt x="26992" y="6361"/>
                    <a:pt x="27076" y="6047"/>
                    <a:pt x="27180" y="5775"/>
                  </a:cubicBezTo>
                  <a:cubicBezTo>
                    <a:pt x="27306" y="5461"/>
                    <a:pt x="27452" y="5168"/>
                    <a:pt x="27641" y="4917"/>
                  </a:cubicBezTo>
                  <a:cubicBezTo>
                    <a:pt x="27829" y="4624"/>
                    <a:pt x="28017" y="4352"/>
                    <a:pt x="28185" y="4101"/>
                  </a:cubicBezTo>
                  <a:cubicBezTo>
                    <a:pt x="28917" y="3013"/>
                    <a:pt x="29712" y="2030"/>
                    <a:pt x="30696" y="1172"/>
                  </a:cubicBezTo>
                  <a:cubicBezTo>
                    <a:pt x="30988" y="900"/>
                    <a:pt x="31302" y="670"/>
                    <a:pt x="31700" y="586"/>
                  </a:cubicBezTo>
                  <a:cubicBezTo>
                    <a:pt x="32014" y="523"/>
                    <a:pt x="32328" y="419"/>
                    <a:pt x="32641" y="272"/>
                  </a:cubicBezTo>
                  <a:cubicBezTo>
                    <a:pt x="33185" y="21"/>
                    <a:pt x="33792" y="0"/>
                    <a:pt x="34399" y="0"/>
                  </a:cubicBezTo>
                  <a:cubicBezTo>
                    <a:pt x="35466" y="0"/>
                    <a:pt x="36136" y="565"/>
                    <a:pt x="36533" y="1486"/>
                  </a:cubicBezTo>
                  <a:cubicBezTo>
                    <a:pt x="36952" y="2511"/>
                    <a:pt x="37161" y="3557"/>
                    <a:pt x="36659" y="4624"/>
                  </a:cubicBezTo>
                  <a:cubicBezTo>
                    <a:pt x="36638" y="4666"/>
                    <a:pt x="36659" y="4729"/>
                    <a:pt x="36701" y="4834"/>
                  </a:cubicBezTo>
                  <a:cubicBezTo>
                    <a:pt x="37035" y="4959"/>
                    <a:pt x="37391" y="4959"/>
                    <a:pt x="37747" y="4917"/>
                  </a:cubicBezTo>
                  <a:cubicBezTo>
                    <a:pt x="38960" y="4813"/>
                    <a:pt x="40007" y="5378"/>
                    <a:pt x="41095" y="5817"/>
                  </a:cubicBezTo>
                  <a:cubicBezTo>
                    <a:pt x="41262" y="5901"/>
                    <a:pt x="41408" y="6110"/>
                    <a:pt x="41513" y="6277"/>
                  </a:cubicBezTo>
                  <a:cubicBezTo>
                    <a:pt x="41680" y="6549"/>
                    <a:pt x="41785" y="6863"/>
                    <a:pt x="41973" y="7135"/>
                  </a:cubicBezTo>
                  <a:cubicBezTo>
                    <a:pt x="42392" y="7868"/>
                    <a:pt x="42308" y="8579"/>
                    <a:pt x="41660" y="9144"/>
                  </a:cubicBezTo>
                  <a:cubicBezTo>
                    <a:pt x="41429" y="9353"/>
                    <a:pt x="41157" y="9479"/>
                    <a:pt x="40927" y="9667"/>
                  </a:cubicBezTo>
                  <a:cubicBezTo>
                    <a:pt x="40697" y="9855"/>
                    <a:pt x="40488" y="10065"/>
                    <a:pt x="40195" y="10295"/>
                  </a:cubicBezTo>
                  <a:cubicBezTo>
                    <a:pt x="40676" y="10692"/>
                    <a:pt x="41095" y="11090"/>
                    <a:pt x="41576" y="11341"/>
                  </a:cubicBezTo>
                  <a:cubicBezTo>
                    <a:pt x="42392" y="11780"/>
                    <a:pt x="42664" y="12471"/>
                    <a:pt x="42664" y="13350"/>
                  </a:cubicBezTo>
                  <a:cubicBezTo>
                    <a:pt x="42664" y="14124"/>
                    <a:pt x="42266" y="14563"/>
                    <a:pt x="41660" y="14814"/>
                  </a:cubicBezTo>
                  <a:cubicBezTo>
                    <a:pt x="41157" y="15023"/>
                    <a:pt x="40697" y="15295"/>
                    <a:pt x="40216" y="15526"/>
                  </a:cubicBezTo>
                  <a:cubicBezTo>
                    <a:pt x="39755" y="15798"/>
                    <a:pt x="39232" y="15923"/>
                    <a:pt x="38647" y="15902"/>
                  </a:cubicBezTo>
                  <a:cubicBezTo>
                    <a:pt x="37914" y="15860"/>
                    <a:pt x="37224" y="15839"/>
                    <a:pt x="36491" y="15819"/>
                  </a:cubicBezTo>
                  <a:cubicBezTo>
                    <a:pt x="36345" y="15819"/>
                    <a:pt x="36198" y="15839"/>
                    <a:pt x="35989" y="15839"/>
                  </a:cubicBezTo>
                  <a:cubicBezTo>
                    <a:pt x="36136" y="16446"/>
                    <a:pt x="36491" y="16886"/>
                    <a:pt x="36742" y="17388"/>
                  </a:cubicBezTo>
                  <a:cubicBezTo>
                    <a:pt x="37014" y="17869"/>
                    <a:pt x="37266" y="18392"/>
                    <a:pt x="37538" y="18894"/>
                  </a:cubicBezTo>
                  <a:cubicBezTo>
                    <a:pt x="37642" y="18873"/>
                    <a:pt x="37747" y="18894"/>
                    <a:pt x="37789" y="18873"/>
                  </a:cubicBezTo>
                  <a:cubicBezTo>
                    <a:pt x="38312" y="18601"/>
                    <a:pt x="38835" y="18267"/>
                    <a:pt x="39379" y="18057"/>
                  </a:cubicBezTo>
                  <a:cubicBezTo>
                    <a:pt x="39860" y="17869"/>
                    <a:pt x="40383" y="17869"/>
                    <a:pt x="40802" y="18267"/>
                  </a:cubicBezTo>
                  <a:cubicBezTo>
                    <a:pt x="42057" y="19396"/>
                    <a:pt x="42078" y="19459"/>
                    <a:pt x="42036" y="21112"/>
                  </a:cubicBezTo>
                  <a:lnTo>
                    <a:pt x="42036" y="21196"/>
                  </a:lnTo>
                  <a:cubicBezTo>
                    <a:pt x="41973" y="22807"/>
                    <a:pt x="42162" y="22368"/>
                    <a:pt x="41241" y="23581"/>
                  </a:cubicBezTo>
                  <a:cubicBezTo>
                    <a:pt x="41032" y="23874"/>
                    <a:pt x="40843" y="24188"/>
                    <a:pt x="40634" y="24460"/>
                  </a:cubicBezTo>
                  <a:cubicBezTo>
                    <a:pt x="40216" y="24983"/>
                    <a:pt x="39651" y="25339"/>
                    <a:pt x="39065" y="25653"/>
                  </a:cubicBezTo>
                  <a:cubicBezTo>
                    <a:pt x="38835" y="25778"/>
                    <a:pt x="38542" y="25778"/>
                    <a:pt x="38228" y="25862"/>
                  </a:cubicBezTo>
                  <a:cubicBezTo>
                    <a:pt x="38186" y="25987"/>
                    <a:pt x="38123" y="26197"/>
                    <a:pt x="38082" y="26385"/>
                  </a:cubicBezTo>
                  <a:cubicBezTo>
                    <a:pt x="37579" y="27954"/>
                    <a:pt x="36805" y="29335"/>
                    <a:pt x="35696" y="30570"/>
                  </a:cubicBezTo>
                  <a:cubicBezTo>
                    <a:pt x="35027" y="31323"/>
                    <a:pt x="34357" y="32097"/>
                    <a:pt x="33667" y="32829"/>
                  </a:cubicBezTo>
                  <a:cubicBezTo>
                    <a:pt x="33374" y="33143"/>
                    <a:pt x="33060" y="33415"/>
                    <a:pt x="32683" y="33645"/>
                  </a:cubicBezTo>
                  <a:cubicBezTo>
                    <a:pt x="31909" y="34169"/>
                    <a:pt x="31114" y="34650"/>
                    <a:pt x="30340" y="35152"/>
                  </a:cubicBezTo>
                  <a:cubicBezTo>
                    <a:pt x="30214" y="35215"/>
                    <a:pt x="30068" y="35361"/>
                    <a:pt x="29859" y="35529"/>
                  </a:cubicBezTo>
                  <a:cubicBezTo>
                    <a:pt x="31951" y="36282"/>
                    <a:pt x="33939" y="36972"/>
                    <a:pt x="36073" y="37265"/>
                  </a:cubicBezTo>
                  <a:cubicBezTo>
                    <a:pt x="38123" y="37558"/>
                    <a:pt x="40090" y="38207"/>
                    <a:pt x="42036" y="38939"/>
                  </a:cubicBezTo>
                  <a:cubicBezTo>
                    <a:pt x="42392" y="39065"/>
                    <a:pt x="42727" y="39274"/>
                    <a:pt x="43103" y="39462"/>
                  </a:cubicBezTo>
                  <a:cubicBezTo>
                    <a:pt x="43668" y="39274"/>
                    <a:pt x="44275" y="39065"/>
                    <a:pt x="44882" y="38876"/>
                  </a:cubicBezTo>
                  <a:cubicBezTo>
                    <a:pt x="45007" y="38834"/>
                    <a:pt x="45175" y="38772"/>
                    <a:pt x="45300" y="38772"/>
                  </a:cubicBezTo>
                  <a:cubicBezTo>
                    <a:pt x="45509" y="38751"/>
                    <a:pt x="45719" y="38918"/>
                    <a:pt x="45802" y="39086"/>
                  </a:cubicBezTo>
                  <a:cubicBezTo>
                    <a:pt x="45865" y="39274"/>
                    <a:pt x="45761" y="39504"/>
                    <a:pt x="45551" y="39609"/>
                  </a:cubicBezTo>
                  <a:cubicBezTo>
                    <a:pt x="45300" y="39776"/>
                    <a:pt x="45028" y="39881"/>
                    <a:pt x="44714" y="40027"/>
                  </a:cubicBezTo>
                  <a:cubicBezTo>
                    <a:pt x="44924" y="40215"/>
                    <a:pt x="45133" y="40383"/>
                    <a:pt x="45300" y="40592"/>
                  </a:cubicBezTo>
                  <a:cubicBezTo>
                    <a:pt x="45384" y="40697"/>
                    <a:pt x="45426" y="40864"/>
                    <a:pt x="45384" y="40969"/>
                  </a:cubicBezTo>
                  <a:cubicBezTo>
                    <a:pt x="45321" y="41073"/>
                    <a:pt x="45175" y="41220"/>
                    <a:pt x="45028" y="41220"/>
                  </a:cubicBezTo>
                  <a:cubicBezTo>
                    <a:pt x="44882" y="41241"/>
                    <a:pt x="44693" y="41157"/>
                    <a:pt x="44505" y="41115"/>
                  </a:cubicBezTo>
                  <a:cubicBezTo>
                    <a:pt x="44338" y="41052"/>
                    <a:pt x="44129" y="41031"/>
                    <a:pt x="43940" y="41011"/>
                  </a:cubicBezTo>
                  <a:cubicBezTo>
                    <a:pt x="43773" y="41283"/>
                    <a:pt x="43940" y="41450"/>
                    <a:pt x="44066" y="41596"/>
                  </a:cubicBezTo>
                  <a:cubicBezTo>
                    <a:pt x="44233" y="41785"/>
                    <a:pt x="44380" y="41973"/>
                    <a:pt x="44359" y="42224"/>
                  </a:cubicBezTo>
                  <a:cubicBezTo>
                    <a:pt x="44359" y="42412"/>
                    <a:pt x="44296" y="42601"/>
                    <a:pt x="44087" y="42643"/>
                  </a:cubicBezTo>
                  <a:cubicBezTo>
                    <a:pt x="43919" y="42726"/>
                    <a:pt x="43731" y="42684"/>
                    <a:pt x="43626" y="42496"/>
                  </a:cubicBezTo>
                  <a:cubicBezTo>
                    <a:pt x="43438" y="42099"/>
                    <a:pt x="43124" y="41764"/>
                    <a:pt x="42978" y="41345"/>
                  </a:cubicBezTo>
                  <a:cubicBezTo>
                    <a:pt x="42706" y="40592"/>
                    <a:pt x="42204" y="39964"/>
                    <a:pt x="41346" y="39671"/>
                  </a:cubicBezTo>
                  <a:cubicBezTo>
                    <a:pt x="39630" y="39086"/>
                    <a:pt x="37893" y="38437"/>
                    <a:pt x="36073" y="38207"/>
                  </a:cubicBezTo>
                  <a:cubicBezTo>
                    <a:pt x="34629" y="38018"/>
                    <a:pt x="33269" y="37579"/>
                    <a:pt x="31909" y="37140"/>
                  </a:cubicBezTo>
                  <a:cubicBezTo>
                    <a:pt x="31009" y="36847"/>
                    <a:pt x="30131" y="36679"/>
                    <a:pt x="29168" y="36554"/>
                  </a:cubicBezTo>
                  <a:cubicBezTo>
                    <a:pt x="29315" y="37140"/>
                    <a:pt x="29524" y="37600"/>
                    <a:pt x="29796" y="38102"/>
                  </a:cubicBezTo>
                  <a:cubicBezTo>
                    <a:pt x="30863" y="40006"/>
                    <a:pt x="31846" y="41973"/>
                    <a:pt x="32516" y="44065"/>
                  </a:cubicBezTo>
                  <a:cubicBezTo>
                    <a:pt x="32662" y="44568"/>
                    <a:pt x="32851" y="45028"/>
                    <a:pt x="32976" y="45509"/>
                  </a:cubicBezTo>
                  <a:cubicBezTo>
                    <a:pt x="33144" y="46032"/>
                    <a:pt x="33269" y="46555"/>
                    <a:pt x="33395" y="47078"/>
                  </a:cubicBezTo>
                  <a:cubicBezTo>
                    <a:pt x="33478" y="47350"/>
                    <a:pt x="33499" y="47664"/>
                    <a:pt x="33625" y="47936"/>
                  </a:cubicBezTo>
                  <a:cubicBezTo>
                    <a:pt x="34127" y="49171"/>
                    <a:pt x="34315" y="50468"/>
                    <a:pt x="34713" y="51723"/>
                  </a:cubicBezTo>
                  <a:cubicBezTo>
                    <a:pt x="34776" y="51995"/>
                    <a:pt x="34713" y="52226"/>
                    <a:pt x="34525" y="52477"/>
                  </a:cubicBezTo>
                  <a:cubicBezTo>
                    <a:pt x="34148" y="53042"/>
                    <a:pt x="33625" y="53355"/>
                    <a:pt x="32997" y="53565"/>
                  </a:cubicBezTo>
                  <a:cubicBezTo>
                    <a:pt x="32035" y="53879"/>
                    <a:pt x="31009" y="54025"/>
                    <a:pt x="30026" y="54192"/>
                  </a:cubicBezTo>
                  <a:cubicBezTo>
                    <a:pt x="29503" y="54255"/>
                    <a:pt x="28980" y="54339"/>
                    <a:pt x="28373" y="54423"/>
                  </a:cubicBezTo>
                  <a:cubicBezTo>
                    <a:pt x="28478" y="54841"/>
                    <a:pt x="28540" y="55197"/>
                    <a:pt x="28666" y="55573"/>
                  </a:cubicBezTo>
                  <a:cubicBezTo>
                    <a:pt x="29105" y="56850"/>
                    <a:pt x="29294" y="58189"/>
                    <a:pt x="29754" y="59444"/>
                  </a:cubicBezTo>
                  <a:cubicBezTo>
                    <a:pt x="29796" y="60428"/>
                    <a:pt x="30152" y="61369"/>
                    <a:pt x="30361" y="62311"/>
                  </a:cubicBezTo>
                  <a:cubicBezTo>
                    <a:pt x="30444" y="62729"/>
                    <a:pt x="30591" y="63106"/>
                    <a:pt x="30591" y="63545"/>
                  </a:cubicBezTo>
                  <a:cubicBezTo>
                    <a:pt x="30591" y="63817"/>
                    <a:pt x="30779" y="63985"/>
                    <a:pt x="31072" y="63985"/>
                  </a:cubicBezTo>
                  <a:cubicBezTo>
                    <a:pt x="31616" y="64027"/>
                    <a:pt x="32139" y="64047"/>
                    <a:pt x="32683" y="64047"/>
                  </a:cubicBezTo>
                  <a:cubicBezTo>
                    <a:pt x="33185" y="64047"/>
                    <a:pt x="33625" y="64173"/>
                    <a:pt x="34085" y="64340"/>
                  </a:cubicBezTo>
                  <a:cubicBezTo>
                    <a:pt x="34629" y="64550"/>
                    <a:pt x="34964" y="64968"/>
                    <a:pt x="35257" y="65407"/>
                  </a:cubicBezTo>
                  <a:cubicBezTo>
                    <a:pt x="35592" y="65910"/>
                    <a:pt x="35299" y="66600"/>
                    <a:pt x="34734" y="66809"/>
                  </a:cubicBezTo>
                  <a:cubicBezTo>
                    <a:pt x="33709" y="67207"/>
                    <a:pt x="31993" y="67186"/>
                    <a:pt x="31219" y="66788"/>
                  </a:cubicBezTo>
                  <a:cubicBezTo>
                    <a:pt x="30988" y="66663"/>
                    <a:pt x="30779" y="66537"/>
                    <a:pt x="30549" y="66349"/>
                  </a:cubicBezTo>
                  <a:cubicBezTo>
                    <a:pt x="30382" y="66223"/>
                    <a:pt x="30256" y="66035"/>
                    <a:pt x="30068" y="65931"/>
                  </a:cubicBezTo>
                  <a:cubicBezTo>
                    <a:pt x="29712" y="65763"/>
                    <a:pt x="29608" y="65491"/>
                    <a:pt x="29628" y="65115"/>
                  </a:cubicBezTo>
                  <a:cubicBezTo>
                    <a:pt x="29649" y="64884"/>
                    <a:pt x="29628" y="64633"/>
                    <a:pt x="29649" y="64382"/>
                  </a:cubicBezTo>
                  <a:cubicBezTo>
                    <a:pt x="29733" y="63378"/>
                    <a:pt x="29524" y="62415"/>
                    <a:pt x="29210" y="61474"/>
                  </a:cubicBezTo>
                  <a:cubicBezTo>
                    <a:pt x="29084" y="61118"/>
                    <a:pt x="29022" y="60721"/>
                    <a:pt x="28980" y="60344"/>
                  </a:cubicBezTo>
                  <a:cubicBezTo>
                    <a:pt x="28896" y="59967"/>
                    <a:pt x="28875" y="59591"/>
                    <a:pt x="28791" y="59193"/>
                  </a:cubicBezTo>
                  <a:cubicBezTo>
                    <a:pt x="28582" y="58335"/>
                    <a:pt x="28352" y="57457"/>
                    <a:pt x="28143" y="56578"/>
                  </a:cubicBezTo>
                  <a:cubicBezTo>
                    <a:pt x="27955" y="55908"/>
                    <a:pt x="27745" y="55218"/>
                    <a:pt x="27536" y="54527"/>
                  </a:cubicBezTo>
                  <a:cubicBezTo>
                    <a:pt x="25025" y="54653"/>
                    <a:pt x="22577" y="55218"/>
                    <a:pt x="20087" y="55197"/>
                  </a:cubicBezTo>
                  <a:cubicBezTo>
                    <a:pt x="20025" y="55301"/>
                    <a:pt x="19983" y="55406"/>
                    <a:pt x="19983" y="55469"/>
                  </a:cubicBezTo>
                  <a:cubicBezTo>
                    <a:pt x="20108" y="56138"/>
                    <a:pt x="20297" y="56808"/>
                    <a:pt x="20401" y="57477"/>
                  </a:cubicBezTo>
                  <a:cubicBezTo>
                    <a:pt x="20589" y="58712"/>
                    <a:pt x="20736" y="59967"/>
                    <a:pt x="20924" y="61223"/>
                  </a:cubicBezTo>
                  <a:cubicBezTo>
                    <a:pt x="20924" y="61306"/>
                    <a:pt x="20903" y="61390"/>
                    <a:pt x="20924" y="61474"/>
                  </a:cubicBezTo>
                  <a:cubicBezTo>
                    <a:pt x="21133" y="62206"/>
                    <a:pt x="21238" y="62938"/>
                    <a:pt x="21175" y="63692"/>
                  </a:cubicBezTo>
                  <a:cubicBezTo>
                    <a:pt x="21175" y="63838"/>
                    <a:pt x="21259" y="63985"/>
                    <a:pt x="21280" y="64131"/>
                  </a:cubicBezTo>
                  <a:cubicBezTo>
                    <a:pt x="21447" y="64571"/>
                    <a:pt x="21385" y="65010"/>
                    <a:pt x="21343" y="65449"/>
                  </a:cubicBezTo>
                  <a:cubicBezTo>
                    <a:pt x="21322" y="65596"/>
                    <a:pt x="21238" y="65742"/>
                    <a:pt x="21133" y="65847"/>
                  </a:cubicBezTo>
                  <a:cubicBezTo>
                    <a:pt x="20610" y="66370"/>
                    <a:pt x="20066" y="66893"/>
                    <a:pt x="19543" y="67416"/>
                  </a:cubicBezTo>
                  <a:cubicBezTo>
                    <a:pt x="19083" y="67856"/>
                    <a:pt x="18539" y="68065"/>
                    <a:pt x="17911" y="68023"/>
                  </a:cubicBezTo>
                  <a:cubicBezTo>
                    <a:pt x="17451" y="67981"/>
                    <a:pt x="16949" y="67981"/>
                    <a:pt x="16467" y="67960"/>
                  </a:cubicBezTo>
                  <a:cubicBezTo>
                    <a:pt x="15986" y="67939"/>
                    <a:pt x="15777" y="67709"/>
                    <a:pt x="15798" y="67207"/>
                  </a:cubicBezTo>
                  <a:cubicBezTo>
                    <a:pt x="15798" y="67081"/>
                    <a:pt x="15798" y="66935"/>
                    <a:pt x="15840" y="66872"/>
                  </a:cubicBezTo>
                  <a:cubicBezTo>
                    <a:pt x="16258" y="66286"/>
                    <a:pt x="16509" y="65575"/>
                    <a:pt x="17263" y="65303"/>
                  </a:cubicBezTo>
                  <a:cubicBezTo>
                    <a:pt x="17576" y="65198"/>
                    <a:pt x="17869" y="65052"/>
                    <a:pt x="18120" y="64822"/>
                  </a:cubicBezTo>
                  <a:cubicBezTo>
                    <a:pt x="18330" y="64612"/>
                    <a:pt x="18623" y="64612"/>
                    <a:pt x="18874" y="64633"/>
                  </a:cubicBezTo>
                  <a:cubicBezTo>
                    <a:pt x="19355" y="64633"/>
                    <a:pt x="19815" y="64696"/>
                    <a:pt x="20276" y="64633"/>
                  </a:cubicBezTo>
                  <a:cubicBezTo>
                    <a:pt x="20234" y="63001"/>
                    <a:pt x="20087" y="61432"/>
                    <a:pt x="19878" y="59863"/>
                  </a:cubicBezTo>
                  <a:cubicBezTo>
                    <a:pt x="19669" y="58293"/>
                    <a:pt x="19376" y="56745"/>
                    <a:pt x="19125" y="55155"/>
                  </a:cubicBezTo>
                  <a:cubicBezTo>
                    <a:pt x="18832" y="55113"/>
                    <a:pt x="18602" y="55071"/>
                    <a:pt x="18351" y="55071"/>
                  </a:cubicBezTo>
                  <a:cubicBezTo>
                    <a:pt x="17263" y="55050"/>
                    <a:pt x="16133" y="54988"/>
                    <a:pt x="15045" y="54967"/>
                  </a:cubicBezTo>
                  <a:cubicBezTo>
                    <a:pt x="14647" y="54967"/>
                    <a:pt x="14354" y="54841"/>
                    <a:pt x="14103" y="54548"/>
                  </a:cubicBezTo>
                  <a:cubicBezTo>
                    <a:pt x="13831" y="54255"/>
                    <a:pt x="13685" y="53962"/>
                    <a:pt x="13706" y="53586"/>
                  </a:cubicBezTo>
                  <a:cubicBezTo>
                    <a:pt x="13726" y="53293"/>
                    <a:pt x="13726" y="52979"/>
                    <a:pt x="13726" y="52686"/>
                  </a:cubicBezTo>
                  <a:cubicBezTo>
                    <a:pt x="13747" y="51493"/>
                    <a:pt x="13810" y="50280"/>
                    <a:pt x="13831" y="49087"/>
                  </a:cubicBezTo>
                  <a:cubicBezTo>
                    <a:pt x="13852" y="48355"/>
                    <a:pt x="13852" y="47643"/>
                    <a:pt x="14061" y="46932"/>
                  </a:cubicBezTo>
                  <a:cubicBezTo>
                    <a:pt x="14124" y="46723"/>
                    <a:pt x="14145" y="46513"/>
                    <a:pt x="14145" y="46304"/>
                  </a:cubicBezTo>
                  <a:cubicBezTo>
                    <a:pt x="14124" y="45300"/>
                    <a:pt x="14354" y="44275"/>
                    <a:pt x="14584" y="43291"/>
                  </a:cubicBezTo>
                  <a:cubicBezTo>
                    <a:pt x="14794" y="42496"/>
                    <a:pt x="14898" y="41659"/>
                    <a:pt x="14898" y="40822"/>
                  </a:cubicBezTo>
                  <a:cubicBezTo>
                    <a:pt x="14898" y="40153"/>
                    <a:pt x="14940" y="39504"/>
                    <a:pt x="14961" y="38834"/>
                  </a:cubicBezTo>
                  <a:cubicBezTo>
                    <a:pt x="14961" y="38793"/>
                    <a:pt x="14940" y="38772"/>
                    <a:pt x="14898" y="38772"/>
                  </a:cubicBezTo>
                  <a:cubicBezTo>
                    <a:pt x="14543" y="39044"/>
                    <a:pt x="14333" y="39274"/>
                    <a:pt x="14145" y="39692"/>
                  </a:cubicBezTo>
                  <a:cubicBezTo>
                    <a:pt x="13706" y="40843"/>
                    <a:pt x="12890" y="41722"/>
                    <a:pt x="12074" y="42622"/>
                  </a:cubicBezTo>
                  <a:cubicBezTo>
                    <a:pt x="11299" y="43459"/>
                    <a:pt x="10462" y="44233"/>
                    <a:pt x="9605" y="44965"/>
                  </a:cubicBezTo>
                  <a:cubicBezTo>
                    <a:pt x="8475" y="45949"/>
                    <a:pt x="7303" y="46911"/>
                    <a:pt x="5901" y="47518"/>
                  </a:cubicBezTo>
                  <a:cubicBezTo>
                    <a:pt x="5776" y="47560"/>
                    <a:pt x="5650" y="47643"/>
                    <a:pt x="5483" y="47748"/>
                  </a:cubicBezTo>
                  <a:cubicBezTo>
                    <a:pt x="5524" y="47957"/>
                    <a:pt x="5524" y="48166"/>
                    <a:pt x="5545" y="48355"/>
                  </a:cubicBezTo>
                  <a:cubicBezTo>
                    <a:pt x="5566" y="48794"/>
                    <a:pt x="5545" y="49234"/>
                    <a:pt x="5232" y="49610"/>
                  </a:cubicBezTo>
                  <a:cubicBezTo>
                    <a:pt x="5064" y="49757"/>
                    <a:pt x="5043" y="50050"/>
                    <a:pt x="4959" y="50259"/>
                  </a:cubicBezTo>
                  <a:cubicBezTo>
                    <a:pt x="4792" y="50719"/>
                    <a:pt x="4541" y="51117"/>
                    <a:pt x="4081" y="51347"/>
                  </a:cubicBezTo>
                  <a:cubicBezTo>
                    <a:pt x="3913" y="51430"/>
                    <a:pt x="3746" y="51514"/>
                    <a:pt x="3579" y="51347"/>
                  </a:cubicBezTo>
                  <a:cubicBezTo>
                    <a:pt x="3453" y="51221"/>
                    <a:pt x="3432" y="50991"/>
                    <a:pt x="3558" y="50782"/>
                  </a:cubicBezTo>
                  <a:cubicBezTo>
                    <a:pt x="3599" y="50698"/>
                    <a:pt x="3662" y="50614"/>
                    <a:pt x="3704" y="50573"/>
                  </a:cubicBezTo>
                  <a:cubicBezTo>
                    <a:pt x="3955" y="50342"/>
                    <a:pt x="4060" y="50029"/>
                    <a:pt x="4185" y="49715"/>
                  </a:cubicBezTo>
                  <a:cubicBezTo>
                    <a:pt x="4290" y="49422"/>
                    <a:pt x="4478" y="49192"/>
                    <a:pt x="4625" y="48920"/>
                  </a:cubicBezTo>
                  <a:cubicBezTo>
                    <a:pt x="4729" y="48731"/>
                    <a:pt x="4792" y="48522"/>
                    <a:pt x="4687" y="48355"/>
                  </a:cubicBezTo>
                  <a:cubicBezTo>
                    <a:pt x="4395" y="48271"/>
                    <a:pt x="4206" y="48417"/>
                    <a:pt x="4018" y="48606"/>
                  </a:cubicBezTo>
                  <a:cubicBezTo>
                    <a:pt x="3704" y="48920"/>
                    <a:pt x="3390" y="49234"/>
                    <a:pt x="3055" y="49547"/>
                  </a:cubicBezTo>
                  <a:cubicBezTo>
                    <a:pt x="2846" y="49757"/>
                    <a:pt x="2616" y="49945"/>
                    <a:pt x="2344" y="50091"/>
                  </a:cubicBezTo>
                  <a:cubicBezTo>
                    <a:pt x="2072" y="50280"/>
                    <a:pt x="1716" y="50091"/>
                    <a:pt x="1674" y="49757"/>
                  </a:cubicBezTo>
                  <a:cubicBezTo>
                    <a:pt x="1654" y="49506"/>
                    <a:pt x="1674" y="49296"/>
                    <a:pt x="1905" y="49129"/>
                  </a:cubicBezTo>
                  <a:cubicBezTo>
                    <a:pt x="2072" y="49024"/>
                    <a:pt x="2239" y="48920"/>
                    <a:pt x="2407" y="48815"/>
                  </a:cubicBezTo>
                  <a:cubicBezTo>
                    <a:pt x="2407" y="48585"/>
                    <a:pt x="2239" y="48648"/>
                    <a:pt x="2135" y="48606"/>
                  </a:cubicBezTo>
                  <a:cubicBezTo>
                    <a:pt x="2072" y="48585"/>
                    <a:pt x="1946" y="48585"/>
                    <a:pt x="1884" y="48564"/>
                  </a:cubicBezTo>
                  <a:cubicBezTo>
                    <a:pt x="1695" y="48501"/>
                    <a:pt x="1570" y="48376"/>
                    <a:pt x="1570" y="48166"/>
                  </a:cubicBezTo>
                  <a:cubicBezTo>
                    <a:pt x="1570" y="47957"/>
                    <a:pt x="1633" y="47769"/>
                    <a:pt x="1821" y="47748"/>
                  </a:cubicBezTo>
                  <a:cubicBezTo>
                    <a:pt x="2302" y="47664"/>
                    <a:pt x="2721" y="47392"/>
                    <a:pt x="3202" y="47455"/>
                  </a:cubicBezTo>
                  <a:cubicBezTo>
                    <a:pt x="3767" y="47539"/>
                    <a:pt x="4248" y="47267"/>
                    <a:pt x="4729" y="47016"/>
                  </a:cubicBezTo>
                  <a:cubicBezTo>
                    <a:pt x="5085" y="46806"/>
                    <a:pt x="5462" y="46618"/>
                    <a:pt x="5817" y="46409"/>
                  </a:cubicBezTo>
                  <a:cubicBezTo>
                    <a:pt x="6089" y="46262"/>
                    <a:pt x="6340" y="46116"/>
                    <a:pt x="6612" y="45969"/>
                  </a:cubicBezTo>
                  <a:cubicBezTo>
                    <a:pt x="8475" y="44756"/>
                    <a:pt x="9981" y="43187"/>
                    <a:pt x="11571" y="41680"/>
                  </a:cubicBezTo>
                  <a:cubicBezTo>
                    <a:pt x="12157" y="40843"/>
                    <a:pt x="12910" y="40132"/>
                    <a:pt x="13308" y="39169"/>
                  </a:cubicBezTo>
                  <a:cubicBezTo>
                    <a:pt x="13496" y="38730"/>
                    <a:pt x="13810" y="38353"/>
                    <a:pt x="14040" y="37998"/>
                  </a:cubicBezTo>
                  <a:cubicBezTo>
                    <a:pt x="13936" y="37705"/>
                    <a:pt x="13706" y="37705"/>
                    <a:pt x="13517" y="37642"/>
                  </a:cubicBezTo>
                  <a:cubicBezTo>
                    <a:pt x="12785" y="37474"/>
                    <a:pt x="12053" y="37307"/>
                    <a:pt x="11362" y="37014"/>
                  </a:cubicBezTo>
                  <a:cubicBezTo>
                    <a:pt x="10923" y="36847"/>
                    <a:pt x="10483" y="36658"/>
                    <a:pt x="10169" y="36261"/>
                  </a:cubicBezTo>
                  <a:cubicBezTo>
                    <a:pt x="10107" y="36198"/>
                    <a:pt x="10044" y="36114"/>
                    <a:pt x="9960" y="36093"/>
                  </a:cubicBezTo>
                  <a:cubicBezTo>
                    <a:pt x="9228" y="35905"/>
                    <a:pt x="8726" y="35319"/>
                    <a:pt x="8203" y="34901"/>
                  </a:cubicBezTo>
                  <a:cubicBezTo>
                    <a:pt x="7554" y="34357"/>
                    <a:pt x="7010" y="33645"/>
                    <a:pt x="6424" y="33018"/>
                  </a:cubicBezTo>
                  <a:cubicBezTo>
                    <a:pt x="6173" y="32746"/>
                    <a:pt x="5985" y="32390"/>
                    <a:pt x="5713" y="32118"/>
                  </a:cubicBezTo>
                  <a:cubicBezTo>
                    <a:pt x="5462" y="31804"/>
                    <a:pt x="5169" y="31511"/>
                    <a:pt x="5085" y="31030"/>
                  </a:cubicBezTo>
                  <a:cubicBezTo>
                    <a:pt x="5022" y="30570"/>
                    <a:pt x="4708" y="30360"/>
                    <a:pt x="4185" y="30360"/>
                  </a:cubicBezTo>
                  <a:cubicBezTo>
                    <a:pt x="3390" y="30319"/>
                    <a:pt x="2658" y="30088"/>
                    <a:pt x="1946" y="29754"/>
                  </a:cubicBezTo>
                  <a:cubicBezTo>
                    <a:pt x="1465" y="29482"/>
                    <a:pt x="1068" y="29147"/>
                    <a:pt x="691" y="28749"/>
                  </a:cubicBezTo>
                  <a:cubicBezTo>
                    <a:pt x="105" y="28122"/>
                    <a:pt x="1" y="27389"/>
                    <a:pt x="231" y="26594"/>
                  </a:cubicBezTo>
                  <a:cubicBezTo>
                    <a:pt x="377" y="26071"/>
                    <a:pt x="566" y="25569"/>
                    <a:pt x="775" y="25067"/>
                  </a:cubicBezTo>
                  <a:cubicBezTo>
                    <a:pt x="963" y="24565"/>
                    <a:pt x="1068" y="24523"/>
                    <a:pt x="1570" y="24544"/>
                  </a:cubicBezTo>
                  <a:cubicBezTo>
                    <a:pt x="1737" y="24544"/>
                    <a:pt x="1926" y="24606"/>
                    <a:pt x="2093" y="24606"/>
                  </a:cubicBezTo>
                  <a:lnTo>
                    <a:pt x="2449" y="24606"/>
                  </a:lnTo>
                  <a:cubicBezTo>
                    <a:pt x="2658" y="23979"/>
                    <a:pt x="2532" y="23351"/>
                    <a:pt x="2616" y="22723"/>
                  </a:cubicBezTo>
                  <a:cubicBezTo>
                    <a:pt x="2679" y="22096"/>
                    <a:pt x="2742" y="21468"/>
                    <a:pt x="2783" y="20840"/>
                  </a:cubicBezTo>
                  <a:cubicBezTo>
                    <a:pt x="2846" y="20212"/>
                    <a:pt x="2888" y="19585"/>
                    <a:pt x="2972" y="18894"/>
                  </a:cubicBezTo>
                  <a:cubicBezTo>
                    <a:pt x="2532" y="18580"/>
                    <a:pt x="2407" y="18141"/>
                    <a:pt x="2449" y="17597"/>
                  </a:cubicBezTo>
                  <a:cubicBezTo>
                    <a:pt x="2511" y="17011"/>
                    <a:pt x="2532" y="16446"/>
                    <a:pt x="2511" y="15881"/>
                  </a:cubicBezTo>
                  <a:cubicBezTo>
                    <a:pt x="2428" y="14982"/>
                    <a:pt x="2909" y="14291"/>
                    <a:pt x="3348" y="13559"/>
                  </a:cubicBezTo>
                  <a:cubicBezTo>
                    <a:pt x="3558" y="13203"/>
                    <a:pt x="3851" y="12910"/>
                    <a:pt x="4102" y="12575"/>
                  </a:cubicBezTo>
                  <a:cubicBezTo>
                    <a:pt x="4206" y="12429"/>
                    <a:pt x="4332" y="12303"/>
                    <a:pt x="4478" y="12178"/>
                  </a:cubicBezTo>
                  <a:cubicBezTo>
                    <a:pt x="4792" y="11906"/>
                    <a:pt x="5169" y="11697"/>
                    <a:pt x="5441" y="11383"/>
                  </a:cubicBezTo>
                  <a:cubicBezTo>
                    <a:pt x="5734" y="11069"/>
                    <a:pt x="6006" y="10797"/>
                    <a:pt x="6382" y="10588"/>
                  </a:cubicBezTo>
                  <a:cubicBezTo>
                    <a:pt x="6466" y="10546"/>
                    <a:pt x="6529" y="10483"/>
                    <a:pt x="6592" y="10420"/>
                  </a:cubicBezTo>
                  <a:cubicBezTo>
                    <a:pt x="7198" y="9709"/>
                    <a:pt x="7993" y="9332"/>
                    <a:pt x="8809" y="8956"/>
                  </a:cubicBezTo>
                  <a:cubicBezTo>
                    <a:pt x="9646" y="8558"/>
                    <a:pt x="10441" y="8077"/>
                    <a:pt x="11278" y="7616"/>
                  </a:cubicBezTo>
                  <a:cubicBezTo>
                    <a:pt x="12157" y="7135"/>
                    <a:pt x="13099" y="6717"/>
                    <a:pt x="14145" y="6654"/>
                  </a:cubicBezTo>
                  <a:cubicBezTo>
                    <a:pt x="14375" y="6654"/>
                    <a:pt x="14626" y="6528"/>
                    <a:pt x="14835" y="6424"/>
                  </a:cubicBezTo>
                  <a:cubicBezTo>
                    <a:pt x="15191" y="6235"/>
                    <a:pt x="15568" y="6152"/>
                    <a:pt x="15944" y="6194"/>
                  </a:cubicBezTo>
                  <a:cubicBezTo>
                    <a:pt x="17304" y="6235"/>
                    <a:pt x="18644" y="6298"/>
                    <a:pt x="20004" y="6340"/>
                  </a:cubicBezTo>
                  <a:cubicBezTo>
                    <a:pt x="20799" y="6528"/>
                    <a:pt x="20799" y="6549"/>
                    <a:pt x="21364" y="6947"/>
                  </a:cubicBezTo>
                  <a:close/>
                  <a:moveTo>
                    <a:pt x="23226" y="12994"/>
                  </a:moveTo>
                  <a:cubicBezTo>
                    <a:pt x="23142" y="13768"/>
                    <a:pt x="23205" y="14479"/>
                    <a:pt x="22849" y="15128"/>
                  </a:cubicBezTo>
                  <a:cubicBezTo>
                    <a:pt x="22828" y="15191"/>
                    <a:pt x="22849" y="15254"/>
                    <a:pt x="22828" y="15316"/>
                  </a:cubicBezTo>
                  <a:cubicBezTo>
                    <a:pt x="22640" y="16279"/>
                    <a:pt x="22368" y="16927"/>
                    <a:pt x="21803" y="17639"/>
                  </a:cubicBezTo>
                  <a:cubicBezTo>
                    <a:pt x="21657" y="17827"/>
                    <a:pt x="21468" y="17974"/>
                    <a:pt x="21217" y="18015"/>
                  </a:cubicBezTo>
                  <a:cubicBezTo>
                    <a:pt x="20317" y="18057"/>
                    <a:pt x="19460" y="18141"/>
                    <a:pt x="18957" y="17137"/>
                  </a:cubicBezTo>
                  <a:cubicBezTo>
                    <a:pt x="18957" y="17116"/>
                    <a:pt x="18916" y="17116"/>
                    <a:pt x="18853" y="17095"/>
                  </a:cubicBezTo>
                  <a:cubicBezTo>
                    <a:pt x="18748" y="17199"/>
                    <a:pt x="18644" y="17304"/>
                    <a:pt x="18560" y="17409"/>
                  </a:cubicBezTo>
                  <a:cubicBezTo>
                    <a:pt x="17388" y="18894"/>
                    <a:pt x="15882" y="19940"/>
                    <a:pt x="14312" y="20966"/>
                  </a:cubicBezTo>
                  <a:cubicBezTo>
                    <a:pt x="13413" y="21531"/>
                    <a:pt x="12450" y="21593"/>
                    <a:pt x="11446" y="21489"/>
                  </a:cubicBezTo>
                  <a:cubicBezTo>
                    <a:pt x="11299" y="21468"/>
                    <a:pt x="11111" y="21363"/>
                    <a:pt x="10985" y="21280"/>
                  </a:cubicBezTo>
                  <a:cubicBezTo>
                    <a:pt x="10860" y="21196"/>
                    <a:pt x="10776" y="21070"/>
                    <a:pt x="10672" y="20966"/>
                  </a:cubicBezTo>
                  <a:cubicBezTo>
                    <a:pt x="10295" y="20652"/>
                    <a:pt x="10128" y="20275"/>
                    <a:pt x="10169" y="19752"/>
                  </a:cubicBezTo>
                  <a:cubicBezTo>
                    <a:pt x="10190" y="19585"/>
                    <a:pt x="10253" y="19334"/>
                    <a:pt x="10044" y="19124"/>
                  </a:cubicBezTo>
                  <a:cubicBezTo>
                    <a:pt x="9667" y="19292"/>
                    <a:pt x="9228" y="19376"/>
                    <a:pt x="8935" y="19627"/>
                  </a:cubicBezTo>
                  <a:cubicBezTo>
                    <a:pt x="8475" y="20024"/>
                    <a:pt x="7931" y="20254"/>
                    <a:pt x="7408" y="20526"/>
                  </a:cubicBezTo>
                  <a:cubicBezTo>
                    <a:pt x="6696" y="20903"/>
                    <a:pt x="5964" y="20882"/>
                    <a:pt x="5232" y="20673"/>
                  </a:cubicBezTo>
                  <a:cubicBezTo>
                    <a:pt x="4855" y="20568"/>
                    <a:pt x="4520" y="20464"/>
                    <a:pt x="4123" y="20338"/>
                  </a:cubicBezTo>
                  <a:cubicBezTo>
                    <a:pt x="3913" y="21698"/>
                    <a:pt x="3851" y="22995"/>
                    <a:pt x="3788" y="24334"/>
                  </a:cubicBezTo>
                  <a:cubicBezTo>
                    <a:pt x="3767" y="25088"/>
                    <a:pt x="3892" y="25820"/>
                    <a:pt x="4206" y="26531"/>
                  </a:cubicBezTo>
                  <a:cubicBezTo>
                    <a:pt x="4436" y="27054"/>
                    <a:pt x="4625" y="27578"/>
                    <a:pt x="4855" y="28101"/>
                  </a:cubicBezTo>
                  <a:cubicBezTo>
                    <a:pt x="5252" y="28938"/>
                    <a:pt x="5357" y="29900"/>
                    <a:pt x="6068" y="30591"/>
                  </a:cubicBezTo>
                  <a:cubicBezTo>
                    <a:pt x="6110" y="30632"/>
                    <a:pt x="6173" y="30737"/>
                    <a:pt x="6173" y="30821"/>
                  </a:cubicBezTo>
                  <a:cubicBezTo>
                    <a:pt x="6173" y="31260"/>
                    <a:pt x="6487" y="31511"/>
                    <a:pt x="6738" y="31825"/>
                  </a:cubicBezTo>
                  <a:cubicBezTo>
                    <a:pt x="6947" y="32055"/>
                    <a:pt x="7156" y="32348"/>
                    <a:pt x="7345" y="32599"/>
                  </a:cubicBezTo>
                  <a:cubicBezTo>
                    <a:pt x="7847" y="33290"/>
                    <a:pt x="8391" y="33876"/>
                    <a:pt x="9081" y="34399"/>
                  </a:cubicBezTo>
                  <a:cubicBezTo>
                    <a:pt x="9625" y="34817"/>
                    <a:pt x="10149" y="35236"/>
                    <a:pt x="10776" y="35549"/>
                  </a:cubicBezTo>
                  <a:cubicBezTo>
                    <a:pt x="10818" y="35591"/>
                    <a:pt x="10881" y="35633"/>
                    <a:pt x="10902" y="35654"/>
                  </a:cubicBezTo>
                  <a:cubicBezTo>
                    <a:pt x="11278" y="36052"/>
                    <a:pt x="11739" y="36240"/>
                    <a:pt x="12220" y="36428"/>
                  </a:cubicBezTo>
                  <a:cubicBezTo>
                    <a:pt x="12743" y="36596"/>
                    <a:pt x="13287" y="36763"/>
                    <a:pt x="13852" y="36868"/>
                  </a:cubicBezTo>
                  <a:cubicBezTo>
                    <a:pt x="14312" y="36951"/>
                    <a:pt x="14689" y="37202"/>
                    <a:pt x="15170" y="37161"/>
                  </a:cubicBezTo>
                  <a:cubicBezTo>
                    <a:pt x="15735" y="37119"/>
                    <a:pt x="16321" y="37161"/>
                    <a:pt x="16865" y="37161"/>
                  </a:cubicBezTo>
                  <a:cubicBezTo>
                    <a:pt x="18079" y="37182"/>
                    <a:pt x="19271" y="37098"/>
                    <a:pt x="20443" y="37223"/>
                  </a:cubicBezTo>
                  <a:cubicBezTo>
                    <a:pt x="22075" y="37391"/>
                    <a:pt x="23623" y="37119"/>
                    <a:pt x="25109" y="36596"/>
                  </a:cubicBezTo>
                  <a:cubicBezTo>
                    <a:pt x="26867" y="36010"/>
                    <a:pt x="28561" y="35236"/>
                    <a:pt x="30131" y="34231"/>
                  </a:cubicBezTo>
                  <a:cubicBezTo>
                    <a:pt x="30968" y="33645"/>
                    <a:pt x="31909" y="33206"/>
                    <a:pt x="32683" y="32557"/>
                  </a:cubicBezTo>
                  <a:cubicBezTo>
                    <a:pt x="33478" y="31867"/>
                    <a:pt x="34106" y="31009"/>
                    <a:pt x="34838" y="30256"/>
                  </a:cubicBezTo>
                  <a:cubicBezTo>
                    <a:pt x="35550" y="29523"/>
                    <a:pt x="36115" y="28645"/>
                    <a:pt x="36617" y="27766"/>
                  </a:cubicBezTo>
                  <a:cubicBezTo>
                    <a:pt x="36952" y="27159"/>
                    <a:pt x="37245" y="26510"/>
                    <a:pt x="37286" y="25820"/>
                  </a:cubicBezTo>
                  <a:cubicBezTo>
                    <a:pt x="37370" y="24732"/>
                    <a:pt x="37391" y="23602"/>
                    <a:pt x="37391" y="22514"/>
                  </a:cubicBezTo>
                  <a:cubicBezTo>
                    <a:pt x="37391" y="21740"/>
                    <a:pt x="37349" y="20987"/>
                    <a:pt x="37077" y="20275"/>
                  </a:cubicBezTo>
                  <a:cubicBezTo>
                    <a:pt x="36450" y="18497"/>
                    <a:pt x="35613" y="16865"/>
                    <a:pt x="34357" y="15442"/>
                  </a:cubicBezTo>
                  <a:cubicBezTo>
                    <a:pt x="34232" y="15295"/>
                    <a:pt x="34085" y="15149"/>
                    <a:pt x="33939" y="15044"/>
                  </a:cubicBezTo>
                  <a:cubicBezTo>
                    <a:pt x="33813" y="15044"/>
                    <a:pt x="33771" y="15044"/>
                    <a:pt x="33709" y="15086"/>
                  </a:cubicBezTo>
                  <a:cubicBezTo>
                    <a:pt x="33206" y="15316"/>
                    <a:pt x="32725" y="15463"/>
                    <a:pt x="32160" y="15421"/>
                  </a:cubicBezTo>
                  <a:cubicBezTo>
                    <a:pt x="32097" y="15421"/>
                    <a:pt x="31993" y="15442"/>
                    <a:pt x="31909" y="15463"/>
                  </a:cubicBezTo>
                  <a:cubicBezTo>
                    <a:pt x="31470" y="15630"/>
                    <a:pt x="31009" y="15630"/>
                    <a:pt x="30570" y="15609"/>
                  </a:cubicBezTo>
                  <a:cubicBezTo>
                    <a:pt x="29963" y="15567"/>
                    <a:pt x="29377" y="15526"/>
                    <a:pt x="28771" y="15546"/>
                  </a:cubicBezTo>
                  <a:cubicBezTo>
                    <a:pt x="27975" y="15567"/>
                    <a:pt x="27243" y="15212"/>
                    <a:pt x="26490" y="15128"/>
                  </a:cubicBezTo>
                  <a:cubicBezTo>
                    <a:pt x="26197" y="15107"/>
                    <a:pt x="25925" y="14982"/>
                    <a:pt x="25632" y="14877"/>
                  </a:cubicBezTo>
                  <a:cubicBezTo>
                    <a:pt x="25506" y="14814"/>
                    <a:pt x="25339" y="14772"/>
                    <a:pt x="25234" y="14668"/>
                  </a:cubicBezTo>
                  <a:cubicBezTo>
                    <a:pt x="24690" y="14103"/>
                    <a:pt x="23979" y="13747"/>
                    <a:pt x="23519" y="13119"/>
                  </a:cubicBezTo>
                  <a:cubicBezTo>
                    <a:pt x="23456" y="13036"/>
                    <a:pt x="23372" y="13036"/>
                    <a:pt x="23226" y="12994"/>
                  </a:cubicBezTo>
                  <a:close/>
                  <a:moveTo>
                    <a:pt x="19857" y="38311"/>
                  </a:moveTo>
                  <a:cubicBezTo>
                    <a:pt x="18623" y="38290"/>
                    <a:pt x="17388" y="38228"/>
                    <a:pt x="16154" y="38207"/>
                  </a:cubicBezTo>
                  <a:cubicBezTo>
                    <a:pt x="16112" y="38207"/>
                    <a:pt x="16049" y="38290"/>
                    <a:pt x="15965" y="38332"/>
                  </a:cubicBezTo>
                  <a:cubicBezTo>
                    <a:pt x="15965" y="38562"/>
                    <a:pt x="15944" y="38834"/>
                    <a:pt x="15944" y="39086"/>
                  </a:cubicBezTo>
                  <a:cubicBezTo>
                    <a:pt x="15923" y="39985"/>
                    <a:pt x="15923" y="40906"/>
                    <a:pt x="15903" y="41785"/>
                  </a:cubicBezTo>
                  <a:cubicBezTo>
                    <a:pt x="15861" y="42224"/>
                    <a:pt x="15840" y="42684"/>
                    <a:pt x="15735" y="43124"/>
                  </a:cubicBezTo>
                  <a:cubicBezTo>
                    <a:pt x="15296" y="44819"/>
                    <a:pt x="15338" y="46576"/>
                    <a:pt x="14982" y="48271"/>
                  </a:cubicBezTo>
                  <a:cubicBezTo>
                    <a:pt x="14961" y="48438"/>
                    <a:pt x="14961" y="48564"/>
                    <a:pt x="14961" y="48710"/>
                  </a:cubicBezTo>
                  <a:cubicBezTo>
                    <a:pt x="14898" y="50175"/>
                    <a:pt x="14877" y="51640"/>
                    <a:pt x="14856" y="53104"/>
                  </a:cubicBezTo>
                  <a:lnTo>
                    <a:pt x="14856" y="53669"/>
                  </a:lnTo>
                  <a:cubicBezTo>
                    <a:pt x="14877" y="53899"/>
                    <a:pt x="15003" y="54046"/>
                    <a:pt x="15233" y="54088"/>
                  </a:cubicBezTo>
                  <a:cubicBezTo>
                    <a:pt x="15421" y="54109"/>
                    <a:pt x="15610" y="54109"/>
                    <a:pt x="15798" y="54109"/>
                  </a:cubicBezTo>
                  <a:cubicBezTo>
                    <a:pt x="17514" y="54151"/>
                    <a:pt x="19271" y="54213"/>
                    <a:pt x="20987" y="54234"/>
                  </a:cubicBezTo>
                  <a:cubicBezTo>
                    <a:pt x="21280" y="54234"/>
                    <a:pt x="21594" y="54213"/>
                    <a:pt x="21887" y="54192"/>
                  </a:cubicBezTo>
                  <a:cubicBezTo>
                    <a:pt x="24398" y="53879"/>
                    <a:pt x="26887" y="53586"/>
                    <a:pt x="29356" y="53251"/>
                  </a:cubicBezTo>
                  <a:cubicBezTo>
                    <a:pt x="30696" y="53063"/>
                    <a:pt x="32014" y="52749"/>
                    <a:pt x="33332" y="52477"/>
                  </a:cubicBezTo>
                  <a:cubicBezTo>
                    <a:pt x="33499" y="52456"/>
                    <a:pt x="33667" y="52330"/>
                    <a:pt x="33771" y="52267"/>
                  </a:cubicBezTo>
                  <a:cubicBezTo>
                    <a:pt x="33667" y="51786"/>
                    <a:pt x="33604" y="51326"/>
                    <a:pt x="33499" y="50907"/>
                  </a:cubicBezTo>
                  <a:cubicBezTo>
                    <a:pt x="33144" y="49380"/>
                    <a:pt x="32558" y="47873"/>
                    <a:pt x="32265" y="46304"/>
                  </a:cubicBezTo>
                  <a:cubicBezTo>
                    <a:pt x="32265" y="46262"/>
                    <a:pt x="32244" y="46200"/>
                    <a:pt x="32223" y="46137"/>
                  </a:cubicBezTo>
                  <a:cubicBezTo>
                    <a:pt x="31972" y="45425"/>
                    <a:pt x="31763" y="44693"/>
                    <a:pt x="31512" y="43982"/>
                  </a:cubicBezTo>
                  <a:cubicBezTo>
                    <a:pt x="31219" y="43145"/>
                    <a:pt x="30884" y="42308"/>
                    <a:pt x="30570" y="41450"/>
                  </a:cubicBezTo>
                  <a:cubicBezTo>
                    <a:pt x="29963" y="39881"/>
                    <a:pt x="29043" y="38458"/>
                    <a:pt x="28499" y="36868"/>
                  </a:cubicBezTo>
                  <a:cubicBezTo>
                    <a:pt x="28457" y="36679"/>
                    <a:pt x="28268" y="36554"/>
                    <a:pt x="28185" y="36449"/>
                  </a:cubicBezTo>
                  <a:cubicBezTo>
                    <a:pt x="26992" y="36889"/>
                    <a:pt x="25862" y="37307"/>
                    <a:pt x="24732" y="37726"/>
                  </a:cubicBezTo>
                  <a:cubicBezTo>
                    <a:pt x="24523" y="37809"/>
                    <a:pt x="24377" y="37893"/>
                    <a:pt x="24230" y="38102"/>
                  </a:cubicBezTo>
                  <a:cubicBezTo>
                    <a:pt x="24000" y="38521"/>
                    <a:pt x="23749" y="38918"/>
                    <a:pt x="23540" y="39358"/>
                  </a:cubicBezTo>
                  <a:cubicBezTo>
                    <a:pt x="23372" y="39671"/>
                    <a:pt x="23226" y="39985"/>
                    <a:pt x="22870" y="40027"/>
                  </a:cubicBezTo>
                  <a:cubicBezTo>
                    <a:pt x="22389" y="40111"/>
                    <a:pt x="21866" y="40132"/>
                    <a:pt x="21385" y="39902"/>
                  </a:cubicBezTo>
                  <a:cubicBezTo>
                    <a:pt x="20652" y="39651"/>
                    <a:pt x="20192" y="39065"/>
                    <a:pt x="19857" y="38311"/>
                  </a:cubicBezTo>
                  <a:close/>
                  <a:moveTo>
                    <a:pt x="20903" y="17011"/>
                  </a:moveTo>
                  <a:cubicBezTo>
                    <a:pt x="21259" y="16635"/>
                    <a:pt x="21531" y="16174"/>
                    <a:pt x="21698" y="15651"/>
                  </a:cubicBezTo>
                  <a:cubicBezTo>
                    <a:pt x="21845" y="15274"/>
                    <a:pt x="21782" y="14877"/>
                    <a:pt x="21949" y="14542"/>
                  </a:cubicBezTo>
                  <a:cubicBezTo>
                    <a:pt x="22180" y="14040"/>
                    <a:pt x="22138" y="13538"/>
                    <a:pt x="22180" y="13036"/>
                  </a:cubicBezTo>
                  <a:cubicBezTo>
                    <a:pt x="22201" y="12764"/>
                    <a:pt x="22201" y="12450"/>
                    <a:pt x="22221" y="12157"/>
                  </a:cubicBezTo>
                  <a:cubicBezTo>
                    <a:pt x="22263" y="11759"/>
                    <a:pt x="22326" y="11404"/>
                    <a:pt x="22159" y="11006"/>
                  </a:cubicBezTo>
                  <a:cubicBezTo>
                    <a:pt x="22075" y="10839"/>
                    <a:pt x="22159" y="10588"/>
                    <a:pt x="22201" y="10399"/>
                  </a:cubicBezTo>
                  <a:cubicBezTo>
                    <a:pt x="22221" y="10295"/>
                    <a:pt x="22326" y="10190"/>
                    <a:pt x="22431" y="10169"/>
                  </a:cubicBezTo>
                  <a:cubicBezTo>
                    <a:pt x="22514" y="10148"/>
                    <a:pt x="22682" y="10253"/>
                    <a:pt x="22724" y="10316"/>
                  </a:cubicBezTo>
                  <a:cubicBezTo>
                    <a:pt x="22891" y="10609"/>
                    <a:pt x="23038" y="10901"/>
                    <a:pt x="23163" y="11194"/>
                  </a:cubicBezTo>
                  <a:cubicBezTo>
                    <a:pt x="23728" y="12366"/>
                    <a:pt x="24690" y="13182"/>
                    <a:pt x="25737" y="13914"/>
                  </a:cubicBezTo>
                  <a:cubicBezTo>
                    <a:pt x="25820" y="13977"/>
                    <a:pt x="25967" y="13977"/>
                    <a:pt x="26071" y="14019"/>
                  </a:cubicBezTo>
                  <a:cubicBezTo>
                    <a:pt x="26595" y="14228"/>
                    <a:pt x="27180" y="14270"/>
                    <a:pt x="27724" y="14396"/>
                  </a:cubicBezTo>
                  <a:cubicBezTo>
                    <a:pt x="28164" y="14542"/>
                    <a:pt x="28582" y="14584"/>
                    <a:pt x="29022" y="14584"/>
                  </a:cubicBezTo>
                  <a:cubicBezTo>
                    <a:pt x="29587" y="14605"/>
                    <a:pt x="30110" y="14647"/>
                    <a:pt x="30654" y="14605"/>
                  </a:cubicBezTo>
                  <a:cubicBezTo>
                    <a:pt x="30947" y="14605"/>
                    <a:pt x="31260" y="14563"/>
                    <a:pt x="31532" y="14542"/>
                  </a:cubicBezTo>
                  <a:cubicBezTo>
                    <a:pt x="31742" y="14500"/>
                    <a:pt x="31951" y="14479"/>
                    <a:pt x="32160" y="14500"/>
                  </a:cubicBezTo>
                  <a:cubicBezTo>
                    <a:pt x="32453" y="14500"/>
                    <a:pt x="32767" y="14563"/>
                    <a:pt x="33060" y="14563"/>
                  </a:cubicBezTo>
                  <a:cubicBezTo>
                    <a:pt x="33583" y="14563"/>
                    <a:pt x="34001" y="14396"/>
                    <a:pt x="34232" y="13914"/>
                  </a:cubicBezTo>
                  <a:cubicBezTo>
                    <a:pt x="34232" y="13622"/>
                    <a:pt x="34043" y="13454"/>
                    <a:pt x="33897" y="13287"/>
                  </a:cubicBezTo>
                  <a:cubicBezTo>
                    <a:pt x="33269" y="12596"/>
                    <a:pt x="32621" y="11927"/>
                    <a:pt x="31993" y="11236"/>
                  </a:cubicBezTo>
                  <a:cubicBezTo>
                    <a:pt x="31407" y="10629"/>
                    <a:pt x="30863" y="10002"/>
                    <a:pt x="30152" y="9520"/>
                  </a:cubicBezTo>
                  <a:cubicBezTo>
                    <a:pt x="29754" y="9248"/>
                    <a:pt x="29440" y="8851"/>
                    <a:pt x="28980" y="8725"/>
                  </a:cubicBezTo>
                  <a:cubicBezTo>
                    <a:pt x="28812" y="8684"/>
                    <a:pt x="28666" y="8537"/>
                    <a:pt x="28561" y="8412"/>
                  </a:cubicBezTo>
                  <a:cubicBezTo>
                    <a:pt x="28331" y="8160"/>
                    <a:pt x="28038" y="8014"/>
                    <a:pt x="27724" y="7909"/>
                  </a:cubicBezTo>
                  <a:cubicBezTo>
                    <a:pt x="27285" y="7763"/>
                    <a:pt x="26825" y="7575"/>
                    <a:pt x="26364" y="7428"/>
                  </a:cubicBezTo>
                  <a:cubicBezTo>
                    <a:pt x="26134" y="7344"/>
                    <a:pt x="25883" y="7261"/>
                    <a:pt x="25653" y="7261"/>
                  </a:cubicBezTo>
                  <a:cubicBezTo>
                    <a:pt x="24816" y="7219"/>
                    <a:pt x="23979" y="7177"/>
                    <a:pt x="23142" y="7177"/>
                  </a:cubicBezTo>
                  <a:cubicBezTo>
                    <a:pt x="22912" y="7177"/>
                    <a:pt x="22640" y="7240"/>
                    <a:pt x="22452" y="7344"/>
                  </a:cubicBezTo>
                  <a:cubicBezTo>
                    <a:pt x="22096" y="7575"/>
                    <a:pt x="21719" y="7700"/>
                    <a:pt x="21280" y="7700"/>
                  </a:cubicBezTo>
                  <a:cubicBezTo>
                    <a:pt x="21133" y="7700"/>
                    <a:pt x="20945" y="7805"/>
                    <a:pt x="20757" y="7868"/>
                  </a:cubicBezTo>
                  <a:cubicBezTo>
                    <a:pt x="20422" y="7533"/>
                    <a:pt x="19983" y="7449"/>
                    <a:pt x="19522" y="7449"/>
                  </a:cubicBezTo>
                  <a:cubicBezTo>
                    <a:pt x="18518" y="7449"/>
                    <a:pt x="17493" y="7428"/>
                    <a:pt x="16467" y="7365"/>
                  </a:cubicBezTo>
                  <a:cubicBezTo>
                    <a:pt x="15965" y="7344"/>
                    <a:pt x="15526" y="7386"/>
                    <a:pt x="15087" y="7637"/>
                  </a:cubicBezTo>
                  <a:cubicBezTo>
                    <a:pt x="14877" y="7742"/>
                    <a:pt x="14647" y="7847"/>
                    <a:pt x="14396" y="7847"/>
                  </a:cubicBezTo>
                  <a:cubicBezTo>
                    <a:pt x="13643" y="7805"/>
                    <a:pt x="12994" y="8098"/>
                    <a:pt x="12346" y="8412"/>
                  </a:cubicBezTo>
                  <a:cubicBezTo>
                    <a:pt x="11006" y="9060"/>
                    <a:pt x="9688" y="9793"/>
                    <a:pt x="8370" y="10504"/>
                  </a:cubicBezTo>
                  <a:cubicBezTo>
                    <a:pt x="8203" y="10588"/>
                    <a:pt x="8056" y="10692"/>
                    <a:pt x="7952" y="10818"/>
                  </a:cubicBezTo>
                  <a:cubicBezTo>
                    <a:pt x="7449" y="11404"/>
                    <a:pt x="6717" y="11676"/>
                    <a:pt x="6299" y="12303"/>
                  </a:cubicBezTo>
                  <a:cubicBezTo>
                    <a:pt x="6236" y="12387"/>
                    <a:pt x="6173" y="12408"/>
                    <a:pt x="6089" y="12471"/>
                  </a:cubicBezTo>
                  <a:cubicBezTo>
                    <a:pt x="5232" y="12868"/>
                    <a:pt x="4834" y="13726"/>
                    <a:pt x="4248" y="14396"/>
                  </a:cubicBezTo>
                  <a:cubicBezTo>
                    <a:pt x="3997" y="14710"/>
                    <a:pt x="4102" y="15170"/>
                    <a:pt x="3934" y="15505"/>
                  </a:cubicBezTo>
                  <a:cubicBezTo>
                    <a:pt x="3683" y="16174"/>
                    <a:pt x="3830" y="16865"/>
                    <a:pt x="3809" y="17534"/>
                  </a:cubicBezTo>
                  <a:cubicBezTo>
                    <a:pt x="3809" y="17681"/>
                    <a:pt x="3892" y="17827"/>
                    <a:pt x="3934" y="17953"/>
                  </a:cubicBezTo>
                  <a:cubicBezTo>
                    <a:pt x="4102" y="18329"/>
                    <a:pt x="4290" y="18664"/>
                    <a:pt x="4436" y="18999"/>
                  </a:cubicBezTo>
                  <a:cubicBezTo>
                    <a:pt x="4562" y="19292"/>
                    <a:pt x="4771" y="19480"/>
                    <a:pt x="5085" y="19585"/>
                  </a:cubicBezTo>
                  <a:cubicBezTo>
                    <a:pt x="5273" y="19627"/>
                    <a:pt x="5441" y="19689"/>
                    <a:pt x="5608" y="19731"/>
                  </a:cubicBezTo>
                  <a:cubicBezTo>
                    <a:pt x="6027" y="19878"/>
                    <a:pt x="6424" y="19878"/>
                    <a:pt x="6843" y="19668"/>
                  </a:cubicBezTo>
                  <a:cubicBezTo>
                    <a:pt x="7345" y="19396"/>
                    <a:pt x="7889" y="19208"/>
                    <a:pt x="8307" y="18790"/>
                  </a:cubicBezTo>
                  <a:cubicBezTo>
                    <a:pt x="8433" y="18664"/>
                    <a:pt x="8600" y="18559"/>
                    <a:pt x="8789" y="18539"/>
                  </a:cubicBezTo>
                  <a:cubicBezTo>
                    <a:pt x="9270" y="18434"/>
                    <a:pt x="9625" y="18099"/>
                    <a:pt x="9960" y="17785"/>
                  </a:cubicBezTo>
                  <a:cubicBezTo>
                    <a:pt x="10358" y="17409"/>
                    <a:pt x="10734" y="17053"/>
                    <a:pt x="11153" y="16676"/>
                  </a:cubicBezTo>
                  <a:cubicBezTo>
                    <a:pt x="11341" y="16530"/>
                    <a:pt x="11571" y="16530"/>
                    <a:pt x="11739" y="16655"/>
                  </a:cubicBezTo>
                  <a:cubicBezTo>
                    <a:pt x="11885" y="16781"/>
                    <a:pt x="11948" y="16990"/>
                    <a:pt x="11843" y="17220"/>
                  </a:cubicBezTo>
                  <a:cubicBezTo>
                    <a:pt x="11655" y="17702"/>
                    <a:pt x="11467" y="18162"/>
                    <a:pt x="11258" y="18643"/>
                  </a:cubicBezTo>
                  <a:cubicBezTo>
                    <a:pt x="11090" y="18999"/>
                    <a:pt x="11111" y="19396"/>
                    <a:pt x="11111" y="19794"/>
                  </a:cubicBezTo>
                  <a:cubicBezTo>
                    <a:pt x="11132" y="20192"/>
                    <a:pt x="11446" y="20505"/>
                    <a:pt x="11864" y="20547"/>
                  </a:cubicBezTo>
                  <a:cubicBezTo>
                    <a:pt x="12387" y="20589"/>
                    <a:pt x="12890" y="20589"/>
                    <a:pt x="13350" y="20359"/>
                  </a:cubicBezTo>
                  <a:cubicBezTo>
                    <a:pt x="13936" y="20066"/>
                    <a:pt x="14543" y="19794"/>
                    <a:pt x="15024" y="19313"/>
                  </a:cubicBezTo>
                  <a:cubicBezTo>
                    <a:pt x="15233" y="19104"/>
                    <a:pt x="15505" y="18957"/>
                    <a:pt x="15735" y="18769"/>
                  </a:cubicBezTo>
                  <a:cubicBezTo>
                    <a:pt x="17012" y="17827"/>
                    <a:pt x="18100" y="16718"/>
                    <a:pt x="18769" y="15295"/>
                  </a:cubicBezTo>
                  <a:cubicBezTo>
                    <a:pt x="18853" y="15107"/>
                    <a:pt x="18978" y="14919"/>
                    <a:pt x="19104" y="14772"/>
                  </a:cubicBezTo>
                  <a:cubicBezTo>
                    <a:pt x="19271" y="14584"/>
                    <a:pt x="19606" y="14626"/>
                    <a:pt x="19732" y="14835"/>
                  </a:cubicBezTo>
                  <a:cubicBezTo>
                    <a:pt x="19815" y="14982"/>
                    <a:pt x="19878" y="15107"/>
                    <a:pt x="19878" y="15254"/>
                  </a:cubicBezTo>
                  <a:cubicBezTo>
                    <a:pt x="19899" y="15526"/>
                    <a:pt x="19878" y="15819"/>
                    <a:pt x="19836" y="16070"/>
                  </a:cubicBezTo>
                  <a:cubicBezTo>
                    <a:pt x="19794" y="16886"/>
                    <a:pt x="20004" y="17179"/>
                    <a:pt x="20903" y="17011"/>
                  </a:cubicBezTo>
                  <a:close/>
                  <a:moveTo>
                    <a:pt x="27871" y="7031"/>
                  </a:moveTo>
                  <a:cubicBezTo>
                    <a:pt x="27975" y="7072"/>
                    <a:pt x="28059" y="7135"/>
                    <a:pt x="28143" y="7156"/>
                  </a:cubicBezTo>
                  <a:cubicBezTo>
                    <a:pt x="28917" y="7428"/>
                    <a:pt x="29440" y="8119"/>
                    <a:pt x="30214" y="8370"/>
                  </a:cubicBezTo>
                  <a:cubicBezTo>
                    <a:pt x="31009" y="9123"/>
                    <a:pt x="31909" y="9772"/>
                    <a:pt x="32641" y="10609"/>
                  </a:cubicBezTo>
                  <a:cubicBezTo>
                    <a:pt x="33102" y="11153"/>
                    <a:pt x="33625" y="11655"/>
                    <a:pt x="34127" y="12178"/>
                  </a:cubicBezTo>
                  <a:cubicBezTo>
                    <a:pt x="34545" y="12617"/>
                    <a:pt x="34964" y="13036"/>
                    <a:pt x="35257" y="13601"/>
                  </a:cubicBezTo>
                  <a:cubicBezTo>
                    <a:pt x="35403" y="13873"/>
                    <a:pt x="35654" y="14124"/>
                    <a:pt x="35864" y="14375"/>
                  </a:cubicBezTo>
                  <a:cubicBezTo>
                    <a:pt x="36052" y="14605"/>
                    <a:pt x="36303" y="14751"/>
                    <a:pt x="36638" y="14751"/>
                  </a:cubicBezTo>
                  <a:cubicBezTo>
                    <a:pt x="37328" y="14751"/>
                    <a:pt x="38019" y="14793"/>
                    <a:pt x="38709" y="14772"/>
                  </a:cubicBezTo>
                  <a:cubicBezTo>
                    <a:pt x="39044" y="14772"/>
                    <a:pt x="39442" y="14689"/>
                    <a:pt x="39755" y="14542"/>
                  </a:cubicBezTo>
                  <a:cubicBezTo>
                    <a:pt x="40237" y="14291"/>
                    <a:pt x="40697" y="14019"/>
                    <a:pt x="41220" y="13852"/>
                  </a:cubicBezTo>
                  <a:cubicBezTo>
                    <a:pt x="41367" y="13810"/>
                    <a:pt x="41534" y="13642"/>
                    <a:pt x="41618" y="13517"/>
                  </a:cubicBezTo>
                  <a:cubicBezTo>
                    <a:pt x="41806" y="13078"/>
                    <a:pt x="41660" y="12513"/>
                    <a:pt x="41241" y="12241"/>
                  </a:cubicBezTo>
                  <a:cubicBezTo>
                    <a:pt x="40927" y="11989"/>
                    <a:pt x="40592" y="11780"/>
                    <a:pt x="40279" y="11550"/>
                  </a:cubicBezTo>
                  <a:cubicBezTo>
                    <a:pt x="40069" y="11404"/>
                    <a:pt x="39860" y="11257"/>
                    <a:pt x="39567" y="11215"/>
                  </a:cubicBezTo>
                  <a:cubicBezTo>
                    <a:pt x="39295" y="11153"/>
                    <a:pt x="39065" y="11027"/>
                    <a:pt x="38835" y="10901"/>
                  </a:cubicBezTo>
                  <a:cubicBezTo>
                    <a:pt x="38563" y="10734"/>
                    <a:pt x="38500" y="10483"/>
                    <a:pt x="38521" y="10190"/>
                  </a:cubicBezTo>
                  <a:cubicBezTo>
                    <a:pt x="38563" y="9939"/>
                    <a:pt x="38709" y="9751"/>
                    <a:pt x="38981" y="9730"/>
                  </a:cubicBezTo>
                  <a:cubicBezTo>
                    <a:pt x="39295" y="9688"/>
                    <a:pt x="39546" y="9520"/>
                    <a:pt x="39755" y="9311"/>
                  </a:cubicBezTo>
                  <a:cubicBezTo>
                    <a:pt x="39986" y="9102"/>
                    <a:pt x="40279" y="8893"/>
                    <a:pt x="40530" y="8704"/>
                  </a:cubicBezTo>
                  <a:cubicBezTo>
                    <a:pt x="40697" y="8579"/>
                    <a:pt x="40864" y="8474"/>
                    <a:pt x="41032" y="8307"/>
                  </a:cubicBezTo>
                  <a:cubicBezTo>
                    <a:pt x="41220" y="8119"/>
                    <a:pt x="41283" y="7909"/>
                    <a:pt x="41157" y="7658"/>
                  </a:cubicBezTo>
                  <a:cubicBezTo>
                    <a:pt x="40864" y="7031"/>
                    <a:pt x="40592" y="6403"/>
                    <a:pt x="39797" y="6235"/>
                  </a:cubicBezTo>
                  <a:cubicBezTo>
                    <a:pt x="39755" y="6235"/>
                    <a:pt x="39693" y="6194"/>
                    <a:pt x="39651" y="6173"/>
                  </a:cubicBezTo>
                  <a:cubicBezTo>
                    <a:pt x="39128" y="5880"/>
                    <a:pt x="38605" y="5775"/>
                    <a:pt x="37998" y="5775"/>
                  </a:cubicBezTo>
                  <a:cubicBezTo>
                    <a:pt x="37266" y="5775"/>
                    <a:pt x="36554" y="5754"/>
                    <a:pt x="35822" y="5712"/>
                  </a:cubicBezTo>
                  <a:cubicBezTo>
                    <a:pt x="35529" y="5712"/>
                    <a:pt x="35278" y="5608"/>
                    <a:pt x="35173" y="5336"/>
                  </a:cubicBezTo>
                  <a:cubicBezTo>
                    <a:pt x="35069" y="5064"/>
                    <a:pt x="35110" y="4813"/>
                    <a:pt x="35299" y="4562"/>
                  </a:cubicBezTo>
                  <a:cubicBezTo>
                    <a:pt x="35424" y="4436"/>
                    <a:pt x="35571" y="4331"/>
                    <a:pt x="35675" y="4185"/>
                  </a:cubicBezTo>
                  <a:cubicBezTo>
                    <a:pt x="35780" y="3997"/>
                    <a:pt x="35906" y="3808"/>
                    <a:pt x="35926" y="3620"/>
                  </a:cubicBezTo>
                  <a:cubicBezTo>
                    <a:pt x="36031" y="2971"/>
                    <a:pt x="35947" y="2302"/>
                    <a:pt x="35675" y="1695"/>
                  </a:cubicBezTo>
                  <a:cubicBezTo>
                    <a:pt x="35424" y="1151"/>
                    <a:pt x="35006" y="795"/>
                    <a:pt x="34336" y="774"/>
                  </a:cubicBezTo>
                  <a:cubicBezTo>
                    <a:pt x="33290" y="733"/>
                    <a:pt x="32432" y="1214"/>
                    <a:pt x="31512" y="1570"/>
                  </a:cubicBezTo>
                  <a:cubicBezTo>
                    <a:pt x="31407" y="1590"/>
                    <a:pt x="31323" y="1716"/>
                    <a:pt x="31240" y="1800"/>
                  </a:cubicBezTo>
                  <a:cubicBezTo>
                    <a:pt x="30026" y="2867"/>
                    <a:pt x="29105" y="4206"/>
                    <a:pt x="28247" y="5587"/>
                  </a:cubicBezTo>
                  <a:cubicBezTo>
                    <a:pt x="28017" y="6005"/>
                    <a:pt x="27829" y="6445"/>
                    <a:pt x="27871" y="7031"/>
                  </a:cubicBezTo>
                  <a:close/>
                  <a:moveTo>
                    <a:pt x="38228" y="24795"/>
                  </a:moveTo>
                  <a:cubicBezTo>
                    <a:pt x="38416" y="24795"/>
                    <a:pt x="38542" y="24837"/>
                    <a:pt x="38626" y="24795"/>
                  </a:cubicBezTo>
                  <a:cubicBezTo>
                    <a:pt x="39023" y="24606"/>
                    <a:pt x="39463" y="24418"/>
                    <a:pt x="39755" y="24062"/>
                  </a:cubicBezTo>
                  <a:cubicBezTo>
                    <a:pt x="40007" y="23749"/>
                    <a:pt x="40216" y="23351"/>
                    <a:pt x="40530" y="23079"/>
                  </a:cubicBezTo>
                  <a:cubicBezTo>
                    <a:pt x="41116" y="22535"/>
                    <a:pt x="41262" y="21886"/>
                    <a:pt x="41220" y="21133"/>
                  </a:cubicBezTo>
                  <a:cubicBezTo>
                    <a:pt x="41178" y="20840"/>
                    <a:pt x="41241" y="20526"/>
                    <a:pt x="41241" y="20233"/>
                  </a:cubicBezTo>
                  <a:cubicBezTo>
                    <a:pt x="41241" y="20087"/>
                    <a:pt x="41178" y="19878"/>
                    <a:pt x="41116" y="19731"/>
                  </a:cubicBezTo>
                  <a:cubicBezTo>
                    <a:pt x="40885" y="19417"/>
                    <a:pt x="40592" y="19166"/>
                    <a:pt x="40320" y="18873"/>
                  </a:cubicBezTo>
                  <a:cubicBezTo>
                    <a:pt x="40174" y="18727"/>
                    <a:pt x="39965" y="18643"/>
                    <a:pt x="39755" y="18748"/>
                  </a:cubicBezTo>
                  <a:cubicBezTo>
                    <a:pt x="39170" y="19041"/>
                    <a:pt x="38500" y="19145"/>
                    <a:pt x="37977" y="19731"/>
                  </a:cubicBezTo>
                  <a:cubicBezTo>
                    <a:pt x="38082" y="20526"/>
                    <a:pt x="38207" y="21342"/>
                    <a:pt x="38270" y="22179"/>
                  </a:cubicBezTo>
                  <a:cubicBezTo>
                    <a:pt x="38291" y="23016"/>
                    <a:pt x="38228" y="23895"/>
                    <a:pt x="38228" y="24795"/>
                  </a:cubicBezTo>
                  <a:close/>
                  <a:moveTo>
                    <a:pt x="1821" y="25548"/>
                  </a:moveTo>
                  <a:cubicBezTo>
                    <a:pt x="1402" y="26029"/>
                    <a:pt x="1361" y="26636"/>
                    <a:pt x="1172" y="27222"/>
                  </a:cubicBezTo>
                  <a:cubicBezTo>
                    <a:pt x="1068" y="27578"/>
                    <a:pt x="1193" y="27912"/>
                    <a:pt x="1465" y="28205"/>
                  </a:cubicBezTo>
                  <a:cubicBezTo>
                    <a:pt x="1926" y="28791"/>
                    <a:pt x="2532" y="29147"/>
                    <a:pt x="3244" y="29356"/>
                  </a:cubicBezTo>
                  <a:cubicBezTo>
                    <a:pt x="3579" y="29461"/>
                    <a:pt x="3892" y="29670"/>
                    <a:pt x="4311" y="29461"/>
                  </a:cubicBezTo>
                  <a:cubicBezTo>
                    <a:pt x="4102" y="29105"/>
                    <a:pt x="3913" y="28707"/>
                    <a:pt x="3746" y="28373"/>
                  </a:cubicBezTo>
                  <a:cubicBezTo>
                    <a:pt x="3390" y="27745"/>
                    <a:pt x="3055" y="27117"/>
                    <a:pt x="2930" y="26385"/>
                  </a:cubicBezTo>
                  <a:cubicBezTo>
                    <a:pt x="2888" y="26176"/>
                    <a:pt x="2763" y="25987"/>
                    <a:pt x="2700" y="25799"/>
                  </a:cubicBezTo>
                  <a:cubicBezTo>
                    <a:pt x="2595" y="25569"/>
                    <a:pt x="2407" y="25506"/>
                    <a:pt x="2198" y="25506"/>
                  </a:cubicBezTo>
                  <a:cubicBezTo>
                    <a:pt x="2072" y="25527"/>
                    <a:pt x="1967" y="25548"/>
                    <a:pt x="1821" y="25548"/>
                  </a:cubicBezTo>
                  <a:close/>
                  <a:moveTo>
                    <a:pt x="30842" y="65282"/>
                  </a:moveTo>
                  <a:cubicBezTo>
                    <a:pt x="31072" y="65847"/>
                    <a:pt x="31595" y="66119"/>
                    <a:pt x="32139" y="66223"/>
                  </a:cubicBezTo>
                  <a:cubicBezTo>
                    <a:pt x="32955" y="66370"/>
                    <a:pt x="33771" y="66391"/>
                    <a:pt x="34525" y="65910"/>
                  </a:cubicBezTo>
                  <a:cubicBezTo>
                    <a:pt x="34190" y="65303"/>
                    <a:pt x="33625" y="65073"/>
                    <a:pt x="33039" y="64989"/>
                  </a:cubicBezTo>
                  <a:cubicBezTo>
                    <a:pt x="32474" y="64905"/>
                    <a:pt x="31909" y="64926"/>
                    <a:pt x="31323" y="64926"/>
                  </a:cubicBezTo>
                  <a:cubicBezTo>
                    <a:pt x="31114" y="64968"/>
                    <a:pt x="30947" y="65031"/>
                    <a:pt x="30842" y="65282"/>
                  </a:cubicBezTo>
                  <a:close/>
                  <a:moveTo>
                    <a:pt x="19690" y="65847"/>
                  </a:moveTo>
                  <a:cubicBezTo>
                    <a:pt x="19229" y="65721"/>
                    <a:pt x="18811" y="65659"/>
                    <a:pt x="18413" y="66014"/>
                  </a:cubicBezTo>
                  <a:cubicBezTo>
                    <a:pt x="18288" y="66119"/>
                    <a:pt x="18100" y="66182"/>
                    <a:pt x="17932" y="66244"/>
                  </a:cubicBezTo>
                  <a:cubicBezTo>
                    <a:pt x="17472" y="66349"/>
                    <a:pt x="17242" y="66642"/>
                    <a:pt x="17179" y="67123"/>
                  </a:cubicBezTo>
                  <a:cubicBezTo>
                    <a:pt x="17723" y="67186"/>
                    <a:pt x="18246" y="67332"/>
                    <a:pt x="18727" y="66977"/>
                  </a:cubicBezTo>
                  <a:cubicBezTo>
                    <a:pt x="19125" y="66705"/>
                    <a:pt x="19564" y="66433"/>
                    <a:pt x="19690" y="65847"/>
                  </a:cubicBezTo>
                  <a:close/>
                  <a:moveTo>
                    <a:pt x="22535" y="39190"/>
                  </a:moveTo>
                  <a:cubicBezTo>
                    <a:pt x="22619" y="38918"/>
                    <a:pt x="22912" y="38646"/>
                    <a:pt x="22870" y="38249"/>
                  </a:cubicBezTo>
                  <a:cubicBezTo>
                    <a:pt x="22514" y="38290"/>
                    <a:pt x="22201" y="38332"/>
                    <a:pt x="21866" y="38353"/>
                  </a:cubicBezTo>
                  <a:cubicBezTo>
                    <a:pt x="21552" y="38395"/>
                    <a:pt x="21238" y="38353"/>
                    <a:pt x="20882" y="38353"/>
                  </a:cubicBezTo>
                  <a:cubicBezTo>
                    <a:pt x="21322" y="39065"/>
                    <a:pt x="21677" y="39253"/>
                    <a:pt x="22535" y="391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3" name="Google Shape;654;p44">
              <a:extLst>
                <a:ext uri="{FF2B5EF4-FFF2-40B4-BE49-F238E27FC236}">
                  <a16:creationId xmlns:a16="http://schemas.microsoft.com/office/drawing/2014/main" id="{9AA8983C-E361-4725-A6EA-7D53094EEBA2}"/>
                </a:ext>
              </a:extLst>
            </p:cNvPr>
            <p:cNvSpPr/>
            <p:nvPr/>
          </p:nvSpPr>
          <p:spPr>
            <a:xfrm>
              <a:off x="7293838" y="2999390"/>
              <a:ext cx="434147" cy="295358"/>
            </a:xfrm>
            <a:custGeom>
              <a:avLst/>
              <a:gdLst/>
              <a:ahLst/>
              <a:cxnLst/>
              <a:rect l="l" t="t" r="r" b="b"/>
              <a:pathLst>
                <a:path w="14333" h="9751" extrusionOk="0">
                  <a:moveTo>
                    <a:pt x="0" y="3620"/>
                  </a:moveTo>
                  <a:cubicBezTo>
                    <a:pt x="921" y="2950"/>
                    <a:pt x="1821" y="2553"/>
                    <a:pt x="2804" y="2176"/>
                  </a:cubicBezTo>
                  <a:cubicBezTo>
                    <a:pt x="3662" y="1862"/>
                    <a:pt x="4562" y="1548"/>
                    <a:pt x="5419" y="1214"/>
                  </a:cubicBezTo>
                  <a:cubicBezTo>
                    <a:pt x="5775" y="1088"/>
                    <a:pt x="6152" y="1004"/>
                    <a:pt x="6528" y="1004"/>
                  </a:cubicBezTo>
                  <a:cubicBezTo>
                    <a:pt x="6905" y="1004"/>
                    <a:pt x="7240" y="963"/>
                    <a:pt x="7575" y="858"/>
                  </a:cubicBezTo>
                  <a:cubicBezTo>
                    <a:pt x="8244" y="691"/>
                    <a:pt x="8872" y="502"/>
                    <a:pt x="9520" y="544"/>
                  </a:cubicBezTo>
                  <a:cubicBezTo>
                    <a:pt x="9709" y="544"/>
                    <a:pt x="9876" y="502"/>
                    <a:pt x="10044" y="460"/>
                  </a:cubicBezTo>
                  <a:cubicBezTo>
                    <a:pt x="10483" y="335"/>
                    <a:pt x="10922" y="272"/>
                    <a:pt x="11383" y="293"/>
                  </a:cubicBezTo>
                  <a:cubicBezTo>
                    <a:pt x="11613" y="293"/>
                    <a:pt x="11885" y="335"/>
                    <a:pt x="12094" y="230"/>
                  </a:cubicBezTo>
                  <a:cubicBezTo>
                    <a:pt x="12638" y="0"/>
                    <a:pt x="13203" y="126"/>
                    <a:pt x="13789" y="147"/>
                  </a:cubicBezTo>
                  <a:cubicBezTo>
                    <a:pt x="14186" y="167"/>
                    <a:pt x="14333" y="314"/>
                    <a:pt x="14333" y="711"/>
                  </a:cubicBezTo>
                  <a:cubicBezTo>
                    <a:pt x="14333" y="1360"/>
                    <a:pt x="14333" y="1988"/>
                    <a:pt x="14186" y="2678"/>
                  </a:cubicBezTo>
                  <a:cubicBezTo>
                    <a:pt x="13977" y="3599"/>
                    <a:pt x="13580" y="4436"/>
                    <a:pt x="13245" y="5294"/>
                  </a:cubicBezTo>
                  <a:cubicBezTo>
                    <a:pt x="13036" y="5838"/>
                    <a:pt x="12743" y="6319"/>
                    <a:pt x="12303" y="6696"/>
                  </a:cubicBezTo>
                  <a:cubicBezTo>
                    <a:pt x="11613" y="7302"/>
                    <a:pt x="10985" y="7930"/>
                    <a:pt x="10336" y="8558"/>
                  </a:cubicBezTo>
                  <a:cubicBezTo>
                    <a:pt x="10044" y="8851"/>
                    <a:pt x="9730" y="9039"/>
                    <a:pt x="9332" y="9165"/>
                  </a:cubicBezTo>
                  <a:cubicBezTo>
                    <a:pt x="8746" y="9353"/>
                    <a:pt x="8160" y="9520"/>
                    <a:pt x="7512" y="9583"/>
                  </a:cubicBezTo>
                  <a:cubicBezTo>
                    <a:pt x="6884" y="9667"/>
                    <a:pt x="6277" y="9750"/>
                    <a:pt x="5629" y="9750"/>
                  </a:cubicBezTo>
                  <a:cubicBezTo>
                    <a:pt x="5252" y="9709"/>
                    <a:pt x="4917" y="9646"/>
                    <a:pt x="4603" y="9437"/>
                  </a:cubicBezTo>
                  <a:cubicBezTo>
                    <a:pt x="4206" y="9165"/>
                    <a:pt x="3787" y="8934"/>
                    <a:pt x="3369" y="8662"/>
                  </a:cubicBezTo>
                  <a:cubicBezTo>
                    <a:pt x="3222" y="8558"/>
                    <a:pt x="3055" y="8495"/>
                    <a:pt x="2929" y="8349"/>
                  </a:cubicBezTo>
                  <a:cubicBezTo>
                    <a:pt x="2281" y="7679"/>
                    <a:pt x="1611" y="7030"/>
                    <a:pt x="1025" y="6319"/>
                  </a:cubicBezTo>
                  <a:cubicBezTo>
                    <a:pt x="607" y="5880"/>
                    <a:pt x="419" y="5273"/>
                    <a:pt x="314" y="4687"/>
                  </a:cubicBezTo>
                  <a:cubicBezTo>
                    <a:pt x="377" y="4310"/>
                    <a:pt x="251" y="3996"/>
                    <a:pt x="0" y="3620"/>
                  </a:cubicBezTo>
                  <a:close/>
                  <a:moveTo>
                    <a:pt x="13412" y="1109"/>
                  </a:moveTo>
                  <a:cubicBezTo>
                    <a:pt x="13077" y="900"/>
                    <a:pt x="12784" y="983"/>
                    <a:pt x="12512" y="1067"/>
                  </a:cubicBezTo>
                  <a:cubicBezTo>
                    <a:pt x="12240" y="1109"/>
                    <a:pt x="11989" y="1193"/>
                    <a:pt x="11717" y="1193"/>
                  </a:cubicBezTo>
                  <a:cubicBezTo>
                    <a:pt x="11173" y="1172"/>
                    <a:pt x="10650" y="1193"/>
                    <a:pt x="10127" y="1339"/>
                  </a:cubicBezTo>
                  <a:cubicBezTo>
                    <a:pt x="10002" y="1402"/>
                    <a:pt x="9834" y="1423"/>
                    <a:pt x="9688" y="1402"/>
                  </a:cubicBezTo>
                  <a:cubicBezTo>
                    <a:pt x="9081" y="1381"/>
                    <a:pt x="8474" y="1507"/>
                    <a:pt x="7909" y="1653"/>
                  </a:cubicBezTo>
                  <a:cubicBezTo>
                    <a:pt x="7449" y="1799"/>
                    <a:pt x="7031" y="1841"/>
                    <a:pt x="6570" y="1862"/>
                  </a:cubicBezTo>
                  <a:cubicBezTo>
                    <a:pt x="6256" y="1862"/>
                    <a:pt x="5922" y="1967"/>
                    <a:pt x="5587" y="2051"/>
                  </a:cubicBezTo>
                  <a:cubicBezTo>
                    <a:pt x="4708" y="2343"/>
                    <a:pt x="3850" y="2636"/>
                    <a:pt x="2950" y="2950"/>
                  </a:cubicBezTo>
                  <a:cubicBezTo>
                    <a:pt x="2385" y="3118"/>
                    <a:pt x="1862" y="3369"/>
                    <a:pt x="1360" y="3683"/>
                  </a:cubicBezTo>
                  <a:cubicBezTo>
                    <a:pt x="1235" y="4478"/>
                    <a:pt x="1444" y="5189"/>
                    <a:pt x="1904" y="5733"/>
                  </a:cubicBezTo>
                  <a:cubicBezTo>
                    <a:pt x="2762" y="6737"/>
                    <a:pt x="3641" y="7700"/>
                    <a:pt x="4813" y="8390"/>
                  </a:cubicBezTo>
                  <a:cubicBezTo>
                    <a:pt x="5482" y="8767"/>
                    <a:pt x="6152" y="8851"/>
                    <a:pt x="6842" y="8704"/>
                  </a:cubicBezTo>
                  <a:cubicBezTo>
                    <a:pt x="7135" y="8641"/>
                    <a:pt x="7428" y="8558"/>
                    <a:pt x="7742" y="8537"/>
                  </a:cubicBezTo>
                  <a:cubicBezTo>
                    <a:pt x="8621" y="8453"/>
                    <a:pt x="9416" y="8181"/>
                    <a:pt x="10044" y="7491"/>
                  </a:cubicBezTo>
                  <a:cubicBezTo>
                    <a:pt x="10336" y="7177"/>
                    <a:pt x="10650" y="6884"/>
                    <a:pt x="10964" y="6633"/>
                  </a:cubicBezTo>
                  <a:cubicBezTo>
                    <a:pt x="11717" y="6005"/>
                    <a:pt x="12345" y="5294"/>
                    <a:pt x="12575" y="4331"/>
                  </a:cubicBezTo>
                  <a:cubicBezTo>
                    <a:pt x="12596" y="4248"/>
                    <a:pt x="12659" y="4164"/>
                    <a:pt x="12680" y="4101"/>
                  </a:cubicBezTo>
                  <a:lnTo>
                    <a:pt x="13077" y="2908"/>
                  </a:lnTo>
                  <a:cubicBezTo>
                    <a:pt x="13119" y="2741"/>
                    <a:pt x="13119" y="2553"/>
                    <a:pt x="13203" y="2385"/>
                  </a:cubicBezTo>
                  <a:cubicBezTo>
                    <a:pt x="13475" y="1967"/>
                    <a:pt x="13454" y="1590"/>
                    <a:pt x="13412" y="110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4" name="Google Shape;655;p44">
              <a:extLst>
                <a:ext uri="{FF2B5EF4-FFF2-40B4-BE49-F238E27FC236}">
                  <a16:creationId xmlns:a16="http://schemas.microsoft.com/office/drawing/2014/main" id="{5B25E5E3-160C-420C-A884-522425B1B668}"/>
                </a:ext>
              </a:extLst>
            </p:cNvPr>
            <p:cNvSpPr/>
            <p:nvPr/>
          </p:nvSpPr>
          <p:spPr>
            <a:xfrm>
              <a:off x="7679791" y="2849183"/>
              <a:ext cx="133761" cy="104591"/>
            </a:xfrm>
            <a:custGeom>
              <a:avLst/>
              <a:gdLst/>
              <a:ahLst/>
              <a:cxnLst/>
              <a:rect l="l" t="t" r="r" b="b"/>
              <a:pathLst>
                <a:path w="4416" h="3453" extrusionOk="0">
                  <a:moveTo>
                    <a:pt x="461" y="1737"/>
                  </a:moveTo>
                  <a:cubicBezTo>
                    <a:pt x="335" y="1465"/>
                    <a:pt x="231" y="1256"/>
                    <a:pt x="147" y="1025"/>
                  </a:cubicBezTo>
                  <a:cubicBezTo>
                    <a:pt x="126" y="942"/>
                    <a:pt x="147" y="816"/>
                    <a:pt x="210" y="795"/>
                  </a:cubicBezTo>
                  <a:cubicBezTo>
                    <a:pt x="273" y="732"/>
                    <a:pt x="440" y="691"/>
                    <a:pt x="524" y="712"/>
                  </a:cubicBezTo>
                  <a:cubicBezTo>
                    <a:pt x="649" y="753"/>
                    <a:pt x="775" y="858"/>
                    <a:pt x="879" y="942"/>
                  </a:cubicBezTo>
                  <a:cubicBezTo>
                    <a:pt x="1151" y="858"/>
                    <a:pt x="1403" y="816"/>
                    <a:pt x="1695" y="732"/>
                  </a:cubicBezTo>
                  <a:cubicBezTo>
                    <a:pt x="1716" y="691"/>
                    <a:pt x="1779" y="607"/>
                    <a:pt x="1800" y="523"/>
                  </a:cubicBezTo>
                  <a:cubicBezTo>
                    <a:pt x="1884" y="335"/>
                    <a:pt x="1988" y="188"/>
                    <a:pt x="2072" y="0"/>
                  </a:cubicBezTo>
                  <a:cubicBezTo>
                    <a:pt x="2532" y="105"/>
                    <a:pt x="2386" y="502"/>
                    <a:pt x="2511" y="691"/>
                  </a:cubicBezTo>
                  <a:cubicBezTo>
                    <a:pt x="2846" y="921"/>
                    <a:pt x="3139" y="1130"/>
                    <a:pt x="3432" y="1339"/>
                  </a:cubicBezTo>
                  <a:cubicBezTo>
                    <a:pt x="3641" y="1256"/>
                    <a:pt x="3851" y="1151"/>
                    <a:pt x="4081" y="1067"/>
                  </a:cubicBezTo>
                  <a:cubicBezTo>
                    <a:pt x="4269" y="1025"/>
                    <a:pt x="4416" y="1256"/>
                    <a:pt x="4332" y="1423"/>
                  </a:cubicBezTo>
                  <a:cubicBezTo>
                    <a:pt x="4269" y="1569"/>
                    <a:pt x="4164" y="1737"/>
                    <a:pt x="4060" y="1862"/>
                  </a:cubicBezTo>
                  <a:cubicBezTo>
                    <a:pt x="3997" y="1946"/>
                    <a:pt x="3892" y="1967"/>
                    <a:pt x="3851" y="2009"/>
                  </a:cubicBezTo>
                  <a:cubicBezTo>
                    <a:pt x="3767" y="2072"/>
                    <a:pt x="3704" y="2113"/>
                    <a:pt x="3641" y="2197"/>
                  </a:cubicBezTo>
                  <a:cubicBezTo>
                    <a:pt x="3600" y="2427"/>
                    <a:pt x="3579" y="2699"/>
                    <a:pt x="3495" y="2909"/>
                  </a:cubicBezTo>
                  <a:cubicBezTo>
                    <a:pt x="3453" y="3013"/>
                    <a:pt x="3328" y="3118"/>
                    <a:pt x="3181" y="3160"/>
                  </a:cubicBezTo>
                  <a:cubicBezTo>
                    <a:pt x="3035" y="3222"/>
                    <a:pt x="2825" y="3055"/>
                    <a:pt x="2804" y="2867"/>
                  </a:cubicBezTo>
                  <a:cubicBezTo>
                    <a:pt x="2763" y="2657"/>
                    <a:pt x="2763" y="2448"/>
                    <a:pt x="2763" y="2260"/>
                  </a:cubicBezTo>
                  <a:cubicBezTo>
                    <a:pt x="2742" y="1862"/>
                    <a:pt x="2595" y="1695"/>
                    <a:pt x="2219" y="1674"/>
                  </a:cubicBezTo>
                  <a:cubicBezTo>
                    <a:pt x="2030" y="1653"/>
                    <a:pt x="1884" y="1695"/>
                    <a:pt x="1675" y="1695"/>
                  </a:cubicBezTo>
                  <a:cubicBezTo>
                    <a:pt x="1382" y="2218"/>
                    <a:pt x="879" y="2616"/>
                    <a:pt x="775" y="3243"/>
                  </a:cubicBezTo>
                  <a:cubicBezTo>
                    <a:pt x="754" y="3348"/>
                    <a:pt x="545" y="3453"/>
                    <a:pt x="440" y="3453"/>
                  </a:cubicBezTo>
                  <a:cubicBezTo>
                    <a:pt x="335" y="3453"/>
                    <a:pt x="147" y="3327"/>
                    <a:pt x="126" y="3201"/>
                  </a:cubicBezTo>
                  <a:cubicBezTo>
                    <a:pt x="1" y="2888"/>
                    <a:pt x="22" y="2532"/>
                    <a:pt x="189" y="2218"/>
                  </a:cubicBezTo>
                  <a:cubicBezTo>
                    <a:pt x="252" y="2093"/>
                    <a:pt x="335" y="1946"/>
                    <a:pt x="461" y="173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5" name="Google Shape;656;p44">
              <a:extLst>
                <a:ext uri="{FF2B5EF4-FFF2-40B4-BE49-F238E27FC236}">
                  <a16:creationId xmlns:a16="http://schemas.microsoft.com/office/drawing/2014/main" id="{2F0302C8-BF84-4917-B4A7-984C7D688A2C}"/>
                </a:ext>
              </a:extLst>
            </p:cNvPr>
            <p:cNvSpPr/>
            <p:nvPr/>
          </p:nvSpPr>
          <p:spPr>
            <a:xfrm>
              <a:off x="7191792" y="2946776"/>
              <a:ext cx="129308" cy="115375"/>
            </a:xfrm>
            <a:custGeom>
              <a:avLst/>
              <a:gdLst/>
              <a:ahLst/>
              <a:cxnLst/>
              <a:rect l="l" t="t" r="r" b="b"/>
              <a:pathLst>
                <a:path w="4269" h="3809" extrusionOk="0">
                  <a:moveTo>
                    <a:pt x="3578" y="419"/>
                  </a:moveTo>
                  <a:cubicBezTo>
                    <a:pt x="3871" y="607"/>
                    <a:pt x="3913" y="775"/>
                    <a:pt x="3809" y="984"/>
                  </a:cubicBezTo>
                  <a:cubicBezTo>
                    <a:pt x="3599" y="1381"/>
                    <a:pt x="3662" y="1716"/>
                    <a:pt x="3976" y="2072"/>
                  </a:cubicBezTo>
                  <a:cubicBezTo>
                    <a:pt x="4081" y="2197"/>
                    <a:pt x="4164" y="2386"/>
                    <a:pt x="4206" y="2532"/>
                  </a:cubicBezTo>
                  <a:cubicBezTo>
                    <a:pt x="4269" y="2741"/>
                    <a:pt x="4122" y="2972"/>
                    <a:pt x="3913" y="3034"/>
                  </a:cubicBezTo>
                  <a:cubicBezTo>
                    <a:pt x="3704" y="3076"/>
                    <a:pt x="3557" y="3013"/>
                    <a:pt x="3474" y="2846"/>
                  </a:cubicBezTo>
                  <a:cubicBezTo>
                    <a:pt x="3265" y="2448"/>
                    <a:pt x="2951" y="2135"/>
                    <a:pt x="2679" y="1758"/>
                  </a:cubicBezTo>
                  <a:cubicBezTo>
                    <a:pt x="2407" y="1800"/>
                    <a:pt x="2156" y="1863"/>
                    <a:pt x="1988" y="1904"/>
                  </a:cubicBezTo>
                  <a:cubicBezTo>
                    <a:pt x="1612" y="2323"/>
                    <a:pt x="1423" y="2741"/>
                    <a:pt x="1486" y="3244"/>
                  </a:cubicBezTo>
                  <a:cubicBezTo>
                    <a:pt x="1486" y="3327"/>
                    <a:pt x="1507" y="3453"/>
                    <a:pt x="1465" y="3495"/>
                  </a:cubicBezTo>
                  <a:cubicBezTo>
                    <a:pt x="1381" y="3599"/>
                    <a:pt x="1277" y="3746"/>
                    <a:pt x="1151" y="3767"/>
                  </a:cubicBezTo>
                  <a:cubicBezTo>
                    <a:pt x="984" y="3808"/>
                    <a:pt x="775" y="3683"/>
                    <a:pt x="733" y="3536"/>
                  </a:cubicBezTo>
                  <a:cubicBezTo>
                    <a:pt x="691" y="3390"/>
                    <a:pt x="670" y="3244"/>
                    <a:pt x="670" y="3076"/>
                  </a:cubicBezTo>
                  <a:cubicBezTo>
                    <a:pt x="670" y="2741"/>
                    <a:pt x="691" y="2428"/>
                    <a:pt x="691" y="2197"/>
                  </a:cubicBezTo>
                  <a:cubicBezTo>
                    <a:pt x="586" y="1758"/>
                    <a:pt x="0" y="1612"/>
                    <a:pt x="314" y="1067"/>
                  </a:cubicBezTo>
                  <a:cubicBezTo>
                    <a:pt x="586" y="1193"/>
                    <a:pt x="858" y="1298"/>
                    <a:pt x="1151" y="1444"/>
                  </a:cubicBezTo>
                  <a:cubicBezTo>
                    <a:pt x="1528" y="1193"/>
                    <a:pt x="1842" y="963"/>
                    <a:pt x="1737" y="440"/>
                  </a:cubicBezTo>
                  <a:cubicBezTo>
                    <a:pt x="1716" y="335"/>
                    <a:pt x="1842" y="210"/>
                    <a:pt x="1925" y="0"/>
                  </a:cubicBezTo>
                  <a:cubicBezTo>
                    <a:pt x="2302" y="335"/>
                    <a:pt x="2574" y="607"/>
                    <a:pt x="2930" y="879"/>
                  </a:cubicBezTo>
                  <a:cubicBezTo>
                    <a:pt x="3139" y="754"/>
                    <a:pt x="3348" y="607"/>
                    <a:pt x="3578" y="4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06" name="Google Shape;657;p44">
              <a:extLst>
                <a:ext uri="{FF2B5EF4-FFF2-40B4-BE49-F238E27FC236}">
                  <a16:creationId xmlns:a16="http://schemas.microsoft.com/office/drawing/2014/main" id="{F8F31235-4DAC-4090-B3AE-198AF1F8B67D}"/>
                </a:ext>
              </a:extLst>
            </p:cNvPr>
            <p:cNvSpPr/>
            <p:nvPr/>
          </p:nvSpPr>
          <p:spPr>
            <a:xfrm>
              <a:off x="5757569" y="2624826"/>
              <a:ext cx="1026104" cy="697185"/>
            </a:xfrm>
            <a:custGeom>
              <a:avLst/>
              <a:gdLst/>
              <a:ahLst/>
              <a:cxnLst/>
              <a:rect l="l" t="t" r="r" b="b"/>
              <a:pathLst>
                <a:path w="33876" h="23017" extrusionOk="0">
                  <a:moveTo>
                    <a:pt x="13161" y="14814"/>
                  </a:moveTo>
                  <a:cubicBezTo>
                    <a:pt x="13140" y="14437"/>
                    <a:pt x="13140" y="14207"/>
                    <a:pt x="13119" y="13977"/>
                  </a:cubicBezTo>
                  <a:cubicBezTo>
                    <a:pt x="13078" y="13789"/>
                    <a:pt x="13078" y="13601"/>
                    <a:pt x="13057" y="13454"/>
                  </a:cubicBezTo>
                  <a:cubicBezTo>
                    <a:pt x="13015" y="13266"/>
                    <a:pt x="12847" y="13161"/>
                    <a:pt x="12638" y="13161"/>
                  </a:cubicBezTo>
                  <a:cubicBezTo>
                    <a:pt x="12450" y="13161"/>
                    <a:pt x="12282" y="13245"/>
                    <a:pt x="12220" y="13433"/>
                  </a:cubicBezTo>
                  <a:cubicBezTo>
                    <a:pt x="12136" y="13601"/>
                    <a:pt x="12136" y="13852"/>
                    <a:pt x="12115" y="14019"/>
                  </a:cubicBezTo>
                  <a:cubicBezTo>
                    <a:pt x="12010" y="14626"/>
                    <a:pt x="11927" y="15212"/>
                    <a:pt x="11822" y="15798"/>
                  </a:cubicBezTo>
                  <a:cubicBezTo>
                    <a:pt x="11718" y="16300"/>
                    <a:pt x="11508" y="16781"/>
                    <a:pt x="11194" y="17199"/>
                  </a:cubicBezTo>
                  <a:cubicBezTo>
                    <a:pt x="11048" y="17409"/>
                    <a:pt x="10881" y="17639"/>
                    <a:pt x="10776" y="17869"/>
                  </a:cubicBezTo>
                  <a:cubicBezTo>
                    <a:pt x="10525" y="18476"/>
                    <a:pt x="10086" y="18915"/>
                    <a:pt x="9583" y="19313"/>
                  </a:cubicBezTo>
                  <a:cubicBezTo>
                    <a:pt x="9060" y="19752"/>
                    <a:pt x="8495" y="20171"/>
                    <a:pt x="7951" y="20589"/>
                  </a:cubicBezTo>
                  <a:cubicBezTo>
                    <a:pt x="7700" y="20798"/>
                    <a:pt x="7386" y="20924"/>
                    <a:pt x="7261" y="21280"/>
                  </a:cubicBezTo>
                  <a:cubicBezTo>
                    <a:pt x="7198" y="21384"/>
                    <a:pt x="7093" y="21447"/>
                    <a:pt x="6989" y="21489"/>
                  </a:cubicBezTo>
                  <a:cubicBezTo>
                    <a:pt x="6424" y="21719"/>
                    <a:pt x="5817" y="21928"/>
                    <a:pt x="5210" y="22137"/>
                  </a:cubicBezTo>
                  <a:cubicBezTo>
                    <a:pt x="5127" y="22158"/>
                    <a:pt x="5001" y="22137"/>
                    <a:pt x="4938" y="22179"/>
                  </a:cubicBezTo>
                  <a:cubicBezTo>
                    <a:pt x="4373" y="22681"/>
                    <a:pt x="3662" y="22765"/>
                    <a:pt x="2930" y="22807"/>
                  </a:cubicBezTo>
                  <a:cubicBezTo>
                    <a:pt x="2783" y="22807"/>
                    <a:pt x="2616" y="22953"/>
                    <a:pt x="2469" y="23016"/>
                  </a:cubicBezTo>
                  <a:cubicBezTo>
                    <a:pt x="2407" y="22995"/>
                    <a:pt x="2323" y="22995"/>
                    <a:pt x="2302" y="22953"/>
                  </a:cubicBezTo>
                  <a:cubicBezTo>
                    <a:pt x="1946" y="22347"/>
                    <a:pt x="1423" y="21824"/>
                    <a:pt x="1067" y="21217"/>
                  </a:cubicBezTo>
                  <a:cubicBezTo>
                    <a:pt x="398" y="20024"/>
                    <a:pt x="0" y="18727"/>
                    <a:pt x="21" y="17367"/>
                  </a:cubicBezTo>
                  <a:cubicBezTo>
                    <a:pt x="63" y="16174"/>
                    <a:pt x="84" y="14961"/>
                    <a:pt x="126" y="13768"/>
                  </a:cubicBezTo>
                  <a:cubicBezTo>
                    <a:pt x="189" y="13036"/>
                    <a:pt x="293" y="12282"/>
                    <a:pt x="440" y="11550"/>
                  </a:cubicBezTo>
                  <a:cubicBezTo>
                    <a:pt x="628" y="10629"/>
                    <a:pt x="963" y="9772"/>
                    <a:pt x="1465" y="8955"/>
                  </a:cubicBezTo>
                  <a:cubicBezTo>
                    <a:pt x="2783" y="6800"/>
                    <a:pt x="4583" y="5231"/>
                    <a:pt x="6884" y="4248"/>
                  </a:cubicBezTo>
                  <a:cubicBezTo>
                    <a:pt x="8433" y="3599"/>
                    <a:pt x="10023" y="3034"/>
                    <a:pt x="11571" y="2406"/>
                  </a:cubicBezTo>
                  <a:cubicBezTo>
                    <a:pt x="11906" y="2281"/>
                    <a:pt x="12199" y="2281"/>
                    <a:pt x="12471" y="2511"/>
                  </a:cubicBezTo>
                  <a:cubicBezTo>
                    <a:pt x="12659" y="2657"/>
                    <a:pt x="12889" y="2762"/>
                    <a:pt x="13078" y="2867"/>
                  </a:cubicBezTo>
                  <a:cubicBezTo>
                    <a:pt x="13412" y="2448"/>
                    <a:pt x="13726" y="2072"/>
                    <a:pt x="14082" y="1674"/>
                  </a:cubicBezTo>
                  <a:cubicBezTo>
                    <a:pt x="14710" y="1005"/>
                    <a:pt x="15442" y="523"/>
                    <a:pt x="16384" y="419"/>
                  </a:cubicBezTo>
                  <a:cubicBezTo>
                    <a:pt x="17325" y="314"/>
                    <a:pt x="18288" y="147"/>
                    <a:pt x="19229" y="63"/>
                  </a:cubicBezTo>
                  <a:cubicBezTo>
                    <a:pt x="19857" y="0"/>
                    <a:pt x="20485" y="84"/>
                    <a:pt x="21112" y="63"/>
                  </a:cubicBezTo>
                  <a:cubicBezTo>
                    <a:pt x="22096" y="0"/>
                    <a:pt x="23037" y="314"/>
                    <a:pt x="24021" y="565"/>
                  </a:cubicBezTo>
                  <a:cubicBezTo>
                    <a:pt x="24167" y="586"/>
                    <a:pt x="24293" y="628"/>
                    <a:pt x="24439" y="691"/>
                  </a:cubicBezTo>
                  <a:cubicBezTo>
                    <a:pt x="25799" y="1297"/>
                    <a:pt x="27013" y="2051"/>
                    <a:pt x="28017" y="3181"/>
                  </a:cubicBezTo>
                  <a:cubicBezTo>
                    <a:pt x="28310" y="3494"/>
                    <a:pt x="28582" y="3766"/>
                    <a:pt x="28875" y="4080"/>
                  </a:cubicBezTo>
                  <a:cubicBezTo>
                    <a:pt x="29272" y="4541"/>
                    <a:pt x="29628" y="5022"/>
                    <a:pt x="30005" y="5482"/>
                  </a:cubicBezTo>
                  <a:cubicBezTo>
                    <a:pt x="30088" y="5587"/>
                    <a:pt x="30130" y="5691"/>
                    <a:pt x="30214" y="5754"/>
                  </a:cubicBezTo>
                  <a:cubicBezTo>
                    <a:pt x="30988" y="6570"/>
                    <a:pt x="31595" y="7491"/>
                    <a:pt x="32202" y="8432"/>
                  </a:cubicBezTo>
                  <a:cubicBezTo>
                    <a:pt x="32829" y="9416"/>
                    <a:pt x="33332" y="10462"/>
                    <a:pt x="33499" y="11655"/>
                  </a:cubicBezTo>
                  <a:cubicBezTo>
                    <a:pt x="33562" y="11906"/>
                    <a:pt x="33645" y="12178"/>
                    <a:pt x="33708" y="12429"/>
                  </a:cubicBezTo>
                  <a:cubicBezTo>
                    <a:pt x="33855" y="12826"/>
                    <a:pt x="33876" y="13182"/>
                    <a:pt x="33771" y="13601"/>
                  </a:cubicBezTo>
                  <a:cubicBezTo>
                    <a:pt x="33436" y="13642"/>
                    <a:pt x="33164" y="13433"/>
                    <a:pt x="32871" y="13266"/>
                  </a:cubicBezTo>
                  <a:cubicBezTo>
                    <a:pt x="31281" y="12345"/>
                    <a:pt x="29837" y="11194"/>
                    <a:pt x="28561" y="9897"/>
                  </a:cubicBezTo>
                  <a:cubicBezTo>
                    <a:pt x="28415" y="9709"/>
                    <a:pt x="28226" y="9562"/>
                    <a:pt x="28038" y="9395"/>
                  </a:cubicBezTo>
                  <a:cubicBezTo>
                    <a:pt x="27808" y="9207"/>
                    <a:pt x="27494" y="9353"/>
                    <a:pt x="27410" y="9667"/>
                  </a:cubicBezTo>
                  <a:cubicBezTo>
                    <a:pt x="27159" y="10650"/>
                    <a:pt x="27159" y="10629"/>
                    <a:pt x="26176" y="10650"/>
                  </a:cubicBezTo>
                  <a:cubicBezTo>
                    <a:pt x="24669" y="10671"/>
                    <a:pt x="23351" y="10127"/>
                    <a:pt x="22158" y="9290"/>
                  </a:cubicBezTo>
                  <a:cubicBezTo>
                    <a:pt x="20987" y="8474"/>
                    <a:pt x="19961" y="7512"/>
                    <a:pt x="19020" y="6466"/>
                  </a:cubicBezTo>
                  <a:cubicBezTo>
                    <a:pt x="18748" y="6173"/>
                    <a:pt x="18685" y="5859"/>
                    <a:pt x="18748" y="5482"/>
                  </a:cubicBezTo>
                  <a:cubicBezTo>
                    <a:pt x="18811" y="5126"/>
                    <a:pt x="18832" y="4771"/>
                    <a:pt x="18853" y="4394"/>
                  </a:cubicBezTo>
                  <a:cubicBezTo>
                    <a:pt x="18853" y="4290"/>
                    <a:pt x="18832" y="4143"/>
                    <a:pt x="18790" y="4059"/>
                  </a:cubicBezTo>
                  <a:cubicBezTo>
                    <a:pt x="18727" y="3976"/>
                    <a:pt x="18601" y="3934"/>
                    <a:pt x="18497" y="3913"/>
                  </a:cubicBezTo>
                  <a:cubicBezTo>
                    <a:pt x="18434" y="3913"/>
                    <a:pt x="18371" y="3976"/>
                    <a:pt x="18288" y="4038"/>
                  </a:cubicBezTo>
                  <a:cubicBezTo>
                    <a:pt x="18267" y="4059"/>
                    <a:pt x="18267" y="4080"/>
                    <a:pt x="18267" y="4122"/>
                  </a:cubicBezTo>
                  <a:cubicBezTo>
                    <a:pt x="18225" y="5085"/>
                    <a:pt x="17744" y="5963"/>
                    <a:pt x="17785" y="6947"/>
                  </a:cubicBezTo>
                  <a:cubicBezTo>
                    <a:pt x="17785" y="7198"/>
                    <a:pt x="17702" y="7470"/>
                    <a:pt x="17660" y="7721"/>
                  </a:cubicBezTo>
                  <a:cubicBezTo>
                    <a:pt x="17367" y="9144"/>
                    <a:pt x="16865" y="10462"/>
                    <a:pt x="16091" y="11696"/>
                  </a:cubicBezTo>
                  <a:cubicBezTo>
                    <a:pt x="15860" y="12031"/>
                    <a:pt x="15672" y="12429"/>
                    <a:pt x="15484" y="12805"/>
                  </a:cubicBezTo>
                  <a:cubicBezTo>
                    <a:pt x="14961" y="13789"/>
                    <a:pt x="14166" y="14291"/>
                    <a:pt x="13161" y="148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07" name="Google Shape;658;p44">
              <a:extLst>
                <a:ext uri="{FF2B5EF4-FFF2-40B4-BE49-F238E27FC236}">
                  <a16:creationId xmlns:a16="http://schemas.microsoft.com/office/drawing/2014/main" id="{75B35835-A6D0-4665-81F3-56FF4E8E77EA}"/>
                </a:ext>
              </a:extLst>
            </p:cNvPr>
            <p:cNvSpPr/>
            <p:nvPr/>
          </p:nvSpPr>
          <p:spPr>
            <a:xfrm>
              <a:off x="5894449" y="2848547"/>
              <a:ext cx="887315" cy="676255"/>
            </a:xfrm>
            <a:custGeom>
              <a:avLst/>
              <a:gdLst/>
              <a:ahLst/>
              <a:cxnLst/>
              <a:rect l="l" t="t" r="r" b="b"/>
              <a:pathLst>
                <a:path w="29294" h="22326" extrusionOk="0">
                  <a:moveTo>
                    <a:pt x="29189" y="7303"/>
                  </a:moveTo>
                  <a:cubicBezTo>
                    <a:pt x="29294" y="8035"/>
                    <a:pt x="29064" y="8600"/>
                    <a:pt x="28875" y="9207"/>
                  </a:cubicBezTo>
                  <a:cubicBezTo>
                    <a:pt x="28750" y="9625"/>
                    <a:pt x="28541" y="10044"/>
                    <a:pt x="28457" y="10483"/>
                  </a:cubicBezTo>
                  <a:cubicBezTo>
                    <a:pt x="28227" y="11550"/>
                    <a:pt x="27662" y="12471"/>
                    <a:pt x="26992" y="13329"/>
                  </a:cubicBezTo>
                  <a:cubicBezTo>
                    <a:pt x="26427" y="14061"/>
                    <a:pt x="25841" y="14793"/>
                    <a:pt x="25088" y="15379"/>
                  </a:cubicBezTo>
                  <a:cubicBezTo>
                    <a:pt x="24649" y="15735"/>
                    <a:pt x="24230" y="16111"/>
                    <a:pt x="23791" y="16509"/>
                  </a:cubicBezTo>
                  <a:cubicBezTo>
                    <a:pt x="22473" y="17681"/>
                    <a:pt x="21029" y="18643"/>
                    <a:pt x="19460" y="19438"/>
                  </a:cubicBezTo>
                  <a:cubicBezTo>
                    <a:pt x="18937" y="19689"/>
                    <a:pt x="18414" y="20003"/>
                    <a:pt x="17870" y="20275"/>
                  </a:cubicBezTo>
                  <a:cubicBezTo>
                    <a:pt x="17367" y="20505"/>
                    <a:pt x="16844" y="20736"/>
                    <a:pt x="16384" y="21028"/>
                  </a:cubicBezTo>
                  <a:cubicBezTo>
                    <a:pt x="16091" y="21175"/>
                    <a:pt x="15777" y="21238"/>
                    <a:pt x="15463" y="21321"/>
                  </a:cubicBezTo>
                  <a:cubicBezTo>
                    <a:pt x="14794" y="21468"/>
                    <a:pt x="14103" y="21698"/>
                    <a:pt x="13434" y="21970"/>
                  </a:cubicBezTo>
                  <a:cubicBezTo>
                    <a:pt x="13162" y="22075"/>
                    <a:pt x="12932" y="22158"/>
                    <a:pt x="12639" y="22116"/>
                  </a:cubicBezTo>
                  <a:cubicBezTo>
                    <a:pt x="12137" y="22096"/>
                    <a:pt x="11613" y="22054"/>
                    <a:pt x="11132" y="22012"/>
                  </a:cubicBezTo>
                  <a:cubicBezTo>
                    <a:pt x="10986" y="22012"/>
                    <a:pt x="10818" y="22012"/>
                    <a:pt x="10714" y="22096"/>
                  </a:cubicBezTo>
                  <a:cubicBezTo>
                    <a:pt x="10337" y="22326"/>
                    <a:pt x="9981" y="22284"/>
                    <a:pt x="9584" y="22263"/>
                  </a:cubicBezTo>
                  <a:cubicBezTo>
                    <a:pt x="8433" y="22158"/>
                    <a:pt x="7366" y="21782"/>
                    <a:pt x="6320" y="21342"/>
                  </a:cubicBezTo>
                  <a:cubicBezTo>
                    <a:pt x="5211" y="20903"/>
                    <a:pt x="4186" y="20338"/>
                    <a:pt x="3307" y="19564"/>
                  </a:cubicBezTo>
                  <a:cubicBezTo>
                    <a:pt x="3098" y="19375"/>
                    <a:pt x="2888" y="19229"/>
                    <a:pt x="2658" y="19062"/>
                  </a:cubicBezTo>
                  <a:cubicBezTo>
                    <a:pt x="1507" y="18329"/>
                    <a:pt x="838" y="17179"/>
                    <a:pt x="1" y="16111"/>
                  </a:cubicBezTo>
                  <a:cubicBezTo>
                    <a:pt x="419" y="15798"/>
                    <a:pt x="880" y="15609"/>
                    <a:pt x="1319" y="15463"/>
                  </a:cubicBezTo>
                  <a:cubicBezTo>
                    <a:pt x="3223" y="14793"/>
                    <a:pt x="4771" y="13580"/>
                    <a:pt x="6236" y="12220"/>
                  </a:cubicBezTo>
                  <a:cubicBezTo>
                    <a:pt x="6383" y="12073"/>
                    <a:pt x="6571" y="11927"/>
                    <a:pt x="6655" y="11738"/>
                  </a:cubicBezTo>
                  <a:cubicBezTo>
                    <a:pt x="7178" y="10692"/>
                    <a:pt x="7994" y="9813"/>
                    <a:pt x="8266" y="8663"/>
                  </a:cubicBezTo>
                  <a:cubicBezTo>
                    <a:pt x="8266" y="8621"/>
                    <a:pt x="8308" y="8600"/>
                    <a:pt x="8328" y="8516"/>
                  </a:cubicBezTo>
                  <a:cubicBezTo>
                    <a:pt x="9354" y="8558"/>
                    <a:pt x="10044" y="7847"/>
                    <a:pt x="10818" y="7261"/>
                  </a:cubicBezTo>
                  <a:cubicBezTo>
                    <a:pt x="11174" y="6989"/>
                    <a:pt x="11446" y="6528"/>
                    <a:pt x="11676" y="6110"/>
                  </a:cubicBezTo>
                  <a:cubicBezTo>
                    <a:pt x="12220" y="5147"/>
                    <a:pt x="12722" y="4164"/>
                    <a:pt x="13225" y="3160"/>
                  </a:cubicBezTo>
                  <a:cubicBezTo>
                    <a:pt x="13371" y="2867"/>
                    <a:pt x="13455" y="2532"/>
                    <a:pt x="13538" y="2218"/>
                  </a:cubicBezTo>
                  <a:cubicBezTo>
                    <a:pt x="13685" y="1486"/>
                    <a:pt x="13894" y="774"/>
                    <a:pt x="14061" y="84"/>
                  </a:cubicBezTo>
                  <a:cubicBezTo>
                    <a:pt x="14334" y="0"/>
                    <a:pt x="14417" y="209"/>
                    <a:pt x="14543" y="314"/>
                  </a:cubicBezTo>
                  <a:cubicBezTo>
                    <a:pt x="15317" y="1130"/>
                    <a:pt x="16154" y="1862"/>
                    <a:pt x="17054" y="2511"/>
                  </a:cubicBezTo>
                  <a:cubicBezTo>
                    <a:pt x="18037" y="3181"/>
                    <a:pt x="19041" y="3746"/>
                    <a:pt x="20234" y="3955"/>
                  </a:cubicBezTo>
                  <a:cubicBezTo>
                    <a:pt x="20862" y="4059"/>
                    <a:pt x="21489" y="4080"/>
                    <a:pt x="22117" y="4101"/>
                  </a:cubicBezTo>
                  <a:cubicBezTo>
                    <a:pt x="22536" y="4101"/>
                    <a:pt x="22954" y="3955"/>
                    <a:pt x="23226" y="3641"/>
                  </a:cubicBezTo>
                  <a:cubicBezTo>
                    <a:pt x="23331" y="3536"/>
                    <a:pt x="23414" y="3390"/>
                    <a:pt x="23498" y="3264"/>
                  </a:cubicBezTo>
                  <a:cubicBezTo>
                    <a:pt x="24461" y="4080"/>
                    <a:pt x="25318" y="4813"/>
                    <a:pt x="26218" y="5482"/>
                  </a:cubicBezTo>
                  <a:cubicBezTo>
                    <a:pt x="27139" y="6215"/>
                    <a:pt x="28101" y="6842"/>
                    <a:pt x="29189" y="7303"/>
                  </a:cubicBezTo>
                  <a:close/>
                  <a:moveTo>
                    <a:pt x="15442" y="18957"/>
                  </a:moveTo>
                  <a:cubicBezTo>
                    <a:pt x="15442" y="18957"/>
                    <a:pt x="15442" y="18978"/>
                    <a:pt x="15442" y="18957"/>
                  </a:cubicBezTo>
                  <a:cubicBezTo>
                    <a:pt x="15714" y="18978"/>
                    <a:pt x="15986" y="18978"/>
                    <a:pt x="16258" y="19020"/>
                  </a:cubicBezTo>
                  <a:cubicBezTo>
                    <a:pt x="16761" y="19062"/>
                    <a:pt x="17200" y="18936"/>
                    <a:pt x="17619" y="18622"/>
                  </a:cubicBezTo>
                  <a:cubicBezTo>
                    <a:pt x="18183" y="18204"/>
                    <a:pt x="18769" y="17764"/>
                    <a:pt x="19334" y="17346"/>
                  </a:cubicBezTo>
                  <a:cubicBezTo>
                    <a:pt x="19481" y="17241"/>
                    <a:pt x="19585" y="17074"/>
                    <a:pt x="19690" y="16927"/>
                  </a:cubicBezTo>
                  <a:cubicBezTo>
                    <a:pt x="20297" y="15902"/>
                    <a:pt x="20757" y="14772"/>
                    <a:pt x="21113" y="13621"/>
                  </a:cubicBezTo>
                  <a:cubicBezTo>
                    <a:pt x="21196" y="13329"/>
                    <a:pt x="21217" y="13057"/>
                    <a:pt x="21217" y="12743"/>
                  </a:cubicBezTo>
                  <a:cubicBezTo>
                    <a:pt x="21217" y="12638"/>
                    <a:pt x="21176" y="12492"/>
                    <a:pt x="21113" y="12387"/>
                  </a:cubicBezTo>
                  <a:cubicBezTo>
                    <a:pt x="21071" y="12261"/>
                    <a:pt x="20799" y="12261"/>
                    <a:pt x="20736" y="12366"/>
                  </a:cubicBezTo>
                  <a:cubicBezTo>
                    <a:pt x="20694" y="12408"/>
                    <a:pt x="20652" y="12471"/>
                    <a:pt x="20652" y="12533"/>
                  </a:cubicBezTo>
                  <a:cubicBezTo>
                    <a:pt x="20255" y="13412"/>
                    <a:pt x="19836" y="14333"/>
                    <a:pt x="19439" y="15212"/>
                  </a:cubicBezTo>
                  <a:cubicBezTo>
                    <a:pt x="19292" y="15526"/>
                    <a:pt x="19125" y="15881"/>
                    <a:pt x="18958" y="16153"/>
                  </a:cubicBezTo>
                  <a:cubicBezTo>
                    <a:pt x="18853" y="16342"/>
                    <a:pt x="18707" y="16509"/>
                    <a:pt x="18560" y="16635"/>
                  </a:cubicBezTo>
                  <a:cubicBezTo>
                    <a:pt x="18163" y="16948"/>
                    <a:pt x="17744" y="17262"/>
                    <a:pt x="17347" y="17576"/>
                  </a:cubicBezTo>
                  <a:cubicBezTo>
                    <a:pt x="16970" y="17890"/>
                    <a:pt x="16551" y="18078"/>
                    <a:pt x="16028" y="17995"/>
                  </a:cubicBezTo>
                  <a:cubicBezTo>
                    <a:pt x="15631" y="17932"/>
                    <a:pt x="15233" y="17974"/>
                    <a:pt x="14836" y="17974"/>
                  </a:cubicBezTo>
                  <a:cubicBezTo>
                    <a:pt x="14417" y="17974"/>
                    <a:pt x="14082" y="17827"/>
                    <a:pt x="13789" y="17513"/>
                  </a:cubicBezTo>
                  <a:cubicBezTo>
                    <a:pt x="13120" y="16781"/>
                    <a:pt x="12283" y="16132"/>
                    <a:pt x="11927" y="15107"/>
                  </a:cubicBezTo>
                  <a:lnTo>
                    <a:pt x="11865" y="14961"/>
                  </a:lnTo>
                  <a:cubicBezTo>
                    <a:pt x="11781" y="14835"/>
                    <a:pt x="11634" y="14730"/>
                    <a:pt x="11488" y="14793"/>
                  </a:cubicBezTo>
                  <a:cubicBezTo>
                    <a:pt x="11383" y="14877"/>
                    <a:pt x="11321" y="15002"/>
                    <a:pt x="11258" y="15149"/>
                  </a:cubicBezTo>
                  <a:cubicBezTo>
                    <a:pt x="11237" y="15212"/>
                    <a:pt x="11237" y="15316"/>
                    <a:pt x="11258" y="15400"/>
                  </a:cubicBezTo>
                  <a:cubicBezTo>
                    <a:pt x="11425" y="15902"/>
                    <a:pt x="11572" y="16362"/>
                    <a:pt x="11906" y="16760"/>
                  </a:cubicBezTo>
                  <a:cubicBezTo>
                    <a:pt x="12367" y="17283"/>
                    <a:pt x="12827" y="17785"/>
                    <a:pt x="13329" y="18287"/>
                  </a:cubicBezTo>
                  <a:cubicBezTo>
                    <a:pt x="13664" y="18643"/>
                    <a:pt x="14082" y="18852"/>
                    <a:pt x="14606" y="18852"/>
                  </a:cubicBezTo>
                  <a:cubicBezTo>
                    <a:pt x="14836" y="18936"/>
                    <a:pt x="15129" y="18957"/>
                    <a:pt x="15442" y="18957"/>
                  </a:cubicBezTo>
                  <a:close/>
                  <a:moveTo>
                    <a:pt x="8852" y="12366"/>
                  </a:moveTo>
                  <a:cubicBezTo>
                    <a:pt x="8852" y="12450"/>
                    <a:pt x="8852" y="12575"/>
                    <a:pt x="8872" y="12680"/>
                  </a:cubicBezTo>
                  <a:cubicBezTo>
                    <a:pt x="8935" y="13098"/>
                    <a:pt x="9333" y="13266"/>
                    <a:pt x="9668" y="12994"/>
                  </a:cubicBezTo>
                  <a:cubicBezTo>
                    <a:pt x="9793" y="12910"/>
                    <a:pt x="9898" y="12805"/>
                    <a:pt x="10002" y="12701"/>
                  </a:cubicBezTo>
                  <a:cubicBezTo>
                    <a:pt x="10379" y="12345"/>
                    <a:pt x="10379" y="12010"/>
                    <a:pt x="10002" y="11613"/>
                  </a:cubicBezTo>
                  <a:cubicBezTo>
                    <a:pt x="9793" y="11404"/>
                    <a:pt x="9542" y="11383"/>
                    <a:pt x="9249" y="11487"/>
                  </a:cubicBezTo>
                  <a:cubicBezTo>
                    <a:pt x="9019" y="11550"/>
                    <a:pt x="8935" y="11738"/>
                    <a:pt x="8914" y="11948"/>
                  </a:cubicBezTo>
                  <a:cubicBezTo>
                    <a:pt x="8914" y="12073"/>
                    <a:pt x="8872" y="12220"/>
                    <a:pt x="8852" y="12366"/>
                  </a:cubicBezTo>
                  <a:close/>
                  <a:moveTo>
                    <a:pt x="20548" y="8600"/>
                  </a:moveTo>
                  <a:lnTo>
                    <a:pt x="20548" y="8893"/>
                  </a:lnTo>
                  <a:cubicBezTo>
                    <a:pt x="20569" y="9332"/>
                    <a:pt x="20736" y="9541"/>
                    <a:pt x="21092" y="9541"/>
                  </a:cubicBezTo>
                  <a:cubicBezTo>
                    <a:pt x="21468" y="9562"/>
                    <a:pt x="21699" y="9353"/>
                    <a:pt x="21720" y="8935"/>
                  </a:cubicBezTo>
                  <a:cubicBezTo>
                    <a:pt x="21740" y="8725"/>
                    <a:pt x="21720" y="8516"/>
                    <a:pt x="21699" y="8307"/>
                  </a:cubicBezTo>
                  <a:cubicBezTo>
                    <a:pt x="21678" y="7993"/>
                    <a:pt x="21427" y="7826"/>
                    <a:pt x="21176" y="7826"/>
                  </a:cubicBezTo>
                  <a:cubicBezTo>
                    <a:pt x="20862" y="7784"/>
                    <a:pt x="20632" y="7993"/>
                    <a:pt x="20569" y="8349"/>
                  </a:cubicBezTo>
                  <a:cubicBezTo>
                    <a:pt x="20548" y="8453"/>
                    <a:pt x="20548" y="8516"/>
                    <a:pt x="20548" y="860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08" name="Google Shape;659;p44">
              <a:extLst>
                <a:ext uri="{FF2B5EF4-FFF2-40B4-BE49-F238E27FC236}">
                  <a16:creationId xmlns:a16="http://schemas.microsoft.com/office/drawing/2014/main" id="{3DA4CB5C-AB42-40E6-BBEF-F597AF586C8A}"/>
                </a:ext>
              </a:extLst>
            </p:cNvPr>
            <p:cNvSpPr/>
            <p:nvPr/>
          </p:nvSpPr>
          <p:spPr>
            <a:xfrm>
              <a:off x="6124530" y="3417026"/>
              <a:ext cx="508933" cy="566635"/>
            </a:xfrm>
            <a:custGeom>
              <a:avLst/>
              <a:gdLst/>
              <a:ahLst/>
              <a:cxnLst/>
              <a:rect l="l" t="t" r="r" b="b"/>
              <a:pathLst>
                <a:path w="16802" h="18707" extrusionOk="0">
                  <a:moveTo>
                    <a:pt x="16718" y="8119"/>
                  </a:moveTo>
                  <a:cubicBezTo>
                    <a:pt x="16509" y="6843"/>
                    <a:pt x="16237" y="5587"/>
                    <a:pt x="16028" y="4290"/>
                  </a:cubicBezTo>
                  <a:cubicBezTo>
                    <a:pt x="15965" y="3872"/>
                    <a:pt x="15902" y="3453"/>
                    <a:pt x="15923" y="3035"/>
                  </a:cubicBezTo>
                  <a:cubicBezTo>
                    <a:pt x="15965" y="2428"/>
                    <a:pt x="15797" y="1884"/>
                    <a:pt x="15504" y="1382"/>
                  </a:cubicBezTo>
                  <a:cubicBezTo>
                    <a:pt x="15295" y="1026"/>
                    <a:pt x="15191" y="691"/>
                    <a:pt x="15191" y="294"/>
                  </a:cubicBezTo>
                  <a:cubicBezTo>
                    <a:pt x="15191" y="210"/>
                    <a:pt x="15128" y="126"/>
                    <a:pt x="15065" y="1"/>
                  </a:cubicBezTo>
                  <a:cubicBezTo>
                    <a:pt x="14877" y="105"/>
                    <a:pt x="14709" y="210"/>
                    <a:pt x="14521" y="294"/>
                  </a:cubicBezTo>
                  <a:cubicBezTo>
                    <a:pt x="13914" y="628"/>
                    <a:pt x="13328" y="1026"/>
                    <a:pt x="12743" y="1340"/>
                  </a:cubicBezTo>
                  <a:cubicBezTo>
                    <a:pt x="12240" y="1570"/>
                    <a:pt x="11989" y="1968"/>
                    <a:pt x="11927" y="2428"/>
                  </a:cubicBezTo>
                  <a:cubicBezTo>
                    <a:pt x="11843" y="3097"/>
                    <a:pt x="11529" y="3641"/>
                    <a:pt x="11215" y="4165"/>
                  </a:cubicBezTo>
                  <a:cubicBezTo>
                    <a:pt x="10692" y="5085"/>
                    <a:pt x="10587" y="5106"/>
                    <a:pt x="9562" y="5001"/>
                  </a:cubicBezTo>
                  <a:cubicBezTo>
                    <a:pt x="9227" y="4981"/>
                    <a:pt x="9018" y="4834"/>
                    <a:pt x="8872" y="4520"/>
                  </a:cubicBezTo>
                  <a:cubicBezTo>
                    <a:pt x="8704" y="4185"/>
                    <a:pt x="8495" y="3851"/>
                    <a:pt x="8307" y="3474"/>
                  </a:cubicBezTo>
                  <a:cubicBezTo>
                    <a:pt x="6821" y="3746"/>
                    <a:pt x="5419" y="4102"/>
                    <a:pt x="3976" y="4437"/>
                  </a:cubicBezTo>
                  <a:cubicBezTo>
                    <a:pt x="3662" y="5441"/>
                    <a:pt x="3327" y="6445"/>
                    <a:pt x="3034" y="7470"/>
                  </a:cubicBezTo>
                  <a:cubicBezTo>
                    <a:pt x="2825" y="8224"/>
                    <a:pt x="2595" y="8956"/>
                    <a:pt x="2281" y="9688"/>
                  </a:cubicBezTo>
                  <a:cubicBezTo>
                    <a:pt x="2134" y="10023"/>
                    <a:pt x="2030" y="10358"/>
                    <a:pt x="1967" y="10714"/>
                  </a:cubicBezTo>
                  <a:cubicBezTo>
                    <a:pt x="1716" y="11697"/>
                    <a:pt x="1486" y="12701"/>
                    <a:pt x="963" y="13580"/>
                  </a:cubicBezTo>
                  <a:cubicBezTo>
                    <a:pt x="816" y="13873"/>
                    <a:pt x="649" y="14187"/>
                    <a:pt x="628" y="14501"/>
                  </a:cubicBezTo>
                  <a:cubicBezTo>
                    <a:pt x="607" y="15045"/>
                    <a:pt x="460" y="15547"/>
                    <a:pt x="293" y="16070"/>
                  </a:cubicBezTo>
                  <a:cubicBezTo>
                    <a:pt x="188" y="16405"/>
                    <a:pt x="105" y="16740"/>
                    <a:pt x="0" y="17116"/>
                  </a:cubicBezTo>
                  <a:cubicBezTo>
                    <a:pt x="209" y="17242"/>
                    <a:pt x="398" y="17430"/>
                    <a:pt x="628" y="17451"/>
                  </a:cubicBezTo>
                  <a:cubicBezTo>
                    <a:pt x="1758" y="17660"/>
                    <a:pt x="2804" y="18183"/>
                    <a:pt x="3955" y="18162"/>
                  </a:cubicBezTo>
                  <a:cubicBezTo>
                    <a:pt x="4122" y="18162"/>
                    <a:pt x="4289" y="18246"/>
                    <a:pt x="4478" y="18267"/>
                  </a:cubicBezTo>
                  <a:cubicBezTo>
                    <a:pt x="4896" y="18309"/>
                    <a:pt x="5315" y="18413"/>
                    <a:pt x="5691" y="18434"/>
                  </a:cubicBezTo>
                  <a:cubicBezTo>
                    <a:pt x="7972" y="18518"/>
                    <a:pt x="10253" y="18539"/>
                    <a:pt x="12554" y="18644"/>
                  </a:cubicBezTo>
                  <a:cubicBezTo>
                    <a:pt x="13893" y="18706"/>
                    <a:pt x="15086" y="18351"/>
                    <a:pt x="16237" y="17744"/>
                  </a:cubicBezTo>
                  <a:cubicBezTo>
                    <a:pt x="16341" y="17158"/>
                    <a:pt x="16613" y="16719"/>
                    <a:pt x="16613" y="16133"/>
                  </a:cubicBezTo>
                  <a:cubicBezTo>
                    <a:pt x="16634" y="13831"/>
                    <a:pt x="16739" y="11509"/>
                    <a:pt x="16781" y="9207"/>
                  </a:cubicBezTo>
                  <a:cubicBezTo>
                    <a:pt x="16802" y="8893"/>
                    <a:pt x="16760" y="8517"/>
                    <a:pt x="16718" y="81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09" name="Google Shape;660;p44">
              <a:extLst>
                <a:ext uri="{FF2B5EF4-FFF2-40B4-BE49-F238E27FC236}">
                  <a16:creationId xmlns:a16="http://schemas.microsoft.com/office/drawing/2014/main" id="{A1B7EB8D-E172-43AD-8472-19A2E1582F65}"/>
                </a:ext>
              </a:extLst>
            </p:cNvPr>
            <p:cNvSpPr/>
            <p:nvPr/>
          </p:nvSpPr>
          <p:spPr>
            <a:xfrm>
              <a:off x="6106144" y="3989958"/>
              <a:ext cx="515930" cy="239594"/>
            </a:xfrm>
            <a:custGeom>
              <a:avLst/>
              <a:gdLst/>
              <a:ahLst/>
              <a:cxnLst/>
              <a:rect l="l" t="t" r="r" b="b"/>
              <a:pathLst>
                <a:path w="17033" h="7910" extrusionOk="0">
                  <a:moveTo>
                    <a:pt x="2051" y="1"/>
                  </a:moveTo>
                  <a:cubicBezTo>
                    <a:pt x="2574" y="126"/>
                    <a:pt x="3013" y="294"/>
                    <a:pt x="3495" y="377"/>
                  </a:cubicBezTo>
                  <a:cubicBezTo>
                    <a:pt x="3934" y="440"/>
                    <a:pt x="4373" y="440"/>
                    <a:pt x="4813" y="503"/>
                  </a:cubicBezTo>
                  <a:cubicBezTo>
                    <a:pt x="5294" y="545"/>
                    <a:pt x="5754" y="691"/>
                    <a:pt x="6236" y="712"/>
                  </a:cubicBezTo>
                  <a:cubicBezTo>
                    <a:pt x="8642" y="796"/>
                    <a:pt x="11027" y="838"/>
                    <a:pt x="13433" y="921"/>
                  </a:cubicBezTo>
                  <a:cubicBezTo>
                    <a:pt x="14103" y="942"/>
                    <a:pt x="14731" y="817"/>
                    <a:pt x="15379" y="649"/>
                  </a:cubicBezTo>
                  <a:cubicBezTo>
                    <a:pt x="15672" y="587"/>
                    <a:pt x="15965" y="503"/>
                    <a:pt x="16279" y="398"/>
                  </a:cubicBezTo>
                  <a:cubicBezTo>
                    <a:pt x="16363" y="691"/>
                    <a:pt x="16467" y="942"/>
                    <a:pt x="16509" y="1235"/>
                  </a:cubicBezTo>
                  <a:cubicBezTo>
                    <a:pt x="16572" y="1528"/>
                    <a:pt x="16530" y="1842"/>
                    <a:pt x="16593" y="2114"/>
                  </a:cubicBezTo>
                  <a:cubicBezTo>
                    <a:pt x="16697" y="2700"/>
                    <a:pt x="16823" y="3265"/>
                    <a:pt x="16928" y="3872"/>
                  </a:cubicBezTo>
                  <a:cubicBezTo>
                    <a:pt x="16948" y="4039"/>
                    <a:pt x="17032" y="4164"/>
                    <a:pt x="17011" y="4311"/>
                  </a:cubicBezTo>
                  <a:cubicBezTo>
                    <a:pt x="16969" y="5441"/>
                    <a:pt x="16948" y="6592"/>
                    <a:pt x="16928" y="7742"/>
                  </a:cubicBezTo>
                  <a:cubicBezTo>
                    <a:pt x="16132" y="7910"/>
                    <a:pt x="15379" y="7763"/>
                    <a:pt x="14647" y="7763"/>
                  </a:cubicBezTo>
                  <a:cubicBezTo>
                    <a:pt x="13894" y="7763"/>
                    <a:pt x="13161" y="7742"/>
                    <a:pt x="12408" y="7721"/>
                  </a:cubicBezTo>
                  <a:cubicBezTo>
                    <a:pt x="11885" y="7094"/>
                    <a:pt x="11780" y="6341"/>
                    <a:pt x="11529" y="5650"/>
                  </a:cubicBezTo>
                  <a:cubicBezTo>
                    <a:pt x="11404" y="5315"/>
                    <a:pt x="11362" y="4980"/>
                    <a:pt x="11257" y="4625"/>
                  </a:cubicBezTo>
                  <a:cubicBezTo>
                    <a:pt x="11174" y="4374"/>
                    <a:pt x="10985" y="4248"/>
                    <a:pt x="10734" y="4206"/>
                  </a:cubicBezTo>
                  <a:lnTo>
                    <a:pt x="8223" y="4144"/>
                  </a:lnTo>
                  <a:cubicBezTo>
                    <a:pt x="7951" y="4144"/>
                    <a:pt x="7742" y="4269"/>
                    <a:pt x="7617" y="4478"/>
                  </a:cubicBezTo>
                  <a:cubicBezTo>
                    <a:pt x="7428" y="4729"/>
                    <a:pt x="7198" y="5001"/>
                    <a:pt x="7114" y="5315"/>
                  </a:cubicBezTo>
                  <a:cubicBezTo>
                    <a:pt x="6926" y="5964"/>
                    <a:pt x="6570" y="6487"/>
                    <a:pt x="6089" y="7010"/>
                  </a:cubicBezTo>
                  <a:cubicBezTo>
                    <a:pt x="5545" y="6989"/>
                    <a:pt x="4980" y="7010"/>
                    <a:pt x="4415" y="6968"/>
                  </a:cubicBezTo>
                  <a:cubicBezTo>
                    <a:pt x="3955" y="6905"/>
                    <a:pt x="3474" y="6801"/>
                    <a:pt x="3034" y="6613"/>
                  </a:cubicBezTo>
                  <a:cubicBezTo>
                    <a:pt x="2051" y="6194"/>
                    <a:pt x="1026" y="5817"/>
                    <a:pt x="126" y="5232"/>
                  </a:cubicBezTo>
                  <a:cubicBezTo>
                    <a:pt x="84" y="5211"/>
                    <a:pt x="63" y="5127"/>
                    <a:pt x="0" y="5043"/>
                  </a:cubicBezTo>
                  <a:cubicBezTo>
                    <a:pt x="21" y="4980"/>
                    <a:pt x="63" y="4813"/>
                    <a:pt x="126" y="4771"/>
                  </a:cubicBezTo>
                  <a:cubicBezTo>
                    <a:pt x="398" y="4499"/>
                    <a:pt x="523" y="4185"/>
                    <a:pt x="586" y="3830"/>
                  </a:cubicBezTo>
                  <a:cubicBezTo>
                    <a:pt x="607" y="3579"/>
                    <a:pt x="733" y="3369"/>
                    <a:pt x="837" y="3160"/>
                  </a:cubicBezTo>
                  <a:cubicBezTo>
                    <a:pt x="1151" y="2470"/>
                    <a:pt x="1528" y="1779"/>
                    <a:pt x="1653" y="1005"/>
                  </a:cubicBezTo>
                  <a:cubicBezTo>
                    <a:pt x="1716" y="628"/>
                    <a:pt x="1863" y="377"/>
                    <a:pt x="2051"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0" name="Google Shape;661;p44">
              <a:extLst>
                <a:ext uri="{FF2B5EF4-FFF2-40B4-BE49-F238E27FC236}">
                  <a16:creationId xmlns:a16="http://schemas.microsoft.com/office/drawing/2014/main" id="{A4F6595A-61E7-4B81-A044-8AE7639F4AC7}"/>
                </a:ext>
              </a:extLst>
            </p:cNvPr>
            <p:cNvSpPr/>
            <p:nvPr/>
          </p:nvSpPr>
          <p:spPr>
            <a:xfrm>
              <a:off x="6779850" y="2909368"/>
              <a:ext cx="74180" cy="164202"/>
            </a:xfrm>
            <a:custGeom>
              <a:avLst/>
              <a:gdLst/>
              <a:ahLst/>
              <a:cxnLst/>
              <a:rect l="l" t="t" r="r" b="b"/>
              <a:pathLst>
                <a:path w="2449" h="5421" extrusionOk="0">
                  <a:moveTo>
                    <a:pt x="753" y="5420"/>
                  </a:moveTo>
                  <a:cubicBezTo>
                    <a:pt x="565" y="5043"/>
                    <a:pt x="628" y="4667"/>
                    <a:pt x="628" y="4269"/>
                  </a:cubicBezTo>
                  <a:cubicBezTo>
                    <a:pt x="649" y="3370"/>
                    <a:pt x="544" y="2533"/>
                    <a:pt x="209" y="1738"/>
                  </a:cubicBezTo>
                  <a:cubicBezTo>
                    <a:pt x="21" y="1319"/>
                    <a:pt x="0" y="859"/>
                    <a:pt x="105" y="398"/>
                  </a:cubicBezTo>
                  <a:cubicBezTo>
                    <a:pt x="293" y="189"/>
                    <a:pt x="481" y="64"/>
                    <a:pt x="774" y="22"/>
                  </a:cubicBezTo>
                  <a:cubicBezTo>
                    <a:pt x="1339" y="1"/>
                    <a:pt x="1507" y="106"/>
                    <a:pt x="1716" y="650"/>
                  </a:cubicBezTo>
                  <a:cubicBezTo>
                    <a:pt x="1758" y="733"/>
                    <a:pt x="1758" y="838"/>
                    <a:pt x="1800" y="922"/>
                  </a:cubicBezTo>
                  <a:cubicBezTo>
                    <a:pt x="2448" y="1884"/>
                    <a:pt x="2155" y="2951"/>
                    <a:pt x="2030" y="3955"/>
                  </a:cubicBezTo>
                  <a:cubicBezTo>
                    <a:pt x="1967" y="4667"/>
                    <a:pt x="1569" y="5253"/>
                    <a:pt x="753" y="54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1" name="Google Shape;662;p44">
              <a:extLst>
                <a:ext uri="{FF2B5EF4-FFF2-40B4-BE49-F238E27FC236}">
                  <a16:creationId xmlns:a16="http://schemas.microsoft.com/office/drawing/2014/main" id="{7835B933-46E0-497F-AE82-67EA7F3F0CB0}"/>
                </a:ext>
              </a:extLst>
            </p:cNvPr>
            <p:cNvSpPr/>
            <p:nvPr/>
          </p:nvSpPr>
          <p:spPr>
            <a:xfrm>
              <a:off x="5777833" y="3320704"/>
              <a:ext cx="139485" cy="104591"/>
            </a:xfrm>
            <a:custGeom>
              <a:avLst/>
              <a:gdLst/>
              <a:ahLst/>
              <a:cxnLst/>
              <a:rect l="l" t="t" r="r" b="b"/>
              <a:pathLst>
                <a:path w="4605" h="3453" extrusionOk="0">
                  <a:moveTo>
                    <a:pt x="4604" y="3264"/>
                  </a:moveTo>
                  <a:cubicBezTo>
                    <a:pt x="3558" y="3453"/>
                    <a:pt x="2449" y="3348"/>
                    <a:pt x="1738" y="3034"/>
                  </a:cubicBezTo>
                  <a:cubicBezTo>
                    <a:pt x="1110" y="2762"/>
                    <a:pt x="670" y="2302"/>
                    <a:pt x="315" y="1716"/>
                  </a:cubicBezTo>
                  <a:cubicBezTo>
                    <a:pt x="1" y="1193"/>
                    <a:pt x="105" y="649"/>
                    <a:pt x="147" y="0"/>
                  </a:cubicBezTo>
                  <a:cubicBezTo>
                    <a:pt x="315" y="84"/>
                    <a:pt x="419" y="126"/>
                    <a:pt x="482" y="189"/>
                  </a:cubicBezTo>
                  <a:cubicBezTo>
                    <a:pt x="650" y="335"/>
                    <a:pt x="754" y="502"/>
                    <a:pt x="901" y="649"/>
                  </a:cubicBezTo>
                  <a:cubicBezTo>
                    <a:pt x="1528" y="1277"/>
                    <a:pt x="1905" y="1339"/>
                    <a:pt x="2763" y="837"/>
                  </a:cubicBezTo>
                  <a:cubicBezTo>
                    <a:pt x="3349" y="1611"/>
                    <a:pt x="3935" y="2407"/>
                    <a:pt x="4604" y="326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2" name="Google Shape;663;p44">
              <a:extLst>
                <a:ext uri="{FF2B5EF4-FFF2-40B4-BE49-F238E27FC236}">
                  <a16:creationId xmlns:a16="http://schemas.microsoft.com/office/drawing/2014/main" id="{BA909B32-0D00-42F7-93DB-CC7AC9298E0C}"/>
                </a:ext>
              </a:extLst>
            </p:cNvPr>
            <p:cNvSpPr/>
            <p:nvPr/>
          </p:nvSpPr>
          <p:spPr>
            <a:xfrm>
              <a:off x="6554858" y="4508398"/>
              <a:ext cx="119797" cy="66577"/>
            </a:xfrm>
            <a:custGeom>
              <a:avLst/>
              <a:gdLst/>
              <a:ahLst/>
              <a:cxnLst/>
              <a:rect l="l" t="t" r="r" b="b"/>
              <a:pathLst>
                <a:path w="3955" h="2198" extrusionOk="0">
                  <a:moveTo>
                    <a:pt x="0" y="63"/>
                  </a:moveTo>
                  <a:cubicBezTo>
                    <a:pt x="1109" y="21"/>
                    <a:pt x="2155" y="0"/>
                    <a:pt x="3139" y="440"/>
                  </a:cubicBezTo>
                  <a:cubicBezTo>
                    <a:pt x="3432" y="565"/>
                    <a:pt x="3662" y="795"/>
                    <a:pt x="3955" y="1005"/>
                  </a:cubicBezTo>
                  <a:cubicBezTo>
                    <a:pt x="3955" y="1277"/>
                    <a:pt x="3913" y="1528"/>
                    <a:pt x="3913" y="1779"/>
                  </a:cubicBezTo>
                  <a:cubicBezTo>
                    <a:pt x="3850" y="1821"/>
                    <a:pt x="3808" y="1883"/>
                    <a:pt x="3766" y="1904"/>
                  </a:cubicBezTo>
                  <a:cubicBezTo>
                    <a:pt x="3076" y="2197"/>
                    <a:pt x="2386" y="2134"/>
                    <a:pt x="1779" y="1821"/>
                  </a:cubicBezTo>
                  <a:cubicBezTo>
                    <a:pt x="1151" y="1486"/>
                    <a:pt x="502" y="1067"/>
                    <a:pt x="42" y="440"/>
                  </a:cubicBezTo>
                  <a:cubicBezTo>
                    <a:pt x="21" y="356"/>
                    <a:pt x="21" y="251"/>
                    <a:pt x="0" y="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3" name="Google Shape;664;p44">
              <a:extLst>
                <a:ext uri="{FF2B5EF4-FFF2-40B4-BE49-F238E27FC236}">
                  <a16:creationId xmlns:a16="http://schemas.microsoft.com/office/drawing/2014/main" id="{B0C356BC-B70E-4F86-9AA1-DDEC718D9A7E}"/>
                </a:ext>
              </a:extLst>
            </p:cNvPr>
            <p:cNvSpPr/>
            <p:nvPr/>
          </p:nvSpPr>
          <p:spPr>
            <a:xfrm>
              <a:off x="6061770" y="4486196"/>
              <a:ext cx="77997" cy="77997"/>
            </a:xfrm>
            <a:custGeom>
              <a:avLst/>
              <a:gdLst/>
              <a:ahLst/>
              <a:cxnLst/>
              <a:rect l="l" t="t" r="r" b="b"/>
              <a:pathLst>
                <a:path w="2575" h="2575" extrusionOk="0">
                  <a:moveTo>
                    <a:pt x="63" y="2428"/>
                  </a:moveTo>
                  <a:cubicBezTo>
                    <a:pt x="1" y="1842"/>
                    <a:pt x="252" y="1486"/>
                    <a:pt x="566" y="1152"/>
                  </a:cubicBezTo>
                  <a:cubicBezTo>
                    <a:pt x="1444" y="210"/>
                    <a:pt x="1507" y="168"/>
                    <a:pt x="2511" y="1"/>
                  </a:cubicBezTo>
                  <a:cubicBezTo>
                    <a:pt x="2511" y="147"/>
                    <a:pt x="2574" y="273"/>
                    <a:pt x="2511" y="440"/>
                  </a:cubicBezTo>
                  <a:cubicBezTo>
                    <a:pt x="2365" y="1068"/>
                    <a:pt x="2030" y="1612"/>
                    <a:pt x="1612" y="2051"/>
                  </a:cubicBezTo>
                  <a:cubicBezTo>
                    <a:pt x="1235" y="2428"/>
                    <a:pt x="691" y="2574"/>
                    <a:pt x="63" y="242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665;p44">
              <a:extLst>
                <a:ext uri="{FF2B5EF4-FFF2-40B4-BE49-F238E27FC236}">
                  <a16:creationId xmlns:a16="http://schemas.microsoft.com/office/drawing/2014/main" id="{12353E9E-C462-4E6C-9939-185C68D18D7E}"/>
                </a:ext>
              </a:extLst>
            </p:cNvPr>
            <p:cNvSpPr/>
            <p:nvPr/>
          </p:nvSpPr>
          <p:spPr>
            <a:xfrm>
              <a:off x="6406559" y="3493083"/>
              <a:ext cx="43739" cy="46283"/>
            </a:xfrm>
            <a:custGeom>
              <a:avLst/>
              <a:gdLst/>
              <a:ahLst/>
              <a:cxnLst/>
              <a:rect l="l" t="t" r="r" b="b"/>
              <a:pathLst>
                <a:path w="1444" h="1528" extrusionOk="0">
                  <a:moveTo>
                    <a:pt x="0" y="775"/>
                  </a:moveTo>
                  <a:cubicBezTo>
                    <a:pt x="440" y="419"/>
                    <a:pt x="921" y="210"/>
                    <a:pt x="1444" y="1"/>
                  </a:cubicBezTo>
                  <a:cubicBezTo>
                    <a:pt x="1172" y="1047"/>
                    <a:pt x="1172" y="1047"/>
                    <a:pt x="628" y="1528"/>
                  </a:cubicBezTo>
                  <a:cubicBezTo>
                    <a:pt x="230" y="1319"/>
                    <a:pt x="230" y="1319"/>
                    <a:pt x="0" y="775"/>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15" name="Google Shape;666;p44">
              <a:extLst>
                <a:ext uri="{FF2B5EF4-FFF2-40B4-BE49-F238E27FC236}">
                  <a16:creationId xmlns:a16="http://schemas.microsoft.com/office/drawing/2014/main" id="{7A874C16-40EA-42CA-933E-6F26B490D3B1}"/>
                </a:ext>
              </a:extLst>
            </p:cNvPr>
            <p:cNvSpPr/>
            <p:nvPr/>
          </p:nvSpPr>
          <p:spPr>
            <a:xfrm>
              <a:off x="5994587" y="3250977"/>
              <a:ext cx="222480" cy="193977"/>
            </a:xfrm>
            <a:custGeom>
              <a:avLst/>
              <a:gdLst/>
              <a:ahLst/>
              <a:cxnLst/>
              <a:rect l="l" t="t" r="r" b="b"/>
              <a:pathLst>
                <a:path w="7345" h="6404" extrusionOk="0">
                  <a:moveTo>
                    <a:pt x="5085" y="252"/>
                  </a:moveTo>
                  <a:cubicBezTo>
                    <a:pt x="4709" y="105"/>
                    <a:pt x="4290" y="84"/>
                    <a:pt x="3872" y="126"/>
                  </a:cubicBezTo>
                  <a:cubicBezTo>
                    <a:pt x="3390" y="1"/>
                    <a:pt x="2867" y="1"/>
                    <a:pt x="2407" y="147"/>
                  </a:cubicBezTo>
                  <a:cubicBezTo>
                    <a:pt x="649" y="733"/>
                    <a:pt x="1" y="2951"/>
                    <a:pt x="775" y="4520"/>
                  </a:cubicBezTo>
                  <a:cubicBezTo>
                    <a:pt x="880" y="4813"/>
                    <a:pt x="1047" y="5064"/>
                    <a:pt x="1277" y="5273"/>
                  </a:cubicBezTo>
                  <a:cubicBezTo>
                    <a:pt x="1382" y="5378"/>
                    <a:pt x="1507" y="5462"/>
                    <a:pt x="1654" y="5545"/>
                  </a:cubicBezTo>
                  <a:cubicBezTo>
                    <a:pt x="2846" y="6403"/>
                    <a:pt x="4604" y="6006"/>
                    <a:pt x="5755" y="5064"/>
                  </a:cubicBezTo>
                  <a:cubicBezTo>
                    <a:pt x="7345" y="3704"/>
                    <a:pt x="7031" y="1068"/>
                    <a:pt x="5085" y="25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6" name="Google Shape;667;p44">
              <a:extLst>
                <a:ext uri="{FF2B5EF4-FFF2-40B4-BE49-F238E27FC236}">
                  <a16:creationId xmlns:a16="http://schemas.microsoft.com/office/drawing/2014/main" id="{111DE320-4870-42FD-AD15-C3534CDE4367}"/>
                </a:ext>
              </a:extLst>
            </p:cNvPr>
            <p:cNvSpPr/>
            <p:nvPr/>
          </p:nvSpPr>
          <p:spPr>
            <a:xfrm>
              <a:off x="6545347" y="3050701"/>
              <a:ext cx="190161" cy="207911"/>
            </a:xfrm>
            <a:custGeom>
              <a:avLst/>
              <a:gdLst/>
              <a:ahLst/>
              <a:cxnLst/>
              <a:rect l="l" t="t" r="r" b="b"/>
              <a:pathLst>
                <a:path w="6278" h="6864" extrusionOk="0">
                  <a:moveTo>
                    <a:pt x="6194" y="2972"/>
                  </a:moveTo>
                  <a:cubicBezTo>
                    <a:pt x="6277" y="2093"/>
                    <a:pt x="5859" y="1194"/>
                    <a:pt x="4959" y="691"/>
                  </a:cubicBezTo>
                  <a:cubicBezTo>
                    <a:pt x="3683" y="1"/>
                    <a:pt x="1695" y="545"/>
                    <a:pt x="837" y="1696"/>
                  </a:cubicBezTo>
                  <a:cubicBezTo>
                    <a:pt x="0" y="2846"/>
                    <a:pt x="84" y="4458"/>
                    <a:pt x="963" y="5546"/>
                  </a:cubicBezTo>
                  <a:cubicBezTo>
                    <a:pt x="2072" y="6864"/>
                    <a:pt x="4185" y="6320"/>
                    <a:pt x="5315" y="5378"/>
                  </a:cubicBezTo>
                  <a:cubicBezTo>
                    <a:pt x="5901" y="4876"/>
                    <a:pt x="6215" y="4039"/>
                    <a:pt x="6194" y="3265"/>
                  </a:cubicBezTo>
                  <a:cubicBezTo>
                    <a:pt x="6215" y="3181"/>
                    <a:pt x="6215" y="3077"/>
                    <a:pt x="6194"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17" name="Google Shape;668;p44">
              <a:extLst>
                <a:ext uri="{FF2B5EF4-FFF2-40B4-BE49-F238E27FC236}">
                  <a16:creationId xmlns:a16="http://schemas.microsoft.com/office/drawing/2014/main" id="{73320CE4-63B1-4C9E-B840-890B4046461B}"/>
                </a:ext>
              </a:extLst>
            </p:cNvPr>
            <p:cNvSpPr/>
            <p:nvPr/>
          </p:nvSpPr>
          <p:spPr>
            <a:xfrm>
              <a:off x="6155577" y="3784623"/>
              <a:ext cx="484852" cy="119797"/>
            </a:xfrm>
            <a:custGeom>
              <a:avLst/>
              <a:gdLst/>
              <a:ahLst/>
              <a:cxnLst/>
              <a:rect l="l" t="t" r="r" b="b"/>
              <a:pathLst>
                <a:path w="16007" h="3955" extrusionOk="0">
                  <a:moveTo>
                    <a:pt x="15630" y="2281"/>
                  </a:moveTo>
                  <a:cubicBezTo>
                    <a:pt x="14814" y="1884"/>
                    <a:pt x="13684" y="2072"/>
                    <a:pt x="12785" y="2072"/>
                  </a:cubicBezTo>
                  <a:cubicBezTo>
                    <a:pt x="11404" y="2072"/>
                    <a:pt x="10044" y="2051"/>
                    <a:pt x="8684" y="1946"/>
                  </a:cubicBezTo>
                  <a:cubicBezTo>
                    <a:pt x="7135" y="1842"/>
                    <a:pt x="5629" y="1549"/>
                    <a:pt x="4164" y="1109"/>
                  </a:cubicBezTo>
                  <a:cubicBezTo>
                    <a:pt x="3055" y="796"/>
                    <a:pt x="2030" y="0"/>
                    <a:pt x="879" y="0"/>
                  </a:cubicBezTo>
                  <a:cubicBezTo>
                    <a:pt x="126" y="0"/>
                    <a:pt x="0" y="1109"/>
                    <a:pt x="712" y="1319"/>
                  </a:cubicBezTo>
                  <a:cubicBezTo>
                    <a:pt x="1716" y="1632"/>
                    <a:pt x="2658" y="2302"/>
                    <a:pt x="3704" y="2679"/>
                  </a:cubicBezTo>
                  <a:cubicBezTo>
                    <a:pt x="5148" y="3202"/>
                    <a:pt x="6696" y="3453"/>
                    <a:pt x="8202" y="3620"/>
                  </a:cubicBezTo>
                  <a:cubicBezTo>
                    <a:pt x="9730" y="3767"/>
                    <a:pt x="11278" y="3809"/>
                    <a:pt x="12785" y="3809"/>
                  </a:cubicBezTo>
                  <a:cubicBezTo>
                    <a:pt x="13915" y="3809"/>
                    <a:pt x="14898" y="3955"/>
                    <a:pt x="15777" y="3139"/>
                  </a:cubicBezTo>
                  <a:cubicBezTo>
                    <a:pt x="16007" y="2930"/>
                    <a:pt x="15986" y="2448"/>
                    <a:pt x="15630"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8" name="Google Shape;669;p44">
              <a:extLst>
                <a:ext uri="{FF2B5EF4-FFF2-40B4-BE49-F238E27FC236}">
                  <a16:creationId xmlns:a16="http://schemas.microsoft.com/office/drawing/2014/main" id="{0C4255BF-F635-4067-A39B-3888A68DA317}"/>
                </a:ext>
              </a:extLst>
            </p:cNvPr>
            <p:cNvSpPr/>
            <p:nvPr/>
          </p:nvSpPr>
          <p:spPr>
            <a:xfrm>
              <a:off x="6130225" y="3878431"/>
              <a:ext cx="493727" cy="129308"/>
            </a:xfrm>
            <a:custGeom>
              <a:avLst/>
              <a:gdLst/>
              <a:ahLst/>
              <a:cxnLst/>
              <a:rect l="l" t="t" r="r" b="b"/>
              <a:pathLst>
                <a:path w="16300" h="4269" extrusionOk="0">
                  <a:moveTo>
                    <a:pt x="15316" y="2072"/>
                  </a:moveTo>
                  <a:cubicBezTo>
                    <a:pt x="14605" y="2239"/>
                    <a:pt x="14040" y="2030"/>
                    <a:pt x="13329" y="2406"/>
                  </a:cubicBezTo>
                  <a:cubicBezTo>
                    <a:pt x="12848" y="2657"/>
                    <a:pt x="12136" y="2092"/>
                    <a:pt x="11550" y="2072"/>
                  </a:cubicBezTo>
                  <a:cubicBezTo>
                    <a:pt x="11299" y="2030"/>
                    <a:pt x="11006" y="1988"/>
                    <a:pt x="10755" y="2072"/>
                  </a:cubicBezTo>
                  <a:cubicBezTo>
                    <a:pt x="10065" y="2281"/>
                    <a:pt x="9835" y="1800"/>
                    <a:pt x="9249" y="1653"/>
                  </a:cubicBezTo>
                  <a:cubicBezTo>
                    <a:pt x="8516" y="1444"/>
                    <a:pt x="7972" y="1507"/>
                    <a:pt x="7261" y="1820"/>
                  </a:cubicBezTo>
                  <a:cubicBezTo>
                    <a:pt x="5964" y="2406"/>
                    <a:pt x="5106" y="356"/>
                    <a:pt x="3557" y="1193"/>
                  </a:cubicBezTo>
                  <a:cubicBezTo>
                    <a:pt x="2930" y="1507"/>
                    <a:pt x="2867" y="1235"/>
                    <a:pt x="2281" y="963"/>
                  </a:cubicBezTo>
                  <a:cubicBezTo>
                    <a:pt x="1988" y="837"/>
                    <a:pt x="1653" y="921"/>
                    <a:pt x="1360" y="1025"/>
                  </a:cubicBezTo>
                  <a:cubicBezTo>
                    <a:pt x="1298" y="963"/>
                    <a:pt x="1256" y="921"/>
                    <a:pt x="1172" y="816"/>
                  </a:cubicBezTo>
                  <a:cubicBezTo>
                    <a:pt x="1068" y="607"/>
                    <a:pt x="942" y="419"/>
                    <a:pt x="816" y="230"/>
                  </a:cubicBezTo>
                  <a:cubicBezTo>
                    <a:pt x="649" y="0"/>
                    <a:pt x="293" y="21"/>
                    <a:pt x="189" y="314"/>
                  </a:cubicBezTo>
                  <a:cubicBezTo>
                    <a:pt x="0" y="942"/>
                    <a:pt x="105" y="1800"/>
                    <a:pt x="607" y="2281"/>
                  </a:cubicBezTo>
                  <a:cubicBezTo>
                    <a:pt x="1088" y="2720"/>
                    <a:pt x="1695" y="2281"/>
                    <a:pt x="2218" y="2636"/>
                  </a:cubicBezTo>
                  <a:cubicBezTo>
                    <a:pt x="2846" y="3076"/>
                    <a:pt x="3432" y="2971"/>
                    <a:pt x="4060" y="2595"/>
                  </a:cubicBezTo>
                  <a:cubicBezTo>
                    <a:pt x="4645" y="2218"/>
                    <a:pt x="5545" y="3285"/>
                    <a:pt x="6089" y="3536"/>
                  </a:cubicBezTo>
                  <a:cubicBezTo>
                    <a:pt x="6403" y="3662"/>
                    <a:pt x="6822" y="3557"/>
                    <a:pt x="7135" y="3536"/>
                  </a:cubicBezTo>
                  <a:cubicBezTo>
                    <a:pt x="7324" y="3473"/>
                    <a:pt x="7512" y="3390"/>
                    <a:pt x="7658" y="3327"/>
                  </a:cubicBezTo>
                  <a:cubicBezTo>
                    <a:pt x="8307" y="3034"/>
                    <a:pt x="8726" y="3139"/>
                    <a:pt x="9311" y="3494"/>
                  </a:cubicBezTo>
                  <a:cubicBezTo>
                    <a:pt x="10065" y="3976"/>
                    <a:pt x="11236" y="3264"/>
                    <a:pt x="11822" y="3766"/>
                  </a:cubicBezTo>
                  <a:cubicBezTo>
                    <a:pt x="12429" y="4269"/>
                    <a:pt x="13203" y="4206"/>
                    <a:pt x="13852" y="3913"/>
                  </a:cubicBezTo>
                  <a:cubicBezTo>
                    <a:pt x="14731" y="3557"/>
                    <a:pt x="15463" y="3955"/>
                    <a:pt x="15986" y="2971"/>
                  </a:cubicBezTo>
                  <a:cubicBezTo>
                    <a:pt x="16300" y="2490"/>
                    <a:pt x="15881" y="1904"/>
                    <a:pt x="15316" y="20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9" name="Google Shape;670;p44">
              <a:extLst>
                <a:ext uri="{FF2B5EF4-FFF2-40B4-BE49-F238E27FC236}">
                  <a16:creationId xmlns:a16="http://schemas.microsoft.com/office/drawing/2014/main" id="{EB1C29A3-7497-4517-B895-AB9BD535C2DE}"/>
                </a:ext>
              </a:extLst>
            </p:cNvPr>
            <p:cNvSpPr/>
            <p:nvPr/>
          </p:nvSpPr>
          <p:spPr>
            <a:xfrm>
              <a:off x="5719525" y="2589962"/>
              <a:ext cx="1282812" cy="2013528"/>
            </a:xfrm>
            <a:custGeom>
              <a:avLst/>
              <a:gdLst/>
              <a:ahLst/>
              <a:cxnLst/>
              <a:rect l="l" t="t" r="r" b="b"/>
              <a:pathLst>
                <a:path w="42351" h="66475" extrusionOk="0">
                  <a:moveTo>
                    <a:pt x="34713" y="10127"/>
                  </a:moveTo>
                  <a:cubicBezTo>
                    <a:pt x="35257" y="10086"/>
                    <a:pt x="35697" y="10023"/>
                    <a:pt x="36178" y="10002"/>
                  </a:cubicBezTo>
                  <a:cubicBezTo>
                    <a:pt x="36785" y="9939"/>
                    <a:pt x="37119" y="10337"/>
                    <a:pt x="37350" y="10818"/>
                  </a:cubicBezTo>
                  <a:cubicBezTo>
                    <a:pt x="37454" y="11027"/>
                    <a:pt x="37496" y="11278"/>
                    <a:pt x="37642" y="11467"/>
                  </a:cubicBezTo>
                  <a:cubicBezTo>
                    <a:pt x="37956" y="11822"/>
                    <a:pt x="38019" y="12283"/>
                    <a:pt x="37977" y="12722"/>
                  </a:cubicBezTo>
                  <a:cubicBezTo>
                    <a:pt x="37956" y="13161"/>
                    <a:pt x="37956" y="13601"/>
                    <a:pt x="37956" y="14082"/>
                  </a:cubicBezTo>
                  <a:cubicBezTo>
                    <a:pt x="37977" y="14647"/>
                    <a:pt x="37789" y="15212"/>
                    <a:pt x="37559" y="15735"/>
                  </a:cubicBezTo>
                  <a:cubicBezTo>
                    <a:pt x="37412" y="16070"/>
                    <a:pt x="37203" y="16321"/>
                    <a:pt x="36847" y="16509"/>
                  </a:cubicBezTo>
                  <a:cubicBezTo>
                    <a:pt x="36513" y="16697"/>
                    <a:pt x="36262" y="16990"/>
                    <a:pt x="35948" y="17241"/>
                  </a:cubicBezTo>
                  <a:cubicBezTo>
                    <a:pt x="35864" y="17325"/>
                    <a:pt x="35759" y="17430"/>
                    <a:pt x="35738" y="17534"/>
                  </a:cubicBezTo>
                  <a:cubicBezTo>
                    <a:pt x="35571" y="18162"/>
                    <a:pt x="35215" y="18727"/>
                    <a:pt x="35132" y="19418"/>
                  </a:cubicBezTo>
                  <a:cubicBezTo>
                    <a:pt x="35027" y="20192"/>
                    <a:pt x="34776" y="20924"/>
                    <a:pt x="34274" y="21552"/>
                  </a:cubicBezTo>
                  <a:cubicBezTo>
                    <a:pt x="33897" y="22012"/>
                    <a:pt x="33583" y="22472"/>
                    <a:pt x="33249" y="22954"/>
                  </a:cubicBezTo>
                  <a:cubicBezTo>
                    <a:pt x="32600" y="23832"/>
                    <a:pt x="31763" y="24565"/>
                    <a:pt x="30905" y="25297"/>
                  </a:cubicBezTo>
                  <a:cubicBezTo>
                    <a:pt x="30528" y="25611"/>
                    <a:pt x="30194" y="25946"/>
                    <a:pt x="29796" y="26239"/>
                  </a:cubicBezTo>
                  <a:cubicBezTo>
                    <a:pt x="29461" y="26511"/>
                    <a:pt x="29399" y="26845"/>
                    <a:pt x="29545" y="27201"/>
                  </a:cubicBezTo>
                  <a:cubicBezTo>
                    <a:pt x="29650" y="27473"/>
                    <a:pt x="29796" y="27766"/>
                    <a:pt x="30005" y="27975"/>
                  </a:cubicBezTo>
                  <a:cubicBezTo>
                    <a:pt x="30466" y="28457"/>
                    <a:pt x="30989" y="28917"/>
                    <a:pt x="31512" y="29377"/>
                  </a:cubicBezTo>
                  <a:cubicBezTo>
                    <a:pt x="31784" y="29607"/>
                    <a:pt x="32077" y="29858"/>
                    <a:pt x="32286" y="30130"/>
                  </a:cubicBezTo>
                  <a:cubicBezTo>
                    <a:pt x="33144" y="31344"/>
                    <a:pt x="34211" y="32327"/>
                    <a:pt x="35257" y="33374"/>
                  </a:cubicBezTo>
                  <a:cubicBezTo>
                    <a:pt x="35655" y="33771"/>
                    <a:pt x="36073" y="34106"/>
                    <a:pt x="36429" y="34483"/>
                  </a:cubicBezTo>
                  <a:cubicBezTo>
                    <a:pt x="36743" y="34796"/>
                    <a:pt x="37119" y="35047"/>
                    <a:pt x="37538" y="35257"/>
                  </a:cubicBezTo>
                  <a:cubicBezTo>
                    <a:pt x="37747" y="35361"/>
                    <a:pt x="37977" y="35466"/>
                    <a:pt x="38145" y="35654"/>
                  </a:cubicBezTo>
                  <a:cubicBezTo>
                    <a:pt x="38521" y="36073"/>
                    <a:pt x="38982" y="36407"/>
                    <a:pt x="39505" y="36659"/>
                  </a:cubicBezTo>
                  <a:cubicBezTo>
                    <a:pt x="39839" y="36805"/>
                    <a:pt x="40091" y="37140"/>
                    <a:pt x="40363" y="37391"/>
                  </a:cubicBezTo>
                  <a:cubicBezTo>
                    <a:pt x="40781" y="37328"/>
                    <a:pt x="41200" y="37286"/>
                    <a:pt x="41618" y="37244"/>
                  </a:cubicBezTo>
                  <a:cubicBezTo>
                    <a:pt x="42016" y="37244"/>
                    <a:pt x="42246" y="37433"/>
                    <a:pt x="42183" y="37642"/>
                  </a:cubicBezTo>
                  <a:cubicBezTo>
                    <a:pt x="42141" y="37956"/>
                    <a:pt x="41911" y="37977"/>
                    <a:pt x="41639" y="37977"/>
                  </a:cubicBezTo>
                  <a:cubicBezTo>
                    <a:pt x="41534" y="37977"/>
                    <a:pt x="41430" y="38040"/>
                    <a:pt x="41325" y="38040"/>
                  </a:cubicBezTo>
                  <a:cubicBezTo>
                    <a:pt x="41241" y="38353"/>
                    <a:pt x="41409" y="38542"/>
                    <a:pt x="41555" y="38709"/>
                  </a:cubicBezTo>
                  <a:cubicBezTo>
                    <a:pt x="41764" y="38960"/>
                    <a:pt x="41974" y="39169"/>
                    <a:pt x="42162" y="39400"/>
                  </a:cubicBezTo>
                  <a:cubicBezTo>
                    <a:pt x="42350" y="39609"/>
                    <a:pt x="42350" y="39818"/>
                    <a:pt x="42267" y="40069"/>
                  </a:cubicBezTo>
                  <a:cubicBezTo>
                    <a:pt x="42162" y="40341"/>
                    <a:pt x="41911" y="40425"/>
                    <a:pt x="41723" y="40174"/>
                  </a:cubicBezTo>
                  <a:lnTo>
                    <a:pt x="40927" y="39316"/>
                  </a:lnTo>
                  <a:cubicBezTo>
                    <a:pt x="40865" y="39232"/>
                    <a:pt x="40760" y="39190"/>
                    <a:pt x="40614" y="39086"/>
                  </a:cubicBezTo>
                  <a:cubicBezTo>
                    <a:pt x="40488" y="39400"/>
                    <a:pt x="40551" y="39651"/>
                    <a:pt x="40509" y="39923"/>
                  </a:cubicBezTo>
                  <a:cubicBezTo>
                    <a:pt x="40488" y="40153"/>
                    <a:pt x="40488" y="40425"/>
                    <a:pt x="40446" y="40634"/>
                  </a:cubicBezTo>
                  <a:cubicBezTo>
                    <a:pt x="40404" y="40739"/>
                    <a:pt x="40237" y="40864"/>
                    <a:pt x="40091" y="40864"/>
                  </a:cubicBezTo>
                  <a:cubicBezTo>
                    <a:pt x="39965" y="40864"/>
                    <a:pt x="39777" y="40781"/>
                    <a:pt x="39735" y="40676"/>
                  </a:cubicBezTo>
                  <a:cubicBezTo>
                    <a:pt x="39651" y="40488"/>
                    <a:pt x="39567" y="40257"/>
                    <a:pt x="39630" y="40069"/>
                  </a:cubicBezTo>
                  <a:cubicBezTo>
                    <a:pt x="39735" y="39337"/>
                    <a:pt x="39463" y="38667"/>
                    <a:pt x="39442" y="37935"/>
                  </a:cubicBezTo>
                  <a:cubicBezTo>
                    <a:pt x="39442" y="37642"/>
                    <a:pt x="39212" y="37433"/>
                    <a:pt x="38940" y="37349"/>
                  </a:cubicBezTo>
                  <a:cubicBezTo>
                    <a:pt x="38396" y="37203"/>
                    <a:pt x="38040" y="36826"/>
                    <a:pt x="37642" y="36449"/>
                  </a:cubicBezTo>
                  <a:cubicBezTo>
                    <a:pt x="37517" y="36282"/>
                    <a:pt x="37329" y="36156"/>
                    <a:pt x="37140" y="36073"/>
                  </a:cubicBezTo>
                  <a:cubicBezTo>
                    <a:pt x="36596" y="35822"/>
                    <a:pt x="36157" y="35424"/>
                    <a:pt x="35697" y="35006"/>
                  </a:cubicBezTo>
                  <a:cubicBezTo>
                    <a:pt x="34546" y="33980"/>
                    <a:pt x="33500" y="32892"/>
                    <a:pt x="32453" y="31762"/>
                  </a:cubicBezTo>
                  <a:cubicBezTo>
                    <a:pt x="32244" y="31553"/>
                    <a:pt x="32077" y="31281"/>
                    <a:pt x="31888" y="31051"/>
                  </a:cubicBezTo>
                  <a:cubicBezTo>
                    <a:pt x="31679" y="30800"/>
                    <a:pt x="31512" y="30507"/>
                    <a:pt x="31282" y="30277"/>
                  </a:cubicBezTo>
                  <a:cubicBezTo>
                    <a:pt x="31031" y="30005"/>
                    <a:pt x="30738" y="29817"/>
                    <a:pt x="30445" y="29586"/>
                  </a:cubicBezTo>
                  <a:cubicBezTo>
                    <a:pt x="30236" y="30089"/>
                    <a:pt x="30215" y="30633"/>
                    <a:pt x="30361" y="31323"/>
                  </a:cubicBezTo>
                  <a:cubicBezTo>
                    <a:pt x="30570" y="32265"/>
                    <a:pt x="30759" y="33206"/>
                    <a:pt x="30968" y="34148"/>
                  </a:cubicBezTo>
                  <a:cubicBezTo>
                    <a:pt x="31240" y="35236"/>
                    <a:pt x="31303" y="36303"/>
                    <a:pt x="31282" y="37433"/>
                  </a:cubicBezTo>
                  <a:cubicBezTo>
                    <a:pt x="31198" y="39546"/>
                    <a:pt x="31177" y="41701"/>
                    <a:pt x="31093" y="43814"/>
                  </a:cubicBezTo>
                  <a:cubicBezTo>
                    <a:pt x="31072" y="44819"/>
                    <a:pt x="31072" y="44819"/>
                    <a:pt x="30508" y="45614"/>
                  </a:cubicBezTo>
                  <a:cubicBezTo>
                    <a:pt x="30361" y="45781"/>
                    <a:pt x="30256" y="45970"/>
                    <a:pt x="30110" y="46179"/>
                  </a:cubicBezTo>
                  <a:cubicBezTo>
                    <a:pt x="30361" y="46597"/>
                    <a:pt x="30424" y="47058"/>
                    <a:pt x="30403" y="47560"/>
                  </a:cubicBezTo>
                  <a:cubicBezTo>
                    <a:pt x="30361" y="47853"/>
                    <a:pt x="30361" y="48125"/>
                    <a:pt x="30528" y="48418"/>
                  </a:cubicBezTo>
                  <a:cubicBezTo>
                    <a:pt x="30612" y="48606"/>
                    <a:pt x="30612" y="48836"/>
                    <a:pt x="30633" y="49024"/>
                  </a:cubicBezTo>
                  <a:cubicBezTo>
                    <a:pt x="30654" y="49213"/>
                    <a:pt x="30612" y="49422"/>
                    <a:pt x="30654" y="49548"/>
                  </a:cubicBezTo>
                  <a:cubicBezTo>
                    <a:pt x="30926" y="50175"/>
                    <a:pt x="30842" y="50845"/>
                    <a:pt x="30821" y="51514"/>
                  </a:cubicBezTo>
                  <a:cubicBezTo>
                    <a:pt x="30780" y="52309"/>
                    <a:pt x="30780" y="53125"/>
                    <a:pt x="30738" y="53941"/>
                  </a:cubicBezTo>
                  <a:cubicBezTo>
                    <a:pt x="30717" y="54695"/>
                    <a:pt x="30340" y="55009"/>
                    <a:pt x="29608" y="55030"/>
                  </a:cubicBezTo>
                  <a:cubicBezTo>
                    <a:pt x="29273" y="55030"/>
                    <a:pt x="28959" y="55030"/>
                    <a:pt x="28624" y="55071"/>
                  </a:cubicBezTo>
                  <a:cubicBezTo>
                    <a:pt x="28603" y="55071"/>
                    <a:pt x="28562" y="55092"/>
                    <a:pt x="28499" y="55134"/>
                  </a:cubicBezTo>
                  <a:cubicBezTo>
                    <a:pt x="28499" y="55281"/>
                    <a:pt x="28499" y="55448"/>
                    <a:pt x="28457" y="55615"/>
                  </a:cubicBezTo>
                  <a:cubicBezTo>
                    <a:pt x="28436" y="56850"/>
                    <a:pt x="28436" y="58063"/>
                    <a:pt x="28415" y="59298"/>
                  </a:cubicBezTo>
                  <a:cubicBezTo>
                    <a:pt x="28415" y="59486"/>
                    <a:pt x="28415" y="59675"/>
                    <a:pt x="28352" y="59821"/>
                  </a:cubicBezTo>
                  <a:cubicBezTo>
                    <a:pt x="28039" y="60574"/>
                    <a:pt x="28143" y="61369"/>
                    <a:pt x="28122" y="62123"/>
                  </a:cubicBezTo>
                  <a:cubicBezTo>
                    <a:pt x="28436" y="62353"/>
                    <a:pt x="28771" y="62311"/>
                    <a:pt x="29085" y="62290"/>
                  </a:cubicBezTo>
                  <a:cubicBezTo>
                    <a:pt x="29838" y="62206"/>
                    <a:pt x="30508" y="62520"/>
                    <a:pt x="31177" y="62729"/>
                  </a:cubicBezTo>
                  <a:cubicBezTo>
                    <a:pt x="31637" y="62855"/>
                    <a:pt x="32014" y="63190"/>
                    <a:pt x="32328" y="63545"/>
                  </a:cubicBezTo>
                  <a:cubicBezTo>
                    <a:pt x="32851" y="64069"/>
                    <a:pt x="32558" y="64738"/>
                    <a:pt x="32537" y="65345"/>
                  </a:cubicBezTo>
                  <a:cubicBezTo>
                    <a:pt x="32537" y="65784"/>
                    <a:pt x="32202" y="66014"/>
                    <a:pt x="31805" y="66161"/>
                  </a:cubicBezTo>
                  <a:cubicBezTo>
                    <a:pt x="31491" y="66265"/>
                    <a:pt x="31177" y="66370"/>
                    <a:pt x="30842" y="66391"/>
                  </a:cubicBezTo>
                  <a:cubicBezTo>
                    <a:pt x="30110" y="66475"/>
                    <a:pt x="29399" y="66307"/>
                    <a:pt x="28729" y="66056"/>
                  </a:cubicBezTo>
                  <a:cubicBezTo>
                    <a:pt x="28666" y="66014"/>
                    <a:pt x="28583" y="66014"/>
                    <a:pt x="28562" y="65973"/>
                  </a:cubicBezTo>
                  <a:cubicBezTo>
                    <a:pt x="27955" y="65387"/>
                    <a:pt x="27202" y="65010"/>
                    <a:pt x="26679" y="64320"/>
                  </a:cubicBezTo>
                  <a:cubicBezTo>
                    <a:pt x="26532" y="64110"/>
                    <a:pt x="26448" y="63901"/>
                    <a:pt x="26448" y="63671"/>
                  </a:cubicBezTo>
                  <a:cubicBezTo>
                    <a:pt x="26448" y="63545"/>
                    <a:pt x="26490" y="63399"/>
                    <a:pt x="26469" y="63294"/>
                  </a:cubicBezTo>
                  <a:cubicBezTo>
                    <a:pt x="26323" y="62834"/>
                    <a:pt x="26469" y="62436"/>
                    <a:pt x="26783" y="62081"/>
                  </a:cubicBezTo>
                  <a:cubicBezTo>
                    <a:pt x="26992" y="61830"/>
                    <a:pt x="27055" y="61558"/>
                    <a:pt x="27055" y="61244"/>
                  </a:cubicBezTo>
                  <a:cubicBezTo>
                    <a:pt x="27055" y="60679"/>
                    <a:pt x="27076" y="60156"/>
                    <a:pt x="27285" y="59633"/>
                  </a:cubicBezTo>
                  <a:cubicBezTo>
                    <a:pt x="27369" y="59486"/>
                    <a:pt x="27369" y="59298"/>
                    <a:pt x="27369" y="59110"/>
                  </a:cubicBezTo>
                  <a:cubicBezTo>
                    <a:pt x="27432" y="57854"/>
                    <a:pt x="27495" y="56599"/>
                    <a:pt x="27578" y="55343"/>
                  </a:cubicBezTo>
                  <a:cubicBezTo>
                    <a:pt x="27578" y="55281"/>
                    <a:pt x="27536" y="55176"/>
                    <a:pt x="27515" y="55030"/>
                  </a:cubicBezTo>
                  <a:cubicBezTo>
                    <a:pt x="27369" y="55009"/>
                    <a:pt x="27181" y="54967"/>
                    <a:pt x="27013" y="54967"/>
                  </a:cubicBezTo>
                  <a:cubicBezTo>
                    <a:pt x="26281" y="54925"/>
                    <a:pt x="25590" y="54925"/>
                    <a:pt x="24858" y="54883"/>
                  </a:cubicBezTo>
                  <a:cubicBezTo>
                    <a:pt x="24251" y="54862"/>
                    <a:pt x="24230" y="54757"/>
                    <a:pt x="23979" y="54172"/>
                  </a:cubicBezTo>
                  <a:cubicBezTo>
                    <a:pt x="23666" y="53356"/>
                    <a:pt x="23394" y="52561"/>
                    <a:pt x="23142" y="51724"/>
                  </a:cubicBezTo>
                  <a:cubicBezTo>
                    <a:pt x="23122" y="51577"/>
                    <a:pt x="23017" y="51452"/>
                    <a:pt x="22912" y="51305"/>
                  </a:cubicBezTo>
                  <a:cubicBezTo>
                    <a:pt x="22494" y="51305"/>
                    <a:pt x="22075" y="51305"/>
                    <a:pt x="21657" y="51242"/>
                  </a:cubicBezTo>
                  <a:cubicBezTo>
                    <a:pt x="21259" y="51221"/>
                    <a:pt x="21029" y="51368"/>
                    <a:pt x="20841" y="51682"/>
                  </a:cubicBezTo>
                  <a:cubicBezTo>
                    <a:pt x="20736" y="51849"/>
                    <a:pt x="20694" y="52037"/>
                    <a:pt x="20611" y="52184"/>
                  </a:cubicBezTo>
                  <a:cubicBezTo>
                    <a:pt x="20422" y="52561"/>
                    <a:pt x="20360" y="52979"/>
                    <a:pt x="20046" y="53293"/>
                  </a:cubicBezTo>
                  <a:cubicBezTo>
                    <a:pt x="19941" y="53397"/>
                    <a:pt x="19941" y="53628"/>
                    <a:pt x="19857" y="53774"/>
                  </a:cubicBezTo>
                  <a:cubicBezTo>
                    <a:pt x="19627" y="54339"/>
                    <a:pt x="19167" y="54569"/>
                    <a:pt x="18623" y="54360"/>
                  </a:cubicBezTo>
                  <a:cubicBezTo>
                    <a:pt x="18288" y="54193"/>
                    <a:pt x="17953" y="54172"/>
                    <a:pt x="17577" y="54172"/>
                  </a:cubicBezTo>
                  <a:cubicBezTo>
                    <a:pt x="17033" y="54172"/>
                    <a:pt x="16510" y="54151"/>
                    <a:pt x="16007" y="53858"/>
                  </a:cubicBezTo>
                  <a:cubicBezTo>
                    <a:pt x="15924" y="53837"/>
                    <a:pt x="15819" y="53858"/>
                    <a:pt x="15694" y="53858"/>
                  </a:cubicBezTo>
                  <a:cubicBezTo>
                    <a:pt x="15694" y="54862"/>
                    <a:pt x="15715" y="55846"/>
                    <a:pt x="15715" y="56808"/>
                  </a:cubicBezTo>
                  <a:cubicBezTo>
                    <a:pt x="15715" y="57373"/>
                    <a:pt x="15694" y="57896"/>
                    <a:pt x="15715" y="58440"/>
                  </a:cubicBezTo>
                  <a:cubicBezTo>
                    <a:pt x="15777" y="59005"/>
                    <a:pt x="15380" y="59465"/>
                    <a:pt x="15401" y="60009"/>
                  </a:cubicBezTo>
                  <a:cubicBezTo>
                    <a:pt x="15443" y="60553"/>
                    <a:pt x="15296" y="61076"/>
                    <a:pt x="15087" y="61579"/>
                  </a:cubicBezTo>
                  <a:cubicBezTo>
                    <a:pt x="15045" y="61683"/>
                    <a:pt x="15045" y="61809"/>
                    <a:pt x="14961" y="61913"/>
                  </a:cubicBezTo>
                  <a:cubicBezTo>
                    <a:pt x="14731" y="62144"/>
                    <a:pt x="14731" y="62457"/>
                    <a:pt x="14752" y="62750"/>
                  </a:cubicBezTo>
                  <a:cubicBezTo>
                    <a:pt x="14857" y="63985"/>
                    <a:pt x="14103" y="64822"/>
                    <a:pt x="13350" y="65638"/>
                  </a:cubicBezTo>
                  <a:cubicBezTo>
                    <a:pt x="13036" y="65973"/>
                    <a:pt x="12534" y="66014"/>
                    <a:pt x="12116" y="66098"/>
                  </a:cubicBezTo>
                  <a:cubicBezTo>
                    <a:pt x="11739" y="66182"/>
                    <a:pt x="11321" y="66119"/>
                    <a:pt x="10944" y="66077"/>
                  </a:cubicBezTo>
                  <a:cubicBezTo>
                    <a:pt x="10546" y="66014"/>
                    <a:pt x="10233" y="65680"/>
                    <a:pt x="10170" y="65282"/>
                  </a:cubicBezTo>
                  <a:cubicBezTo>
                    <a:pt x="10086" y="64403"/>
                    <a:pt x="10253" y="63608"/>
                    <a:pt x="10944" y="62980"/>
                  </a:cubicBezTo>
                  <a:cubicBezTo>
                    <a:pt x="11174" y="62750"/>
                    <a:pt x="11404" y="62541"/>
                    <a:pt x="11676" y="62311"/>
                  </a:cubicBezTo>
                  <a:cubicBezTo>
                    <a:pt x="12471" y="61558"/>
                    <a:pt x="12827" y="61390"/>
                    <a:pt x="13894" y="61265"/>
                  </a:cubicBezTo>
                  <a:cubicBezTo>
                    <a:pt x="14187" y="60888"/>
                    <a:pt x="14355" y="60449"/>
                    <a:pt x="14334" y="59947"/>
                  </a:cubicBezTo>
                  <a:cubicBezTo>
                    <a:pt x="14334" y="59716"/>
                    <a:pt x="14355" y="59465"/>
                    <a:pt x="14438" y="59256"/>
                  </a:cubicBezTo>
                  <a:cubicBezTo>
                    <a:pt x="14647" y="58838"/>
                    <a:pt x="14647" y="58377"/>
                    <a:pt x="14668" y="57938"/>
                  </a:cubicBezTo>
                  <a:cubicBezTo>
                    <a:pt x="14731" y="57080"/>
                    <a:pt x="14752" y="56180"/>
                    <a:pt x="14815" y="55322"/>
                  </a:cubicBezTo>
                  <a:cubicBezTo>
                    <a:pt x="14857" y="54778"/>
                    <a:pt x="14961" y="54193"/>
                    <a:pt x="15045" y="53607"/>
                  </a:cubicBezTo>
                  <a:cubicBezTo>
                    <a:pt x="14940" y="53544"/>
                    <a:pt x="14836" y="53439"/>
                    <a:pt x="14710" y="53397"/>
                  </a:cubicBezTo>
                  <a:cubicBezTo>
                    <a:pt x="13936" y="53042"/>
                    <a:pt x="13183" y="52686"/>
                    <a:pt x="12430" y="52372"/>
                  </a:cubicBezTo>
                  <a:cubicBezTo>
                    <a:pt x="11634" y="52037"/>
                    <a:pt x="11321" y="51138"/>
                    <a:pt x="11844" y="50468"/>
                  </a:cubicBezTo>
                  <a:cubicBezTo>
                    <a:pt x="12304" y="49903"/>
                    <a:pt x="12409" y="49213"/>
                    <a:pt x="12764" y="48627"/>
                  </a:cubicBezTo>
                  <a:cubicBezTo>
                    <a:pt x="13141" y="48083"/>
                    <a:pt x="13392" y="47476"/>
                    <a:pt x="13497" y="46807"/>
                  </a:cubicBezTo>
                  <a:cubicBezTo>
                    <a:pt x="13518" y="46535"/>
                    <a:pt x="13685" y="46304"/>
                    <a:pt x="13790" y="46032"/>
                  </a:cubicBezTo>
                  <a:cubicBezTo>
                    <a:pt x="13497" y="45886"/>
                    <a:pt x="13287" y="45760"/>
                    <a:pt x="13036" y="45656"/>
                  </a:cubicBezTo>
                  <a:cubicBezTo>
                    <a:pt x="12053" y="45258"/>
                    <a:pt x="12053" y="44672"/>
                    <a:pt x="12220" y="43731"/>
                  </a:cubicBezTo>
                  <a:cubicBezTo>
                    <a:pt x="12262" y="43480"/>
                    <a:pt x="12367" y="43250"/>
                    <a:pt x="12471" y="42977"/>
                  </a:cubicBezTo>
                  <a:cubicBezTo>
                    <a:pt x="12660" y="42559"/>
                    <a:pt x="12743" y="42141"/>
                    <a:pt x="12785" y="41680"/>
                  </a:cubicBezTo>
                  <a:cubicBezTo>
                    <a:pt x="12869" y="41199"/>
                    <a:pt x="13057" y="40739"/>
                    <a:pt x="13287" y="40341"/>
                  </a:cubicBezTo>
                  <a:cubicBezTo>
                    <a:pt x="13685" y="39630"/>
                    <a:pt x="13936" y="38856"/>
                    <a:pt x="14103" y="38060"/>
                  </a:cubicBezTo>
                  <a:cubicBezTo>
                    <a:pt x="14250" y="37391"/>
                    <a:pt x="14459" y="36721"/>
                    <a:pt x="14752" y="36094"/>
                  </a:cubicBezTo>
                  <a:cubicBezTo>
                    <a:pt x="14940" y="35717"/>
                    <a:pt x="15129" y="35299"/>
                    <a:pt x="15129" y="34692"/>
                  </a:cubicBezTo>
                  <a:cubicBezTo>
                    <a:pt x="14815" y="35027"/>
                    <a:pt x="14543" y="35257"/>
                    <a:pt x="14313" y="35529"/>
                  </a:cubicBezTo>
                  <a:cubicBezTo>
                    <a:pt x="14041" y="35780"/>
                    <a:pt x="13790" y="36031"/>
                    <a:pt x="13559" y="36282"/>
                  </a:cubicBezTo>
                  <a:cubicBezTo>
                    <a:pt x="13246" y="36596"/>
                    <a:pt x="12932" y="36931"/>
                    <a:pt x="12639" y="37286"/>
                  </a:cubicBezTo>
                  <a:cubicBezTo>
                    <a:pt x="12116" y="37872"/>
                    <a:pt x="11530" y="38374"/>
                    <a:pt x="10902" y="38856"/>
                  </a:cubicBezTo>
                  <a:cubicBezTo>
                    <a:pt x="10212" y="39379"/>
                    <a:pt x="9584" y="39964"/>
                    <a:pt x="8914" y="40529"/>
                  </a:cubicBezTo>
                  <a:cubicBezTo>
                    <a:pt x="8161" y="41178"/>
                    <a:pt x="7345" y="41722"/>
                    <a:pt x="6487" y="42203"/>
                  </a:cubicBezTo>
                  <a:cubicBezTo>
                    <a:pt x="6341" y="42266"/>
                    <a:pt x="6173" y="42371"/>
                    <a:pt x="6027" y="42475"/>
                  </a:cubicBezTo>
                  <a:cubicBezTo>
                    <a:pt x="5943" y="43061"/>
                    <a:pt x="6341" y="43501"/>
                    <a:pt x="6404" y="44024"/>
                  </a:cubicBezTo>
                  <a:cubicBezTo>
                    <a:pt x="6445" y="44254"/>
                    <a:pt x="6550" y="44505"/>
                    <a:pt x="6550" y="44714"/>
                  </a:cubicBezTo>
                  <a:cubicBezTo>
                    <a:pt x="6550" y="44965"/>
                    <a:pt x="6341" y="45195"/>
                    <a:pt x="6090" y="45195"/>
                  </a:cubicBezTo>
                  <a:cubicBezTo>
                    <a:pt x="5860" y="45195"/>
                    <a:pt x="5734" y="45049"/>
                    <a:pt x="5650" y="44840"/>
                  </a:cubicBezTo>
                  <a:cubicBezTo>
                    <a:pt x="5546" y="44505"/>
                    <a:pt x="5420" y="44149"/>
                    <a:pt x="5316" y="43814"/>
                  </a:cubicBezTo>
                  <a:cubicBezTo>
                    <a:pt x="5002" y="44128"/>
                    <a:pt x="4981" y="44128"/>
                    <a:pt x="4981" y="44254"/>
                  </a:cubicBezTo>
                  <a:cubicBezTo>
                    <a:pt x="4939" y="44965"/>
                    <a:pt x="4416" y="45363"/>
                    <a:pt x="4039" y="45823"/>
                  </a:cubicBezTo>
                  <a:cubicBezTo>
                    <a:pt x="3851" y="46074"/>
                    <a:pt x="3558" y="46074"/>
                    <a:pt x="3370" y="45928"/>
                  </a:cubicBezTo>
                  <a:cubicBezTo>
                    <a:pt x="3139" y="45760"/>
                    <a:pt x="3098" y="45405"/>
                    <a:pt x="3307" y="45133"/>
                  </a:cubicBezTo>
                  <a:cubicBezTo>
                    <a:pt x="3328" y="45091"/>
                    <a:pt x="3328" y="45070"/>
                    <a:pt x="3349" y="45049"/>
                  </a:cubicBezTo>
                  <a:cubicBezTo>
                    <a:pt x="3935" y="44568"/>
                    <a:pt x="4102" y="43919"/>
                    <a:pt x="4290" y="43270"/>
                  </a:cubicBezTo>
                  <a:cubicBezTo>
                    <a:pt x="4165" y="43103"/>
                    <a:pt x="4039" y="43208"/>
                    <a:pt x="3893" y="43270"/>
                  </a:cubicBezTo>
                  <a:cubicBezTo>
                    <a:pt x="3579" y="43375"/>
                    <a:pt x="3265" y="43480"/>
                    <a:pt x="2951" y="43563"/>
                  </a:cubicBezTo>
                  <a:cubicBezTo>
                    <a:pt x="2826" y="43605"/>
                    <a:pt x="2679" y="43626"/>
                    <a:pt x="2512" y="43626"/>
                  </a:cubicBezTo>
                  <a:cubicBezTo>
                    <a:pt x="2219" y="43668"/>
                    <a:pt x="2010" y="43501"/>
                    <a:pt x="1968" y="43270"/>
                  </a:cubicBezTo>
                  <a:cubicBezTo>
                    <a:pt x="1905" y="43040"/>
                    <a:pt x="2051" y="42831"/>
                    <a:pt x="2323" y="42726"/>
                  </a:cubicBezTo>
                  <a:cubicBezTo>
                    <a:pt x="2888" y="42538"/>
                    <a:pt x="3411" y="42371"/>
                    <a:pt x="3955" y="42224"/>
                  </a:cubicBezTo>
                  <a:lnTo>
                    <a:pt x="4039" y="42224"/>
                  </a:lnTo>
                  <a:cubicBezTo>
                    <a:pt x="4792" y="42099"/>
                    <a:pt x="5441" y="41848"/>
                    <a:pt x="6027" y="41304"/>
                  </a:cubicBezTo>
                  <a:cubicBezTo>
                    <a:pt x="6550" y="40781"/>
                    <a:pt x="7220" y="40425"/>
                    <a:pt x="7805" y="39944"/>
                  </a:cubicBezTo>
                  <a:cubicBezTo>
                    <a:pt x="8454" y="39420"/>
                    <a:pt x="9082" y="38856"/>
                    <a:pt x="9709" y="38332"/>
                  </a:cubicBezTo>
                  <a:cubicBezTo>
                    <a:pt x="9814" y="38228"/>
                    <a:pt x="9919" y="38123"/>
                    <a:pt x="10044" y="38040"/>
                  </a:cubicBezTo>
                  <a:cubicBezTo>
                    <a:pt x="10881" y="37537"/>
                    <a:pt x="11509" y="36805"/>
                    <a:pt x="12158" y="36094"/>
                  </a:cubicBezTo>
                  <a:cubicBezTo>
                    <a:pt x="12555" y="35675"/>
                    <a:pt x="12953" y="35257"/>
                    <a:pt x="13371" y="34880"/>
                  </a:cubicBezTo>
                  <a:cubicBezTo>
                    <a:pt x="14229" y="34085"/>
                    <a:pt x="14836" y="33122"/>
                    <a:pt x="15338" y="32097"/>
                  </a:cubicBezTo>
                  <a:cubicBezTo>
                    <a:pt x="15359" y="32055"/>
                    <a:pt x="15338" y="31993"/>
                    <a:pt x="15296" y="31867"/>
                  </a:cubicBezTo>
                  <a:cubicBezTo>
                    <a:pt x="15150" y="31804"/>
                    <a:pt x="14982" y="31762"/>
                    <a:pt x="14836" y="31742"/>
                  </a:cubicBezTo>
                  <a:cubicBezTo>
                    <a:pt x="12994" y="31532"/>
                    <a:pt x="11383" y="30758"/>
                    <a:pt x="9793" y="29963"/>
                  </a:cubicBezTo>
                  <a:cubicBezTo>
                    <a:pt x="9165" y="29607"/>
                    <a:pt x="8601" y="29126"/>
                    <a:pt x="8056" y="28666"/>
                  </a:cubicBezTo>
                  <a:cubicBezTo>
                    <a:pt x="7701" y="28394"/>
                    <a:pt x="7345" y="28247"/>
                    <a:pt x="6822" y="28331"/>
                  </a:cubicBezTo>
                  <a:cubicBezTo>
                    <a:pt x="5818" y="28498"/>
                    <a:pt x="4792" y="28394"/>
                    <a:pt x="3788" y="28143"/>
                  </a:cubicBezTo>
                  <a:cubicBezTo>
                    <a:pt x="2637" y="27871"/>
                    <a:pt x="1800" y="27180"/>
                    <a:pt x="1256" y="26134"/>
                  </a:cubicBezTo>
                  <a:cubicBezTo>
                    <a:pt x="838" y="25360"/>
                    <a:pt x="922" y="24523"/>
                    <a:pt x="1152" y="23686"/>
                  </a:cubicBezTo>
                  <a:cubicBezTo>
                    <a:pt x="1214" y="23498"/>
                    <a:pt x="1340" y="23309"/>
                    <a:pt x="1445" y="23079"/>
                  </a:cubicBezTo>
                  <a:cubicBezTo>
                    <a:pt x="1382" y="22975"/>
                    <a:pt x="1340" y="22807"/>
                    <a:pt x="1256" y="22682"/>
                  </a:cubicBezTo>
                  <a:cubicBezTo>
                    <a:pt x="398" y="21175"/>
                    <a:pt x="1" y="19522"/>
                    <a:pt x="85" y="17765"/>
                  </a:cubicBezTo>
                  <a:lnTo>
                    <a:pt x="168" y="15337"/>
                  </a:lnTo>
                  <a:cubicBezTo>
                    <a:pt x="189" y="14187"/>
                    <a:pt x="378" y="13057"/>
                    <a:pt x="629" y="11969"/>
                  </a:cubicBezTo>
                  <a:cubicBezTo>
                    <a:pt x="838" y="11048"/>
                    <a:pt x="1235" y="10211"/>
                    <a:pt x="1696" y="9395"/>
                  </a:cubicBezTo>
                  <a:cubicBezTo>
                    <a:pt x="3035" y="7261"/>
                    <a:pt x="4813" y="5608"/>
                    <a:pt x="7136" y="4562"/>
                  </a:cubicBezTo>
                  <a:cubicBezTo>
                    <a:pt x="8873" y="3767"/>
                    <a:pt x="10672" y="3202"/>
                    <a:pt x="12430" y="2553"/>
                  </a:cubicBezTo>
                  <a:cubicBezTo>
                    <a:pt x="12974" y="2365"/>
                    <a:pt x="13497" y="2469"/>
                    <a:pt x="13978" y="2595"/>
                  </a:cubicBezTo>
                  <a:cubicBezTo>
                    <a:pt x="14041" y="2553"/>
                    <a:pt x="14124" y="2553"/>
                    <a:pt x="14145" y="2490"/>
                  </a:cubicBezTo>
                  <a:cubicBezTo>
                    <a:pt x="15024" y="1465"/>
                    <a:pt x="16238" y="1151"/>
                    <a:pt x="17451" y="775"/>
                  </a:cubicBezTo>
                  <a:cubicBezTo>
                    <a:pt x="17870" y="628"/>
                    <a:pt x="18309" y="503"/>
                    <a:pt x="18728" y="377"/>
                  </a:cubicBezTo>
                  <a:cubicBezTo>
                    <a:pt x="18832" y="356"/>
                    <a:pt x="18958" y="293"/>
                    <a:pt x="19062" y="293"/>
                  </a:cubicBezTo>
                  <a:cubicBezTo>
                    <a:pt x="20401" y="210"/>
                    <a:pt x="21761" y="0"/>
                    <a:pt x="23101" y="147"/>
                  </a:cubicBezTo>
                  <a:cubicBezTo>
                    <a:pt x="23561" y="189"/>
                    <a:pt x="24063" y="251"/>
                    <a:pt x="24502" y="398"/>
                  </a:cubicBezTo>
                  <a:cubicBezTo>
                    <a:pt x="25946" y="879"/>
                    <a:pt x="27285" y="1465"/>
                    <a:pt x="28520" y="2386"/>
                  </a:cubicBezTo>
                  <a:cubicBezTo>
                    <a:pt x="30236" y="3662"/>
                    <a:pt x="31658" y="5273"/>
                    <a:pt x="32977" y="6947"/>
                  </a:cubicBezTo>
                  <a:cubicBezTo>
                    <a:pt x="33290" y="7324"/>
                    <a:pt x="33500" y="7805"/>
                    <a:pt x="33751" y="8265"/>
                  </a:cubicBezTo>
                  <a:cubicBezTo>
                    <a:pt x="34211" y="8977"/>
                    <a:pt x="34420" y="9604"/>
                    <a:pt x="34713" y="10127"/>
                  </a:cubicBezTo>
                  <a:close/>
                  <a:moveTo>
                    <a:pt x="14417" y="15965"/>
                  </a:moveTo>
                  <a:cubicBezTo>
                    <a:pt x="15422" y="15442"/>
                    <a:pt x="16217" y="14940"/>
                    <a:pt x="16677" y="14019"/>
                  </a:cubicBezTo>
                  <a:cubicBezTo>
                    <a:pt x="16844" y="13664"/>
                    <a:pt x="17054" y="13266"/>
                    <a:pt x="17263" y="12931"/>
                  </a:cubicBezTo>
                  <a:cubicBezTo>
                    <a:pt x="18058" y="11697"/>
                    <a:pt x="18581" y="10358"/>
                    <a:pt x="18832" y="8956"/>
                  </a:cubicBezTo>
                  <a:cubicBezTo>
                    <a:pt x="18895" y="8684"/>
                    <a:pt x="18979" y="8433"/>
                    <a:pt x="18979" y="8161"/>
                  </a:cubicBezTo>
                  <a:cubicBezTo>
                    <a:pt x="18937" y="7198"/>
                    <a:pt x="19439" y="6319"/>
                    <a:pt x="19439" y="5336"/>
                  </a:cubicBezTo>
                  <a:cubicBezTo>
                    <a:pt x="19439" y="5315"/>
                    <a:pt x="19460" y="5294"/>
                    <a:pt x="19460" y="5273"/>
                  </a:cubicBezTo>
                  <a:cubicBezTo>
                    <a:pt x="19544" y="5210"/>
                    <a:pt x="19627" y="5106"/>
                    <a:pt x="19669" y="5127"/>
                  </a:cubicBezTo>
                  <a:cubicBezTo>
                    <a:pt x="19774" y="5169"/>
                    <a:pt x="19920" y="5210"/>
                    <a:pt x="19962" y="5294"/>
                  </a:cubicBezTo>
                  <a:cubicBezTo>
                    <a:pt x="20025" y="5378"/>
                    <a:pt x="20067" y="5524"/>
                    <a:pt x="20046" y="5629"/>
                  </a:cubicBezTo>
                  <a:cubicBezTo>
                    <a:pt x="20025" y="6005"/>
                    <a:pt x="19983" y="6340"/>
                    <a:pt x="19941" y="6696"/>
                  </a:cubicBezTo>
                  <a:cubicBezTo>
                    <a:pt x="19857" y="7093"/>
                    <a:pt x="19941" y="7386"/>
                    <a:pt x="20192" y="7700"/>
                  </a:cubicBezTo>
                  <a:cubicBezTo>
                    <a:pt x="21134" y="8746"/>
                    <a:pt x="22159" y="9709"/>
                    <a:pt x="23331" y="10525"/>
                  </a:cubicBezTo>
                  <a:cubicBezTo>
                    <a:pt x="24544" y="11362"/>
                    <a:pt x="25842" y="11906"/>
                    <a:pt x="27369" y="11885"/>
                  </a:cubicBezTo>
                  <a:cubicBezTo>
                    <a:pt x="28331" y="11864"/>
                    <a:pt x="28352" y="11885"/>
                    <a:pt x="28603" y="10881"/>
                  </a:cubicBezTo>
                  <a:cubicBezTo>
                    <a:pt x="28666" y="10567"/>
                    <a:pt x="28980" y="10441"/>
                    <a:pt x="29231" y="10630"/>
                  </a:cubicBezTo>
                  <a:cubicBezTo>
                    <a:pt x="29399" y="10755"/>
                    <a:pt x="29566" y="10943"/>
                    <a:pt x="29754" y="11132"/>
                  </a:cubicBezTo>
                  <a:cubicBezTo>
                    <a:pt x="31031" y="12429"/>
                    <a:pt x="32474" y="13559"/>
                    <a:pt x="34065" y="14500"/>
                  </a:cubicBezTo>
                  <a:cubicBezTo>
                    <a:pt x="34316" y="14647"/>
                    <a:pt x="34609" y="14856"/>
                    <a:pt x="34943" y="14835"/>
                  </a:cubicBezTo>
                  <a:cubicBezTo>
                    <a:pt x="35048" y="14417"/>
                    <a:pt x="35027" y="14019"/>
                    <a:pt x="34901" y="13664"/>
                  </a:cubicBezTo>
                  <a:cubicBezTo>
                    <a:pt x="34818" y="13392"/>
                    <a:pt x="34713" y="13140"/>
                    <a:pt x="34692" y="12868"/>
                  </a:cubicBezTo>
                  <a:cubicBezTo>
                    <a:pt x="34504" y="11697"/>
                    <a:pt x="34002" y="10651"/>
                    <a:pt x="33374" y="9667"/>
                  </a:cubicBezTo>
                  <a:cubicBezTo>
                    <a:pt x="32809" y="8726"/>
                    <a:pt x="32181" y="7805"/>
                    <a:pt x="31386" y="6989"/>
                  </a:cubicBezTo>
                  <a:cubicBezTo>
                    <a:pt x="31324" y="6905"/>
                    <a:pt x="31261" y="6801"/>
                    <a:pt x="31177" y="6696"/>
                  </a:cubicBezTo>
                  <a:cubicBezTo>
                    <a:pt x="30821" y="6236"/>
                    <a:pt x="30445" y="5754"/>
                    <a:pt x="30068" y="5315"/>
                  </a:cubicBezTo>
                  <a:cubicBezTo>
                    <a:pt x="29796" y="5001"/>
                    <a:pt x="29482" y="4708"/>
                    <a:pt x="29189" y="4394"/>
                  </a:cubicBezTo>
                  <a:cubicBezTo>
                    <a:pt x="28206" y="3285"/>
                    <a:pt x="26971" y="2511"/>
                    <a:pt x="25611" y="1925"/>
                  </a:cubicBezTo>
                  <a:cubicBezTo>
                    <a:pt x="25486" y="1863"/>
                    <a:pt x="25318" y="1821"/>
                    <a:pt x="25193" y="1779"/>
                  </a:cubicBezTo>
                  <a:cubicBezTo>
                    <a:pt x="24251" y="1549"/>
                    <a:pt x="23310" y="1235"/>
                    <a:pt x="22285" y="1298"/>
                  </a:cubicBezTo>
                  <a:cubicBezTo>
                    <a:pt x="21657" y="1319"/>
                    <a:pt x="21029" y="1235"/>
                    <a:pt x="20401" y="1298"/>
                  </a:cubicBezTo>
                  <a:cubicBezTo>
                    <a:pt x="19460" y="1360"/>
                    <a:pt x="18497" y="1549"/>
                    <a:pt x="17556" y="1653"/>
                  </a:cubicBezTo>
                  <a:cubicBezTo>
                    <a:pt x="16593" y="1758"/>
                    <a:pt x="15861" y="2239"/>
                    <a:pt x="15254" y="2909"/>
                  </a:cubicBezTo>
                  <a:cubicBezTo>
                    <a:pt x="14919" y="3285"/>
                    <a:pt x="14606" y="3662"/>
                    <a:pt x="14271" y="4080"/>
                  </a:cubicBezTo>
                  <a:cubicBezTo>
                    <a:pt x="14062" y="3976"/>
                    <a:pt x="13852" y="3871"/>
                    <a:pt x="13664" y="3746"/>
                  </a:cubicBezTo>
                  <a:cubicBezTo>
                    <a:pt x="13371" y="3516"/>
                    <a:pt x="13057" y="3516"/>
                    <a:pt x="12743" y="3641"/>
                  </a:cubicBezTo>
                  <a:cubicBezTo>
                    <a:pt x="11174" y="4248"/>
                    <a:pt x="9605" y="4813"/>
                    <a:pt x="8056" y="5482"/>
                  </a:cubicBezTo>
                  <a:cubicBezTo>
                    <a:pt x="5755" y="6445"/>
                    <a:pt x="3955" y="8035"/>
                    <a:pt x="2658" y="10190"/>
                  </a:cubicBezTo>
                  <a:cubicBezTo>
                    <a:pt x="2156" y="10985"/>
                    <a:pt x="1821" y="11864"/>
                    <a:pt x="1633" y="12764"/>
                  </a:cubicBezTo>
                  <a:cubicBezTo>
                    <a:pt x="1466" y="13496"/>
                    <a:pt x="1361" y="14270"/>
                    <a:pt x="1319" y="15003"/>
                  </a:cubicBezTo>
                  <a:cubicBezTo>
                    <a:pt x="1235" y="16195"/>
                    <a:pt x="1214" y="17409"/>
                    <a:pt x="1214" y="18601"/>
                  </a:cubicBezTo>
                  <a:cubicBezTo>
                    <a:pt x="1194" y="19982"/>
                    <a:pt x="1570" y="21280"/>
                    <a:pt x="2261" y="22451"/>
                  </a:cubicBezTo>
                  <a:cubicBezTo>
                    <a:pt x="2595" y="23079"/>
                    <a:pt x="3119" y="23581"/>
                    <a:pt x="3495" y="24167"/>
                  </a:cubicBezTo>
                  <a:cubicBezTo>
                    <a:pt x="3516" y="24230"/>
                    <a:pt x="3600" y="24230"/>
                    <a:pt x="3642" y="24251"/>
                  </a:cubicBezTo>
                  <a:cubicBezTo>
                    <a:pt x="3809" y="24167"/>
                    <a:pt x="3955" y="24063"/>
                    <a:pt x="4123" y="24042"/>
                  </a:cubicBezTo>
                  <a:cubicBezTo>
                    <a:pt x="4855" y="24021"/>
                    <a:pt x="5546" y="23916"/>
                    <a:pt x="6132" y="23414"/>
                  </a:cubicBezTo>
                  <a:cubicBezTo>
                    <a:pt x="6173" y="23372"/>
                    <a:pt x="6320" y="23393"/>
                    <a:pt x="6383" y="23372"/>
                  </a:cubicBezTo>
                  <a:cubicBezTo>
                    <a:pt x="6989" y="23163"/>
                    <a:pt x="7575" y="22954"/>
                    <a:pt x="8161" y="22703"/>
                  </a:cubicBezTo>
                  <a:cubicBezTo>
                    <a:pt x="8266" y="22661"/>
                    <a:pt x="8412" y="22577"/>
                    <a:pt x="8433" y="22493"/>
                  </a:cubicBezTo>
                  <a:cubicBezTo>
                    <a:pt x="8580" y="22158"/>
                    <a:pt x="8873" y="22033"/>
                    <a:pt x="9145" y="21824"/>
                  </a:cubicBezTo>
                  <a:cubicBezTo>
                    <a:pt x="9689" y="21405"/>
                    <a:pt x="10233" y="20987"/>
                    <a:pt x="10756" y="20547"/>
                  </a:cubicBezTo>
                  <a:cubicBezTo>
                    <a:pt x="11258" y="20150"/>
                    <a:pt x="11697" y="19710"/>
                    <a:pt x="11969" y="19104"/>
                  </a:cubicBezTo>
                  <a:cubicBezTo>
                    <a:pt x="12074" y="18873"/>
                    <a:pt x="12220" y="18622"/>
                    <a:pt x="12388" y="18413"/>
                  </a:cubicBezTo>
                  <a:cubicBezTo>
                    <a:pt x="12702" y="17995"/>
                    <a:pt x="12911" y="17555"/>
                    <a:pt x="13015" y="17032"/>
                  </a:cubicBezTo>
                  <a:cubicBezTo>
                    <a:pt x="13120" y="16467"/>
                    <a:pt x="13183" y="15860"/>
                    <a:pt x="13287" y="15254"/>
                  </a:cubicBezTo>
                  <a:cubicBezTo>
                    <a:pt x="13329" y="15044"/>
                    <a:pt x="13350" y="14835"/>
                    <a:pt x="13392" y="14647"/>
                  </a:cubicBezTo>
                  <a:cubicBezTo>
                    <a:pt x="13455" y="14480"/>
                    <a:pt x="13643" y="14396"/>
                    <a:pt x="13810" y="14396"/>
                  </a:cubicBezTo>
                  <a:cubicBezTo>
                    <a:pt x="13999" y="14396"/>
                    <a:pt x="14187" y="14500"/>
                    <a:pt x="14229" y="14689"/>
                  </a:cubicBezTo>
                  <a:cubicBezTo>
                    <a:pt x="14292" y="14835"/>
                    <a:pt x="14292" y="15024"/>
                    <a:pt x="14292" y="15212"/>
                  </a:cubicBezTo>
                  <a:cubicBezTo>
                    <a:pt x="14396" y="15358"/>
                    <a:pt x="14417" y="15588"/>
                    <a:pt x="14417" y="15965"/>
                  </a:cubicBezTo>
                  <a:close/>
                  <a:moveTo>
                    <a:pt x="34964" y="15840"/>
                  </a:moveTo>
                  <a:cubicBezTo>
                    <a:pt x="33876" y="15379"/>
                    <a:pt x="32914" y="14793"/>
                    <a:pt x="31993" y="14082"/>
                  </a:cubicBezTo>
                  <a:cubicBezTo>
                    <a:pt x="31114" y="13392"/>
                    <a:pt x="30236" y="12638"/>
                    <a:pt x="29273" y="11864"/>
                  </a:cubicBezTo>
                  <a:cubicBezTo>
                    <a:pt x="29189" y="11990"/>
                    <a:pt x="29127" y="12115"/>
                    <a:pt x="29022" y="12220"/>
                  </a:cubicBezTo>
                  <a:cubicBezTo>
                    <a:pt x="28687" y="12534"/>
                    <a:pt x="28311" y="12701"/>
                    <a:pt x="27892" y="12701"/>
                  </a:cubicBezTo>
                  <a:cubicBezTo>
                    <a:pt x="27264" y="12659"/>
                    <a:pt x="26637" y="12659"/>
                    <a:pt x="26009" y="12534"/>
                  </a:cubicBezTo>
                  <a:cubicBezTo>
                    <a:pt x="24837" y="12324"/>
                    <a:pt x="23812" y="11780"/>
                    <a:pt x="22849" y="11090"/>
                  </a:cubicBezTo>
                  <a:cubicBezTo>
                    <a:pt x="21929" y="10441"/>
                    <a:pt x="21113" y="9709"/>
                    <a:pt x="20318" y="8893"/>
                  </a:cubicBezTo>
                  <a:cubicBezTo>
                    <a:pt x="20234" y="8788"/>
                    <a:pt x="20150" y="8579"/>
                    <a:pt x="19836" y="8663"/>
                  </a:cubicBezTo>
                  <a:cubicBezTo>
                    <a:pt x="19669" y="9353"/>
                    <a:pt x="19460" y="10086"/>
                    <a:pt x="19313" y="10818"/>
                  </a:cubicBezTo>
                  <a:cubicBezTo>
                    <a:pt x="19230" y="11132"/>
                    <a:pt x="19146" y="11467"/>
                    <a:pt x="19000" y="11759"/>
                  </a:cubicBezTo>
                  <a:cubicBezTo>
                    <a:pt x="18497" y="12743"/>
                    <a:pt x="17995" y="13747"/>
                    <a:pt x="17451" y="14710"/>
                  </a:cubicBezTo>
                  <a:cubicBezTo>
                    <a:pt x="17221" y="15128"/>
                    <a:pt x="16949" y="15568"/>
                    <a:pt x="16593" y="15860"/>
                  </a:cubicBezTo>
                  <a:cubicBezTo>
                    <a:pt x="15840" y="16425"/>
                    <a:pt x="15129" y="17137"/>
                    <a:pt x="14103" y="17116"/>
                  </a:cubicBezTo>
                  <a:cubicBezTo>
                    <a:pt x="14083" y="17200"/>
                    <a:pt x="14062" y="17221"/>
                    <a:pt x="14062" y="17241"/>
                  </a:cubicBezTo>
                  <a:cubicBezTo>
                    <a:pt x="13790" y="18413"/>
                    <a:pt x="12953" y="19292"/>
                    <a:pt x="12430" y="20338"/>
                  </a:cubicBezTo>
                  <a:cubicBezTo>
                    <a:pt x="12346" y="20506"/>
                    <a:pt x="12178" y="20652"/>
                    <a:pt x="12011" y="20798"/>
                  </a:cubicBezTo>
                  <a:cubicBezTo>
                    <a:pt x="10546" y="22158"/>
                    <a:pt x="8998" y="23393"/>
                    <a:pt x="7094" y="24042"/>
                  </a:cubicBezTo>
                  <a:cubicBezTo>
                    <a:pt x="6655" y="24209"/>
                    <a:pt x="6215" y="24376"/>
                    <a:pt x="5797" y="24690"/>
                  </a:cubicBezTo>
                  <a:cubicBezTo>
                    <a:pt x="6592" y="25778"/>
                    <a:pt x="7282" y="26929"/>
                    <a:pt x="8433" y="27661"/>
                  </a:cubicBezTo>
                  <a:cubicBezTo>
                    <a:pt x="8663" y="27808"/>
                    <a:pt x="8873" y="27975"/>
                    <a:pt x="9082" y="28143"/>
                  </a:cubicBezTo>
                  <a:cubicBezTo>
                    <a:pt x="9981" y="28938"/>
                    <a:pt x="10986" y="29482"/>
                    <a:pt x="12095" y="29921"/>
                  </a:cubicBezTo>
                  <a:cubicBezTo>
                    <a:pt x="13141" y="30381"/>
                    <a:pt x="14229" y="30716"/>
                    <a:pt x="15359" y="30842"/>
                  </a:cubicBezTo>
                  <a:cubicBezTo>
                    <a:pt x="15756" y="30863"/>
                    <a:pt x="16112" y="30925"/>
                    <a:pt x="16489" y="30695"/>
                  </a:cubicBezTo>
                  <a:cubicBezTo>
                    <a:pt x="16593" y="30612"/>
                    <a:pt x="16782" y="30612"/>
                    <a:pt x="16907" y="30612"/>
                  </a:cubicBezTo>
                  <a:cubicBezTo>
                    <a:pt x="17409" y="30633"/>
                    <a:pt x="17932" y="30653"/>
                    <a:pt x="18414" y="30716"/>
                  </a:cubicBezTo>
                  <a:cubicBezTo>
                    <a:pt x="18686" y="30737"/>
                    <a:pt x="18937" y="30653"/>
                    <a:pt x="19209" y="30549"/>
                  </a:cubicBezTo>
                  <a:cubicBezTo>
                    <a:pt x="19857" y="30298"/>
                    <a:pt x="20548" y="30026"/>
                    <a:pt x="21238" y="29900"/>
                  </a:cubicBezTo>
                  <a:cubicBezTo>
                    <a:pt x="21552" y="29817"/>
                    <a:pt x="21908" y="29796"/>
                    <a:pt x="22159" y="29607"/>
                  </a:cubicBezTo>
                  <a:cubicBezTo>
                    <a:pt x="22640" y="29314"/>
                    <a:pt x="23163" y="29084"/>
                    <a:pt x="23645" y="28854"/>
                  </a:cubicBezTo>
                  <a:cubicBezTo>
                    <a:pt x="24210" y="28603"/>
                    <a:pt x="24691" y="28289"/>
                    <a:pt x="25256" y="28017"/>
                  </a:cubicBezTo>
                  <a:cubicBezTo>
                    <a:pt x="26825" y="27243"/>
                    <a:pt x="28248" y="26260"/>
                    <a:pt x="29566" y="25088"/>
                  </a:cubicBezTo>
                  <a:cubicBezTo>
                    <a:pt x="29984" y="24690"/>
                    <a:pt x="30424" y="24335"/>
                    <a:pt x="30863" y="23958"/>
                  </a:cubicBezTo>
                  <a:cubicBezTo>
                    <a:pt x="31596" y="23393"/>
                    <a:pt x="32181" y="22661"/>
                    <a:pt x="32788" y="21928"/>
                  </a:cubicBezTo>
                  <a:cubicBezTo>
                    <a:pt x="33458" y="21070"/>
                    <a:pt x="34002" y="20171"/>
                    <a:pt x="34253" y="19083"/>
                  </a:cubicBezTo>
                  <a:cubicBezTo>
                    <a:pt x="34357" y="18622"/>
                    <a:pt x="34567" y="18246"/>
                    <a:pt x="34671" y="17785"/>
                  </a:cubicBezTo>
                  <a:cubicBezTo>
                    <a:pt x="34839" y="17137"/>
                    <a:pt x="35090" y="16530"/>
                    <a:pt x="34964" y="15840"/>
                  </a:cubicBezTo>
                  <a:close/>
                  <a:moveTo>
                    <a:pt x="28415" y="27368"/>
                  </a:moveTo>
                  <a:cubicBezTo>
                    <a:pt x="28227" y="27473"/>
                    <a:pt x="28039" y="27578"/>
                    <a:pt x="27871" y="27661"/>
                  </a:cubicBezTo>
                  <a:cubicBezTo>
                    <a:pt x="27264" y="27996"/>
                    <a:pt x="26679" y="28394"/>
                    <a:pt x="26093" y="28708"/>
                  </a:cubicBezTo>
                  <a:cubicBezTo>
                    <a:pt x="25590" y="28938"/>
                    <a:pt x="25318" y="29335"/>
                    <a:pt x="25277" y="29796"/>
                  </a:cubicBezTo>
                  <a:cubicBezTo>
                    <a:pt x="25193" y="30444"/>
                    <a:pt x="24879" y="31009"/>
                    <a:pt x="24565" y="31532"/>
                  </a:cubicBezTo>
                  <a:cubicBezTo>
                    <a:pt x="24042" y="32432"/>
                    <a:pt x="23938" y="32474"/>
                    <a:pt x="22912" y="32369"/>
                  </a:cubicBezTo>
                  <a:cubicBezTo>
                    <a:pt x="22577" y="32327"/>
                    <a:pt x="22368" y="32202"/>
                    <a:pt x="22222" y="31888"/>
                  </a:cubicBezTo>
                  <a:cubicBezTo>
                    <a:pt x="22054" y="31553"/>
                    <a:pt x="21845" y="31218"/>
                    <a:pt x="21657" y="30842"/>
                  </a:cubicBezTo>
                  <a:cubicBezTo>
                    <a:pt x="20171" y="31114"/>
                    <a:pt x="18748" y="31470"/>
                    <a:pt x="17326" y="31783"/>
                  </a:cubicBezTo>
                  <a:cubicBezTo>
                    <a:pt x="17012" y="32809"/>
                    <a:pt x="16656" y="33792"/>
                    <a:pt x="16384" y="34817"/>
                  </a:cubicBezTo>
                  <a:cubicBezTo>
                    <a:pt x="16175" y="35571"/>
                    <a:pt x="15924" y="36303"/>
                    <a:pt x="15610" y="37035"/>
                  </a:cubicBezTo>
                  <a:cubicBezTo>
                    <a:pt x="15484" y="37391"/>
                    <a:pt x="15380" y="37726"/>
                    <a:pt x="15317" y="38060"/>
                  </a:cubicBezTo>
                  <a:cubicBezTo>
                    <a:pt x="15066" y="39065"/>
                    <a:pt x="14836" y="40048"/>
                    <a:pt x="14313" y="40948"/>
                  </a:cubicBezTo>
                  <a:cubicBezTo>
                    <a:pt x="14145" y="41220"/>
                    <a:pt x="13999" y="41534"/>
                    <a:pt x="13978" y="41848"/>
                  </a:cubicBezTo>
                  <a:cubicBezTo>
                    <a:pt x="13936" y="42413"/>
                    <a:pt x="13810" y="42894"/>
                    <a:pt x="13622" y="43417"/>
                  </a:cubicBezTo>
                  <a:cubicBezTo>
                    <a:pt x="13518" y="43773"/>
                    <a:pt x="13455" y="44107"/>
                    <a:pt x="13350" y="44463"/>
                  </a:cubicBezTo>
                  <a:cubicBezTo>
                    <a:pt x="13559" y="44610"/>
                    <a:pt x="13727" y="44777"/>
                    <a:pt x="13978" y="44819"/>
                  </a:cubicBezTo>
                  <a:cubicBezTo>
                    <a:pt x="15087" y="45028"/>
                    <a:pt x="16133" y="45551"/>
                    <a:pt x="17284" y="45509"/>
                  </a:cubicBezTo>
                  <a:cubicBezTo>
                    <a:pt x="17472" y="45509"/>
                    <a:pt x="17640" y="45593"/>
                    <a:pt x="17807" y="45614"/>
                  </a:cubicBezTo>
                  <a:cubicBezTo>
                    <a:pt x="18225" y="45677"/>
                    <a:pt x="18644" y="45781"/>
                    <a:pt x="19041" y="45802"/>
                  </a:cubicBezTo>
                  <a:cubicBezTo>
                    <a:pt x="21322" y="45886"/>
                    <a:pt x="23603" y="45907"/>
                    <a:pt x="25904" y="46011"/>
                  </a:cubicBezTo>
                  <a:cubicBezTo>
                    <a:pt x="27223" y="46074"/>
                    <a:pt x="28436" y="45698"/>
                    <a:pt x="29587" y="45091"/>
                  </a:cubicBezTo>
                  <a:cubicBezTo>
                    <a:pt x="29692" y="44526"/>
                    <a:pt x="29943" y="44086"/>
                    <a:pt x="29943" y="43501"/>
                  </a:cubicBezTo>
                  <a:cubicBezTo>
                    <a:pt x="29984" y="41199"/>
                    <a:pt x="30089" y="38876"/>
                    <a:pt x="30131" y="36575"/>
                  </a:cubicBezTo>
                  <a:cubicBezTo>
                    <a:pt x="30131" y="36177"/>
                    <a:pt x="30110" y="35780"/>
                    <a:pt x="30068" y="35424"/>
                  </a:cubicBezTo>
                  <a:cubicBezTo>
                    <a:pt x="29859" y="34148"/>
                    <a:pt x="29587" y="32892"/>
                    <a:pt x="29378" y="31595"/>
                  </a:cubicBezTo>
                  <a:cubicBezTo>
                    <a:pt x="29294" y="31177"/>
                    <a:pt x="29252" y="30758"/>
                    <a:pt x="29273" y="30340"/>
                  </a:cubicBezTo>
                  <a:cubicBezTo>
                    <a:pt x="29294" y="29733"/>
                    <a:pt x="29148" y="29189"/>
                    <a:pt x="28855" y="28687"/>
                  </a:cubicBezTo>
                  <a:cubicBezTo>
                    <a:pt x="28645" y="28331"/>
                    <a:pt x="28541" y="27996"/>
                    <a:pt x="28541" y="27599"/>
                  </a:cubicBezTo>
                  <a:cubicBezTo>
                    <a:pt x="28541" y="27557"/>
                    <a:pt x="28457" y="27473"/>
                    <a:pt x="28415" y="27368"/>
                  </a:cubicBezTo>
                  <a:close/>
                  <a:moveTo>
                    <a:pt x="14815" y="46221"/>
                  </a:moveTo>
                  <a:cubicBezTo>
                    <a:pt x="14647" y="46597"/>
                    <a:pt x="14480" y="46848"/>
                    <a:pt x="14417" y="47141"/>
                  </a:cubicBezTo>
                  <a:cubicBezTo>
                    <a:pt x="14292" y="47915"/>
                    <a:pt x="13915" y="48606"/>
                    <a:pt x="13601" y="49317"/>
                  </a:cubicBezTo>
                  <a:cubicBezTo>
                    <a:pt x="13497" y="49527"/>
                    <a:pt x="13371" y="49757"/>
                    <a:pt x="13350" y="49966"/>
                  </a:cubicBezTo>
                  <a:cubicBezTo>
                    <a:pt x="13287" y="50322"/>
                    <a:pt x="13162" y="50636"/>
                    <a:pt x="12911" y="50908"/>
                  </a:cubicBezTo>
                  <a:cubicBezTo>
                    <a:pt x="12827" y="50991"/>
                    <a:pt x="12827" y="51117"/>
                    <a:pt x="12764" y="51200"/>
                  </a:cubicBezTo>
                  <a:cubicBezTo>
                    <a:pt x="12827" y="51263"/>
                    <a:pt x="12848" y="51326"/>
                    <a:pt x="12911" y="51368"/>
                  </a:cubicBezTo>
                  <a:cubicBezTo>
                    <a:pt x="13810" y="51954"/>
                    <a:pt x="14836" y="52309"/>
                    <a:pt x="15798" y="52770"/>
                  </a:cubicBezTo>
                  <a:cubicBezTo>
                    <a:pt x="16217" y="52937"/>
                    <a:pt x="16719" y="53042"/>
                    <a:pt x="17200" y="53105"/>
                  </a:cubicBezTo>
                  <a:cubicBezTo>
                    <a:pt x="17744" y="53188"/>
                    <a:pt x="18309" y="53146"/>
                    <a:pt x="18874" y="53146"/>
                  </a:cubicBezTo>
                  <a:cubicBezTo>
                    <a:pt x="19334" y="52623"/>
                    <a:pt x="19669" y="52100"/>
                    <a:pt x="19878" y="51452"/>
                  </a:cubicBezTo>
                  <a:cubicBezTo>
                    <a:pt x="19962" y="51138"/>
                    <a:pt x="20192" y="50887"/>
                    <a:pt x="20381" y="50615"/>
                  </a:cubicBezTo>
                  <a:cubicBezTo>
                    <a:pt x="20506" y="50426"/>
                    <a:pt x="20715" y="50280"/>
                    <a:pt x="20987" y="50280"/>
                  </a:cubicBezTo>
                  <a:lnTo>
                    <a:pt x="23498" y="50364"/>
                  </a:lnTo>
                  <a:cubicBezTo>
                    <a:pt x="23749" y="50364"/>
                    <a:pt x="23938" y="50510"/>
                    <a:pt x="24021" y="50782"/>
                  </a:cubicBezTo>
                  <a:cubicBezTo>
                    <a:pt x="24126" y="51117"/>
                    <a:pt x="24210" y="51472"/>
                    <a:pt x="24314" y="51786"/>
                  </a:cubicBezTo>
                  <a:cubicBezTo>
                    <a:pt x="24544" y="52498"/>
                    <a:pt x="24649" y="53251"/>
                    <a:pt x="25172" y="53858"/>
                  </a:cubicBezTo>
                  <a:cubicBezTo>
                    <a:pt x="25904" y="53879"/>
                    <a:pt x="26658" y="53921"/>
                    <a:pt x="27411" y="53921"/>
                  </a:cubicBezTo>
                  <a:cubicBezTo>
                    <a:pt x="28143" y="53921"/>
                    <a:pt x="28917" y="54046"/>
                    <a:pt x="29692" y="53879"/>
                  </a:cubicBezTo>
                  <a:cubicBezTo>
                    <a:pt x="29712" y="52728"/>
                    <a:pt x="29775" y="51577"/>
                    <a:pt x="29775" y="50468"/>
                  </a:cubicBezTo>
                  <a:cubicBezTo>
                    <a:pt x="29775" y="50301"/>
                    <a:pt x="29712" y="50175"/>
                    <a:pt x="29692" y="50008"/>
                  </a:cubicBezTo>
                  <a:cubicBezTo>
                    <a:pt x="29566" y="49443"/>
                    <a:pt x="29461" y="48857"/>
                    <a:pt x="29357" y="48271"/>
                  </a:cubicBezTo>
                  <a:cubicBezTo>
                    <a:pt x="29294" y="47978"/>
                    <a:pt x="29336" y="47664"/>
                    <a:pt x="29273" y="47371"/>
                  </a:cubicBezTo>
                  <a:cubicBezTo>
                    <a:pt x="29231" y="47120"/>
                    <a:pt x="29127" y="46827"/>
                    <a:pt x="29043" y="46535"/>
                  </a:cubicBezTo>
                  <a:cubicBezTo>
                    <a:pt x="28708" y="46639"/>
                    <a:pt x="28436" y="46723"/>
                    <a:pt x="28143" y="46807"/>
                  </a:cubicBezTo>
                  <a:cubicBezTo>
                    <a:pt x="27515" y="46953"/>
                    <a:pt x="26867" y="47079"/>
                    <a:pt x="26197" y="47058"/>
                  </a:cubicBezTo>
                  <a:cubicBezTo>
                    <a:pt x="23791" y="46974"/>
                    <a:pt x="21406" y="46932"/>
                    <a:pt x="19000" y="46848"/>
                  </a:cubicBezTo>
                  <a:cubicBezTo>
                    <a:pt x="18518" y="46827"/>
                    <a:pt x="18058" y="46723"/>
                    <a:pt x="17577" y="46639"/>
                  </a:cubicBezTo>
                  <a:cubicBezTo>
                    <a:pt x="17137" y="46597"/>
                    <a:pt x="16698" y="46597"/>
                    <a:pt x="16259" y="46514"/>
                  </a:cubicBezTo>
                  <a:cubicBezTo>
                    <a:pt x="15777" y="46514"/>
                    <a:pt x="15338" y="46346"/>
                    <a:pt x="14815" y="46221"/>
                  </a:cubicBezTo>
                  <a:close/>
                  <a:moveTo>
                    <a:pt x="35759" y="15965"/>
                  </a:moveTo>
                  <a:cubicBezTo>
                    <a:pt x="36575" y="15798"/>
                    <a:pt x="36973" y="15233"/>
                    <a:pt x="37036" y="14521"/>
                  </a:cubicBezTo>
                  <a:cubicBezTo>
                    <a:pt x="37140" y="13496"/>
                    <a:pt x="37454" y="12450"/>
                    <a:pt x="36806" y="11487"/>
                  </a:cubicBezTo>
                  <a:cubicBezTo>
                    <a:pt x="36743" y="11404"/>
                    <a:pt x="36743" y="11299"/>
                    <a:pt x="36722" y="11236"/>
                  </a:cubicBezTo>
                  <a:cubicBezTo>
                    <a:pt x="36513" y="10713"/>
                    <a:pt x="36345" y="10567"/>
                    <a:pt x="35780" y="10609"/>
                  </a:cubicBezTo>
                  <a:cubicBezTo>
                    <a:pt x="35487" y="10630"/>
                    <a:pt x="35299" y="10755"/>
                    <a:pt x="35111" y="10964"/>
                  </a:cubicBezTo>
                  <a:cubicBezTo>
                    <a:pt x="35006" y="11446"/>
                    <a:pt x="35027" y="11864"/>
                    <a:pt x="35215" y="12303"/>
                  </a:cubicBezTo>
                  <a:cubicBezTo>
                    <a:pt x="35571" y="13119"/>
                    <a:pt x="35676" y="13956"/>
                    <a:pt x="35634" y="14835"/>
                  </a:cubicBezTo>
                  <a:cubicBezTo>
                    <a:pt x="35634" y="15170"/>
                    <a:pt x="35571" y="15568"/>
                    <a:pt x="35759" y="15965"/>
                  </a:cubicBezTo>
                  <a:close/>
                  <a:moveTo>
                    <a:pt x="6529" y="27389"/>
                  </a:moveTo>
                  <a:cubicBezTo>
                    <a:pt x="5860" y="26532"/>
                    <a:pt x="5274" y="25736"/>
                    <a:pt x="4688" y="24962"/>
                  </a:cubicBezTo>
                  <a:cubicBezTo>
                    <a:pt x="3830" y="25464"/>
                    <a:pt x="3453" y="25402"/>
                    <a:pt x="2826" y="24774"/>
                  </a:cubicBezTo>
                  <a:cubicBezTo>
                    <a:pt x="2679" y="24627"/>
                    <a:pt x="2575" y="24460"/>
                    <a:pt x="2407" y="24314"/>
                  </a:cubicBezTo>
                  <a:cubicBezTo>
                    <a:pt x="2323" y="24230"/>
                    <a:pt x="2240" y="24209"/>
                    <a:pt x="2072" y="24125"/>
                  </a:cubicBezTo>
                  <a:cubicBezTo>
                    <a:pt x="1989" y="24774"/>
                    <a:pt x="1905" y="25318"/>
                    <a:pt x="2240" y="25841"/>
                  </a:cubicBezTo>
                  <a:cubicBezTo>
                    <a:pt x="2575" y="26427"/>
                    <a:pt x="3035" y="26887"/>
                    <a:pt x="3663" y="27159"/>
                  </a:cubicBezTo>
                  <a:cubicBezTo>
                    <a:pt x="4353" y="27473"/>
                    <a:pt x="5483" y="27578"/>
                    <a:pt x="6529" y="27389"/>
                  </a:cubicBezTo>
                  <a:close/>
                  <a:moveTo>
                    <a:pt x="27578" y="63399"/>
                  </a:moveTo>
                  <a:cubicBezTo>
                    <a:pt x="27599" y="63587"/>
                    <a:pt x="27599" y="63692"/>
                    <a:pt x="27620" y="63776"/>
                  </a:cubicBezTo>
                  <a:cubicBezTo>
                    <a:pt x="28080" y="64403"/>
                    <a:pt x="28708" y="64822"/>
                    <a:pt x="29357" y="65157"/>
                  </a:cubicBezTo>
                  <a:cubicBezTo>
                    <a:pt x="29964" y="65470"/>
                    <a:pt x="30654" y="65512"/>
                    <a:pt x="31344" y="65240"/>
                  </a:cubicBezTo>
                  <a:cubicBezTo>
                    <a:pt x="31386" y="65198"/>
                    <a:pt x="31449" y="65157"/>
                    <a:pt x="31491" y="65094"/>
                  </a:cubicBezTo>
                  <a:cubicBezTo>
                    <a:pt x="31491" y="64864"/>
                    <a:pt x="31533" y="64613"/>
                    <a:pt x="31533" y="64341"/>
                  </a:cubicBezTo>
                  <a:cubicBezTo>
                    <a:pt x="31240" y="64131"/>
                    <a:pt x="31010" y="63901"/>
                    <a:pt x="30717" y="63776"/>
                  </a:cubicBezTo>
                  <a:cubicBezTo>
                    <a:pt x="29733" y="63336"/>
                    <a:pt x="28687" y="63357"/>
                    <a:pt x="27578" y="63399"/>
                  </a:cubicBezTo>
                  <a:close/>
                  <a:moveTo>
                    <a:pt x="11362" y="65031"/>
                  </a:moveTo>
                  <a:cubicBezTo>
                    <a:pt x="11990" y="65177"/>
                    <a:pt x="12513" y="65031"/>
                    <a:pt x="12911" y="64654"/>
                  </a:cubicBezTo>
                  <a:cubicBezTo>
                    <a:pt x="13350" y="64215"/>
                    <a:pt x="13664" y="63671"/>
                    <a:pt x="13810" y="63043"/>
                  </a:cubicBezTo>
                  <a:cubicBezTo>
                    <a:pt x="13852" y="62918"/>
                    <a:pt x="13810" y="62750"/>
                    <a:pt x="13810" y="62604"/>
                  </a:cubicBezTo>
                  <a:cubicBezTo>
                    <a:pt x="12764" y="62750"/>
                    <a:pt x="12722" y="62771"/>
                    <a:pt x="11865" y="63734"/>
                  </a:cubicBezTo>
                  <a:cubicBezTo>
                    <a:pt x="11551" y="64089"/>
                    <a:pt x="11300" y="64445"/>
                    <a:pt x="11362" y="65031"/>
                  </a:cubicBezTo>
                  <a:close/>
                  <a:moveTo>
                    <a:pt x="22682" y="30591"/>
                  </a:moveTo>
                  <a:cubicBezTo>
                    <a:pt x="22912" y="31135"/>
                    <a:pt x="22912" y="31135"/>
                    <a:pt x="23310" y="31344"/>
                  </a:cubicBezTo>
                  <a:cubicBezTo>
                    <a:pt x="23854" y="30863"/>
                    <a:pt x="23854" y="30863"/>
                    <a:pt x="24126" y="29817"/>
                  </a:cubicBezTo>
                  <a:cubicBezTo>
                    <a:pt x="23603" y="30005"/>
                    <a:pt x="23163" y="30214"/>
                    <a:pt x="22682" y="3059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671;p44">
              <a:extLst>
                <a:ext uri="{FF2B5EF4-FFF2-40B4-BE49-F238E27FC236}">
                  <a16:creationId xmlns:a16="http://schemas.microsoft.com/office/drawing/2014/main" id="{FB3969AE-FCA7-4779-998B-A9C2CAC6A06B}"/>
                </a:ext>
              </a:extLst>
            </p:cNvPr>
            <p:cNvSpPr/>
            <p:nvPr/>
          </p:nvSpPr>
          <p:spPr>
            <a:xfrm>
              <a:off x="6232907" y="3222474"/>
              <a:ext cx="303597" cy="206002"/>
            </a:xfrm>
            <a:custGeom>
              <a:avLst/>
              <a:gdLst/>
              <a:ahLst/>
              <a:cxnLst/>
              <a:rect l="l" t="t" r="r" b="b"/>
              <a:pathLst>
                <a:path w="10023" h="6801" extrusionOk="0">
                  <a:moveTo>
                    <a:pt x="4268" y="6612"/>
                  </a:moveTo>
                  <a:cubicBezTo>
                    <a:pt x="3976" y="6612"/>
                    <a:pt x="3662" y="6591"/>
                    <a:pt x="3390" y="6591"/>
                  </a:cubicBezTo>
                  <a:cubicBezTo>
                    <a:pt x="2867" y="6591"/>
                    <a:pt x="2448" y="6382"/>
                    <a:pt x="2092" y="6005"/>
                  </a:cubicBezTo>
                  <a:cubicBezTo>
                    <a:pt x="1632" y="5524"/>
                    <a:pt x="1151" y="5022"/>
                    <a:pt x="691" y="4499"/>
                  </a:cubicBezTo>
                  <a:cubicBezTo>
                    <a:pt x="356" y="4101"/>
                    <a:pt x="188" y="3599"/>
                    <a:pt x="42" y="3139"/>
                  </a:cubicBezTo>
                  <a:cubicBezTo>
                    <a:pt x="0" y="3055"/>
                    <a:pt x="0" y="2950"/>
                    <a:pt x="42" y="2867"/>
                  </a:cubicBezTo>
                  <a:cubicBezTo>
                    <a:pt x="84" y="2741"/>
                    <a:pt x="167" y="2574"/>
                    <a:pt x="272" y="2532"/>
                  </a:cubicBezTo>
                  <a:cubicBezTo>
                    <a:pt x="419" y="2448"/>
                    <a:pt x="565" y="2553"/>
                    <a:pt x="628" y="2699"/>
                  </a:cubicBezTo>
                  <a:cubicBezTo>
                    <a:pt x="670" y="2741"/>
                    <a:pt x="711" y="2804"/>
                    <a:pt x="711" y="2846"/>
                  </a:cubicBezTo>
                  <a:cubicBezTo>
                    <a:pt x="1046" y="3871"/>
                    <a:pt x="1883" y="4499"/>
                    <a:pt x="2574" y="5252"/>
                  </a:cubicBezTo>
                  <a:cubicBezTo>
                    <a:pt x="2867" y="5566"/>
                    <a:pt x="3201" y="5691"/>
                    <a:pt x="3620" y="5691"/>
                  </a:cubicBezTo>
                  <a:cubicBezTo>
                    <a:pt x="4017" y="5691"/>
                    <a:pt x="4394" y="5670"/>
                    <a:pt x="4792" y="5733"/>
                  </a:cubicBezTo>
                  <a:cubicBezTo>
                    <a:pt x="5315" y="5775"/>
                    <a:pt x="5733" y="5587"/>
                    <a:pt x="6131" y="5315"/>
                  </a:cubicBezTo>
                  <a:cubicBezTo>
                    <a:pt x="6528" y="5001"/>
                    <a:pt x="6947" y="4687"/>
                    <a:pt x="7323" y="4373"/>
                  </a:cubicBezTo>
                  <a:cubicBezTo>
                    <a:pt x="7491" y="4227"/>
                    <a:pt x="7616" y="4080"/>
                    <a:pt x="7721" y="3892"/>
                  </a:cubicBezTo>
                  <a:cubicBezTo>
                    <a:pt x="7909" y="3578"/>
                    <a:pt x="8097" y="3264"/>
                    <a:pt x="8223" y="2950"/>
                  </a:cubicBezTo>
                  <a:cubicBezTo>
                    <a:pt x="8641" y="2051"/>
                    <a:pt x="9039" y="1151"/>
                    <a:pt x="9416" y="251"/>
                  </a:cubicBezTo>
                  <a:lnTo>
                    <a:pt x="9499" y="105"/>
                  </a:lnTo>
                  <a:cubicBezTo>
                    <a:pt x="9583" y="0"/>
                    <a:pt x="9813" y="0"/>
                    <a:pt x="9897" y="126"/>
                  </a:cubicBezTo>
                  <a:cubicBezTo>
                    <a:pt x="9939" y="230"/>
                    <a:pt x="10022" y="335"/>
                    <a:pt x="10002" y="460"/>
                  </a:cubicBezTo>
                  <a:cubicBezTo>
                    <a:pt x="9981" y="753"/>
                    <a:pt x="9981" y="1067"/>
                    <a:pt x="9897" y="1360"/>
                  </a:cubicBezTo>
                  <a:cubicBezTo>
                    <a:pt x="9520" y="2511"/>
                    <a:pt x="9081" y="3599"/>
                    <a:pt x="8453" y="4645"/>
                  </a:cubicBezTo>
                  <a:cubicBezTo>
                    <a:pt x="8349" y="4813"/>
                    <a:pt x="8265" y="4959"/>
                    <a:pt x="8118" y="5064"/>
                  </a:cubicBezTo>
                  <a:cubicBezTo>
                    <a:pt x="7533" y="5503"/>
                    <a:pt x="6968" y="5942"/>
                    <a:pt x="6382" y="6340"/>
                  </a:cubicBezTo>
                  <a:cubicBezTo>
                    <a:pt x="6005" y="6633"/>
                    <a:pt x="5545" y="6800"/>
                    <a:pt x="5022" y="6738"/>
                  </a:cubicBezTo>
                  <a:cubicBezTo>
                    <a:pt x="4792" y="6633"/>
                    <a:pt x="4540" y="6633"/>
                    <a:pt x="4268" y="6612"/>
                  </a:cubicBezTo>
                  <a:cubicBezTo>
                    <a:pt x="4268" y="6633"/>
                    <a:pt x="4268" y="6612"/>
                    <a:pt x="4268" y="6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672;p44">
              <a:extLst>
                <a:ext uri="{FF2B5EF4-FFF2-40B4-BE49-F238E27FC236}">
                  <a16:creationId xmlns:a16="http://schemas.microsoft.com/office/drawing/2014/main" id="{D41E249B-DC0B-4DF5-9BDF-396994DF84E3}"/>
                </a:ext>
              </a:extLst>
            </p:cNvPr>
            <p:cNvSpPr/>
            <p:nvPr/>
          </p:nvSpPr>
          <p:spPr>
            <a:xfrm>
              <a:off x="6162544" y="3193941"/>
              <a:ext cx="46919" cy="56430"/>
            </a:xfrm>
            <a:custGeom>
              <a:avLst/>
              <a:gdLst/>
              <a:ahLst/>
              <a:cxnLst/>
              <a:rect l="l" t="t" r="r" b="b"/>
              <a:pathLst>
                <a:path w="1549" h="1863" extrusionOk="0">
                  <a:moveTo>
                    <a:pt x="1" y="963"/>
                  </a:moveTo>
                  <a:cubicBezTo>
                    <a:pt x="21" y="817"/>
                    <a:pt x="63" y="670"/>
                    <a:pt x="63" y="566"/>
                  </a:cubicBezTo>
                  <a:cubicBezTo>
                    <a:pt x="84" y="356"/>
                    <a:pt x="168" y="189"/>
                    <a:pt x="398" y="105"/>
                  </a:cubicBezTo>
                  <a:cubicBezTo>
                    <a:pt x="691" y="1"/>
                    <a:pt x="921" y="22"/>
                    <a:pt x="1151" y="231"/>
                  </a:cubicBezTo>
                  <a:cubicBezTo>
                    <a:pt x="1507" y="607"/>
                    <a:pt x="1549" y="942"/>
                    <a:pt x="1151" y="1340"/>
                  </a:cubicBezTo>
                  <a:cubicBezTo>
                    <a:pt x="1047" y="1423"/>
                    <a:pt x="921" y="1549"/>
                    <a:pt x="817" y="1612"/>
                  </a:cubicBezTo>
                  <a:cubicBezTo>
                    <a:pt x="461" y="1863"/>
                    <a:pt x="84" y="1695"/>
                    <a:pt x="21" y="1298"/>
                  </a:cubicBezTo>
                  <a:cubicBezTo>
                    <a:pt x="1" y="1151"/>
                    <a:pt x="1" y="1047"/>
                    <a:pt x="1"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673;p44">
              <a:extLst>
                <a:ext uri="{FF2B5EF4-FFF2-40B4-BE49-F238E27FC236}">
                  <a16:creationId xmlns:a16="http://schemas.microsoft.com/office/drawing/2014/main" id="{DEEDE3DF-97A9-4046-812E-56BEBE231099}"/>
                </a:ext>
              </a:extLst>
            </p:cNvPr>
            <p:cNvSpPr/>
            <p:nvPr/>
          </p:nvSpPr>
          <p:spPr>
            <a:xfrm>
              <a:off x="6516814" y="3085564"/>
              <a:ext cx="35530" cy="53916"/>
            </a:xfrm>
            <a:custGeom>
              <a:avLst/>
              <a:gdLst/>
              <a:ahLst/>
              <a:cxnLst/>
              <a:rect l="l" t="t" r="r" b="b"/>
              <a:pathLst>
                <a:path w="1173" h="1780" extrusionOk="0">
                  <a:moveTo>
                    <a:pt x="1" y="775"/>
                  </a:moveTo>
                  <a:cubicBezTo>
                    <a:pt x="1" y="733"/>
                    <a:pt x="1" y="628"/>
                    <a:pt x="22" y="545"/>
                  </a:cubicBezTo>
                  <a:cubicBezTo>
                    <a:pt x="85" y="210"/>
                    <a:pt x="315" y="1"/>
                    <a:pt x="629" y="22"/>
                  </a:cubicBezTo>
                  <a:cubicBezTo>
                    <a:pt x="921" y="43"/>
                    <a:pt x="1131" y="231"/>
                    <a:pt x="1152" y="524"/>
                  </a:cubicBezTo>
                  <a:cubicBezTo>
                    <a:pt x="1173" y="733"/>
                    <a:pt x="1173" y="942"/>
                    <a:pt x="1173" y="1151"/>
                  </a:cubicBezTo>
                  <a:cubicBezTo>
                    <a:pt x="1152" y="1570"/>
                    <a:pt x="921" y="1779"/>
                    <a:pt x="545" y="1737"/>
                  </a:cubicBezTo>
                  <a:cubicBezTo>
                    <a:pt x="189" y="1716"/>
                    <a:pt x="1" y="1507"/>
                    <a:pt x="1"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BD3EFC6D-4576-4E14-A933-846144C08A27}"/>
              </a:ext>
            </a:extLst>
          </p:cNvPr>
          <p:cNvGrpSpPr/>
          <p:nvPr/>
        </p:nvGrpSpPr>
        <p:grpSpPr>
          <a:xfrm>
            <a:off x="1188995" y="1851509"/>
            <a:ext cx="8437054" cy="1781002"/>
            <a:chOff x="1378070" y="1567062"/>
            <a:chExt cx="8437054" cy="1781002"/>
          </a:xfrm>
        </p:grpSpPr>
        <p:sp>
          <p:nvSpPr>
            <p:cNvPr id="124" name="Rectangle: Rounded Corners 123">
              <a:extLst>
                <a:ext uri="{FF2B5EF4-FFF2-40B4-BE49-F238E27FC236}">
                  <a16:creationId xmlns:a16="http://schemas.microsoft.com/office/drawing/2014/main" id="{5692D4E6-68F5-45A4-A779-6666AB8D3BA6}"/>
                </a:ext>
              </a:extLst>
            </p:cNvPr>
            <p:cNvSpPr/>
            <p:nvPr/>
          </p:nvSpPr>
          <p:spPr>
            <a:xfrm>
              <a:off x="1378070" y="1567062"/>
              <a:ext cx="8437054" cy="1781002"/>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2" name="TextBox 1">
              <a:extLst>
                <a:ext uri="{FF2B5EF4-FFF2-40B4-BE49-F238E27FC236}">
                  <a16:creationId xmlns:a16="http://schemas.microsoft.com/office/drawing/2014/main" id="{EBA3AF4A-0BD6-4E5D-ADB9-E6DF137A8B81}"/>
                </a:ext>
              </a:extLst>
            </p:cNvPr>
            <p:cNvSpPr txBox="1"/>
            <p:nvPr/>
          </p:nvSpPr>
          <p:spPr>
            <a:xfrm>
              <a:off x="1893187" y="1710959"/>
              <a:ext cx="7760086" cy="1477328"/>
            </a:xfrm>
            <a:prstGeom prst="rect">
              <a:avLst/>
            </a:prstGeom>
            <a:noFill/>
          </p:spPr>
          <p:txBody>
            <a:bodyPr wrap="square" rtlCol="0">
              <a:spAutoFit/>
            </a:bodyPr>
            <a:lstStyle/>
            <a:p>
              <a:pPr algn="l"/>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khám</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phá</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hì</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6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18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30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ƯCLN(18, 30) = 6</a:t>
              </a:r>
              <a:endParaRPr lang="en-GB" sz="3000" dirty="0">
                <a:latin typeface="Times New Roman" panose="02020603050405020304" pitchFamily="18" charset="0"/>
                <a:cs typeface="Times New Roman" panose="02020603050405020304" pitchFamily="18" charset="0"/>
              </a:endParaRPr>
            </a:p>
          </p:txBody>
        </p:sp>
      </p:grpSp>
      <p:grpSp>
        <p:nvGrpSpPr>
          <p:cNvPr id="123" name="Google Shape;2224;p73">
            <a:extLst>
              <a:ext uri="{FF2B5EF4-FFF2-40B4-BE49-F238E27FC236}">
                <a16:creationId xmlns:a16="http://schemas.microsoft.com/office/drawing/2014/main" id="{7B258B3B-696A-4F0C-ACBF-C7A1DB20E1B7}"/>
              </a:ext>
            </a:extLst>
          </p:cNvPr>
          <p:cNvGrpSpPr/>
          <p:nvPr/>
        </p:nvGrpSpPr>
        <p:grpSpPr>
          <a:xfrm>
            <a:off x="4974611" y="4257433"/>
            <a:ext cx="1561487" cy="1065909"/>
            <a:chOff x="6876425" y="1268933"/>
            <a:chExt cx="1561487" cy="1065909"/>
          </a:xfrm>
        </p:grpSpPr>
        <p:grpSp>
          <p:nvGrpSpPr>
            <p:cNvPr id="125" name="Google Shape;2225;p73">
              <a:extLst>
                <a:ext uri="{FF2B5EF4-FFF2-40B4-BE49-F238E27FC236}">
                  <a16:creationId xmlns:a16="http://schemas.microsoft.com/office/drawing/2014/main" id="{8EBB51FD-EEB5-41D6-B50E-1D19776C53D4}"/>
                </a:ext>
              </a:extLst>
            </p:cNvPr>
            <p:cNvGrpSpPr/>
            <p:nvPr/>
          </p:nvGrpSpPr>
          <p:grpSpPr>
            <a:xfrm rot="1400853">
              <a:off x="7594471" y="1724483"/>
              <a:ext cx="781309" cy="474987"/>
              <a:chOff x="10471811" y="1727339"/>
              <a:chExt cx="781324" cy="474996"/>
            </a:xfrm>
          </p:grpSpPr>
          <p:sp>
            <p:nvSpPr>
              <p:cNvPr id="135" name="Google Shape;2226;p73">
                <a:extLst>
                  <a:ext uri="{FF2B5EF4-FFF2-40B4-BE49-F238E27FC236}">
                    <a16:creationId xmlns:a16="http://schemas.microsoft.com/office/drawing/2014/main" id="{763AC859-EBD0-43AF-85B0-054F1AE88553}"/>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6" name="Google Shape;2227;p73">
                <a:extLst>
                  <a:ext uri="{FF2B5EF4-FFF2-40B4-BE49-F238E27FC236}">
                    <a16:creationId xmlns:a16="http://schemas.microsoft.com/office/drawing/2014/main" id="{C02C999D-9A1B-48D4-B5AD-4F9D1FF519A6}"/>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7" name="Google Shape;2228;p73">
                <a:extLst>
                  <a:ext uri="{FF2B5EF4-FFF2-40B4-BE49-F238E27FC236}">
                    <a16:creationId xmlns:a16="http://schemas.microsoft.com/office/drawing/2014/main" id="{B9B2D71F-98E6-4042-9233-B087DE41A20B}"/>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 name="Google Shape;2229;p73">
                <a:extLst>
                  <a:ext uri="{FF2B5EF4-FFF2-40B4-BE49-F238E27FC236}">
                    <a16:creationId xmlns:a16="http://schemas.microsoft.com/office/drawing/2014/main" id="{E289ED37-F948-4937-B90D-A2AB392240E0}"/>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9" name="Google Shape;2230;p73">
                <a:extLst>
                  <a:ext uri="{FF2B5EF4-FFF2-40B4-BE49-F238E27FC236}">
                    <a16:creationId xmlns:a16="http://schemas.microsoft.com/office/drawing/2014/main" id="{81102312-693B-417A-A835-C39EB4ADA128}"/>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0" name="Google Shape;2231;p73">
                <a:extLst>
                  <a:ext uri="{FF2B5EF4-FFF2-40B4-BE49-F238E27FC236}">
                    <a16:creationId xmlns:a16="http://schemas.microsoft.com/office/drawing/2014/main" id="{01774E7A-B076-4E85-A17E-68650C56A336}"/>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26" name="Google Shape;2232;p73">
              <a:extLst>
                <a:ext uri="{FF2B5EF4-FFF2-40B4-BE49-F238E27FC236}">
                  <a16:creationId xmlns:a16="http://schemas.microsoft.com/office/drawing/2014/main" id="{E861829D-4293-4647-8892-404ED794537B}"/>
                </a:ext>
              </a:extLst>
            </p:cNvPr>
            <p:cNvGrpSpPr/>
            <p:nvPr/>
          </p:nvGrpSpPr>
          <p:grpSpPr>
            <a:xfrm>
              <a:off x="6907063" y="1389007"/>
              <a:ext cx="626852" cy="654662"/>
              <a:chOff x="6907063" y="1389007"/>
              <a:chExt cx="626852" cy="654662"/>
            </a:xfrm>
          </p:grpSpPr>
          <p:sp>
            <p:nvSpPr>
              <p:cNvPr id="128" name="Google Shape;2233;p73">
                <a:extLst>
                  <a:ext uri="{FF2B5EF4-FFF2-40B4-BE49-F238E27FC236}">
                    <a16:creationId xmlns:a16="http://schemas.microsoft.com/office/drawing/2014/main" id="{58D9F66B-2821-4634-8E0B-9D3CFB6665F9}"/>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9" name="Google Shape;2234;p73">
                <a:extLst>
                  <a:ext uri="{FF2B5EF4-FFF2-40B4-BE49-F238E27FC236}">
                    <a16:creationId xmlns:a16="http://schemas.microsoft.com/office/drawing/2014/main" id="{5F2D838F-218C-4F9E-B040-3CF1DB00B40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0" name="Google Shape;2235;p73">
                <a:extLst>
                  <a:ext uri="{FF2B5EF4-FFF2-40B4-BE49-F238E27FC236}">
                    <a16:creationId xmlns:a16="http://schemas.microsoft.com/office/drawing/2014/main" id="{2F55D283-33CD-4B52-94A1-A7B882C52B19}"/>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1" name="Google Shape;2236;p73">
                <a:extLst>
                  <a:ext uri="{FF2B5EF4-FFF2-40B4-BE49-F238E27FC236}">
                    <a16:creationId xmlns:a16="http://schemas.microsoft.com/office/drawing/2014/main" id="{32D27D60-A8FC-4F6E-91BD-EE7D8EF82398}"/>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32" name="Google Shape;2237;p73">
                <a:extLst>
                  <a:ext uri="{FF2B5EF4-FFF2-40B4-BE49-F238E27FC236}">
                    <a16:creationId xmlns:a16="http://schemas.microsoft.com/office/drawing/2014/main" id="{5A39CFA1-4352-4669-8C84-57E6BB9B35B4}"/>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3" name="Google Shape;2238;p73">
                <a:extLst>
                  <a:ext uri="{FF2B5EF4-FFF2-40B4-BE49-F238E27FC236}">
                    <a16:creationId xmlns:a16="http://schemas.microsoft.com/office/drawing/2014/main" id="{E1044988-8317-422F-BCCF-8ABF8F79FD80}"/>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4" name="Google Shape;2239;p73">
                <a:extLst>
                  <a:ext uri="{FF2B5EF4-FFF2-40B4-BE49-F238E27FC236}">
                    <a16:creationId xmlns:a16="http://schemas.microsoft.com/office/drawing/2014/main" id="{0FFE700A-1C12-4F68-AF0F-681F97998B39}"/>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27" name="Google Shape;2240;p73">
              <a:extLst>
                <a:ext uri="{FF2B5EF4-FFF2-40B4-BE49-F238E27FC236}">
                  <a16:creationId xmlns:a16="http://schemas.microsoft.com/office/drawing/2014/main" id="{7264E7DD-BB84-4328-98CE-28C4D261162A}"/>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178045156"/>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49" name="Google Shape;849;p49"/>
          <p:cNvGrpSpPr/>
          <p:nvPr/>
        </p:nvGrpSpPr>
        <p:grpSpPr>
          <a:xfrm rot="14627038">
            <a:off x="70084" y="1319787"/>
            <a:ext cx="948380" cy="910280"/>
            <a:chOff x="1835200" y="3337050"/>
            <a:chExt cx="279350" cy="312825"/>
          </a:xfrm>
        </p:grpSpPr>
        <p:sp>
          <p:nvSpPr>
            <p:cNvPr id="850" name="Google Shape;850;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1" name="Google Shape;851;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2" name="Google Shape;852;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3" name="Google Shape;853;p49"/>
          <p:cNvGrpSpPr/>
          <p:nvPr/>
        </p:nvGrpSpPr>
        <p:grpSpPr>
          <a:xfrm rot="2964127">
            <a:off x="9784043" y="4729226"/>
            <a:ext cx="948386" cy="910281"/>
            <a:chOff x="1835200" y="3337050"/>
            <a:chExt cx="279350" cy="312825"/>
          </a:xfrm>
        </p:grpSpPr>
        <p:sp>
          <p:nvSpPr>
            <p:cNvPr id="854" name="Google Shape;854;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5" name="Google Shape;855;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6" name="Google Shape;856;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7" name="Google Shape;857;p49"/>
          <p:cNvGrpSpPr/>
          <p:nvPr/>
        </p:nvGrpSpPr>
        <p:grpSpPr>
          <a:xfrm rot="5202478" flipH="1">
            <a:off x="523214" y="4775248"/>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4879494" cy="1183048"/>
            <a:chOff x="293561" y="1198683"/>
            <a:chExt cx="3713701" cy="118304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309669" y="1679645"/>
            <a:ext cx="6734631" cy="1806770"/>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517297" y="1789507"/>
            <a:ext cx="5319688" cy="1477328"/>
          </a:xfrm>
          <a:prstGeom prst="rect">
            <a:avLst/>
          </a:prstGeom>
          <a:noFill/>
        </p:spPr>
        <p:txBody>
          <a:bodyPr wrap="square" rtlCol="0">
            <a:spAutoFit/>
          </a:bodyPr>
          <a:lstStyle/>
          <a:p>
            <a:pPr algn="just"/>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ấ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hay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LN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422897" y="1390593"/>
            <a:ext cx="2018919" cy="713022"/>
            <a:chOff x="1975563" y="2199615"/>
            <a:chExt cx="2027297" cy="570135"/>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3" y="2199615"/>
              <a:ext cx="2027297" cy="570135"/>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771285" cy="442979"/>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é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7" name="Rectangle: Rounded Corners 66">
            <a:extLst>
              <a:ext uri="{FF2B5EF4-FFF2-40B4-BE49-F238E27FC236}">
                <a16:creationId xmlns:a16="http://schemas.microsoft.com/office/drawing/2014/main" id="{EB744D67-B545-4795-A616-859A0D87BAE3}"/>
              </a:ext>
            </a:extLst>
          </p:cNvPr>
          <p:cNvSpPr/>
          <p:nvPr/>
        </p:nvSpPr>
        <p:spPr>
          <a:xfrm>
            <a:off x="2317688" y="4093974"/>
            <a:ext cx="6734631" cy="180677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68" name="TextBox 67">
            <a:extLst>
              <a:ext uri="{FF2B5EF4-FFF2-40B4-BE49-F238E27FC236}">
                <a16:creationId xmlns:a16="http://schemas.microsoft.com/office/drawing/2014/main" id="{954DC50F-A5CC-474D-AB14-DA0459F880D4}"/>
              </a:ext>
            </a:extLst>
          </p:cNvPr>
          <p:cNvSpPr txBox="1"/>
          <p:nvPr/>
        </p:nvSpPr>
        <p:spPr>
          <a:xfrm>
            <a:off x="3607415" y="4226235"/>
            <a:ext cx="5038193" cy="1477328"/>
          </a:xfrm>
          <a:prstGeom prst="rect">
            <a:avLst/>
          </a:prstGeom>
          <a:noFill/>
        </p:spPr>
        <p:txBody>
          <a:bodyPr wrap="square" rtlCol="0">
            <a:spAutoFit/>
          </a:bodyPr>
          <a:lstStyle/>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36, 45) = {1; 3; 9}</a:t>
            </a:r>
          </a:p>
          <a:p>
            <a:pPr marL="457200" indent="-457200" algn="just">
              <a:buFont typeface="Wingdings" panose="05000000000000000000" pitchFamily="2" charset="2"/>
              <a:buChar char="à"/>
            </a:pP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ƯCLN(36, 45) = 9</a:t>
            </a:r>
          </a:p>
          <a:p>
            <a:pPr algn="just"/>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1; 3; 9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đề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l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ướ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9</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2" name="Group 71">
            <a:extLst>
              <a:ext uri="{FF2B5EF4-FFF2-40B4-BE49-F238E27FC236}">
                <a16:creationId xmlns:a16="http://schemas.microsoft.com/office/drawing/2014/main" id="{6D771B2E-8650-4CEE-BDA0-74E20F33DD41}"/>
              </a:ext>
            </a:extLst>
          </p:cNvPr>
          <p:cNvGrpSpPr/>
          <p:nvPr/>
        </p:nvGrpSpPr>
        <p:grpSpPr>
          <a:xfrm>
            <a:off x="1391228" y="3765419"/>
            <a:ext cx="2018920" cy="713022"/>
            <a:chOff x="1975562" y="2199614"/>
            <a:chExt cx="1476374" cy="713022"/>
          </a:xfrm>
        </p:grpSpPr>
        <p:sp>
          <p:nvSpPr>
            <p:cNvPr id="73" name="Rectangle: Rounded Corners 72">
              <a:extLst>
                <a:ext uri="{FF2B5EF4-FFF2-40B4-BE49-F238E27FC236}">
                  <a16:creationId xmlns:a16="http://schemas.microsoft.com/office/drawing/2014/main" id="{913DB40F-7B4A-4F73-82C2-C82E3D155287}"/>
                </a:ext>
              </a:extLst>
            </p:cNvPr>
            <p:cNvSpPr/>
            <p:nvPr/>
          </p:nvSpPr>
          <p:spPr>
            <a:xfrm>
              <a:off x="1975562" y="2199614"/>
              <a:ext cx="1476374" cy="713022"/>
            </a:xfrm>
            <a:prstGeom prst="roundRect">
              <a:avLst>
                <a:gd name="adj" fmla="val 26018"/>
              </a:avLst>
            </a:prstGeom>
            <a:solidFill>
              <a:srgbClr val="F28CB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solidFill>
              </a:endParaRPr>
            </a:p>
          </p:txBody>
        </p:sp>
        <p:sp>
          <p:nvSpPr>
            <p:cNvPr id="74" name="TextBox 73">
              <a:extLst>
                <a:ext uri="{FF2B5EF4-FFF2-40B4-BE49-F238E27FC236}">
                  <a16:creationId xmlns:a16="http://schemas.microsoft.com/office/drawing/2014/main" id="{C7ED6EEB-25CA-4799-BFAE-3FF1CDEAE044}"/>
                </a:ext>
              </a:extLst>
            </p:cNvPr>
            <p:cNvSpPr txBox="1"/>
            <p:nvPr/>
          </p:nvSpPr>
          <p:spPr>
            <a:xfrm>
              <a:off x="2075814" y="2217667"/>
              <a:ext cx="1209676"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í</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a:t>
              </a:r>
              <a:r>
                <a:rPr lang="en-US" sz="3000" dirty="0">
                  <a:solidFill>
                    <a:schemeClr val="tx1"/>
                  </a:solidFill>
                  <a:latin typeface="Times New Roman" panose="02020603050405020304" pitchFamily="18" charset="0"/>
                  <a:cs typeface="Times New Roman" panose="02020603050405020304" pitchFamily="18" charset="0"/>
                </a:rPr>
                <a:t>:</a:t>
              </a:r>
              <a:endParaRPr lang="en-GB" sz="3000" dirty="0">
                <a:solidFill>
                  <a:schemeClr val="tx1"/>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27184021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childTnLst>
                          </p:cTn>
                        </p:par>
                        <p:par>
                          <p:cTn id="12" fill="hold">
                            <p:stCondLst>
                              <p:cond delay="2250"/>
                            </p:stCondLst>
                            <p:childTnLst>
                              <p:par>
                                <p:cTn id="13" presetID="22" presetClass="entr" presetSubtype="8" fill="hold"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1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randombar(horizontal)">
                                      <p:cBhvr>
                                        <p:cTn id="20" dur="1750"/>
                                        <p:tgtEl>
                                          <p:spTgt spid="72"/>
                                        </p:tgtEl>
                                      </p:cBhvr>
                                    </p:animEffect>
                                  </p:childTnLst>
                                </p:cTn>
                              </p:par>
                            </p:childTnLst>
                          </p:cTn>
                        </p:par>
                        <p:par>
                          <p:cTn id="21" fill="hold">
                            <p:stCondLst>
                              <p:cond delay="1750"/>
                            </p:stCondLst>
                            <p:childTnLst>
                              <p:par>
                                <p:cTn id="22" presetID="14" presetClass="entr" presetSubtype="10" fill="hold" grpId="0" nodeType="afterEffect">
                                  <p:stCondLst>
                                    <p:cond delay="0"/>
                                  </p:stCondLst>
                                  <p:childTnLst>
                                    <p:set>
                                      <p:cBhvr>
                                        <p:cTn id="23" dur="1" fill="hold">
                                          <p:stCondLst>
                                            <p:cond delay="0"/>
                                          </p:stCondLst>
                                        </p:cTn>
                                        <p:tgtEl>
                                          <p:spTgt spid="67"/>
                                        </p:tgtEl>
                                        <p:attrNameLst>
                                          <p:attrName>style.visibility</p:attrName>
                                        </p:attrNameLst>
                                      </p:cBhvr>
                                      <p:to>
                                        <p:strVal val="visible"/>
                                      </p:to>
                                    </p:set>
                                    <p:animEffect transition="in" filter="randombar(horizontal)">
                                      <p:cBhvr>
                                        <p:cTn id="24" dur="500"/>
                                        <p:tgtEl>
                                          <p:spTgt spid="67"/>
                                        </p:tgtEl>
                                      </p:cBhvr>
                                    </p:animEffect>
                                  </p:childTnLst>
                                </p:cTn>
                              </p:par>
                            </p:childTnLst>
                          </p:cTn>
                        </p:par>
                        <p:par>
                          <p:cTn id="25" fill="hold">
                            <p:stCondLst>
                              <p:cond delay="2250"/>
                            </p:stCondLst>
                            <p:childTnLst>
                              <p:par>
                                <p:cTn id="26" presetID="22" presetClass="entr" presetSubtype="8" fill="hold" nodeType="afterEffect">
                                  <p:stCondLst>
                                    <p:cond delay="0"/>
                                  </p:stCondLst>
                                  <p:childTnLst>
                                    <p:set>
                                      <p:cBhvr>
                                        <p:cTn id="27" dur="1" fill="hold">
                                          <p:stCondLst>
                                            <p:cond delay="0"/>
                                          </p:stCondLst>
                                        </p:cTn>
                                        <p:tgtEl>
                                          <p:spTgt spid="68">
                                            <p:txEl>
                                              <p:pRg st="0" end="0"/>
                                            </p:txEl>
                                          </p:spTgt>
                                        </p:tgtEl>
                                        <p:attrNameLst>
                                          <p:attrName>style.visibility</p:attrName>
                                        </p:attrNameLst>
                                      </p:cBhvr>
                                      <p:to>
                                        <p:strVal val="visible"/>
                                      </p:to>
                                    </p:set>
                                    <p:animEffect transition="in" filter="wipe(left)">
                                      <p:cBhvr>
                                        <p:cTn id="28" dur="1500"/>
                                        <p:tgtEl>
                                          <p:spTgt spid="68">
                                            <p:txEl>
                                              <p:pRg st="0" end="0"/>
                                            </p:txEl>
                                          </p:spTgt>
                                        </p:tgtEl>
                                      </p:cBhvr>
                                    </p:animEffect>
                                  </p:childTnLst>
                                </p:cTn>
                              </p:par>
                            </p:childTnLst>
                          </p:cTn>
                        </p:par>
                        <p:par>
                          <p:cTn id="29" fill="hold">
                            <p:stCondLst>
                              <p:cond delay="3750"/>
                            </p:stCondLst>
                            <p:childTnLst>
                              <p:par>
                                <p:cTn id="30" presetID="22" presetClass="entr" presetSubtype="8" fill="hold" nodeType="afterEffect">
                                  <p:stCondLst>
                                    <p:cond delay="0"/>
                                  </p:stCondLst>
                                  <p:childTnLst>
                                    <p:set>
                                      <p:cBhvr>
                                        <p:cTn id="31" dur="1" fill="hold">
                                          <p:stCondLst>
                                            <p:cond delay="0"/>
                                          </p:stCondLst>
                                        </p:cTn>
                                        <p:tgtEl>
                                          <p:spTgt spid="68">
                                            <p:txEl>
                                              <p:pRg st="1" end="1"/>
                                            </p:txEl>
                                          </p:spTgt>
                                        </p:tgtEl>
                                        <p:attrNameLst>
                                          <p:attrName>style.visibility</p:attrName>
                                        </p:attrNameLst>
                                      </p:cBhvr>
                                      <p:to>
                                        <p:strVal val="visible"/>
                                      </p:to>
                                    </p:set>
                                    <p:animEffect transition="in" filter="wipe(left)">
                                      <p:cBhvr>
                                        <p:cTn id="32" dur="1500"/>
                                        <p:tgtEl>
                                          <p:spTgt spid="68">
                                            <p:txEl>
                                              <p:pRg st="1" end="1"/>
                                            </p:txEl>
                                          </p:spTgt>
                                        </p:tgtEl>
                                      </p:cBhvr>
                                    </p:animEffect>
                                  </p:childTnLst>
                                </p:cTn>
                              </p:par>
                            </p:childTnLst>
                          </p:cTn>
                        </p:par>
                        <p:par>
                          <p:cTn id="33" fill="hold">
                            <p:stCondLst>
                              <p:cond delay="5250"/>
                            </p:stCondLst>
                            <p:childTnLst>
                              <p:par>
                                <p:cTn id="34" presetID="22" presetClass="entr" presetSubtype="8" fill="hold" nodeType="afterEffect">
                                  <p:stCondLst>
                                    <p:cond delay="0"/>
                                  </p:stCondLst>
                                  <p:childTnLst>
                                    <p:set>
                                      <p:cBhvr>
                                        <p:cTn id="35" dur="1" fill="hold">
                                          <p:stCondLst>
                                            <p:cond delay="0"/>
                                          </p:stCondLst>
                                        </p:cTn>
                                        <p:tgtEl>
                                          <p:spTgt spid="68">
                                            <p:txEl>
                                              <p:pRg st="2" end="2"/>
                                            </p:txEl>
                                          </p:spTgt>
                                        </p:tgtEl>
                                        <p:attrNameLst>
                                          <p:attrName>style.visibility</p:attrName>
                                        </p:attrNameLst>
                                      </p:cBhvr>
                                      <p:to>
                                        <p:strVal val="visible"/>
                                      </p:to>
                                    </p:set>
                                    <p:animEffect transition="in" filter="wipe(left)">
                                      <p:cBhvr>
                                        <p:cTn id="36" dur="1500"/>
                                        <p:tgtEl>
                                          <p:spTgt spid="68">
                                            <p:txEl>
                                              <p:pRg st="2" end="2"/>
                                            </p:txEl>
                                          </p:spTgt>
                                        </p:tgtEl>
                                      </p:cBhvr>
                                    </p:animEffect>
                                  </p:childTnLst>
                                </p:cTn>
                              </p:par>
                            </p:childTnLst>
                          </p:cTn>
                        </p:par>
                        <p:par>
                          <p:cTn id="37" fill="hold">
                            <p:stCondLst>
                              <p:cond delay="6750"/>
                            </p:stCondLst>
                            <p:childTnLst>
                              <p:par>
                                <p:cTn id="38" presetID="6" presetClass="emph" presetSubtype="0" fill="hold" nodeType="afterEffect">
                                  <p:stCondLst>
                                    <p:cond delay="0"/>
                                  </p:stCondLst>
                                  <p:childTnLst>
                                    <p:animScale>
                                      <p:cBhvr>
                                        <p:cTn id="39" dur="1250" fill="hold"/>
                                        <p:tgtEl>
                                          <p:spTgt spid="849"/>
                                        </p:tgtEl>
                                      </p:cBhvr>
                                      <p:by x="150000" y="150000"/>
                                    </p:animScale>
                                  </p:childTnLst>
                                </p:cTn>
                              </p:par>
                            </p:childTnLst>
                          </p:cTn>
                        </p:par>
                        <p:par>
                          <p:cTn id="40" fill="hold">
                            <p:stCondLst>
                              <p:cond delay="8000"/>
                            </p:stCondLst>
                            <p:childTnLst>
                              <p:par>
                                <p:cTn id="41" presetID="6" presetClass="emph" presetSubtype="0" fill="hold" nodeType="afterEffect">
                                  <p:stCondLst>
                                    <p:cond delay="0"/>
                                  </p:stCondLst>
                                  <p:childTnLst>
                                    <p:animScale>
                                      <p:cBhvr>
                                        <p:cTn id="42" dur="1250" fill="hold"/>
                                        <p:tgtEl>
                                          <p:spTgt spid="8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49" name="Google Shape;849;p49"/>
          <p:cNvGrpSpPr/>
          <p:nvPr/>
        </p:nvGrpSpPr>
        <p:grpSpPr>
          <a:xfrm rot="14627038">
            <a:off x="70084" y="1319787"/>
            <a:ext cx="948380" cy="910280"/>
            <a:chOff x="1835200" y="3337050"/>
            <a:chExt cx="279350" cy="312825"/>
          </a:xfrm>
        </p:grpSpPr>
        <p:sp>
          <p:nvSpPr>
            <p:cNvPr id="850" name="Google Shape;850;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1" name="Google Shape;851;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2" name="Google Shape;852;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3" name="Google Shape;853;p49"/>
          <p:cNvGrpSpPr/>
          <p:nvPr/>
        </p:nvGrpSpPr>
        <p:grpSpPr>
          <a:xfrm rot="2964127">
            <a:off x="9784043" y="4729226"/>
            <a:ext cx="948386" cy="910281"/>
            <a:chOff x="1835200" y="3337050"/>
            <a:chExt cx="279350" cy="312825"/>
          </a:xfrm>
        </p:grpSpPr>
        <p:sp>
          <p:nvSpPr>
            <p:cNvPr id="854" name="Google Shape;854;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5" name="Google Shape;855;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6" name="Google Shape;856;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7" name="Google Shape;857;p49"/>
          <p:cNvGrpSpPr/>
          <p:nvPr/>
        </p:nvGrpSpPr>
        <p:grpSpPr>
          <a:xfrm rot="5202478" flipH="1">
            <a:off x="523214" y="4775248"/>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4879494" cy="1183048"/>
            <a:chOff x="293561" y="1198683"/>
            <a:chExt cx="3713701" cy="118304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309669" y="1679645"/>
            <a:ext cx="6734631" cy="1806770"/>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517297" y="1789507"/>
            <a:ext cx="5319688" cy="1477328"/>
          </a:xfrm>
          <a:prstGeom prst="rect">
            <a:avLst/>
          </a:prstGeom>
          <a:noFill/>
        </p:spPr>
        <p:txBody>
          <a:bodyPr wrap="square" rtlCol="0">
            <a:spAutoFit/>
          </a:bodyPr>
          <a:lstStyle/>
          <a:p>
            <a:pPr algn="just"/>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ớ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ọ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ự</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ê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b, t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CLN(a, 1) = 1</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 a, b, 1) = 1</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422897" y="1390593"/>
            <a:ext cx="2018919" cy="713022"/>
            <a:chOff x="1975563" y="2199615"/>
            <a:chExt cx="2027297" cy="570135"/>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3" y="2199615"/>
              <a:ext cx="2027297" cy="570135"/>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771285" cy="442979"/>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Nhậ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é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7" name="Rectangle: Rounded Corners 66">
            <a:extLst>
              <a:ext uri="{FF2B5EF4-FFF2-40B4-BE49-F238E27FC236}">
                <a16:creationId xmlns:a16="http://schemas.microsoft.com/office/drawing/2014/main" id="{EB744D67-B545-4795-A616-859A0D87BAE3}"/>
              </a:ext>
            </a:extLst>
          </p:cNvPr>
          <p:cNvSpPr/>
          <p:nvPr/>
        </p:nvSpPr>
        <p:spPr>
          <a:xfrm>
            <a:off x="2317688" y="4093974"/>
            <a:ext cx="6734631" cy="180677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68" name="TextBox 67">
            <a:extLst>
              <a:ext uri="{FF2B5EF4-FFF2-40B4-BE49-F238E27FC236}">
                <a16:creationId xmlns:a16="http://schemas.microsoft.com/office/drawing/2014/main" id="{954DC50F-A5CC-474D-AB14-DA0459F880D4}"/>
              </a:ext>
            </a:extLst>
          </p:cNvPr>
          <p:cNvSpPr txBox="1"/>
          <p:nvPr/>
        </p:nvSpPr>
        <p:spPr>
          <a:xfrm>
            <a:off x="3607415" y="4226235"/>
            <a:ext cx="5038193" cy="1015663"/>
          </a:xfrm>
          <a:prstGeom prst="rect">
            <a:avLst/>
          </a:prstGeom>
          <a:noFill/>
        </p:spPr>
        <p:txBody>
          <a:bodyPr wrap="square" rtlCol="0">
            <a:spAutoFit/>
          </a:bodyPr>
          <a:lstStyle/>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18, 1) = 1</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18, 15, 1) = 1</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2" name="Group 71">
            <a:extLst>
              <a:ext uri="{FF2B5EF4-FFF2-40B4-BE49-F238E27FC236}">
                <a16:creationId xmlns:a16="http://schemas.microsoft.com/office/drawing/2014/main" id="{6D771B2E-8650-4CEE-BDA0-74E20F33DD41}"/>
              </a:ext>
            </a:extLst>
          </p:cNvPr>
          <p:cNvGrpSpPr/>
          <p:nvPr/>
        </p:nvGrpSpPr>
        <p:grpSpPr>
          <a:xfrm>
            <a:off x="1391228" y="3765419"/>
            <a:ext cx="2018920" cy="713022"/>
            <a:chOff x="1975562" y="2199614"/>
            <a:chExt cx="1476374" cy="713022"/>
          </a:xfrm>
        </p:grpSpPr>
        <p:sp>
          <p:nvSpPr>
            <p:cNvPr id="73" name="Rectangle: Rounded Corners 72">
              <a:extLst>
                <a:ext uri="{FF2B5EF4-FFF2-40B4-BE49-F238E27FC236}">
                  <a16:creationId xmlns:a16="http://schemas.microsoft.com/office/drawing/2014/main" id="{913DB40F-7B4A-4F73-82C2-C82E3D155287}"/>
                </a:ext>
              </a:extLst>
            </p:cNvPr>
            <p:cNvSpPr/>
            <p:nvPr/>
          </p:nvSpPr>
          <p:spPr>
            <a:xfrm>
              <a:off x="1975562" y="2199614"/>
              <a:ext cx="1476374" cy="713022"/>
            </a:xfrm>
            <a:prstGeom prst="roundRect">
              <a:avLst>
                <a:gd name="adj" fmla="val 26018"/>
              </a:avLst>
            </a:prstGeom>
            <a:solidFill>
              <a:srgbClr val="F28CB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ndParaRPr>
            </a:p>
          </p:txBody>
        </p:sp>
        <p:sp>
          <p:nvSpPr>
            <p:cNvPr id="74" name="TextBox 73">
              <a:extLst>
                <a:ext uri="{FF2B5EF4-FFF2-40B4-BE49-F238E27FC236}">
                  <a16:creationId xmlns:a16="http://schemas.microsoft.com/office/drawing/2014/main" id="{C7ED6EEB-25CA-4799-BFAE-3FF1CDEAE044}"/>
                </a:ext>
              </a:extLst>
            </p:cNvPr>
            <p:cNvSpPr txBox="1"/>
            <p:nvPr/>
          </p:nvSpPr>
          <p:spPr>
            <a:xfrm>
              <a:off x="2075814" y="2217667"/>
              <a:ext cx="1209676" cy="553998"/>
            </a:xfrm>
            <a:prstGeom prst="rect">
              <a:avLst/>
            </a:prstGeom>
            <a:noFill/>
          </p:spPr>
          <p:txBody>
            <a:bodyPr wrap="square" rtlCol="0">
              <a:spAutoFit/>
            </a:bodyPr>
            <a:lstStyle/>
            <a:p>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í</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a:t>
              </a:r>
              <a:r>
                <a:rPr lang="en-US" sz="3000" dirty="0">
                  <a:solidFill>
                    <a:schemeClr val="tx1"/>
                  </a:solidFill>
                  <a:latin typeface="Times New Roman" panose="02020603050405020304" pitchFamily="18" charset="0"/>
                  <a:cs typeface="Times New Roman" panose="02020603050405020304" pitchFamily="18" charset="0"/>
                </a:rPr>
                <a:t>:</a:t>
              </a:r>
              <a:endParaRPr lang="en-GB" sz="3000" dirty="0">
                <a:solidFill>
                  <a:schemeClr val="tx1"/>
                </a:solidFill>
                <a:latin typeface="Times New Roman" panose="02020603050405020304" pitchFamily="18" charset="0"/>
                <a:cs typeface="Times New Roman" panose="02020603050405020304" pitchFamily="18" charset="0"/>
              </a:endParaRPr>
            </a:p>
          </p:txBody>
        </p:sp>
      </p:grpSp>
      <p:grpSp>
        <p:nvGrpSpPr>
          <p:cNvPr id="76" name="Google Shape;2224;p73">
            <a:extLst>
              <a:ext uri="{FF2B5EF4-FFF2-40B4-BE49-F238E27FC236}">
                <a16:creationId xmlns:a16="http://schemas.microsoft.com/office/drawing/2014/main" id="{21A3A8A6-C5AD-4CAE-9C25-C6D21607D067}"/>
              </a:ext>
            </a:extLst>
          </p:cNvPr>
          <p:cNvGrpSpPr/>
          <p:nvPr/>
        </p:nvGrpSpPr>
        <p:grpSpPr>
          <a:xfrm>
            <a:off x="9173525" y="1868446"/>
            <a:ext cx="1561487" cy="1065909"/>
            <a:chOff x="6876425" y="1268933"/>
            <a:chExt cx="1561487" cy="1065909"/>
          </a:xfrm>
        </p:grpSpPr>
        <p:grpSp>
          <p:nvGrpSpPr>
            <p:cNvPr id="77" name="Google Shape;2225;p73">
              <a:extLst>
                <a:ext uri="{FF2B5EF4-FFF2-40B4-BE49-F238E27FC236}">
                  <a16:creationId xmlns:a16="http://schemas.microsoft.com/office/drawing/2014/main" id="{B8A37451-D559-4A0E-956D-1F7EB8A03AAE}"/>
                </a:ext>
              </a:extLst>
            </p:cNvPr>
            <p:cNvGrpSpPr/>
            <p:nvPr/>
          </p:nvGrpSpPr>
          <p:grpSpPr>
            <a:xfrm rot="1400853">
              <a:off x="7594471" y="1724483"/>
              <a:ext cx="781309" cy="474987"/>
              <a:chOff x="10471811" y="1727339"/>
              <a:chExt cx="781324" cy="474996"/>
            </a:xfrm>
          </p:grpSpPr>
          <p:sp>
            <p:nvSpPr>
              <p:cNvPr id="94" name="Google Shape;2226;p73">
                <a:extLst>
                  <a:ext uri="{FF2B5EF4-FFF2-40B4-BE49-F238E27FC236}">
                    <a16:creationId xmlns:a16="http://schemas.microsoft.com/office/drawing/2014/main" id="{69F1F2CE-6BD5-46A4-BFD7-AE478A6B09BE}"/>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5" name="Google Shape;2227;p73">
                <a:extLst>
                  <a:ext uri="{FF2B5EF4-FFF2-40B4-BE49-F238E27FC236}">
                    <a16:creationId xmlns:a16="http://schemas.microsoft.com/office/drawing/2014/main" id="{106347CE-1EC5-4584-85BA-68484D542EA8}"/>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6" name="Google Shape;2228;p73">
                <a:extLst>
                  <a:ext uri="{FF2B5EF4-FFF2-40B4-BE49-F238E27FC236}">
                    <a16:creationId xmlns:a16="http://schemas.microsoft.com/office/drawing/2014/main" id="{275589B7-E214-4A93-9684-7CA2FC67604F}"/>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7" name="Google Shape;2229;p73">
                <a:extLst>
                  <a:ext uri="{FF2B5EF4-FFF2-40B4-BE49-F238E27FC236}">
                    <a16:creationId xmlns:a16="http://schemas.microsoft.com/office/drawing/2014/main" id="{2362A8C2-64AF-4194-A370-2B8637E2AB06}"/>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8" name="Google Shape;2230;p73">
                <a:extLst>
                  <a:ext uri="{FF2B5EF4-FFF2-40B4-BE49-F238E27FC236}">
                    <a16:creationId xmlns:a16="http://schemas.microsoft.com/office/drawing/2014/main" id="{4302DD54-1F96-4642-90BB-B191D04ACA8D}"/>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9" name="Google Shape;2231;p73">
                <a:extLst>
                  <a:ext uri="{FF2B5EF4-FFF2-40B4-BE49-F238E27FC236}">
                    <a16:creationId xmlns:a16="http://schemas.microsoft.com/office/drawing/2014/main" id="{EEAE1C8C-4883-48A5-A4DC-11F4BECE544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8" name="Google Shape;2232;p73">
              <a:extLst>
                <a:ext uri="{FF2B5EF4-FFF2-40B4-BE49-F238E27FC236}">
                  <a16:creationId xmlns:a16="http://schemas.microsoft.com/office/drawing/2014/main" id="{8660C6B3-B993-4EDE-B808-16A3B8FDF153}"/>
                </a:ext>
              </a:extLst>
            </p:cNvPr>
            <p:cNvGrpSpPr/>
            <p:nvPr/>
          </p:nvGrpSpPr>
          <p:grpSpPr>
            <a:xfrm>
              <a:off x="6907063" y="1389007"/>
              <a:ext cx="626852" cy="654662"/>
              <a:chOff x="6907063" y="1389007"/>
              <a:chExt cx="626852" cy="654662"/>
            </a:xfrm>
          </p:grpSpPr>
          <p:sp>
            <p:nvSpPr>
              <p:cNvPr id="80" name="Google Shape;2233;p73">
                <a:extLst>
                  <a:ext uri="{FF2B5EF4-FFF2-40B4-BE49-F238E27FC236}">
                    <a16:creationId xmlns:a16="http://schemas.microsoft.com/office/drawing/2014/main" id="{17ACCFE3-B334-41D7-BA38-2163D3C89F42}"/>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88" name="Google Shape;2234;p73">
                <a:extLst>
                  <a:ext uri="{FF2B5EF4-FFF2-40B4-BE49-F238E27FC236}">
                    <a16:creationId xmlns:a16="http://schemas.microsoft.com/office/drawing/2014/main" id="{5AD5EA33-7E7E-4DEC-8E4F-27E46C1886E9}"/>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9" name="Google Shape;2235;p73">
                <a:extLst>
                  <a:ext uri="{FF2B5EF4-FFF2-40B4-BE49-F238E27FC236}">
                    <a16:creationId xmlns:a16="http://schemas.microsoft.com/office/drawing/2014/main" id="{F3B416CC-BF88-4FFC-A43C-1E659417E901}"/>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0" name="Google Shape;2236;p73">
                <a:extLst>
                  <a:ext uri="{FF2B5EF4-FFF2-40B4-BE49-F238E27FC236}">
                    <a16:creationId xmlns:a16="http://schemas.microsoft.com/office/drawing/2014/main" id="{9D5D8368-3985-498E-A556-521ADBDD131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1" name="Google Shape;2237;p73">
                <a:extLst>
                  <a:ext uri="{FF2B5EF4-FFF2-40B4-BE49-F238E27FC236}">
                    <a16:creationId xmlns:a16="http://schemas.microsoft.com/office/drawing/2014/main" id="{B1CEF9B3-223C-4068-9FBA-289BCDC5895C}"/>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92" name="Google Shape;2238;p73">
                <a:extLst>
                  <a:ext uri="{FF2B5EF4-FFF2-40B4-BE49-F238E27FC236}">
                    <a16:creationId xmlns:a16="http://schemas.microsoft.com/office/drawing/2014/main" id="{08EE354D-ACA8-4AA4-BF04-2E8BF4C85B93}"/>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3" name="Google Shape;2239;p73">
                <a:extLst>
                  <a:ext uri="{FF2B5EF4-FFF2-40B4-BE49-F238E27FC236}">
                    <a16:creationId xmlns:a16="http://schemas.microsoft.com/office/drawing/2014/main" id="{C7381795-6BD9-4798-8F20-DDB6993934C7}"/>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9" name="Google Shape;2240;p73">
              <a:extLst>
                <a:ext uri="{FF2B5EF4-FFF2-40B4-BE49-F238E27FC236}">
                  <a16:creationId xmlns:a16="http://schemas.microsoft.com/office/drawing/2014/main" id="{8D1C74F0-6D9C-4195-AAC0-872CBF9419C6}"/>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948342877"/>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childTnLst>
                          </p:cTn>
                        </p:par>
                        <p:par>
                          <p:cTn id="12" fill="hold">
                            <p:stCondLst>
                              <p:cond delay="2250"/>
                            </p:stCondLst>
                            <p:childTnLst>
                              <p:par>
                                <p:cTn id="13" presetID="22" presetClass="entr" presetSubtype="8" fill="hold"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wipe(left)">
                                      <p:cBhvr>
                                        <p:cTn id="15" dur="1500"/>
                                        <p:tgtEl>
                                          <p:spTgt spid="4">
                                            <p:txEl>
                                              <p:pRg st="0" end="0"/>
                                            </p:txEl>
                                          </p:spTgt>
                                        </p:tgtEl>
                                      </p:cBhvr>
                                    </p:animEffect>
                                  </p:childTnLst>
                                </p:cTn>
                              </p:par>
                            </p:childTnLst>
                          </p:cTn>
                        </p:par>
                        <p:par>
                          <p:cTn id="16" fill="hold">
                            <p:stCondLst>
                              <p:cond delay="3750"/>
                            </p:stCondLst>
                            <p:childTnLst>
                              <p:par>
                                <p:cTn id="17" presetID="22" presetClass="entr" presetSubtype="8" fill="hold" nodeType="after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wipe(left)">
                                      <p:cBhvr>
                                        <p:cTn id="19" dur="1500"/>
                                        <p:tgtEl>
                                          <p:spTgt spid="4">
                                            <p:txEl>
                                              <p:pRg st="1" end="1"/>
                                            </p:txEl>
                                          </p:spTgt>
                                        </p:tgtEl>
                                      </p:cBhvr>
                                    </p:animEffect>
                                  </p:childTnLst>
                                </p:cTn>
                              </p:par>
                            </p:childTnLst>
                          </p:cTn>
                        </p:par>
                        <p:par>
                          <p:cTn id="20" fill="hold">
                            <p:stCondLst>
                              <p:cond delay="5250"/>
                            </p:stCondLst>
                            <p:childTnLst>
                              <p:par>
                                <p:cTn id="21" presetID="22" presetClass="entr" presetSubtype="8" fill="hold" nodeType="after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animEffect transition="in" filter="wipe(left)">
                                      <p:cBhvr>
                                        <p:cTn id="23" dur="1500"/>
                                        <p:tgtEl>
                                          <p:spTgt spid="4">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randombar(horizontal)">
                                      <p:cBhvr>
                                        <p:cTn id="28" dur="1750"/>
                                        <p:tgtEl>
                                          <p:spTgt spid="72"/>
                                        </p:tgtEl>
                                      </p:cBhvr>
                                    </p:animEffect>
                                  </p:childTnLst>
                                </p:cTn>
                              </p:par>
                            </p:childTnLst>
                          </p:cTn>
                        </p:par>
                        <p:par>
                          <p:cTn id="29" fill="hold">
                            <p:stCondLst>
                              <p:cond delay="1750"/>
                            </p:stCondLst>
                            <p:childTnLst>
                              <p:par>
                                <p:cTn id="30" presetID="14" presetClass="entr" presetSubtype="10" fill="hold" grpId="0" nodeType="after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randombar(horizontal)">
                                      <p:cBhvr>
                                        <p:cTn id="32" dur="500"/>
                                        <p:tgtEl>
                                          <p:spTgt spid="67"/>
                                        </p:tgtEl>
                                      </p:cBhvr>
                                    </p:animEffect>
                                  </p:childTnLst>
                                </p:cTn>
                              </p:par>
                            </p:childTnLst>
                          </p:cTn>
                        </p:par>
                        <p:par>
                          <p:cTn id="33" fill="hold">
                            <p:stCondLst>
                              <p:cond delay="2250"/>
                            </p:stCondLst>
                            <p:childTnLst>
                              <p:par>
                                <p:cTn id="34" presetID="22" presetClass="entr" presetSubtype="8" fill="hold" nodeType="afterEffect">
                                  <p:stCondLst>
                                    <p:cond delay="0"/>
                                  </p:stCondLst>
                                  <p:childTnLst>
                                    <p:set>
                                      <p:cBhvr>
                                        <p:cTn id="35" dur="1" fill="hold">
                                          <p:stCondLst>
                                            <p:cond delay="0"/>
                                          </p:stCondLst>
                                        </p:cTn>
                                        <p:tgtEl>
                                          <p:spTgt spid="68">
                                            <p:txEl>
                                              <p:pRg st="1" end="1"/>
                                            </p:txEl>
                                          </p:spTgt>
                                        </p:tgtEl>
                                        <p:attrNameLst>
                                          <p:attrName>style.visibility</p:attrName>
                                        </p:attrNameLst>
                                      </p:cBhvr>
                                      <p:to>
                                        <p:strVal val="visible"/>
                                      </p:to>
                                    </p:set>
                                    <p:animEffect transition="in" filter="wipe(left)">
                                      <p:cBhvr>
                                        <p:cTn id="36" dur="1500"/>
                                        <p:tgtEl>
                                          <p:spTgt spid="68">
                                            <p:txEl>
                                              <p:pRg st="1" end="1"/>
                                            </p:txEl>
                                          </p:spTgt>
                                        </p:tgtEl>
                                      </p:cBhvr>
                                    </p:animEffect>
                                  </p:childTnLst>
                                </p:cTn>
                              </p:par>
                            </p:childTnLst>
                          </p:cTn>
                        </p:par>
                        <p:par>
                          <p:cTn id="37" fill="hold">
                            <p:stCondLst>
                              <p:cond delay="3750"/>
                            </p:stCondLst>
                            <p:childTnLst>
                              <p:par>
                                <p:cTn id="38" presetID="22" presetClass="entr" presetSubtype="8" fill="hold" nodeType="afterEffect">
                                  <p:stCondLst>
                                    <p:cond delay="0"/>
                                  </p:stCondLst>
                                  <p:childTnLst>
                                    <p:set>
                                      <p:cBhvr>
                                        <p:cTn id="39" dur="1" fill="hold">
                                          <p:stCondLst>
                                            <p:cond delay="0"/>
                                          </p:stCondLst>
                                        </p:cTn>
                                        <p:tgtEl>
                                          <p:spTgt spid="68">
                                            <p:txEl>
                                              <p:pRg st="0" end="0"/>
                                            </p:txEl>
                                          </p:spTgt>
                                        </p:tgtEl>
                                        <p:attrNameLst>
                                          <p:attrName>style.visibility</p:attrName>
                                        </p:attrNameLst>
                                      </p:cBhvr>
                                      <p:to>
                                        <p:strVal val="visible"/>
                                      </p:to>
                                    </p:set>
                                    <p:animEffect transition="in" filter="wipe(left)">
                                      <p:cBhvr>
                                        <p:cTn id="40" dur="1500"/>
                                        <p:tgtEl>
                                          <p:spTgt spid="68">
                                            <p:txEl>
                                              <p:pRg st="0" end="0"/>
                                            </p:txEl>
                                          </p:spTgt>
                                        </p:tgtEl>
                                      </p:cBhvr>
                                    </p:animEffect>
                                  </p:childTnLst>
                                </p:cTn>
                              </p:par>
                            </p:childTnLst>
                          </p:cTn>
                        </p:par>
                        <p:par>
                          <p:cTn id="41" fill="hold">
                            <p:stCondLst>
                              <p:cond delay="5250"/>
                            </p:stCondLst>
                            <p:childTnLst>
                              <p:par>
                                <p:cTn id="42" presetID="6" presetClass="emph" presetSubtype="0" fill="hold" nodeType="afterEffect">
                                  <p:stCondLst>
                                    <p:cond delay="0"/>
                                  </p:stCondLst>
                                  <p:childTnLst>
                                    <p:animScale>
                                      <p:cBhvr>
                                        <p:cTn id="43" dur="1250" fill="hold"/>
                                        <p:tgtEl>
                                          <p:spTgt spid="849"/>
                                        </p:tgtEl>
                                      </p:cBhvr>
                                      <p:by x="150000" y="150000"/>
                                    </p:animScale>
                                  </p:childTnLst>
                                </p:cTn>
                              </p:par>
                            </p:childTnLst>
                          </p:cTn>
                        </p:par>
                        <p:par>
                          <p:cTn id="44" fill="hold">
                            <p:stCondLst>
                              <p:cond delay="6500"/>
                            </p:stCondLst>
                            <p:childTnLst>
                              <p:par>
                                <p:cTn id="45" presetID="6" presetClass="emph" presetSubtype="0" fill="hold" nodeType="afterEffect">
                                  <p:stCondLst>
                                    <p:cond delay="0"/>
                                  </p:stCondLst>
                                  <p:childTnLst>
                                    <p:animScale>
                                      <p:cBhvr>
                                        <p:cTn id="46" dur="1250" fill="hold"/>
                                        <p:tgtEl>
                                          <p:spTgt spid="853"/>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63384"/>
            <a:ext cx="4935648" cy="1183048"/>
            <a:chOff x="293561" y="1198683"/>
            <a:chExt cx="3713701" cy="118304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9" y="1419682"/>
            <a:ext cx="8123722" cy="1376858"/>
            <a:chOff x="380198" y="1213942"/>
            <a:chExt cx="8560889"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1" y="1213942"/>
              <a:ext cx="7474236" cy="1376858"/>
              <a:chOff x="1466851" y="1213942"/>
              <a:chExt cx="7474236"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1" y="1213942"/>
                <a:ext cx="7474236"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811901" y="1377631"/>
                <a:ext cx="5946989"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iế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24, 30)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ừ</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ỉ</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ra</a:t>
                </a: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LN(24, 30)</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3</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 name="Group 2">
            <a:extLst>
              <a:ext uri="{FF2B5EF4-FFF2-40B4-BE49-F238E27FC236}">
                <a16:creationId xmlns:a16="http://schemas.microsoft.com/office/drawing/2014/main" id="{F491BBA7-F502-440A-A56E-0084D941D3E3}"/>
              </a:ext>
            </a:extLst>
          </p:cNvPr>
          <p:cNvGrpSpPr/>
          <p:nvPr/>
        </p:nvGrpSpPr>
        <p:grpSpPr>
          <a:xfrm>
            <a:off x="742283" y="3300935"/>
            <a:ext cx="8596181" cy="2050180"/>
            <a:chOff x="742283" y="3052650"/>
            <a:chExt cx="8596181" cy="1824151"/>
          </a:xfrm>
        </p:grpSpPr>
        <p:grpSp>
          <p:nvGrpSpPr>
            <p:cNvPr id="2" name="Group 1">
              <a:extLst>
                <a:ext uri="{FF2B5EF4-FFF2-40B4-BE49-F238E27FC236}">
                  <a16:creationId xmlns:a16="http://schemas.microsoft.com/office/drawing/2014/main" id="{EE88ACA4-E013-4524-98E4-1EBD6CB02BE2}"/>
                </a:ext>
              </a:extLst>
            </p:cNvPr>
            <p:cNvGrpSpPr/>
            <p:nvPr/>
          </p:nvGrpSpPr>
          <p:grpSpPr>
            <a:xfrm>
              <a:off x="1579249" y="3052650"/>
              <a:ext cx="7759215" cy="1824151"/>
              <a:chOff x="105930" y="3051424"/>
              <a:chExt cx="5818620" cy="1886009"/>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05930" y="3051424"/>
                <a:ext cx="5818620" cy="1886009"/>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159" name="Google Shape;360;p37">
                <a:extLst>
                  <a:ext uri="{FF2B5EF4-FFF2-40B4-BE49-F238E27FC236}">
                    <a16:creationId xmlns:a16="http://schemas.microsoft.com/office/drawing/2014/main" id="{3AFFFBC1-B0F9-42D7-BC6A-CBFFDE5255BF}"/>
                  </a:ext>
                </a:extLst>
              </p:cNvPr>
              <p:cNvSpPr txBox="1">
                <a:spLocks/>
              </p:cNvSpPr>
              <p:nvPr/>
            </p:nvSpPr>
            <p:spPr>
              <a:xfrm>
                <a:off x="868648" y="3092384"/>
                <a:ext cx="4832096" cy="150077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24) = {1; 2; 3; 4; 6; 8; 12; 24}</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30) = {1; 2; 5; 6; 15; 30}</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24, 30) = {1; 2; 6}</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LN(24, 30) = 6</a:t>
                </a:r>
              </a:p>
              <a:p>
                <a:pPr algn="just"/>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56" name="Group 155">
              <a:extLst>
                <a:ext uri="{FF2B5EF4-FFF2-40B4-BE49-F238E27FC236}">
                  <a16:creationId xmlns:a16="http://schemas.microsoft.com/office/drawing/2014/main" id="{2103DEEE-52B4-452E-AD5B-4F3F7D1A53D9}"/>
                </a:ext>
              </a:extLst>
            </p:cNvPr>
            <p:cNvGrpSpPr/>
            <p:nvPr/>
          </p:nvGrpSpPr>
          <p:grpSpPr>
            <a:xfrm>
              <a:off x="742283" y="3485249"/>
              <a:ext cx="1580584" cy="716479"/>
              <a:chOff x="6960794" y="4349731"/>
              <a:chExt cx="1386313" cy="710152"/>
            </a:xfrm>
          </p:grpSpPr>
          <p:sp>
            <p:nvSpPr>
              <p:cNvPr id="157" name="Cloud 156">
                <a:extLst>
                  <a:ext uri="{FF2B5EF4-FFF2-40B4-BE49-F238E27FC236}">
                    <a16:creationId xmlns:a16="http://schemas.microsoft.com/office/drawing/2014/main" id="{A1A24E24-C0F2-4E1F-B1F1-56FCFB2A4C96}"/>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170976"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457" name="Con bướm"/>
          <p:cNvGrpSpPr/>
          <p:nvPr/>
        </p:nvGrpSpPr>
        <p:grpSpPr>
          <a:xfrm>
            <a:off x="9040016" y="4734560"/>
            <a:ext cx="1328599" cy="1265302"/>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oogle Shape;2224;p73">
            <a:extLst>
              <a:ext uri="{FF2B5EF4-FFF2-40B4-BE49-F238E27FC236}">
                <a16:creationId xmlns:a16="http://schemas.microsoft.com/office/drawing/2014/main" id="{1E7A08C8-709C-457D-9875-751676F09F4D}"/>
              </a:ext>
            </a:extLst>
          </p:cNvPr>
          <p:cNvGrpSpPr/>
          <p:nvPr/>
        </p:nvGrpSpPr>
        <p:grpSpPr>
          <a:xfrm>
            <a:off x="8078673" y="1816067"/>
            <a:ext cx="1561487" cy="1065909"/>
            <a:chOff x="6876425" y="1268933"/>
            <a:chExt cx="1561487" cy="1065909"/>
          </a:xfrm>
        </p:grpSpPr>
        <p:grpSp>
          <p:nvGrpSpPr>
            <p:cNvPr id="52" name="Google Shape;2225;p73">
              <a:extLst>
                <a:ext uri="{FF2B5EF4-FFF2-40B4-BE49-F238E27FC236}">
                  <a16:creationId xmlns:a16="http://schemas.microsoft.com/office/drawing/2014/main" id="{9DFB1ED6-7DD3-4E51-A0C5-C974659F2F0E}"/>
                </a:ext>
              </a:extLst>
            </p:cNvPr>
            <p:cNvGrpSpPr/>
            <p:nvPr/>
          </p:nvGrpSpPr>
          <p:grpSpPr>
            <a:xfrm rot="1400853">
              <a:off x="7594471" y="1724483"/>
              <a:ext cx="781309" cy="474987"/>
              <a:chOff x="10471811" y="1727339"/>
              <a:chExt cx="781324" cy="474996"/>
            </a:xfrm>
          </p:grpSpPr>
          <p:sp>
            <p:nvSpPr>
              <p:cNvPr id="62" name="Google Shape;2226;p73">
                <a:extLst>
                  <a:ext uri="{FF2B5EF4-FFF2-40B4-BE49-F238E27FC236}">
                    <a16:creationId xmlns:a16="http://schemas.microsoft.com/office/drawing/2014/main" id="{1BB3CC0F-FD56-4712-8AFA-ADE79BAC4AE0}"/>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3" name="Google Shape;2227;p73">
                <a:extLst>
                  <a:ext uri="{FF2B5EF4-FFF2-40B4-BE49-F238E27FC236}">
                    <a16:creationId xmlns:a16="http://schemas.microsoft.com/office/drawing/2014/main" id="{331420A6-6954-4335-97CD-F54A30D61954}"/>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4" name="Google Shape;2228;p73">
                <a:extLst>
                  <a:ext uri="{FF2B5EF4-FFF2-40B4-BE49-F238E27FC236}">
                    <a16:creationId xmlns:a16="http://schemas.microsoft.com/office/drawing/2014/main" id="{1F86C379-0900-45F0-83D0-9430C4680379}"/>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5" name="Google Shape;2229;p73">
                <a:extLst>
                  <a:ext uri="{FF2B5EF4-FFF2-40B4-BE49-F238E27FC236}">
                    <a16:creationId xmlns:a16="http://schemas.microsoft.com/office/drawing/2014/main" id="{BCCA29DD-04B8-406D-8D52-4B95EBC447C2}"/>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2230;p73">
                <a:extLst>
                  <a:ext uri="{FF2B5EF4-FFF2-40B4-BE49-F238E27FC236}">
                    <a16:creationId xmlns:a16="http://schemas.microsoft.com/office/drawing/2014/main" id="{C24928D2-CF40-498F-9AC4-AA2B40C12F68}"/>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 name="Google Shape;2231;p73">
                <a:extLst>
                  <a:ext uri="{FF2B5EF4-FFF2-40B4-BE49-F238E27FC236}">
                    <a16:creationId xmlns:a16="http://schemas.microsoft.com/office/drawing/2014/main" id="{C87A749F-3CA9-4180-90B8-64DB9824621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3" name="Google Shape;2232;p73">
              <a:extLst>
                <a:ext uri="{FF2B5EF4-FFF2-40B4-BE49-F238E27FC236}">
                  <a16:creationId xmlns:a16="http://schemas.microsoft.com/office/drawing/2014/main" id="{BD05EF3C-19F7-4A94-A79D-CD42A9289634}"/>
                </a:ext>
              </a:extLst>
            </p:cNvPr>
            <p:cNvGrpSpPr/>
            <p:nvPr/>
          </p:nvGrpSpPr>
          <p:grpSpPr>
            <a:xfrm>
              <a:off x="6907063" y="1389007"/>
              <a:ext cx="626852" cy="654662"/>
              <a:chOff x="6907063" y="1389007"/>
              <a:chExt cx="626852" cy="654662"/>
            </a:xfrm>
          </p:grpSpPr>
          <p:sp>
            <p:nvSpPr>
              <p:cNvPr id="55" name="Google Shape;2233;p73">
                <a:extLst>
                  <a:ext uri="{FF2B5EF4-FFF2-40B4-BE49-F238E27FC236}">
                    <a16:creationId xmlns:a16="http://schemas.microsoft.com/office/drawing/2014/main" id="{ED6647C2-A5D3-4986-88C8-D858F69E574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6" name="Google Shape;2234;p73">
                <a:extLst>
                  <a:ext uri="{FF2B5EF4-FFF2-40B4-BE49-F238E27FC236}">
                    <a16:creationId xmlns:a16="http://schemas.microsoft.com/office/drawing/2014/main" id="{BEF36C5F-5381-454C-930D-1E55C764FB20}"/>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7" name="Google Shape;2235;p73">
                <a:extLst>
                  <a:ext uri="{FF2B5EF4-FFF2-40B4-BE49-F238E27FC236}">
                    <a16:creationId xmlns:a16="http://schemas.microsoft.com/office/drawing/2014/main" id="{4DA80C5C-F21D-4C1B-8284-E31EF20757D8}"/>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8" name="Google Shape;2236;p73">
                <a:extLst>
                  <a:ext uri="{FF2B5EF4-FFF2-40B4-BE49-F238E27FC236}">
                    <a16:creationId xmlns:a16="http://schemas.microsoft.com/office/drawing/2014/main" id="{621CD75A-99B4-4D6C-BFE4-BC633B689B97}"/>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2237;p73">
                <a:extLst>
                  <a:ext uri="{FF2B5EF4-FFF2-40B4-BE49-F238E27FC236}">
                    <a16:creationId xmlns:a16="http://schemas.microsoft.com/office/drawing/2014/main" id="{77D0132F-40F4-4227-975F-F58A20DE69A3}"/>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0" name="Google Shape;2238;p73">
                <a:extLst>
                  <a:ext uri="{FF2B5EF4-FFF2-40B4-BE49-F238E27FC236}">
                    <a16:creationId xmlns:a16="http://schemas.microsoft.com/office/drawing/2014/main" id="{8BDF2A95-316A-4932-A1B9-93351E7BEF58}"/>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1" name="Google Shape;2239;p73">
                <a:extLst>
                  <a:ext uri="{FF2B5EF4-FFF2-40B4-BE49-F238E27FC236}">
                    <a16:creationId xmlns:a16="http://schemas.microsoft.com/office/drawing/2014/main" id="{DEF0B0A3-608A-43D5-813C-E4B7792713AE}"/>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4" name="Google Shape;2240;p73">
              <a:extLst>
                <a:ext uri="{FF2B5EF4-FFF2-40B4-BE49-F238E27FC236}">
                  <a16:creationId xmlns:a16="http://schemas.microsoft.com/office/drawing/2014/main" id="{FD65C304-12EB-4DDE-BC22-0656A5BC3DB4}"/>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402120154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286" name="Google Shape;286;p35"/>
          <p:cNvSpPr txBox="1">
            <a:spLocks noGrp="1"/>
          </p:cNvSpPr>
          <p:nvPr>
            <p:ph type="title"/>
          </p:nvPr>
        </p:nvSpPr>
        <p:spPr>
          <a:xfrm>
            <a:off x="2292670" y="1550097"/>
            <a:ext cx="6102746" cy="1954600"/>
          </a:xfrm>
          <a:prstGeom prst="rect">
            <a:avLst/>
          </a:prstGeom>
        </p:spPr>
        <p:txBody>
          <a:bodyPr spcFirstLastPara="1" wrap="square" lIns="360000" tIns="91425" rIns="91425" bIns="91425" anchor="b" anchorCtr="0">
            <a:noAutofit/>
          </a:bodyPr>
          <a:lstStyle/>
          <a:p>
            <a:pPr algn="just"/>
            <a:r>
              <a:rPr lang="en-US" sz="4000" dirty="0"/>
              <a:t>L</a:t>
            </a:r>
            <a:r>
              <a:rPr lang="en-GB" sz="4000" dirty="0" err="1"/>
              <a:t>àm</a:t>
            </a:r>
            <a:r>
              <a:rPr lang="en-GB" sz="4000" dirty="0"/>
              <a:t> </a:t>
            </a:r>
            <a:r>
              <a:rPr lang="en-GB" sz="4000" dirty="0" err="1"/>
              <a:t>thế</a:t>
            </a:r>
            <a:r>
              <a:rPr lang="en-GB" sz="4000" dirty="0"/>
              <a:t> </a:t>
            </a:r>
            <a:r>
              <a:rPr lang="en-GB" sz="4000" dirty="0" err="1"/>
              <a:t>nào</a:t>
            </a:r>
            <a:r>
              <a:rPr lang="en-GB" sz="4000" dirty="0"/>
              <a:t> </a:t>
            </a:r>
            <a:r>
              <a:rPr lang="en-GB" sz="4000" dirty="0" err="1"/>
              <a:t>để</a:t>
            </a:r>
            <a:r>
              <a:rPr lang="en-GB" sz="4000" dirty="0"/>
              <a:t> </a:t>
            </a:r>
            <a:r>
              <a:rPr lang="en-GB" sz="4000" dirty="0" err="1"/>
              <a:t>tìm</a:t>
            </a:r>
            <a:r>
              <a:rPr lang="en-GB" sz="4000" dirty="0"/>
              <a:t> </a:t>
            </a:r>
            <a:r>
              <a:rPr lang="en-GB" sz="4000" dirty="0" err="1"/>
              <a:t>được</a:t>
            </a:r>
            <a:r>
              <a:rPr lang="en-GB" sz="4000" dirty="0"/>
              <a:t> </a:t>
            </a:r>
            <a:r>
              <a:rPr lang="en-GB" sz="4000" dirty="0" err="1"/>
              <a:t>số</a:t>
            </a:r>
            <a:r>
              <a:rPr lang="en-GB" sz="4000" dirty="0"/>
              <a:t> </a:t>
            </a:r>
            <a:r>
              <a:rPr lang="en-GB" sz="4000" dirty="0" err="1"/>
              <a:t>lớn</a:t>
            </a:r>
            <a:r>
              <a:rPr lang="en-GB" sz="4000" dirty="0"/>
              <a:t> </a:t>
            </a:r>
            <a:r>
              <a:rPr lang="en-GB" sz="4000" dirty="0" err="1"/>
              <a:t>nhất</a:t>
            </a:r>
            <a:r>
              <a:rPr lang="en-GB" sz="4000" dirty="0"/>
              <a:t> </a:t>
            </a:r>
            <a:r>
              <a:rPr lang="en-GB" sz="4000" dirty="0" err="1"/>
              <a:t>vừa</a:t>
            </a:r>
            <a:r>
              <a:rPr lang="en-GB" sz="4000" dirty="0"/>
              <a:t> </a:t>
            </a:r>
            <a:r>
              <a:rPr lang="en-GB" sz="4000" dirty="0" err="1"/>
              <a:t>là</a:t>
            </a:r>
            <a:r>
              <a:rPr lang="en-GB" sz="4000" dirty="0"/>
              <a:t> </a:t>
            </a:r>
            <a:r>
              <a:rPr lang="en-GB" sz="4000" dirty="0" err="1"/>
              <a:t>ước</a:t>
            </a:r>
            <a:r>
              <a:rPr lang="en-GB" sz="4000" dirty="0"/>
              <a:t> </a:t>
            </a:r>
            <a:r>
              <a:rPr lang="en-GB" sz="4000" dirty="0" err="1"/>
              <a:t>của</a:t>
            </a:r>
            <a:r>
              <a:rPr lang="en-GB" sz="4000" dirty="0"/>
              <a:t> 504, </a:t>
            </a:r>
            <a:r>
              <a:rPr lang="en-GB" sz="4000" dirty="0" err="1"/>
              <a:t>vừa</a:t>
            </a:r>
            <a:r>
              <a:rPr lang="en-GB" sz="4000" dirty="0"/>
              <a:t> </a:t>
            </a:r>
            <a:r>
              <a:rPr lang="en-GB" sz="4000" dirty="0" err="1"/>
              <a:t>là</a:t>
            </a:r>
            <a:r>
              <a:rPr lang="en-GB" sz="4000" dirty="0"/>
              <a:t> </a:t>
            </a:r>
            <a:r>
              <a:rPr lang="en-GB" sz="4000" dirty="0" err="1"/>
              <a:t>ước</a:t>
            </a:r>
            <a:r>
              <a:rPr lang="en-GB" sz="4000" dirty="0"/>
              <a:t> </a:t>
            </a:r>
            <a:r>
              <a:rPr lang="en-GB" sz="4000" dirty="0" err="1"/>
              <a:t>của</a:t>
            </a:r>
            <a:r>
              <a:rPr lang="en-GB" sz="4000" dirty="0"/>
              <a:t> 588? </a:t>
            </a:r>
            <a:endParaRPr sz="4000" dirty="0"/>
          </a:p>
        </p:txBody>
      </p:sp>
      <p:grpSp>
        <p:nvGrpSpPr>
          <p:cNvPr id="3" name="Group 2">
            <a:extLst>
              <a:ext uri="{FF2B5EF4-FFF2-40B4-BE49-F238E27FC236}">
                <a16:creationId xmlns:a16="http://schemas.microsoft.com/office/drawing/2014/main" id="{06A9BB13-937A-404C-A84B-7F15A4C07818}"/>
              </a:ext>
            </a:extLst>
          </p:cNvPr>
          <p:cNvGrpSpPr/>
          <p:nvPr/>
        </p:nvGrpSpPr>
        <p:grpSpPr>
          <a:xfrm>
            <a:off x="7986472" y="3316287"/>
            <a:ext cx="2813291" cy="2993127"/>
            <a:chOff x="5931553" y="2386132"/>
            <a:chExt cx="2813291" cy="2993127"/>
          </a:xfrm>
        </p:grpSpPr>
        <p:grpSp>
          <p:nvGrpSpPr>
            <p:cNvPr id="288" name="Google Shape;288;p35"/>
            <p:cNvGrpSpPr/>
            <p:nvPr/>
          </p:nvGrpSpPr>
          <p:grpSpPr>
            <a:xfrm>
              <a:off x="5931553" y="2526410"/>
              <a:ext cx="2685457" cy="2852849"/>
              <a:chOff x="5970825" y="1928038"/>
              <a:chExt cx="1569800" cy="1667650"/>
            </a:xfrm>
          </p:grpSpPr>
          <p:sp>
            <p:nvSpPr>
              <p:cNvPr id="289" name="Google Shape;289;p35"/>
              <p:cNvSpPr/>
              <p:nvPr/>
            </p:nvSpPr>
            <p:spPr>
              <a:xfrm>
                <a:off x="6216675" y="1948963"/>
                <a:ext cx="1179075" cy="853200"/>
              </a:xfrm>
              <a:custGeom>
                <a:avLst/>
                <a:gdLst/>
                <a:ahLst/>
                <a:cxnLst/>
                <a:rect l="l" t="t" r="r" b="b"/>
                <a:pathLst>
                  <a:path w="47163" h="34128" extrusionOk="0">
                    <a:moveTo>
                      <a:pt x="46785" y="22201"/>
                    </a:moveTo>
                    <a:cubicBezTo>
                      <a:pt x="46221" y="21217"/>
                      <a:pt x="45844" y="20150"/>
                      <a:pt x="45216" y="19209"/>
                    </a:cubicBezTo>
                    <a:cubicBezTo>
                      <a:pt x="44881" y="18685"/>
                      <a:pt x="44861" y="18079"/>
                      <a:pt x="45321" y="17556"/>
                    </a:cubicBezTo>
                    <a:cubicBezTo>
                      <a:pt x="45865" y="16928"/>
                      <a:pt x="46179" y="16216"/>
                      <a:pt x="46074" y="15379"/>
                    </a:cubicBezTo>
                    <a:cubicBezTo>
                      <a:pt x="46053" y="15191"/>
                      <a:pt x="46074" y="14982"/>
                      <a:pt x="46074" y="14773"/>
                    </a:cubicBezTo>
                    <a:cubicBezTo>
                      <a:pt x="46116" y="14438"/>
                      <a:pt x="45969" y="14187"/>
                      <a:pt x="45760" y="13915"/>
                    </a:cubicBezTo>
                    <a:cubicBezTo>
                      <a:pt x="45384" y="13475"/>
                      <a:pt x="45007" y="12994"/>
                      <a:pt x="44651" y="12534"/>
                    </a:cubicBezTo>
                    <a:cubicBezTo>
                      <a:pt x="44442" y="12262"/>
                      <a:pt x="44191" y="12011"/>
                      <a:pt x="43940" y="11802"/>
                    </a:cubicBezTo>
                    <a:cubicBezTo>
                      <a:pt x="43187" y="11216"/>
                      <a:pt x="42475" y="10546"/>
                      <a:pt x="41555" y="10170"/>
                    </a:cubicBezTo>
                    <a:cubicBezTo>
                      <a:pt x="41366" y="10107"/>
                      <a:pt x="41220" y="9960"/>
                      <a:pt x="41032" y="9856"/>
                    </a:cubicBezTo>
                    <a:cubicBezTo>
                      <a:pt x="40676" y="9709"/>
                      <a:pt x="40529" y="9416"/>
                      <a:pt x="40571" y="9061"/>
                    </a:cubicBezTo>
                    <a:cubicBezTo>
                      <a:pt x="40592" y="8454"/>
                      <a:pt x="40592" y="7847"/>
                      <a:pt x="40613" y="7282"/>
                    </a:cubicBezTo>
                    <a:cubicBezTo>
                      <a:pt x="40676" y="6068"/>
                      <a:pt x="39943" y="5357"/>
                      <a:pt x="39044" y="4729"/>
                    </a:cubicBezTo>
                    <a:cubicBezTo>
                      <a:pt x="38270" y="4499"/>
                      <a:pt x="37495" y="4164"/>
                      <a:pt x="36658" y="4164"/>
                    </a:cubicBezTo>
                    <a:cubicBezTo>
                      <a:pt x="35257" y="4164"/>
                      <a:pt x="33813" y="4102"/>
                      <a:pt x="32411" y="4081"/>
                    </a:cubicBezTo>
                    <a:cubicBezTo>
                      <a:pt x="31951" y="4081"/>
                      <a:pt x="31490" y="3997"/>
                      <a:pt x="31072" y="4248"/>
                    </a:cubicBezTo>
                    <a:cubicBezTo>
                      <a:pt x="30967" y="4290"/>
                      <a:pt x="30779" y="4269"/>
                      <a:pt x="30653" y="4290"/>
                    </a:cubicBezTo>
                    <a:cubicBezTo>
                      <a:pt x="29900" y="4290"/>
                      <a:pt x="29754" y="4164"/>
                      <a:pt x="29733" y="3432"/>
                    </a:cubicBezTo>
                    <a:cubicBezTo>
                      <a:pt x="29733" y="3160"/>
                      <a:pt x="29733" y="2909"/>
                      <a:pt x="29649" y="2679"/>
                    </a:cubicBezTo>
                    <a:cubicBezTo>
                      <a:pt x="29398" y="2093"/>
                      <a:pt x="29021" y="1591"/>
                      <a:pt x="28477" y="1256"/>
                    </a:cubicBezTo>
                    <a:cubicBezTo>
                      <a:pt x="28017" y="963"/>
                      <a:pt x="27515" y="649"/>
                      <a:pt x="27034" y="377"/>
                    </a:cubicBezTo>
                    <a:cubicBezTo>
                      <a:pt x="26783" y="210"/>
                      <a:pt x="26490" y="126"/>
                      <a:pt x="26155" y="105"/>
                    </a:cubicBezTo>
                    <a:cubicBezTo>
                      <a:pt x="23623" y="1"/>
                      <a:pt x="23623" y="1"/>
                      <a:pt x="21154" y="796"/>
                    </a:cubicBezTo>
                    <a:cubicBezTo>
                      <a:pt x="21133" y="796"/>
                      <a:pt x="21112" y="817"/>
                      <a:pt x="21070" y="817"/>
                    </a:cubicBezTo>
                    <a:cubicBezTo>
                      <a:pt x="20757" y="859"/>
                      <a:pt x="20526" y="1047"/>
                      <a:pt x="20275" y="1235"/>
                    </a:cubicBezTo>
                    <a:cubicBezTo>
                      <a:pt x="19752" y="1633"/>
                      <a:pt x="19229" y="1988"/>
                      <a:pt x="18727" y="2428"/>
                    </a:cubicBezTo>
                    <a:cubicBezTo>
                      <a:pt x="18434" y="2700"/>
                      <a:pt x="18099" y="2783"/>
                      <a:pt x="17702" y="2616"/>
                    </a:cubicBezTo>
                    <a:cubicBezTo>
                      <a:pt x="17513" y="2532"/>
                      <a:pt x="17304" y="2491"/>
                      <a:pt x="17137" y="2511"/>
                    </a:cubicBezTo>
                    <a:cubicBezTo>
                      <a:pt x="16321" y="2616"/>
                      <a:pt x="15484" y="2700"/>
                      <a:pt x="14689" y="2909"/>
                    </a:cubicBezTo>
                    <a:cubicBezTo>
                      <a:pt x="14124" y="3035"/>
                      <a:pt x="13580" y="3307"/>
                      <a:pt x="13057" y="3579"/>
                    </a:cubicBezTo>
                    <a:cubicBezTo>
                      <a:pt x="12178" y="4060"/>
                      <a:pt x="11487" y="4708"/>
                      <a:pt x="10818" y="5420"/>
                    </a:cubicBezTo>
                    <a:cubicBezTo>
                      <a:pt x="10462" y="5817"/>
                      <a:pt x="10085" y="6257"/>
                      <a:pt x="10044" y="6801"/>
                    </a:cubicBezTo>
                    <a:cubicBezTo>
                      <a:pt x="9960" y="7429"/>
                      <a:pt x="9646" y="7973"/>
                      <a:pt x="9709" y="8642"/>
                    </a:cubicBezTo>
                    <a:cubicBezTo>
                      <a:pt x="9730" y="8977"/>
                      <a:pt x="9541" y="9207"/>
                      <a:pt x="9186" y="9333"/>
                    </a:cubicBezTo>
                    <a:cubicBezTo>
                      <a:pt x="8391" y="9605"/>
                      <a:pt x="7658" y="9939"/>
                      <a:pt x="6926" y="10337"/>
                    </a:cubicBezTo>
                    <a:cubicBezTo>
                      <a:pt x="6382" y="10651"/>
                      <a:pt x="5859" y="10965"/>
                      <a:pt x="5420" y="11425"/>
                    </a:cubicBezTo>
                    <a:cubicBezTo>
                      <a:pt x="5148" y="11718"/>
                      <a:pt x="4834" y="11990"/>
                      <a:pt x="4541" y="12262"/>
                    </a:cubicBezTo>
                    <a:cubicBezTo>
                      <a:pt x="4290" y="12534"/>
                      <a:pt x="4080" y="12827"/>
                      <a:pt x="3850" y="13099"/>
                    </a:cubicBezTo>
                    <a:cubicBezTo>
                      <a:pt x="3578" y="13413"/>
                      <a:pt x="3453" y="13789"/>
                      <a:pt x="3474" y="14208"/>
                    </a:cubicBezTo>
                    <a:cubicBezTo>
                      <a:pt x="3495" y="14668"/>
                      <a:pt x="3369" y="15170"/>
                      <a:pt x="3767" y="15568"/>
                    </a:cubicBezTo>
                    <a:cubicBezTo>
                      <a:pt x="4018" y="15861"/>
                      <a:pt x="3976" y="16279"/>
                      <a:pt x="3913" y="16635"/>
                    </a:cubicBezTo>
                    <a:cubicBezTo>
                      <a:pt x="3892" y="16928"/>
                      <a:pt x="3683" y="17074"/>
                      <a:pt x="3453" y="17221"/>
                    </a:cubicBezTo>
                    <a:cubicBezTo>
                      <a:pt x="3327" y="17284"/>
                      <a:pt x="3223" y="17388"/>
                      <a:pt x="3139" y="17493"/>
                    </a:cubicBezTo>
                    <a:cubicBezTo>
                      <a:pt x="2825" y="17869"/>
                      <a:pt x="2490" y="18204"/>
                      <a:pt x="2197" y="18602"/>
                    </a:cubicBezTo>
                    <a:cubicBezTo>
                      <a:pt x="2072" y="18790"/>
                      <a:pt x="1925" y="18957"/>
                      <a:pt x="1821" y="19146"/>
                    </a:cubicBezTo>
                    <a:cubicBezTo>
                      <a:pt x="1590" y="19522"/>
                      <a:pt x="1381" y="19878"/>
                      <a:pt x="1151" y="20213"/>
                    </a:cubicBezTo>
                    <a:cubicBezTo>
                      <a:pt x="879" y="20527"/>
                      <a:pt x="733" y="20882"/>
                      <a:pt x="649" y="21301"/>
                    </a:cubicBezTo>
                    <a:cubicBezTo>
                      <a:pt x="461" y="22180"/>
                      <a:pt x="230" y="23079"/>
                      <a:pt x="84" y="23958"/>
                    </a:cubicBezTo>
                    <a:cubicBezTo>
                      <a:pt x="0" y="24377"/>
                      <a:pt x="42" y="24795"/>
                      <a:pt x="84" y="25214"/>
                    </a:cubicBezTo>
                    <a:cubicBezTo>
                      <a:pt x="105" y="25548"/>
                      <a:pt x="230" y="25862"/>
                      <a:pt x="293" y="26218"/>
                    </a:cubicBezTo>
                    <a:cubicBezTo>
                      <a:pt x="398" y="27055"/>
                      <a:pt x="733" y="27787"/>
                      <a:pt x="1172" y="28478"/>
                    </a:cubicBezTo>
                    <a:cubicBezTo>
                      <a:pt x="1298" y="28666"/>
                      <a:pt x="1402" y="28875"/>
                      <a:pt x="1486" y="29084"/>
                    </a:cubicBezTo>
                    <a:cubicBezTo>
                      <a:pt x="1611" y="29587"/>
                      <a:pt x="1883" y="30005"/>
                      <a:pt x="2135" y="30444"/>
                    </a:cubicBezTo>
                    <a:cubicBezTo>
                      <a:pt x="2532" y="31072"/>
                      <a:pt x="2867" y="31721"/>
                      <a:pt x="3495" y="32139"/>
                    </a:cubicBezTo>
                    <a:cubicBezTo>
                      <a:pt x="3704" y="32286"/>
                      <a:pt x="3746" y="32516"/>
                      <a:pt x="3641" y="32662"/>
                    </a:cubicBezTo>
                    <a:cubicBezTo>
                      <a:pt x="3536" y="32851"/>
                      <a:pt x="3348" y="32934"/>
                      <a:pt x="3139" y="32913"/>
                    </a:cubicBezTo>
                    <a:cubicBezTo>
                      <a:pt x="2971" y="32872"/>
                      <a:pt x="2825" y="32830"/>
                      <a:pt x="2637" y="32767"/>
                    </a:cubicBezTo>
                    <a:cubicBezTo>
                      <a:pt x="2553" y="33018"/>
                      <a:pt x="2490" y="33185"/>
                      <a:pt x="2448" y="33374"/>
                    </a:cubicBezTo>
                    <a:cubicBezTo>
                      <a:pt x="2407" y="33583"/>
                      <a:pt x="2386" y="33792"/>
                      <a:pt x="2344" y="34022"/>
                    </a:cubicBezTo>
                    <a:cubicBezTo>
                      <a:pt x="3536" y="33918"/>
                      <a:pt x="4687" y="33813"/>
                      <a:pt x="5796" y="33771"/>
                    </a:cubicBezTo>
                    <a:cubicBezTo>
                      <a:pt x="6926" y="33688"/>
                      <a:pt x="8056" y="33771"/>
                      <a:pt x="9290" y="33604"/>
                    </a:cubicBezTo>
                    <a:cubicBezTo>
                      <a:pt x="8809" y="33039"/>
                      <a:pt x="8286" y="32641"/>
                      <a:pt x="7993" y="32035"/>
                    </a:cubicBezTo>
                    <a:cubicBezTo>
                      <a:pt x="7721" y="31470"/>
                      <a:pt x="7470" y="30863"/>
                      <a:pt x="7114" y="30319"/>
                    </a:cubicBezTo>
                    <a:cubicBezTo>
                      <a:pt x="6466" y="30507"/>
                      <a:pt x="5859" y="30528"/>
                      <a:pt x="5252" y="30235"/>
                    </a:cubicBezTo>
                    <a:cubicBezTo>
                      <a:pt x="5106" y="30152"/>
                      <a:pt x="4917" y="30193"/>
                      <a:pt x="4750" y="30131"/>
                    </a:cubicBezTo>
                    <a:cubicBezTo>
                      <a:pt x="4018" y="29921"/>
                      <a:pt x="3474" y="29419"/>
                      <a:pt x="2951" y="28896"/>
                    </a:cubicBezTo>
                    <a:cubicBezTo>
                      <a:pt x="2909" y="28854"/>
                      <a:pt x="2867" y="28750"/>
                      <a:pt x="2846" y="28666"/>
                    </a:cubicBezTo>
                    <a:cubicBezTo>
                      <a:pt x="2532" y="27934"/>
                      <a:pt x="2281" y="27180"/>
                      <a:pt x="2407" y="26364"/>
                    </a:cubicBezTo>
                    <a:cubicBezTo>
                      <a:pt x="2427" y="26218"/>
                      <a:pt x="2427" y="26030"/>
                      <a:pt x="2407" y="25841"/>
                    </a:cubicBezTo>
                    <a:cubicBezTo>
                      <a:pt x="2386" y="25402"/>
                      <a:pt x="2595" y="25004"/>
                      <a:pt x="2867" y="24691"/>
                    </a:cubicBezTo>
                    <a:cubicBezTo>
                      <a:pt x="3139" y="24398"/>
                      <a:pt x="3453" y="24146"/>
                      <a:pt x="3746" y="23854"/>
                    </a:cubicBezTo>
                    <a:cubicBezTo>
                      <a:pt x="3913" y="23707"/>
                      <a:pt x="4101" y="23623"/>
                      <a:pt x="4373" y="23623"/>
                    </a:cubicBezTo>
                    <a:cubicBezTo>
                      <a:pt x="5440" y="23644"/>
                      <a:pt x="6487" y="23414"/>
                      <a:pt x="7554" y="23226"/>
                    </a:cubicBezTo>
                    <a:cubicBezTo>
                      <a:pt x="8056" y="23142"/>
                      <a:pt x="8474" y="22933"/>
                      <a:pt x="8830" y="22598"/>
                    </a:cubicBezTo>
                    <a:cubicBezTo>
                      <a:pt x="9395" y="22096"/>
                      <a:pt x="9918" y="21573"/>
                      <a:pt x="10441" y="21050"/>
                    </a:cubicBezTo>
                    <a:cubicBezTo>
                      <a:pt x="10692" y="20820"/>
                      <a:pt x="10818" y="20506"/>
                      <a:pt x="10881" y="20171"/>
                    </a:cubicBezTo>
                    <a:cubicBezTo>
                      <a:pt x="10985" y="19439"/>
                      <a:pt x="11278" y="18748"/>
                      <a:pt x="11194" y="17995"/>
                    </a:cubicBezTo>
                    <a:cubicBezTo>
                      <a:pt x="11194" y="17953"/>
                      <a:pt x="11194" y="17890"/>
                      <a:pt x="11215" y="17848"/>
                    </a:cubicBezTo>
                    <a:cubicBezTo>
                      <a:pt x="11320" y="17367"/>
                      <a:pt x="11759" y="17158"/>
                      <a:pt x="12220" y="17388"/>
                    </a:cubicBezTo>
                    <a:cubicBezTo>
                      <a:pt x="12387" y="17493"/>
                      <a:pt x="12534" y="17639"/>
                      <a:pt x="12680" y="17765"/>
                    </a:cubicBezTo>
                    <a:cubicBezTo>
                      <a:pt x="12889" y="17974"/>
                      <a:pt x="13161" y="18079"/>
                      <a:pt x="13433" y="18100"/>
                    </a:cubicBezTo>
                    <a:cubicBezTo>
                      <a:pt x="14835" y="18225"/>
                      <a:pt x="15065" y="18183"/>
                      <a:pt x="16300" y="17535"/>
                    </a:cubicBezTo>
                    <a:cubicBezTo>
                      <a:pt x="16446" y="17451"/>
                      <a:pt x="16572" y="17367"/>
                      <a:pt x="16739" y="17284"/>
                    </a:cubicBezTo>
                    <a:cubicBezTo>
                      <a:pt x="17262" y="17032"/>
                      <a:pt x="17681" y="16698"/>
                      <a:pt x="18016" y="16196"/>
                    </a:cubicBezTo>
                    <a:cubicBezTo>
                      <a:pt x="18183" y="15965"/>
                      <a:pt x="18392" y="15756"/>
                      <a:pt x="18601" y="15568"/>
                    </a:cubicBezTo>
                    <a:cubicBezTo>
                      <a:pt x="18936" y="15254"/>
                      <a:pt x="19229" y="14919"/>
                      <a:pt x="19396" y="14501"/>
                    </a:cubicBezTo>
                    <a:cubicBezTo>
                      <a:pt x="19543" y="14229"/>
                      <a:pt x="19668" y="13999"/>
                      <a:pt x="19815" y="13768"/>
                    </a:cubicBezTo>
                    <a:cubicBezTo>
                      <a:pt x="20171" y="13203"/>
                      <a:pt x="20317" y="12639"/>
                      <a:pt x="20338" y="11990"/>
                    </a:cubicBezTo>
                    <a:cubicBezTo>
                      <a:pt x="20338" y="11676"/>
                      <a:pt x="20401" y="11362"/>
                      <a:pt x="20443" y="11048"/>
                    </a:cubicBezTo>
                    <a:cubicBezTo>
                      <a:pt x="20485" y="10797"/>
                      <a:pt x="20526" y="10567"/>
                      <a:pt x="20798" y="10525"/>
                    </a:cubicBezTo>
                    <a:cubicBezTo>
                      <a:pt x="20966" y="10462"/>
                      <a:pt x="21133" y="10672"/>
                      <a:pt x="21175" y="11090"/>
                    </a:cubicBezTo>
                    <a:cubicBezTo>
                      <a:pt x="21238" y="11613"/>
                      <a:pt x="21217" y="12157"/>
                      <a:pt x="21259" y="12722"/>
                    </a:cubicBezTo>
                    <a:cubicBezTo>
                      <a:pt x="21280" y="12973"/>
                      <a:pt x="21280" y="13245"/>
                      <a:pt x="21384" y="13455"/>
                    </a:cubicBezTo>
                    <a:cubicBezTo>
                      <a:pt x="21761" y="14250"/>
                      <a:pt x="22368" y="14919"/>
                      <a:pt x="23016" y="15505"/>
                    </a:cubicBezTo>
                    <a:cubicBezTo>
                      <a:pt x="23456" y="15903"/>
                      <a:pt x="23979" y="16133"/>
                      <a:pt x="24586" y="16007"/>
                    </a:cubicBezTo>
                    <a:cubicBezTo>
                      <a:pt x="25130" y="15882"/>
                      <a:pt x="25715" y="15861"/>
                      <a:pt x="26029" y="15254"/>
                    </a:cubicBezTo>
                    <a:cubicBezTo>
                      <a:pt x="26071" y="15128"/>
                      <a:pt x="26197" y="15045"/>
                      <a:pt x="26301" y="14961"/>
                    </a:cubicBezTo>
                    <a:cubicBezTo>
                      <a:pt x="26762" y="14647"/>
                      <a:pt x="27243" y="14835"/>
                      <a:pt x="27347" y="15379"/>
                    </a:cubicBezTo>
                    <a:cubicBezTo>
                      <a:pt x="27452" y="15882"/>
                      <a:pt x="27536" y="16384"/>
                      <a:pt x="27640" y="16865"/>
                    </a:cubicBezTo>
                    <a:cubicBezTo>
                      <a:pt x="27703" y="17116"/>
                      <a:pt x="27808" y="17367"/>
                      <a:pt x="27912" y="17576"/>
                    </a:cubicBezTo>
                    <a:cubicBezTo>
                      <a:pt x="28226" y="18204"/>
                      <a:pt x="28582" y="18832"/>
                      <a:pt x="28896" y="19460"/>
                    </a:cubicBezTo>
                    <a:cubicBezTo>
                      <a:pt x="29272" y="20171"/>
                      <a:pt x="29942" y="20359"/>
                      <a:pt x="30653" y="20485"/>
                    </a:cubicBezTo>
                    <a:cubicBezTo>
                      <a:pt x="30800" y="20506"/>
                      <a:pt x="30988" y="20464"/>
                      <a:pt x="31156" y="20401"/>
                    </a:cubicBezTo>
                    <a:cubicBezTo>
                      <a:pt x="31386" y="20317"/>
                      <a:pt x="31637" y="20213"/>
                      <a:pt x="31825" y="20066"/>
                    </a:cubicBezTo>
                    <a:cubicBezTo>
                      <a:pt x="32244" y="19732"/>
                      <a:pt x="32767" y="19543"/>
                      <a:pt x="33039" y="19020"/>
                    </a:cubicBezTo>
                    <a:cubicBezTo>
                      <a:pt x="33060" y="18957"/>
                      <a:pt x="33101" y="18937"/>
                      <a:pt x="33164" y="18895"/>
                    </a:cubicBezTo>
                    <a:cubicBezTo>
                      <a:pt x="33373" y="18748"/>
                      <a:pt x="33583" y="18706"/>
                      <a:pt x="33813" y="18811"/>
                    </a:cubicBezTo>
                    <a:cubicBezTo>
                      <a:pt x="34043" y="18916"/>
                      <a:pt x="34189" y="19062"/>
                      <a:pt x="34189" y="19334"/>
                    </a:cubicBezTo>
                    <a:cubicBezTo>
                      <a:pt x="34189" y="19983"/>
                      <a:pt x="34210" y="20631"/>
                      <a:pt x="34148" y="21301"/>
                    </a:cubicBezTo>
                    <a:cubicBezTo>
                      <a:pt x="34127" y="21929"/>
                      <a:pt x="34357" y="22452"/>
                      <a:pt x="34733" y="22933"/>
                    </a:cubicBezTo>
                    <a:cubicBezTo>
                      <a:pt x="34922" y="23184"/>
                      <a:pt x="35089" y="23456"/>
                      <a:pt x="35278" y="23707"/>
                    </a:cubicBezTo>
                    <a:cubicBezTo>
                      <a:pt x="35717" y="24251"/>
                      <a:pt x="36073" y="24858"/>
                      <a:pt x="36805" y="25109"/>
                    </a:cubicBezTo>
                    <a:cubicBezTo>
                      <a:pt x="37161" y="25235"/>
                      <a:pt x="37454" y="25276"/>
                      <a:pt x="37746" y="24983"/>
                    </a:cubicBezTo>
                    <a:cubicBezTo>
                      <a:pt x="38165" y="24586"/>
                      <a:pt x="38625" y="24377"/>
                      <a:pt x="39211" y="24607"/>
                    </a:cubicBezTo>
                    <a:lnTo>
                      <a:pt x="39274" y="24607"/>
                    </a:lnTo>
                    <a:cubicBezTo>
                      <a:pt x="39671" y="24586"/>
                      <a:pt x="39985" y="24711"/>
                      <a:pt x="40278" y="25004"/>
                    </a:cubicBezTo>
                    <a:cubicBezTo>
                      <a:pt x="40404" y="25109"/>
                      <a:pt x="40529" y="25214"/>
                      <a:pt x="40697" y="25297"/>
                    </a:cubicBezTo>
                    <a:cubicBezTo>
                      <a:pt x="40948" y="25444"/>
                      <a:pt x="41052" y="25695"/>
                      <a:pt x="41115" y="26009"/>
                    </a:cubicBezTo>
                    <a:cubicBezTo>
                      <a:pt x="41199" y="26741"/>
                      <a:pt x="41032" y="27411"/>
                      <a:pt x="40885" y="28101"/>
                    </a:cubicBezTo>
                    <a:cubicBezTo>
                      <a:pt x="40843" y="28227"/>
                      <a:pt x="40739" y="28352"/>
                      <a:pt x="40676" y="28457"/>
                    </a:cubicBezTo>
                    <a:cubicBezTo>
                      <a:pt x="39902" y="29273"/>
                      <a:pt x="39148" y="30089"/>
                      <a:pt x="38081" y="30507"/>
                    </a:cubicBezTo>
                    <a:cubicBezTo>
                      <a:pt x="37600" y="30675"/>
                      <a:pt x="37161" y="30821"/>
                      <a:pt x="36658" y="30737"/>
                    </a:cubicBezTo>
                    <a:cubicBezTo>
                      <a:pt x="36345" y="30675"/>
                      <a:pt x="36073" y="30612"/>
                      <a:pt x="35717" y="30549"/>
                    </a:cubicBezTo>
                    <a:cubicBezTo>
                      <a:pt x="35361" y="30989"/>
                      <a:pt x="34922" y="31386"/>
                      <a:pt x="34859" y="32035"/>
                    </a:cubicBezTo>
                    <a:cubicBezTo>
                      <a:pt x="34838" y="32244"/>
                      <a:pt x="34671" y="32432"/>
                      <a:pt x="34566" y="32641"/>
                    </a:cubicBezTo>
                    <a:cubicBezTo>
                      <a:pt x="34503" y="32809"/>
                      <a:pt x="34441" y="32955"/>
                      <a:pt x="34336" y="33227"/>
                    </a:cubicBezTo>
                    <a:cubicBezTo>
                      <a:pt x="34671" y="33269"/>
                      <a:pt x="34943" y="33332"/>
                      <a:pt x="35173" y="33353"/>
                    </a:cubicBezTo>
                    <a:cubicBezTo>
                      <a:pt x="37119" y="33583"/>
                      <a:pt x="39065" y="33792"/>
                      <a:pt x="41011" y="34022"/>
                    </a:cubicBezTo>
                    <a:cubicBezTo>
                      <a:pt x="41848" y="34127"/>
                      <a:pt x="42622" y="34002"/>
                      <a:pt x="43312" y="33457"/>
                    </a:cubicBezTo>
                    <a:cubicBezTo>
                      <a:pt x="43459" y="33332"/>
                      <a:pt x="43731" y="33269"/>
                      <a:pt x="43940" y="33248"/>
                    </a:cubicBezTo>
                    <a:cubicBezTo>
                      <a:pt x="44128" y="33185"/>
                      <a:pt x="44337" y="33248"/>
                      <a:pt x="44547" y="33185"/>
                    </a:cubicBezTo>
                    <a:cubicBezTo>
                      <a:pt x="44798" y="33123"/>
                      <a:pt x="45070" y="33018"/>
                      <a:pt x="45321" y="32913"/>
                    </a:cubicBezTo>
                    <a:cubicBezTo>
                      <a:pt x="45446" y="32851"/>
                      <a:pt x="46179" y="31763"/>
                      <a:pt x="46262" y="31595"/>
                    </a:cubicBezTo>
                    <a:cubicBezTo>
                      <a:pt x="46576" y="31030"/>
                      <a:pt x="46576" y="30403"/>
                      <a:pt x="46576" y="29775"/>
                    </a:cubicBezTo>
                    <a:cubicBezTo>
                      <a:pt x="46576" y="29419"/>
                      <a:pt x="46555" y="29084"/>
                      <a:pt x="46346" y="28792"/>
                    </a:cubicBezTo>
                    <a:cubicBezTo>
                      <a:pt x="46221" y="28624"/>
                      <a:pt x="46137" y="28373"/>
                      <a:pt x="46116" y="28164"/>
                    </a:cubicBezTo>
                    <a:cubicBezTo>
                      <a:pt x="46074" y="27787"/>
                      <a:pt x="45928" y="27473"/>
                      <a:pt x="45760" y="27118"/>
                    </a:cubicBezTo>
                    <a:cubicBezTo>
                      <a:pt x="45635" y="26867"/>
                      <a:pt x="45509" y="26636"/>
                      <a:pt x="45425" y="26343"/>
                    </a:cubicBezTo>
                    <a:cubicBezTo>
                      <a:pt x="45237" y="25716"/>
                      <a:pt x="45237" y="25109"/>
                      <a:pt x="45823" y="24649"/>
                    </a:cubicBezTo>
                    <a:cubicBezTo>
                      <a:pt x="46137" y="24377"/>
                      <a:pt x="46451" y="24063"/>
                      <a:pt x="46785" y="23812"/>
                    </a:cubicBezTo>
                    <a:cubicBezTo>
                      <a:pt x="46995" y="23644"/>
                      <a:pt x="47099" y="23456"/>
                      <a:pt x="47162" y="23247"/>
                    </a:cubicBezTo>
                    <a:cubicBezTo>
                      <a:pt x="46995" y="22828"/>
                      <a:pt x="46974" y="22514"/>
                      <a:pt x="46785" y="2220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90" name="Google Shape;290;p35"/>
              <p:cNvSpPr/>
              <p:nvPr/>
            </p:nvSpPr>
            <p:spPr>
              <a:xfrm>
                <a:off x="6387725" y="2303613"/>
                <a:ext cx="747000" cy="575950"/>
              </a:xfrm>
              <a:custGeom>
                <a:avLst/>
                <a:gdLst/>
                <a:ahLst/>
                <a:cxnLst/>
                <a:rect l="l" t="t" r="r" b="b"/>
                <a:pathLst>
                  <a:path w="29880" h="23038" extrusionOk="0">
                    <a:moveTo>
                      <a:pt x="29879" y="12032"/>
                    </a:moveTo>
                    <a:cubicBezTo>
                      <a:pt x="29544" y="12722"/>
                      <a:pt x="29189" y="13413"/>
                      <a:pt x="28833" y="14062"/>
                    </a:cubicBezTo>
                    <a:cubicBezTo>
                      <a:pt x="28498" y="14689"/>
                      <a:pt x="28080" y="15254"/>
                      <a:pt x="27703" y="15861"/>
                    </a:cubicBezTo>
                    <a:cubicBezTo>
                      <a:pt x="27243" y="16677"/>
                      <a:pt x="26615" y="17388"/>
                      <a:pt x="26134" y="18183"/>
                    </a:cubicBezTo>
                    <a:cubicBezTo>
                      <a:pt x="25695" y="18958"/>
                      <a:pt x="25004" y="19523"/>
                      <a:pt x="24627" y="20318"/>
                    </a:cubicBezTo>
                    <a:cubicBezTo>
                      <a:pt x="24230" y="20569"/>
                      <a:pt x="23832" y="20862"/>
                      <a:pt x="23414" y="21092"/>
                    </a:cubicBezTo>
                    <a:cubicBezTo>
                      <a:pt x="22472" y="21636"/>
                      <a:pt x="21447" y="21929"/>
                      <a:pt x="20443" y="22243"/>
                    </a:cubicBezTo>
                    <a:cubicBezTo>
                      <a:pt x="19564" y="22515"/>
                      <a:pt x="18706" y="22745"/>
                      <a:pt x="17848" y="22954"/>
                    </a:cubicBezTo>
                    <a:cubicBezTo>
                      <a:pt x="17723" y="22975"/>
                      <a:pt x="17555" y="22975"/>
                      <a:pt x="17430" y="22975"/>
                    </a:cubicBezTo>
                    <a:cubicBezTo>
                      <a:pt x="16049" y="22975"/>
                      <a:pt x="14647" y="23017"/>
                      <a:pt x="13245" y="23017"/>
                    </a:cubicBezTo>
                    <a:cubicBezTo>
                      <a:pt x="13036" y="23017"/>
                      <a:pt x="12826" y="23038"/>
                      <a:pt x="12638" y="22975"/>
                    </a:cubicBezTo>
                    <a:cubicBezTo>
                      <a:pt x="12010" y="22829"/>
                      <a:pt x="11383" y="22745"/>
                      <a:pt x="10734" y="22661"/>
                    </a:cubicBezTo>
                    <a:cubicBezTo>
                      <a:pt x="10023" y="22577"/>
                      <a:pt x="9353" y="22347"/>
                      <a:pt x="8663" y="22201"/>
                    </a:cubicBezTo>
                    <a:cubicBezTo>
                      <a:pt x="8433" y="22138"/>
                      <a:pt x="8161" y="22138"/>
                      <a:pt x="7909" y="22096"/>
                    </a:cubicBezTo>
                    <a:cubicBezTo>
                      <a:pt x="7219" y="21908"/>
                      <a:pt x="6549" y="21761"/>
                      <a:pt x="5943" y="21343"/>
                    </a:cubicBezTo>
                    <a:cubicBezTo>
                      <a:pt x="5482" y="21008"/>
                      <a:pt x="4959" y="20820"/>
                      <a:pt x="4457" y="20527"/>
                    </a:cubicBezTo>
                    <a:cubicBezTo>
                      <a:pt x="3934" y="20213"/>
                      <a:pt x="3557" y="19732"/>
                      <a:pt x="3285" y="19209"/>
                    </a:cubicBezTo>
                    <a:cubicBezTo>
                      <a:pt x="3034" y="18790"/>
                      <a:pt x="2804" y="18393"/>
                      <a:pt x="2386" y="18121"/>
                    </a:cubicBezTo>
                    <a:cubicBezTo>
                      <a:pt x="2135" y="17932"/>
                      <a:pt x="1946" y="17619"/>
                      <a:pt x="1758" y="17326"/>
                    </a:cubicBezTo>
                    <a:cubicBezTo>
                      <a:pt x="1549" y="16970"/>
                      <a:pt x="1360" y="16572"/>
                      <a:pt x="1214" y="16175"/>
                    </a:cubicBezTo>
                    <a:cubicBezTo>
                      <a:pt x="482" y="14375"/>
                      <a:pt x="0" y="12513"/>
                      <a:pt x="189" y="10525"/>
                    </a:cubicBezTo>
                    <a:cubicBezTo>
                      <a:pt x="189" y="10421"/>
                      <a:pt x="251" y="10316"/>
                      <a:pt x="272" y="10191"/>
                    </a:cubicBezTo>
                    <a:cubicBezTo>
                      <a:pt x="461" y="10128"/>
                      <a:pt x="607" y="10065"/>
                      <a:pt x="774" y="10065"/>
                    </a:cubicBezTo>
                    <a:cubicBezTo>
                      <a:pt x="1549" y="9981"/>
                      <a:pt x="2155" y="9563"/>
                      <a:pt x="2679" y="9040"/>
                    </a:cubicBezTo>
                    <a:cubicBezTo>
                      <a:pt x="3181" y="8580"/>
                      <a:pt x="3641" y="8077"/>
                      <a:pt x="4143" y="7638"/>
                    </a:cubicBezTo>
                    <a:cubicBezTo>
                      <a:pt x="4562" y="7261"/>
                      <a:pt x="4750" y="6822"/>
                      <a:pt x="4876" y="6320"/>
                    </a:cubicBezTo>
                    <a:cubicBezTo>
                      <a:pt x="5001" y="5797"/>
                      <a:pt x="5106" y="5295"/>
                      <a:pt x="5273" y="4730"/>
                    </a:cubicBezTo>
                    <a:cubicBezTo>
                      <a:pt x="6215" y="5085"/>
                      <a:pt x="7156" y="4939"/>
                      <a:pt x="8098" y="4960"/>
                    </a:cubicBezTo>
                    <a:cubicBezTo>
                      <a:pt x="8328" y="4960"/>
                      <a:pt x="8579" y="4855"/>
                      <a:pt x="8788" y="4751"/>
                    </a:cubicBezTo>
                    <a:cubicBezTo>
                      <a:pt x="9249" y="4541"/>
                      <a:pt x="9625" y="4290"/>
                      <a:pt x="10044" y="4039"/>
                    </a:cubicBezTo>
                    <a:cubicBezTo>
                      <a:pt x="10734" y="3683"/>
                      <a:pt x="11362" y="3223"/>
                      <a:pt x="11780" y="2554"/>
                    </a:cubicBezTo>
                    <a:cubicBezTo>
                      <a:pt x="11801" y="2533"/>
                      <a:pt x="11801" y="2491"/>
                      <a:pt x="11822" y="2470"/>
                    </a:cubicBezTo>
                    <a:cubicBezTo>
                      <a:pt x="12534" y="1800"/>
                      <a:pt x="13078" y="1005"/>
                      <a:pt x="13475" y="126"/>
                    </a:cubicBezTo>
                    <a:cubicBezTo>
                      <a:pt x="13496" y="64"/>
                      <a:pt x="13559" y="43"/>
                      <a:pt x="13601" y="1"/>
                    </a:cubicBezTo>
                    <a:cubicBezTo>
                      <a:pt x="13663" y="43"/>
                      <a:pt x="13747" y="85"/>
                      <a:pt x="13789" y="168"/>
                    </a:cubicBezTo>
                    <a:cubicBezTo>
                      <a:pt x="14333" y="1214"/>
                      <a:pt x="15170" y="1947"/>
                      <a:pt x="16153" y="2574"/>
                    </a:cubicBezTo>
                    <a:cubicBezTo>
                      <a:pt x="16300" y="2679"/>
                      <a:pt x="16509" y="2742"/>
                      <a:pt x="16697" y="2742"/>
                    </a:cubicBezTo>
                    <a:cubicBezTo>
                      <a:pt x="17555" y="2846"/>
                      <a:pt x="18392" y="2679"/>
                      <a:pt x="19145" y="2219"/>
                    </a:cubicBezTo>
                    <a:cubicBezTo>
                      <a:pt x="19229" y="2156"/>
                      <a:pt x="19313" y="2156"/>
                      <a:pt x="19417" y="2114"/>
                    </a:cubicBezTo>
                    <a:cubicBezTo>
                      <a:pt x="19459" y="2240"/>
                      <a:pt x="19543" y="2365"/>
                      <a:pt x="19564" y="2512"/>
                    </a:cubicBezTo>
                    <a:cubicBezTo>
                      <a:pt x="19627" y="3077"/>
                      <a:pt x="19857" y="3600"/>
                      <a:pt x="20150" y="4102"/>
                    </a:cubicBezTo>
                    <a:cubicBezTo>
                      <a:pt x="20401" y="4562"/>
                      <a:pt x="20652" y="5064"/>
                      <a:pt x="20903" y="5504"/>
                    </a:cubicBezTo>
                    <a:cubicBezTo>
                      <a:pt x="21070" y="5776"/>
                      <a:pt x="21217" y="6027"/>
                      <a:pt x="21426" y="6278"/>
                    </a:cubicBezTo>
                    <a:cubicBezTo>
                      <a:pt x="22054" y="6968"/>
                      <a:pt x="23100" y="7345"/>
                      <a:pt x="24021" y="7178"/>
                    </a:cubicBezTo>
                    <a:cubicBezTo>
                      <a:pt x="24565" y="7115"/>
                      <a:pt x="25046" y="6822"/>
                      <a:pt x="25485" y="6508"/>
                    </a:cubicBezTo>
                    <a:lnTo>
                      <a:pt x="26029" y="6131"/>
                    </a:lnTo>
                    <a:cubicBezTo>
                      <a:pt x="26092" y="6320"/>
                      <a:pt x="26134" y="6445"/>
                      <a:pt x="26134" y="6592"/>
                    </a:cubicBezTo>
                    <a:cubicBezTo>
                      <a:pt x="26134" y="6801"/>
                      <a:pt x="26155" y="6968"/>
                      <a:pt x="26134" y="7178"/>
                    </a:cubicBezTo>
                    <a:cubicBezTo>
                      <a:pt x="26029" y="7973"/>
                      <a:pt x="26406" y="8621"/>
                      <a:pt x="26824" y="9228"/>
                    </a:cubicBezTo>
                    <a:cubicBezTo>
                      <a:pt x="27243" y="9793"/>
                      <a:pt x="27661" y="10358"/>
                      <a:pt x="28080" y="10923"/>
                    </a:cubicBezTo>
                    <a:cubicBezTo>
                      <a:pt x="28226" y="11132"/>
                      <a:pt x="28415" y="11321"/>
                      <a:pt x="28645" y="11425"/>
                    </a:cubicBezTo>
                    <a:cubicBezTo>
                      <a:pt x="29063" y="11634"/>
                      <a:pt x="29461" y="11823"/>
                      <a:pt x="29879" y="12032"/>
                    </a:cubicBezTo>
                    <a:close/>
                    <a:moveTo>
                      <a:pt x="7637" y="14815"/>
                    </a:moveTo>
                    <a:cubicBezTo>
                      <a:pt x="7512" y="15714"/>
                      <a:pt x="7721" y="16531"/>
                      <a:pt x="8056" y="17305"/>
                    </a:cubicBezTo>
                    <a:cubicBezTo>
                      <a:pt x="8119" y="17409"/>
                      <a:pt x="8140" y="17514"/>
                      <a:pt x="8140" y="17619"/>
                    </a:cubicBezTo>
                    <a:cubicBezTo>
                      <a:pt x="8223" y="18100"/>
                      <a:pt x="8412" y="18539"/>
                      <a:pt x="8725" y="18937"/>
                    </a:cubicBezTo>
                    <a:cubicBezTo>
                      <a:pt x="8893" y="19167"/>
                      <a:pt x="9060" y="19481"/>
                      <a:pt x="9311" y="19627"/>
                    </a:cubicBezTo>
                    <a:cubicBezTo>
                      <a:pt x="9667" y="19816"/>
                      <a:pt x="9667" y="20213"/>
                      <a:pt x="9918" y="20401"/>
                    </a:cubicBezTo>
                    <a:cubicBezTo>
                      <a:pt x="10462" y="20778"/>
                      <a:pt x="11069" y="21134"/>
                      <a:pt x="11780" y="21155"/>
                    </a:cubicBezTo>
                    <a:cubicBezTo>
                      <a:pt x="13287" y="21238"/>
                      <a:pt x="14814" y="21406"/>
                      <a:pt x="16321" y="21050"/>
                    </a:cubicBezTo>
                    <a:cubicBezTo>
                      <a:pt x="17053" y="20862"/>
                      <a:pt x="17681" y="20548"/>
                      <a:pt x="18267" y="20088"/>
                    </a:cubicBezTo>
                    <a:cubicBezTo>
                      <a:pt x="18476" y="19523"/>
                      <a:pt x="18915" y="19167"/>
                      <a:pt x="19229" y="18686"/>
                    </a:cubicBezTo>
                    <a:cubicBezTo>
                      <a:pt x="19689" y="18016"/>
                      <a:pt x="20150" y="17326"/>
                      <a:pt x="20673" y="16698"/>
                    </a:cubicBezTo>
                    <a:cubicBezTo>
                      <a:pt x="20924" y="16363"/>
                      <a:pt x="21070" y="16049"/>
                      <a:pt x="21070" y="15631"/>
                    </a:cubicBezTo>
                    <a:cubicBezTo>
                      <a:pt x="21091" y="15024"/>
                      <a:pt x="20987" y="14564"/>
                      <a:pt x="20380" y="14229"/>
                    </a:cubicBezTo>
                    <a:cubicBezTo>
                      <a:pt x="20045" y="14041"/>
                      <a:pt x="19752" y="13873"/>
                      <a:pt x="19355" y="13873"/>
                    </a:cubicBezTo>
                    <a:cubicBezTo>
                      <a:pt x="19083" y="13873"/>
                      <a:pt x="18790" y="13873"/>
                      <a:pt x="18518" y="13810"/>
                    </a:cubicBezTo>
                    <a:cubicBezTo>
                      <a:pt x="18120" y="13643"/>
                      <a:pt x="17744" y="13643"/>
                      <a:pt x="17346" y="13643"/>
                    </a:cubicBezTo>
                    <a:cubicBezTo>
                      <a:pt x="15484" y="13622"/>
                      <a:pt x="13663" y="13622"/>
                      <a:pt x="11801" y="13601"/>
                    </a:cubicBezTo>
                    <a:cubicBezTo>
                      <a:pt x="10692" y="13601"/>
                      <a:pt x="9583" y="13538"/>
                      <a:pt x="8495" y="13831"/>
                    </a:cubicBezTo>
                    <a:cubicBezTo>
                      <a:pt x="8391" y="13852"/>
                      <a:pt x="8265" y="13852"/>
                      <a:pt x="8161" y="13852"/>
                    </a:cubicBezTo>
                    <a:cubicBezTo>
                      <a:pt x="7721" y="13831"/>
                      <a:pt x="7428" y="14062"/>
                      <a:pt x="7177" y="14292"/>
                    </a:cubicBezTo>
                    <a:cubicBezTo>
                      <a:pt x="7177" y="14375"/>
                      <a:pt x="7135" y="14438"/>
                      <a:pt x="7177" y="14438"/>
                    </a:cubicBezTo>
                    <a:cubicBezTo>
                      <a:pt x="7324" y="14543"/>
                      <a:pt x="7470" y="14668"/>
                      <a:pt x="7637" y="14815"/>
                    </a:cubicBezTo>
                    <a:close/>
                    <a:moveTo>
                      <a:pt x="20087" y="9458"/>
                    </a:moveTo>
                    <a:cubicBezTo>
                      <a:pt x="19417" y="9458"/>
                      <a:pt x="19145" y="9688"/>
                      <a:pt x="19166" y="10358"/>
                    </a:cubicBezTo>
                    <a:cubicBezTo>
                      <a:pt x="19208" y="10818"/>
                      <a:pt x="19564" y="11237"/>
                      <a:pt x="20024" y="11258"/>
                    </a:cubicBezTo>
                    <a:cubicBezTo>
                      <a:pt x="20401" y="11300"/>
                      <a:pt x="20882" y="10902"/>
                      <a:pt x="20987" y="10463"/>
                    </a:cubicBezTo>
                    <a:cubicBezTo>
                      <a:pt x="21112" y="9835"/>
                      <a:pt x="20819" y="9479"/>
                      <a:pt x="20192" y="9437"/>
                    </a:cubicBezTo>
                    <a:cubicBezTo>
                      <a:pt x="20150" y="9458"/>
                      <a:pt x="20129" y="9458"/>
                      <a:pt x="20087" y="9458"/>
                    </a:cubicBezTo>
                    <a:close/>
                    <a:moveTo>
                      <a:pt x="5106" y="10316"/>
                    </a:moveTo>
                    <a:lnTo>
                      <a:pt x="5106" y="10546"/>
                    </a:lnTo>
                    <a:cubicBezTo>
                      <a:pt x="5127" y="11049"/>
                      <a:pt x="5336" y="11258"/>
                      <a:pt x="5838" y="11279"/>
                    </a:cubicBezTo>
                    <a:cubicBezTo>
                      <a:pt x="6382" y="11321"/>
                      <a:pt x="6612" y="11111"/>
                      <a:pt x="6675" y="10588"/>
                    </a:cubicBezTo>
                    <a:cubicBezTo>
                      <a:pt x="6696" y="10400"/>
                      <a:pt x="6675" y="10191"/>
                      <a:pt x="6654" y="10002"/>
                    </a:cubicBezTo>
                    <a:cubicBezTo>
                      <a:pt x="6591" y="9709"/>
                      <a:pt x="6424" y="9563"/>
                      <a:pt x="6131" y="9542"/>
                    </a:cubicBezTo>
                    <a:cubicBezTo>
                      <a:pt x="5964" y="9500"/>
                      <a:pt x="5796" y="9542"/>
                      <a:pt x="5629" y="9542"/>
                    </a:cubicBezTo>
                    <a:cubicBezTo>
                      <a:pt x="5420" y="9563"/>
                      <a:pt x="5273" y="9688"/>
                      <a:pt x="5210" y="9898"/>
                    </a:cubicBezTo>
                    <a:cubicBezTo>
                      <a:pt x="5127" y="10065"/>
                      <a:pt x="5106" y="10212"/>
                      <a:pt x="5106" y="1031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1" name="Google Shape;291;p35"/>
              <p:cNvSpPr/>
              <p:nvPr/>
            </p:nvSpPr>
            <p:spPr>
              <a:xfrm>
                <a:off x="6296700" y="2560988"/>
                <a:ext cx="90000" cy="127125"/>
              </a:xfrm>
              <a:custGeom>
                <a:avLst/>
                <a:gdLst/>
                <a:ahLst/>
                <a:cxnLst/>
                <a:rect l="l" t="t" r="r" b="b"/>
                <a:pathLst>
                  <a:path w="3600" h="5085" extrusionOk="0">
                    <a:moveTo>
                      <a:pt x="2114" y="21"/>
                    </a:moveTo>
                    <a:cubicBezTo>
                      <a:pt x="2177" y="105"/>
                      <a:pt x="2219" y="126"/>
                      <a:pt x="2219" y="168"/>
                    </a:cubicBezTo>
                    <a:cubicBezTo>
                      <a:pt x="2700" y="607"/>
                      <a:pt x="2909" y="1130"/>
                      <a:pt x="2930" y="1800"/>
                    </a:cubicBezTo>
                    <a:cubicBezTo>
                      <a:pt x="2993" y="2720"/>
                      <a:pt x="3118" y="3599"/>
                      <a:pt x="3453" y="4478"/>
                    </a:cubicBezTo>
                    <a:cubicBezTo>
                      <a:pt x="3516" y="4624"/>
                      <a:pt x="3537" y="4792"/>
                      <a:pt x="3599" y="5022"/>
                    </a:cubicBezTo>
                    <a:cubicBezTo>
                      <a:pt x="3411" y="5043"/>
                      <a:pt x="3286" y="5085"/>
                      <a:pt x="3181" y="5043"/>
                    </a:cubicBezTo>
                    <a:cubicBezTo>
                      <a:pt x="2658" y="4938"/>
                      <a:pt x="2093" y="4896"/>
                      <a:pt x="1633" y="4687"/>
                    </a:cubicBezTo>
                    <a:cubicBezTo>
                      <a:pt x="1047" y="4415"/>
                      <a:pt x="524" y="4059"/>
                      <a:pt x="273" y="3369"/>
                    </a:cubicBezTo>
                    <a:cubicBezTo>
                      <a:pt x="42" y="2720"/>
                      <a:pt x="1" y="2093"/>
                      <a:pt x="63" y="1465"/>
                    </a:cubicBezTo>
                    <a:cubicBezTo>
                      <a:pt x="84" y="1235"/>
                      <a:pt x="231" y="1005"/>
                      <a:pt x="356" y="795"/>
                    </a:cubicBezTo>
                    <a:cubicBezTo>
                      <a:pt x="419" y="649"/>
                      <a:pt x="586" y="544"/>
                      <a:pt x="691" y="419"/>
                    </a:cubicBezTo>
                    <a:cubicBezTo>
                      <a:pt x="942" y="105"/>
                      <a:pt x="1277" y="0"/>
                      <a:pt x="1654" y="63"/>
                    </a:cubicBezTo>
                    <a:cubicBezTo>
                      <a:pt x="1800" y="21"/>
                      <a:pt x="1926" y="21"/>
                      <a:pt x="2114" y="2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2" name="Google Shape;292;p35"/>
              <p:cNvSpPr/>
              <p:nvPr/>
            </p:nvSpPr>
            <p:spPr>
              <a:xfrm>
                <a:off x="7121100" y="2575638"/>
                <a:ext cx="102025" cy="117200"/>
              </a:xfrm>
              <a:custGeom>
                <a:avLst/>
                <a:gdLst/>
                <a:ahLst/>
                <a:cxnLst/>
                <a:rect l="l" t="t" r="r" b="b"/>
                <a:pathLst>
                  <a:path w="4081" h="4688" extrusionOk="0">
                    <a:moveTo>
                      <a:pt x="2365" y="188"/>
                    </a:moveTo>
                    <a:cubicBezTo>
                      <a:pt x="3097" y="0"/>
                      <a:pt x="3515" y="377"/>
                      <a:pt x="3934" y="774"/>
                    </a:cubicBezTo>
                    <a:cubicBezTo>
                      <a:pt x="4080" y="1360"/>
                      <a:pt x="3892" y="1904"/>
                      <a:pt x="3766" y="2427"/>
                    </a:cubicBezTo>
                    <a:cubicBezTo>
                      <a:pt x="3725" y="2553"/>
                      <a:pt x="3662" y="2678"/>
                      <a:pt x="3557" y="2783"/>
                    </a:cubicBezTo>
                    <a:cubicBezTo>
                      <a:pt x="2846" y="3515"/>
                      <a:pt x="2114" y="4227"/>
                      <a:pt x="1109" y="4561"/>
                    </a:cubicBezTo>
                    <a:cubicBezTo>
                      <a:pt x="837" y="4666"/>
                      <a:pt x="565" y="4687"/>
                      <a:pt x="272" y="4645"/>
                    </a:cubicBezTo>
                    <a:cubicBezTo>
                      <a:pt x="168" y="4624"/>
                      <a:pt x="105" y="4541"/>
                      <a:pt x="0" y="4436"/>
                    </a:cubicBezTo>
                    <a:cubicBezTo>
                      <a:pt x="147" y="4122"/>
                      <a:pt x="335" y="3808"/>
                      <a:pt x="461" y="3515"/>
                    </a:cubicBezTo>
                    <a:cubicBezTo>
                      <a:pt x="733" y="2909"/>
                      <a:pt x="1005" y="2344"/>
                      <a:pt x="1256" y="1737"/>
                    </a:cubicBezTo>
                    <a:cubicBezTo>
                      <a:pt x="1402" y="1318"/>
                      <a:pt x="1590" y="900"/>
                      <a:pt x="1967" y="649"/>
                    </a:cubicBezTo>
                    <a:cubicBezTo>
                      <a:pt x="2114" y="523"/>
                      <a:pt x="2239" y="335"/>
                      <a:pt x="2365" y="1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3" name="Google Shape;293;p35"/>
              <p:cNvSpPr/>
              <p:nvPr/>
            </p:nvSpPr>
            <p:spPr>
              <a:xfrm>
                <a:off x="6118325" y="2812588"/>
                <a:ext cx="1236625" cy="755375"/>
              </a:xfrm>
              <a:custGeom>
                <a:avLst/>
                <a:gdLst/>
                <a:ahLst/>
                <a:cxnLst/>
                <a:rect l="l" t="t" r="r" b="b"/>
                <a:pathLst>
                  <a:path w="49465" h="30215" extrusionOk="0">
                    <a:moveTo>
                      <a:pt x="1926" y="524"/>
                    </a:moveTo>
                    <a:cubicBezTo>
                      <a:pt x="2344" y="231"/>
                      <a:pt x="2783" y="189"/>
                      <a:pt x="3244" y="210"/>
                    </a:cubicBezTo>
                    <a:cubicBezTo>
                      <a:pt x="4060" y="231"/>
                      <a:pt x="4897" y="273"/>
                      <a:pt x="5713" y="273"/>
                    </a:cubicBezTo>
                    <a:cubicBezTo>
                      <a:pt x="6152" y="273"/>
                      <a:pt x="6633" y="273"/>
                      <a:pt x="7073" y="231"/>
                    </a:cubicBezTo>
                    <a:cubicBezTo>
                      <a:pt x="9249" y="63"/>
                      <a:pt x="11446" y="42"/>
                      <a:pt x="13601" y="1"/>
                    </a:cubicBezTo>
                    <a:lnTo>
                      <a:pt x="13978" y="1"/>
                    </a:lnTo>
                    <a:cubicBezTo>
                      <a:pt x="14396" y="482"/>
                      <a:pt x="15024" y="733"/>
                      <a:pt x="15359" y="1340"/>
                    </a:cubicBezTo>
                    <a:cubicBezTo>
                      <a:pt x="15254" y="1402"/>
                      <a:pt x="15170" y="1444"/>
                      <a:pt x="15108" y="1423"/>
                    </a:cubicBezTo>
                    <a:cubicBezTo>
                      <a:pt x="14333" y="1277"/>
                      <a:pt x="13664" y="1653"/>
                      <a:pt x="12931" y="1737"/>
                    </a:cubicBezTo>
                    <a:cubicBezTo>
                      <a:pt x="12848" y="1737"/>
                      <a:pt x="12764" y="1779"/>
                      <a:pt x="12701" y="1842"/>
                    </a:cubicBezTo>
                    <a:cubicBezTo>
                      <a:pt x="12178" y="2177"/>
                      <a:pt x="11571" y="2177"/>
                      <a:pt x="10965" y="2177"/>
                    </a:cubicBezTo>
                    <a:cubicBezTo>
                      <a:pt x="9374" y="2156"/>
                      <a:pt x="7784" y="2114"/>
                      <a:pt x="6215" y="2093"/>
                    </a:cubicBezTo>
                    <a:cubicBezTo>
                      <a:pt x="5734" y="2093"/>
                      <a:pt x="4583" y="2386"/>
                      <a:pt x="4248" y="2574"/>
                    </a:cubicBezTo>
                    <a:cubicBezTo>
                      <a:pt x="3955" y="2700"/>
                      <a:pt x="3809" y="2909"/>
                      <a:pt x="3809" y="3223"/>
                    </a:cubicBezTo>
                    <a:cubicBezTo>
                      <a:pt x="3809" y="3369"/>
                      <a:pt x="3767" y="3558"/>
                      <a:pt x="3767" y="3746"/>
                    </a:cubicBezTo>
                    <a:cubicBezTo>
                      <a:pt x="3704" y="7094"/>
                      <a:pt x="3600" y="10441"/>
                      <a:pt x="3516" y="13789"/>
                    </a:cubicBezTo>
                    <a:cubicBezTo>
                      <a:pt x="3516" y="14229"/>
                      <a:pt x="3495" y="14668"/>
                      <a:pt x="3328" y="15128"/>
                    </a:cubicBezTo>
                    <a:cubicBezTo>
                      <a:pt x="3244" y="15358"/>
                      <a:pt x="3244" y="15610"/>
                      <a:pt x="3223" y="15882"/>
                    </a:cubicBezTo>
                    <a:cubicBezTo>
                      <a:pt x="3181" y="18288"/>
                      <a:pt x="3139" y="20694"/>
                      <a:pt x="3097" y="23121"/>
                    </a:cubicBezTo>
                    <a:cubicBezTo>
                      <a:pt x="3097" y="23268"/>
                      <a:pt x="3035" y="23435"/>
                      <a:pt x="3097" y="23540"/>
                    </a:cubicBezTo>
                    <a:cubicBezTo>
                      <a:pt x="3432" y="24272"/>
                      <a:pt x="3202" y="25067"/>
                      <a:pt x="3348" y="25820"/>
                    </a:cubicBezTo>
                    <a:cubicBezTo>
                      <a:pt x="3390" y="25946"/>
                      <a:pt x="3307" y="26092"/>
                      <a:pt x="3286" y="26218"/>
                    </a:cubicBezTo>
                    <a:cubicBezTo>
                      <a:pt x="3202" y="26657"/>
                      <a:pt x="3076" y="27097"/>
                      <a:pt x="3014" y="27557"/>
                    </a:cubicBezTo>
                    <a:cubicBezTo>
                      <a:pt x="2993" y="27892"/>
                      <a:pt x="3181" y="28101"/>
                      <a:pt x="3516" y="28122"/>
                    </a:cubicBezTo>
                    <a:cubicBezTo>
                      <a:pt x="3704" y="28143"/>
                      <a:pt x="3913" y="28143"/>
                      <a:pt x="4123" y="28143"/>
                    </a:cubicBezTo>
                    <a:cubicBezTo>
                      <a:pt x="4918" y="28185"/>
                      <a:pt x="5755" y="28185"/>
                      <a:pt x="6571" y="28206"/>
                    </a:cubicBezTo>
                    <a:cubicBezTo>
                      <a:pt x="6989" y="28206"/>
                      <a:pt x="7408" y="28206"/>
                      <a:pt x="7826" y="28394"/>
                    </a:cubicBezTo>
                    <a:cubicBezTo>
                      <a:pt x="8035" y="28457"/>
                      <a:pt x="8265" y="28457"/>
                      <a:pt x="8517" y="28457"/>
                    </a:cubicBezTo>
                    <a:cubicBezTo>
                      <a:pt x="9312" y="28498"/>
                      <a:pt x="10149" y="28519"/>
                      <a:pt x="10965" y="28519"/>
                    </a:cubicBezTo>
                    <a:cubicBezTo>
                      <a:pt x="11341" y="28519"/>
                      <a:pt x="11697" y="28498"/>
                      <a:pt x="12074" y="28436"/>
                    </a:cubicBezTo>
                    <a:cubicBezTo>
                      <a:pt x="13434" y="28206"/>
                      <a:pt x="14794" y="28394"/>
                      <a:pt x="16154" y="28352"/>
                    </a:cubicBezTo>
                    <a:cubicBezTo>
                      <a:pt x="16196" y="28352"/>
                      <a:pt x="16279" y="28352"/>
                      <a:pt x="16300" y="28394"/>
                    </a:cubicBezTo>
                    <a:cubicBezTo>
                      <a:pt x="17032" y="28729"/>
                      <a:pt x="17786" y="28624"/>
                      <a:pt x="18560" y="28645"/>
                    </a:cubicBezTo>
                    <a:cubicBezTo>
                      <a:pt x="23854" y="28729"/>
                      <a:pt x="29168" y="28833"/>
                      <a:pt x="34483" y="28917"/>
                    </a:cubicBezTo>
                    <a:cubicBezTo>
                      <a:pt x="35236" y="28917"/>
                      <a:pt x="35989" y="28959"/>
                      <a:pt x="36763" y="28729"/>
                    </a:cubicBezTo>
                    <a:cubicBezTo>
                      <a:pt x="36973" y="28666"/>
                      <a:pt x="37224" y="28708"/>
                      <a:pt x="37412" y="28770"/>
                    </a:cubicBezTo>
                    <a:cubicBezTo>
                      <a:pt x="37768" y="28938"/>
                      <a:pt x="38123" y="28938"/>
                      <a:pt x="38479" y="28938"/>
                    </a:cubicBezTo>
                    <a:cubicBezTo>
                      <a:pt x="38898" y="28938"/>
                      <a:pt x="39337" y="28959"/>
                      <a:pt x="39756" y="28959"/>
                    </a:cubicBezTo>
                    <a:cubicBezTo>
                      <a:pt x="39923" y="28959"/>
                      <a:pt x="40132" y="28980"/>
                      <a:pt x="40258" y="28917"/>
                    </a:cubicBezTo>
                    <a:cubicBezTo>
                      <a:pt x="40676" y="28666"/>
                      <a:pt x="41157" y="28729"/>
                      <a:pt x="41597" y="28750"/>
                    </a:cubicBezTo>
                    <a:cubicBezTo>
                      <a:pt x="42455" y="28750"/>
                      <a:pt x="43292" y="28770"/>
                      <a:pt x="44149" y="28770"/>
                    </a:cubicBezTo>
                    <a:cubicBezTo>
                      <a:pt x="44359" y="28770"/>
                      <a:pt x="44568" y="28833"/>
                      <a:pt x="44735" y="28750"/>
                    </a:cubicBezTo>
                    <a:cubicBezTo>
                      <a:pt x="45258" y="28457"/>
                      <a:pt x="45865" y="28603"/>
                      <a:pt x="46409" y="28498"/>
                    </a:cubicBezTo>
                    <a:cubicBezTo>
                      <a:pt x="46535" y="28457"/>
                      <a:pt x="46660" y="28519"/>
                      <a:pt x="46807" y="28540"/>
                    </a:cubicBezTo>
                    <a:cubicBezTo>
                      <a:pt x="47351" y="28666"/>
                      <a:pt x="47748" y="28394"/>
                      <a:pt x="47811" y="27808"/>
                    </a:cubicBezTo>
                    <a:cubicBezTo>
                      <a:pt x="47853" y="27578"/>
                      <a:pt x="47853" y="27369"/>
                      <a:pt x="47853" y="27138"/>
                    </a:cubicBezTo>
                    <a:cubicBezTo>
                      <a:pt x="47853" y="26657"/>
                      <a:pt x="47811" y="26155"/>
                      <a:pt x="48062" y="25716"/>
                    </a:cubicBezTo>
                    <a:cubicBezTo>
                      <a:pt x="48167" y="25527"/>
                      <a:pt x="48125" y="25276"/>
                      <a:pt x="48125" y="25046"/>
                    </a:cubicBezTo>
                    <a:cubicBezTo>
                      <a:pt x="48167" y="24565"/>
                      <a:pt x="48125" y="24063"/>
                      <a:pt x="48167" y="23602"/>
                    </a:cubicBezTo>
                    <a:cubicBezTo>
                      <a:pt x="48167" y="23435"/>
                      <a:pt x="48230" y="23268"/>
                      <a:pt x="48292" y="23121"/>
                    </a:cubicBezTo>
                    <a:cubicBezTo>
                      <a:pt x="48376" y="22954"/>
                      <a:pt x="48585" y="23017"/>
                      <a:pt x="48732" y="22975"/>
                    </a:cubicBezTo>
                    <a:cubicBezTo>
                      <a:pt x="48962" y="22891"/>
                      <a:pt x="49171" y="22786"/>
                      <a:pt x="49443" y="22661"/>
                    </a:cubicBezTo>
                    <a:cubicBezTo>
                      <a:pt x="49464" y="22807"/>
                      <a:pt x="49464" y="22912"/>
                      <a:pt x="49464" y="23017"/>
                    </a:cubicBezTo>
                    <a:cubicBezTo>
                      <a:pt x="49443" y="24314"/>
                      <a:pt x="49422" y="25590"/>
                      <a:pt x="49380" y="26846"/>
                    </a:cubicBezTo>
                    <a:cubicBezTo>
                      <a:pt x="49380" y="26992"/>
                      <a:pt x="49422" y="27201"/>
                      <a:pt x="49339" y="27348"/>
                    </a:cubicBezTo>
                    <a:cubicBezTo>
                      <a:pt x="49025" y="27996"/>
                      <a:pt x="49129" y="28666"/>
                      <a:pt x="49067" y="29356"/>
                    </a:cubicBezTo>
                    <a:cubicBezTo>
                      <a:pt x="49067" y="29566"/>
                      <a:pt x="49067" y="29754"/>
                      <a:pt x="49025" y="29963"/>
                    </a:cubicBezTo>
                    <a:cubicBezTo>
                      <a:pt x="49004" y="30068"/>
                      <a:pt x="48815" y="30214"/>
                      <a:pt x="48732" y="30193"/>
                    </a:cubicBezTo>
                    <a:cubicBezTo>
                      <a:pt x="48083" y="30089"/>
                      <a:pt x="47434" y="30214"/>
                      <a:pt x="46807" y="29963"/>
                    </a:cubicBezTo>
                    <a:cubicBezTo>
                      <a:pt x="46556" y="29859"/>
                      <a:pt x="46305" y="29879"/>
                      <a:pt x="46033" y="29859"/>
                    </a:cubicBezTo>
                    <a:cubicBezTo>
                      <a:pt x="42015" y="29775"/>
                      <a:pt x="37977" y="29691"/>
                      <a:pt x="33960" y="29649"/>
                    </a:cubicBezTo>
                    <a:cubicBezTo>
                      <a:pt x="33269" y="29649"/>
                      <a:pt x="32600" y="29754"/>
                      <a:pt x="31909" y="29775"/>
                    </a:cubicBezTo>
                    <a:cubicBezTo>
                      <a:pt x="30445" y="29796"/>
                      <a:pt x="28959" y="29775"/>
                      <a:pt x="27494" y="29796"/>
                    </a:cubicBezTo>
                    <a:cubicBezTo>
                      <a:pt x="26887" y="29796"/>
                      <a:pt x="26302" y="29817"/>
                      <a:pt x="25716" y="29900"/>
                    </a:cubicBezTo>
                    <a:cubicBezTo>
                      <a:pt x="25172" y="29984"/>
                      <a:pt x="24649" y="30005"/>
                      <a:pt x="24105" y="30005"/>
                    </a:cubicBezTo>
                    <a:cubicBezTo>
                      <a:pt x="17723" y="29900"/>
                      <a:pt x="11341" y="29796"/>
                      <a:pt x="4918" y="29691"/>
                    </a:cubicBezTo>
                    <a:cubicBezTo>
                      <a:pt x="4395" y="29691"/>
                      <a:pt x="3913" y="29649"/>
                      <a:pt x="3411" y="29859"/>
                    </a:cubicBezTo>
                    <a:cubicBezTo>
                      <a:pt x="3286" y="29900"/>
                      <a:pt x="3118" y="29921"/>
                      <a:pt x="2993" y="29921"/>
                    </a:cubicBezTo>
                    <a:cubicBezTo>
                      <a:pt x="2260" y="29921"/>
                      <a:pt x="1528" y="29900"/>
                      <a:pt x="775" y="29900"/>
                    </a:cubicBezTo>
                    <a:cubicBezTo>
                      <a:pt x="587" y="29649"/>
                      <a:pt x="419" y="29398"/>
                      <a:pt x="273" y="29168"/>
                    </a:cubicBezTo>
                    <a:cubicBezTo>
                      <a:pt x="63" y="28854"/>
                      <a:pt x="1" y="28498"/>
                      <a:pt x="1" y="28122"/>
                    </a:cubicBezTo>
                    <a:cubicBezTo>
                      <a:pt x="43" y="27348"/>
                      <a:pt x="43" y="26532"/>
                      <a:pt x="43" y="25737"/>
                    </a:cubicBezTo>
                    <a:lnTo>
                      <a:pt x="43" y="25674"/>
                    </a:lnTo>
                    <a:cubicBezTo>
                      <a:pt x="294" y="24523"/>
                      <a:pt x="315" y="23372"/>
                      <a:pt x="461" y="22221"/>
                    </a:cubicBezTo>
                    <a:cubicBezTo>
                      <a:pt x="461" y="22117"/>
                      <a:pt x="503" y="22012"/>
                      <a:pt x="566" y="21866"/>
                    </a:cubicBezTo>
                    <a:cubicBezTo>
                      <a:pt x="796" y="21803"/>
                      <a:pt x="1047" y="21719"/>
                      <a:pt x="1256" y="21615"/>
                    </a:cubicBezTo>
                    <a:cubicBezTo>
                      <a:pt x="1465" y="21510"/>
                      <a:pt x="1507" y="21175"/>
                      <a:pt x="1298" y="21029"/>
                    </a:cubicBezTo>
                    <a:cubicBezTo>
                      <a:pt x="1089" y="20882"/>
                      <a:pt x="879" y="20778"/>
                      <a:pt x="628" y="20652"/>
                    </a:cubicBezTo>
                    <a:cubicBezTo>
                      <a:pt x="628" y="20234"/>
                      <a:pt x="670" y="19836"/>
                      <a:pt x="670" y="19459"/>
                    </a:cubicBezTo>
                    <a:cubicBezTo>
                      <a:pt x="879" y="19397"/>
                      <a:pt x="942" y="19543"/>
                      <a:pt x="1047" y="19627"/>
                    </a:cubicBezTo>
                    <a:cubicBezTo>
                      <a:pt x="1319" y="19857"/>
                      <a:pt x="1612" y="20129"/>
                      <a:pt x="1863" y="20380"/>
                    </a:cubicBezTo>
                    <a:cubicBezTo>
                      <a:pt x="2051" y="20548"/>
                      <a:pt x="2281" y="20568"/>
                      <a:pt x="2511" y="20485"/>
                    </a:cubicBezTo>
                    <a:cubicBezTo>
                      <a:pt x="2783" y="20401"/>
                      <a:pt x="2909" y="20087"/>
                      <a:pt x="2721" y="19857"/>
                    </a:cubicBezTo>
                    <a:cubicBezTo>
                      <a:pt x="2595" y="19669"/>
                      <a:pt x="2449" y="19501"/>
                      <a:pt x="2260" y="19397"/>
                    </a:cubicBezTo>
                    <a:cubicBezTo>
                      <a:pt x="1842" y="19125"/>
                      <a:pt x="1549" y="18727"/>
                      <a:pt x="1151" y="18351"/>
                    </a:cubicBezTo>
                    <a:cubicBezTo>
                      <a:pt x="1549" y="18204"/>
                      <a:pt x="1884" y="18079"/>
                      <a:pt x="2239" y="17953"/>
                    </a:cubicBezTo>
                    <a:cubicBezTo>
                      <a:pt x="2449" y="17869"/>
                      <a:pt x="2574" y="17723"/>
                      <a:pt x="2574" y="17514"/>
                    </a:cubicBezTo>
                    <a:cubicBezTo>
                      <a:pt x="2574" y="17263"/>
                      <a:pt x="2386" y="17095"/>
                      <a:pt x="2135" y="17095"/>
                    </a:cubicBezTo>
                    <a:cubicBezTo>
                      <a:pt x="1884" y="17095"/>
                      <a:pt x="1633" y="17137"/>
                      <a:pt x="1403" y="17200"/>
                    </a:cubicBezTo>
                    <a:cubicBezTo>
                      <a:pt x="1235" y="17221"/>
                      <a:pt x="1089" y="17242"/>
                      <a:pt x="838" y="17263"/>
                    </a:cubicBezTo>
                    <a:cubicBezTo>
                      <a:pt x="838" y="17032"/>
                      <a:pt x="817" y="16823"/>
                      <a:pt x="838" y="16635"/>
                    </a:cubicBezTo>
                    <a:cubicBezTo>
                      <a:pt x="1005" y="15651"/>
                      <a:pt x="1005" y="14647"/>
                      <a:pt x="1005" y="13664"/>
                    </a:cubicBezTo>
                    <a:cubicBezTo>
                      <a:pt x="1026" y="11446"/>
                      <a:pt x="1047" y="9249"/>
                      <a:pt x="1110" y="7010"/>
                    </a:cubicBezTo>
                    <a:cubicBezTo>
                      <a:pt x="1110" y="6633"/>
                      <a:pt x="1131" y="6215"/>
                      <a:pt x="1214" y="5838"/>
                    </a:cubicBezTo>
                    <a:cubicBezTo>
                      <a:pt x="1361" y="5190"/>
                      <a:pt x="1403" y="4562"/>
                      <a:pt x="1403" y="3913"/>
                    </a:cubicBezTo>
                    <a:cubicBezTo>
                      <a:pt x="1403" y="3327"/>
                      <a:pt x="1423" y="2783"/>
                      <a:pt x="1423" y="2198"/>
                    </a:cubicBezTo>
                    <a:cubicBezTo>
                      <a:pt x="1612" y="1633"/>
                      <a:pt x="1654" y="1089"/>
                      <a:pt x="1926" y="52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4" name="Google Shape;294;p35"/>
              <p:cNvSpPr/>
              <p:nvPr/>
            </p:nvSpPr>
            <p:spPr>
              <a:xfrm>
                <a:off x="6988750" y="2802638"/>
                <a:ext cx="413800" cy="484950"/>
              </a:xfrm>
              <a:custGeom>
                <a:avLst/>
                <a:gdLst/>
                <a:ahLst/>
                <a:cxnLst/>
                <a:rect l="l" t="t" r="r" b="b"/>
                <a:pathLst>
                  <a:path w="16552" h="19398" extrusionOk="0">
                    <a:moveTo>
                      <a:pt x="15547" y="19272"/>
                    </a:moveTo>
                    <a:cubicBezTo>
                      <a:pt x="14940" y="19272"/>
                      <a:pt x="14354" y="19397"/>
                      <a:pt x="13789" y="19021"/>
                    </a:cubicBezTo>
                    <a:cubicBezTo>
                      <a:pt x="13810" y="18853"/>
                      <a:pt x="13789" y="18644"/>
                      <a:pt x="13831" y="18456"/>
                    </a:cubicBezTo>
                    <a:cubicBezTo>
                      <a:pt x="14019" y="17849"/>
                      <a:pt x="14082" y="17221"/>
                      <a:pt x="14082" y="16593"/>
                    </a:cubicBezTo>
                    <a:cubicBezTo>
                      <a:pt x="14103" y="14208"/>
                      <a:pt x="14124" y="11823"/>
                      <a:pt x="14124" y="9458"/>
                    </a:cubicBezTo>
                    <a:cubicBezTo>
                      <a:pt x="14124" y="8726"/>
                      <a:pt x="14082" y="7994"/>
                      <a:pt x="14229" y="7261"/>
                    </a:cubicBezTo>
                    <a:cubicBezTo>
                      <a:pt x="14312" y="6948"/>
                      <a:pt x="14333" y="6655"/>
                      <a:pt x="14417" y="6341"/>
                    </a:cubicBezTo>
                    <a:cubicBezTo>
                      <a:pt x="14563" y="5692"/>
                      <a:pt x="14542" y="5044"/>
                      <a:pt x="14522" y="4416"/>
                    </a:cubicBezTo>
                    <a:cubicBezTo>
                      <a:pt x="14522" y="4060"/>
                      <a:pt x="14333" y="3914"/>
                      <a:pt x="13978" y="3893"/>
                    </a:cubicBezTo>
                    <a:cubicBezTo>
                      <a:pt x="13266" y="3809"/>
                      <a:pt x="12597" y="3579"/>
                      <a:pt x="11927" y="3391"/>
                    </a:cubicBezTo>
                    <a:cubicBezTo>
                      <a:pt x="11111" y="3181"/>
                      <a:pt x="10274" y="3014"/>
                      <a:pt x="9500" y="2742"/>
                    </a:cubicBezTo>
                    <a:cubicBezTo>
                      <a:pt x="8579" y="2386"/>
                      <a:pt x="7659" y="2470"/>
                      <a:pt x="6717" y="2449"/>
                    </a:cubicBezTo>
                    <a:cubicBezTo>
                      <a:pt x="6027" y="2428"/>
                      <a:pt x="5315" y="2428"/>
                      <a:pt x="4604" y="2428"/>
                    </a:cubicBezTo>
                    <a:cubicBezTo>
                      <a:pt x="3955" y="2428"/>
                      <a:pt x="3327" y="2386"/>
                      <a:pt x="2679" y="2240"/>
                    </a:cubicBezTo>
                    <a:cubicBezTo>
                      <a:pt x="2177" y="2093"/>
                      <a:pt x="1654" y="2156"/>
                      <a:pt x="1151" y="2135"/>
                    </a:cubicBezTo>
                    <a:cubicBezTo>
                      <a:pt x="817" y="2093"/>
                      <a:pt x="503" y="2093"/>
                      <a:pt x="1" y="2072"/>
                    </a:cubicBezTo>
                    <a:cubicBezTo>
                      <a:pt x="524" y="1654"/>
                      <a:pt x="963" y="1445"/>
                      <a:pt x="1361" y="1152"/>
                    </a:cubicBezTo>
                    <a:cubicBezTo>
                      <a:pt x="1758" y="838"/>
                      <a:pt x="2093" y="461"/>
                      <a:pt x="2490" y="85"/>
                    </a:cubicBezTo>
                    <a:cubicBezTo>
                      <a:pt x="3348" y="1"/>
                      <a:pt x="4206" y="168"/>
                      <a:pt x="5085" y="273"/>
                    </a:cubicBezTo>
                    <a:cubicBezTo>
                      <a:pt x="6550" y="440"/>
                      <a:pt x="8014" y="608"/>
                      <a:pt x="9479" y="796"/>
                    </a:cubicBezTo>
                    <a:cubicBezTo>
                      <a:pt x="11278" y="1026"/>
                      <a:pt x="13057" y="1319"/>
                      <a:pt x="14835" y="1717"/>
                    </a:cubicBezTo>
                    <a:cubicBezTo>
                      <a:pt x="15484" y="1842"/>
                      <a:pt x="16070" y="2093"/>
                      <a:pt x="16551" y="2721"/>
                    </a:cubicBezTo>
                    <a:lnTo>
                      <a:pt x="16551" y="3140"/>
                    </a:lnTo>
                    <a:cubicBezTo>
                      <a:pt x="16488" y="5901"/>
                      <a:pt x="16384" y="8642"/>
                      <a:pt x="16300" y="11383"/>
                    </a:cubicBezTo>
                    <a:cubicBezTo>
                      <a:pt x="16279" y="12430"/>
                      <a:pt x="16279" y="13476"/>
                      <a:pt x="16237" y="14522"/>
                    </a:cubicBezTo>
                    <a:cubicBezTo>
                      <a:pt x="16237" y="15003"/>
                      <a:pt x="16279" y="15505"/>
                      <a:pt x="16028" y="15945"/>
                    </a:cubicBezTo>
                    <a:cubicBezTo>
                      <a:pt x="16007" y="15987"/>
                      <a:pt x="15986" y="16049"/>
                      <a:pt x="16007" y="16091"/>
                    </a:cubicBezTo>
                    <a:cubicBezTo>
                      <a:pt x="16091" y="17075"/>
                      <a:pt x="15651" y="17974"/>
                      <a:pt x="15672" y="18958"/>
                    </a:cubicBezTo>
                    <a:cubicBezTo>
                      <a:pt x="15610" y="19021"/>
                      <a:pt x="15568" y="19104"/>
                      <a:pt x="15547" y="192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5" name="Google Shape;295;p35"/>
              <p:cNvSpPr/>
              <p:nvPr/>
            </p:nvSpPr>
            <p:spPr>
              <a:xfrm>
                <a:off x="7331375" y="3344563"/>
                <a:ext cx="30875" cy="21475"/>
              </a:xfrm>
              <a:custGeom>
                <a:avLst/>
                <a:gdLst/>
                <a:ahLst/>
                <a:cxnLst/>
                <a:rect l="l" t="t" r="r" b="b"/>
                <a:pathLst>
                  <a:path w="1235" h="859" extrusionOk="0">
                    <a:moveTo>
                      <a:pt x="1" y="754"/>
                    </a:moveTo>
                    <a:cubicBezTo>
                      <a:pt x="21" y="524"/>
                      <a:pt x="21" y="273"/>
                      <a:pt x="63" y="1"/>
                    </a:cubicBezTo>
                    <a:cubicBezTo>
                      <a:pt x="440" y="1"/>
                      <a:pt x="817" y="1"/>
                      <a:pt x="1235" y="22"/>
                    </a:cubicBezTo>
                    <a:cubicBezTo>
                      <a:pt x="1151" y="126"/>
                      <a:pt x="1109" y="252"/>
                      <a:pt x="1026" y="252"/>
                    </a:cubicBezTo>
                    <a:cubicBezTo>
                      <a:pt x="649" y="336"/>
                      <a:pt x="335" y="482"/>
                      <a:pt x="168" y="859"/>
                    </a:cubicBezTo>
                    <a:cubicBezTo>
                      <a:pt x="105" y="838"/>
                      <a:pt x="63" y="796"/>
                      <a:pt x="1" y="754"/>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6" name="Google Shape;296;p35"/>
              <p:cNvSpPr/>
              <p:nvPr/>
            </p:nvSpPr>
            <p:spPr>
              <a:xfrm>
                <a:off x="7331375" y="3303763"/>
                <a:ext cx="28275" cy="11025"/>
              </a:xfrm>
              <a:custGeom>
                <a:avLst/>
                <a:gdLst/>
                <a:ahLst/>
                <a:cxnLst/>
                <a:rect l="l" t="t" r="r" b="b"/>
                <a:pathLst>
                  <a:path w="1131" h="441" extrusionOk="0">
                    <a:moveTo>
                      <a:pt x="105" y="1"/>
                    </a:moveTo>
                    <a:cubicBezTo>
                      <a:pt x="440" y="64"/>
                      <a:pt x="733" y="84"/>
                      <a:pt x="1130" y="126"/>
                    </a:cubicBezTo>
                    <a:cubicBezTo>
                      <a:pt x="817" y="231"/>
                      <a:pt x="586" y="377"/>
                      <a:pt x="335" y="398"/>
                    </a:cubicBezTo>
                    <a:cubicBezTo>
                      <a:pt x="105" y="440"/>
                      <a:pt x="1" y="315"/>
                      <a:pt x="105" y="1"/>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7" name="Google Shape;297;p35"/>
              <p:cNvSpPr/>
              <p:nvPr/>
            </p:nvSpPr>
            <p:spPr>
              <a:xfrm>
                <a:off x="6219776" y="2872724"/>
                <a:ext cx="1112625" cy="650900"/>
              </a:xfrm>
              <a:custGeom>
                <a:avLst/>
                <a:gdLst/>
                <a:ahLst/>
                <a:cxnLst/>
                <a:rect l="l" t="t" r="r" b="b"/>
                <a:pathLst>
                  <a:path w="44505" h="26036" extrusionOk="0">
                    <a:moveTo>
                      <a:pt x="12186" y="0"/>
                    </a:moveTo>
                    <a:cubicBezTo>
                      <a:pt x="12086" y="0"/>
                      <a:pt x="11986" y="4"/>
                      <a:pt x="11885" y="13"/>
                    </a:cubicBezTo>
                    <a:cubicBezTo>
                      <a:pt x="11773" y="19"/>
                      <a:pt x="11659" y="22"/>
                      <a:pt x="11545" y="22"/>
                    </a:cubicBezTo>
                    <a:cubicBezTo>
                      <a:pt x="11315" y="22"/>
                      <a:pt x="11083" y="13"/>
                      <a:pt x="10859" y="13"/>
                    </a:cubicBezTo>
                    <a:cubicBezTo>
                      <a:pt x="10148" y="13"/>
                      <a:pt x="9458" y="180"/>
                      <a:pt x="8830" y="473"/>
                    </a:cubicBezTo>
                    <a:cubicBezTo>
                      <a:pt x="8411" y="640"/>
                      <a:pt x="7993" y="724"/>
                      <a:pt x="7512" y="724"/>
                    </a:cubicBezTo>
                    <a:cubicBezTo>
                      <a:pt x="5901" y="661"/>
                      <a:pt x="4269" y="661"/>
                      <a:pt x="2678" y="619"/>
                    </a:cubicBezTo>
                    <a:cubicBezTo>
                      <a:pt x="2651" y="618"/>
                      <a:pt x="2624" y="618"/>
                      <a:pt x="2597" y="618"/>
                    </a:cubicBezTo>
                    <a:cubicBezTo>
                      <a:pt x="1938" y="618"/>
                      <a:pt x="1334" y="855"/>
                      <a:pt x="691" y="996"/>
                    </a:cubicBezTo>
                    <a:cubicBezTo>
                      <a:pt x="628" y="996"/>
                      <a:pt x="607" y="1059"/>
                      <a:pt x="586" y="1080"/>
                    </a:cubicBezTo>
                    <a:cubicBezTo>
                      <a:pt x="586" y="1582"/>
                      <a:pt x="565" y="2063"/>
                      <a:pt x="565" y="2523"/>
                    </a:cubicBezTo>
                    <a:lnTo>
                      <a:pt x="481" y="11562"/>
                    </a:lnTo>
                    <a:cubicBezTo>
                      <a:pt x="481" y="12106"/>
                      <a:pt x="460" y="12629"/>
                      <a:pt x="251" y="13153"/>
                    </a:cubicBezTo>
                    <a:cubicBezTo>
                      <a:pt x="168" y="13362"/>
                      <a:pt x="168" y="13592"/>
                      <a:pt x="168" y="13822"/>
                    </a:cubicBezTo>
                    <a:cubicBezTo>
                      <a:pt x="105" y="16124"/>
                      <a:pt x="84" y="18425"/>
                      <a:pt x="63" y="20727"/>
                    </a:cubicBezTo>
                    <a:cubicBezTo>
                      <a:pt x="63" y="20936"/>
                      <a:pt x="0" y="21145"/>
                      <a:pt x="84" y="21334"/>
                    </a:cubicBezTo>
                    <a:cubicBezTo>
                      <a:pt x="460" y="22129"/>
                      <a:pt x="168" y="22966"/>
                      <a:pt x="398" y="23740"/>
                    </a:cubicBezTo>
                    <a:cubicBezTo>
                      <a:pt x="314" y="24075"/>
                      <a:pt x="398" y="24430"/>
                      <a:pt x="565" y="24744"/>
                    </a:cubicBezTo>
                    <a:cubicBezTo>
                      <a:pt x="607" y="24807"/>
                      <a:pt x="565" y="24933"/>
                      <a:pt x="565" y="25079"/>
                    </a:cubicBezTo>
                    <a:cubicBezTo>
                      <a:pt x="984" y="25079"/>
                      <a:pt x="1339" y="25079"/>
                      <a:pt x="1716" y="25100"/>
                    </a:cubicBezTo>
                    <a:cubicBezTo>
                      <a:pt x="1866" y="25111"/>
                      <a:pt x="2016" y="25114"/>
                      <a:pt x="2166" y="25114"/>
                    </a:cubicBezTo>
                    <a:cubicBezTo>
                      <a:pt x="2396" y="25114"/>
                      <a:pt x="2627" y="25106"/>
                      <a:pt x="2857" y="25106"/>
                    </a:cubicBezTo>
                    <a:cubicBezTo>
                      <a:pt x="3341" y="25106"/>
                      <a:pt x="3822" y="25140"/>
                      <a:pt x="4289" y="25351"/>
                    </a:cubicBezTo>
                    <a:cubicBezTo>
                      <a:pt x="4352" y="25393"/>
                      <a:pt x="4394" y="25393"/>
                      <a:pt x="4457" y="25393"/>
                    </a:cubicBezTo>
                    <a:cubicBezTo>
                      <a:pt x="4591" y="25388"/>
                      <a:pt x="4725" y="25387"/>
                      <a:pt x="4859" y="25387"/>
                    </a:cubicBezTo>
                    <a:cubicBezTo>
                      <a:pt x="5480" y="25387"/>
                      <a:pt x="6096" y="25426"/>
                      <a:pt x="6713" y="25426"/>
                    </a:cubicBezTo>
                    <a:cubicBezTo>
                      <a:pt x="7208" y="25426"/>
                      <a:pt x="7703" y="25401"/>
                      <a:pt x="8202" y="25309"/>
                    </a:cubicBezTo>
                    <a:cubicBezTo>
                      <a:pt x="8537" y="25267"/>
                      <a:pt x="8872" y="25225"/>
                      <a:pt x="9207" y="25225"/>
                    </a:cubicBezTo>
                    <a:cubicBezTo>
                      <a:pt x="10190" y="25225"/>
                      <a:pt x="11152" y="25267"/>
                      <a:pt x="12115" y="25288"/>
                    </a:cubicBezTo>
                    <a:cubicBezTo>
                      <a:pt x="12345" y="25288"/>
                      <a:pt x="12596" y="25288"/>
                      <a:pt x="12764" y="25393"/>
                    </a:cubicBezTo>
                    <a:cubicBezTo>
                      <a:pt x="13161" y="25581"/>
                      <a:pt x="13538" y="25581"/>
                      <a:pt x="13956" y="25581"/>
                    </a:cubicBezTo>
                    <a:cubicBezTo>
                      <a:pt x="16739" y="25623"/>
                      <a:pt x="19564" y="25686"/>
                      <a:pt x="22367" y="25728"/>
                    </a:cubicBezTo>
                    <a:cubicBezTo>
                      <a:pt x="23832" y="25749"/>
                      <a:pt x="25318" y="25790"/>
                      <a:pt x="26782" y="25811"/>
                    </a:cubicBezTo>
                    <a:cubicBezTo>
                      <a:pt x="27089" y="25811"/>
                      <a:pt x="27396" y="25802"/>
                      <a:pt x="27697" y="25802"/>
                    </a:cubicBezTo>
                    <a:cubicBezTo>
                      <a:pt x="27847" y="25802"/>
                      <a:pt x="27996" y="25804"/>
                      <a:pt x="28142" y="25811"/>
                    </a:cubicBezTo>
                    <a:cubicBezTo>
                      <a:pt x="29712" y="25832"/>
                      <a:pt x="31260" y="25895"/>
                      <a:pt x="32829" y="25937"/>
                    </a:cubicBezTo>
                    <a:cubicBezTo>
                      <a:pt x="33373" y="25958"/>
                      <a:pt x="33896" y="26000"/>
                      <a:pt x="34461" y="26000"/>
                    </a:cubicBezTo>
                    <a:cubicBezTo>
                      <a:pt x="34781" y="26000"/>
                      <a:pt x="35101" y="26036"/>
                      <a:pt x="35413" y="26036"/>
                    </a:cubicBezTo>
                    <a:cubicBezTo>
                      <a:pt x="35631" y="26036"/>
                      <a:pt x="35845" y="26018"/>
                      <a:pt x="36052" y="25958"/>
                    </a:cubicBezTo>
                    <a:cubicBezTo>
                      <a:pt x="36462" y="25859"/>
                      <a:pt x="36834" y="25825"/>
                      <a:pt x="37228" y="25825"/>
                    </a:cubicBezTo>
                    <a:cubicBezTo>
                      <a:pt x="37336" y="25825"/>
                      <a:pt x="37445" y="25828"/>
                      <a:pt x="37558" y="25832"/>
                    </a:cubicBezTo>
                    <a:cubicBezTo>
                      <a:pt x="38437" y="25832"/>
                      <a:pt x="39274" y="25895"/>
                      <a:pt x="40132" y="25895"/>
                    </a:cubicBezTo>
                    <a:cubicBezTo>
                      <a:pt x="40362" y="25895"/>
                      <a:pt x="40592" y="25895"/>
                      <a:pt x="40780" y="25811"/>
                    </a:cubicBezTo>
                    <a:cubicBezTo>
                      <a:pt x="41115" y="25686"/>
                      <a:pt x="41429" y="25686"/>
                      <a:pt x="41785" y="25686"/>
                    </a:cubicBezTo>
                    <a:cubicBezTo>
                      <a:pt x="42119" y="25707"/>
                      <a:pt x="42433" y="25728"/>
                      <a:pt x="42789" y="25749"/>
                    </a:cubicBezTo>
                    <a:cubicBezTo>
                      <a:pt x="42977" y="25477"/>
                      <a:pt x="42935" y="25163"/>
                      <a:pt x="42956" y="24849"/>
                    </a:cubicBezTo>
                    <a:cubicBezTo>
                      <a:pt x="42977" y="24472"/>
                      <a:pt x="42894" y="24075"/>
                      <a:pt x="43040" y="23740"/>
                    </a:cubicBezTo>
                    <a:cubicBezTo>
                      <a:pt x="43249" y="23196"/>
                      <a:pt x="43249" y="22652"/>
                      <a:pt x="43270" y="22066"/>
                    </a:cubicBezTo>
                    <a:cubicBezTo>
                      <a:pt x="43291" y="21501"/>
                      <a:pt x="43207" y="20936"/>
                      <a:pt x="43521" y="20413"/>
                    </a:cubicBezTo>
                    <a:cubicBezTo>
                      <a:pt x="43584" y="20308"/>
                      <a:pt x="43584" y="20141"/>
                      <a:pt x="43584" y="19995"/>
                    </a:cubicBezTo>
                    <a:cubicBezTo>
                      <a:pt x="43626" y="19116"/>
                      <a:pt x="43626" y="19116"/>
                      <a:pt x="43186" y="18467"/>
                    </a:cubicBezTo>
                    <a:lnTo>
                      <a:pt x="43186" y="18383"/>
                    </a:lnTo>
                    <a:cubicBezTo>
                      <a:pt x="43270" y="18300"/>
                      <a:pt x="43312" y="18195"/>
                      <a:pt x="43396" y="18111"/>
                    </a:cubicBezTo>
                    <a:cubicBezTo>
                      <a:pt x="43793" y="17672"/>
                      <a:pt x="43710" y="17316"/>
                      <a:pt x="43207" y="17044"/>
                    </a:cubicBezTo>
                    <a:cubicBezTo>
                      <a:pt x="43019" y="16940"/>
                      <a:pt x="42768" y="16919"/>
                      <a:pt x="42726" y="16626"/>
                    </a:cubicBezTo>
                    <a:cubicBezTo>
                      <a:pt x="42873" y="16186"/>
                      <a:pt x="43375" y="16396"/>
                      <a:pt x="43605" y="16207"/>
                    </a:cubicBezTo>
                    <a:cubicBezTo>
                      <a:pt x="43898" y="15454"/>
                      <a:pt x="43940" y="14743"/>
                      <a:pt x="43940" y="13989"/>
                    </a:cubicBezTo>
                    <a:cubicBezTo>
                      <a:pt x="43940" y="13236"/>
                      <a:pt x="43940" y="12441"/>
                      <a:pt x="44003" y="11688"/>
                    </a:cubicBezTo>
                    <a:cubicBezTo>
                      <a:pt x="44044" y="10767"/>
                      <a:pt x="44065" y="9847"/>
                      <a:pt x="44212" y="8968"/>
                    </a:cubicBezTo>
                    <a:cubicBezTo>
                      <a:pt x="44505" y="7231"/>
                      <a:pt x="44505" y="5620"/>
                      <a:pt x="44442" y="3967"/>
                    </a:cubicBezTo>
                    <a:cubicBezTo>
                      <a:pt x="44421" y="3423"/>
                      <a:pt x="44358" y="2837"/>
                      <a:pt x="44316" y="2314"/>
                    </a:cubicBezTo>
                    <a:cubicBezTo>
                      <a:pt x="43898" y="2189"/>
                      <a:pt x="43563" y="2042"/>
                      <a:pt x="43207" y="2000"/>
                    </a:cubicBezTo>
                    <a:cubicBezTo>
                      <a:pt x="42496" y="1937"/>
                      <a:pt x="41847" y="1665"/>
                      <a:pt x="41178" y="1477"/>
                    </a:cubicBezTo>
                    <a:cubicBezTo>
                      <a:pt x="39525" y="1017"/>
                      <a:pt x="39399" y="849"/>
                      <a:pt x="37537" y="849"/>
                    </a:cubicBezTo>
                    <a:cubicBezTo>
                      <a:pt x="36763" y="849"/>
                      <a:pt x="35947" y="829"/>
                      <a:pt x="35152" y="829"/>
                    </a:cubicBezTo>
                    <a:cubicBezTo>
                      <a:pt x="34566" y="829"/>
                      <a:pt x="33980" y="766"/>
                      <a:pt x="33394" y="598"/>
                    </a:cubicBezTo>
                    <a:cubicBezTo>
                      <a:pt x="33206" y="536"/>
                      <a:pt x="32955" y="494"/>
                      <a:pt x="32725" y="494"/>
                    </a:cubicBezTo>
                    <a:lnTo>
                      <a:pt x="28728" y="410"/>
                    </a:lnTo>
                    <a:cubicBezTo>
                      <a:pt x="28498" y="410"/>
                      <a:pt x="28247" y="410"/>
                      <a:pt x="28038" y="494"/>
                    </a:cubicBezTo>
                    <a:cubicBezTo>
                      <a:pt x="27117" y="787"/>
                      <a:pt x="26259" y="1163"/>
                      <a:pt x="25276" y="1226"/>
                    </a:cubicBezTo>
                    <a:cubicBezTo>
                      <a:pt x="24996" y="1366"/>
                      <a:pt x="24709" y="1405"/>
                      <a:pt x="24418" y="1405"/>
                    </a:cubicBezTo>
                    <a:cubicBezTo>
                      <a:pt x="24231" y="1405"/>
                      <a:pt x="24042" y="1389"/>
                      <a:pt x="23853" y="1373"/>
                    </a:cubicBezTo>
                    <a:cubicBezTo>
                      <a:pt x="23288" y="1373"/>
                      <a:pt x="22744" y="1331"/>
                      <a:pt x="22158" y="1331"/>
                    </a:cubicBezTo>
                    <a:cubicBezTo>
                      <a:pt x="22012" y="1331"/>
                      <a:pt x="21865" y="1320"/>
                      <a:pt x="21724" y="1320"/>
                    </a:cubicBezTo>
                    <a:cubicBezTo>
                      <a:pt x="21583" y="1320"/>
                      <a:pt x="21447" y="1331"/>
                      <a:pt x="21321" y="1373"/>
                    </a:cubicBezTo>
                    <a:cubicBezTo>
                      <a:pt x="20987" y="1477"/>
                      <a:pt x="20673" y="1477"/>
                      <a:pt x="20317" y="1477"/>
                    </a:cubicBezTo>
                    <a:cubicBezTo>
                      <a:pt x="19773" y="1477"/>
                      <a:pt x="19250" y="1456"/>
                      <a:pt x="18706" y="1435"/>
                    </a:cubicBezTo>
                    <a:cubicBezTo>
                      <a:pt x="18266" y="1393"/>
                      <a:pt x="17785" y="1456"/>
                      <a:pt x="17388" y="1163"/>
                    </a:cubicBezTo>
                    <a:cubicBezTo>
                      <a:pt x="17325" y="1121"/>
                      <a:pt x="17178" y="1121"/>
                      <a:pt x="17053" y="1080"/>
                    </a:cubicBezTo>
                    <a:cubicBezTo>
                      <a:pt x="16457" y="1060"/>
                      <a:pt x="15914" y="758"/>
                      <a:pt x="15310" y="758"/>
                    </a:cubicBezTo>
                    <a:cubicBezTo>
                      <a:pt x="15257" y="758"/>
                      <a:pt x="15203" y="761"/>
                      <a:pt x="15149" y="766"/>
                    </a:cubicBezTo>
                    <a:cubicBezTo>
                      <a:pt x="15023" y="766"/>
                      <a:pt x="14898" y="661"/>
                      <a:pt x="14751" y="619"/>
                    </a:cubicBezTo>
                    <a:cubicBezTo>
                      <a:pt x="13942" y="318"/>
                      <a:pt x="13082" y="0"/>
                      <a:pt x="12186" y="0"/>
                    </a:cubicBezTo>
                    <a:close/>
                  </a:path>
                </a:pathLst>
              </a:custGeom>
              <a:solidFill>
                <a:schemeClr val="dk2"/>
              </a:solidFill>
              <a:ln>
                <a:noFill/>
              </a:ln>
            </p:spPr>
            <p:txBody>
              <a:bodyPr spcFirstLastPara="1" wrap="square" lIns="91425" tIns="91425" rIns="91425" bIns="91425" anchor="ctr" anchorCtr="0">
                <a:noAutofit/>
              </a:bodyPr>
              <a:lstStyle/>
              <a:p>
                <a:endParaRPr dirty="0"/>
              </a:p>
            </p:txBody>
          </p:sp>
          <p:sp>
            <p:nvSpPr>
              <p:cNvPr id="298" name="Google Shape;298;p35"/>
              <p:cNvSpPr/>
              <p:nvPr/>
            </p:nvSpPr>
            <p:spPr>
              <a:xfrm>
                <a:off x="6600625" y="2659313"/>
                <a:ext cx="298175" cy="158525"/>
              </a:xfrm>
              <a:custGeom>
                <a:avLst/>
                <a:gdLst/>
                <a:ahLst/>
                <a:cxnLst/>
                <a:rect l="l" t="t" r="r" b="b"/>
                <a:pathLst>
                  <a:path w="11927" h="6341" extrusionOk="0">
                    <a:moveTo>
                      <a:pt x="105" y="231"/>
                    </a:moveTo>
                    <a:cubicBezTo>
                      <a:pt x="942" y="22"/>
                      <a:pt x="1695" y="1"/>
                      <a:pt x="2469" y="43"/>
                    </a:cubicBezTo>
                    <a:cubicBezTo>
                      <a:pt x="4603" y="126"/>
                      <a:pt x="6717" y="168"/>
                      <a:pt x="8851" y="252"/>
                    </a:cubicBezTo>
                    <a:cubicBezTo>
                      <a:pt x="9081" y="252"/>
                      <a:pt x="9332" y="231"/>
                      <a:pt x="9541" y="336"/>
                    </a:cubicBezTo>
                    <a:cubicBezTo>
                      <a:pt x="9981" y="503"/>
                      <a:pt x="10420" y="503"/>
                      <a:pt x="10881" y="545"/>
                    </a:cubicBezTo>
                    <a:cubicBezTo>
                      <a:pt x="11550" y="587"/>
                      <a:pt x="11927" y="1235"/>
                      <a:pt x="11550" y="1821"/>
                    </a:cubicBezTo>
                    <a:cubicBezTo>
                      <a:pt x="11194" y="2386"/>
                      <a:pt x="10776" y="2909"/>
                      <a:pt x="10378" y="3474"/>
                    </a:cubicBezTo>
                    <a:cubicBezTo>
                      <a:pt x="10044" y="3914"/>
                      <a:pt x="9667" y="4353"/>
                      <a:pt x="9332" y="4792"/>
                    </a:cubicBezTo>
                    <a:cubicBezTo>
                      <a:pt x="9165" y="5002"/>
                      <a:pt x="9018" y="5190"/>
                      <a:pt x="8746" y="5274"/>
                    </a:cubicBezTo>
                    <a:cubicBezTo>
                      <a:pt x="8725" y="5274"/>
                      <a:pt x="8704" y="5295"/>
                      <a:pt x="8684" y="5295"/>
                    </a:cubicBezTo>
                    <a:cubicBezTo>
                      <a:pt x="6717" y="6257"/>
                      <a:pt x="6445" y="6341"/>
                      <a:pt x="4290" y="6194"/>
                    </a:cubicBezTo>
                    <a:cubicBezTo>
                      <a:pt x="3411" y="6132"/>
                      <a:pt x="2553" y="5839"/>
                      <a:pt x="2009" y="5064"/>
                    </a:cubicBezTo>
                    <a:cubicBezTo>
                      <a:pt x="1946" y="4981"/>
                      <a:pt x="1842" y="4876"/>
                      <a:pt x="1779" y="4834"/>
                    </a:cubicBezTo>
                    <a:cubicBezTo>
                      <a:pt x="1151" y="4458"/>
                      <a:pt x="858" y="3851"/>
                      <a:pt x="670" y="3202"/>
                    </a:cubicBezTo>
                    <a:cubicBezTo>
                      <a:pt x="565" y="2784"/>
                      <a:pt x="461" y="2365"/>
                      <a:pt x="272" y="2010"/>
                    </a:cubicBezTo>
                    <a:cubicBezTo>
                      <a:pt x="0" y="1424"/>
                      <a:pt x="63" y="838"/>
                      <a:pt x="105" y="23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99" name="Google Shape;299;p35"/>
              <p:cNvSpPr/>
              <p:nvPr/>
            </p:nvSpPr>
            <p:spPr>
              <a:xfrm>
                <a:off x="6389825" y="2591838"/>
                <a:ext cx="192500" cy="152250"/>
              </a:xfrm>
              <a:custGeom>
                <a:avLst/>
                <a:gdLst/>
                <a:ahLst/>
                <a:cxnLst/>
                <a:rect l="l" t="t" r="r" b="b"/>
                <a:pathLst>
                  <a:path w="7700" h="6090" extrusionOk="0">
                    <a:moveTo>
                      <a:pt x="7135" y="2198"/>
                    </a:moveTo>
                    <a:cubicBezTo>
                      <a:pt x="7240" y="1214"/>
                      <a:pt x="6863" y="336"/>
                      <a:pt x="5608" y="105"/>
                    </a:cubicBezTo>
                    <a:cubicBezTo>
                      <a:pt x="5043" y="1"/>
                      <a:pt x="4499" y="43"/>
                      <a:pt x="3975" y="231"/>
                    </a:cubicBezTo>
                    <a:cubicBezTo>
                      <a:pt x="3306" y="64"/>
                      <a:pt x="2574" y="126"/>
                      <a:pt x="1967" y="440"/>
                    </a:cubicBezTo>
                    <a:cubicBezTo>
                      <a:pt x="1214" y="838"/>
                      <a:pt x="816" y="1486"/>
                      <a:pt x="649" y="2240"/>
                    </a:cubicBezTo>
                    <a:cubicBezTo>
                      <a:pt x="607" y="2344"/>
                      <a:pt x="544" y="2470"/>
                      <a:pt x="502" y="2616"/>
                    </a:cubicBezTo>
                    <a:cubicBezTo>
                      <a:pt x="0" y="3934"/>
                      <a:pt x="858" y="5169"/>
                      <a:pt x="2030" y="5692"/>
                    </a:cubicBezTo>
                    <a:lnTo>
                      <a:pt x="2197" y="5776"/>
                    </a:lnTo>
                    <a:lnTo>
                      <a:pt x="2218" y="5776"/>
                    </a:lnTo>
                    <a:lnTo>
                      <a:pt x="2448" y="5859"/>
                    </a:lnTo>
                    <a:cubicBezTo>
                      <a:pt x="2825" y="5964"/>
                      <a:pt x="3243" y="6006"/>
                      <a:pt x="3599" y="5985"/>
                    </a:cubicBezTo>
                    <a:cubicBezTo>
                      <a:pt x="4080" y="6090"/>
                      <a:pt x="4603" y="6069"/>
                      <a:pt x="5147" y="5880"/>
                    </a:cubicBezTo>
                    <a:cubicBezTo>
                      <a:pt x="6716" y="5294"/>
                      <a:pt x="7700" y="3662"/>
                      <a:pt x="7135" y="219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0" name="Google Shape;300;p35"/>
              <p:cNvSpPr/>
              <p:nvPr/>
            </p:nvSpPr>
            <p:spPr>
              <a:xfrm>
                <a:off x="6912900" y="2581388"/>
                <a:ext cx="176300" cy="194600"/>
              </a:xfrm>
              <a:custGeom>
                <a:avLst/>
                <a:gdLst/>
                <a:ahLst/>
                <a:cxnLst/>
                <a:rect l="l" t="t" r="r" b="b"/>
                <a:pathLst>
                  <a:path w="7052" h="7784" extrusionOk="0">
                    <a:moveTo>
                      <a:pt x="6989" y="3055"/>
                    </a:moveTo>
                    <a:cubicBezTo>
                      <a:pt x="7052" y="879"/>
                      <a:pt x="4688" y="0"/>
                      <a:pt x="2930" y="314"/>
                    </a:cubicBezTo>
                    <a:cubicBezTo>
                      <a:pt x="817" y="712"/>
                      <a:pt x="1" y="2658"/>
                      <a:pt x="649" y="4583"/>
                    </a:cubicBezTo>
                    <a:cubicBezTo>
                      <a:pt x="1277" y="6466"/>
                      <a:pt x="3495" y="7784"/>
                      <a:pt x="5336" y="6675"/>
                    </a:cubicBezTo>
                    <a:cubicBezTo>
                      <a:pt x="6257" y="6089"/>
                      <a:pt x="6822" y="4959"/>
                      <a:pt x="6843" y="3892"/>
                    </a:cubicBezTo>
                    <a:cubicBezTo>
                      <a:pt x="6926" y="3599"/>
                      <a:pt x="6989" y="3327"/>
                      <a:pt x="6989" y="305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1" name="Google Shape;301;p35"/>
              <p:cNvSpPr/>
              <p:nvPr/>
            </p:nvSpPr>
            <p:spPr>
              <a:xfrm>
                <a:off x="5970825" y="1928038"/>
                <a:ext cx="1569800" cy="1667650"/>
              </a:xfrm>
              <a:custGeom>
                <a:avLst/>
                <a:gdLst/>
                <a:ahLst/>
                <a:cxnLst/>
                <a:rect l="l" t="t" r="r" b="b"/>
                <a:pathLst>
                  <a:path w="62792" h="66706" extrusionOk="0">
                    <a:moveTo>
                      <a:pt x="55908" y="19271"/>
                    </a:moveTo>
                    <a:cubicBezTo>
                      <a:pt x="56515" y="20422"/>
                      <a:pt x="57101" y="21552"/>
                      <a:pt x="57687" y="22682"/>
                    </a:cubicBezTo>
                    <a:cubicBezTo>
                      <a:pt x="57980" y="23247"/>
                      <a:pt x="57875" y="23833"/>
                      <a:pt x="57770" y="24439"/>
                    </a:cubicBezTo>
                    <a:cubicBezTo>
                      <a:pt x="57666" y="24879"/>
                      <a:pt x="57477" y="25276"/>
                      <a:pt x="57017" y="25507"/>
                    </a:cubicBezTo>
                    <a:cubicBezTo>
                      <a:pt x="56787" y="25611"/>
                      <a:pt x="56557" y="25862"/>
                      <a:pt x="56368" y="26030"/>
                    </a:cubicBezTo>
                    <a:cubicBezTo>
                      <a:pt x="56013" y="26323"/>
                      <a:pt x="55992" y="26657"/>
                      <a:pt x="56180" y="27013"/>
                    </a:cubicBezTo>
                    <a:cubicBezTo>
                      <a:pt x="56285" y="27264"/>
                      <a:pt x="56410" y="27473"/>
                      <a:pt x="56494" y="27724"/>
                    </a:cubicBezTo>
                    <a:cubicBezTo>
                      <a:pt x="56599" y="28017"/>
                      <a:pt x="56682" y="28331"/>
                      <a:pt x="56787" y="28624"/>
                    </a:cubicBezTo>
                    <a:cubicBezTo>
                      <a:pt x="56829" y="28792"/>
                      <a:pt x="56850" y="29001"/>
                      <a:pt x="56975" y="29168"/>
                    </a:cubicBezTo>
                    <a:cubicBezTo>
                      <a:pt x="57247" y="29482"/>
                      <a:pt x="57268" y="29817"/>
                      <a:pt x="57268" y="30214"/>
                    </a:cubicBezTo>
                    <a:cubicBezTo>
                      <a:pt x="57247" y="30570"/>
                      <a:pt x="57226" y="30947"/>
                      <a:pt x="57247" y="31302"/>
                    </a:cubicBezTo>
                    <a:cubicBezTo>
                      <a:pt x="57310" y="31909"/>
                      <a:pt x="57059" y="32411"/>
                      <a:pt x="56892" y="32955"/>
                    </a:cubicBezTo>
                    <a:cubicBezTo>
                      <a:pt x="56829" y="33081"/>
                      <a:pt x="56724" y="33186"/>
                      <a:pt x="56640" y="33290"/>
                    </a:cubicBezTo>
                    <a:cubicBezTo>
                      <a:pt x="56494" y="33541"/>
                      <a:pt x="56306" y="33750"/>
                      <a:pt x="56159" y="33981"/>
                    </a:cubicBezTo>
                    <a:cubicBezTo>
                      <a:pt x="55657" y="34713"/>
                      <a:pt x="54946" y="35069"/>
                      <a:pt x="54067" y="35048"/>
                    </a:cubicBezTo>
                    <a:cubicBezTo>
                      <a:pt x="53753" y="35048"/>
                      <a:pt x="53439" y="35048"/>
                      <a:pt x="53125" y="35027"/>
                    </a:cubicBezTo>
                    <a:cubicBezTo>
                      <a:pt x="53251" y="35278"/>
                      <a:pt x="53481" y="35257"/>
                      <a:pt x="53690" y="35320"/>
                    </a:cubicBezTo>
                    <a:cubicBezTo>
                      <a:pt x="54381" y="35466"/>
                      <a:pt x="55071" y="35634"/>
                      <a:pt x="55783" y="35696"/>
                    </a:cubicBezTo>
                    <a:cubicBezTo>
                      <a:pt x="56682" y="35843"/>
                      <a:pt x="57352" y="36282"/>
                      <a:pt x="58000" y="36847"/>
                    </a:cubicBezTo>
                    <a:cubicBezTo>
                      <a:pt x="58105" y="36931"/>
                      <a:pt x="58189" y="37098"/>
                      <a:pt x="58189" y="37224"/>
                    </a:cubicBezTo>
                    <a:cubicBezTo>
                      <a:pt x="58210" y="37475"/>
                      <a:pt x="58210" y="37747"/>
                      <a:pt x="58168" y="37977"/>
                    </a:cubicBezTo>
                    <a:cubicBezTo>
                      <a:pt x="57896" y="39337"/>
                      <a:pt x="58042" y="40697"/>
                      <a:pt x="58063" y="42078"/>
                    </a:cubicBezTo>
                    <a:cubicBezTo>
                      <a:pt x="58252" y="42141"/>
                      <a:pt x="58398" y="42162"/>
                      <a:pt x="58524" y="42245"/>
                    </a:cubicBezTo>
                    <a:cubicBezTo>
                      <a:pt x="58796" y="42371"/>
                      <a:pt x="59047" y="42476"/>
                      <a:pt x="59256" y="42664"/>
                    </a:cubicBezTo>
                    <a:cubicBezTo>
                      <a:pt x="60177" y="43543"/>
                      <a:pt x="61097" y="44442"/>
                      <a:pt x="61725" y="45572"/>
                    </a:cubicBezTo>
                    <a:cubicBezTo>
                      <a:pt x="62018" y="46095"/>
                      <a:pt x="62248" y="46639"/>
                      <a:pt x="62248" y="47246"/>
                    </a:cubicBezTo>
                    <a:cubicBezTo>
                      <a:pt x="62248" y="47414"/>
                      <a:pt x="62269" y="47623"/>
                      <a:pt x="62311" y="47811"/>
                    </a:cubicBezTo>
                    <a:cubicBezTo>
                      <a:pt x="62792" y="49485"/>
                      <a:pt x="62353" y="51012"/>
                      <a:pt x="61432" y="52414"/>
                    </a:cubicBezTo>
                    <a:cubicBezTo>
                      <a:pt x="61118" y="52917"/>
                      <a:pt x="60679" y="53335"/>
                      <a:pt x="60281" y="53774"/>
                    </a:cubicBezTo>
                    <a:cubicBezTo>
                      <a:pt x="59946" y="54151"/>
                      <a:pt x="59549" y="54486"/>
                      <a:pt x="59172" y="54841"/>
                    </a:cubicBezTo>
                    <a:cubicBezTo>
                      <a:pt x="58712" y="55323"/>
                      <a:pt x="58231" y="55762"/>
                      <a:pt x="57603" y="55992"/>
                    </a:cubicBezTo>
                    <a:cubicBezTo>
                      <a:pt x="57352" y="56097"/>
                      <a:pt x="57184" y="56264"/>
                      <a:pt x="57122" y="56557"/>
                    </a:cubicBezTo>
                    <a:cubicBezTo>
                      <a:pt x="57017" y="56892"/>
                      <a:pt x="56850" y="57227"/>
                      <a:pt x="56703" y="57562"/>
                    </a:cubicBezTo>
                    <a:cubicBezTo>
                      <a:pt x="56452" y="58168"/>
                      <a:pt x="56410" y="58775"/>
                      <a:pt x="56410" y="59403"/>
                    </a:cubicBezTo>
                    <a:cubicBezTo>
                      <a:pt x="56410" y="60365"/>
                      <a:pt x="56389" y="61328"/>
                      <a:pt x="56347" y="62311"/>
                    </a:cubicBezTo>
                    <a:cubicBezTo>
                      <a:pt x="56347" y="62730"/>
                      <a:pt x="56327" y="63148"/>
                      <a:pt x="56180" y="63567"/>
                    </a:cubicBezTo>
                    <a:cubicBezTo>
                      <a:pt x="56034" y="63922"/>
                      <a:pt x="56096" y="64341"/>
                      <a:pt x="56096" y="64738"/>
                    </a:cubicBezTo>
                    <a:cubicBezTo>
                      <a:pt x="56075" y="65031"/>
                      <a:pt x="56138" y="65303"/>
                      <a:pt x="55887" y="65513"/>
                    </a:cubicBezTo>
                    <a:cubicBezTo>
                      <a:pt x="55511" y="65805"/>
                      <a:pt x="55301" y="66308"/>
                      <a:pt x="54736" y="66308"/>
                    </a:cubicBezTo>
                    <a:cubicBezTo>
                      <a:pt x="54506" y="66308"/>
                      <a:pt x="54234" y="66412"/>
                      <a:pt x="54004" y="66517"/>
                    </a:cubicBezTo>
                    <a:cubicBezTo>
                      <a:pt x="53669" y="66663"/>
                      <a:pt x="53355" y="66705"/>
                      <a:pt x="53021" y="66559"/>
                    </a:cubicBezTo>
                    <a:cubicBezTo>
                      <a:pt x="52518" y="66391"/>
                      <a:pt x="52016" y="66349"/>
                      <a:pt x="51493" y="66349"/>
                    </a:cubicBezTo>
                    <a:cubicBezTo>
                      <a:pt x="47832" y="66308"/>
                      <a:pt x="44170" y="66224"/>
                      <a:pt x="40508" y="66182"/>
                    </a:cubicBezTo>
                    <a:cubicBezTo>
                      <a:pt x="39776" y="66182"/>
                      <a:pt x="39023" y="66182"/>
                      <a:pt x="38290" y="66245"/>
                    </a:cubicBezTo>
                    <a:cubicBezTo>
                      <a:pt x="37244" y="66349"/>
                      <a:pt x="36198" y="66349"/>
                      <a:pt x="35152" y="66329"/>
                    </a:cubicBezTo>
                    <a:cubicBezTo>
                      <a:pt x="34545" y="66329"/>
                      <a:pt x="33938" y="66308"/>
                      <a:pt x="33373" y="66308"/>
                    </a:cubicBezTo>
                    <a:cubicBezTo>
                      <a:pt x="32871" y="66308"/>
                      <a:pt x="32348" y="66391"/>
                      <a:pt x="31846" y="66412"/>
                    </a:cubicBezTo>
                    <a:cubicBezTo>
                      <a:pt x="31281" y="66433"/>
                      <a:pt x="30737" y="66496"/>
                      <a:pt x="30151" y="66496"/>
                    </a:cubicBezTo>
                    <a:cubicBezTo>
                      <a:pt x="23832" y="66391"/>
                      <a:pt x="17492" y="66287"/>
                      <a:pt x="11173" y="66140"/>
                    </a:cubicBezTo>
                    <a:cubicBezTo>
                      <a:pt x="10650" y="66140"/>
                      <a:pt x="10148" y="66140"/>
                      <a:pt x="9646" y="66308"/>
                    </a:cubicBezTo>
                    <a:cubicBezTo>
                      <a:pt x="9458" y="66349"/>
                      <a:pt x="9248" y="66391"/>
                      <a:pt x="9081" y="66391"/>
                    </a:cubicBezTo>
                    <a:cubicBezTo>
                      <a:pt x="8349" y="66391"/>
                      <a:pt x="7616" y="66349"/>
                      <a:pt x="6842" y="66349"/>
                    </a:cubicBezTo>
                    <a:cubicBezTo>
                      <a:pt x="6487" y="66349"/>
                      <a:pt x="6173" y="66245"/>
                      <a:pt x="5963" y="65931"/>
                    </a:cubicBezTo>
                    <a:cubicBezTo>
                      <a:pt x="5691" y="65575"/>
                      <a:pt x="5440" y="65178"/>
                      <a:pt x="5252" y="64780"/>
                    </a:cubicBezTo>
                    <a:cubicBezTo>
                      <a:pt x="5064" y="64425"/>
                      <a:pt x="5022" y="64027"/>
                      <a:pt x="5022" y="63629"/>
                    </a:cubicBezTo>
                    <a:cubicBezTo>
                      <a:pt x="5043" y="62751"/>
                      <a:pt x="5043" y="61893"/>
                      <a:pt x="5064" y="60993"/>
                    </a:cubicBezTo>
                    <a:cubicBezTo>
                      <a:pt x="5064" y="60888"/>
                      <a:pt x="5064" y="60763"/>
                      <a:pt x="5106" y="60658"/>
                    </a:cubicBezTo>
                    <a:cubicBezTo>
                      <a:pt x="5440" y="59445"/>
                      <a:pt x="5273" y="58168"/>
                      <a:pt x="5587" y="56934"/>
                    </a:cubicBezTo>
                    <a:cubicBezTo>
                      <a:pt x="5629" y="56829"/>
                      <a:pt x="5670" y="56704"/>
                      <a:pt x="5629" y="56599"/>
                    </a:cubicBezTo>
                    <a:cubicBezTo>
                      <a:pt x="5336" y="55930"/>
                      <a:pt x="5524" y="55197"/>
                      <a:pt x="5482" y="54507"/>
                    </a:cubicBezTo>
                    <a:cubicBezTo>
                      <a:pt x="5482" y="54360"/>
                      <a:pt x="5461" y="54172"/>
                      <a:pt x="5461" y="53984"/>
                    </a:cubicBezTo>
                    <a:cubicBezTo>
                      <a:pt x="5315" y="53942"/>
                      <a:pt x="5147" y="53879"/>
                      <a:pt x="5001" y="53795"/>
                    </a:cubicBezTo>
                    <a:cubicBezTo>
                      <a:pt x="4813" y="53733"/>
                      <a:pt x="4624" y="53649"/>
                      <a:pt x="4499" y="53523"/>
                    </a:cubicBezTo>
                    <a:cubicBezTo>
                      <a:pt x="4185" y="53209"/>
                      <a:pt x="3808" y="53021"/>
                      <a:pt x="3390" y="52854"/>
                    </a:cubicBezTo>
                    <a:cubicBezTo>
                      <a:pt x="2511" y="52519"/>
                      <a:pt x="1716" y="51996"/>
                      <a:pt x="1088" y="51284"/>
                    </a:cubicBezTo>
                    <a:cubicBezTo>
                      <a:pt x="251" y="50385"/>
                      <a:pt x="0" y="49255"/>
                      <a:pt x="314" y="48041"/>
                    </a:cubicBezTo>
                    <a:cubicBezTo>
                      <a:pt x="419" y="47665"/>
                      <a:pt x="565" y="47288"/>
                      <a:pt x="712" y="46932"/>
                    </a:cubicBezTo>
                    <a:cubicBezTo>
                      <a:pt x="753" y="46828"/>
                      <a:pt x="774" y="46681"/>
                      <a:pt x="858" y="46619"/>
                    </a:cubicBezTo>
                    <a:cubicBezTo>
                      <a:pt x="1590" y="45886"/>
                      <a:pt x="2093" y="44903"/>
                      <a:pt x="3055" y="44380"/>
                    </a:cubicBezTo>
                    <a:cubicBezTo>
                      <a:pt x="3390" y="44212"/>
                      <a:pt x="3683" y="43898"/>
                      <a:pt x="3997" y="43647"/>
                    </a:cubicBezTo>
                    <a:cubicBezTo>
                      <a:pt x="4645" y="43187"/>
                      <a:pt x="5336" y="42810"/>
                      <a:pt x="6110" y="42580"/>
                    </a:cubicBezTo>
                    <a:cubicBezTo>
                      <a:pt x="6152" y="42350"/>
                      <a:pt x="6173" y="42162"/>
                      <a:pt x="6194" y="41973"/>
                    </a:cubicBezTo>
                    <a:lnTo>
                      <a:pt x="6361" y="40718"/>
                    </a:lnTo>
                    <a:cubicBezTo>
                      <a:pt x="6403" y="40383"/>
                      <a:pt x="6466" y="40048"/>
                      <a:pt x="6466" y="39714"/>
                    </a:cubicBezTo>
                    <a:cubicBezTo>
                      <a:pt x="6487" y="38898"/>
                      <a:pt x="6528" y="38061"/>
                      <a:pt x="6507" y="37245"/>
                    </a:cubicBezTo>
                    <a:cubicBezTo>
                      <a:pt x="6507" y="36575"/>
                      <a:pt x="6842" y="35989"/>
                      <a:pt x="6926" y="35341"/>
                    </a:cubicBezTo>
                    <a:cubicBezTo>
                      <a:pt x="6947" y="35215"/>
                      <a:pt x="7156" y="35048"/>
                      <a:pt x="7303" y="35048"/>
                    </a:cubicBezTo>
                    <a:cubicBezTo>
                      <a:pt x="7888" y="34964"/>
                      <a:pt x="8495" y="34797"/>
                      <a:pt x="9144" y="34839"/>
                    </a:cubicBezTo>
                    <a:cubicBezTo>
                      <a:pt x="9834" y="34901"/>
                      <a:pt x="10504" y="34839"/>
                      <a:pt x="11236" y="34859"/>
                    </a:cubicBezTo>
                    <a:cubicBezTo>
                      <a:pt x="11236" y="34211"/>
                      <a:pt x="11487" y="33688"/>
                      <a:pt x="11759" y="33186"/>
                    </a:cubicBezTo>
                    <a:cubicBezTo>
                      <a:pt x="11550" y="32830"/>
                      <a:pt x="11404" y="32495"/>
                      <a:pt x="11173" y="32139"/>
                    </a:cubicBezTo>
                    <a:cubicBezTo>
                      <a:pt x="10713" y="31491"/>
                      <a:pt x="10295" y="30842"/>
                      <a:pt x="10127" y="30047"/>
                    </a:cubicBezTo>
                    <a:cubicBezTo>
                      <a:pt x="10023" y="29629"/>
                      <a:pt x="9667" y="29273"/>
                      <a:pt x="9500" y="28854"/>
                    </a:cubicBezTo>
                    <a:cubicBezTo>
                      <a:pt x="9332" y="28478"/>
                      <a:pt x="9186" y="28122"/>
                      <a:pt x="9102" y="27724"/>
                    </a:cubicBezTo>
                    <a:cubicBezTo>
                      <a:pt x="8914" y="26867"/>
                      <a:pt x="8621" y="26030"/>
                      <a:pt x="8704" y="25130"/>
                    </a:cubicBezTo>
                    <a:cubicBezTo>
                      <a:pt x="8725" y="24921"/>
                      <a:pt x="8704" y="24753"/>
                      <a:pt x="8767" y="24544"/>
                    </a:cubicBezTo>
                    <a:cubicBezTo>
                      <a:pt x="8976" y="23561"/>
                      <a:pt x="9207" y="22598"/>
                      <a:pt x="9416" y="21636"/>
                    </a:cubicBezTo>
                    <a:cubicBezTo>
                      <a:pt x="9520" y="21217"/>
                      <a:pt x="9709" y="20841"/>
                      <a:pt x="9960" y="20506"/>
                    </a:cubicBezTo>
                    <a:cubicBezTo>
                      <a:pt x="10232" y="20150"/>
                      <a:pt x="10462" y="19753"/>
                      <a:pt x="10692" y="19376"/>
                    </a:cubicBezTo>
                    <a:cubicBezTo>
                      <a:pt x="10797" y="19229"/>
                      <a:pt x="10880" y="19020"/>
                      <a:pt x="11006" y="18895"/>
                    </a:cubicBezTo>
                    <a:cubicBezTo>
                      <a:pt x="11508" y="18309"/>
                      <a:pt x="12031" y="17765"/>
                      <a:pt x="12533" y="17179"/>
                    </a:cubicBezTo>
                    <a:cubicBezTo>
                      <a:pt x="12533" y="17116"/>
                      <a:pt x="12554" y="17033"/>
                      <a:pt x="12554" y="17012"/>
                    </a:cubicBezTo>
                    <a:cubicBezTo>
                      <a:pt x="12031" y="16196"/>
                      <a:pt x="12178" y="15296"/>
                      <a:pt x="12241" y="14438"/>
                    </a:cubicBezTo>
                    <a:cubicBezTo>
                      <a:pt x="12241" y="14250"/>
                      <a:pt x="12324" y="14040"/>
                      <a:pt x="12429" y="13894"/>
                    </a:cubicBezTo>
                    <a:cubicBezTo>
                      <a:pt x="12701" y="13455"/>
                      <a:pt x="13015" y="12994"/>
                      <a:pt x="13370" y="12576"/>
                    </a:cubicBezTo>
                    <a:cubicBezTo>
                      <a:pt x="13496" y="12408"/>
                      <a:pt x="13705" y="12262"/>
                      <a:pt x="13831" y="12115"/>
                    </a:cubicBezTo>
                    <a:cubicBezTo>
                      <a:pt x="14730" y="11069"/>
                      <a:pt x="15881" y="10421"/>
                      <a:pt x="17053" y="9793"/>
                    </a:cubicBezTo>
                    <a:cubicBezTo>
                      <a:pt x="17262" y="9688"/>
                      <a:pt x="17471" y="9626"/>
                      <a:pt x="17681" y="9521"/>
                    </a:cubicBezTo>
                    <a:cubicBezTo>
                      <a:pt x="17827" y="9479"/>
                      <a:pt x="17995" y="9416"/>
                      <a:pt x="18141" y="9333"/>
                    </a:cubicBezTo>
                    <a:cubicBezTo>
                      <a:pt x="18225" y="9312"/>
                      <a:pt x="18287" y="9228"/>
                      <a:pt x="18350" y="9186"/>
                    </a:cubicBezTo>
                    <a:cubicBezTo>
                      <a:pt x="18497" y="8579"/>
                      <a:pt x="18622" y="7973"/>
                      <a:pt x="18769" y="7387"/>
                    </a:cubicBezTo>
                    <a:cubicBezTo>
                      <a:pt x="18957" y="6696"/>
                      <a:pt x="19334" y="6152"/>
                      <a:pt x="19794" y="5629"/>
                    </a:cubicBezTo>
                    <a:cubicBezTo>
                      <a:pt x="20526" y="4834"/>
                      <a:pt x="21384" y="4185"/>
                      <a:pt x="22326" y="3662"/>
                    </a:cubicBezTo>
                    <a:cubicBezTo>
                      <a:pt x="23037" y="3265"/>
                      <a:pt x="23832" y="3118"/>
                      <a:pt x="24606" y="3014"/>
                    </a:cubicBezTo>
                    <a:cubicBezTo>
                      <a:pt x="25401" y="2888"/>
                      <a:pt x="26176" y="2784"/>
                      <a:pt x="26992" y="2993"/>
                    </a:cubicBezTo>
                    <a:cubicBezTo>
                      <a:pt x="27306" y="3056"/>
                      <a:pt x="27557" y="2930"/>
                      <a:pt x="27745" y="2721"/>
                    </a:cubicBezTo>
                    <a:cubicBezTo>
                      <a:pt x="28289" y="2051"/>
                      <a:pt x="29105" y="1696"/>
                      <a:pt x="29733" y="1131"/>
                    </a:cubicBezTo>
                    <a:cubicBezTo>
                      <a:pt x="29900" y="1005"/>
                      <a:pt x="30130" y="921"/>
                      <a:pt x="30360" y="859"/>
                    </a:cubicBezTo>
                    <a:cubicBezTo>
                      <a:pt x="31072" y="628"/>
                      <a:pt x="31783" y="419"/>
                      <a:pt x="32474" y="189"/>
                    </a:cubicBezTo>
                    <a:cubicBezTo>
                      <a:pt x="32850" y="63"/>
                      <a:pt x="33185" y="1"/>
                      <a:pt x="33583" y="22"/>
                    </a:cubicBezTo>
                    <a:cubicBezTo>
                      <a:pt x="34399" y="63"/>
                      <a:pt x="35236" y="84"/>
                      <a:pt x="36031" y="63"/>
                    </a:cubicBezTo>
                    <a:cubicBezTo>
                      <a:pt x="36491" y="63"/>
                      <a:pt x="36868" y="189"/>
                      <a:pt x="37244" y="398"/>
                    </a:cubicBezTo>
                    <a:cubicBezTo>
                      <a:pt x="37767" y="712"/>
                      <a:pt x="38311" y="1026"/>
                      <a:pt x="38855" y="1361"/>
                    </a:cubicBezTo>
                    <a:cubicBezTo>
                      <a:pt x="39588" y="1800"/>
                      <a:pt x="40048" y="2512"/>
                      <a:pt x="40404" y="3244"/>
                    </a:cubicBezTo>
                    <a:cubicBezTo>
                      <a:pt x="40508" y="3453"/>
                      <a:pt x="40487" y="3746"/>
                      <a:pt x="40508" y="3997"/>
                    </a:cubicBezTo>
                    <a:cubicBezTo>
                      <a:pt x="41617" y="3892"/>
                      <a:pt x="42663" y="3976"/>
                      <a:pt x="43731" y="3976"/>
                    </a:cubicBezTo>
                    <a:cubicBezTo>
                      <a:pt x="44777" y="3976"/>
                      <a:pt x="45823" y="3997"/>
                      <a:pt x="46869" y="4039"/>
                    </a:cubicBezTo>
                    <a:cubicBezTo>
                      <a:pt x="47057" y="4039"/>
                      <a:pt x="47267" y="4060"/>
                      <a:pt x="47434" y="4102"/>
                    </a:cubicBezTo>
                    <a:cubicBezTo>
                      <a:pt x="47915" y="4248"/>
                      <a:pt x="48355" y="4395"/>
                      <a:pt x="48836" y="4520"/>
                    </a:cubicBezTo>
                    <a:cubicBezTo>
                      <a:pt x="49296" y="4667"/>
                      <a:pt x="49715" y="4897"/>
                      <a:pt x="50049" y="5253"/>
                    </a:cubicBezTo>
                    <a:cubicBezTo>
                      <a:pt x="50301" y="5525"/>
                      <a:pt x="50614" y="5776"/>
                      <a:pt x="50782" y="6069"/>
                    </a:cubicBezTo>
                    <a:cubicBezTo>
                      <a:pt x="51179" y="6675"/>
                      <a:pt x="51493" y="7303"/>
                      <a:pt x="51410" y="8056"/>
                    </a:cubicBezTo>
                    <a:cubicBezTo>
                      <a:pt x="51368" y="8496"/>
                      <a:pt x="51410" y="8977"/>
                      <a:pt x="51389" y="9416"/>
                    </a:cubicBezTo>
                    <a:cubicBezTo>
                      <a:pt x="51389" y="9688"/>
                      <a:pt x="51493" y="9856"/>
                      <a:pt x="51702" y="10002"/>
                    </a:cubicBezTo>
                    <a:cubicBezTo>
                      <a:pt x="51995" y="10170"/>
                      <a:pt x="52309" y="10337"/>
                      <a:pt x="52602" y="10483"/>
                    </a:cubicBezTo>
                    <a:cubicBezTo>
                      <a:pt x="52958" y="10672"/>
                      <a:pt x="53293" y="10860"/>
                      <a:pt x="53565" y="11174"/>
                    </a:cubicBezTo>
                    <a:cubicBezTo>
                      <a:pt x="53648" y="11258"/>
                      <a:pt x="53711" y="11362"/>
                      <a:pt x="53816" y="11404"/>
                    </a:cubicBezTo>
                    <a:cubicBezTo>
                      <a:pt x="54632" y="11885"/>
                      <a:pt x="55176" y="12618"/>
                      <a:pt x="55741" y="13308"/>
                    </a:cubicBezTo>
                    <a:cubicBezTo>
                      <a:pt x="55908" y="13559"/>
                      <a:pt x="56117" y="13810"/>
                      <a:pt x="56327" y="14020"/>
                    </a:cubicBezTo>
                    <a:cubicBezTo>
                      <a:pt x="56724" y="14459"/>
                      <a:pt x="56954" y="14961"/>
                      <a:pt x="56933" y="15568"/>
                    </a:cubicBezTo>
                    <a:cubicBezTo>
                      <a:pt x="56912" y="16028"/>
                      <a:pt x="56912" y="16530"/>
                      <a:pt x="56912" y="17012"/>
                    </a:cubicBezTo>
                    <a:cubicBezTo>
                      <a:pt x="56912" y="17430"/>
                      <a:pt x="56808" y="17786"/>
                      <a:pt x="56599" y="18121"/>
                    </a:cubicBezTo>
                    <a:cubicBezTo>
                      <a:pt x="56410" y="18518"/>
                      <a:pt x="56180" y="18853"/>
                      <a:pt x="55908" y="19271"/>
                    </a:cubicBezTo>
                    <a:close/>
                    <a:moveTo>
                      <a:pt x="10441" y="62646"/>
                    </a:moveTo>
                    <a:cubicBezTo>
                      <a:pt x="10860" y="62646"/>
                      <a:pt x="11215" y="62646"/>
                      <a:pt x="11592" y="62667"/>
                    </a:cubicBezTo>
                    <a:cubicBezTo>
                      <a:pt x="12450" y="62730"/>
                      <a:pt x="13329" y="62541"/>
                      <a:pt x="14165" y="62939"/>
                    </a:cubicBezTo>
                    <a:cubicBezTo>
                      <a:pt x="14228" y="62960"/>
                      <a:pt x="14270" y="62960"/>
                      <a:pt x="14333" y="62960"/>
                    </a:cubicBezTo>
                    <a:cubicBezTo>
                      <a:pt x="15588" y="62939"/>
                      <a:pt x="16823" y="63106"/>
                      <a:pt x="18057" y="62876"/>
                    </a:cubicBezTo>
                    <a:cubicBezTo>
                      <a:pt x="18413" y="62834"/>
                      <a:pt x="18748" y="62792"/>
                      <a:pt x="19083" y="62792"/>
                    </a:cubicBezTo>
                    <a:cubicBezTo>
                      <a:pt x="20066" y="62792"/>
                      <a:pt x="21028" y="62834"/>
                      <a:pt x="21991" y="62855"/>
                    </a:cubicBezTo>
                    <a:cubicBezTo>
                      <a:pt x="22221" y="62855"/>
                      <a:pt x="22451" y="62855"/>
                      <a:pt x="22640" y="62960"/>
                    </a:cubicBezTo>
                    <a:cubicBezTo>
                      <a:pt x="23037" y="63148"/>
                      <a:pt x="23393" y="63148"/>
                      <a:pt x="23811" y="63148"/>
                    </a:cubicBezTo>
                    <a:cubicBezTo>
                      <a:pt x="26615" y="63190"/>
                      <a:pt x="29440" y="63253"/>
                      <a:pt x="32243" y="63295"/>
                    </a:cubicBezTo>
                    <a:cubicBezTo>
                      <a:pt x="33708" y="63316"/>
                      <a:pt x="35194" y="63357"/>
                      <a:pt x="36658" y="63378"/>
                    </a:cubicBezTo>
                    <a:cubicBezTo>
                      <a:pt x="37119" y="63378"/>
                      <a:pt x="37579" y="63357"/>
                      <a:pt x="38018" y="63378"/>
                    </a:cubicBezTo>
                    <a:cubicBezTo>
                      <a:pt x="39588" y="63399"/>
                      <a:pt x="41136" y="63462"/>
                      <a:pt x="42705" y="63504"/>
                    </a:cubicBezTo>
                    <a:cubicBezTo>
                      <a:pt x="43249" y="63525"/>
                      <a:pt x="43772" y="63567"/>
                      <a:pt x="44337" y="63567"/>
                    </a:cubicBezTo>
                    <a:cubicBezTo>
                      <a:pt x="44881" y="63567"/>
                      <a:pt x="45425" y="63671"/>
                      <a:pt x="45928" y="63525"/>
                    </a:cubicBezTo>
                    <a:cubicBezTo>
                      <a:pt x="46451" y="63399"/>
                      <a:pt x="46911" y="63378"/>
                      <a:pt x="47434" y="63399"/>
                    </a:cubicBezTo>
                    <a:cubicBezTo>
                      <a:pt x="48313" y="63399"/>
                      <a:pt x="49150" y="63462"/>
                      <a:pt x="50008" y="63462"/>
                    </a:cubicBezTo>
                    <a:cubicBezTo>
                      <a:pt x="50238" y="63462"/>
                      <a:pt x="50468" y="63462"/>
                      <a:pt x="50656" y="63378"/>
                    </a:cubicBezTo>
                    <a:cubicBezTo>
                      <a:pt x="50991" y="63253"/>
                      <a:pt x="51305" y="63253"/>
                      <a:pt x="51661" y="63253"/>
                    </a:cubicBezTo>
                    <a:cubicBezTo>
                      <a:pt x="51995" y="63274"/>
                      <a:pt x="52309" y="63295"/>
                      <a:pt x="52665" y="63316"/>
                    </a:cubicBezTo>
                    <a:cubicBezTo>
                      <a:pt x="52853" y="63044"/>
                      <a:pt x="52790" y="62730"/>
                      <a:pt x="52832" y="62416"/>
                    </a:cubicBezTo>
                    <a:cubicBezTo>
                      <a:pt x="52853" y="62039"/>
                      <a:pt x="52770" y="61642"/>
                      <a:pt x="52895" y="61307"/>
                    </a:cubicBezTo>
                    <a:cubicBezTo>
                      <a:pt x="53104" y="60763"/>
                      <a:pt x="53104" y="60219"/>
                      <a:pt x="53146" y="59633"/>
                    </a:cubicBezTo>
                    <a:cubicBezTo>
                      <a:pt x="53167" y="59068"/>
                      <a:pt x="53083" y="58503"/>
                      <a:pt x="53397" y="57980"/>
                    </a:cubicBezTo>
                    <a:cubicBezTo>
                      <a:pt x="53460" y="57875"/>
                      <a:pt x="53460" y="57708"/>
                      <a:pt x="53460" y="57562"/>
                    </a:cubicBezTo>
                    <a:cubicBezTo>
                      <a:pt x="53502" y="56683"/>
                      <a:pt x="53502" y="56683"/>
                      <a:pt x="53062" y="56034"/>
                    </a:cubicBezTo>
                    <a:lnTo>
                      <a:pt x="53062" y="55950"/>
                    </a:lnTo>
                    <a:cubicBezTo>
                      <a:pt x="53146" y="55867"/>
                      <a:pt x="53188" y="55762"/>
                      <a:pt x="53272" y="55678"/>
                    </a:cubicBezTo>
                    <a:cubicBezTo>
                      <a:pt x="53669" y="55239"/>
                      <a:pt x="53586" y="54883"/>
                      <a:pt x="53083" y="54611"/>
                    </a:cubicBezTo>
                    <a:cubicBezTo>
                      <a:pt x="52895" y="54507"/>
                      <a:pt x="52644" y="54486"/>
                      <a:pt x="52581" y="54193"/>
                    </a:cubicBezTo>
                    <a:cubicBezTo>
                      <a:pt x="52749" y="53753"/>
                      <a:pt x="53251" y="53963"/>
                      <a:pt x="53481" y="53774"/>
                    </a:cubicBezTo>
                    <a:cubicBezTo>
                      <a:pt x="53774" y="53021"/>
                      <a:pt x="53816" y="52310"/>
                      <a:pt x="53816" y="51556"/>
                    </a:cubicBezTo>
                    <a:cubicBezTo>
                      <a:pt x="53816" y="50803"/>
                      <a:pt x="53816" y="50008"/>
                      <a:pt x="53879" y="49255"/>
                    </a:cubicBezTo>
                    <a:cubicBezTo>
                      <a:pt x="53920" y="48334"/>
                      <a:pt x="53941" y="47414"/>
                      <a:pt x="54088" y="46535"/>
                    </a:cubicBezTo>
                    <a:cubicBezTo>
                      <a:pt x="54339" y="44882"/>
                      <a:pt x="54339" y="43271"/>
                      <a:pt x="54297" y="41618"/>
                    </a:cubicBezTo>
                    <a:cubicBezTo>
                      <a:pt x="54255" y="41074"/>
                      <a:pt x="54213" y="40488"/>
                      <a:pt x="54151" y="39965"/>
                    </a:cubicBezTo>
                    <a:cubicBezTo>
                      <a:pt x="53732" y="39839"/>
                      <a:pt x="53397" y="39672"/>
                      <a:pt x="53062" y="39651"/>
                    </a:cubicBezTo>
                    <a:cubicBezTo>
                      <a:pt x="52351" y="39567"/>
                      <a:pt x="51702" y="39316"/>
                      <a:pt x="51012" y="39128"/>
                    </a:cubicBezTo>
                    <a:cubicBezTo>
                      <a:pt x="49380" y="38668"/>
                      <a:pt x="49233" y="38500"/>
                      <a:pt x="47392" y="38500"/>
                    </a:cubicBezTo>
                    <a:cubicBezTo>
                      <a:pt x="46597" y="38500"/>
                      <a:pt x="45781" y="38479"/>
                      <a:pt x="45007" y="38479"/>
                    </a:cubicBezTo>
                    <a:cubicBezTo>
                      <a:pt x="44400" y="38479"/>
                      <a:pt x="43835" y="38416"/>
                      <a:pt x="43249" y="38249"/>
                    </a:cubicBezTo>
                    <a:cubicBezTo>
                      <a:pt x="43040" y="38186"/>
                      <a:pt x="42810" y="38144"/>
                      <a:pt x="42580" y="38144"/>
                    </a:cubicBezTo>
                    <a:lnTo>
                      <a:pt x="38562" y="38061"/>
                    </a:lnTo>
                    <a:cubicBezTo>
                      <a:pt x="38332" y="38061"/>
                      <a:pt x="38102" y="38061"/>
                      <a:pt x="37893" y="38144"/>
                    </a:cubicBezTo>
                    <a:cubicBezTo>
                      <a:pt x="36972" y="38416"/>
                      <a:pt x="36114" y="38814"/>
                      <a:pt x="35110" y="38877"/>
                    </a:cubicBezTo>
                    <a:cubicBezTo>
                      <a:pt x="34671" y="39107"/>
                      <a:pt x="34168" y="39044"/>
                      <a:pt x="33708" y="39023"/>
                    </a:cubicBezTo>
                    <a:cubicBezTo>
                      <a:pt x="33122" y="39023"/>
                      <a:pt x="32578" y="38981"/>
                      <a:pt x="32013" y="38981"/>
                    </a:cubicBezTo>
                    <a:cubicBezTo>
                      <a:pt x="31720" y="38981"/>
                      <a:pt x="31427" y="38940"/>
                      <a:pt x="31176" y="39023"/>
                    </a:cubicBezTo>
                    <a:cubicBezTo>
                      <a:pt x="30821" y="39128"/>
                      <a:pt x="30507" y="39128"/>
                      <a:pt x="30172" y="39128"/>
                    </a:cubicBezTo>
                    <a:cubicBezTo>
                      <a:pt x="29628" y="39128"/>
                      <a:pt x="29105" y="39107"/>
                      <a:pt x="28561" y="39086"/>
                    </a:cubicBezTo>
                    <a:cubicBezTo>
                      <a:pt x="28101" y="39044"/>
                      <a:pt x="27640" y="39107"/>
                      <a:pt x="27243" y="38814"/>
                    </a:cubicBezTo>
                    <a:cubicBezTo>
                      <a:pt x="27159" y="38772"/>
                      <a:pt x="27034" y="38772"/>
                      <a:pt x="26908" y="38730"/>
                    </a:cubicBezTo>
                    <a:cubicBezTo>
                      <a:pt x="26259" y="38709"/>
                      <a:pt x="25673" y="38354"/>
                      <a:pt x="25004" y="38416"/>
                    </a:cubicBezTo>
                    <a:cubicBezTo>
                      <a:pt x="24857" y="38416"/>
                      <a:pt x="24732" y="38312"/>
                      <a:pt x="24606" y="38270"/>
                    </a:cubicBezTo>
                    <a:cubicBezTo>
                      <a:pt x="23686" y="37935"/>
                      <a:pt x="22744" y="37580"/>
                      <a:pt x="21719" y="37663"/>
                    </a:cubicBezTo>
                    <a:cubicBezTo>
                      <a:pt x="21384" y="37684"/>
                      <a:pt x="21049" y="37663"/>
                      <a:pt x="20715" y="37663"/>
                    </a:cubicBezTo>
                    <a:cubicBezTo>
                      <a:pt x="20003" y="37663"/>
                      <a:pt x="19292" y="37831"/>
                      <a:pt x="18664" y="38103"/>
                    </a:cubicBezTo>
                    <a:cubicBezTo>
                      <a:pt x="18246" y="38291"/>
                      <a:pt x="17827" y="38375"/>
                      <a:pt x="17367" y="38375"/>
                    </a:cubicBezTo>
                    <a:cubicBezTo>
                      <a:pt x="15735" y="38312"/>
                      <a:pt x="14124" y="38312"/>
                      <a:pt x="12513" y="38270"/>
                    </a:cubicBezTo>
                    <a:cubicBezTo>
                      <a:pt x="11843" y="38249"/>
                      <a:pt x="11215" y="38500"/>
                      <a:pt x="10525" y="38626"/>
                    </a:cubicBezTo>
                    <a:cubicBezTo>
                      <a:pt x="10483" y="38626"/>
                      <a:pt x="10462" y="38709"/>
                      <a:pt x="10420" y="38730"/>
                    </a:cubicBezTo>
                    <a:cubicBezTo>
                      <a:pt x="10420" y="39232"/>
                      <a:pt x="10399" y="39714"/>
                      <a:pt x="10399" y="40174"/>
                    </a:cubicBezTo>
                    <a:lnTo>
                      <a:pt x="10316" y="49192"/>
                    </a:lnTo>
                    <a:cubicBezTo>
                      <a:pt x="10316" y="49757"/>
                      <a:pt x="10295" y="50280"/>
                      <a:pt x="10085" y="50803"/>
                    </a:cubicBezTo>
                    <a:cubicBezTo>
                      <a:pt x="10002" y="51012"/>
                      <a:pt x="10002" y="51243"/>
                      <a:pt x="10002" y="51473"/>
                    </a:cubicBezTo>
                    <a:cubicBezTo>
                      <a:pt x="9960" y="53774"/>
                      <a:pt x="9939" y="56076"/>
                      <a:pt x="9897" y="58378"/>
                    </a:cubicBezTo>
                    <a:cubicBezTo>
                      <a:pt x="9897" y="58587"/>
                      <a:pt x="9855" y="58796"/>
                      <a:pt x="9939" y="58984"/>
                    </a:cubicBezTo>
                    <a:cubicBezTo>
                      <a:pt x="10295" y="59759"/>
                      <a:pt x="10002" y="60595"/>
                      <a:pt x="10253" y="61391"/>
                    </a:cubicBezTo>
                    <a:cubicBezTo>
                      <a:pt x="10169" y="61725"/>
                      <a:pt x="10253" y="62060"/>
                      <a:pt x="10399" y="62374"/>
                    </a:cubicBezTo>
                    <a:cubicBezTo>
                      <a:pt x="10483" y="62374"/>
                      <a:pt x="10441" y="62520"/>
                      <a:pt x="10441" y="62646"/>
                    </a:cubicBezTo>
                    <a:close/>
                    <a:moveTo>
                      <a:pt x="43961" y="33981"/>
                    </a:moveTo>
                    <a:cubicBezTo>
                      <a:pt x="44295" y="34022"/>
                      <a:pt x="44567" y="34085"/>
                      <a:pt x="44798" y="34106"/>
                    </a:cubicBezTo>
                    <a:cubicBezTo>
                      <a:pt x="46744" y="34336"/>
                      <a:pt x="48689" y="34546"/>
                      <a:pt x="50635" y="34797"/>
                    </a:cubicBezTo>
                    <a:cubicBezTo>
                      <a:pt x="51472" y="34901"/>
                      <a:pt x="52246" y="34755"/>
                      <a:pt x="52937" y="34211"/>
                    </a:cubicBezTo>
                    <a:cubicBezTo>
                      <a:pt x="53083" y="34085"/>
                      <a:pt x="53355" y="34022"/>
                      <a:pt x="53565" y="34002"/>
                    </a:cubicBezTo>
                    <a:cubicBezTo>
                      <a:pt x="53753" y="33939"/>
                      <a:pt x="53941" y="34002"/>
                      <a:pt x="54151" y="33939"/>
                    </a:cubicBezTo>
                    <a:cubicBezTo>
                      <a:pt x="54423" y="33876"/>
                      <a:pt x="54674" y="33771"/>
                      <a:pt x="54946" y="33667"/>
                    </a:cubicBezTo>
                    <a:cubicBezTo>
                      <a:pt x="55071" y="33604"/>
                      <a:pt x="55803" y="32516"/>
                      <a:pt x="55887" y="32349"/>
                    </a:cubicBezTo>
                    <a:cubicBezTo>
                      <a:pt x="56201" y="31784"/>
                      <a:pt x="56201" y="31156"/>
                      <a:pt x="56201" y="30528"/>
                    </a:cubicBezTo>
                    <a:cubicBezTo>
                      <a:pt x="56201" y="30193"/>
                      <a:pt x="56180" y="29838"/>
                      <a:pt x="55971" y="29545"/>
                    </a:cubicBezTo>
                    <a:cubicBezTo>
                      <a:pt x="55845" y="29377"/>
                      <a:pt x="55762" y="29126"/>
                      <a:pt x="55741" y="28917"/>
                    </a:cubicBezTo>
                    <a:cubicBezTo>
                      <a:pt x="55699" y="28541"/>
                      <a:pt x="55552" y="28227"/>
                      <a:pt x="55385" y="27871"/>
                    </a:cubicBezTo>
                    <a:cubicBezTo>
                      <a:pt x="55259" y="27620"/>
                      <a:pt x="55134" y="27390"/>
                      <a:pt x="55050" y="27097"/>
                    </a:cubicBezTo>
                    <a:cubicBezTo>
                      <a:pt x="54862" y="26469"/>
                      <a:pt x="54862" y="25862"/>
                      <a:pt x="55448" y="25402"/>
                    </a:cubicBezTo>
                    <a:cubicBezTo>
                      <a:pt x="55762" y="25130"/>
                      <a:pt x="56075" y="24816"/>
                      <a:pt x="56410" y="24565"/>
                    </a:cubicBezTo>
                    <a:cubicBezTo>
                      <a:pt x="56619" y="24398"/>
                      <a:pt x="56724" y="24209"/>
                      <a:pt x="56787" y="24000"/>
                    </a:cubicBezTo>
                    <a:cubicBezTo>
                      <a:pt x="56850" y="23665"/>
                      <a:pt x="56829" y="23351"/>
                      <a:pt x="56640" y="23017"/>
                    </a:cubicBezTo>
                    <a:cubicBezTo>
                      <a:pt x="56075" y="22012"/>
                      <a:pt x="55699" y="20945"/>
                      <a:pt x="55071" y="20004"/>
                    </a:cubicBezTo>
                    <a:cubicBezTo>
                      <a:pt x="54736" y="19481"/>
                      <a:pt x="54715" y="18874"/>
                      <a:pt x="55176" y="18351"/>
                    </a:cubicBezTo>
                    <a:cubicBezTo>
                      <a:pt x="55741" y="17723"/>
                      <a:pt x="56055" y="17033"/>
                      <a:pt x="55950" y="16196"/>
                    </a:cubicBezTo>
                    <a:cubicBezTo>
                      <a:pt x="55908" y="16007"/>
                      <a:pt x="55950" y="15798"/>
                      <a:pt x="55950" y="15589"/>
                    </a:cubicBezTo>
                    <a:cubicBezTo>
                      <a:pt x="55971" y="15254"/>
                      <a:pt x="55845" y="14982"/>
                      <a:pt x="55636" y="14731"/>
                    </a:cubicBezTo>
                    <a:cubicBezTo>
                      <a:pt x="55239" y="14292"/>
                      <a:pt x="54862" y="13810"/>
                      <a:pt x="54506" y="13350"/>
                    </a:cubicBezTo>
                    <a:cubicBezTo>
                      <a:pt x="54297" y="13078"/>
                      <a:pt x="54067" y="12827"/>
                      <a:pt x="53795" y="12618"/>
                    </a:cubicBezTo>
                    <a:cubicBezTo>
                      <a:pt x="53042" y="12032"/>
                      <a:pt x="52330" y="11362"/>
                      <a:pt x="51410" y="10986"/>
                    </a:cubicBezTo>
                    <a:cubicBezTo>
                      <a:pt x="51221" y="10902"/>
                      <a:pt x="51075" y="10776"/>
                      <a:pt x="50886" y="10672"/>
                    </a:cubicBezTo>
                    <a:cubicBezTo>
                      <a:pt x="50531" y="10525"/>
                      <a:pt x="50405" y="10232"/>
                      <a:pt x="50426" y="9856"/>
                    </a:cubicBezTo>
                    <a:cubicBezTo>
                      <a:pt x="50447" y="9270"/>
                      <a:pt x="50447" y="8663"/>
                      <a:pt x="50468" y="8077"/>
                    </a:cubicBezTo>
                    <a:cubicBezTo>
                      <a:pt x="50531" y="6885"/>
                      <a:pt x="49798" y="6173"/>
                      <a:pt x="48899" y="5545"/>
                    </a:cubicBezTo>
                    <a:cubicBezTo>
                      <a:pt x="48125" y="5315"/>
                      <a:pt x="47371" y="4981"/>
                      <a:pt x="46534" y="4981"/>
                    </a:cubicBezTo>
                    <a:cubicBezTo>
                      <a:pt x="45112" y="4981"/>
                      <a:pt x="43668" y="4918"/>
                      <a:pt x="42266" y="4897"/>
                    </a:cubicBezTo>
                    <a:cubicBezTo>
                      <a:pt x="41827" y="4897"/>
                      <a:pt x="41345" y="4813"/>
                      <a:pt x="40927" y="5043"/>
                    </a:cubicBezTo>
                    <a:cubicBezTo>
                      <a:pt x="40822" y="5106"/>
                      <a:pt x="40634" y="5085"/>
                      <a:pt x="40508" y="5106"/>
                    </a:cubicBezTo>
                    <a:cubicBezTo>
                      <a:pt x="39755" y="5106"/>
                      <a:pt x="39630" y="4981"/>
                      <a:pt x="39588" y="4248"/>
                    </a:cubicBezTo>
                    <a:cubicBezTo>
                      <a:pt x="39588" y="3976"/>
                      <a:pt x="39588" y="3725"/>
                      <a:pt x="39525" y="3474"/>
                    </a:cubicBezTo>
                    <a:cubicBezTo>
                      <a:pt x="39253" y="2909"/>
                      <a:pt x="38897" y="2407"/>
                      <a:pt x="38332" y="2072"/>
                    </a:cubicBezTo>
                    <a:cubicBezTo>
                      <a:pt x="37872" y="1779"/>
                      <a:pt x="37370" y="1465"/>
                      <a:pt x="36909" y="1172"/>
                    </a:cubicBezTo>
                    <a:cubicBezTo>
                      <a:pt x="36637" y="1026"/>
                      <a:pt x="36345" y="942"/>
                      <a:pt x="36010" y="921"/>
                    </a:cubicBezTo>
                    <a:cubicBezTo>
                      <a:pt x="33478" y="817"/>
                      <a:pt x="33478" y="817"/>
                      <a:pt x="31009" y="1591"/>
                    </a:cubicBezTo>
                    <a:cubicBezTo>
                      <a:pt x="30988" y="1591"/>
                      <a:pt x="30967" y="1633"/>
                      <a:pt x="30946" y="1633"/>
                    </a:cubicBezTo>
                    <a:cubicBezTo>
                      <a:pt x="30632" y="1675"/>
                      <a:pt x="30381" y="1863"/>
                      <a:pt x="30130" y="2051"/>
                    </a:cubicBezTo>
                    <a:cubicBezTo>
                      <a:pt x="29607" y="2428"/>
                      <a:pt x="29084" y="2804"/>
                      <a:pt x="28582" y="3244"/>
                    </a:cubicBezTo>
                    <a:cubicBezTo>
                      <a:pt x="28289" y="3516"/>
                      <a:pt x="27954" y="3579"/>
                      <a:pt x="27557" y="3432"/>
                    </a:cubicBezTo>
                    <a:cubicBezTo>
                      <a:pt x="27389" y="3348"/>
                      <a:pt x="27180" y="3307"/>
                      <a:pt x="26992" y="3328"/>
                    </a:cubicBezTo>
                    <a:cubicBezTo>
                      <a:pt x="26176" y="3432"/>
                      <a:pt x="25339" y="3516"/>
                      <a:pt x="24565" y="3725"/>
                    </a:cubicBezTo>
                    <a:cubicBezTo>
                      <a:pt x="23979" y="3851"/>
                      <a:pt x="23435" y="4102"/>
                      <a:pt x="22912" y="4395"/>
                    </a:cubicBezTo>
                    <a:cubicBezTo>
                      <a:pt x="22054" y="4876"/>
                      <a:pt x="21342" y="5525"/>
                      <a:pt x="20694" y="6236"/>
                    </a:cubicBezTo>
                    <a:cubicBezTo>
                      <a:pt x="20317" y="6613"/>
                      <a:pt x="19961" y="7073"/>
                      <a:pt x="19899" y="7617"/>
                    </a:cubicBezTo>
                    <a:cubicBezTo>
                      <a:pt x="19815" y="8245"/>
                      <a:pt x="19501" y="8789"/>
                      <a:pt x="19564" y="9437"/>
                    </a:cubicBezTo>
                    <a:cubicBezTo>
                      <a:pt x="19585" y="9793"/>
                      <a:pt x="19396" y="10023"/>
                      <a:pt x="19041" y="10149"/>
                    </a:cubicBezTo>
                    <a:cubicBezTo>
                      <a:pt x="18246" y="10421"/>
                      <a:pt x="17513" y="10755"/>
                      <a:pt x="16781" y="11153"/>
                    </a:cubicBezTo>
                    <a:cubicBezTo>
                      <a:pt x="16237" y="11467"/>
                      <a:pt x="15714" y="11781"/>
                      <a:pt x="15274" y="12241"/>
                    </a:cubicBezTo>
                    <a:cubicBezTo>
                      <a:pt x="15002" y="12534"/>
                      <a:pt x="14689" y="12785"/>
                      <a:pt x="14417" y="13078"/>
                    </a:cubicBezTo>
                    <a:cubicBezTo>
                      <a:pt x="14145" y="13350"/>
                      <a:pt x="13935" y="13622"/>
                      <a:pt x="13705" y="13915"/>
                    </a:cubicBezTo>
                    <a:cubicBezTo>
                      <a:pt x="13433" y="14229"/>
                      <a:pt x="13308" y="14605"/>
                      <a:pt x="13329" y="15024"/>
                    </a:cubicBezTo>
                    <a:cubicBezTo>
                      <a:pt x="13370" y="15484"/>
                      <a:pt x="13224" y="15986"/>
                      <a:pt x="13621" y="16384"/>
                    </a:cubicBezTo>
                    <a:cubicBezTo>
                      <a:pt x="13893" y="16656"/>
                      <a:pt x="13831" y="17074"/>
                      <a:pt x="13789" y="17451"/>
                    </a:cubicBezTo>
                    <a:cubicBezTo>
                      <a:pt x="13747" y="17744"/>
                      <a:pt x="13538" y="17890"/>
                      <a:pt x="13308" y="18016"/>
                    </a:cubicBezTo>
                    <a:cubicBezTo>
                      <a:pt x="13182" y="18100"/>
                      <a:pt x="13077" y="18204"/>
                      <a:pt x="12994" y="18309"/>
                    </a:cubicBezTo>
                    <a:cubicBezTo>
                      <a:pt x="12680" y="18685"/>
                      <a:pt x="12345" y="19020"/>
                      <a:pt x="12052" y="19418"/>
                    </a:cubicBezTo>
                    <a:cubicBezTo>
                      <a:pt x="11927" y="19585"/>
                      <a:pt x="11801" y="19774"/>
                      <a:pt x="11696" y="19962"/>
                    </a:cubicBezTo>
                    <a:cubicBezTo>
                      <a:pt x="11445" y="20318"/>
                      <a:pt x="11236" y="20694"/>
                      <a:pt x="11006" y="21029"/>
                    </a:cubicBezTo>
                    <a:cubicBezTo>
                      <a:pt x="10755" y="21343"/>
                      <a:pt x="10588" y="21678"/>
                      <a:pt x="10504" y="22096"/>
                    </a:cubicBezTo>
                    <a:cubicBezTo>
                      <a:pt x="10336" y="22996"/>
                      <a:pt x="10085" y="23875"/>
                      <a:pt x="9939" y="24774"/>
                    </a:cubicBezTo>
                    <a:cubicBezTo>
                      <a:pt x="9855" y="25193"/>
                      <a:pt x="9918" y="25611"/>
                      <a:pt x="9939" y="26030"/>
                    </a:cubicBezTo>
                    <a:cubicBezTo>
                      <a:pt x="9960" y="26364"/>
                      <a:pt x="10085" y="26678"/>
                      <a:pt x="10148" y="27013"/>
                    </a:cubicBezTo>
                    <a:cubicBezTo>
                      <a:pt x="10253" y="27850"/>
                      <a:pt x="10588" y="28582"/>
                      <a:pt x="11027" y="29294"/>
                    </a:cubicBezTo>
                    <a:cubicBezTo>
                      <a:pt x="11173" y="29482"/>
                      <a:pt x="11278" y="29691"/>
                      <a:pt x="11341" y="29901"/>
                    </a:cubicBezTo>
                    <a:cubicBezTo>
                      <a:pt x="11487" y="30403"/>
                      <a:pt x="11738" y="30821"/>
                      <a:pt x="12010" y="31261"/>
                    </a:cubicBezTo>
                    <a:cubicBezTo>
                      <a:pt x="12387" y="31888"/>
                      <a:pt x="12743" y="32537"/>
                      <a:pt x="13370" y="32955"/>
                    </a:cubicBezTo>
                    <a:cubicBezTo>
                      <a:pt x="13580" y="33081"/>
                      <a:pt x="13601" y="33332"/>
                      <a:pt x="13496" y="33478"/>
                    </a:cubicBezTo>
                    <a:cubicBezTo>
                      <a:pt x="13391" y="33667"/>
                      <a:pt x="13203" y="33750"/>
                      <a:pt x="12994" y="33709"/>
                    </a:cubicBezTo>
                    <a:cubicBezTo>
                      <a:pt x="12847" y="33688"/>
                      <a:pt x="12680" y="33646"/>
                      <a:pt x="12492" y="33583"/>
                    </a:cubicBezTo>
                    <a:cubicBezTo>
                      <a:pt x="12429" y="33813"/>
                      <a:pt x="12345" y="34002"/>
                      <a:pt x="12324" y="34190"/>
                    </a:cubicBezTo>
                    <a:cubicBezTo>
                      <a:pt x="12261" y="34399"/>
                      <a:pt x="12241" y="34608"/>
                      <a:pt x="12220" y="34839"/>
                    </a:cubicBezTo>
                    <a:cubicBezTo>
                      <a:pt x="13391" y="34734"/>
                      <a:pt x="14542" y="34629"/>
                      <a:pt x="15672" y="34587"/>
                    </a:cubicBezTo>
                    <a:cubicBezTo>
                      <a:pt x="16781" y="34504"/>
                      <a:pt x="17911" y="34587"/>
                      <a:pt x="19145" y="34420"/>
                    </a:cubicBezTo>
                    <a:cubicBezTo>
                      <a:pt x="18664" y="33855"/>
                      <a:pt x="18141" y="33458"/>
                      <a:pt x="17869" y="32851"/>
                    </a:cubicBezTo>
                    <a:cubicBezTo>
                      <a:pt x="17576" y="32286"/>
                      <a:pt x="17346" y="31679"/>
                      <a:pt x="16969" y="31135"/>
                    </a:cubicBezTo>
                    <a:cubicBezTo>
                      <a:pt x="16321" y="31302"/>
                      <a:pt x="15714" y="31344"/>
                      <a:pt x="15107" y="31051"/>
                    </a:cubicBezTo>
                    <a:cubicBezTo>
                      <a:pt x="14961" y="30968"/>
                      <a:pt x="14772" y="30989"/>
                      <a:pt x="14626" y="30947"/>
                    </a:cubicBezTo>
                    <a:cubicBezTo>
                      <a:pt x="13893" y="30737"/>
                      <a:pt x="13329" y="30235"/>
                      <a:pt x="12805" y="29712"/>
                    </a:cubicBezTo>
                    <a:cubicBezTo>
                      <a:pt x="12764" y="29670"/>
                      <a:pt x="12743" y="29566"/>
                      <a:pt x="12701" y="29482"/>
                    </a:cubicBezTo>
                    <a:cubicBezTo>
                      <a:pt x="12387" y="28750"/>
                      <a:pt x="12136" y="27996"/>
                      <a:pt x="12261" y="27180"/>
                    </a:cubicBezTo>
                    <a:cubicBezTo>
                      <a:pt x="12282" y="27013"/>
                      <a:pt x="12282" y="26846"/>
                      <a:pt x="12261" y="26657"/>
                    </a:cubicBezTo>
                    <a:cubicBezTo>
                      <a:pt x="12241" y="26218"/>
                      <a:pt x="12450" y="25820"/>
                      <a:pt x="12743" y="25507"/>
                    </a:cubicBezTo>
                    <a:cubicBezTo>
                      <a:pt x="12994" y="25214"/>
                      <a:pt x="13308" y="24963"/>
                      <a:pt x="13601" y="24670"/>
                    </a:cubicBezTo>
                    <a:cubicBezTo>
                      <a:pt x="13789" y="24502"/>
                      <a:pt x="13956" y="24439"/>
                      <a:pt x="14228" y="24439"/>
                    </a:cubicBezTo>
                    <a:cubicBezTo>
                      <a:pt x="15295" y="24460"/>
                      <a:pt x="16342" y="24230"/>
                      <a:pt x="17409" y="24042"/>
                    </a:cubicBezTo>
                    <a:cubicBezTo>
                      <a:pt x="17911" y="23958"/>
                      <a:pt x="18329" y="23749"/>
                      <a:pt x="18706" y="23414"/>
                    </a:cubicBezTo>
                    <a:cubicBezTo>
                      <a:pt x="19250" y="22912"/>
                      <a:pt x="19773" y="22389"/>
                      <a:pt x="20296" y="21866"/>
                    </a:cubicBezTo>
                    <a:cubicBezTo>
                      <a:pt x="20547" y="21636"/>
                      <a:pt x="20694" y="21322"/>
                      <a:pt x="20735" y="20987"/>
                    </a:cubicBezTo>
                    <a:cubicBezTo>
                      <a:pt x="20840" y="20255"/>
                      <a:pt x="21133" y="19564"/>
                      <a:pt x="21049" y="18811"/>
                    </a:cubicBezTo>
                    <a:cubicBezTo>
                      <a:pt x="21049" y="18748"/>
                      <a:pt x="21049" y="18706"/>
                      <a:pt x="21070" y="18644"/>
                    </a:cubicBezTo>
                    <a:cubicBezTo>
                      <a:pt x="21175" y="18183"/>
                      <a:pt x="21635" y="17974"/>
                      <a:pt x="22075" y="18204"/>
                    </a:cubicBezTo>
                    <a:cubicBezTo>
                      <a:pt x="22263" y="18309"/>
                      <a:pt x="22388" y="18434"/>
                      <a:pt x="22535" y="18581"/>
                    </a:cubicBezTo>
                    <a:cubicBezTo>
                      <a:pt x="22744" y="18790"/>
                      <a:pt x="23016" y="18895"/>
                      <a:pt x="23309" y="18916"/>
                    </a:cubicBezTo>
                    <a:cubicBezTo>
                      <a:pt x="24690" y="19041"/>
                      <a:pt x="24920" y="18999"/>
                      <a:pt x="26155" y="18330"/>
                    </a:cubicBezTo>
                    <a:cubicBezTo>
                      <a:pt x="26301" y="18267"/>
                      <a:pt x="26448" y="18183"/>
                      <a:pt x="26594" y="18100"/>
                    </a:cubicBezTo>
                    <a:cubicBezTo>
                      <a:pt x="27117" y="17849"/>
                      <a:pt x="27536" y="17493"/>
                      <a:pt x="27870" y="17012"/>
                    </a:cubicBezTo>
                    <a:cubicBezTo>
                      <a:pt x="28038" y="16761"/>
                      <a:pt x="28247" y="16551"/>
                      <a:pt x="28456" y="16384"/>
                    </a:cubicBezTo>
                    <a:cubicBezTo>
                      <a:pt x="28791" y="16070"/>
                      <a:pt x="29084" y="15714"/>
                      <a:pt x="29272" y="15296"/>
                    </a:cubicBezTo>
                    <a:cubicBezTo>
                      <a:pt x="29398" y="15045"/>
                      <a:pt x="29523" y="14815"/>
                      <a:pt x="29691" y="14564"/>
                    </a:cubicBezTo>
                    <a:cubicBezTo>
                      <a:pt x="30026" y="14020"/>
                      <a:pt x="30172" y="13455"/>
                      <a:pt x="30214" y="12785"/>
                    </a:cubicBezTo>
                    <a:cubicBezTo>
                      <a:pt x="30214" y="12471"/>
                      <a:pt x="30256" y="12157"/>
                      <a:pt x="30319" y="11843"/>
                    </a:cubicBezTo>
                    <a:cubicBezTo>
                      <a:pt x="30339" y="11613"/>
                      <a:pt x="30381" y="11383"/>
                      <a:pt x="30653" y="11320"/>
                    </a:cubicBezTo>
                    <a:cubicBezTo>
                      <a:pt x="30842" y="11279"/>
                      <a:pt x="30988" y="11488"/>
                      <a:pt x="31051" y="11906"/>
                    </a:cubicBezTo>
                    <a:cubicBezTo>
                      <a:pt x="31093" y="12429"/>
                      <a:pt x="31072" y="12973"/>
                      <a:pt x="31114" y="13517"/>
                    </a:cubicBezTo>
                    <a:cubicBezTo>
                      <a:pt x="31155" y="13789"/>
                      <a:pt x="31155" y="14040"/>
                      <a:pt x="31260" y="14250"/>
                    </a:cubicBezTo>
                    <a:cubicBezTo>
                      <a:pt x="31616" y="15066"/>
                      <a:pt x="32223" y="15714"/>
                      <a:pt x="32871" y="16321"/>
                    </a:cubicBezTo>
                    <a:cubicBezTo>
                      <a:pt x="33311" y="16719"/>
                      <a:pt x="33834" y="16949"/>
                      <a:pt x="34440" y="16823"/>
                    </a:cubicBezTo>
                    <a:cubicBezTo>
                      <a:pt x="34984" y="16698"/>
                      <a:pt x="35570" y="16656"/>
                      <a:pt x="35884" y="16070"/>
                    </a:cubicBezTo>
                    <a:cubicBezTo>
                      <a:pt x="35926" y="15924"/>
                      <a:pt x="36073" y="15861"/>
                      <a:pt x="36177" y="15777"/>
                    </a:cubicBezTo>
                    <a:cubicBezTo>
                      <a:pt x="36617" y="15463"/>
                      <a:pt x="37119" y="15652"/>
                      <a:pt x="37223" y="16196"/>
                    </a:cubicBezTo>
                    <a:cubicBezTo>
                      <a:pt x="37328" y="16698"/>
                      <a:pt x="37391" y="17179"/>
                      <a:pt x="37495" y="17681"/>
                    </a:cubicBezTo>
                    <a:cubicBezTo>
                      <a:pt x="37558" y="17911"/>
                      <a:pt x="37663" y="18183"/>
                      <a:pt x="37767" y="18393"/>
                    </a:cubicBezTo>
                    <a:cubicBezTo>
                      <a:pt x="38081" y="19020"/>
                      <a:pt x="38437" y="19648"/>
                      <a:pt x="38751" y="20276"/>
                    </a:cubicBezTo>
                    <a:cubicBezTo>
                      <a:pt x="39127" y="20987"/>
                      <a:pt x="39797" y="21154"/>
                      <a:pt x="40508" y="21301"/>
                    </a:cubicBezTo>
                    <a:cubicBezTo>
                      <a:pt x="40676" y="21322"/>
                      <a:pt x="40843" y="21259"/>
                      <a:pt x="41010" y="21217"/>
                    </a:cubicBezTo>
                    <a:cubicBezTo>
                      <a:pt x="41241" y="21134"/>
                      <a:pt x="41513" y="21029"/>
                      <a:pt x="41680" y="20882"/>
                    </a:cubicBezTo>
                    <a:cubicBezTo>
                      <a:pt x="42099" y="20527"/>
                      <a:pt x="42622" y="20359"/>
                      <a:pt x="42894" y="19836"/>
                    </a:cubicBezTo>
                    <a:cubicBezTo>
                      <a:pt x="42915" y="19774"/>
                      <a:pt x="42977" y="19753"/>
                      <a:pt x="43019" y="19690"/>
                    </a:cubicBezTo>
                    <a:cubicBezTo>
                      <a:pt x="43228" y="19564"/>
                      <a:pt x="43438" y="19522"/>
                      <a:pt x="43668" y="19627"/>
                    </a:cubicBezTo>
                    <a:cubicBezTo>
                      <a:pt x="43919" y="19732"/>
                      <a:pt x="44044" y="19878"/>
                      <a:pt x="44044" y="20150"/>
                    </a:cubicBezTo>
                    <a:cubicBezTo>
                      <a:pt x="44044" y="20799"/>
                      <a:pt x="44065" y="21447"/>
                      <a:pt x="44023" y="22096"/>
                    </a:cubicBezTo>
                    <a:cubicBezTo>
                      <a:pt x="43982" y="22724"/>
                      <a:pt x="44233" y="23247"/>
                      <a:pt x="44588" y="23749"/>
                    </a:cubicBezTo>
                    <a:cubicBezTo>
                      <a:pt x="44777" y="23979"/>
                      <a:pt x="44965" y="24272"/>
                      <a:pt x="45132" y="24502"/>
                    </a:cubicBezTo>
                    <a:cubicBezTo>
                      <a:pt x="45593" y="25067"/>
                      <a:pt x="45928" y="25653"/>
                      <a:pt x="46660" y="25925"/>
                    </a:cubicBezTo>
                    <a:cubicBezTo>
                      <a:pt x="47016" y="26051"/>
                      <a:pt x="47308" y="26072"/>
                      <a:pt x="47601" y="25800"/>
                    </a:cubicBezTo>
                    <a:cubicBezTo>
                      <a:pt x="48020" y="25402"/>
                      <a:pt x="48480" y="25193"/>
                      <a:pt x="49066" y="25423"/>
                    </a:cubicBezTo>
                    <a:lnTo>
                      <a:pt x="49150" y="25423"/>
                    </a:lnTo>
                    <a:cubicBezTo>
                      <a:pt x="49526" y="25402"/>
                      <a:pt x="49840" y="25528"/>
                      <a:pt x="50133" y="25820"/>
                    </a:cubicBezTo>
                    <a:cubicBezTo>
                      <a:pt x="50259" y="25925"/>
                      <a:pt x="50405" y="26030"/>
                      <a:pt x="50552" y="26113"/>
                    </a:cubicBezTo>
                    <a:cubicBezTo>
                      <a:pt x="50824" y="26260"/>
                      <a:pt x="50928" y="26490"/>
                      <a:pt x="50970" y="26804"/>
                    </a:cubicBezTo>
                    <a:cubicBezTo>
                      <a:pt x="51054" y="27536"/>
                      <a:pt x="50886" y="28227"/>
                      <a:pt x="50740" y="28896"/>
                    </a:cubicBezTo>
                    <a:cubicBezTo>
                      <a:pt x="50719" y="29043"/>
                      <a:pt x="50614" y="29168"/>
                      <a:pt x="50531" y="29273"/>
                    </a:cubicBezTo>
                    <a:cubicBezTo>
                      <a:pt x="49777" y="30089"/>
                      <a:pt x="49003" y="30884"/>
                      <a:pt x="47936" y="31302"/>
                    </a:cubicBezTo>
                    <a:cubicBezTo>
                      <a:pt x="47476" y="31491"/>
                      <a:pt x="47016" y="31616"/>
                      <a:pt x="46534" y="31554"/>
                    </a:cubicBezTo>
                    <a:cubicBezTo>
                      <a:pt x="46220" y="31491"/>
                      <a:pt x="45928" y="31407"/>
                      <a:pt x="45593" y="31365"/>
                    </a:cubicBezTo>
                    <a:cubicBezTo>
                      <a:pt x="45216" y="31805"/>
                      <a:pt x="44777" y="32202"/>
                      <a:pt x="44714" y="32851"/>
                    </a:cubicBezTo>
                    <a:cubicBezTo>
                      <a:pt x="44693" y="33060"/>
                      <a:pt x="44547" y="33248"/>
                      <a:pt x="44442" y="33458"/>
                    </a:cubicBezTo>
                    <a:cubicBezTo>
                      <a:pt x="44149" y="33562"/>
                      <a:pt x="44065" y="33709"/>
                      <a:pt x="43961" y="33981"/>
                    </a:cubicBezTo>
                    <a:close/>
                    <a:moveTo>
                      <a:pt x="46555" y="27055"/>
                    </a:moveTo>
                    <a:cubicBezTo>
                      <a:pt x="46137" y="26846"/>
                      <a:pt x="45739" y="26657"/>
                      <a:pt x="45321" y="26469"/>
                    </a:cubicBezTo>
                    <a:cubicBezTo>
                      <a:pt x="45091" y="26364"/>
                      <a:pt x="44902" y="26197"/>
                      <a:pt x="44735" y="25967"/>
                    </a:cubicBezTo>
                    <a:cubicBezTo>
                      <a:pt x="44358" y="25402"/>
                      <a:pt x="43898" y="24858"/>
                      <a:pt x="43500" y="24272"/>
                    </a:cubicBezTo>
                    <a:cubicBezTo>
                      <a:pt x="43082" y="23665"/>
                      <a:pt x="42705" y="23017"/>
                      <a:pt x="42810" y="22242"/>
                    </a:cubicBezTo>
                    <a:cubicBezTo>
                      <a:pt x="42831" y="22033"/>
                      <a:pt x="42831" y="21845"/>
                      <a:pt x="42810" y="21636"/>
                    </a:cubicBezTo>
                    <a:cubicBezTo>
                      <a:pt x="42810" y="21510"/>
                      <a:pt x="42747" y="21364"/>
                      <a:pt x="42705" y="21196"/>
                    </a:cubicBezTo>
                    <a:cubicBezTo>
                      <a:pt x="42496" y="21343"/>
                      <a:pt x="42308" y="21447"/>
                      <a:pt x="42161" y="21552"/>
                    </a:cubicBezTo>
                    <a:cubicBezTo>
                      <a:pt x="41701" y="21866"/>
                      <a:pt x="41241" y="22138"/>
                      <a:pt x="40697" y="22242"/>
                    </a:cubicBezTo>
                    <a:cubicBezTo>
                      <a:pt x="39776" y="22389"/>
                      <a:pt x="38730" y="22033"/>
                      <a:pt x="38102" y="21322"/>
                    </a:cubicBezTo>
                    <a:cubicBezTo>
                      <a:pt x="37893" y="21092"/>
                      <a:pt x="37746" y="20820"/>
                      <a:pt x="37579" y="20569"/>
                    </a:cubicBezTo>
                    <a:cubicBezTo>
                      <a:pt x="37328" y="20087"/>
                      <a:pt x="37077" y="19627"/>
                      <a:pt x="36826" y="19146"/>
                    </a:cubicBezTo>
                    <a:cubicBezTo>
                      <a:pt x="36533" y="18644"/>
                      <a:pt x="36303" y="18121"/>
                      <a:pt x="36240" y="17556"/>
                    </a:cubicBezTo>
                    <a:cubicBezTo>
                      <a:pt x="36219" y="17430"/>
                      <a:pt x="36135" y="17284"/>
                      <a:pt x="36093" y="17158"/>
                    </a:cubicBezTo>
                    <a:cubicBezTo>
                      <a:pt x="35989" y="17221"/>
                      <a:pt x="35884" y="17221"/>
                      <a:pt x="35821" y="17263"/>
                    </a:cubicBezTo>
                    <a:cubicBezTo>
                      <a:pt x="35068" y="17702"/>
                      <a:pt x="34252" y="17869"/>
                      <a:pt x="33373" y="17786"/>
                    </a:cubicBezTo>
                    <a:cubicBezTo>
                      <a:pt x="33185" y="17765"/>
                      <a:pt x="32976" y="17723"/>
                      <a:pt x="32808" y="17639"/>
                    </a:cubicBezTo>
                    <a:cubicBezTo>
                      <a:pt x="31846" y="17012"/>
                      <a:pt x="31009" y="16258"/>
                      <a:pt x="30465" y="15212"/>
                    </a:cubicBezTo>
                    <a:cubicBezTo>
                      <a:pt x="30444" y="15149"/>
                      <a:pt x="30360" y="15108"/>
                      <a:pt x="30277" y="15045"/>
                    </a:cubicBezTo>
                    <a:cubicBezTo>
                      <a:pt x="30235" y="15087"/>
                      <a:pt x="30172" y="15108"/>
                      <a:pt x="30151" y="15170"/>
                    </a:cubicBezTo>
                    <a:cubicBezTo>
                      <a:pt x="29754" y="16049"/>
                      <a:pt x="29210" y="16844"/>
                      <a:pt x="28498" y="17514"/>
                    </a:cubicBezTo>
                    <a:cubicBezTo>
                      <a:pt x="28477" y="17556"/>
                      <a:pt x="28477" y="17577"/>
                      <a:pt x="28456" y="17597"/>
                    </a:cubicBezTo>
                    <a:cubicBezTo>
                      <a:pt x="28038" y="18288"/>
                      <a:pt x="27410" y="18706"/>
                      <a:pt x="26720" y="19083"/>
                    </a:cubicBezTo>
                    <a:cubicBezTo>
                      <a:pt x="26301" y="19334"/>
                      <a:pt x="25883" y="19585"/>
                      <a:pt x="25464" y="19794"/>
                    </a:cubicBezTo>
                    <a:cubicBezTo>
                      <a:pt x="25234" y="19899"/>
                      <a:pt x="25004" y="20025"/>
                      <a:pt x="24753" y="20004"/>
                    </a:cubicBezTo>
                    <a:cubicBezTo>
                      <a:pt x="23853" y="19983"/>
                      <a:pt x="22912" y="20129"/>
                      <a:pt x="21928" y="19774"/>
                    </a:cubicBezTo>
                    <a:cubicBezTo>
                      <a:pt x="21803" y="20318"/>
                      <a:pt x="21677" y="20841"/>
                      <a:pt x="21552" y="21364"/>
                    </a:cubicBezTo>
                    <a:cubicBezTo>
                      <a:pt x="21405" y="21866"/>
                      <a:pt x="21238" y="22347"/>
                      <a:pt x="20819" y="22682"/>
                    </a:cubicBezTo>
                    <a:cubicBezTo>
                      <a:pt x="20317" y="23121"/>
                      <a:pt x="19836" y="23623"/>
                      <a:pt x="19355" y="24084"/>
                    </a:cubicBezTo>
                    <a:cubicBezTo>
                      <a:pt x="18790" y="24607"/>
                      <a:pt x="18204" y="25025"/>
                      <a:pt x="17450" y="25109"/>
                    </a:cubicBezTo>
                    <a:cubicBezTo>
                      <a:pt x="17283" y="25130"/>
                      <a:pt x="17116" y="25193"/>
                      <a:pt x="16948" y="25235"/>
                    </a:cubicBezTo>
                    <a:cubicBezTo>
                      <a:pt x="16927" y="25360"/>
                      <a:pt x="16886" y="25465"/>
                      <a:pt x="16865" y="25569"/>
                    </a:cubicBezTo>
                    <a:cubicBezTo>
                      <a:pt x="16655" y="27557"/>
                      <a:pt x="17158" y="29398"/>
                      <a:pt x="17890" y="31219"/>
                    </a:cubicBezTo>
                    <a:cubicBezTo>
                      <a:pt x="18036" y="31616"/>
                      <a:pt x="18225" y="32014"/>
                      <a:pt x="18434" y="32370"/>
                    </a:cubicBezTo>
                    <a:cubicBezTo>
                      <a:pt x="18601" y="32662"/>
                      <a:pt x="18769" y="32997"/>
                      <a:pt x="19062" y="33165"/>
                    </a:cubicBezTo>
                    <a:cubicBezTo>
                      <a:pt x="19480" y="33458"/>
                      <a:pt x="19710" y="33834"/>
                      <a:pt x="19961" y="34253"/>
                    </a:cubicBezTo>
                    <a:cubicBezTo>
                      <a:pt x="20233" y="34776"/>
                      <a:pt x="20610" y="35257"/>
                      <a:pt x="21133" y="35571"/>
                    </a:cubicBezTo>
                    <a:cubicBezTo>
                      <a:pt x="21635" y="35864"/>
                      <a:pt x="22158" y="36073"/>
                      <a:pt x="22619" y="36387"/>
                    </a:cubicBezTo>
                    <a:cubicBezTo>
                      <a:pt x="23225" y="36805"/>
                      <a:pt x="23895" y="36973"/>
                      <a:pt x="24585" y="37140"/>
                    </a:cubicBezTo>
                    <a:cubicBezTo>
                      <a:pt x="24816" y="37182"/>
                      <a:pt x="25088" y="37182"/>
                      <a:pt x="25339" y="37245"/>
                    </a:cubicBezTo>
                    <a:cubicBezTo>
                      <a:pt x="26029" y="37391"/>
                      <a:pt x="26699" y="37642"/>
                      <a:pt x="27410" y="37705"/>
                    </a:cubicBezTo>
                    <a:cubicBezTo>
                      <a:pt x="28059" y="37789"/>
                      <a:pt x="28686" y="37872"/>
                      <a:pt x="29314" y="38019"/>
                    </a:cubicBezTo>
                    <a:cubicBezTo>
                      <a:pt x="29502" y="38082"/>
                      <a:pt x="29712" y="38061"/>
                      <a:pt x="29921" y="38061"/>
                    </a:cubicBezTo>
                    <a:cubicBezTo>
                      <a:pt x="31302" y="38061"/>
                      <a:pt x="32683" y="38019"/>
                      <a:pt x="34106" y="38019"/>
                    </a:cubicBezTo>
                    <a:cubicBezTo>
                      <a:pt x="34231" y="38019"/>
                      <a:pt x="34378" y="38019"/>
                      <a:pt x="34524" y="37998"/>
                    </a:cubicBezTo>
                    <a:cubicBezTo>
                      <a:pt x="35382" y="37768"/>
                      <a:pt x="36282" y="37559"/>
                      <a:pt x="37098" y="37287"/>
                    </a:cubicBezTo>
                    <a:cubicBezTo>
                      <a:pt x="38123" y="36973"/>
                      <a:pt x="39169" y="36701"/>
                      <a:pt x="40090" y="36136"/>
                    </a:cubicBezTo>
                    <a:cubicBezTo>
                      <a:pt x="40508" y="35906"/>
                      <a:pt x="40864" y="35613"/>
                      <a:pt x="41282" y="35362"/>
                    </a:cubicBezTo>
                    <a:cubicBezTo>
                      <a:pt x="41680" y="34567"/>
                      <a:pt x="42371" y="34002"/>
                      <a:pt x="42810" y="33248"/>
                    </a:cubicBezTo>
                    <a:cubicBezTo>
                      <a:pt x="43249" y="32432"/>
                      <a:pt x="43898" y="31721"/>
                      <a:pt x="44379" y="30905"/>
                    </a:cubicBezTo>
                    <a:cubicBezTo>
                      <a:pt x="44735" y="30319"/>
                      <a:pt x="45132" y="29712"/>
                      <a:pt x="45509" y="29105"/>
                    </a:cubicBezTo>
                    <a:cubicBezTo>
                      <a:pt x="45865" y="28436"/>
                      <a:pt x="46220" y="27745"/>
                      <a:pt x="46555" y="27055"/>
                    </a:cubicBezTo>
                    <a:close/>
                    <a:moveTo>
                      <a:pt x="7826" y="35906"/>
                    </a:moveTo>
                    <a:cubicBezTo>
                      <a:pt x="7575" y="36471"/>
                      <a:pt x="7512" y="36994"/>
                      <a:pt x="7533" y="37538"/>
                    </a:cubicBezTo>
                    <a:cubicBezTo>
                      <a:pt x="7533" y="38103"/>
                      <a:pt x="7512" y="38647"/>
                      <a:pt x="7512" y="39232"/>
                    </a:cubicBezTo>
                    <a:cubicBezTo>
                      <a:pt x="7512" y="39881"/>
                      <a:pt x="7470" y="40551"/>
                      <a:pt x="7323" y="41178"/>
                    </a:cubicBezTo>
                    <a:cubicBezTo>
                      <a:pt x="7240" y="41555"/>
                      <a:pt x="7219" y="41953"/>
                      <a:pt x="7219" y="42350"/>
                    </a:cubicBezTo>
                    <a:cubicBezTo>
                      <a:pt x="7156" y="44568"/>
                      <a:pt x="7135" y="46765"/>
                      <a:pt x="7114" y="48983"/>
                    </a:cubicBezTo>
                    <a:cubicBezTo>
                      <a:pt x="7093" y="49987"/>
                      <a:pt x="7114" y="50971"/>
                      <a:pt x="6947" y="51975"/>
                    </a:cubicBezTo>
                    <a:cubicBezTo>
                      <a:pt x="6926" y="52163"/>
                      <a:pt x="6947" y="52331"/>
                      <a:pt x="6947" y="52603"/>
                    </a:cubicBezTo>
                    <a:cubicBezTo>
                      <a:pt x="7156" y="52561"/>
                      <a:pt x="7323" y="52540"/>
                      <a:pt x="7512" y="52519"/>
                    </a:cubicBezTo>
                    <a:cubicBezTo>
                      <a:pt x="7742" y="52498"/>
                      <a:pt x="7993" y="52414"/>
                      <a:pt x="8244" y="52414"/>
                    </a:cubicBezTo>
                    <a:cubicBezTo>
                      <a:pt x="8495" y="52414"/>
                      <a:pt x="8683" y="52624"/>
                      <a:pt x="8683" y="52833"/>
                    </a:cubicBezTo>
                    <a:cubicBezTo>
                      <a:pt x="8683" y="53042"/>
                      <a:pt x="8579" y="53209"/>
                      <a:pt x="8349" y="53272"/>
                    </a:cubicBezTo>
                    <a:cubicBezTo>
                      <a:pt x="7993" y="53419"/>
                      <a:pt x="7658" y="53523"/>
                      <a:pt x="7261" y="53670"/>
                    </a:cubicBezTo>
                    <a:cubicBezTo>
                      <a:pt x="7658" y="54067"/>
                      <a:pt x="7951" y="54465"/>
                      <a:pt x="8370" y="54716"/>
                    </a:cubicBezTo>
                    <a:cubicBezTo>
                      <a:pt x="8558" y="54841"/>
                      <a:pt x="8704" y="55009"/>
                      <a:pt x="8830" y="55197"/>
                    </a:cubicBezTo>
                    <a:cubicBezTo>
                      <a:pt x="8997" y="55406"/>
                      <a:pt x="8893" y="55720"/>
                      <a:pt x="8621" y="55825"/>
                    </a:cubicBezTo>
                    <a:cubicBezTo>
                      <a:pt x="8391" y="55888"/>
                      <a:pt x="8181" y="55888"/>
                      <a:pt x="7972" y="55720"/>
                    </a:cubicBezTo>
                    <a:cubicBezTo>
                      <a:pt x="7679" y="55469"/>
                      <a:pt x="7428" y="55218"/>
                      <a:pt x="7156" y="54946"/>
                    </a:cubicBezTo>
                    <a:cubicBezTo>
                      <a:pt x="7051" y="54883"/>
                      <a:pt x="6989" y="54716"/>
                      <a:pt x="6779" y="54800"/>
                    </a:cubicBezTo>
                    <a:cubicBezTo>
                      <a:pt x="6779" y="55155"/>
                      <a:pt x="6779" y="55553"/>
                      <a:pt x="6738" y="55971"/>
                    </a:cubicBezTo>
                    <a:cubicBezTo>
                      <a:pt x="6947" y="56097"/>
                      <a:pt x="7177" y="56243"/>
                      <a:pt x="7386" y="56369"/>
                    </a:cubicBezTo>
                    <a:cubicBezTo>
                      <a:pt x="7575" y="56494"/>
                      <a:pt x="7554" y="56829"/>
                      <a:pt x="7365" y="56934"/>
                    </a:cubicBezTo>
                    <a:cubicBezTo>
                      <a:pt x="7135" y="57038"/>
                      <a:pt x="6905" y="57122"/>
                      <a:pt x="6654" y="57206"/>
                    </a:cubicBezTo>
                    <a:cubicBezTo>
                      <a:pt x="6633" y="57331"/>
                      <a:pt x="6591" y="57436"/>
                      <a:pt x="6549" y="57541"/>
                    </a:cubicBezTo>
                    <a:cubicBezTo>
                      <a:pt x="6424" y="58691"/>
                      <a:pt x="6403" y="59863"/>
                      <a:pt x="6131" y="60993"/>
                    </a:cubicBezTo>
                    <a:lnTo>
                      <a:pt x="6131" y="61077"/>
                    </a:lnTo>
                    <a:cubicBezTo>
                      <a:pt x="6131" y="61851"/>
                      <a:pt x="6110" y="62667"/>
                      <a:pt x="6110" y="63462"/>
                    </a:cubicBezTo>
                    <a:cubicBezTo>
                      <a:pt x="6110" y="63818"/>
                      <a:pt x="6173" y="64194"/>
                      <a:pt x="6382" y="64508"/>
                    </a:cubicBezTo>
                    <a:cubicBezTo>
                      <a:pt x="6528" y="64738"/>
                      <a:pt x="6696" y="64969"/>
                      <a:pt x="6863" y="65241"/>
                    </a:cubicBezTo>
                    <a:cubicBezTo>
                      <a:pt x="7595" y="65241"/>
                      <a:pt x="8328" y="65261"/>
                      <a:pt x="9102" y="65261"/>
                    </a:cubicBezTo>
                    <a:cubicBezTo>
                      <a:pt x="9228" y="65261"/>
                      <a:pt x="9374" y="65241"/>
                      <a:pt x="9520" y="65178"/>
                    </a:cubicBezTo>
                    <a:cubicBezTo>
                      <a:pt x="10002" y="64989"/>
                      <a:pt x="10504" y="65031"/>
                      <a:pt x="11027" y="65031"/>
                    </a:cubicBezTo>
                    <a:cubicBezTo>
                      <a:pt x="17409" y="65136"/>
                      <a:pt x="23790" y="65241"/>
                      <a:pt x="30193" y="65345"/>
                    </a:cubicBezTo>
                    <a:cubicBezTo>
                      <a:pt x="30758" y="65345"/>
                      <a:pt x="31281" y="65303"/>
                      <a:pt x="31825" y="65241"/>
                    </a:cubicBezTo>
                    <a:cubicBezTo>
                      <a:pt x="32411" y="65157"/>
                      <a:pt x="32997" y="65136"/>
                      <a:pt x="33604" y="65136"/>
                    </a:cubicBezTo>
                    <a:cubicBezTo>
                      <a:pt x="35068" y="65094"/>
                      <a:pt x="36554" y="65136"/>
                      <a:pt x="38018" y="65094"/>
                    </a:cubicBezTo>
                    <a:cubicBezTo>
                      <a:pt x="38709" y="65094"/>
                      <a:pt x="39378" y="64969"/>
                      <a:pt x="40069" y="64969"/>
                    </a:cubicBezTo>
                    <a:cubicBezTo>
                      <a:pt x="44086" y="65031"/>
                      <a:pt x="48125" y="65094"/>
                      <a:pt x="52142" y="65178"/>
                    </a:cubicBezTo>
                    <a:cubicBezTo>
                      <a:pt x="52414" y="65178"/>
                      <a:pt x="52665" y="65178"/>
                      <a:pt x="52895" y="65282"/>
                    </a:cubicBezTo>
                    <a:cubicBezTo>
                      <a:pt x="53523" y="65554"/>
                      <a:pt x="54213" y="65408"/>
                      <a:pt x="54841" y="65513"/>
                    </a:cubicBezTo>
                    <a:cubicBezTo>
                      <a:pt x="54925" y="65554"/>
                      <a:pt x="55092" y="65387"/>
                      <a:pt x="55134" y="65282"/>
                    </a:cubicBezTo>
                    <a:cubicBezTo>
                      <a:pt x="55176" y="65094"/>
                      <a:pt x="55176" y="64885"/>
                      <a:pt x="55176" y="64676"/>
                    </a:cubicBezTo>
                    <a:cubicBezTo>
                      <a:pt x="55218" y="64006"/>
                      <a:pt x="55113" y="63316"/>
                      <a:pt x="55448" y="62667"/>
                    </a:cubicBezTo>
                    <a:cubicBezTo>
                      <a:pt x="55511" y="62541"/>
                      <a:pt x="55469" y="62332"/>
                      <a:pt x="55490" y="62165"/>
                    </a:cubicBezTo>
                    <a:cubicBezTo>
                      <a:pt x="55531" y="60888"/>
                      <a:pt x="55552" y="59612"/>
                      <a:pt x="55573" y="58357"/>
                    </a:cubicBezTo>
                    <a:cubicBezTo>
                      <a:pt x="55573" y="58252"/>
                      <a:pt x="55552" y="58147"/>
                      <a:pt x="55552" y="57980"/>
                    </a:cubicBezTo>
                    <a:cubicBezTo>
                      <a:pt x="55280" y="58126"/>
                      <a:pt x="55071" y="58231"/>
                      <a:pt x="54841" y="58294"/>
                    </a:cubicBezTo>
                    <a:cubicBezTo>
                      <a:pt x="54674" y="58357"/>
                      <a:pt x="54464" y="58273"/>
                      <a:pt x="54402" y="58461"/>
                    </a:cubicBezTo>
                    <a:cubicBezTo>
                      <a:pt x="54318" y="58608"/>
                      <a:pt x="54255" y="58775"/>
                      <a:pt x="54255" y="58922"/>
                    </a:cubicBezTo>
                    <a:cubicBezTo>
                      <a:pt x="54234" y="59403"/>
                      <a:pt x="54234" y="59905"/>
                      <a:pt x="54234" y="60365"/>
                    </a:cubicBezTo>
                    <a:cubicBezTo>
                      <a:pt x="54234" y="60595"/>
                      <a:pt x="54255" y="60867"/>
                      <a:pt x="54151" y="61056"/>
                    </a:cubicBezTo>
                    <a:cubicBezTo>
                      <a:pt x="53899" y="61495"/>
                      <a:pt x="53941" y="61997"/>
                      <a:pt x="53941" y="62458"/>
                    </a:cubicBezTo>
                    <a:cubicBezTo>
                      <a:pt x="53941" y="62688"/>
                      <a:pt x="53941" y="62897"/>
                      <a:pt x="53920" y="63148"/>
                    </a:cubicBezTo>
                    <a:cubicBezTo>
                      <a:pt x="53879" y="63713"/>
                      <a:pt x="53481" y="63985"/>
                      <a:pt x="52895" y="63880"/>
                    </a:cubicBezTo>
                    <a:cubicBezTo>
                      <a:pt x="52770" y="63839"/>
                      <a:pt x="52644" y="63797"/>
                      <a:pt x="52518" y="63818"/>
                    </a:cubicBezTo>
                    <a:cubicBezTo>
                      <a:pt x="51954" y="63922"/>
                      <a:pt x="51389" y="63797"/>
                      <a:pt x="50845" y="64090"/>
                    </a:cubicBezTo>
                    <a:cubicBezTo>
                      <a:pt x="50677" y="64152"/>
                      <a:pt x="50447" y="64111"/>
                      <a:pt x="50259" y="64111"/>
                    </a:cubicBezTo>
                    <a:cubicBezTo>
                      <a:pt x="49401" y="64111"/>
                      <a:pt x="48564" y="64090"/>
                      <a:pt x="47706" y="64090"/>
                    </a:cubicBezTo>
                    <a:cubicBezTo>
                      <a:pt x="47246" y="64090"/>
                      <a:pt x="46785" y="64027"/>
                      <a:pt x="46367" y="64236"/>
                    </a:cubicBezTo>
                    <a:cubicBezTo>
                      <a:pt x="46241" y="64320"/>
                      <a:pt x="46032" y="64299"/>
                      <a:pt x="45865" y="64299"/>
                    </a:cubicBezTo>
                    <a:cubicBezTo>
                      <a:pt x="45446" y="64299"/>
                      <a:pt x="45007" y="64299"/>
                      <a:pt x="44588" y="64257"/>
                    </a:cubicBezTo>
                    <a:cubicBezTo>
                      <a:pt x="44212" y="64257"/>
                      <a:pt x="43856" y="64257"/>
                      <a:pt x="43521" y="64111"/>
                    </a:cubicBezTo>
                    <a:cubicBezTo>
                      <a:pt x="43333" y="64027"/>
                      <a:pt x="43040" y="64006"/>
                      <a:pt x="42852" y="64048"/>
                    </a:cubicBezTo>
                    <a:cubicBezTo>
                      <a:pt x="42099" y="64299"/>
                      <a:pt x="41345" y="64236"/>
                      <a:pt x="40592" y="64236"/>
                    </a:cubicBezTo>
                    <a:cubicBezTo>
                      <a:pt x="35277" y="64152"/>
                      <a:pt x="29963" y="64090"/>
                      <a:pt x="24648" y="63985"/>
                    </a:cubicBezTo>
                    <a:cubicBezTo>
                      <a:pt x="23895" y="63985"/>
                      <a:pt x="23121" y="64048"/>
                      <a:pt x="22409" y="63713"/>
                    </a:cubicBezTo>
                    <a:cubicBezTo>
                      <a:pt x="22347" y="63692"/>
                      <a:pt x="22305" y="63692"/>
                      <a:pt x="22242" y="63692"/>
                    </a:cubicBezTo>
                    <a:cubicBezTo>
                      <a:pt x="20882" y="63713"/>
                      <a:pt x="19522" y="63504"/>
                      <a:pt x="18162" y="63776"/>
                    </a:cubicBezTo>
                    <a:cubicBezTo>
                      <a:pt x="17806" y="63818"/>
                      <a:pt x="17430" y="63839"/>
                      <a:pt x="17074" y="63839"/>
                    </a:cubicBezTo>
                    <a:cubicBezTo>
                      <a:pt x="16258" y="63839"/>
                      <a:pt x="15421" y="63818"/>
                      <a:pt x="14605" y="63797"/>
                    </a:cubicBezTo>
                    <a:cubicBezTo>
                      <a:pt x="14375" y="63797"/>
                      <a:pt x="14145" y="63797"/>
                      <a:pt x="13935" y="63713"/>
                    </a:cubicBezTo>
                    <a:cubicBezTo>
                      <a:pt x="13517" y="63525"/>
                      <a:pt x="13098" y="63525"/>
                      <a:pt x="12680" y="63525"/>
                    </a:cubicBezTo>
                    <a:cubicBezTo>
                      <a:pt x="11864" y="63504"/>
                      <a:pt x="11027" y="63504"/>
                      <a:pt x="10211" y="63483"/>
                    </a:cubicBezTo>
                    <a:cubicBezTo>
                      <a:pt x="10002" y="63483"/>
                      <a:pt x="9834" y="63483"/>
                      <a:pt x="9625" y="63441"/>
                    </a:cubicBezTo>
                    <a:cubicBezTo>
                      <a:pt x="9311" y="63399"/>
                      <a:pt x="9102" y="63190"/>
                      <a:pt x="9123" y="62876"/>
                    </a:cubicBezTo>
                    <a:cubicBezTo>
                      <a:pt x="9165" y="62437"/>
                      <a:pt x="9269" y="61976"/>
                      <a:pt x="9374" y="61537"/>
                    </a:cubicBezTo>
                    <a:cubicBezTo>
                      <a:pt x="9416" y="61412"/>
                      <a:pt x="9479" y="61286"/>
                      <a:pt x="9458" y="61139"/>
                    </a:cubicBezTo>
                    <a:cubicBezTo>
                      <a:pt x="9311" y="60386"/>
                      <a:pt x="9541" y="59612"/>
                      <a:pt x="9207" y="58880"/>
                    </a:cubicBezTo>
                    <a:cubicBezTo>
                      <a:pt x="9144" y="58733"/>
                      <a:pt x="9207" y="58587"/>
                      <a:pt x="9207" y="58461"/>
                    </a:cubicBezTo>
                    <a:cubicBezTo>
                      <a:pt x="9248" y="56055"/>
                      <a:pt x="9269" y="53649"/>
                      <a:pt x="9332" y="51201"/>
                    </a:cubicBezTo>
                    <a:cubicBezTo>
                      <a:pt x="9332" y="50950"/>
                      <a:pt x="9332" y="50678"/>
                      <a:pt x="9437" y="50448"/>
                    </a:cubicBezTo>
                    <a:cubicBezTo>
                      <a:pt x="9583" y="50008"/>
                      <a:pt x="9625" y="49569"/>
                      <a:pt x="9625" y="49108"/>
                    </a:cubicBezTo>
                    <a:cubicBezTo>
                      <a:pt x="9688" y="45761"/>
                      <a:pt x="9792" y="42413"/>
                      <a:pt x="9876" y="39065"/>
                    </a:cubicBezTo>
                    <a:cubicBezTo>
                      <a:pt x="9876" y="38898"/>
                      <a:pt x="9897" y="38730"/>
                      <a:pt x="9897" y="38542"/>
                    </a:cubicBezTo>
                    <a:cubicBezTo>
                      <a:pt x="9939" y="38228"/>
                      <a:pt x="10064" y="38019"/>
                      <a:pt x="10357" y="37893"/>
                    </a:cubicBezTo>
                    <a:cubicBezTo>
                      <a:pt x="10692" y="37747"/>
                      <a:pt x="11843" y="37433"/>
                      <a:pt x="12303" y="37433"/>
                    </a:cubicBezTo>
                    <a:cubicBezTo>
                      <a:pt x="13914" y="37454"/>
                      <a:pt x="15505" y="37454"/>
                      <a:pt x="17074" y="37496"/>
                    </a:cubicBezTo>
                    <a:cubicBezTo>
                      <a:pt x="17681" y="37538"/>
                      <a:pt x="18267" y="37496"/>
                      <a:pt x="18790" y="37161"/>
                    </a:cubicBezTo>
                    <a:cubicBezTo>
                      <a:pt x="18873" y="37119"/>
                      <a:pt x="18957" y="37077"/>
                      <a:pt x="19041" y="37056"/>
                    </a:cubicBezTo>
                    <a:cubicBezTo>
                      <a:pt x="19773" y="36973"/>
                      <a:pt x="20443" y="36617"/>
                      <a:pt x="21196" y="36743"/>
                    </a:cubicBezTo>
                    <a:cubicBezTo>
                      <a:pt x="21259" y="36743"/>
                      <a:pt x="21342" y="36701"/>
                      <a:pt x="21468" y="36659"/>
                    </a:cubicBezTo>
                    <a:cubicBezTo>
                      <a:pt x="21091" y="36073"/>
                      <a:pt x="20463" y="35780"/>
                      <a:pt x="20087" y="35341"/>
                    </a:cubicBezTo>
                    <a:lnTo>
                      <a:pt x="19710" y="35341"/>
                    </a:lnTo>
                    <a:cubicBezTo>
                      <a:pt x="17513" y="35383"/>
                      <a:pt x="15337" y="35383"/>
                      <a:pt x="13182" y="35571"/>
                    </a:cubicBezTo>
                    <a:cubicBezTo>
                      <a:pt x="12722" y="35592"/>
                      <a:pt x="12261" y="35592"/>
                      <a:pt x="11822" y="35592"/>
                    </a:cubicBezTo>
                    <a:cubicBezTo>
                      <a:pt x="11006" y="35592"/>
                      <a:pt x="10169" y="35571"/>
                      <a:pt x="9353" y="35550"/>
                    </a:cubicBezTo>
                    <a:cubicBezTo>
                      <a:pt x="8683" y="35592"/>
                      <a:pt x="8244" y="35634"/>
                      <a:pt x="7826" y="35906"/>
                    </a:cubicBezTo>
                    <a:close/>
                    <a:moveTo>
                      <a:pt x="56264" y="54256"/>
                    </a:moveTo>
                    <a:cubicBezTo>
                      <a:pt x="56306" y="54088"/>
                      <a:pt x="56327" y="54005"/>
                      <a:pt x="56327" y="53942"/>
                    </a:cubicBezTo>
                    <a:cubicBezTo>
                      <a:pt x="56327" y="52958"/>
                      <a:pt x="56745" y="52038"/>
                      <a:pt x="56661" y="51075"/>
                    </a:cubicBezTo>
                    <a:cubicBezTo>
                      <a:pt x="56661" y="51033"/>
                      <a:pt x="56661" y="50971"/>
                      <a:pt x="56703" y="50929"/>
                    </a:cubicBezTo>
                    <a:cubicBezTo>
                      <a:pt x="56933" y="50468"/>
                      <a:pt x="56912" y="49987"/>
                      <a:pt x="56912" y="49506"/>
                    </a:cubicBezTo>
                    <a:cubicBezTo>
                      <a:pt x="56933" y="48460"/>
                      <a:pt x="56933" y="47414"/>
                      <a:pt x="56954" y="46367"/>
                    </a:cubicBezTo>
                    <a:cubicBezTo>
                      <a:pt x="57038" y="43626"/>
                      <a:pt x="57122" y="40885"/>
                      <a:pt x="57226" y="38124"/>
                    </a:cubicBezTo>
                    <a:lnTo>
                      <a:pt x="57226" y="37705"/>
                    </a:lnTo>
                    <a:cubicBezTo>
                      <a:pt x="56745" y="37077"/>
                      <a:pt x="56180" y="36847"/>
                      <a:pt x="55490" y="36701"/>
                    </a:cubicBezTo>
                    <a:cubicBezTo>
                      <a:pt x="53711" y="36303"/>
                      <a:pt x="51933" y="36010"/>
                      <a:pt x="50133" y="35780"/>
                    </a:cubicBezTo>
                    <a:cubicBezTo>
                      <a:pt x="48669" y="35592"/>
                      <a:pt x="47204" y="35383"/>
                      <a:pt x="45739" y="35257"/>
                    </a:cubicBezTo>
                    <a:cubicBezTo>
                      <a:pt x="44881" y="35173"/>
                      <a:pt x="43982" y="34985"/>
                      <a:pt x="43145" y="35069"/>
                    </a:cubicBezTo>
                    <a:cubicBezTo>
                      <a:pt x="42747" y="35445"/>
                      <a:pt x="42433" y="35822"/>
                      <a:pt x="42036" y="36136"/>
                    </a:cubicBezTo>
                    <a:cubicBezTo>
                      <a:pt x="41638" y="36429"/>
                      <a:pt x="41178" y="36659"/>
                      <a:pt x="40655" y="37056"/>
                    </a:cubicBezTo>
                    <a:cubicBezTo>
                      <a:pt x="41157" y="37077"/>
                      <a:pt x="41471" y="37077"/>
                      <a:pt x="41806" y="37119"/>
                    </a:cubicBezTo>
                    <a:cubicBezTo>
                      <a:pt x="42308" y="37140"/>
                      <a:pt x="42852" y="37077"/>
                      <a:pt x="43333" y="37224"/>
                    </a:cubicBezTo>
                    <a:cubicBezTo>
                      <a:pt x="43982" y="37370"/>
                      <a:pt x="44609" y="37412"/>
                      <a:pt x="45258" y="37412"/>
                    </a:cubicBezTo>
                    <a:cubicBezTo>
                      <a:pt x="45969" y="37433"/>
                      <a:pt x="46681" y="37433"/>
                      <a:pt x="47392" y="37433"/>
                    </a:cubicBezTo>
                    <a:cubicBezTo>
                      <a:pt x="48292" y="37454"/>
                      <a:pt x="49233" y="37412"/>
                      <a:pt x="50154" y="37726"/>
                    </a:cubicBezTo>
                    <a:cubicBezTo>
                      <a:pt x="50949" y="37998"/>
                      <a:pt x="51786" y="38144"/>
                      <a:pt x="52581" y="38375"/>
                    </a:cubicBezTo>
                    <a:cubicBezTo>
                      <a:pt x="53272" y="38563"/>
                      <a:pt x="53920" y="38793"/>
                      <a:pt x="54632" y="38877"/>
                    </a:cubicBezTo>
                    <a:cubicBezTo>
                      <a:pt x="54987" y="38898"/>
                      <a:pt x="55176" y="39044"/>
                      <a:pt x="55176" y="39400"/>
                    </a:cubicBezTo>
                    <a:cubicBezTo>
                      <a:pt x="55197" y="40048"/>
                      <a:pt x="55239" y="40697"/>
                      <a:pt x="55071" y="41325"/>
                    </a:cubicBezTo>
                    <a:cubicBezTo>
                      <a:pt x="54987" y="41639"/>
                      <a:pt x="54967" y="41932"/>
                      <a:pt x="54883" y="42245"/>
                    </a:cubicBezTo>
                    <a:cubicBezTo>
                      <a:pt x="54736" y="42978"/>
                      <a:pt x="54778" y="43710"/>
                      <a:pt x="54778" y="44442"/>
                    </a:cubicBezTo>
                    <a:cubicBezTo>
                      <a:pt x="54778" y="46828"/>
                      <a:pt x="54736" y="49192"/>
                      <a:pt x="54736" y="51577"/>
                    </a:cubicBezTo>
                    <a:cubicBezTo>
                      <a:pt x="54736" y="52205"/>
                      <a:pt x="54674" y="52833"/>
                      <a:pt x="54506" y="53440"/>
                    </a:cubicBezTo>
                    <a:cubicBezTo>
                      <a:pt x="54443" y="53628"/>
                      <a:pt x="54464" y="53795"/>
                      <a:pt x="54443" y="54005"/>
                    </a:cubicBezTo>
                    <a:cubicBezTo>
                      <a:pt x="55050" y="54381"/>
                      <a:pt x="55636" y="54256"/>
                      <a:pt x="56264" y="54256"/>
                    </a:cubicBezTo>
                    <a:close/>
                    <a:moveTo>
                      <a:pt x="6110" y="43334"/>
                    </a:moveTo>
                    <a:cubicBezTo>
                      <a:pt x="5943" y="43417"/>
                      <a:pt x="5775" y="43417"/>
                      <a:pt x="5670" y="43501"/>
                    </a:cubicBezTo>
                    <a:cubicBezTo>
                      <a:pt x="5168" y="43857"/>
                      <a:pt x="4687" y="44254"/>
                      <a:pt x="4206" y="44652"/>
                    </a:cubicBezTo>
                    <a:cubicBezTo>
                      <a:pt x="3997" y="44798"/>
                      <a:pt x="3850" y="45007"/>
                      <a:pt x="3641" y="45154"/>
                    </a:cubicBezTo>
                    <a:cubicBezTo>
                      <a:pt x="3076" y="45489"/>
                      <a:pt x="2637" y="45907"/>
                      <a:pt x="2323" y="46451"/>
                    </a:cubicBezTo>
                    <a:cubicBezTo>
                      <a:pt x="2239" y="46619"/>
                      <a:pt x="2113" y="46744"/>
                      <a:pt x="2009" y="46849"/>
                    </a:cubicBezTo>
                    <a:cubicBezTo>
                      <a:pt x="1465" y="47414"/>
                      <a:pt x="1297" y="48125"/>
                      <a:pt x="1235" y="48857"/>
                    </a:cubicBezTo>
                    <a:cubicBezTo>
                      <a:pt x="1172" y="49590"/>
                      <a:pt x="1444" y="50280"/>
                      <a:pt x="1988" y="50761"/>
                    </a:cubicBezTo>
                    <a:cubicBezTo>
                      <a:pt x="2448" y="51180"/>
                      <a:pt x="2971" y="51556"/>
                      <a:pt x="3536" y="51808"/>
                    </a:cubicBezTo>
                    <a:cubicBezTo>
                      <a:pt x="4080" y="52100"/>
                      <a:pt x="4687" y="52289"/>
                      <a:pt x="5147" y="52707"/>
                    </a:cubicBezTo>
                    <a:cubicBezTo>
                      <a:pt x="5378" y="52917"/>
                      <a:pt x="5754" y="52791"/>
                      <a:pt x="5796" y="52435"/>
                    </a:cubicBezTo>
                    <a:cubicBezTo>
                      <a:pt x="5901" y="51870"/>
                      <a:pt x="6005" y="51264"/>
                      <a:pt x="6026" y="50657"/>
                    </a:cubicBezTo>
                    <a:cubicBezTo>
                      <a:pt x="6110" y="48397"/>
                      <a:pt x="6131" y="46137"/>
                      <a:pt x="6173" y="43857"/>
                    </a:cubicBezTo>
                    <a:cubicBezTo>
                      <a:pt x="6173" y="43731"/>
                      <a:pt x="6152" y="43585"/>
                      <a:pt x="6110" y="43334"/>
                    </a:cubicBezTo>
                    <a:close/>
                    <a:moveTo>
                      <a:pt x="58042" y="42748"/>
                    </a:moveTo>
                    <a:cubicBezTo>
                      <a:pt x="58000" y="43187"/>
                      <a:pt x="57980" y="43438"/>
                      <a:pt x="57980" y="43731"/>
                    </a:cubicBezTo>
                    <a:cubicBezTo>
                      <a:pt x="57959" y="45802"/>
                      <a:pt x="57938" y="47853"/>
                      <a:pt x="57875" y="49924"/>
                    </a:cubicBezTo>
                    <a:cubicBezTo>
                      <a:pt x="57875" y="50238"/>
                      <a:pt x="57875" y="50552"/>
                      <a:pt x="57749" y="50845"/>
                    </a:cubicBezTo>
                    <a:cubicBezTo>
                      <a:pt x="57582" y="51243"/>
                      <a:pt x="57582" y="51598"/>
                      <a:pt x="57561" y="51996"/>
                    </a:cubicBezTo>
                    <a:cubicBezTo>
                      <a:pt x="57561" y="52289"/>
                      <a:pt x="57582" y="52582"/>
                      <a:pt x="57477" y="52833"/>
                    </a:cubicBezTo>
                    <a:cubicBezTo>
                      <a:pt x="57310" y="53314"/>
                      <a:pt x="57310" y="53774"/>
                      <a:pt x="57331" y="54256"/>
                    </a:cubicBezTo>
                    <a:cubicBezTo>
                      <a:pt x="57331" y="54297"/>
                      <a:pt x="57352" y="54360"/>
                      <a:pt x="57415" y="54465"/>
                    </a:cubicBezTo>
                    <a:cubicBezTo>
                      <a:pt x="57561" y="54507"/>
                      <a:pt x="57749" y="54590"/>
                      <a:pt x="57959" y="54653"/>
                    </a:cubicBezTo>
                    <a:cubicBezTo>
                      <a:pt x="58712" y="53942"/>
                      <a:pt x="59507" y="53230"/>
                      <a:pt x="60177" y="52435"/>
                    </a:cubicBezTo>
                    <a:cubicBezTo>
                      <a:pt x="61327" y="51138"/>
                      <a:pt x="61829" y="49632"/>
                      <a:pt x="61411" y="47895"/>
                    </a:cubicBezTo>
                    <a:cubicBezTo>
                      <a:pt x="61348" y="47727"/>
                      <a:pt x="61348" y="47560"/>
                      <a:pt x="61348" y="47393"/>
                    </a:cubicBezTo>
                    <a:cubicBezTo>
                      <a:pt x="61390" y="46849"/>
                      <a:pt x="61160" y="46347"/>
                      <a:pt x="60909" y="45886"/>
                    </a:cubicBezTo>
                    <a:cubicBezTo>
                      <a:pt x="60302" y="44840"/>
                      <a:pt x="59465" y="43982"/>
                      <a:pt x="58628" y="43166"/>
                    </a:cubicBezTo>
                    <a:cubicBezTo>
                      <a:pt x="58524" y="43020"/>
                      <a:pt x="58314" y="42957"/>
                      <a:pt x="58042" y="42748"/>
                    </a:cubicBezTo>
                    <a:close/>
                    <a:moveTo>
                      <a:pt x="15149" y="25339"/>
                    </a:moveTo>
                    <a:lnTo>
                      <a:pt x="14689" y="25339"/>
                    </a:lnTo>
                    <a:cubicBezTo>
                      <a:pt x="14312" y="25297"/>
                      <a:pt x="13956" y="25423"/>
                      <a:pt x="13726" y="25716"/>
                    </a:cubicBezTo>
                    <a:cubicBezTo>
                      <a:pt x="13621" y="25841"/>
                      <a:pt x="13454" y="25946"/>
                      <a:pt x="13391" y="26072"/>
                    </a:cubicBezTo>
                    <a:cubicBezTo>
                      <a:pt x="13266" y="26281"/>
                      <a:pt x="13119" y="26532"/>
                      <a:pt x="13098" y="26762"/>
                    </a:cubicBezTo>
                    <a:cubicBezTo>
                      <a:pt x="13036" y="27411"/>
                      <a:pt x="13077" y="28038"/>
                      <a:pt x="13308" y="28666"/>
                    </a:cubicBezTo>
                    <a:cubicBezTo>
                      <a:pt x="13559" y="29336"/>
                      <a:pt x="14082" y="29712"/>
                      <a:pt x="14668" y="29963"/>
                    </a:cubicBezTo>
                    <a:cubicBezTo>
                      <a:pt x="15128" y="30173"/>
                      <a:pt x="15693" y="30235"/>
                      <a:pt x="16216" y="30340"/>
                    </a:cubicBezTo>
                    <a:cubicBezTo>
                      <a:pt x="16342" y="30361"/>
                      <a:pt x="16467" y="30319"/>
                      <a:pt x="16634" y="30319"/>
                    </a:cubicBezTo>
                    <a:cubicBezTo>
                      <a:pt x="16572" y="30068"/>
                      <a:pt x="16551" y="29921"/>
                      <a:pt x="16488" y="29754"/>
                    </a:cubicBezTo>
                    <a:cubicBezTo>
                      <a:pt x="16174" y="28896"/>
                      <a:pt x="16028" y="28017"/>
                      <a:pt x="15965" y="27097"/>
                    </a:cubicBezTo>
                    <a:cubicBezTo>
                      <a:pt x="15944" y="26406"/>
                      <a:pt x="15735" y="25883"/>
                      <a:pt x="15254" y="25444"/>
                    </a:cubicBezTo>
                    <a:cubicBezTo>
                      <a:pt x="15212" y="25444"/>
                      <a:pt x="15191" y="25423"/>
                      <a:pt x="15149" y="25339"/>
                    </a:cubicBezTo>
                    <a:close/>
                    <a:moveTo>
                      <a:pt x="48376" y="26092"/>
                    </a:moveTo>
                    <a:cubicBezTo>
                      <a:pt x="48250" y="26260"/>
                      <a:pt x="48125" y="26427"/>
                      <a:pt x="47957" y="26532"/>
                    </a:cubicBezTo>
                    <a:cubicBezTo>
                      <a:pt x="47580" y="26804"/>
                      <a:pt x="47413" y="27201"/>
                      <a:pt x="47225" y="27620"/>
                    </a:cubicBezTo>
                    <a:cubicBezTo>
                      <a:pt x="46995" y="28227"/>
                      <a:pt x="46744" y="28833"/>
                      <a:pt x="46451" y="29398"/>
                    </a:cubicBezTo>
                    <a:cubicBezTo>
                      <a:pt x="46325" y="29712"/>
                      <a:pt x="46137" y="30005"/>
                      <a:pt x="45969" y="30319"/>
                    </a:cubicBezTo>
                    <a:cubicBezTo>
                      <a:pt x="46116" y="30382"/>
                      <a:pt x="46179" y="30507"/>
                      <a:pt x="46262" y="30528"/>
                    </a:cubicBezTo>
                    <a:cubicBezTo>
                      <a:pt x="46555" y="30570"/>
                      <a:pt x="46806" y="30528"/>
                      <a:pt x="47099" y="30445"/>
                    </a:cubicBezTo>
                    <a:cubicBezTo>
                      <a:pt x="48104" y="30110"/>
                      <a:pt x="48836" y="29398"/>
                      <a:pt x="49526" y="28666"/>
                    </a:cubicBezTo>
                    <a:cubicBezTo>
                      <a:pt x="49631" y="28561"/>
                      <a:pt x="49694" y="28436"/>
                      <a:pt x="49736" y="28310"/>
                    </a:cubicBezTo>
                    <a:cubicBezTo>
                      <a:pt x="49903" y="27745"/>
                      <a:pt x="50049" y="27201"/>
                      <a:pt x="49924" y="26657"/>
                    </a:cubicBezTo>
                    <a:cubicBezTo>
                      <a:pt x="49526" y="26260"/>
                      <a:pt x="49108" y="25904"/>
                      <a:pt x="48376" y="26092"/>
                    </a:cubicBezTo>
                    <a:close/>
                    <a:moveTo>
                      <a:pt x="54423" y="57415"/>
                    </a:moveTo>
                    <a:cubicBezTo>
                      <a:pt x="54485" y="57457"/>
                      <a:pt x="54527" y="57499"/>
                      <a:pt x="54590" y="57520"/>
                    </a:cubicBezTo>
                    <a:cubicBezTo>
                      <a:pt x="54799" y="57143"/>
                      <a:pt x="55113" y="56997"/>
                      <a:pt x="55448" y="56913"/>
                    </a:cubicBezTo>
                    <a:cubicBezTo>
                      <a:pt x="55511" y="56892"/>
                      <a:pt x="55552" y="56787"/>
                      <a:pt x="55657" y="56683"/>
                    </a:cubicBezTo>
                    <a:cubicBezTo>
                      <a:pt x="55197" y="56683"/>
                      <a:pt x="54862" y="56662"/>
                      <a:pt x="54464" y="56662"/>
                    </a:cubicBezTo>
                    <a:cubicBezTo>
                      <a:pt x="54443" y="56934"/>
                      <a:pt x="54423" y="57185"/>
                      <a:pt x="54423" y="57415"/>
                    </a:cubicBezTo>
                    <a:close/>
                    <a:moveTo>
                      <a:pt x="54527" y="55030"/>
                    </a:moveTo>
                    <a:cubicBezTo>
                      <a:pt x="54443" y="55344"/>
                      <a:pt x="54527" y="55469"/>
                      <a:pt x="54736" y="55448"/>
                    </a:cubicBezTo>
                    <a:cubicBezTo>
                      <a:pt x="54967" y="55406"/>
                      <a:pt x="55218" y="55302"/>
                      <a:pt x="55531" y="55197"/>
                    </a:cubicBezTo>
                    <a:cubicBezTo>
                      <a:pt x="55134" y="55113"/>
                      <a:pt x="54841" y="55093"/>
                      <a:pt x="54527" y="550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 name="Google Shape;302;p35"/>
              <p:cNvSpPr/>
              <p:nvPr/>
            </p:nvSpPr>
            <p:spPr>
              <a:xfrm>
                <a:off x="6567150" y="2642588"/>
                <a:ext cx="348400" cy="196175"/>
              </a:xfrm>
              <a:custGeom>
                <a:avLst/>
                <a:gdLst/>
                <a:ahLst/>
                <a:cxnLst/>
                <a:rect l="l" t="t" r="r" b="b"/>
                <a:pathLst>
                  <a:path w="13936" h="7847" extrusionOk="0">
                    <a:moveTo>
                      <a:pt x="460" y="1256"/>
                    </a:moveTo>
                    <a:cubicBezTo>
                      <a:pt x="293" y="1109"/>
                      <a:pt x="147" y="984"/>
                      <a:pt x="21" y="879"/>
                    </a:cubicBezTo>
                    <a:cubicBezTo>
                      <a:pt x="0" y="837"/>
                      <a:pt x="21" y="816"/>
                      <a:pt x="21" y="733"/>
                    </a:cubicBezTo>
                    <a:cubicBezTo>
                      <a:pt x="293" y="503"/>
                      <a:pt x="607" y="272"/>
                      <a:pt x="1004" y="293"/>
                    </a:cubicBezTo>
                    <a:cubicBezTo>
                      <a:pt x="1109" y="293"/>
                      <a:pt x="1256" y="293"/>
                      <a:pt x="1360" y="272"/>
                    </a:cubicBezTo>
                    <a:cubicBezTo>
                      <a:pt x="2448" y="0"/>
                      <a:pt x="3557" y="42"/>
                      <a:pt x="4645" y="42"/>
                    </a:cubicBezTo>
                    <a:cubicBezTo>
                      <a:pt x="6507" y="63"/>
                      <a:pt x="8328" y="63"/>
                      <a:pt x="10190" y="84"/>
                    </a:cubicBezTo>
                    <a:cubicBezTo>
                      <a:pt x="10587" y="84"/>
                      <a:pt x="10985" y="84"/>
                      <a:pt x="11383" y="251"/>
                    </a:cubicBezTo>
                    <a:cubicBezTo>
                      <a:pt x="11634" y="356"/>
                      <a:pt x="11927" y="314"/>
                      <a:pt x="12220" y="314"/>
                    </a:cubicBezTo>
                    <a:cubicBezTo>
                      <a:pt x="12596" y="314"/>
                      <a:pt x="12889" y="482"/>
                      <a:pt x="13224" y="649"/>
                    </a:cubicBezTo>
                    <a:cubicBezTo>
                      <a:pt x="13831" y="1005"/>
                      <a:pt x="13935" y="1465"/>
                      <a:pt x="13914" y="2072"/>
                    </a:cubicBezTo>
                    <a:cubicBezTo>
                      <a:pt x="13914" y="2490"/>
                      <a:pt x="13789" y="2825"/>
                      <a:pt x="13517" y="3139"/>
                    </a:cubicBezTo>
                    <a:cubicBezTo>
                      <a:pt x="13015" y="3788"/>
                      <a:pt x="12554" y="4478"/>
                      <a:pt x="12073" y="5127"/>
                    </a:cubicBezTo>
                    <a:cubicBezTo>
                      <a:pt x="11759" y="5608"/>
                      <a:pt x="11320" y="5964"/>
                      <a:pt x="11111" y="6508"/>
                    </a:cubicBezTo>
                    <a:cubicBezTo>
                      <a:pt x="10525" y="6989"/>
                      <a:pt x="9897" y="7303"/>
                      <a:pt x="9186" y="7491"/>
                    </a:cubicBezTo>
                    <a:cubicBezTo>
                      <a:pt x="7658" y="7847"/>
                      <a:pt x="6152" y="7679"/>
                      <a:pt x="4624" y="7596"/>
                    </a:cubicBezTo>
                    <a:cubicBezTo>
                      <a:pt x="3955" y="7554"/>
                      <a:pt x="3327" y="7219"/>
                      <a:pt x="2762" y="6842"/>
                    </a:cubicBezTo>
                    <a:cubicBezTo>
                      <a:pt x="2532" y="6654"/>
                      <a:pt x="2511" y="6257"/>
                      <a:pt x="2176" y="6068"/>
                    </a:cubicBezTo>
                    <a:cubicBezTo>
                      <a:pt x="1904" y="5943"/>
                      <a:pt x="1779" y="5608"/>
                      <a:pt x="1569" y="5357"/>
                    </a:cubicBezTo>
                    <a:cubicBezTo>
                      <a:pt x="1256" y="4980"/>
                      <a:pt x="1067" y="4520"/>
                      <a:pt x="984" y="4060"/>
                    </a:cubicBezTo>
                    <a:cubicBezTo>
                      <a:pt x="963" y="3955"/>
                      <a:pt x="942" y="3829"/>
                      <a:pt x="921" y="3746"/>
                    </a:cubicBezTo>
                    <a:cubicBezTo>
                      <a:pt x="565" y="2972"/>
                      <a:pt x="335" y="2155"/>
                      <a:pt x="460" y="1256"/>
                    </a:cubicBezTo>
                    <a:close/>
                    <a:moveTo>
                      <a:pt x="1444" y="900"/>
                    </a:moveTo>
                    <a:cubicBezTo>
                      <a:pt x="1402" y="1528"/>
                      <a:pt x="1360" y="2093"/>
                      <a:pt x="1590" y="2679"/>
                    </a:cubicBezTo>
                    <a:cubicBezTo>
                      <a:pt x="1779" y="3076"/>
                      <a:pt x="1862" y="3495"/>
                      <a:pt x="1988" y="3871"/>
                    </a:cubicBezTo>
                    <a:cubicBezTo>
                      <a:pt x="2176" y="4562"/>
                      <a:pt x="2448" y="5168"/>
                      <a:pt x="3076" y="5503"/>
                    </a:cubicBezTo>
                    <a:cubicBezTo>
                      <a:pt x="3181" y="5545"/>
                      <a:pt x="3264" y="5629"/>
                      <a:pt x="3327" y="5733"/>
                    </a:cubicBezTo>
                    <a:cubicBezTo>
                      <a:pt x="3871" y="6529"/>
                      <a:pt x="4729" y="6801"/>
                      <a:pt x="5587" y="6863"/>
                    </a:cubicBezTo>
                    <a:cubicBezTo>
                      <a:pt x="7763" y="7010"/>
                      <a:pt x="8035" y="6905"/>
                      <a:pt x="9981" y="5964"/>
                    </a:cubicBezTo>
                    <a:cubicBezTo>
                      <a:pt x="10023" y="5964"/>
                      <a:pt x="10043" y="5943"/>
                      <a:pt x="10064" y="5943"/>
                    </a:cubicBezTo>
                    <a:cubicBezTo>
                      <a:pt x="10336" y="5859"/>
                      <a:pt x="10483" y="5692"/>
                      <a:pt x="10650" y="5482"/>
                    </a:cubicBezTo>
                    <a:cubicBezTo>
                      <a:pt x="10985" y="5022"/>
                      <a:pt x="11341" y="4583"/>
                      <a:pt x="11696" y="4143"/>
                    </a:cubicBezTo>
                    <a:cubicBezTo>
                      <a:pt x="12115" y="3599"/>
                      <a:pt x="12492" y="3076"/>
                      <a:pt x="12868" y="2490"/>
                    </a:cubicBezTo>
                    <a:cubicBezTo>
                      <a:pt x="13224" y="1925"/>
                      <a:pt x="12868" y="1235"/>
                      <a:pt x="12178" y="1214"/>
                    </a:cubicBezTo>
                    <a:cubicBezTo>
                      <a:pt x="11738" y="1193"/>
                      <a:pt x="11299" y="1193"/>
                      <a:pt x="10859" y="1005"/>
                    </a:cubicBezTo>
                    <a:cubicBezTo>
                      <a:pt x="10650" y="921"/>
                      <a:pt x="10399" y="942"/>
                      <a:pt x="10169" y="921"/>
                    </a:cubicBezTo>
                    <a:cubicBezTo>
                      <a:pt x="8056" y="837"/>
                      <a:pt x="5921" y="795"/>
                      <a:pt x="3787" y="712"/>
                    </a:cubicBezTo>
                    <a:cubicBezTo>
                      <a:pt x="3034" y="649"/>
                      <a:pt x="2281" y="691"/>
                      <a:pt x="1444"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 name="Google Shape;303;p35"/>
              <p:cNvSpPr/>
              <p:nvPr/>
            </p:nvSpPr>
            <p:spPr>
              <a:xfrm>
                <a:off x="6866350" y="2540063"/>
                <a:ext cx="48675" cy="46575"/>
              </a:xfrm>
              <a:custGeom>
                <a:avLst/>
                <a:gdLst/>
                <a:ahLst/>
                <a:cxnLst/>
                <a:rect l="l" t="t" r="r" b="b"/>
                <a:pathLst>
                  <a:path w="1947" h="1863" extrusionOk="0">
                    <a:moveTo>
                      <a:pt x="942" y="0"/>
                    </a:moveTo>
                    <a:lnTo>
                      <a:pt x="1026" y="0"/>
                    </a:lnTo>
                    <a:cubicBezTo>
                      <a:pt x="1653" y="21"/>
                      <a:pt x="1946" y="398"/>
                      <a:pt x="1800" y="1026"/>
                    </a:cubicBezTo>
                    <a:cubicBezTo>
                      <a:pt x="1737" y="1465"/>
                      <a:pt x="1235" y="1863"/>
                      <a:pt x="837" y="1842"/>
                    </a:cubicBezTo>
                    <a:cubicBezTo>
                      <a:pt x="398" y="1779"/>
                      <a:pt x="21" y="1381"/>
                      <a:pt x="0" y="921"/>
                    </a:cubicBezTo>
                    <a:cubicBezTo>
                      <a:pt x="0" y="230"/>
                      <a:pt x="252" y="0"/>
                      <a:pt x="94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 name="Google Shape;304;p35"/>
              <p:cNvSpPr/>
              <p:nvPr/>
            </p:nvSpPr>
            <p:spPr>
              <a:xfrm>
                <a:off x="6514825" y="2540588"/>
                <a:ext cx="39775" cy="45000"/>
              </a:xfrm>
              <a:custGeom>
                <a:avLst/>
                <a:gdLst/>
                <a:ahLst/>
                <a:cxnLst/>
                <a:rect l="l" t="t" r="r" b="b"/>
                <a:pathLst>
                  <a:path w="1591" h="1800" extrusionOk="0">
                    <a:moveTo>
                      <a:pt x="22" y="837"/>
                    </a:moveTo>
                    <a:cubicBezTo>
                      <a:pt x="43" y="733"/>
                      <a:pt x="43" y="586"/>
                      <a:pt x="105" y="398"/>
                    </a:cubicBezTo>
                    <a:cubicBezTo>
                      <a:pt x="147" y="189"/>
                      <a:pt x="315" y="63"/>
                      <a:pt x="524" y="21"/>
                    </a:cubicBezTo>
                    <a:cubicBezTo>
                      <a:pt x="670" y="0"/>
                      <a:pt x="859" y="0"/>
                      <a:pt x="1005" y="21"/>
                    </a:cubicBezTo>
                    <a:cubicBezTo>
                      <a:pt x="1298" y="63"/>
                      <a:pt x="1486" y="209"/>
                      <a:pt x="1528" y="502"/>
                    </a:cubicBezTo>
                    <a:cubicBezTo>
                      <a:pt x="1570" y="691"/>
                      <a:pt x="1591" y="900"/>
                      <a:pt x="1570" y="1067"/>
                    </a:cubicBezTo>
                    <a:cubicBezTo>
                      <a:pt x="1507" y="1590"/>
                      <a:pt x="1277" y="1800"/>
                      <a:pt x="733" y="1779"/>
                    </a:cubicBezTo>
                    <a:cubicBezTo>
                      <a:pt x="231" y="1779"/>
                      <a:pt x="22" y="1549"/>
                      <a:pt x="1" y="1046"/>
                    </a:cubicBezTo>
                    <a:cubicBezTo>
                      <a:pt x="1" y="1026"/>
                      <a:pt x="22" y="984"/>
                      <a:pt x="22" y="83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14" name="Google Shape;314;p35"/>
            <p:cNvGrpSpPr/>
            <p:nvPr/>
          </p:nvGrpSpPr>
          <p:grpSpPr>
            <a:xfrm rot="625986">
              <a:off x="8262619" y="2386132"/>
              <a:ext cx="482225" cy="539980"/>
              <a:chOff x="1835200" y="3337050"/>
              <a:chExt cx="279350" cy="312825"/>
            </a:xfrm>
          </p:grpSpPr>
          <p:sp>
            <p:nvSpPr>
              <p:cNvPr id="315" name="Google Shape;315;p35"/>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6" name="Google Shape;316;p35"/>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7" name="Google Shape;317;p35"/>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 name="TextBox 1">
              <a:extLst>
                <a:ext uri="{FF2B5EF4-FFF2-40B4-BE49-F238E27FC236}">
                  <a16:creationId xmlns:a16="http://schemas.microsoft.com/office/drawing/2014/main" id="{92156266-E32C-4DD8-92DC-214678FD0440}"/>
                </a:ext>
              </a:extLst>
            </p:cNvPr>
            <p:cNvSpPr txBox="1"/>
            <p:nvPr/>
          </p:nvSpPr>
          <p:spPr>
            <a:xfrm>
              <a:off x="6404206" y="4426270"/>
              <a:ext cx="1830243" cy="553998"/>
            </a:xfrm>
            <a:prstGeom prst="rect">
              <a:avLst/>
            </a:prstGeom>
            <a:noFill/>
          </p:spPr>
          <p:txBody>
            <a:bodyPr wrap="square" rtlCol="0">
              <a:spAutoFit/>
            </a:bodyPr>
            <a:lstStyle/>
            <a:p>
              <a:r>
                <a:rPr lang="en-US" sz="3000" dirty="0">
                  <a:solidFill>
                    <a:schemeClr val="accent1"/>
                  </a:solidFill>
                  <a:latin typeface="Patrick Hand SC" panose="020B0604020202020204" charset="0"/>
                </a:rPr>
                <a:t>Ta </a:t>
              </a:r>
              <a:r>
                <a:rPr lang="en-US" sz="3000" dirty="0" err="1">
                  <a:solidFill>
                    <a:schemeClr val="accent1"/>
                  </a:solidFill>
                  <a:latin typeface="Patrick Hand SC" panose="020B0604020202020204" charset="0"/>
                </a:rPr>
                <a:t>có</a:t>
              </a:r>
              <a:r>
                <a:rPr lang="en-US" sz="3000" dirty="0">
                  <a:solidFill>
                    <a:schemeClr val="accent1"/>
                  </a:solidFill>
                  <a:latin typeface="Patrick Hand SC" panose="020B0604020202020204" charset="0"/>
                </a:rPr>
                <a:t> </a:t>
              </a:r>
              <a:r>
                <a:rPr lang="en-US" sz="3000" dirty="0" err="1">
                  <a:solidFill>
                    <a:schemeClr val="accent1"/>
                  </a:solidFill>
                  <a:latin typeface="Patrick Hand SC" panose="020B0604020202020204" charset="0"/>
                </a:rPr>
                <a:t>thể</a:t>
              </a:r>
              <a:r>
                <a:rPr lang="en-US" sz="3000" dirty="0">
                  <a:solidFill>
                    <a:schemeClr val="accent1"/>
                  </a:solidFill>
                  <a:latin typeface="Patrick Hand SC" panose="020B0604020202020204" charset="0"/>
                </a:rPr>
                <a:t>…</a:t>
              </a:r>
              <a:endParaRPr lang="en-GB" sz="3000" dirty="0">
                <a:solidFill>
                  <a:schemeClr val="accent1"/>
                </a:solidFill>
                <a:latin typeface="Patrick Hand SC" panose="020B0604020202020204" charset="0"/>
              </a:endParaRPr>
            </a:p>
          </p:txBody>
        </p:sp>
      </p:grpSp>
      <p:pic>
        <p:nvPicPr>
          <p:cNvPr id="36" name="Picture 2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43168" y="1289498"/>
            <a:ext cx="2744916" cy="2744916"/>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oogle Shape;398;p38">
            <a:extLst>
              <a:ext uri="{FF2B5EF4-FFF2-40B4-BE49-F238E27FC236}">
                <a16:creationId xmlns:a16="http://schemas.microsoft.com/office/drawing/2014/main" id="{D515ED9A-9B9C-4CC3-A525-22DEC13A03C0}"/>
              </a:ext>
            </a:extLst>
          </p:cNvPr>
          <p:cNvGrpSpPr/>
          <p:nvPr/>
        </p:nvGrpSpPr>
        <p:grpSpPr>
          <a:xfrm flipH="1">
            <a:off x="702617" y="4599341"/>
            <a:ext cx="1653550" cy="1152165"/>
            <a:chOff x="6876425" y="1268933"/>
            <a:chExt cx="1653550" cy="1152165"/>
          </a:xfrm>
        </p:grpSpPr>
        <p:grpSp>
          <p:nvGrpSpPr>
            <p:cNvPr id="40" name="Google Shape;399;p38">
              <a:extLst>
                <a:ext uri="{FF2B5EF4-FFF2-40B4-BE49-F238E27FC236}">
                  <a16:creationId xmlns:a16="http://schemas.microsoft.com/office/drawing/2014/main" id="{A75DF28C-3833-4199-91DA-4A00DB976393}"/>
                </a:ext>
              </a:extLst>
            </p:cNvPr>
            <p:cNvGrpSpPr/>
            <p:nvPr/>
          </p:nvGrpSpPr>
          <p:grpSpPr>
            <a:xfrm rot="1400853">
              <a:off x="7531678" y="2028397"/>
              <a:ext cx="998956" cy="203068"/>
              <a:chOff x="10471811" y="1999263"/>
              <a:chExt cx="998976" cy="203072"/>
            </a:xfrm>
          </p:grpSpPr>
          <p:sp>
            <p:nvSpPr>
              <p:cNvPr id="50" name="Google Shape;400;p38">
                <a:extLst>
                  <a:ext uri="{FF2B5EF4-FFF2-40B4-BE49-F238E27FC236}">
                    <a16:creationId xmlns:a16="http://schemas.microsoft.com/office/drawing/2014/main" id="{F82F1D82-9FEA-4287-A800-BD27B9CE74C2}"/>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1" name="Google Shape;401;p38">
                <a:extLst>
                  <a:ext uri="{FF2B5EF4-FFF2-40B4-BE49-F238E27FC236}">
                    <a16:creationId xmlns:a16="http://schemas.microsoft.com/office/drawing/2014/main" id="{8000616B-EBC9-489F-B106-3F6043BAFCE7}"/>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2" name="Google Shape;402;p38">
                <a:extLst>
                  <a:ext uri="{FF2B5EF4-FFF2-40B4-BE49-F238E27FC236}">
                    <a16:creationId xmlns:a16="http://schemas.microsoft.com/office/drawing/2014/main" id="{973870B1-4B46-4FC1-B9F7-EC0476AF8214}"/>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3" name="Google Shape;403;p38">
                <a:extLst>
                  <a:ext uri="{FF2B5EF4-FFF2-40B4-BE49-F238E27FC236}">
                    <a16:creationId xmlns:a16="http://schemas.microsoft.com/office/drawing/2014/main" id="{C03CB6A7-FDFE-4B5A-A6A2-E3A379E8C17A}"/>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4" name="Google Shape;404;p38">
                <a:extLst>
                  <a:ext uri="{FF2B5EF4-FFF2-40B4-BE49-F238E27FC236}">
                    <a16:creationId xmlns:a16="http://schemas.microsoft.com/office/drawing/2014/main" id="{B6340C02-CB25-469C-8CEF-DCF09E8531F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5" name="Google Shape;405;p38">
                <a:extLst>
                  <a:ext uri="{FF2B5EF4-FFF2-40B4-BE49-F238E27FC236}">
                    <a16:creationId xmlns:a16="http://schemas.microsoft.com/office/drawing/2014/main" id="{E23C8808-0E2C-4C8F-B2DF-45E6C16825F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 name="Google Shape;406;p38">
              <a:extLst>
                <a:ext uri="{FF2B5EF4-FFF2-40B4-BE49-F238E27FC236}">
                  <a16:creationId xmlns:a16="http://schemas.microsoft.com/office/drawing/2014/main" id="{95BB506C-1C61-40DB-9B9B-BAFB1FB365D5}"/>
                </a:ext>
              </a:extLst>
            </p:cNvPr>
            <p:cNvGrpSpPr/>
            <p:nvPr/>
          </p:nvGrpSpPr>
          <p:grpSpPr>
            <a:xfrm>
              <a:off x="6907063" y="1389007"/>
              <a:ext cx="626852" cy="654662"/>
              <a:chOff x="6907063" y="1389007"/>
              <a:chExt cx="626852" cy="654662"/>
            </a:xfrm>
          </p:grpSpPr>
          <p:sp>
            <p:nvSpPr>
              <p:cNvPr id="43" name="Google Shape;407;p38">
                <a:extLst>
                  <a:ext uri="{FF2B5EF4-FFF2-40B4-BE49-F238E27FC236}">
                    <a16:creationId xmlns:a16="http://schemas.microsoft.com/office/drawing/2014/main" id="{45486A42-71D2-4604-9550-BDDD9471F096}"/>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4" name="Google Shape;408;p38">
                <a:extLst>
                  <a:ext uri="{FF2B5EF4-FFF2-40B4-BE49-F238E27FC236}">
                    <a16:creationId xmlns:a16="http://schemas.microsoft.com/office/drawing/2014/main" id="{F02C0B03-7D8E-4883-A5E8-F3878B28E1DE}"/>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5" name="Google Shape;409;p38">
                <a:extLst>
                  <a:ext uri="{FF2B5EF4-FFF2-40B4-BE49-F238E27FC236}">
                    <a16:creationId xmlns:a16="http://schemas.microsoft.com/office/drawing/2014/main" id="{5D286537-12A5-4A51-83AF-B4E1290501B1}"/>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6" name="Google Shape;410;p38">
                <a:extLst>
                  <a:ext uri="{FF2B5EF4-FFF2-40B4-BE49-F238E27FC236}">
                    <a16:creationId xmlns:a16="http://schemas.microsoft.com/office/drawing/2014/main" id="{9657A8EA-0B6F-4384-889B-70972FBE39F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7" name="Google Shape;411;p38">
                <a:extLst>
                  <a:ext uri="{FF2B5EF4-FFF2-40B4-BE49-F238E27FC236}">
                    <a16:creationId xmlns:a16="http://schemas.microsoft.com/office/drawing/2014/main" id="{FDF6FC55-7CAC-41F5-941C-429E8D2694A8}"/>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8" name="Google Shape;412;p38">
                <a:extLst>
                  <a:ext uri="{FF2B5EF4-FFF2-40B4-BE49-F238E27FC236}">
                    <a16:creationId xmlns:a16="http://schemas.microsoft.com/office/drawing/2014/main" id="{087BB647-1144-47F3-849F-C081DBFFD67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9" name="Google Shape;413;p38">
                <a:extLst>
                  <a:ext uri="{FF2B5EF4-FFF2-40B4-BE49-F238E27FC236}">
                    <a16:creationId xmlns:a16="http://schemas.microsoft.com/office/drawing/2014/main" id="{5FCB84A1-32F0-4414-B8AD-264E7F9728F5}"/>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2" name="Google Shape;414;p38">
              <a:extLst>
                <a:ext uri="{FF2B5EF4-FFF2-40B4-BE49-F238E27FC236}">
                  <a16:creationId xmlns:a16="http://schemas.microsoft.com/office/drawing/2014/main" id="{5DF7F2D3-404D-4593-A0DC-E7669F077306}"/>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398;p38">
            <a:extLst>
              <a:ext uri="{FF2B5EF4-FFF2-40B4-BE49-F238E27FC236}">
                <a16:creationId xmlns:a16="http://schemas.microsoft.com/office/drawing/2014/main" id="{7BE5EA49-87CE-41FC-956B-411B6846ACE4}"/>
              </a:ext>
            </a:extLst>
          </p:cNvPr>
          <p:cNvGrpSpPr/>
          <p:nvPr/>
        </p:nvGrpSpPr>
        <p:grpSpPr>
          <a:xfrm flipH="1">
            <a:off x="5333602" y="267632"/>
            <a:ext cx="1653550" cy="1152165"/>
            <a:chOff x="6876425" y="1268933"/>
            <a:chExt cx="1653550" cy="1152165"/>
          </a:xfrm>
        </p:grpSpPr>
        <p:grpSp>
          <p:nvGrpSpPr>
            <p:cNvPr id="57" name="Google Shape;399;p38">
              <a:extLst>
                <a:ext uri="{FF2B5EF4-FFF2-40B4-BE49-F238E27FC236}">
                  <a16:creationId xmlns:a16="http://schemas.microsoft.com/office/drawing/2014/main" id="{0E6AAFBD-641A-42D8-9573-1B7C147D7CA6}"/>
                </a:ext>
              </a:extLst>
            </p:cNvPr>
            <p:cNvGrpSpPr/>
            <p:nvPr/>
          </p:nvGrpSpPr>
          <p:grpSpPr>
            <a:xfrm rot="1400853">
              <a:off x="7531678" y="2028397"/>
              <a:ext cx="998956" cy="203068"/>
              <a:chOff x="10471811" y="1999263"/>
              <a:chExt cx="998976" cy="203072"/>
            </a:xfrm>
          </p:grpSpPr>
          <p:sp>
            <p:nvSpPr>
              <p:cNvPr id="67" name="Google Shape;400;p38">
                <a:extLst>
                  <a:ext uri="{FF2B5EF4-FFF2-40B4-BE49-F238E27FC236}">
                    <a16:creationId xmlns:a16="http://schemas.microsoft.com/office/drawing/2014/main" id="{76B32418-415D-4488-9910-9562C0CC8D61}"/>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01;p38">
                <a:extLst>
                  <a:ext uri="{FF2B5EF4-FFF2-40B4-BE49-F238E27FC236}">
                    <a16:creationId xmlns:a16="http://schemas.microsoft.com/office/drawing/2014/main" id="{58EE4AB7-B6A4-42A7-B810-84D132800501}"/>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9" name="Google Shape;402;p38">
                <a:extLst>
                  <a:ext uri="{FF2B5EF4-FFF2-40B4-BE49-F238E27FC236}">
                    <a16:creationId xmlns:a16="http://schemas.microsoft.com/office/drawing/2014/main" id="{78950190-C65E-40A6-A452-9B96E7AC0D6F}"/>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3;p38">
                <a:extLst>
                  <a:ext uri="{FF2B5EF4-FFF2-40B4-BE49-F238E27FC236}">
                    <a16:creationId xmlns:a16="http://schemas.microsoft.com/office/drawing/2014/main" id="{3AEDC16A-09C2-4C26-8C23-7DCE764F4533}"/>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4;p38">
                <a:extLst>
                  <a:ext uri="{FF2B5EF4-FFF2-40B4-BE49-F238E27FC236}">
                    <a16:creationId xmlns:a16="http://schemas.microsoft.com/office/drawing/2014/main" id="{7EB83228-7A49-4FB8-921A-301E3B72EC6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5;p38">
                <a:extLst>
                  <a:ext uri="{FF2B5EF4-FFF2-40B4-BE49-F238E27FC236}">
                    <a16:creationId xmlns:a16="http://schemas.microsoft.com/office/drawing/2014/main" id="{60C65C3C-80D5-4691-B196-73742FF65C7A}"/>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8" name="Google Shape;406;p38">
              <a:extLst>
                <a:ext uri="{FF2B5EF4-FFF2-40B4-BE49-F238E27FC236}">
                  <a16:creationId xmlns:a16="http://schemas.microsoft.com/office/drawing/2014/main" id="{1D87234E-C15B-44C7-ADA3-244146B9BA02}"/>
                </a:ext>
              </a:extLst>
            </p:cNvPr>
            <p:cNvGrpSpPr/>
            <p:nvPr/>
          </p:nvGrpSpPr>
          <p:grpSpPr>
            <a:xfrm>
              <a:off x="6907063" y="1389007"/>
              <a:ext cx="626852" cy="654662"/>
              <a:chOff x="6907063" y="1389007"/>
              <a:chExt cx="626852" cy="654662"/>
            </a:xfrm>
          </p:grpSpPr>
          <p:sp>
            <p:nvSpPr>
              <p:cNvPr id="60" name="Google Shape;407;p38">
                <a:extLst>
                  <a:ext uri="{FF2B5EF4-FFF2-40B4-BE49-F238E27FC236}">
                    <a16:creationId xmlns:a16="http://schemas.microsoft.com/office/drawing/2014/main" id="{23AEC650-7CE6-4933-AE2A-F2A56F487313}"/>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1" name="Google Shape;408;p38">
                <a:extLst>
                  <a:ext uri="{FF2B5EF4-FFF2-40B4-BE49-F238E27FC236}">
                    <a16:creationId xmlns:a16="http://schemas.microsoft.com/office/drawing/2014/main" id="{A6BF95ED-B6CE-4D66-B6AA-45977E348C27}"/>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2" name="Google Shape;409;p38">
                <a:extLst>
                  <a:ext uri="{FF2B5EF4-FFF2-40B4-BE49-F238E27FC236}">
                    <a16:creationId xmlns:a16="http://schemas.microsoft.com/office/drawing/2014/main" id="{336F2C6C-516E-4BD4-BC28-A092610D6362}"/>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3" name="Google Shape;410;p38">
                <a:extLst>
                  <a:ext uri="{FF2B5EF4-FFF2-40B4-BE49-F238E27FC236}">
                    <a16:creationId xmlns:a16="http://schemas.microsoft.com/office/drawing/2014/main" id="{02CFF3B4-8A40-43E5-B5E3-47DBFCAAD8D0}"/>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4" name="Google Shape;411;p38">
                <a:extLst>
                  <a:ext uri="{FF2B5EF4-FFF2-40B4-BE49-F238E27FC236}">
                    <a16:creationId xmlns:a16="http://schemas.microsoft.com/office/drawing/2014/main" id="{54E4CF16-B67B-4513-9E77-B54C8722BE83}"/>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5" name="Google Shape;412;p38">
                <a:extLst>
                  <a:ext uri="{FF2B5EF4-FFF2-40B4-BE49-F238E27FC236}">
                    <a16:creationId xmlns:a16="http://schemas.microsoft.com/office/drawing/2014/main" id="{43AD90E3-E485-4DC3-B462-558592CF5530}"/>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13;p38">
                <a:extLst>
                  <a:ext uri="{FF2B5EF4-FFF2-40B4-BE49-F238E27FC236}">
                    <a16:creationId xmlns:a16="http://schemas.microsoft.com/office/drawing/2014/main" id="{E9316796-B4F7-40B6-9695-AECF2129F81A}"/>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9" name="Google Shape;414;p38">
              <a:extLst>
                <a:ext uri="{FF2B5EF4-FFF2-40B4-BE49-F238E27FC236}">
                  <a16:creationId xmlns:a16="http://schemas.microsoft.com/office/drawing/2014/main" id="{3598AD00-2597-4183-B020-E6DA8357E234}"/>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3" name="Google Shape;527;p42">
            <a:extLst>
              <a:ext uri="{FF2B5EF4-FFF2-40B4-BE49-F238E27FC236}">
                <a16:creationId xmlns:a16="http://schemas.microsoft.com/office/drawing/2014/main" id="{38D95EDB-C5D9-49AE-91FF-A5D780DC5969}"/>
              </a:ext>
            </a:extLst>
          </p:cNvPr>
          <p:cNvGrpSpPr/>
          <p:nvPr/>
        </p:nvGrpSpPr>
        <p:grpSpPr>
          <a:xfrm rot="5200152" flipH="1">
            <a:off x="4981129" y="3804598"/>
            <a:ext cx="808291" cy="1469509"/>
            <a:chOff x="1474325" y="858525"/>
            <a:chExt cx="808300" cy="1469525"/>
          </a:xfrm>
        </p:grpSpPr>
        <p:sp>
          <p:nvSpPr>
            <p:cNvPr id="74" name="Google Shape;528;p42">
              <a:extLst>
                <a:ext uri="{FF2B5EF4-FFF2-40B4-BE49-F238E27FC236}">
                  <a16:creationId xmlns:a16="http://schemas.microsoft.com/office/drawing/2014/main" id="{C9CFE976-0B06-4763-83F1-BC1D2756CD88}"/>
                </a:ext>
              </a:extLst>
            </p:cNvPr>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5" name="Google Shape;529;p42">
              <a:extLst>
                <a:ext uri="{FF2B5EF4-FFF2-40B4-BE49-F238E27FC236}">
                  <a16:creationId xmlns:a16="http://schemas.microsoft.com/office/drawing/2014/main" id="{A3C54013-2575-44EF-A721-AD3A621AE774}"/>
                </a:ext>
              </a:extLst>
            </p:cNvPr>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6" name="Google Shape;530;p42">
              <a:extLst>
                <a:ext uri="{FF2B5EF4-FFF2-40B4-BE49-F238E27FC236}">
                  <a16:creationId xmlns:a16="http://schemas.microsoft.com/office/drawing/2014/main" id="{CDA71A37-7D93-48E1-BEB3-7B7351507AB7}"/>
                </a:ext>
              </a:extLst>
            </p:cNvPr>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77" name="Google Shape;531;p42">
              <a:extLst>
                <a:ext uri="{FF2B5EF4-FFF2-40B4-BE49-F238E27FC236}">
                  <a16:creationId xmlns:a16="http://schemas.microsoft.com/office/drawing/2014/main" id="{60F1CBC4-389F-4C36-9709-E114218AD21B}"/>
                </a:ext>
              </a:extLst>
            </p:cNvPr>
            <p:cNvGrpSpPr/>
            <p:nvPr/>
          </p:nvGrpSpPr>
          <p:grpSpPr>
            <a:xfrm>
              <a:off x="1474325" y="858525"/>
              <a:ext cx="808300" cy="1469525"/>
              <a:chOff x="1474325" y="858525"/>
              <a:chExt cx="808300" cy="1469525"/>
            </a:xfrm>
          </p:grpSpPr>
          <p:sp>
            <p:nvSpPr>
              <p:cNvPr id="78" name="Google Shape;532;p42">
                <a:extLst>
                  <a:ext uri="{FF2B5EF4-FFF2-40B4-BE49-F238E27FC236}">
                    <a16:creationId xmlns:a16="http://schemas.microsoft.com/office/drawing/2014/main" id="{731A880A-8C18-445B-8091-A07D1E40FB13}"/>
                  </a:ext>
                </a:extLst>
              </p:cNvPr>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79" name="Google Shape;533;p42">
                <a:extLst>
                  <a:ext uri="{FF2B5EF4-FFF2-40B4-BE49-F238E27FC236}">
                    <a16:creationId xmlns:a16="http://schemas.microsoft.com/office/drawing/2014/main" id="{4C65DE9B-68E8-4158-9C2B-F651105E7FC1}"/>
                  </a:ext>
                </a:extLst>
              </p:cNvPr>
              <p:cNvGrpSpPr/>
              <p:nvPr/>
            </p:nvGrpSpPr>
            <p:grpSpPr>
              <a:xfrm>
                <a:off x="1474325" y="1168675"/>
                <a:ext cx="407425" cy="1159375"/>
                <a:chOff x="1474325" y="1168675"/>
                <a:chExt cx="407425" cy="1159375"/>
              </a:xfrm>
            </p:grpSpPr>
            <p:sp>
              <p:nvSpPr>
                <p:cNvPr id="80" name="Google Shape;534;p42">
                  <a:extLst>
                    <a:ext uri="{FF2B5EF4-FFF2-40B4-BE49-F238E27FC236}">
                      <a16:creationId xmlns:a16="http://schemas.microsoft.com/office/drawing/2014/main" id="{B5A38D1E-7E33-44BF-A2DE-3B97BAC16956}"/>
                    </a:ext>
                  </a:extLst>
                </p:cNvPr>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1" name="Google Shape;535;p42">
                  <a:extLst>
                    <a:ext uri="{FF2B5EF4-FFF2-40B4-BE49-F238E27FC236}">
                      <a16:creationId xmlns:a16="http://schemas.microsoft.com/office/drawing/2014/main" id="{FAE3EE1E-EEAB-415F-B6F3-BD2285F60E88}"/>
                    </a:ext>
                  </a:extLst>
                </p:cNvPr>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2" name="Google Shape;536;p42">
                  <a:extLst>
                    <a:ext uri="{FF2B5EF4-FFF2-40B4-BE49-F238E27FC236}">
                      <a16:creationId xmlns:a16="http://schemas.microsoft.com/office/drawing/2014/main" id="{17DAB162-CB81-4C50-8BC8-E350259076AA}"/>
                    </a:ext>
                  </a:extLst>
                </p:cNvPr>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3" name="Google Shape;537;p42">
                  <a:extLst>
                    <a:ext uri="{FF2B5EF4-FFF2-40B4-BE49-F238E27FC236}">
                      <a16:creationId xmlns:a16="http://schemas.microsoft.com/office/drawing/2014/main" id="{035ADE37-F599-47C6-9F92-7AD27933551C}"/>
                    </a:ext>
                  </a:extLst>
                </p:cNvPr>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4" name="Google Shape;538;p42">
                  <a:extLst>
                    <a:ext uri="{FF2B5EF4-FFF2-40B4-BE49-F238E27FC236}">
                      <a16:creationId xmlns:a16="http://schemas.microsoft.com/office/drawing/2014/main" id="{63BF5816-C69E-4DD7-AAB4-9525234DF6DF}"/>
                    </a:ext>
                  </a:extLst>
                </p:cNvPr>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5" name="Google Shape;539;p42">
                  <a:extLst>
                    <a:ext uri="{FF2B5EF4-FFF2-40B4-BE49-F238E27FC236}">
                      <a16:creationId xmlns:a16="http://schemas.microsoft.com/office/drawing/2014/main" id="{54FD46B7-DDC8-42EA-BF50-CA47AEC9D323}"/>
                    </a:ext>
                  </a:extLst>
                </p:cNvPr>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 name="Google Shape;540;p42">
                  <a:extLst>
                    <a:ext uri="{FF2B5EF4-FFF2-40B4-BE49-F238E27FC236}">
                      <a16:creationId xmlns:a16="http://schemas.microsoft.com/office/drawing/2014/main" id="{850EAAF7-249E-4C0F-8C0A-CCF310187507}"/>
                    </a:ext>
                  </a:extLst>
                </p:cNvPr>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 name="Google Shape;541;p42">
                  <a:extLst>
                    <a:ext uri="{FF2B5EF4-FFF2-40B4-BE49-F238E27FC236}">
                      <a16:creationId xmlns:a16="http://schemas.microsoft.com/office/drawing/2014/main" id="{F40FA9C3-F092-4F3A-A38C-7817247E809F}"/>
                    </a:ext>
                  </a:extLst>
                </p:cNvPr>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8" name="Google Shape;542;p42">
                  <a:extLst>
                    <a:ext uri="{FF2B5EF4-FFF2-40B4-BE49-F238E27FC236}">
                      <a16:creationId xmlns:a16="http://schemas.microsoft.com/office/drawing/2014/main" id="{B44B34BD-2B0B-42B0-A86F-713BC4C81E70}"/>
                    </a:ext>
                  </a:extLst>
                </p:cNvPr>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9" name="Google Shape;543;p42">
                  <a:extLst>
                    <a:ext uri="{FF2B5EF4-FFF2-40B4-BE49-F238E27FC236}">
                      <a16:creationId xmlns:a16="http://schemas.microsoft.com/office/drawing/2014/main" id="{8D2463FE-7C71-494D-BCD3-7FE33890ADFB}"/>
                    </a:ext>
                  </a:extLst>
                </p:cNvPr>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0" name="Google Shape;544;p42">
                  <a:extLst>
                    <a:ext uri="{FF2B5EF4-FFF2-40B4-BE49-F238E27FC236}">
                      <a16:creationId xmlns:a16="http://schemas.microsoft.com/office/drawing/2014/main" id="{9E037E38-A2D4-4E7F-9193-164C5DA7E308}"/>
                    </a:ext>
                  </a:extLst>
                </p:cNvPr>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1" name="Google Shape;545;p42">
                  <a:extLst>
                    <a:ext uri="{FF2B5EF4-FFF2-40B4-BE49-F238E27FC236}">
                      <a16:creationId xmlns:a16="http://schemas.microsoft.com/office/drawing/2014/main" id="{58D691A2-DB0F-403A-A8B2-DFB95420A74E}"/>
                    </a:ext>
                  </a:extLst>
                </p:cNvPr>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2" name="Google Shape;546;p42">
                  <a:extLst>
                    <a:ext uri="{FF2B5EF4-FFF2-40B4-BE49-F238E27FC236}">
                      <a16:creationId xmlns:a16="http://schemas.microsoft.com/office/drawing/2014/main" id="{F5D9BDDE-5B6D-446D-AA1F-7DE690655ECF}"/>
                    </a:ext>
                  </a:extLst>
                </p:cNvPr>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3" name="Google Shape;547;p42">
                  <a:extLst>
                    <a:ext uri="{FF2B5EF4-FFF2-40B4-BE49-F238E27FC236}">
                      <a16:creationId xmlns:a16="http://schemas.microsoft.com/office/drawing/2014/main" id="{94736821-C372-46C7-AB2C-54C720809133}"/>
                    </a:ext>
                  </a:extLst>
                </p:cNvPr>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4" name="Google Shape;548;p42">
                  <a:extLst>
                    <a:ext uri="{FF2B5EF4-FFF2-40B4-BE49-F238E27FC236}">
                      <a16:creationId xmlns:a16="http://schemas.microsoft.com/office/drawing/2014/main" id="{5D16CEBF-6367-49FB-AAFA-2745705881BF}"/>
                    </a:ext>
                  </a:extLst>
                </p:cNvPr>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5" name="Google Shape;549;p42">
                  <a:extLst>
                    <a:ext uri="{FF2B5EF4-FFF2-40B4-BE49-F238E27FC236}">
                      <a16:creationId xmlns:a16="http://schemas.microsoft.com/office/drawing/2014/main" id="{24BA1B1D-584B-4E51-9EEB-6C3A3AA6F0FD}"/>
                    </a:ext>
                  </a:extLst>
                </p:cNvPr>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anim calcmode="lin" valueType="num">
                                      <p:cBhvr>
                                        <p:cTn id="8" dur="2000" fill="hold"/>
                                        <p:tgtEl>
                                          <p:spTgt spid="36"/>
                                        </p:tgtEl>
                                        <p:attrNameLst>
                                          <p:attrName>ppt_w</p:attrName>
                                        </p:attrNameLst>
                                      </p:cBhvr>
                                      <p:tavLst>
                                        <p:tav tm="0" fmla="#ppt_w*sin(2.5*pi*$)">
                                          <p:val>
                                            <p:fltVal val="0"/>
                                          </p:val>
                                        </p:tav>
                                        <p:tav tm="100000">
                                          <p:val>
                                            <p:fltVal val="1"/>
                                          </p:val>
                                        </p:tav>
                                      </p:tavLst>
                                    </p:anim>
                                    <p:anim calcmode="lin" valueType="num">
                                      <p:cBhvr>
                                        <p:cTn id="9" dur="2000" fill="hold"/>
                                        <p:tgtEl>
                                          <p:spTgt spid="36"/>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14" presetClass="entr" presetSubtype="10" fill="hold" grpId="0" nodeType="afterEffect">
                                  <p:stCondLst>
                                    <p:cond delay="0"/>
                                  </p:stCondLst>
                                  <p:childTnLst>
                                    <p:set>
                                      <p:cBhvr>
                                        <p:cTn id="12" dur="1" fill="hold">
                                          <p:stCondLst>
                                            <p:cond delay="0"/>
                                          </p:stCondLst>
                                        </p:cTn>
                                        <p:tgtEl>
                                          <p:spTgt spid="286"/>
                                        </p:tgtEl>
                                        <p:attrNameLst>
                                          <p:attrName>style.visibility</p:attrName>
                                        </p:attrNameLst>
                                      </p:cBhvr>
                                      <p:to>
                                        <p:strVal val="visible"/>
                                      </p:to>
                                    </p:set>
                                    <p:animEffect transition="in" filter="randombar(horizontal)">
                                      <p:cBhvr>
                                        <p:cTn id="13" dur="1500"/>
                                        <p:tgtEl>
                                          <p:spTgt spid="286"/>
                                        </p:tgtEl>
                                      </p:cBhvr>
                                    </p:animEffect>
                                  </p:childTnLst>
                                </p:cTn>
                              </p:par>
                            </p:childTnLst>
                          </p:cTn>
                        </p:par>
                        <p:par>
                          <p:cTn id="14" fill="hold">
                            <p:stCondLst>
                              <p:cond delay="3500"/>
                            </p:stCondLst>
                            <p:childTnLst>
                              <p:par>
                                <p:cTn id="15" presetID="42"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500"/>
                                        <p:tgtEl>
                                          <p:spTgt spid="3"/>
                                        </p:tgtEl>
                                      </p:cBhvr>
                                    </p:animEffect>
                                    <p:anim calcmode="lin" valueType="num">
                                      <p:cBhvr>
                                        <p:cTn id="18" dur="1500" fill="hold"/>
                                        <p:tgtEl>
                                          <p:spTgt spid="3"/>
                                        </p:tgtEl>
                                        <p:attrNameLst>
                                          <p:attrName>ppt_x</p:attrName>
                                        </p:attrNameLst>
                                      </p:cBhvr>
                                      <p:tavLst>
                                        <p:tav tm="0">
                                          <p:val>
                                            <p:strVal val="#ppt_x"/>
                                          </p:val>
                                        </p:tav>
                                        <p:tav tm="100000">
                                          <p:val>
                                            <p:strVal val="#ppt_x"/>
                                          </p:val>
                                        </p:tav>
                                      </p:tavLst>
                                    </p:anim>
                                    <p:anim calcmode="lin" valueType="num">
                                      <p:cBhvr>
                                        <p:cTn id="19" dur="1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4879494" cy="1183048"/>
            <a:chOff x="293561" y="1198683"/>
            <a:chExt cx="3713701" cy="118304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7" name="Rectangle: Rounded Corners 66">
            <a:extLst>
              <a:ext uri="{FF2B5EF4-FFF2-40B4-BE49-F238E27FC236}">
                <a16:creationId xmlns:a16="http://schemas.microsoft.com/office/drawing/2014/main" id="{EB744D67-B545-4795-A616-859A0D87BAE3}"/>
              </a:ext>
            </a:extLst>
          </p:cNvPr>
          <p:cNvSpPr/>
          <p:nvPr/>
        </p:nvSpPr>
        <p:spPr>
          <a:xfrm>
            <a:off x="1459634" y="1868949"/>
            <a:ext cx="8167572" cy="41360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68" name="TextBox 67">
            <a:extLst>
              <a:ext uri="{FF2B5EF4-FFF2-40B4-BE49-F238E27FC236}">
                <a16:creationId xmlns:a16="http://schemas.microsoft.com/office/drawing/2014/main" id="{954DC50F-A5CC-474D-AB14-DA0459F880D4}"/>
              </a:ext>
            </a:extLst>
          </p:cNvPr>
          <p:cNvSpPr txBox="1"/>
          <p:nvPr/>
        </p:nvSpPr>
        <p:spPr>
          <a:xfrm>
            <a:off x="1743959" y="2272413"/>
            <a:ext cx="7739655" cy="3539430"/>
          </a:xfrm>
          <a:prstGeom prst="rect">
            <a:avLst/>
          </a:prstGeom>
          <a:noFill/>
        </p:spPr>
        <p:txBody>
          <a:bodyPr wrap="square" rtlCol="0">
            <a:spAutoFit/>
          </a:bodyPr>
          <a:lstStyle/>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6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a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ê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kế</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oạc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oạ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ộ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ạc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ô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ườ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ở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ị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ươ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uố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p</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à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ỏ</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ồ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o</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Khi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en-GB"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2" name="Group 71">
            <a:extLst>
              <a:ext uri="{FF2B5EF4-FFF2-40B4-BE49-F238E27FC236}">
                <a16:creationId xmlns:a16="http://schemas.microsoft.com/office/drawing/2014/main" id="{6D771B2E-8650-4CEE-BDA0-74E20F33DD41}"/>
              </a:ext>
            </a:extLst>
          </p:cNvPr>
          <p:cNvGrpSpPr/>
          <p:nvPr/>
        </p:nvGrpSpPr>
        <p:grpSpPr>
          <a:xfrm>
            <a:off x="944188" y="1621659"/>
            <a:ext cx="2018920" cy="713022"/>
            <a:chOff x="1975562" y="2199614"/>
            <a:chExt cx="1476374" cy="713022"/>
          </a:xfrm>
        </p:grpSpPr>
        <p:sp>
          <p:nvSpPr>
            <p:cNvPr id="73" name="Rectangle: Rounded Corners 72">
              <a:extLst>
                <a:ext uri="{FF2B5EF4-FFF2-40B4-BE49-F238E27FC236}">
                  <a16:creationId xmlns:a16="http://schemas.microsoft.com/office/drawing/2014/main" id="{913DB40F-7B4A-4F73-82C2-C82E3D155287}"/>
                </a:ext>
              </a:extLst>
            </p:cNvPr>
            <p:cNvSpPr/>
            <p:nvPr/>
          </p:nvSpPr>
          <p:spPr>
            <a:xfrm>
              <a:off x="1975562" y="2199614"/>
              <a:ext cx="1476374" cy="713022"/>
            </a:xfrm>
            <a:prstGeom prst="roundRect">
              <a:avLst>
                <a:gd name="adj" fmla="val 26018"/>
              </a:avLst>
            </a:prstGeom>
            <a:solidFill>
              <a:srgbClr val="F28CBC"/>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1"/>
                </a:solidFill>
              </a:endParaRPr>
            </a:p>
          </p:txBody>
        </p:sp>
        <p:sp>
          <p:nvSpPr>
            <p:cNvPr id="74" name="TextBox 73">
              <a:extLst>
                <a:ext uri="{FF2B5EF4-FFF2-40B4-BE49-F238E27FC236}">
                  <a16:creationId xmlns:a16="http://schemas.microsoft.com/office/drawing/2014/main" id="{C7ED6EEB-25CA-4799-BFAE-3FF1CDEAE044}"/>
                </a:ext>
              </a:extLst>
            </p:cNvPr>
            <p:cNvSpPr txBox="1"/>
            <p:nvPr/>
          </p:nvSpPr>
          <p:spPr>
            <a:xfrm>
              <a:off x="2075814" y="2217667"/>
              <a:ext cx="1209676" cy="553998"/>
            </a:xfrm>
            <a:prstGeom prst="rect">
              <a:avLst/>
            </a:prstGeom>
            <a:noFill/>
          </p:spPr>
          <p:txBody>
            <a:bodyPr wrap="square" rtlCol="0">
              <a:spAutoFit/>
            </a:bodyPr>
            <a:lstStyle/>
            <a:p>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Ví</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a:t>
              </a:r>
              <a:r>
                <a:rPr lang="en-US" sz="3000" dirty="0">
                  <a:solidFill>
                    <a:schemeClr val="tx1"/>
                  </a:solidFill>
                  <a:latin typeface="Times New Roman" panose="02020603050405020304" pitchFamily="18" charset="0"/>
                  <a:cs typeface="Times New Roman" panose="02020603050405020304" pitchFamily="18" charset="0"/>
                </a:rPr>
                <a:t>:</a:t>
              </a:r>
              <a:endParaRPr lang="en-GB" sz="3000" dirty="0">
                <a:solidFill>
                  <a:schemeClr val="tx1"/>
                </a:solidFill>
                <a:latin typeface="Times New Roman" panose="02020603050405020304" pitchFamily="18" charset="0"/>
                <a:cs typeface="Times New Roman" panose="02020603050405020304" pitchFamily="18" charset="0"/>
              </a:endParaRPr>
            </a:p>
          </p:txBody>
        </p:sp>
      </p:grpSp>
      <p:grpSp>
        <p:nvGrpSpPr>
          <p:cNvPr id="857" name="Google Shape;857;p49"/>
          <p:cNvGrpSpPr/>
          <p:nvPr/>
        </p:nvGrpSpPr>
        <p:grpSpPr>
          <a:xfrm rot="5202478" flipH="1">
            <a:off x="505329" y="4625373"/>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76" name="Google Shape;2224;p73">
            <a:extLst>
              <a:ext uri="{FF2B5EF4-FFF2-40B4-BE49-F238E27FC236}">
                <a16:creationId xmlns:a16="http://schemas.microsoft.com/office/drawing/2014/main" id="{24D5EA1D-089C-4339-876B-F06EE50148EB}"/>
              </a:ext>
            </a:extLst>
          </p:cNvPr>
          <p:cNvGrpSpPr/>
          <p:nvPr/>
        </p:nvGrpSpPr>
        <p:grpSpPr>
          <a:xfrm>
            <a:off x="9137770" y="5292556"/>
            <a:ext cx="1561487" cy="1065909"/>
            <a:chOff x="6876425" y="1268933"/>
            <a:chExt cx="1561487" cy="1065909"/>
          </a:xfrm>
        </p:grpSpPr>
        <p:grpSp>
          <p:nvGrpSpPr>
            <p:cNvPr id="77" name="Google Shape;2225;p73">
              <a:extLst>
                <a:ext uri="{FF2B5EF4-FFF2-40B4-BE49-F238E27FC236}">
                  <a16:creationId xmlns:a16="http://schemas.microsoft.com/office/drawing/2014/main" id="{6B0A785B-27AB-4307-8E19-CFF9AE18922F}"/>
                </a:ext>
              </a:extLst>
            </p:cNvPr>
            <p:cNvGrpSpPr/>
            <p:nvPr/>
          </p:nvGrpSpPr>
          <p:grpSpPr>
            <a:xfrm rot="1400853">
              <a:off x="7594471" y="1724483"/>
              <a:ext cx="781309" cy="474987"/>
              <a:chOff x="10471811" y="1727339"/>
              <a:chExt cx="781324" cy="474996"/>
            </a:xfrm>
          </p:grpSpPr>
          <p:sp>
            <p:nvSpPr>
              <p:cNvPr id="94" name="Google Shape;2226;p73">
                <a:extLst>
                  <a:ext uri="{FF2B5EF4-FFF2-40B4-BE49-F238E27FC236}">
                    <a16:creationId xmlns:a16="http://schemas.microsoft.com/office/drawing/2014/main" id="{677066EC-E2F6-46B4-B31D-E7344D3C7C19}"/>
                  </a:ext>
                </a:extLst>
              </p:cNvPr>
              <p:cNvSpPr/>
              <p:nvPr/>
            </p:nvSpPr>
            <p:spPr>
              <a:xfrm flipH="1">
                <a:off x="11173365" y="1727339"/>
                <a:ext cx="53741" cy="51853"/>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5" name="Google Shape;2227;p73">
                <a:extLst>
                  <a:ext uri="{FF2B5EF4-FFF2-40B4-BE49-F238E27FC236}">
                    <a16:creationId xmlns:a16="http://schemas.microsoft.com/office/drawing/2014/main" id="{334F4925-B735-45E3-A1E6-9E790809C8F9}"/>
                  </a:ext>
                </a:extLst>
              </p:cNvPr>
              <p:cNvSpPr/>
              <p:nvPr/>
            </p:nvSpPr>
            <p:spPr>
              <a:xfrm flipH="1">
                <a:off x="11198553" y="1897703"/>
                <a:ext cx="54583" cy="53737"/>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6" name="Google Shape;2228;p73">
                <a:extLst>
                  <a:ext uri="{FF2B5EF4-FFF2-40B4-BE49-F238E27FC236}">
                    <a16:creationId xmlns:a16="http://schemas.microsoft.com/office/drawing/2014/main" id="{D05AB139-5671-49C3-8E93-A6C4BBD7FBF0}"/>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7" name="Google Shape;2229;p73">
                <a:extLst>
                  <a:ext uri="{FF2B5EF4-FFF2-40B4-BE49-F238E27FC236}">
                    <a16:creationId xmlns:a16="http://schemas.microsoft.com/office/drawing/2014/main" id="{408E499A-D71A-45F3-BD48-050A1DAB336A}"/>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8" name="Google Shape;2230;p73">
                <a:extLst>
                  <a:ext uri="{FF2B5EF4-FFF2-40B4-BE49-F238E27FC236}">
                    <a16:creationId xmlns:a16="http://schemas.microsoft.com/office/drawing/2014/main" id="{2CC85368-76B4-4F3A-B671-DB7AF8837E8E}"/>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9" name="Google Shape;2231;p73">
                <a:extLst>
                  <a:ext uri="{FF2B5EF4-FFF2-40B4-BE49-F238E27FC236}">
                    <a16:creationId xmlns:a16="http://schemas.microsoft.com/office/drawing/2014/main" id="{EC7471B1-E579-40E2-90A0-FE10861A9C83}"/>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8" name="Google Shape;2232;p73">
              <a:extLst>
                <a:ext uri="{FF2B5EF4-FFF2-40B4-BE49-F238E27FC236}">
                  <a16:creationId xmlns:a16="http://schemas.microsoft.com/office/drawing/2014/main" id="{926251E5-DD39-4233-B3BD-F1BF80DA616B}"/>
                </a:ext>
              </a:extLst>
            </p:cNvPr>
            <p:cNvGrpSpPr/>
            <p:nvPr/>
          </p:nvGrpSpPr>
          <p:grpSpPr>
            <a:xfrm>
              <a:off x="6907063" y="1389007"/>
              <a:ext cx="626852" cy="654662"/>
              <a:chOff x="6907063" y="1389007"/>
              <a:chExt cx="626852" cy="654662"/>
            </a:xfrm>
          </p:grpSpPr>
          <p:sp>
            <p:nvSpPr>
              <p:cNvPr id="80" name="Google Shape;2233;p73">
                <a:extLst>
                  <a:ext uri="{FF2B5EF4-FFF2-40B4-BE49-F238E27FC236}">
                    <a16:creationId xmlns:a16="http://schemas.microsoft.com/office/drawing/2014/main" id="{958EF9B2-AC78-41CD-AC5D-1088E4F634D7}"/>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88" name="Google Shape;2234;p73">
                <a:extLst>
                  <a:ext uri="{FF2B5EF4-FFF2-40B4-BE49-F238E27FC236}">
                    <a16:creationId xmlns:a16="http://schemas.microsoft.com/office/drawing/2014/main" id="{9BEE3C10-9CFD-473C-BADA-7E64AC37C665}"/>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9" name="Google Shape;2235;p73">
                <a:extLst>
                  <a:ext uri="{FF2B5EF4-FFF2-40B4-BE49-F238E27FC236}">
                    <a16:creationId xmlns:a16="http://schemas.microsoft.com/office/drawing/2014/main" id="{B9250EEB-68DC-490D-A207-1D4E74AF441B}"/>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90" name="Google Shape;2236;p73">
                <a:extLst>
                  <a:ext uri="{FF2B5EF4-FFF2-40B4-BE49-F238E27FC236}">
                    <a16:creationId xmlns:a16="http://schemas.microsoft.com/office/drawing/2014/main" id="{0F5F37F7-38DC-48C8-B876-657083360F3F}"/>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1" name="Google Shape;2237;p73">
                <a:extLst>
                  <a:ext uri="{FF2B5EF4-FFF2-40B4-BE49-F238E27FC236}">
                    <a16:creationId xmlns:a16="http://schemas.microsoft.com/office/drawing/2014/main" id="{365704FE-9CF7-4BE8-B2E0-C26F0854752B}"/>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92" name="Google Shape;2238;p73">
                <a:extLst>
                  <a:ext uri="{FF2B5EF4-FFF2-40B4-BE49-F238E27FC236}">
                    <a16:creationId xmlns:a16="http://schemas.microsoft.com/office/drawing/2014/main" id="{9C66CBF1-3854-44D5-840F-F35D020900F3}"/>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3" name="Google Shape;2239;p73">
                <a:extLst>
                  <a:ext uri="{FF2B5EF4-FFF2-40B4-BE49-F238E27FC236}">
                    <a16:creationId xmlns:a16="http://schemas.microsoft.com/office/drawing/2014/main" id="{F033CF90-5895-4600-B797-58583B6AE708}"/>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9" name="Google Shape;2240;p73">
              <a:extLst>
                <a:ext uri="{FF2B5EF4-FFF2-40B4-BE49-F238E27FC236}">
                  <a16:creationId xmlns:a16="http://schemas.microsoft.com/office/drawing/2014/main" id="{6CA299DE-7856-4863-81C7-F2B6BC0A437A}"/>
                </a:ext>
              </a:extLst>
            </p:cNvPr>
            <p:cNvSpPr/>
            <p:nvPr/>
          </p:nvSpPr>
          <p:spPr>
            <a:xfrm>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815325136"/>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randombar(horizontal)">
                                      <p:cBhvr>
                                        <p:cTn id="7" dur="1750"/>
                                        <p:tgtEl>
                                          <p:spTgt spid="72"/>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67"/>
                                        </p:tgtEl>
                                        <p:attrNameLst>
                                          <p:attrName>style.visibility</p:attrName>
                                        </p:attrNameLst>
                                      </p:cBhvr>
                                      <p:to>
                                        <p:strVal val="visible"/>
                                      </p:to>
                                    </p:set>
                                    <p:animEffect transition="in" filter="randombar(horizontal)">
                                      <p:cBhvr>
                                        <p:cTn id="11" dur="500"/>
                                        <p:tgtEl>
                                          <p:spTgt spid="67"/>
                                        </p:tgtEl>
                                      </p:cBhvr>
                                    </p:animEffect>
                                  </p:childTnLst>
                                </p:cTn>
                              </p:par>
                            </p:childTnLst>
                          </p:cTn>
                        </p:par>
                        <p:par>
                          <p:cTn id="12" fill="hold">
                            <p:stCondLst>
                              <p:cond delay="2250"/>
                            </p:stCondLst>
                            <p:childTnLst>
                              <p:par>
                                <p:cTn id="13" presetID="22" presetClass="entr" presetSubtype="8" fill="hold" nodeType="afterEffect">
                                  <p:stCondLst>
                                    <p:cond delay="0"/>
                                  </p:stCondLst>
                                  <p:childTnLst>
                                    <p:set>
                                      <p:cBhvr>
                                        <p:cTn id="14" dur="1" fill="hold">
                                          <p:stCondLst>
                                            <p:cond delay="0"/>
                                          </p:stCondLst>
                                        </p:cTn>
                                        <p:tgtEl>
                                          <p:spTgt spid="68">
                                            <p:txEl>
                                              <p:pRg st="0" end="0"/>
                                            </p:txEl>
                                          </p:spTgt>
                                        </p:tgtEl>
                                        <p:attrNameLst>
                                          <p:attrName>style.visibility</p:attrName>
                                        </p:attrNameLst>
                                      </p:cBhvr>
                                      <p:to>
                                        <p:strVal val="visible"/>
                                      </p:to>
                                    </p:set>
                                    <p:animEffect transition="in" filter="wipe(left)">
                                      <p:cBhvr>
                                        <p:cTn id="15" dur="1500"/>
                                        <p:tgtEl>
                                          <p:spTgt spid="6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163384"/>
            <a:ext cx="4935648" cy="1183048"/>
            <a:chOff x="293561" y="1198683"/>
            <a:chExt cx="3713701" cy="118304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2.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lớ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hất</a:t>
              </a:r>
              <a:endParaRPr lang="en-GB" sz="3200" dirty="0">
                <a:solidFill>
                  <a:schemeClr val="tx1">
                    <a:lumMod val="85000"/>
                    <a:lumOff val="15000"/>
                  </a:schemeClr>
                </a:solidFill>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 name="Group 5">
            <a:extLst>
              <a:ext uri="{FF2B5EF4-FFF2-40B4-BE49-F238E27FC236}">
                <a16:creationId xmlns:a16="http://schemas.microsoft.com/office/drawing/2014/main" id="{43D12559-D29A-4F99-8AC1-39D4AA5E2C7C}"/>
              </a:ext>
            </a:extLst>
          </p:cNvPr>
          <p:cNvGrpSpPr/>
          <p:nvPr/>
        </p:nvGrpSpPr>
        <p:grpSpPr>
          <a:xfrm>
            <a:off x="812800" y="1241425"/>
            <a:ext cx="9174163" cy="3979243"/>
            <a:chOff x="812800" y="1241425"/>
            <a:chExt cx="9174163" cy="3979243"/>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812800" y="1693901"/>
              <a:ext cx="9174163" cy="3526767"/>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56" name="Group 155">
              <a:extLst>
                <a:ext uri="{FF2B5EF4-FFF2-40B4-BE49-F238E27FC236}">
                  <a16:creationId xmlns:a16="http://schemas.microsoft.com/office/drawing/2014/main" id="{2103DEEE-52B4-452E-AD5B-4F3F7D1A53D9}"/>
                </a:ext>
              </a:extLst>
            </p:cNvPr>
            <p:cNvGrpSpPr/>
            <p:nvPr/>
          </p:nvGrpSpPr>
          <p:grpSpPr>
            <a:xfrm>
              <a:off x="4398936" y="1241425"/>
              <a:ext cx="1580584" cy="805257"/>
              <a:chOff x="6960794" y="4349731"/>
              <a:chExt cx="1386313" cy="710152"/>
            </a:xfrm>
          </p:grpSpPr>
          <p:sp>
            <p:nvSpPr>
              <p:cNvPr id="157" name="Cloud 156">
                <a:extLst>
                  <a:ext uri="{FF2B5EF4-FFF2-40B4-BE49-F238E27FC236}">
                    <a16:creationId xmlns:a16="http://schemas.microsoft.com/office/drawing/2014/main" id="{A1A24E24-C0F2-4E1F-B1F1-56FCFB2A4C96}"/>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170976"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457" name="Con bướm"/>
          <p:cNvGrpSpPr/>
          <p:nvPr/>
        </p:nvGrpSpPr>
        <p:grpSpPr>
          <a:xfrm>
            <a:off x="9040016" y="4734560"/>
            <a:ext cx="1328599" cy="1265302"/>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1" name="TextBox 50">
            <a:extLst>
              <a:ext uri="{FF2B5EF4-FFF2-40B4-BE49-F238E27FC236}">
                <a16:creationId xmlns:a16="http://schemas.microsoft.com/office/drawing/2014/main" id="{127F9A44-6B65-489A-B245-9B279E8D2054}"/>
              </a:ext>
            </a:extLst>
          </p:cNvPr>
          <p:cNvSpPr txBox="1"/>
          <p:nvPr/>
        </p:nvSpPr>
        <p:spPr>
          <a:xfrm>
            <a:off x="883920" y="2180973"/>
            <a:ext cx="9097693" cy="3108543"/>
          </a:xfrm>
          <a:prstGeom prst="rect">
            <a:avLst/>
          </a:prstGeom>
          <a:noFill/>
        </p:spPr>
        <p:txBody>
          <a:bodyPr wrap="square" rtlCol="0">
            <a:spAutoFit/>
          </a:bodyPr>
          <a:lstStyle/>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ả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ả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ì</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ậy</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ớ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a:t>
            </a:r>
          </a:p>
          <a:p>
            <a:pPr algn="just"/>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ƯCLN(12, 18) = 6.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ậy</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iề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6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2 : 6 = 2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18 : 6 = 3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s</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a:t>
            </a:r>
          </a:p>
          <a:p>
            <a:pPr algn="just"/>
            <a:endParaRPr lang="en-GB"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8600198"/>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10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51">
                                            <p:txEl>
                                              <p:pRg st="0" end="0"/>
                                            </p:txEl>
                                          </p:spTgt>
                                        </p:tgtEl>
                                        <p:attrNameLst>
                                          <p:attrName>style.visibility</p:attrName>
                                        </p:attrNameLst>
                                      </p:cBhvr>
                                      <p:to>
                                        <p:strVal val="visible"/>
                                      </p:to>
                                    </p:set>
                                    <p:animEffect transition="in" filter="wipe(left)">
                                      <p:cBhvr>
                                        <p:cTn id="10" dur="1500"/>
                                        <p:tgtEl>
                                          <p:spTgt spid="51">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1">
                                            <p:txEl>
                                              <p:pRg st="1" end="1"/>
                                            </p:txEl>
                                          </p:spTgt>
                                        </p:tgtEl>
                                        <p:attrNameLst>
                                          <p:attrName>style.visibility</p:attrName>
                                        </p:attrNameLst>
                                      </p:cBhvr>
                                      <p:to>
                                        <p:strVal val="visible"/>
                                      </p:to>
                                    </p:set>
                                    <p:animEffect transition="in" filter="wipe(left)">
                                      <p:cBhvr>
                                        <p:cTn id="15" dur="1500"/>
                                        <p:tgtEl>
                                          <p:spTgt spid="51">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1">
                                            <p:txEl>
                                              <p:pRg st="2" end="2"/>
                                            </p:txEl>
                                          </p:spTgt>
                                        </p:tgtEl>
                                        <p:attrNameLst>
                                          <p:attrName>style.visibility</p:attrName>
                                        </p:attrNameLst>
                                      </p:cBhvr>
                                      <p:to>
                                        <p:strVal val="visible"/>
                                      </p:to>
                                    </p:set>
                                    <p:animEffect transition="in" filter="wipe(left)">
                                      <p:cBhvr>
                                        <p:cTn id="20" dur="1500"/>
                                        <p:tgtEl>
                                          <p:spTgt spid="5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1">
                                            <p:txEl>
                                              <p:pRg st="3" end="3"/>
                                            </p:txEl>
                                          </p:spTgt>
                                        </p:tgtEl>
                                        <p:attrNameLst>
                                          <p:attrName>style.visibility</p:attrName>
                                        </p:attrNameLst>
                                      </p:cBhvr>
                                      <p:to>
                                        <p:strVal val="visible"/>
                                      </p:to>
                                    </p:set>
                                    <p:animEffect transition="in" filter="wipe(left)">
                                      <p:cBhvr>
                                        <p:cTn id="25" dur="1500"/>
                                        <p:tgtEl>
                                          <p:spTgt spid="51">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1">
                                            <p:txEl>
                                              <p:pRg st="4" end="4"/>
                                            </p:txEl>
                                          </p:spTgt>
                                        </p:tgtEl>
                                        <p:attrNameLst>
                                          <p:attrName>style.visibility</p:attrName>
                                        </p:attrNameLst>
                                      </p:cBhvr>
                                      <p:to>
                                        <p:strVal val="visible"/>
                                      </p:to>
                                    </p:set>
                                    <p:animEffect transition="in" filter="wipe(left)">
                                      <p:cBhvr>
                                        <p:cTn id="30" dur="1500"/>
                                        <p:tgtEl>
                                          <p:spTgt spid="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1">
                                            <p:txEl>
                                              <p:pRg st="5" end="5"/>
                                            </p:txEl>
                                          </p:spTgt>
                                        </p:tgtEl>
                                        <p:attrNameLst>
                                          <p:attrName>style.visibility</p:attrName>
                                        </p:attrNameLst>
                                      </p:cBhvr>
                                      <p:to>
                                        <p:strVal val="visible"/>
                                      </p:to>
                                    </p:set>
                                    <p:animEffect transition="in" filter="wipe(left)">
                                      <p:cBhvr>
                                        <p:cTn id="35" dur="1500"/>
                                        <p:tgtEl>
                                          <p:spTgt spid="5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85"/>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840D550C-FB8C-4B58-8F07-BA49841E9590}"/>
              </a:ext>
            </a:extLst>
          </p:cNvPr>
          <p:cNvSpPr/>
          <p:nvPr/>
        </p:nvSpPr>
        <p:spPr>
          <a:xfrm>
            <a:off x="1635330" y="754216"/>
            <a:ext cx="7850415" cy="3413639"/>
          </a:xfrm>
          <a:prstGeom prst="round2DiagRect">
            <a:avLst>
              <a:gd name="adj1" fmla="val 28572"/>
              <a:gd name="adj2" fmla="val 0"/>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6" name="Google Shape;286;p35"/>
          <p:cNvSpPr txBox="1">
            <a:spLocks noGrp="1"/>
          </p:cNvSpPr>
          <p:nvPr>
            <p:ph type="title"/>
          </p:nvPr>
        </p:nvSpPr>
        <p:spPr>
          <a:xfrm>
            <a:off x="1603790" y="901495"/>
            <a:ext cx="7461945" cy="2973983"/>
          </a:xfrm>
          <a:prstGeom prst="rect">
            <a:avLst/>
          </a:prstGeom>
        </p:spPr>
        <p:txBody>
          <a:bodyPr spcFirstLastPara="1" wrap="square" lIns="360000" tIns="91425" rIns="91425" bIns="91425" anchor="b" anchorCtr="0">
            <a:noAutofit/>
          </a:bodyPr>
          <a:lstStyle/>
          <a:p>
            <a:pPr algn="just"/>
            <a:r>
              <a:rPr lang="en-US" sz="3000" b="0" dirty="0" err="1">
                <a:latin typeface="Times New Roman" panose="02020603050405020304" pitchFamily="18" charset="0"/>
                <a:cs typeface="Times New Roman" panose="02020603050405020304" pitchFamily="18" charset="0"/>
              </a:rPr>
              <a:t>Số</a:t>
            </a:r>
            <a:r>
              <a:rPr lang="en-US" sz="3000" b="0" dirty="0">
                <a:latin typeface="Times New Roman" panose="02020603050405020304" pitchFamily="18" charset="0"/>
                <a:cs typeface="Times New Roman" panose="02020603050405020304" pitchFamily="18" charset="0"/>
              </a:rPr>
              <a:t> 504 </a:t>
            </a:r>
            <a:r>
              <a:rPr lang="en-US" sz="3000" b="0" dirty="0" err="1">
                <a:latin typeface="Times New Roman" panose="02020603050405020304" pitchFamily="18" charset="0"/>
                <a:cs typeface="Times New Roman" panose="02020603050405020304" pitchFamily="18" charset="0"/>
              </a:rPr>
              <a:t>có</a:t>
            </a:r>
            <a:r>
              <a:rPr lang="en-US" sz="3000" b="0" dirty="0">
                <a:latin typeface="Times New Roman" panose="02020603050405020304" pitchFamily="18" charset="0"/>
                <a:cs typeface="Times New Roman" panose="02020603050405020304" pitchFamily="18" charset="0"/>
              </a:rPr>
              <a:t> 24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trong</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hi</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số</a:t>
            </a:r>
            <a:r>
              <a:rPr lang="en-US" sz="3000" b="0" dirty="0">
                <a:latin typeface="Times New Roman" panose="02020603050405020304" pitchFamily="18" charset="0"/>
                <a:cs typeface="Times New Roman" panose="02020603050405020304" pitchFamily="18" charset="0"/>
              </a:rPr>
              <a:t> 588 </a:t>
            </a:r>
            <a:r>
              <a:rPr lang="en-US" sz="3000" b="0" dirty="0" err="1">
                <a:latin typeface="Times New Roman" panose="02020603050405020304" pitchFamily="18" charset="0"/>
                <a:cs typeface="Times New Roman" panose="02020603050405020304" pitchFamily="18" charset="0"/>
              </a:rPr>
              <a:t>có</a:t>
            </a:r>
            <a:r>
              <a:rPr lang="en-US" sz="3000" b="0" dirty="0">
                <a:latin typeface="Times New Roman" panose="02020603050405020304" pitchFamily="18" charset="0"/>
                <a:cs typeface="Times New Roman" panose="02020603050405020304" pitchFamily="18" charset="0"/>
              </a:rPr>
              <a:t> 18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Vì</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vậy</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ếu</a:t>
            </a:r>
            <a:r>
              <a:rPr lang="en-US" sz="3000" b="0" dirty="0">
                <a:latin typeface="Times New Roman" panose="02020603050405020304" pitchFamily="18" charset="0"/>
                <a:cs typeface="Times New Roman" panose="02020603050405020304" pitchFamily="18" charset="0"/>
              </a:rPr>
              <a:t> dung </a:t>
            </a:r>
            <a:r>
              <a:rPr lang="en-US" sz="3000" b="0" dirty="0" err="1">
                <a:latin typeface="Times New Roman" panose="02020603050405020304" pitchFamily="18" charset="0"/>
                <a:cs typeface="Times New Roman" panose="02020603050405020304" pitchFamily="18" charset="0"/>
              </a:rPr>
              <a:t>phương</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pháp</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liệt</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ê</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á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ủa</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hai</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số</a:t>
            </a:r>
            <a:r>
              <a:rPr lang="en-US" sz="3000" b="0" dirty="0">
                <a:latin typeface="Times New Roman" panose="02020603050405020304" pitchFamily="18" charset="0"/>
                <a:cs typeface="Times New Roman" panose="02020603050405020304" pitchFamily="18" charset="0"/>
              </a:rPr>
              <a:t> 504 </a:t>
            </a:r>
            <a:r>
              <a:rPr lang="en-US" sz="3000" b="0" dirty="0" err="1">
                <a:latin typeface="Times New Roman" panose="02020603050405020304" pitchFamily="18" charset="0"/>
                <a:cs typeface="Times New Roman" panose="02020603050405020304" pitchFamily="18" charset="0"/>
              </a:rPr>
              <a:t>và</a:t>
            </a:r>
            <a:r>
              <a:rPr lang="en-US" sz="3000" b="0" dirty="0">
                <a:latin typeface="Times New Roman" panose="02020603050405020304" pitchFamily="18" charset="0"/>
                <a:cs typeface="Times New Roman" panose="02020603050405020304" pitchFamily="18" charset="0"/>
              </a:rPr>
              <a:t> 588 </a:t>
            </a:r>
            <a:r>
              <a:rPr lang="en-US" sz="3000" b="0" dirty="0" err="1">
                <a:latin typeface="Times New Roman" panose="02020603050405020304" pitchFamily="18" charset="0"/>
                <a:cs typeface="Times New Roman" panose="02020603050405020304" pitchFamily="18" charset="0"/>
              </a:rPr>
              <a:t>rồi</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họ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ước</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hung</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lớ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hất</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sẽ</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gặp</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hiều</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hó</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khă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Vậy</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ó</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cách</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nào</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đơ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giả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hơn</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để</a:t>
            </a:r>
            <a:r>
              <a:rPr lang="en-US" sz="3000" b="0" dirty="0">
                <a:latin typeface="Times New Roman" panose="02020603050405020304" pitchFamily="18" charset="0"/>
                <a:cs typeface="Times New Roman" panose="02020603050405020304" pitchFamily="18" charset="0"/>
              </a:rPr>
              <a:t> </a:t>
            </a:r>
            <a:r>
              <a:rPr lang="en-US" sz="3000" b="0" dirty="0" err="1">
                <a:latin typeface="Times New Roman" panose="02020603050405020304" pitchFamily="18" charset="0"/>
                <a:cs typeface="Times New Roman" panose="02020603050405020304" pitchFamily="18" charset="0"/>
              </a:rPr>
              <a:t>tìm</a:t>
            </a:r>
            <a:r>
              <a:rPr lang="en-US" sz="3000" b="0" dirty="0">
                <a:latin typeface="Times New Roman" panose="02020603050405020304" pitchFamily="18" charset="0"/>
                <a:cs typeface="Times New Roman" panose="02020603050405020304" pitchFamily="18" charset="0"/>
              </a:rPr>
              <a:t> ƯCLN </a:t>
            </a:r>
            <a:r>
              <a:rPr lang="en-US" sz="3000" b="0" dirty="0" err="1">
                <a:latin typeface="Times New Roman" panose="02020603050405020304" pitchFamily="18" charset="0"/>
                <a:cs typeface="Times New Roman" panose="02020603050405020304" pitchFamily="18" charset="0"/>
              </a:rPr>
              <a:t>của</a:t>
            </a:r>
            <a:r>
              <a:rPr lang="en-US" sz="3000" b="0" dirty="0">
                <a:latin typeface="Times New Roman" panose="02020603050405020304" pitchFamily="18" charset="0"/>
                <a:cs typeface="Times New Roman" panose="02020603050405020304" pitchFamily="18" charset="0"/>
              </a:rPr>
              <a:t> 504 </a:t>
            </a:r>
            <a:r>
              <a:rPr lang="en-US" sz="3000" b="0" dirty="0" err="1">
                <a:latin typeface="Times New Roman" panose="02020603050405020304" pitchFamily="18" charset="0"/>
                <a:cs typeface="Times New Roman" panose="02020603050405020304" pitchFamily="18" charset="0"/>
              </a:rPr>
              <a:t>và</a:t>
            </a:r>
            <a:r>
              <a:rPr lang="en-US" sz="3000" b="0" dirty="0">
                <a:latin typeface="Times New Roman" panose="02020603050405020304" pitchFamily="18" charset="0"/>
                <a:cs typeface="Times New Roman" panose="02020603050405020304" pitchFamily="18" charset="0"/>
              </a:rPr>
              <a:t> 588 </a:t>
            </a:r>
            <a:r>
              <a:rPr lang="en-US" sz="3000" b="0" dirty="0" err="1">
                <a:latin typeface="Times New Roman" panose="02020603050405020304" pitchFamily="18" charset="0"/>
                <a:cs typeface="Times New Roman" panose="02020603050405020304" pitchFamily="18" charset="0"/>
              </a:rPr>
              <a:t>không</a:t>
            </a:r>
            <a:r>
              <a:rPr lang="en-US" sz="3000" b="0" dirty="0">
                <a:latin typeface="Times New Roman" panose="02020603050405020304" pitchFamily="18" charset="0"/>
                <a:cs typeface="Times New Roman" panose="02020603050405020304" pitchFamily="18" charset="0"/>
              </a:rPr>
              <a:t>?</a:t>
            </a:r>
            <a:endParaRPr sz="3000" b="0"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06A9BB13-937A-404C-A84B-7F15A4C07818}"/>
              </a:ext>
            </a:extLst>
          </p:cNvPr>
          <p:cNvGrpSpPr/>
          <p:nvPr/>
        </p:nvGrpSpPr>
        <p:grpSpPr>
          <a:xfrm>
            <a:off x="8005830" y="3316287"/>
            <a:ext cx="2793933" cy="3132805"/>
            <a:chOff x="5931553" y="2386132"/>
            <a:chExt cx="2813291" cy="2993127"/>
          </a:xfrm>
        </p:grpSpPr>
        <p:grpSp>
          <p:nvGrpSpPr>
            <p:cNvPr id="288" name="Google Shape;288;p35"/>
            <p:cNvGrpSpPr/>
            <p:nvPr/>
          </p:nvGrpSpPr>
          <p:grpSpPr>
            <a:xfrm>
              <a:off x="5931553" y="2526410"/>
              <a:ext cx="2685457" cy="2852849"/>
              <a:chOff x="5970825" y="1928038"/>
              <a:chExt cx="1569800" cy="1667650"/>
            </a:xfrm>
          </p:grpSpPr>
          <p:sp>
            <p:nvSpPr>
              <p:cNvPr id="289" name="Google Shape;289;p35"/>
              <p:cNvSpPr/>
              <p:nvPr/>
            </p:nvSpPr>
            <p:spPr>
              <a:xfrm>
                <a:off x="6216675" y="1948963"/>
                <a:ext cx="1179075" cy="853200"/>
              </a:xfrm>
              <a:custGeom>
                <a:avLst/>
                <a:gdLst/>
                <a:ahLst/>
                <a:cxnLst/>
                <a:rect l="l" t="t" r="r" b="b"/>
                <a:pathLst>
                  <a:path w="47163" h="34128" extrusionOk="0">
                    <a:moveTo>
                      <a:pt x="46785" y="22201"/>
                    </a:moveTo>
                    <a:cubicBezTo>
                      <a:pt x="46221" y="21217"/>
                      <a:pt x="45844" y="20150"/>
                      <a:pt x="45216" y="19209"/>
                    </a:cubicBezTo>
                    <a:cubicBezTo>
                      <a:pt x="44881" y="18685"/>
                      <a:pt x="44861" y="18079"/>
                      <a:pt x="45321" y="17556"/>
                    </a:cubicBezTo>
                    <a:cubicBezTo>
                      <a:pt x="45865" y="16928"/>
                      <a:pt x="46179" y="16216"/>
                      <a:pt x="46074" y="15379"/>
                    </a:cubicBezTo>
                    <a:cubicBezTo>
                      <a:pt x="46053" y="15191"/>
                      <a:pt x="46074" y="14982"/>
                      <a:pt x="46074" y="14773"/>
                    </a:cubicBezTo>
                    <a:cubicBezTo>
                      <a:pt x="46116" y="14438"/>
                      <a:pt x="45969" y="14187"/>
                      <a:pt x="45760" y="13915"/>
                    </a:cubicBezTo>
                    <a:cubicBezTo>
                      <a:pt x="45384" y="13475"/>
                      <a:pt x="45007" y="12994"/>
                      <a:pt x="44651" y="12534"/>
                    </a:cubicBezTo>
                    <a:cubicBezTo>
                      <a:pt x="44442" y="12262"/>
                      <a:pt x="44191" y="12011"/>
                      <a:pt x="43940" y="11802"/>
                    </a:cubicBezTo>
                    <a:cubicBezTo>
                      <a:pt x="43187" y="11216"/>
                      <a:pt x="42475" y="10546"/>
                      <a:pt x="41555" y="10170"/>
                    </a:cubicBezTo>
                    <a:cubicBezTo>
                      <a:pt x="41366" y="10107"/>
                      <a:pt x="41220" y="9960"/>
                      <a:pt x="41032" y="9856"/>
                    </a:cubicBezTo>
                    <a:cubicBezTo>
                      <a:pt x="40676" y="9709"/>
                      <a:pt x="40529" y="9416"/>
                      <a:pt x="40571" y="9061"/>
                    </a:cubicBezTo>
                    <a:cubicBezTo>
                      <a:pt x="40592" y="8454"/>
                      <a:pt x="40592" y="7847"/>
                      <a:pt x="40613" y="7282"/>
                    </a:cubicBezTo>
                    <a:cubicBezTo>
                      <a:pt x="40676" y="6068"/>
                      <a:pt x="39943" y="5357"/>
                      <a:pt x="39044" y="4729"/>
                    </a:cubicBezTo>
                    <a:cubicBezTo>
                      <a:pt x="38270" y="4499"/>
                      <a:pt x="37495" y="4164"/>
                      <a:pt x="36658" y="4164"/>
                    </a:cubicBezTo>
                    <a:cubicBezTo>
                      <a:pt x="35257" y="4164"/>
                      <a:pt x="33813" y="4102"/>
                      <a:pt x="32411" y="4081"/>
                    </a:cubicBezTo>
                    <a:cubicBezTo>
                      <a:pt x="31951" y="4081"/>
                      <a:pt x="31490" y="3997"/>
                      <a:pt x="31072" y="4248"/>
                    </a:cubicBezTo>
                    <a:cubicBezTo>
                      <a:pt x="30967" y="4290"/>
                      <a:pt x="30779" y="4269"/>
                      <a:pt x="30653" y="4290"/>
                    </a:cubicBezTo>
                    <a:cubicBezTo>
                      <a:pt x="29900" y="4290"/>
                      <a:pt x="29754" y="4164"/>
                      <a:pt x="29733" y="3432"/>
                    </a:cubicBezTo>
                    <a:cubicBezTo>
                      <a:pt x="29733" y="3160"/>
                      <a:pt x="29733" y="2909"/>
                      <a:pt x="29649" y="2679"/>
                    </a:cubicBezTo>
                    <a:cubicBezTo>
                      <a:pt x="29398" y="2093"/>
                      <a:pt x="29021" y="1591"/>
                      <a:pt x="28477" y="1256"/>
                    </a:cubicBezTo>
                    <a:cubicBezTo>
                      <a:pt x="28017" y="963"/>
                      <a:pt x="27515" y="649"/>
                      <a:pt x="27034" y="377"/>
                    </a:cubicBezTo>
                    <a:cubicBezTo>
                      <a:pt x="26783" y="210"/>
                      <a:pt x="26490" y="126"/>
                      <a:pt x="26155" y="105"/>
                    </a:cubicBezTo>
                    <a:cubicBezTo>
                      <a:pt x="23623" y="1"/>
                      <a:pt x="23623" y="1"/>
                      <a:pt x="21154" y="796"/>
                    </a:cubicBezTo>
                    <a:cubicBezTo>
                      <a:pt x="21133" y="796"/>
                      <a:pt x="21112" y="817"/>
                      <a:pt x="21070" y="817"/>
                    </a:cubicBezTo>
                    <a:cubicBezTo>
                      <a:pt x="20757" y="859"/>
                      <a:pt x="20526" y="1047"/>
                      <a:pt x="20275" y="1235"/>
                    </a:cubicBezTo>
                    <a:cubicBezTo>
                      <a:pt x="19752" y="1633"/>
                      <a:pt x="19229" y="1988"/>
                      <a:pt x="18727" y="2428"/>
                    </a:cubicBezTo>
                    <a:cubicBezTo>
                      <a:pt x="18434" y="2700"/>
                      <a:pt x="18099" y="2783"/>
                      <a:pt x="17702" y="2616"/>
                    </a:cubicBezTo>
                    <a:cubicBezTo>
                      <a:pt x="17513" y="2532"/>
                      <a:pt x="17304" y="2491"/>
                      <a:pt x="17137" y="2511"/>
                    </a:cubicBezTo>
                    <a:cubicBezTo>
                      <a:pt x="16321" y="2616"/>
                      <a:pt x="15484" y="2700"/>
                      <a:pt x="14689" y="2909"/>
                    </a:cubicBezTo>
                    <a:cubicBezTo>
                      <a:pt x="14124" y="3035"/>
                      <a:pt x="13580" y="3307"/>
                      <a:pt x="13057" y="3579"/>
                    </a:cubicBezTo>
                    <a:cubicBezTo>
                      <a:pt x="12178" y="4060"/>
                      <a:pt x="11487" y="4708"/>
                      <a:pt x="10818" y="5420"/>
                    </a:cubicBezTo>
                    <a:cubicBezTo>
                      <a:pt x="10462" y="5817"/>
                      <a:pt x="10085" y="6257"/>
                      <a:pt x="10044" y="6801"/>
                    </a:cubicBezTo>
                    <a:cubicBezTo>
                      <a:pt x="9960" y="7429"/>
                      <a:pt x="9646" y="7973"/>
                      <a:pt x="9709" y="8642"/>
                    </a:cubicBezTo>
                    <a:cubicBezTo>
                      <a:pt x="9730" y="8977"/>
                      <a:pt x="9541" y="9207"/>
                      <a:pt x="9186" y="9333"/>
                    </a:cubicBezTo>
                    <a:cubicBezTo>
                      <a:pt x="8391" y="9605"/>
                      <a:pt x="7658" y="9939"/>
                      <a:pt x="6926" y="10337"/>
                    </a:cubicBezTo>
                    <a:cubicBezTo>
                      <a:pt x="6382" y="10651"/>
                      <a:pt x="5859" y="10965"/>
                      <a:pt x="5420" y="11425"/>
                    </a:cubicBezTo>
                    <a:cubicBezTo>
                      <a:pt x="5148" y="11718"/>
                      <a:pt x="4834" y="11990"/>
                      <a:pt x="4541" y="12262"/>
                    </a:cubicBezTo>
                    <a:cubicBezTo>
                      <a:pt x="4290" y="12534"/>
                      <a:pt x="4080" y="12827"/>
                      <a:pt x="3850" y="13099"/>
                    </a:cubicBezTo>
                    <a:cubicBezTo>
                      <a:pt x="3578" y="13413"/>
                      <a:pt x="3453" y="13789"/>
                      <a:pt x="3474" y="14208"/>
                    </a:cubicBezTo>
                    <a:cubicBezTo>
                      <a:pt x="3495" y="14668"/>
                      <a:pt x="3369" y="15170"/>
                      <a:pt x="3767" y="15568"/>
                    </a:cubicBezTo>
                    <a:cubicBezTo>
                      <a:pt x="4018" y="15861"/>
                      <a:pt x="3976" y="16279"/>
                      <a:pt x="3913" y="16635"/>
                    </a:cubicBezTo>
                    <a:cubicBezTo>
                      <a:pt x="3892" y="16928"/>
                      <a:pt x="3683" y="17074"/>
                      <a:pt x="3453" y="17221"/>
                    </a:cubicBezTo>
                    <a:cubicBezTo>
                      <a:pt x="3327" y="17284"/>
                      <a:pt x="3223" y="17388"/>
                      <a:pt x="3139" y="17493"/>
                    </a:cubicBezTo>
                    <a:cubicBezTo>
                      <a:pt x="2825" y="17869"/>
                      <a:pt x="2490" y="18204"/>
                      <a:pt x="2197" y="18602"/>
                    </a:cubicBezTo>
                    <a:cubicBezTo>
                      <a:pt x="2072" y="18790"/>
                      <a:pt x="1925" y="18957"/>
                      <a:pt x="1821" y="19146"/>
                    </a:cubicBezTo>
                    <a:cubicBezTo>
                      <a:pt x="1590" y="19522"/>
                      <a:pt x="1381" y="19878"/>
                      <a:pt x="1151" y="20213"/>
                    </a:cubicBezTo>
                    <a:cubicBezTo>
                      <a:pt x="879" y="20527"/>
                      <a:pt x="733" y="20882"/>
                      <a:pt x="649" y="21301"/>
                    </a:cubicBezTo>
                    <a:cubicBezTo>
                      <a:pt x="461" y="22180"/>
                      <a:pt x="230" y="23079"/>
                      <a:pt x="84" y="23958"/>
                    </a:cubicBezTo>
                    <a:cubicBezTo>
                      <a:pt x="0" y="24377"/>
                      <a:pt x="42" y="24795"/>
                      <a:pt x="84" y="25214"/>
                    </a:cubicBezTo>
                    <a:cubicBezTo>
                      <a:pt x="105" y="25548"/>
                      <a:pt x="230" y="25862"/>
                      <a:pt x="293" y="26218"/>
                    </a:cubicBezTo>
                    <a:cubicBezTo>
                      <a:pt x="398" y="27055"/>
                      <a:pt x="733" y="27787"/>
                      <a:pt x="1172" y="28478"/>
                    </a:cubicBezTo>
                    <a:cubicBezTo>
                      <a:pt x="1298" y="28666"/>
                      <a:pt x="1402" y="28875"/>
                      <a:pt x="1486" y="29084"/>
                    </a:cubicBezTo>
                    <a:cubicBezTo>
                      <a:pt x="1611" y="29587"/>
                      <a:pt x="1883" y="30005"/>
                      <a:pt x="2135" y="30444"/>
                    </a:cubicBezTo>
                    <a:cubicBezTo>
                      <a:pt x="2532" y="31072"/>
                      <a:pt x="2867" y="31721"/>
                      <a:pt x="3495" y="32139"/>
                    </a:cubicBezTo>
                    <a:cubicBezTo>
                      <a:pt x="3704" y="32286"/>
                      <a:pt x="3746" y="32516"/>
                      <a:pt x="3641" y="32662"/>
                    </a:cubicBezTo>
                    <a:cubicBezTo>
                      <a:pt x="3536" y="32851"/>
                      <a:pt x="3348" y="32934"/>
                      <a:pt x="3139" y="32913"/>
                    </a:cubicBezTo>
                    <a:cubicBezTo>
                      <a:pt x="2971" y="32872"/>
                      <a:pt x="2825" y="32830"/>
                      <a:pt x="2637" y="32767"/>
                    </a:cubicBezTo>
                    <a:cubicBezTo>
                      <a:pt x="2553" y="33018"/>
                      <a:pt x="2490" y="33185"/>
                      <a:pt x="2448" y="33374"/>
                    </a:cubicBezTo>
                    <a:cubicBezTo>
                      <a:pt x="2407" y="33583"/>
                      <a:pt x="2386" y="33792"/>
                      <a:pt x="2344" y="34022"/>
                    </a:cubicBezTo>
                    <a:cubicBezTo>
                      <a:pt x="3536" y="33918"/>
                      <a:pt x="4687" y="33813"/>
                      <a:pt x="5796" y="33771"/>
                    </a:cubicBezTo>
                    <a:cubicBezTo>
                      <a:pt x="6926" y="33688"/>
                      <a:pt x="8056" y="33771"/>
                      <a:pt x="9290" y="33604"/>
                    </a:cubicBezTo>
                    <a:cubicBezTo>
                      <a:pt x="8809" y="33039"/>
                      <a:pt x="8286" y="32641"/>
                      <a:pt x="7993" y="32035"/>
                    </a:cubicBezTo>
                    <a:cubicBezTo>
                      <a:pt x="7721" y="31470"/>
                      <a:pt x="7470" y="30863"/>
                      <a:pt x="7114" y="30319"/>
                    </a:cubicBezTo>
                    <a:cubicBezTo>
                      <a:pt x="6466" y="30507"/>
                      <a:pt x="5859" y="30528"/>
                      <a:pt x="5252" y="30235"/>
                    </a:cubicBezTo>
                    <a:cubicBezTo>
                      <a:pt x="5106" y="30152"/>
                      <a:pt x="4917" y="30193"/>
                      <a:pt x="4750" y="30131"/>
                    </a:cubicBezTo>
                    <a:cubicBezTo>
                      <a:pt x="4018" y="29921"/>
                      <a:pt x="3474" y="29419"/>
                      <a:pt x="2951" y="28896"/>
                    </a:cubicBezTo>
                    <a:cubicBezTo>
                      <a:pt x="2909" y="28854"/>
                      <a:pt x="2867" y="28750"/>
                      <a:pt x="2846" y="28666"/>
                    </a:cubicBezTo>
                    <a:cubicBezTo>
                      <a:pt x="2532" y="27934"/>
                      <a:pt x="2281" y="27180"/>
                      <a:pt x="2407" y="26364"/>
                    </a:cubicBezTo>
                    <a:cubicBezTo>
                      <a:pt x="2427" y="26218"/>
                      <a:pt x="2427" y="26030"/>
                      <a:pt x="2407" y="25841"/>
                    </a:cubicBezTo>
                    <a:cubicBezTo>
                      <a:pt x="2386" y="25402"/>
                      <a:pt x="2595" y="25004"/>
                      <a:pt x="2867" y="24691"/>
                    </a:cubicBezTo>
                    <a:cubicBezTo>
                      <a:pt x="3139" y="24398"/>
                      <a:pt x="3453" y="24146"/>
                      <a:pt x="3746" y="23854"/>
                    </a:cubicBezTo>
                    <a:cubicBezTo>
                      <a:pt x="3913" y="23707"/>
                      <a:pt x="4101" y="23623"/>
                      <a:pt x="4373" y="23623"/>
                    </a:cubicBezTo>
                    <a:cubicBezTo>
                      <a:pt x="5440" y="23644"/>
                      <a:pt x="6487" y="23414"/>
                      <a:pt x="7554" y="23226"/>
                    </a:cubicBezTo>
                    <a:cubicBezTo>
                      <a:pt x="8056" y="23142"/>
                      <a:pt x="8474" y="22933"/>
                      <a:pt x="8830" y="22598"/>
                    </a:cubicBezTo>
                    <a:cubicBezTo>
                      <a:pt x="9395" y="22096"/>
                      <a:pt x="9918" y="21573"/>
                      <a:pt x="10441" y="21050"/>
                    </a:cubicBezTo>
                    <a:cubicBezTo>
                      <a:pt x="10692" y="20820"/>
                      <a:pt x="10818" y="20506"/>
                      <a:pt x="10881" y="20171"/>
                    </a:cubicBezTo>
                    <a:cubicBezTo>
                      <a:pt x="10985" y="19439"/>
                      <a:pt x="11278" y="18748"/>
                      <a:pt x="11194" y="17995"/>
                    </a:cubicBezTo>
                    <a:cubicBezTo>
                      <a:pt x="11194" y="17953"/>
                      <a:pt x="11194" y="17890"/>
                      <a:pt x="11215" y="17848"/>
                    </a:cubicBezTo>
                    <a:cubicBezTo>
                      <a:pt x="11320" y="17367"/>
                      <a:pt x="11759" y="17158"/>
                      <a:pt x="12220" y="17388"/>
                    </a:cubicBezTo>
                    <a:cubicBezTo>
                      <a:pt x="12387" y="17493"/>
                      <a:pt x="12534" y="17639"/>
                      <a:pt x="12680" y="17765"/>
                    </a:cubicBezTo>
                    <a:cubicBezTo>
                      <a:pt x="12889" y="17974"/>
                      <a:pt x="13161" y="18079"/>
                      <a:pt x="13433" y="18100"/>
                    </a:cubicBezTo>
                    <a:cubicBezTo>
                      <a:pt x="14835" y="18225"/>
                      <a:pt x="15065" y="18183"/>
                      <a:pt x="16300" y="17535"/>
                    </a:cubicBezTo>
                    <a:cubicBezTo>
                      <a:pt x="16446" y="17451"/>
                      <a:pt x="16572" y="17367"/>
                      <a:pt x="16739" y="17284"/>
                    </a:cubicBezTo>
                    <a:cubicBezTo>
                      <a:pt x="17262" y="17032"/>
                      <a:pt x="17681" y="16698"/>
                      <a:pt x="18016" y="16196"/>
                    </a:cubicBezTo>
                    <a:cubicBezTo>
                      <a:pt x="18183" y="15965"/>
                      <a:pt x="18392" y="15756"/>
                      <a:pt x="18601" y="15568"/>
                    </a:cubicBezTo>
                    <a:cubicBezTo>
                      <a:pt x="18936" y="15254"/>
                      <a:pt x="19229" y="14919"/>
                      <a:pt x="19396" y="14501"/>
                    </a:cubicBezTo>
                    <a:cubicBezTo>
                      <a:pt x="19543" y="14229"/>
                      <a:pt x="19668" y="13999"/>
                      <a:pt x="19815" y="13768"/>
                    </a:cubicBezTo>
                    <a:cubicBezTo>
                      <a:pt x="20171" y="13203"/>
                      <a:pt x="20317" y="12639"/>
                      <a:pt x="20338" y="11990"/>
                    </a:cubicBezTo>
                    <a:cubicBezTo>
                      <a:pt x="20338" y="11676"/>
                      <a:pt x="20401" y="11362"/>
                      <a:pt x="20443" y="11048"/>
                    </a:cubicBezTo>
                    <a:cubicBezTo>
                      <a:pt x="20485" y="10797"/>
                      <a:pt x="20526" y="10567"/>
                      <a:pt x="20798" y="10525"/>
                    </a:cubicBezTo>
                    <a:cubicBezTo>
                      <a:pt x="20966" y="10462"/>
                      <a:pt x="21133" y="10672"/>
                      <a:pt x="21175" y="11090"/>
                    </a:cubicBezTo>
                    <a:cubicBezTo>
                      <a:pt x="21238" y="11613"/>
                      <a:pt x="21217" y="12157"/>
                      <a:pt x="21259" y="12722"/>
                    </a:cubicBezTo>
                    <a:cubicBezTo>
                      <a:pt x="21280" y="12973"/>
                      <a:pt x="21280" y="13245"/>
                      <a:pt x="21384" y="13455"/>
                    </a:cubicBezTo>
                    <a:cubicBezTo>
                      <a:pt x="21761" y="14250"/>
                      <a:pt x="22368" y="14919"/>
                      <a:pt x="23016" y="15505"/>
                    </a:cubicBezTo>
                    <a:cubicBezTo>
                      <a:pt x="23456" y="15903"/>
                      <a:pt x="23979" y="16133"/>
                      <a:pt x="24586" y="16007"/>
                    </a:cubicBezTo>
                    <a:cubicBezTo>
                      <a:pt x="25130" y="15882"/>
                      <a:pt x="25715" y="15861"/>
                      <a:pt x="26029" y="15254"/>
                    </a:cubicBezTo>
                    <a:cubicBezTo>
                      <a:pt x="26071" y="15128"/>
                      <a:pt x="26197" y="15045"/>
                      <a:pt x="26301" y="14961"/>
                    </a:cubicBezTo>
                    <a:cubicBezTo>
                      <a:pt x="26762" y="14647"/>
                      <a:pt x="27243" y="14835"/>
                      <a:pt x="27347" y="15379"/>
                    </a:cubicBezTo>
                    <a:cubicBezTo>
                      <a:pt x="27452" y="15882"/>
                      <a:pt x="27536" y="16384"/>
                      <a:pt x="27640" y="16865"/>
                    </a:cubicBezTo>
                    <a:cubicBezTo>
                      <a:pt x="27703" y="17116"/>
                      <a:pt x="27808" y="17367"/>
                      <a:pt x="27912" y="17576"/>
                    </a:cubicBezTo>
                    <a:cubicBezTo>
                      <a:pt x="28226" y="18204"/>
                      <a:pt x="28582" y="18832"/>
                      <a:pt x="28896" y="19460"/>
                    </a:cubicBezTo>
                    <a:cubicBezTo>
                      <a:pt x="29272" y="20171"/>
                      <a:pt x="29942" y="20359"/>
                      <a:pt x="30653" y="20485"/>
                    </a:cubicBezTo>
                    <a:cubicBezTo>
                      <a:pt x="30800" y="20506"/>
                      <a:pt x="30988" y="20464"/>
                      <a:pt x="31156" y="20401"/>
                    </a:cubicBezTo>
                    <a:cubicBezTo>
                      <a:pt x="31386" y="20317"/>
                      <a:pt x="31637" y="20213"/>
                      <a:pt x="31825" y="20066"/>
                    </a:cubicBezTo>
                    <a:cubicBezTo>
                      <a:pt x="32244" y="19732"/>
                      <a:pt x="32767" y="19543"/>
                      <a:pt x="33039" y="19020"/>
                    </a:cubicBezTo>
                    <a:cubicBezTo>
                      <a:pt x="33060" y="18957"/>
                      <a:pt x="33101" y="18937"/>
                      <a:pt x="33164" y="18895"/>
                    </a:cubicBezTo>
                    <a:cubicBezTo>
                      <a:pt x="33373" y="18748"/>
                      <a:pt x="33583" y="18706"/>
                      <a:pt x="33813" y="18811"/>
                    </a:cubicBezTo>
                    <a:cubicBezTo>
                      <a:pt x="34043" y="18916"/>
                      <a:pt x="34189" y="19062"/>
                      <a:pt x="34189" y="19334"/>
                    </a:cubicBezTo>
                    <a:cubicBezTo>
                      <a:pt x="34189" y="19983"/>
                      <a:pt x="34210" y="20631"/>
                      <a:pt x="34148" y="21301"/>
                    </a:cubicBezTo>
                    <a:cubicBezTo>
                      <a:pt x="34127" y="21929"/>
                      <a:pt x="34357" y="22452"/>
                      <a:pt x="34733" y="22933"/>
                    </a:cubicBezTo>
                    <a:cubicBezTo>
                      <a:pt x="34922" y="23184"/>
                      <a:pt x="35089" y="23456"/>
                      <a:pt x="35278" y="23707"/>
                    </a:cubicBezTo>
                    <a:cubicBezTo>
                      <a:pt x="35717" y="24251"/>
                      <a:pt x="36073" y="24858"/>
                      <a:pt x="36805" y="25109"/>
                    </a:cubicBezTo>
                    <a:cubicBezTo>
                      <a:pt x="37161" y="25235"/>
                      <a:pt x="37454" y="25276"/>
                      <a:pt x="37746" y="24983"/>
                    </a:cubicBezTo>
                    <a:cubicBezTo>
                      <a:pt x="38165" y="24586"/>
                      <a:pt x="38625" y="24377"/>
                      <a:pt x="39211" y="24607"/>
                    </a:cubicBezTo>
                    <a:lnTo>
                      <a:pt x="39274" y="24607"/>
                    </a:lnTo>
                    <a:cubicBezTo>
                      <a:pt x="39671" y="24586"/>
                      <a:pt x="39985" y="24711"/>
                      <a:pt x="40278" y="25004"/>
                    </a:cubicBezTo>
                    <a:cubicBezTo>
                      <a:pt x="40404" y="25109"/>
                      <a:pt x="40529" y="25214"/>
                      <a:pt x="40697" y="25297"/>
                    </a:cubicBezTo>
                    <a:cubicBezTo>
                      <a:pt x="40948" y="25444"/>
                      <a:pt x="41052" y="25695"/>
                      <a:pt x="41115" y="26009"/>
                    </a:cubicBezTo>
                    <a:cubicBezTo>
                      <a:pt x="41199" y="26741"/>
                      <a:pt x="41032" y="27411"/>
                      <a:pt x="40885" y="28101"/>
                    </a:cubicBezTo>
                    <a:cubicBezTo>
                      <a:pt x="40843" y="28227"/>
                      <a:pt x="40739" y="28352"/>
                      <a:pt x="40676" y="28457"/>
                    </a:cubicBezTo>
                    <a:cubicBezTo>
                      <a:pt x="39902" y="29273"/>
                      <a:pt x="39148" y="30089"/>
                      <a:pt x="38081" y="30507"/>
                    </a:cubicBezTo>
                    <a:cubicBezTo>
                      <a:pt x="37600" y="30675"/>
                      <a:pt x="37161" y="30821"/>
                      <a:pt x="36658" y="30737"/>
                    </a:cubicBezTo>
                    <a:cubicBezTo>
                      <a:pt x="36345" y="30675"/>
                      <a:pt x="36073" y="30612"/>
                      <a:pt x="35717" y="30549"/>
                    </a:cubicBezTo>
                    <a:cubicBezTo>
                      <a:pt x="35361" y="30989"/>
                      <a:pt x="34922" y="31386"/>
                      <a:pt x="34859" y="32035"/>
                    </a:cubicBezTo>
                    <a:cubicBezTo>
                      <a:pt x="34838" y="32244"/>
                      <a:pt x="34671" y="32432"/>
                      <a:pt x="34566" y="32641"/>
                    </a:cubicBezTo>
                    <a:cubicBezTo>
                      <a:pt x="34503" y="32809"/>
                      <a:pt x="34441" y="32955"/>
                      <a:pt x="34336" y="33227"/>
                    </a:cubicBezTo>
                    <a:cubicBezTo>
                      <a:pt x="34671" y="33269"/>
                      <a:pt x="34943" y="33332"/>
                      <a:pt x="35173" y="33353"/>
                    </a:cubicBezTo>
                    <a:cubicBezTo>
                      <a:pt x="37119" y="33583"/>
                      <a:pt x="39065" y="33792"/>
                      <a:pt x="41011" y="34022"/>
                    </a:cubicBezTo>
                    <a:cubicBezTo>
                      <a:pt x="41848" y="34127"/>
                      <a:pt x="42622" y="34002"/>
                      <a:pt x="43312" y="33457"/>
                    </a:cubicBezTo>
                    <a:cubicBezTo>
                      <a:pt x="43459" y="33332"/>
                      <a:pt x="43731" y="33269"/>
                      <a:pt x="43940" y="33248"/>
                    </a:cubicBezTo>
                    <a:cubicBezTo>
                      <a:pt x="44128" y="33185"/>
                      <a:pt x="44337" y="33248"/>
                      <a:pt x="44547" y="33185"/>
                    </a:cubicBezTo>
                    <a:cubicBezTo>
                      <a:pt x="44798" y="33123"/>
                      <a:pt x="45070" y="33018"/>
                      <a:pt x="45321" y="32913"/>
                    </a:cubicBezTo>
                    <a:cubicBezTo>
                      <a:pt x="45446" y="32851"/>
                      <a:pt x="46179" y="31763"/>
                      <a:pt x="46262" y="31595"/>
                    </a:cubicBezTo>
                    <a:cubicBezTo>
                      <a:pt x="46576" y="31030"/>
                      <a:pt x="46576" y="30403"/>
                      <a:pt x="46576" y="29775"/>
                    </a:cubicBezTo>
                    <a:cubicBezTo>
                      <a:pt x="46576" y="29419"/>
                      <a:pt x="46555" y="29084"/>
                      <a:pt x="46346" y="28792"/>
                    </a:cubicBezTo>
                    <a:cubicBezTo>
                      <a:pt x="46221" y="28624"/>
                      <a:pt x="46137" y="28373"/>
                      <a:pt x="46116" y="28164"/>
                    </a:cubicBezTo>
                    <a:cubicBezTo>
                      <a:pt x="46074" y="27787"/>
                      <a:pt x="45928" y="27473"/>
                      <a:pt x="45760" y="27118"/>
                    </a:cubicBezTo>
                    <a:cubicBezTo>
                      <a:pt x="45635" y="26867"/>
                      <a:pt x="45509" y="26636"/>
                      <a:pt x="45425" y="26343"/>
                    </a:cubicBezTo>
                    <a:cubicBezTo>
                      <a:pt x="45237" y="25716"/>
                      <a:pt x="45237" y="25109"/>
                      <a:pt x="45823" y="24649"/>
                    </a:cubicBezTo>
                    <a:cubicBezTo>
                      <a:pt x="46137" y="24377"/>
                      <a:pt x="46451" y="24063"/>
                      <a:pt x="46785" y="23812"/>
                    </a:cubicBezTo>
                    <a:cubicBezTo>
                      <a:pt x="46995" y="23644"/>
                      <a:pt x="47099" y="23456"/>
                      <a:pt x="47162" y="23247"/>
                    </a:cubicBezTo>
                    <a:cubicBezTo>
                      <a:pt x="46995" y="22828"/>
                      <a:pt x="46974" y="22514"/>
                      <a:pt x="46785" y="22201"/>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90" name="Google Shape;290;p35"/>
              <p:cNvSpPr/>
              <p:nvPr/>
            </p:nvSpPr>
            <p:spPr>
              <a:xfrm>
                <a:off x="6387725" y="2303613"/>
                <a:ext cx="747000" cy="575950"/>
              </a:xfrm>
              <a:custGeom>
                <a:avLst/>
                <a:gdLst/>
                <a:ahLst/>
                <a:cxnLst/>
                <a:rect l="l" t="t" r="r" b="b"/>
                <a:pathLst>
                  <a:path w="29880" h="23038" extrusionOk="0">
                    <a:moveTo>
                      <a:pt x="29879" y="12032"/>
                    </a:moveTo>
                    <a:cubicBezTo>
                      <a:pt x="29544" y="12722"/>
                      <a:pt x="29189" y="13413"/>
                      <a:pt x="28833" y="14062"/>
                    </a:cubicBezTo>
                    <a:cubicBezTo>
                      <a:pt x="28498" y="14689"/>
                      <a:pt x="28080" y="15254"/>
                      <a:pt x="27703" y="15861"/>
                    </a:cubicBezTo>
                    <a:cubicBezTo>
                      <a:pt x="27243" y="16677"/>
                      <a:pt x="26615" y="17388"/>
                      <a:pt x="26134" y="18183"/>
                    </a:cubicBezTo>
                    <a:cubicBezTo>
                      <a:pt x="25695" y="18958"/>
                      <a:pt x="25004" y="19523"/>
                      <a:pt x="24627" y="20318"/>
                    </a:cubicBezTo>
                    <a:cubicBezTo>
                      <a:pt x="24230" y="20569"/>
                      <a:pt x="23832" y="20862"/>
                      <a:pt x="23414" y="21092"/>
                    </a:cubicBezTo>
                    <a:cubicBezTo>
                      <a:pt x="22472" y="21636"/>
                      <a:pt x="21447" y="21929"/>
                      <a:pt x="20443" y="22243"/>
                    </a:cubicBezTo>
                    <a:cubicBezTo>
                      <a:pt x="19564" y="22515"/>
                      <a:pt x="18706" y="22745"/>
                      <a:pt x="17848" y="22954"/>
                    </a:cubicBezTo>
                    <a:cubicBezTo>
                      <a:pt x="17723" y="22975"/>
                      <a:pt x="17555" y="22975"/>
                      <a:pt x="17430" y="22975"/>
                    </a:cubicBezTo>
                    <a:cubicBezTo>
                      <a:pt x="16049" y="22975"/>
                      <a:pt x="14647" y="23017"/>
                      <a:pt x="13245" y="23017"/>
                    </a:cubicBezTo>
                    <a:cubicBezTo>
                      <a:pt x="13036" y="23017"/>
                      <a:pt x="12826" y="23038"/>
                      <a:pt x="12638" y="22975"/>
                    </a:cubicBezTo>
                    <a:cubicBezTo>
                      <a:pt x="12010" y="22829"/>
                      <a:pt x="11383" y="22745"/>
                      <a:pt x="10734" y="22661"/>
                    </a:cubicBezTo>
                    <a:cubicBezTo>
                      <a:pt x="10023" y="22577"/>
                      <a:pt x="9353" y="22347"/>
                      <a:pt x="8663" y="22201"/>
                    </a:cubicBezTo>
                    <a:cubicBezTo>
                      <a:pt x="8433" y="22138"/>
                      <a:pt x="8161" y="22138"/>
                      <a:pt x="7909" y="22096"/>
                    </a:cubicBezTo>
                    <a:cubicBezTo>
                      <a:pt x="7219" y="21908"/>
                      <a:pt x="6549" y="21761"/>
                      <a:pt x="5943" y="21343"/>
                    </a:cubicBezTo>
                    <a:cubicBezTo>
                      <a:pt x="5482" y="21008"/>
                      <a:pt x="4959" y="20820"/>
                      <a:pt x="4457" y="20527"/>
                    </a:cubicBezTo>
                    <a:cubicBezTo>
                      <a:pt x="3934" y="20213"/>
                      <a:pt x="3557" y="19732"/>
                      <a:pt x="3285" y="19209"/>
                    </a:cubicBezTo>
                    <a:cubicBezTo>
                      <a:pt x="3034" y="18790"/>
                      <a:pt x="2804" y="18393"/>
                      <a:pt x="2386" y="18121"/>
                    </a:cubicBezTo>
                    <a:cubicBezTo>
                      <a:pt x="2135" y="17932"/>
                      <a:pt x="1946" y="17619"/>
                      <a:pt x="1758" y="17326"/>
                    </a:cubicBezTo>
                    <a:cubicBezTo>
                      <a:pt x="1549" y="16970"/>
                      <a:pt x="1360" y="16572"/>
                      <a:pt x="1214" y="16175"/>
                    </a:cubicBezTo>
                    <a:cubicBezTo>
                      <a:pt x="482" y="14375"/>
                      <a:pt x="0" y="12513"/>
                      <a:pt x="189" y="10525"/>
                    </a:cubicBezTo>
                    <a:cubicBezTo>
                      <a:pt x="189" y="10421"/>
                      <a:pt x="251" y="10316"/>
                      <a:pt x="272" y="10191"/>
                    </a:cubicBezTo>
                    <a:cubicBezTo>
                      <a:pt x="461" y="10128"/>
                      <a:pt x="607" y="10065"/>
                      <a:pt x="774" y="10065"/>
                    </a:cubicBezTo>
                    <a:cubicBezTo>
                      <a:pt x="1549" y="9981"/>
                      <a:pt x="2155" y="9563"/>
                      <a:pt x="2679" y="9040"/>
                    </a:cubicBezTo>
                    <a:cubicBezTo>
                      <a:pt x="3181" y="8580"/>
                      <a:pt x="3641" y="8077"/>
                      <a:pt x="4143" y="7638"/>
                    </a:cubicBezTo>
                    <a:cubicBezTo>
                      <a:pt x="4562" y="7261"/>
                      <a:pt x="4750" y="6822"/>
                      <a:pt x="4876" y="6320"/>
                    </a:cubicBezTo>
                    <a:cubicBezTo>
                      <a:pt x="5001" y="5797"/>
                      <a:pt x="5106" y="5295"/>
                      <a:pt x="5273" y="4730"/>
                    </a:cubicBezTo>
                    <a:cubicBezTo>
                      <a:pt x="6215" y="5085"/>
                      <a:pt x="7156" y="4939"/>
                      <a:pt x="8098" y="4960"/>
                    </a:cubicBezTo>
                    <a:cubicBezTo>
                      <a:pt x="8328" y="4960"/>
                      <a:pt x="8579" y="4855"/>
                      <a:pt x="8788" y="4751"/>
                    </a:cubicBezTo>
                    <a:cubicBezTo>
                      <a:pt x="9249" y="4541"/>
                      <a:pt x="9625" y="4290"/>
                      <a:pt x="10044" y="4039"/>
                    </a:cubicBezTo>
                    <a:cubicBezTo>
                      <a:pt x="10734" y="3683"/>
                      <a:pt x="11362" y="3223"/>
                      <a:pt x="11780" y="2554"/>
                    </a:cubicBezTo>
                    <a:cubicBezTo>
                      <a:pt x="11801" y="2533"/>
                      <a:pt x="11801" y="2491"/>
                      <a:pt x="11822" y="2470"/>
                    </a:cubicBezTo>
                    <a:cubicBezTo>
                      <a:pt x="12534" y="1800"/>
                      <a:pt x="13078" y="1005"/>
                      <a:pt x="13475" y="126"/>
                    </a:cubicBezTo>
                    <a:cubicBezTo>
                      <a:pt x="13496" y="64"/>
                      <a:pt x="13559" y="43"/>
                      <a:pt x="13601" y="1"/>
                    </a:cubicBezTo>
                    <a:cubicBezTo>
                      <a:pt x="13663" y="43"/>
                      <a:pt x="13747" y="85"/>
                      <a:pt x="13789" y="168"/>
                    </a:cubicBezTo>
                    <a:cubicBezTo>
                      <a:pt x="14333" y="1214"/>
                      <a:pt x="15170" y="1947"/>
                      <a:pt x="16153" y="2574"/>
                    </a:cubicBezTo>
                    <a:cubicBezTo>
                      <a:pt x="16300" y="2679"/>
                      <a:pt x="16509" y="2742"/>
                      <a:pt x="16697" y="2742"/>
                    </a:cubicBezTo>
                    <a:cubicBezTo>
                      <a:pt x="17555" y="2846"/>
                      <a:pt x="18392" y="2679"/>
                      <a:pt x="19145" y="2219"/>
                    </a:cubicBezTo>
                    <a:cubicBezTo>
                      <a:pt x="19229" y="2156"/>
                      <a:pt x="19313" y="2156"/>
                      <a:pt x="19417" y="2114"/>
                    </a:cubicBezTo>
                    <a:cubicBezTo>
                      <a:pt x="19459" y="2240"/>
                      <a:pt x="19543" y="2365"/>
                      <a:pt x="19564" y="2512"/>
                    </a:cubicBezTo>
                    <a:cubicBezTo>
                      <a:pt x="19627" y="3077"/>
                      <a:pt x="19857" y="3600"/>
                      <a:pt x="20150" y="4102"/>
                    </a:cubicBezTo>
                    <a:cubicBezTo>
                      <a:pt x="20401" y="4562"/>
                      <a:pt x="20652" y="5064"/>
                      <a:pt x="20903" y="5504"/>
                    </a:cubicBezTo>
                    <a:cubicBezTo>
                      <a:pt x="21070" y="5776"/>
                      <a:pt x="21217" y="6027"/>
                      <a:pt x="21426" y="6278"/>
                    </a:cubicBezTo>
                    <a:cubicBezTo>
                      <a:pt x="22054" y="6968"/>
                      <a:pt x="23100" y="7345"/>
                      <a:pt x="24021" y="7178"/>
                    </a:cubicBezTo>
                    <a:cubicBezTo>
                      <a:pt x="24565" y="7115"/>
                      <a:pt x="25046" y="6822"/>
                      <a:pt x="25485" y="6508"/>
                    </a:cubicBezTo>
                    <a:lnTo>
                      <a:pt x="26029" y="6131"/>
                    </a:lnTo>
                    <a:cubicBezTo>
                      <a:pt x="26092" y="6320"/>
                      <a:pt x="26134" y="6445"/>
                      <a:pt x="26134" y="6592"/>
                    </a:cubicBezTo>
                    <a:cubicBezTo>
                      <a:pt x="26134" y="6801"/>
                      <a:pt x="26155" y="6968"/>
                      <a:pt x="26134" y="7178"/>
                    </a:cubicBezTo>
                    <a:cubicBezTo>
                      <a:pt x="26029" y="7973"/>
                      <a:pt x="26406" y="8621"/>
                      <a:pt x="26824" y="9228"/>
                    </a:cubicBezTo>
                    <a:cubicBezTo>
                      <a:pt x="27243" y="9793"/>
                      <a:pt x="27661" y="10358"/>
                      <a:pt x="28080" y="10923"/>
                    </a:cubicBezTo>
                    <a:cubicBezTo>
                      <a:pt x="28226" y="11132"/>
                      <a:pt x="28415" y="11321"/>
                      <a:pt x="28645" y="11425"/>
                    </a:cubicBezTo>
                    <a:cubicBezTo>
                      <a:pt x="29063" y="11634"/>
                      <a:pt x="29461" y="11823"/>
                      <a:pt x="29879" y="12032"/>
                    </a:cubicBezTo>
                    <a:close/>
                    <a:moveTo>
                      <a:pt x="7637" y="14815"/>
                    </a:moveTo>
                    <a:cubicBezTo>
                      <a:pt x="7512" y="15714"/>
                      <a:pt x="7721" y="16531"/>
                      <a:pt x="8056" y="17305"/>
                    </a:cubicBezTo>
                    <a:cubicBezTo>
                      <a:pt x="8119" y="17409"/>
                      <a:pt x="8140" y="17514"/>
                      <a:pt x="8140" y="17619"/>
                    </a:cubicBezTo>
                    <a:cubicBezTo>
                      <a:pt x="8223" y="18100"/>
                      <a:pt x="8412" y="18539"/>
                      <a:pt x="8725" y="18937"/>
                    </a:cubicBezTo>
                    <a:cubicBezTo>
                      <a:pt x="8893" y="19167"/>
                      <a:pt x="9060" y="19481"/>
                      <a:pt x="9311" y="19627"/>
                    </a:cubicBezTo>
                    <a:cubicBezTo>
                      <a:pt x="9667" y="19816"/>
                      <a:pt x="9667" y="20213"/>
                      <a:pt x="9918" y="20401"/>
                    </a:cubicBezTo>
                    <a:cubicBezTo>
                      <a:pt x="10462" y="20778"/>
                      <a:pt x="11069" y="21134"/>
                      <a:pt x="11780" y="21155"/>
                    </a:cubicBezTo>
                    <a:cubicBezTo>
                      <a:pt x="13287" y="21238"/>
                      <a:pt x="14814" y="21406"/>
                      <a:pt x="16321" y="21050"/>
                    </a:cubicBezTo>
                    <a:cubicBezTo>
                      <a:pt x="17053" y="20862"/>
                      <a:pt x="17681" y="20548"/>
                      <a:pt x="18267" y="20088"/>
                    </a:cubicBezTo>
                    <a:cubicBezTo>
                      <a:pt x="18476" y="19523"/>
                      <a:pt x="18915" y="19167"/>
                      <a:pt x="19229" y="18686"/>
                    </a:cubicBezTo>
                    <a:cubicBezTo>
                      <a:pt x="19689" y="18016"/>
                      <a:pt x="20150" y="17326"/>
                      <a:pt x="20673" y="16698"/>
                    </a:cubicBezTo>
                    <a:cubicBezTo>
                      <a:pt x="20924" y="16363"/>
                      <a:pt x="21070" y="16049"/>
                      <a:pt x="21070" y="15631"/>
                    </a:cubicBezTo>
                    <a:cubicBezTo>
                      <a:pt x="21091" y="15024"/>
                      <a:pt x="20987" y="14564"/>
                      <a:pt x="20380" y="14229"/>
                    </a:cubicBezTo>
                    <a:cubicBezTo>
                      <a:pt x="20045" y="14041"/>
                      <a:pt x="19752" y="13873"/>
                      <a:pt x="19355" y="13873"/>
                    </a:cubicBezTo>
                    <a:cubicBezTo>
                      <a:pt x="19083" y="13873"/>
                      <a:pt x="18790" y="13873"/>
                      <a:pt x="18518" y="13810"/>
                    </a:cubicBezTo>
                    <a:cubicBezTo>
                      <a:pt x="18120" y="13643"/>
                      <a:pt x="17744" y="13643"/>
                      <a:pt x="17346" y="13643"/>
                    </a:cubicBezTo>
                    <a:cubicBezTo>
                      <a:pt x="15484" y="13622"/>
                      <a:pt x="13663" y="13622"/>
                      <a:pt x="11801" y="13601"/>
                    </a:cubicBezTo>
                    <a:cubicBezTo>
                      <a:pt x="10692" y="13601"/>
                      <a:pt x="9583" y="13538"/>
                      <a:pt x="8495" y="13831"/>
                    </a:cubicBezTo>
                    <a:cubicBezTo>
                      <a:pt x="8391" y="13852"/>
                      <a:pt x="8265" y="13852"/>
                      <a:pt x="8161" y="13852"/>
                    </a:cubicBezTo>
                    <a:cubicBezTo>
                      <a:pt x="7721" y="13831"/>
                      <a:pt x="7428" y="14062"/>
                      <a:pt x="7177" y="14292"/>
                    </a:cubicBezTo>
                    <a:cubicBezTo>
                      <a:pt x="7177" y="14375"/>
                      <a:pt x="7135" y="14438"/>
                      <a:pt x="7177" y="14438"/>
                    </a:cubicBezTo>
                    <a:cubicBezTo>
                      <a:pt x="7324" y="14543"/>
                      <a:pt x="7470" y="14668"/>
                      <a:pt x="7637" y="14815"/>
                    </a:cubicBezTo>
                    <a:close/>
                    <a:moveTo>
                      <a:pt x="20087" y="9458"/>
                    </a:moveTo>
                    <a:cubicBezTo>
                      <a:pt x="19417" y="9458"/>
                      <a:pt x="19145" y="9688"/>
                      <a:pt x="19166" y="10358"/>
                    </a:cubicBezTo>
                    <a:cubicBezTo>
                      <a:pt x="19208" y="10818"/>
                      <a:pt x="19564" y="11237"/>
                      <a:pt x="20024" y="11258"/>
                    </a:cubicBezTo>
                    <a:cubicBezTo>
                      <a:pt x="20401" y="11300"/>
                      <a:pt x="20882" y="10902"/>
                      <a:pt x="20987" y="10463"/>
                    </a:cubicBezTo>
                    <a:cubicBezTo>
                      <a:pt x="21112" y="9835"/>
                      <a:pt x="20819" y="9479"/>
                      <a:pt x="20192" y="9437"/>
                    </a:cubicBezTo>
                    <a:cubicBezTo>
                      <a:pt x="20150" y="9458"/>
                      <a:pt x="20129" y="9458"/>
                      <a:pt x="20087" y="9458"/>
                    </a:cubicBezTo>
                    <a:close/>
                    <a:moveTo>
                      <a:pt x="5106" y="10316"/>
                    </a:moveTo>
                    <a:lnTo>
                      <a:pt x="5106" y="10546"/>
                    </a:lnTo>
                    <a:cubicBezTo>
                      <a:pt x="5127" y="11049"/>
                      <a:pt x="5336" y="11258"/>
                      <a:pt x="5838" y="11279"/>
                    </a:cubicBezTo>
                    <a:cubicBezTo>
                      <a:pt x="6382" y="11321"/>
                      <a:pt x="6612" y="11111"/>
                      <a:pt x="6675" y="10588"/>
                    </a:cubicBezTo>
                    <a:cubicBezTo>
                      <a:pt x="6696" y="10400"/>
                      <a:pt x="6675" y="10191"/>
                      <a:pt x="6654" y="10002"/>
                    </a:cubicBezTo>
                    <a:cubicBezTo>
                      <a:pt x="6591" y="9709"/>
                      <a:pt x="6424" y="9563"/>
                      <a:pt x="6131" y="9542"/>
                    </a:cubicBezTo>
                    <a:cubicBezTo>
                      <a:pt x="5964" y="9500"/>
                      <a:pt x="5796" y="9542"/>
                      <a:pt x="5629" y="9542"/>
                    </a:cubicBezTo>
                    <a:cubicBezTo>
                      <a:pt x="5420" y="9563"/>
                      <a:pt x="5273" y="9688"/>
                      <a:pt x="5210" y="9898"/>
                    </a:cubicBezTo>
                    <a:cubicBezTo>
                      <a:pt x="5127" y="10065"/>
                      <a:pt x="5106" y="10212"/>
                      <a:pt x="5106" y="1031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1" name="Google Shape;291;p35"/>
              <p:cNvSpPr/>
              <p:nvPr/>
            </p:nvSpPr>
            <p:spPr>
              <a:xfrm>
                <a:off x="6296700" y="2560988"/>
                <a:ext cx="90000" cy="127125"/>
              </a:xfrm>
              <a:custGeom>
                <a:avLst/>
                <a:gdLst/>
                <a:ahLst/>
                <a:cxnLst/>
                <a:rect l="l" t="t" r="r" b="b"/>
                <a:pathLst>
                  <a:path w="3600" h="5085" extrusionOk="0">
                    <a:moveTo>
                      <a:pt x="2114" y="21"/>
                    </a:moveTo>
                    <a:cubicBezTo>
                      <a:pt x="2177" y="105"/>
                      <a:pt x="2219" y="126"/>
                      <a:pt x="2219" y="168"/>
                    </a:cubicBezTo>
                    <a:cubicBezTo>
                      <a:pt x="2700" y="607"/>
                      <a:pt x="2909" y="1130"/>
                      <a:pt x="2930" y="1800"/>
                    </a:cubicBezTo>
                    <a:cubicBezTo>
                      <a:pt x="2993" y="2720"/>
                      <a:pt x="3118" y="3599"/>
                      <a:pt x="3453" y="4478"/>
                    </a:cubicBezTo>
                    <a:cubicBezTo>
                      <a:pt x="3516" y="4624"/>
                      <a:pt x="3537" y="4792"/>
                      <a:pt x="3599" y="5022"/>
                    </a:cubicBezTo>
                    <a:cubicBezTo>
                      <a:pt x="3411" y="5043"/>
                      <a:pt x="3286" y="5085"/>
                      <a:pt x="3181" y="5043"/>
                    </a:cubicBezTo>
                    <a:cubicBezTo>
                      <a:pt x="2658" y="4938"/>
                      <a:pt x="2093" y="4896"/>
                      <a:pt x="1633" y="4687"/>
                    </a:cubicBezTo>
                    <a:cubicBezTo>
                      <a:pt x="1047" y="4415"/>
                      <a:pt x="524" y="4059"/>
                      <a:pt x="273" y="3369"/>
                    </a:cubicBezTo>
                    <a:cubicBezTo>
                      <a:pt x="42" y="2720"/>
                      <a:pt x="1" y="2093"/>
                      <a:pt x="63" y="1465"/>
                    </a:cubicBezTo>
                    <a:cubicBezTo>
                      <a:pt x="84" y="1235"/>
                      <a:pt x="231" y="1005"/>
                      <a:pt x="356" y="795"/>
                    </a:cubicBezTo>
                    <a:cubicBezTo>
                      <a:pt x="419" y="649"/>
                      <a:pt x="586" y="544"/>
                      <a:pt x="691" y="419"/>
                    </a:cubicBezTo>
                    <a:cubicBezTo>
                      <a:pt x="942" y="105"/>
                      <a:pt x="1277" y="0"/>
                      <a:pt x="1654" y="63"/>
                    </a:cubicBezTo>
                    <a:cubicBezTo>
                      <a:pt x="1800" y="21"/>
                      <a:pt x="1926" y="21"/>
                      <a:pt x="2114" y="2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2" name="Google Shape;292;p35"/>
              <p:cNvSpPr/>
              <p:nvPr/>
            </p:nvSpPr>
            <p:spPr>
              <a:xfrm>
                <a:off x="7121100" y="2575638"/>
                <a:ext cx="102025" cy="117200"/>
              </a:xfrm>
              <a:custGeom>
                <a:avLst/>
                <a:gdLst/>
                <a:ahLst/>
                <a:cxnLst/>
                <a:rect l="l" t="t" r="r" b="b"/>
                <a:pathLst>
                  <a:path w="4081" h="4688" extrusionOk="0">
                    <a:moveTo>
                      <a:pt x="2365" y="188"/>
                    </a:moveTo>
                    <a:cubicBezTo>
                      <a:pt x="3097" y="0"/>
                      <a:pt x="3515" y="377"/>
                      <a:pt x="3934" y="774"/>
                    </a:cubicBezTo>
                    <a:cubicBezTo>
                      <a:pt x="4080" y="1360"/>
                      <a:pt x="3892" y="1904"/>
                      <a:pt x="3766" y="2427"/>
                    </a:cubicBezTo>
                    <a:cubicBezTo>
                      <a:pt x="3725" y="2553"/>
                      <a:pt x="3662" y="2678"/>
                      <a:pt x="3557" y="2783"/>
                    </a:cubicBezTo>
                    <a:cubicBezTo>
                      <a:pt x="2846" y="3515"/>
                      <a:pt x="2114" y="4227"/>
                      <a:pt x="1109" y="4561"/>
                    </a:cubicBezTo>
                    <a:cubicBezTo>
                      <a:pt x="837" y="4666"/>
                      <a:pt x="565" y="4687"/>
                      <a:pt x="272" y="4645"/>
                    </a:cubicBezTo>
                    <a:cubicBezTo>
                      <a:pt x="168" y="4624"/>
                      <a:pt x="105" y="4541"/>
                      <a:pt x="0" y="4436"/>
                    </a:cubicBezTo>
                    <a:cubicBezTo>
                      <a:pt x="147" y="4122"/>
                      <a:pt x="335" y="3808"/>
                      <a:pt x="461" y="3515"/>
                    </a:cubicBezTo>
                    <a:cubicBezTo>
                      <a:pt x="733" y="2909"/>
                      <a:pt x="1005" y="2344"/>
                      <a:pt x="1256" y="1737"/>
                    </a:cubicBezTo>
                    <a:cubicBezTo>
                      <a:pt x="1402" y="1318"/>
                      <a:pt x="1590" y="900"/>
                      <a:pt x="1967" y="649"/>
                    </a:cubicBezTo>
                    <a:cubicBezTo>
                      <a:pt x="2114" y="523"/>
                      <a:pt x="2239" y="335"/>
                      <a:pt x="2365" y="1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93" name="Google Shape;293;p35"/>
              <p:cNvSpPr/>
              <p:nvPr/>
            </p:nvSpPr>
            <p:spPr>
              <a:xfrm>
                <a:off x="6118325" y="2812588"/>
                <a:ext cx="1236625" cy="755375"/>
              </a:xfrm>
              <a:custGeom>
                <a:avLst/>
                <a:gdLst/>
                <a:ahLst/>
                <a:cxnLst/>
                <a:rect l="l" t="t" r="r" b="b"/>
                <a:pathLst>
                  <a:path w="49465" h="30215" extrusionOk="0">
                    <a:moveTo>
                      <a:pt x="1926" y="524"/>
                    </a:moveTo>
                    <a:cubicBezTo>
                      <a:pt x="2344" y="231"/>
                      <a:pt x="2783" y="189"/>
                      <a:pt x="3244" y="210"/>
                    </a:cubicBezTo>
                    <a:cubicBezTo>
                      <a:pt x="4060" y="231"/>
                      <a:pt x="4897" y="273"/>
                      <a:pt x="5713" y="273"/>
                    </a:cubicBezTo>
                    <a:cubicBezTo>
                      <a:pt x="6152" y="273"/>
                      <a:pt x="6633" y="273"/>
                      <a:pt x="7073" y="231"/>
                    </a:cubicBezTo>
                    <a:cubicBezTo>
                      <a:pt x="9249" y="63"/>
                      <a:pt x="11446" y="42"/>
                      <a:pt x="13601" y="1"/>
                    </a:cubicBezTo>
                    <a:lnTo>
                      <a:pt x="13978" y="1"/>
                    </a:lnTo>
                    <a:cubicBezTo>
                      <a:pt x="14396" y="482"/>
                      <a:pt x="15024" y="733"/>
                      <a:pt x="15359" y="1340"/>
                    </a:cubicBezTo>
                    <a:cubicBezTo>
                      <a:pt x="15254" y="1402"/>
                      <a:pt x="15170" y="1444"/>
                      <a:pt x="15108" y="1423"/>
                    </a:cubicBezTo>
                    <a:cubicBezTo>
                      <a:pt x="14333" y="1277"/>
                      <a:pt x="13664" y="1653"/>
                      <a:pt x="12931" y="1737"/>
                    </a:cubicBezTo>
                    <a:cubicBezTo>
                      <a:pt x="12848" y="1737"/>
                      <a:pt x="12764" y="1779"/>
                      <a:pt x="12701" y="1842"/>
                    </a:cubicBezTo>
                    <a:cubicBezTo>
                      <a:pt x="12178" y="2177"/>
                      <a:pt x="11571" y="2177"/>
                      <a:pt x="10965" y="2177"/>
                    </a:cubicBezTo>
                    <a:cubicBezTo>
                      <a:pt x="9374" y="2156"/>
                      <a:pt x="7784" y="2114"/>
                      <a:pt x="6215" y="2093"/>
                    </a:cubicBezTo>
                    <a:cubicBezTo>
                      <a:pt x="5734" y="2093"/>
                      <a:pt x="4583" y="2386"/>
                      <a:pt x="4248" y="2574"/>
                    </a:cubicBezTo>
                    <a:cubicBezTo>
                      <a:pt x="3955" y="2700"/>
                      <a:pt x="3809" y="2909"/>
                      <a:pt x="3809" y="3223"/>
                    </a:cubicBezTo>
                    <a:cubicBezTo>
                      <a:pt x="3809" y="3369"/>
                      <a:pt x="3767" y="3558"/>
                      <a:pt x="3767" y="3746"/>
                    </a:cubicBezTo>
                    <a:cubicBezTo>
                      <a:pt x="3704" y="7094"/>
                      <a:pt x="3600" y="10441"/>
                      <a:pt x="3516" y="13789"/>
                    </a:cubicBezTo>
                    <a:cubicBezTo>
                      <a:pt x="3516" y="14229"/>
                      <a:pt x="3495" y="14668"/>
                      <a:pt x="3328" y="15128"/>
                    </a:cubicBezTo>
                    <a:cubicBezTo>
                      <a:pt x="3244" y="15358"/>
                      <a:pt x="3244" y="15610"/>
                      <a:pt x="3223" y="15882"/>
                    </a:cubicBezTo>
                    <a:cubicBezTo>
                      <a:pt x="3181" y="18288"/>
                      <a:pt x="3139" y="20694"/>
                      <a:pt x="3097" y="23121"/>
                    </a:cubicBezTo>
                    <a:cubicBezTo>
                      <a:pt x="3097" y="23268"/>
                      <a:pt x="3035" y="23435"/>
                      <a:pt x="3097" y="23540"/>
                    </a:cubicBezTo>
                    <a:cubicBezTo>
                      <a:pt x="3432" y="24272"/>
                      <a:pt x="3202" y="25067"/>
                      <a:pt x="3348" y="25820"/>
                    </a:cubicBezTo>
                    <a:cubicBezTo>
                      <a:pt x="3390" y="25946"/>
                      <a:pt x="3307" y="26092"/>
                      <a:pt x="3286" y="26218"/>
                    </a:cubicBezTo>
                    <a:cubicBezTo>
                      <a:pt x="3202" y="26657"/>
                      <a:pt x="3076" y="27097"/>
                      <a:pt x="3014" y="27557"/>
                    </a:cubicBezTo>
                    <a:cubicBezTo>
                      <a:pt x="2993" y="27892"/>
                      <a:pt x="3181" y="28101"/>
                      <a:pt x="3516" y="28122"/>
                    </a:cubicBezTo>
                    <a:cubicBezTo>
                      <a:pt x="3704" y="28143"/>
                      <a:pt x="3913" y="28143"/>
                      <a:pt x="4123" y="28143"/>
                    </a:cubicBezTo>
                    <a:cubicBezTo>
                      <a:pt x="4918" y="28185"/>
                      <a:pt x="5755" y="28185"/>
                      <a:pt x="6571" y="28206"/>
                    </a:cubicBezTo>
                    <a:cubicBezTo>
                      <a:pt x="6989" y="28206"/>
                      <a:pt x="7408" y="28206"/>
                      <a:pt x="7826" y="28394"/>
                    </a:cubicBezTo>
                    <a:cubicBezTo>
                      <a:pt x="8035" y="28457"/>
                      <a:pt x="8265" y="28457"/>
                      <a:pt x="8517" y="28457"/>
                    </a:cubicBezTo>
                    <a:cubicBezTo>
                      <a:pt x="9312" y="28498"/>
                      <a:pt x="10149" y="28519"/>
                      <a:pt x="10965" y="28519"/>
                    </a:cubicBezTo>
                    <a:cubicBezTo>
                      <a:pt x="11341" y="28519"/>
                      <a:pt x="11697" y="28498"/>
                      <a:pt x="12074" y="28436"/>
                    </a:cubicBezTo>
                    <a:cubicBezTo>
                      <a:pt x="13434" y="28206"/>
                      <a:pt x="14794" y="28394"/>
                      <a:pt x="16154" y="28352"/>
                    </a:cubicBezTo>
                    <a:cubicBezTo>
                      <a:pt x="16196" y="28352"/>
                      <a:pt x="16279" y="28352"/>
                      <a:pt x="16300" y="28394"/>
                    </a:cubicBezTo>
                    <a:cubicBezTo>
                      <a:pt x="17032" y="28729"/>
                      <a:pt x="17786" y="28624"/>
                      <a:pt x="18560" y="28645"/>
                    </a:cubicBezTo>
                    <a:cubicBezTo>
                      <a:pt x="23854" y="28729"/>
                      <a:pt x="29168" y="28833"/>
                      <a:pt x="34483" y="28917"/>
                    </a:cubicBezTo>
                    <a:cubicBezTo>
                      <a:pt x="35236" y="28917"/>
                      <a:pt x="35989" y="28959"/>
                      <a:pt x="36763" y="28729"/>
                    </a:cubicBezTo>
                    <a:cubicBezTo>
                      <a:pt x="36973" y="28666"/>
                      <a:pt x="37224" y="28708"/>
                      <a:pt x="37412" y="28770"/>
                    </a:cubicBezTo>
                    <a:cubicBezTo>
                      <a:pt x="37768" y="28938"/>
                      <a:pt x="38123" y="28938"/>
                      <a:pt x="38479" y="28938"/>
                    </a:cubicBezTo>
                    <a:cubicBezTo>
                      <a:pt x="38898" y="28938"/>
                      <a:pt x="39337" y="28959"/>
                      <a:pt x="39756" y="28959"/>
                    </a:cubicBezTo>
                    <a:cubicBezTo>
                      <a:pt x="39923" y="28959"/>
                      <a:pt x="40132" y="28980"/>
                      <a:pt x="40258" y="28917"/>
                    </a:cubicBezTo>
                    <a:cubicBezTo>
                      <a:pt x="40676" y="28666"/>
                      <a:pt x="41157" y="28729"/>
                      <a:pt x="41597" y="28750"/>
                    </a:cubicBezTo>
                    <a:cubicBezTo>
                      <a:pt x="42455" y="28750"/>
                      <a:pt x="43292" y="28770"/>
                      <a:pt x="44149" y="28770"/>
                    </a:cubicBezTo>
                    <a:cubicBezTo>
                      <a:pt x="44359" y="28770"/>
                      <a:pt x="44568" y="28833"/>
                      <a:pt x="44735" y="28750"/>
                    </a:cubicBezTo>
                    <a:cubicBezTo>
                      <a:pt x="45258" y="28457"/>
                      <a:pt x="45865" y="28603"/>
                      <a:pt x="46409" y="28498"/>
                    </a:cubicBezTo>
                    <a:cubicBezTo>
                      <a:pt x="46535" y="28457"/>
                      <a:pt x="46660" y="28519"/>
                      <a:pt x="46807" y="28540"/>
                    </a:cubicBezTo>
                    <a:cubicBezTo>
                      <a:pt x="47351" y="28666"/>
                      <a:pt x="47748" y="28394"/>
                      <a:pt x="47811" y="27808"/>
                    </a:cubicBezTo>
                    <a:cubicBezTo>
                      <a:pt x="47853" y="27578"/>
                      <a:pt x="47853" y="27369"/>
                      <a:pt x="47853" y="27138"/>
                    </a:cubicBezTo>
                    <a:cubicBezTo>
                      <a:pt x="47853" y="26657"/>
                      <a:pt x="47811" y="26155"/>
                      <a:pt x="48062" y="25716"/>
                    </a:cubicBezTo>
                    <a:cubicBezTo>
                      <a:pt x="48167" y="25527"/>
                      <a:pt x="48125" y="25276"/>
                      <a:pt x="48125" y="25046"/>
                    </a:cubicBezTo>
                    <a:cubicBezTo>
                      <a:pt x="48167" y="24565"/>
                      <a:pt x="48125" y="24063"/>
                      <a:pt x="48167" y="23602"/>
                    </a:cubicBezTo>
                    <a:cubicBezTo>
                      <a:pt x="48167" y="23435"/>
                      <a:pt x="48230" y="23268"/>
                      <a:pt x="48292" y="23121"/>
                    </a:cubicBezTo>
                    <a:cubicBezTo>
                      <a:pt x="48376" y="22954"/>
                      <a:pt x="48585" y="23017"/>
                      <a:pt x="48732" y="22975"/>
                    </a:cubicBezTo>
                    <a:cubicBezTo>
                      <a:pt x="48962" y="22891"/>
                      <a:pt x="49171" y="22786"/>
                      <a:pt x="49443" y="22661"/>
                    </a:cubicBezTo>
                    <a:cubicBezTo>
                      <a:pt x="49464" y="22807"/>
                      <a:pt x="49464" y="22912"/>
                      <a:pt x="49464" y="23017"/>
                    </a:cubicBezTo>
                    <a:cubicBezTo>
                      <a:pt x="49443" y="24314"/>
                      <a:pt x="49422" y="25590"/>
                      <a:pt x="49380" y="26846"/>
                    </a:cubicBezTo>
                    <a:cubicBezTo>
                      <a:pt x="49380" y="26992"/>
                      <a:pt x="49422" y="27201"/>
                      <a:pt x="49339" y="27348"/>
                    </a:cubicBezTo>
                    <a:cubicBezTo>
                      <a:pt x="49025" y="27996"/>
                      <a:pt x="49129" y="28666"/>
                      <a:pt x="49067" y="29356"/>
                    </a:cubicBezTo>
                    <a:cubicBezTo>
                      <a:pt x="49067" y="29566"/>
                      <a:pt x="49067" y="29754"/>
                      <a:pt x="49025" y="29963"/>
                    </a:cubicBezTo>
                    <a:cubicBezTo>
                      <a:pt x="49004" y="30068"/>
                      <a:pt x="48815" y="30214"/>
                      <a:pt x="48732" y="30193"/>
                    </a:cubicBezTo>
                    <a:cubicBezTo>
                      <a:pt x="48083" y="30089"/>
                      <a:pt x="47434" y="30214"/>
                      <a:pt x="46807" y="29963"/>
                    </a:cubicBezTo>
                    <a:cubicBezTo>
                      <a:pt x="46556" y="29859"/>
                      <a:pt x="46305" y="29879"/>
                      <a:pt x="46033" y="29859"/>
                    </a:cubicBezTo>
                    <a:cubicBezTo>
                      <a:pt x="42015" y="29775"/>
                      <a:pt x="37977" y="29691"/>
                      <a:pt x="33960" y="29649"/>
                    </a:cubicBezTo>
                    <a:cubicBezTo>
                      <a:pt x="33269" y="29649"/>
                      <a:pt x="32600" y="29754"/>
                      <a:pt x="31909" y="29775"/>
                    </a:cubicBezTo>
                    <a:cubicBezTo>
                      <a:pt x="30445" y="29796"/>
                      <a:pt x="28959" y="29775"/>
                      <a:pt x="27494" y="29796"/>
                    </a:cubicBezTo>
                    <a:cubicBezTo>
                      <a:pt x="26887" y="29796"/>
                      <a:pt x="26302" y="29817"/>
                      <a:pt x="25716" y="29900"/>
                    </a:cubicBezTo>
                    <a:cubicBezTo>
                      <a:pt x="25172" y="29984"/>
                      <a:pt x="24649" y="30005"/>
                      <a:pt x="24105" y="30005"/>
                    </a:cubicBezTo>
                    <a:cubicBezTo>
                      <a:pt x="17723" y="29900"/>
                      <a:pt x="11341" y="29796"/>
                      <a:pt x="4918" y="29691"/>
                    </a:cubicBezTo>
                    <a:cubicBezTo>
                      <a:pt x="4395" y="29691"/>
                      <a:pt x="3913" y="29649"/>
                      <a:pt x="3411" y="29859"/>
                    </a:cubicBezTo>
                    <a:cubicBezTo>
                      <a:pt x="3286" y="29900"/>
                      <a:pt x="3118" y="29921"/>
                      <a:pt x="2993" y="29921"/>
                    </a:cubicBezTo>
                    <a:cubicBezTo>
                      <a:pt x="2260" y="29921"/>
                      <a:pt x="1528" y="29900"/>
                      <a:pt x="775" y="29900"/>
                    </a:cubicBezTo>
                    <a:cubicBezTo>
                      <a:pt x="587" y="29649"/>
                      <a:pt x="419" y="29398"/>
                      <a:pt x="273" y="29168"/>
                    </a:cubicBezTo>
                    <a:cubicBezTo>
                      <a:pt x="63" y="28854"/>
                      <a:pt x="1" y="28498"/>
                      <a:pt x="1" y="28122"/>
                    </a:cubicBezTo>
                    <a:cubicBezTo>
                      <a:pt x="43" y="27348"/>
                      <a:pt x="43" y="26532"/>
                      <a:pt x="43" y="25737"/>
                    </a:cubicBezTo>
                    <a:lnTo>
                      <a:pt x="43" y="25674"/>
                    </a:lnTo>
                    <a:cubicBezTo>
                      <a:pt x="294" y="24523"/>
                      <a:pt x="315" y="23372"/>
                      <a:pt x="461" y="22221"/>
                    </a:cubicBezTo>
                    <a:cubicBezTo>
                      <a:pt x="461" y="22117"/>
                      <a:pt x="503" y="22012"/>
                      <a:pt x="566" y="21866"/>
                    </a:cubicBezTo>
                    <a:cubicBezTo>
                      <a:pt x="796" y="21803"/>
                      <a:pt x="1047" y="21719"/>
                      <a:pt x="1256" y="21615"/>
                    </a:cubicBezTo>
                    <a:cubicBezTo>
                      <a:pt x="1465" y="21510"/>
                      <a:pt x="1507" y="21175"/>
                      <a:pt x="1298" y="21029"/>
                    </a:cubicBezTo>
                    <a:cubicBezTo>
                      <a:pt x="1089" y="20882"/>
                      <a:pt x="879" y="20778"/>
                      <a:pt x="628" y="20652"/>
                    </a:cubicBezTo>
                    <a:cubicBezTo>
                      <a:pt x="628" y="20234"/>
                      <a:pt x="670" y="19836"/>
                      <a:pt x="670" y="19459"/>
                    </a:cubicBezTo>
                    <a:cubicBezTo>
                      <a:pt x="879" y="19397"/>
                      <a:pt x="942" y="19543"/>
                      <a:pt x="1047" y="19627"/>
                    </a:cubicBezTo>
                    <a:cubicBezTo>
                      <a:pt x="1319" y="19857"/>
                      <a:pt x="1612" y="20129"/>
                      <a:pt x="1863" y="20380"/>
                    </a:cubicBezTo>
                    <a:cubicBezTo>
                      <a:pt x="2051" y="20548"/>
                      <a:pt x="2281" y="20568"/>
                      <a:pt x="2511" y="20485"/>
                    </a:cubicBezTo>
                    <a:cubicBezTo>
                      <a:pt x="2783" y="20401"/>
                      <a:pt x="2909" y="20087"/>
                      <a:pt x="2721" y="19857"/>
                    </a:cubicBezTo>
                    <a:cubicBezTo>
                      <a:pt x="2595" y="19669"/>
                      <a:pt x="2449" y="19501"/>
                      <a:pt x="2260" y="19397"/>
                    </a:cubicBezTo>
                    <a:cubicBezTo>
                      <a:pt x="1842" y="19125"/>
                      <a:pt x="1549" y="18727"/>
                      <a:pt x="1151" y="18351"/>
                    </a:cubicBezTo>
                    <a:cubicBezTo>
                      <a:pt x="1549" y="18204"/>
                      <a:pt x="1884" y="18079"/>
                      <a:pt x="2239" y="17953"/>
                    </a:cubicBezTo>
                    <a:cubicBezTo>
                      <a:pt x="2449" y="17869"/>
                      <a:pt x="2574" y="17723"/>
                      <a:pt x="2574" y="17514"/>
                    </a:cubicBezTo>
                    <a:cubicBezTo>
                      <a:pt x="2574" y="17263"/>
                      <a:pt x="2386" y="17095"/>
                      <a:pt x="2135" y="17095"/>
                    </a:cubicBezTo>
                    <a:cubicBezTo>
                      <a:pt x="1884" y="17095"/>
                      <a:pt x="1633" y="17137"/>
                      <a:pt x="1403" y="17200"/>
                    </a:cubicBezTo>
                    <a:cubicBezTo>
                      <a:pt x="1235" y="17221"/>
                      <a:pt x="1089" y="17242"/>
                      <a:pt x="838" y="17263"/>
                    </a:cubicBezTo>
                    <a:cubicBezTo>
                      <a:pt x="838" y="17032"/>
                      <a:pt x="817" y="16823"/>
                      <a:pt x="838" y="16635"/>
                    </a:cubicBezTo>
                    <a:cubicBezTo>
                      <a:pt x="1005" y="15651"/>
                      <a:pt x="1005" y="14647"/>
                      <a:pt x="1005" y="13664"/>
                    </a:cubicBezTo>
                    <a:cubicBezTo>
                      <a:pt x="1026" y="11446"/>
                      <a:pt x="1047" y="9249"/>
                      <a:pt x="1110" y="7010"/>
                    </a:cubicBezTo>
                    <a:cubicBezTo>
                      <a:pt x="1110" y="6633"/>
                      <a:pt x="1131" y="6215"/>
                      <a:pt x="1214" y="5838"/>
                    </a:cubicBezTo>
                    <a:cubicBezTo>
                      <a:pt x="1361" y="5190"/>
                      <a:pt x="1403" y="4562"/>
                      <a:pt x="1403" y="3913"/>
                    </a:cubicBezTo>
                    <a:cubicBezTo>
                      <a:pt x="1403" y="3327"/>
                      <a:pt x="1423" y="2783"/>
                      <a:pt x="1423" y="2198"/>
                    </a:cubicBezTo>
                    <a:cubicBezTo>
                      <a:pt x="1612" y="1633"/>
                      <a:pt x="1654" y="1089"/>
                      <a:pt x="1926" y="52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4" name="Google Shape;294;p35"/>
              <p:cNvSpPr/>
              <p:nvPr/>
            </p:nvSpPr>
            <p:spPr>
              <a:xfrm>
                <a:off x="6988750" y="2802638"/>
                <a:ext cx="413800" cy="484950"/>
              </a:xfrm>
              <a:custGeom>
                <a:avLst/>
                <a:gdLst/>
                <a:ahLst/>
                <a:cxnLst/>
                <a:rect l="l" t="t" r="r" b="b"/>
                <a:pathLst>
                  <a:path w="16552" h="19398" extrusionOk="0">
                    <a:moveTo>
                      <a:pt x="15547" y="19272"/>
                    </a:moveTo>
                    <a:cubicBezTo>
                      <a:pt x="14940" y="19272"/>
                      <a:pt x="14354" y="19397"/>
                      <a:pt x="13789" y="19021"/>
                    </a:cubicBezTo>
                    <a:cubicBezTo>
                      <a:pt x="13810" y="18853"/>
                      <a:pt x="13789" y="18644"/>
                      <a:pt x="13831" y="18456"/>
                    </a:cubicBezTo>
                    <a:cubicBezTo>
                      <a:pt x="14019" y="17849"/>
                      <a:pt x="14082" y="17221"/>
                      <a:pt x="14082" y="16593"/>
                    </a:cubicBezTo>
                    <a:cubicBezTo>
                      <a:pt x="14103" y="14208"/>
                      <a:pt x="14124" y="11823"/>
                      <a:pt x="14124" y="9458"/>
                    </a:cubicBezTo>
                    <a:cubicBezTo>
                      <a:pt x="14124" y="8726"/>
                      <a:pt x="14082" y="7994"/>
                      <a:pt x="14229" y="7261"/>
                    </a:cubicBezTo>
                    <a:cubicBezTo>
                      <a:pt x="14312" y="6948"/>
                      <a:pt x="14333" y="6655"/>
                      <a:pt x="14417" y="6341"/>
                    </a:cubicBezTo>
                    <a:cubicBezTo>
                      <a:pt x="14563" y="5692"/>
                      <a:pt x="14542" y="5044"/>
                      <a:pt x="14522" y="4416"/>
                    </a:cubicBezTo>
                    <a:cubicBezTo>
                      <a:pt x="14522" y="4060"/>
                      <a:pt x="14333" y="3914"/>
                      <a:pt x="13978" y="3893"/>
                    </a:cubicBezTo>
                    <a:cubicBezTo>
                      <a:pt x="13266" y="3809"/>
                      <a:pt x="12597" y="3579"/>
                      <a:pt x="11927" y="3391"/>
                    </a:cubicBezTo>
                    <a:cubicBezTo>
                      <a:pt x="11111" y="3181"/>
                      <a:pt x="10274" y="3014"/>
                      <a:pt x="9500" y="2742"/>
                    </a:cubicBezTo>
                    <a:cubicBezTo>
                      <a:pt x="8579" y="2386"/>
                      <a:pt x="7659" y="2470"/>
                      <a:pt x="6717" y="2449"/>
                    </a:cubicBezTo>
                    <a:cubicBezTo>
                      <a:pt x="6027" y="2428"/>
                      <a:pt x="5315" y="2428"/>
                      <a:pt x="4604" y="2428"/>
                    </a:cubicBezTo>
                    <a:cubicBezTo>
                      <a:pt x="3955" y="2428"/>
                      <a:pt x="3327" y="2386"/>
                      <a:pt x="2679" y="2240"/>
                    </a:cubicBezTo>
                    <a:cubicBezTo>
                      <a:pt x="2177" y="2093"/>
                      <a:pt x="1654" y="2156"/>
                      <a:pt x="1151" y="2135"/>
                    </a:cubicBezTo>
                    <a:cubicBezTo>
                      <a:pt x="817" y="2093"/>
                      <a:pt x="503" y="2093"/>
                      <a:pt x="1" y="2072"/>
                    </a:cubicBezTo>
                    <a:cubicBezTo>
                      <a:pt x="524" y="1654"/>
                      <a:pt x="963" y="1445"/>
                      <a:pt x="1361" y="1152"/>
                    </a:cubicBezTo>
                    <a:cubicBezTo>
                      <a:pt x="1758" y="838"/>
                      <a:pt x="2093" y="461"/>
                      <a:pt x="2490" y="85"/>
                    </a:cubicBezTo>
                    <a:cubicBezTo>
                      <a:pt x="3348" y="1"/>
                      <a:pt x="4206" y="168"/>
                      <a:pt x="5085" y="273"/>
                    </a:cubicBezTo>
                    <a:cubicBezTo>
                      <a:pt x="6550" y="440"/>
                      <a:pt x="8014" y="608"/>
                      <a:pt x="9479" y="796"/>
                    </a:cubicBezTo>
                    <a:cubicBezTo>
                      <a:pt x="11278" y="1026"/>
                      <a:pt x="13057" y="1319"/>
                      <a:pt x="14835" y="1717"/>
                    </a:cubicBezTo>
                    <a:cubicBezTo>
                      <a:pt x="15484" y="1842"/>
                      <a:pt x="16070" y="2093"/>
                      <a:pt x="16551" y="2721"/>
                    </a:cubicBezTo>
                    <a:lnTo>
                      <a:pt x="16551" y="3140"/>
                    </a:lnTo>
                    <a:cubicBezTo>
                      <a:pt x="16488" y="5901"/>
                      <a:pt x="16384" y="8642"/>
                      <a:pt x="16300" y="11383"/>
                    </a:cubicBezTo>
                    <a:cubicBezTo>
                      <a:pt x="16279" y="12430"/>
                      <a:pt x="16279" y="13476"/>
                      <a:pt x="16237" y="14522"/>
                    </a:cubicBezTo>
                    <a:cubicBezTo>
                      <a:pt x="16237" y="15003"/>
                      <a:pt x="16279" y="15505"/>
                      <a:pt x="16028" y="15945"/>
                    </a:cubicBezTo>
                    <a:cubicBezTo>
                      <a:pt x="16007" y="15987"/>
                      <a:pt x="15986" y="16049"/>
                      <a:pt x="16007" y="16091"/>
                    </a:cubicBezTo>
                    <a:cubicBezTo>
                      <a:pt x="16091" y="17075"/>
                      <a:pt x="15651" y="17974"/>
                      <a:pt x="15672" y="18958"/>
                    </a:cubicBezTo>
                    <a:cubicBezTo>
                      <a:pt x="15610" y="19021"/>
                      <a:pt x="15568" y="19104"/>
                      <a:pt x="15547" y="19272"/>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5" name="Google Shape;295;p35"/>
              <p:cNvSpPr/>
              <p:nvPr/>
            </p:nvSpPr>
            <p:spPr>
              <a:xfrm>
                <a:off x="7331375" y="3344563"/>
                <a:ext cx="30875" cy="21475"/>
              </a:xfrm>
              <a:custGeom>
                <a:avLst/>
                <a:gdLst/>
                <a:ahLst/>
                <a:cxnLst/>
                <a:rect l="l" t="t" r="r" b="b"/>
                <a:pathLst>
                  <a:path w="1235" h="859" extrusionOk="0">
                    <a:moveTo>
                      <a:pt x="1" y="754"/>
                    </a:moveTo>
                    <a:cubicBezTo>
                      <a:pt x="21" y="524"/>
                      <a:pt x="21" y="273"/>
                      <a:pt x="63" y="1"/>
                    </a:cubicBezTo>
                    <a:cubicBezTo>
                      <a:pt x="440" y="1"/>
                      <a:pt x="817" y="1"/>
                      <a:pt x="1235" y="22"/>
                    </a:cubicBezTo>
                    <a:cubicBezTo>
                      <a:pt x="1151" y="126"/>
                      <a:pt x="1109" y="252"/>
                      <a:pt x="1026" y="252"/>
                    </a:cubicBezTo>
                    <a:cubicBezTo>
                      <a:pt x="649" y="336"/>
                      <a:pt x="335" y="482"/>
                      <a:pt x="168" y="859"/>
                    </a:cubicBezTo>
                    <a:cubicBezTo>
                      <a:pt x="105" y="838"/>
                      <a:pt x="63" y="796"/>
                      <a:pt x="1" y="754"/>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6" name="Google Shape;296;p35"/>
              <p:cNvSpPr/>
              <p:nvPr/>
            </p:nvSpPr>
            <p:spPr>
              <a:xfrm>
                <a:off x="7331375" y="3303763"/>
                <a:ext cx="28275" cy="11025"/>
              </a:xfrm>
              <a:custGeom>
                <a:avLst/>
                <a:gdLst/>
                <a:ahLst/>
                <a:cxnLst/>
                <a:rect l="l" t="t" r="r" b="b"/>
                <a:pathLst>
                  <a:path w="1131" h="441" extrusionOk="0">
                    <a:moveTo>
                      <a:pt x="105" y="1"/>
                    </a:moveTo>
                    <a:cubicBezTo>
                      <a:pt x="440" y="64"/>
                      <a:pt x="733" y="84"/>
                      <a:pt x="1130" y="126"/>
                    </a:cubicBezTo>
                    <a:cubicBezTo>
                      <a:pt x="817" y="231"/>
                      <a:pt x="586" y="377"/>
                      <a:pt x="335" y="398"/>
                    </a:cubicBezTo>
                    <a:cubicBezTo>
                      <a:pt x="105" y="440"/>
                      <a:pt x="1" y="315"/>
                      <a:pt x="105" y="1"/>
                    </a:cubicBezTo>
                    <a:close/>
                  </a:path>
                </a:pathLst>
              </a:custGeom>
              <a:solidFill>
                <a:srgbClr val="ACCFD6"/>
              </a:solidFill>
              <a:ln>
                <a:noFill/>
              </a:ln>
            </p:spPr>
            <p:txBody>
              <a:bodyPr spcFirstLastPara="1" wrap="square" lIns="91425" tIns="91425" rIns="91425" bIns="91425" anchor="ctr" anchorCtr="0">
                <a:noAutofit/>
              </a:bodyPr>
              <a:lstStyle/>
              <a:p>
                <a:endParaRPr/>
              </a:p>
            </p:txBody>
          </p:sp>
          <p:sp>
            <p:nvSpPr>
              <p:cNvPr id="297" name="Google Shape;297;p35"/>
              <p:cNvSpPr/>
              <p:nvPr/>
            </p:nvSpPr>
            <p:spPr>
              <a:xfrm>
                <a:off x="6219776" y="2872724"/>
                <a:ext cx="1112625" cy="650900"/>
              </a:xfrm>
              <a:custGeom>
                <a:avLst/>
                <a:gdLst/>
                <a:ahLst/>
                <a:cxnLst/>
                <a:rect l="l" t="t" r="r" b="b"/>
                <a:pathLst>
                  <a:path w="44505" h="26036" extrusionOk="0">
                    <a:moveTo>
                      <a:pt x="12186" y="0"/>
                    </a:moveTo>
                    <a:cubicBezTo>
                      <a:pt x="12086" y="0"/>
                      <a:pt x="11986" y="4"/>
                      <a:pt x="11885" y="13"/>
                    </a:cubicBezTo>
                    <a:cubicBezTo>
                      <a:pt x="11773" y="19"/>
                      <a:pt x="11659" y="22"/>
                      <a:pt x="11545" y="22"/>
                    </a:cubicBezTo>
                    <a:cubicBezTo>
                      <a:pt x="11315" y="22"/>
                      <a:pt x="11083" y="13"/>
                      <a:pt x="10859" y="13"/>
                    </a:cubicBezTo>
                    <a:cubicBezTo>
                      <a:pt x="10148" y="13"/>
                      <a:pt x="9458" y="180"/>
                      <a:pt x="8830" y="473"/>
                    </a:cubicBezTo>
                    <a:cubicBezTo>
                      <a:pt x="8411" y="640"/>
                      <a:pt x="7993" y="724"/>
                      <a:pt x="7512" y="724"/>
                    </a:cubicBezTo>
                    <a:cubicBezTo>
                      <a:pt x="5901" y="661"/>
                      <a:pt x="4269" y="661"/>
                      <a:pt x="2678" y="619"/>
                    </a:cubicBezTo>
                    <a:cubicBezTo>
                      <a:pt x="2651" y="618"/>
                      <a:pt x="2624" y="618"/>
                      <a:pt x="2597" y="618"/>
                    </a:cubicBezTo>
                    <a:cubicBezTo>
                      <a:pt x="1938" y="618"/>
                      <a:pt x="1334" y="855"/>
                      <a:pt x="691" y="996"/>
                    </a:cubicBezTo>
                    <a:cubicBezTo>
                      <a:pt x="628" y="996"/>
                      <a:pt x="607" y="1059"/>
                      <a:pt x="586" y="1080"/>
                    </a:cubicBezTo>
                    <a:cubicBezTo>
                      <a:pt x="586" y="1582"/>
                      <a:pt x="565" y="2063"/>
                      <a:pt x="565" y="2523"/>
                    </a:cubicBezTo>
                    <a:lnTo>
                      <a:pt x="481" y="11562"/>
                    </a:lnTo>
                    <a:cubicBezTo>
                      <a:pt x="481" y="12106"/>
                      <a:pt x="460" y="12629"/>
                      <a:pt x="251" y="13153"/>
                    </a:cubicBezTo>
                    <a:cubicBezTo>
                      <a:pt x="168" y="13362"/>
                      <a:pt x="168" y="13592"/>
                      <a:pt x="168" y="13822"/>
                    </a:cubicBezTo>
                    <a:cubicBezTo>
                      <a:pt x="105" y="16124"/>
                      <a:pt x="84" y="18425"/>
                      <a:pt x="63" y="20727"/>
                    </a:cubicBezTo>
                    <a:cubicBezTo>
                      <a:pt x="63" y="20936"/>
                      <a:pt x="0" y="21145"/>
                      <a:pt x="84" y="21334"/>
                    </a:cubicBezTo>
                    <a:cubicBezTo>
                      <a:pt x="460" y="22129"/>
                      <a:pt x="168" y="22966"/>
                      <a:pt x="398" y="23740"/>
                    </a:cubicBezTo>
                    <a:cubicBezTo>
                      <a:pt x="314" y="24075"/>
                      <a:pt x="398" y="24430"/>
                      <a:pt x="565" y="24744"/>
                    </a:cubicBezTo>
                    <a:cubicBezTo>
                      <a:pt x="607" y="24807"/>
                      <a:pt x="565" y="24933"/>
                      <a:pt x="565" y="25079"/>
                    </a:cubicBezTo>
                    <a:cubicBezTo>
                      <a:pt x="984" y="25079"/>
                      <a:pt x="1339" y="25079"/>
                      <a:pt x="1716" y="25100"/>
                    </a:cubicBezTo>
                    <a:cubicBezTo>
                      <a:pt x="1866" y="25111"/>
                      <a:pt x="2016" y="25114"/>
                      <a:pt x="2166" y="25114"/>
                    </a:cubicBezTo>
                    <a:cubicBezTo>
                      <a:pt x="2396" y="25114"/>
                      <a:pt x="2627" y="25106"/>
                      <a:pt x="2857" y="25106"/>
                    </a:cubicBezTo>
                    <a:cubicBezTo>
                      <a:pt x="3341" y="25106"/>
                      <a:pt x="3822" y="25140"/>
                      <a:pt x="4289" y="25351"/>
                    </a:cubicBezTo>
                    <a:cubicBezTo>
                      <a:pt x="4352" y="25393"/>
                      <a:pt x="4394" y="25393"/>
                      <a:pt x="4457" y="25393"/>
                    </a:cubicBezTo>
                    <a:cubicBezTo>
                      <a:pt x="4591" y="25388"/>
                      <a:pt x="4725" y="25387"/>
                      <a:pt x="4859" y="25387"/>
                    </a:cubicBezTo>
                    <a:cubicBezTo>
                      <a:pt x="5480" y="25387"/>
                      <a:pt x="6096" y="25426"/>
                      <a:pt x="6713" y="25426"/>
                    </a:cubicBezTo>
                    <a:cubicBezTo>
                      <a:pt x="7208" y="25426"/>
                      <a:pt x="7703" y="25401"/>
                      <a:pt x="8202" y="25309"/>
                    </a:cubicBezTo>
                    <a:cubicBezTo>
                      <a:pt x="8537" y="25267"/>
                      <a:pt x="8872" y="25225"/>
                      <a:pt x="9207" y="25225"/>
                    </a:cubicBezTo>
                    <a:cubicBezTo>
                      <a:pt x="10190" y="25225"/>
                      <a:pt x="11152" y="25267"/>
                      <a:pt x="12115" y="25288"/>
                    </a:cubicBezTo>
                    <a:cubicBezTo>
                      <a:pt x="12345" y="25288"/>
                      <a:pt x="12596" y="25288"/>
                      <a:pt x="12764" y="25393"/>
                    </a:cubicBezTo>
                    <a:cubicBezTo>
                      <a:pt x="13161" y="25581"/>
                      <a:pt x="13538" y="25581"/>
                      <a:pt x="13956" y="25581"/>
                    </a:cubicBezTo>
                    <a:cubicBezTo>
                      <a:pt x="16739" y="25623"/>
                      <a:pt x="19564" y="25686"/>
                      <a:pt x="22367" y="25728"/>
                    </a:cubicBezTo>
                    <a:cubicBezTo>
                      <a:pt x="23832" y="25749"/>
                      <a:pt x="25318" y="25790"/>
                      <a:pt x="26782" y="25811"/>
                    </a:cubicBezTo>
                    <a:cubicBezTo>
                      <a:pt x="27089" y="25811"/>
                      <a:pt x="27396" y="25802"/>
                      <a:pt x="27697" y="25802"/>
                    </a:cubicBezTo>
                    <a:cubicBezTo>
                      <a:pt x="27847" y="25802"/>
                      <a:pt x="27996" y="25804"/>
                      <a:pt x="28142" y="25811"/>
                    </a:cubicBezTo>
                    <a:cubicBezTo>
                      <a:pt x="29712" y="25832"/>
                      <a:pt x="31260" y="25895"/>
                      <a:pt x="32829" y="25937"/>
                    </a:cubicBezTo>
                    <a:cubicBezTo>
                      <a:pt x="33373" y="25958"/>
                      <a:pt x="33896" y="26000"/>
                      <a:pt x="34461" y="26000"/>
                    </a:cubicBezTo>
                    <a:cubicBezTo>
                      <a:pt x="34781" y="26000"/>
                      <a:pt x="35101" y="26036"/>
                      <a:pt x="35413" y="26036"/>
                    </a:cubicBezTo>
                    <a:cubicBezTo>
                      <a:pt x="35631" y="26036"/>
                      <a:pt x="35845" y="26018"/>
                      <a:pt x="36052" y="25958"/>
                    </a:cubicBezTo>
                    <a:cubicBezTo>
                      <a:pt x="36462" y="25859"/>
                      <a:pt x="36834" y="25825"/>
                      <a:pt x="37228" y="25825"/>
                    </a:cubicBezTo>
                    <a:cubicBezTo>
                      <a:pt x="37336" y="25825"/>
                      <a:pt x="37445" y="25828"/>
                      <a:pt x="37558" y="25832"/>
                    </a:cubicBezTo>
                    <a:cubicBezTo>
                      <a:pt x="38437" y="25832"/>
                      <a:pt x="39274" y="25895"/>
                      <a:pt x="40132" y="25895"/>
                    </a:cubicBezTo>
                    <a:cubicBezTo>
                      <a:pt x="40362" y="25895"/>
                      <a:pt x="40592" y="25895"/>
                      <a:pt x="40780" y="25811"/>
                    </a:cubicBezTo>
                    <a:cubicBezTo>
                      <a:pt x="41115" y="25686"/>
                      <a:pt x="41429" y="25686"/>
                      <a:pt x="41785" y="25686"/>
                    </a:cubicBezTo>
                    <a:cubicBezTo>
                      <a:pt x="42119" y="25707"/>
                      <a:pt x="42433" y="25728"/>
                      <a:pt x="42789" y="25749"/>
                    </a:cubicBezTo>
                    <a:cubicBezTo>
                      <a:pt x="42977" y="25477"/>
                      <a:pt x="42935" y="25163"/>
                      <a:pt x="42956" y="24849"/>
                    </a:cubicBezTo>
                    <a:cubicBezTo>
                      <a:pt x="42977" y="24472"/>
                      <a:pt x="42894" y="24075"/>
                      <a:pt x="43040" y="23740"/>
                    </a:cubicBezTo>
                    <a:cubicBezTo>
                      <a:pt x="43249" y="23196"/>
                      <a:pt x="43249" y="22652"/>
                      <a:pt x="43270" y="22066"/>
                    </a:cubicBezTo>
                    <a:cubicBezTo>
                      <a:pt x="43291" y="21501"/>
                      <a:pt x="43207" y="20936"/>
                      <a:pt x="43521" y="20413"/>
                    </a:cubicBezTo>
                    <a:cubicBezTo>
                      <a:pt x="43584" y="20308"/>
                      <a:pt x="43584" y="20141"/>
                      <a:pt x="43584" y="19995"/>
                    </a:cubicBezTo>
                    <a:cubicBezTo>
                      <a:pt x="43626" y="19116"/>
                      <a:pt x="43626" y="19116"/>
                      <a:pt x="43186" y="18467"/>
                    </a:cubicBezTo>
                    <a:lnTo>
                      <a:pt x="43186" y="18383"/>
                    </a:lnTo>
                    <a:cubicBezTo>
                      <a:pt x="43270" y="18300"/>
                      <a:pt x="43312" y="18195"/>
                      <a:pt x="43396" y="18111"/>
                    </a:cubicBezTo>
                    <a:cubicBezTo>
                      <a:pt x="43793" y="17672"/>
                      <a:pt x="43710" y="17316"/>
                      <a:pt x="43207" y="17044"/>
                    </a:cubicBezTo>
                    <a:cubicBezTo>
                      <a:pt x="43019" y="16940"/>
                      <a:pt x="42768" y="16919"/>
                      <a:pt x="42726" y="16626"/>
                    </a:cubicBezTo>
                    <a:cubicBezTo>
                      <a:pt x="42873" y="16186"/>
                      <a:pt x="43375" y="16396"/>
                      <a:pt x="43605" y="16207"/>
                    </a:cubicBezTo>
                    <a:cubicBezTo>
                      <a:pt x="43898" y="15454"/>
                      <a:pt x="43940" y="14743"/>
                      <a:pt x="43940" y="13989"/>
                    </a:cubicBezTo>
                    <a:cubicBezTo>
                      <a:pt x="43940" y="13236"/>
                      <a:pt x="43940" y="12441"/>
                      <a:pt x="44003" y="11688"/>
                    </a:cubicBezTo>
                    <a:cubicBezTo>
                      <a:pt x="44044" y="10767"/>
                      <a:pt x="44065" y="9847"/>
                      <a:pt x="44212" y="8968"/>
                    </a:cubicBezTo>
                    <a:cubicBezTo>
                      <a:pt x="44505" y="7231"/>
                      <a:pt x="44505" y="5620"/>
                      <a:pt x="44442" y="3967"/>
                    </a:cubicBezTo>
                    <a:cubicBezTo>
                      <a:pt x="44421" y="3423"/>
                      <a:pt x="44358" y="2837"/>
                      <a:pt x="44316" y="2314"/>
                    </a:cubicBezTo>
                    <a:cubicBezTo>
                      <a:pt x="43898" y="2189"/>
                      <a:pt x="43563" y="2042"/>
                      <a:pt x="43207" y="2000"/>
                    </a:cubicBezTo>
                    <a:cubicBezTo>
                      <a:pt x="42496" y="1937"/>
                      <a:pt x="41847" y="1665"/>
                      <a:pt x="41178" y="1477"/>
                    </a:cubicBezTo>
                    <a:cubicBezTo>
                      <a:pt x="39525" y="1017"/>
                      <a:pt x="39399" y="849"/>
                      <a:pt x="37537" y="849"/>
                    </a:cubicBezTo>
                    <a:cubicBezTo>
                      <a:pt x="36763" y="849"/>
                      <a:pt x="35947" y="829"/>
                      <a:pt x="35152" y="829"/>
                    </a:cubicBezTo>
                    <a:cubicBezTo>
                      <a:pt x="34566" y="829"/>
                      <a:pt x="33980" y="766"/>
                      <a:pt x="33394" y="598"/>
                    </a:cubicBezTo>
                    <a:cubicBezTo>
                      <a:pt x="33206" y="536"/>
                      <a:pt x="32955" y="494"/>
                      <a:pt x="32725" y="494"/>
                    </a:cubicBezTo>
                    <a:lnTo>
                      <a:pt x="28728" y="410"/>
                    </a:lnTo>
                    <a:cubicBezTo>
                      <a:pt x="28498" y="410"/>
                      <a:pt x="28247" y="410"/>
                      <a:pt x="28038" y="494"/>
                    </a:cubicBezTo>
                    <a:cubicBezTo>
                      <a:pt x="27117" y="787"/>
                      <a:pt x="26259" y="1163"/>
                      <a:pt x="25276" y="1226"/>
                    </a:cubicBezTo>
                    <a:cubicBezTo>
                      <a:pt x="24996" y="1366"/>
                      <a:pt x="24709" y="1405"/>
                      <a:pt x="24418" y="1405"/>
                    </a:cubicBezTo>
                    <a:cubicBezTo>
                      <a:pt x="24231" y="1405"/>
                      <a:pt x="24042" y="1389"/>
                      <a:pt x="23853" y="1373"/>
                    </a:cubicBezTo>
                    <a:cubicBezTo>
                      <a:pt x="23288" y="1373"/>
                      <a:pt x="22744" y="1331"/>
                      <a:pt x="22158" y="1331"/>
                    </a:cubicBezTo>
                    <a:cubicBezTo>
                      <a:pt x="22012" y="1331"/>
                      <a:pt x="21865" y="1320"/>
                      <a:pt x="21724" y="1320"/>
                    </a:cubicBezTo>
                    <a:cubicBezTo>
                      <a:pt x="21583" y="1320"/>
                      <a:pt x="21447" y="1331"/>
                      <a:pt x="21321" y="1373"/>
                    </a:cubicBezTo>
                    <a:cubicBezTo>
                      <a:pt x="20987" y="1477"/>
                      <a:pt x="20673" y="1477"/>
                      <a:pt x="20317" y="1477"/>
                    </a:cubicBezTo>
                    <a:cubicBezTo>
                      <a:pt x="19773" y="1477"/>
                      <a:pt x="19250" y="1456"/>
                      <a:pt x="18706" y="1435"/>
                    </a:cubicBezTo>
                    <a:cubicBezTo>
                      <a:pt x="18266" y="1393"/>
                      <a:pt x="17785" y="1456"/>
                      <a:pt x="17388" y="1163"/>
                    </a:cubicBezTo>
                    <a:cubicBezTo>
                      <a:pt x="17325" y="1121"/>
                      <a:pt x="17178" y="1121"/>
                      <a:pt x="17053" y="1080"/>
                    </a:cubicBezTo>
                    <a:cubicBezTo>
                      <a:pt x="16457" y="1060"/>
                      <a:pt x="15914" y="758"/>
                      <a:pt x="15310" y="758"/>
                    </a:cubicBezTo>
                    <a:cubicBezTo>
                      <a:pt x="15257" y="758"/>
                      <a:pt x="15203" y="761"/>
                      <a:pt x="15149" y="766"/>
                    </a:cubicBezTo>
                    <a:cubicBezTo>
                      <a:pt x="15023" y="766"/>
                      <a:pt x="14898" y="661"/>
                      <a:pt x="14751" y="619"/>
                    </a:cubicBezTo>
                    <a:cubicBezTo>
                      <a:pt x="13942" y="318"/>
                      <a:pt x="13082" y="0"/>
                      <a:pt x="12186" y="0"/>
                    </a:cubicBezTo>
                    <a:close/>
                  </a:path>
                </a:pathLst>
              </a:custGeom>
              <a:solidFill>
                <a:schemeClr val="dk2"/>
              </a:solidFill>
              <a:ln>
                <a:noFill/>
              </a:ln>
            </p:spPr>
            <p:txBody>
              <a:bodyPr spcFirstLastPara="1" wrap="square" lIns="91425" tIns="91425" rIns="91425" bIns="91425" anchor="ctr" anchorCtr="0">
                <a:noAutofit/>
              </a:bodyPr>
              <a:lstStyle/>
              <a:p>
                <a:endParaRPr dirty="0"/>
              </a:p>
            </p:txBody>
          </p:sp>
          <p:sp>
            <p:nvSpPr>
              <p:cNvPr id="298" name="Google Shape;298;p35"/>
              <p:cNvSpPr/>
              <p:nvPr/>
            </p:nvSpPr>
            <p:spPr>
              <a:xfrm>
                <a:off x="6600625" y="2659313"/>
                <a:ext cx="298175" cy="158525"/>
              </a:xfrm>
              <a:custGeom>
                <a:avLst/>
                <a:gdLst/>
                <a:ahLst/>
                <a:cxnLst/>
                <a:rect l="l" t="t" r="r" b="b"/>
                <a:pathLst>
                  <a:path w="11927" h="6341" extrusionOk="0">
                    <a:moveTo>
                      <a:pt x="105" y="231"/>
                    </a:moveTo>
                    <a:cubicBezTo>
                      <a:pt x="942" y="22"/>
                      <a:pt x="1695" y="1"/>
                      <a:pt x="2469" y="43"/>
                    </a:cubicBezTo>
                    <a:cubicBezTo>
                      <a:pt x="4603" y="126"/>
                      <a:pt x="6717" y="168"/>
                      <a:pt x="8851" y="252"/>
                    </a:cubicBezTo>
                    <a:cubicBezTo>
                      <a:pt x="9081" y="252"/>
                      <a:pt x="9332" y="231"/>
                      <a:pt x="9541" y="336"/>
                    </a:cubicBezTo>
                    <a:cubicBezTo>
                      <a:pt x="9981" y="503"/>
                      <a:pt x="10420" y="503"/>
                      <a:pt x="10881" y="545"/>
                    </a:cubicBezTo>
                    <a:cubicBezTo>
                      <a:pt x="11550" y="587"/>
                      <a:pt x="11927" y="1235"/>
                      <a:pt x="11550" y="1821"/>
                    </a:cubicBezTo>
                    <a:cubicBezTo>
                      <a:pt x="11194" y="2386"/>
                      <a:pt x="10776" y="2909"/>
                      <a:pt x="10378" y="3474"/>
                    </a:cubicBezTo>
                    <a:cubicBezTo>
                      <a:pt x="10044" y="3914"/>
                      <a:pt x="9667" y="4353"/>
                      <a:pt x="9332" y="4792"/>
                    </a:cubicBezTo>
                    <a:cubicBezTo>
                      <a:pt x="9165" y="5002"/>
                      <a:pt x="9018" y="5190"/>
                      <a:pt x="8746" y="5274"/>
                    </a:cubicBezTo>
                    <a:cubicBezTo>
                      <a:pt x="8725" y="5274"/>
                      <a:pt x="8704" y="5295"/>
                      <a:pt x="8684" y="5295"/>
                    </a:cubicBezTo>
                    <a:cubicBezTo>
                      <a:pt x="6717" y="6257"/>
                      <a:pt x="6445" y="6341"/>
                      <a:pt x="4290" y="6194"/>
                    </a:cubicBezTo>
                    <a:cubicBezTo>
                      <a:pt x="3411" y="6132"/>
                      <a:pt x="2553" y="5839"/>
                      <a:pt x="2009" y="5064"/>
                    </a:cubicBezTo>
                    <a:cubicBezTo>
                      <a:pt x="1946" y="4981"/>
                      <a:pt x="1842" y="4876"/>
                      <a:pt x="1779" y="4834"/>
                    </a:cubicBezTo>
                    <a:cubicBezTo>
                      <a:pt x="1151" y="4458"/>
                      <a:pt x="858" y="3851"/>
                      <a:pt x="670" y="3202"/>
                    </a:cubicBezTo>
                    <a:cubicBezTo>
                      <a:pt x="565" y="2784"/>
                      <a:pt x="461" y="2365"/>
                      <a:pt x="272" y="2010"/>
                    </a:cubicBezTo>
                    <a:cubicBezTo>
                      <a:pt x="0" y="1424"/>
                      <a:pt x="63" y="838"/>
                      <a:pt x="105" y="23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99" name="Google Shape;299;p35"/>
              <p:cNvSpPr/>
              <p:nvPr/>
            </p:nvSpPr>
            <p:spPr>
              <a:xfrm>
                <a:off x="6389825" y="2591838"/>
                <a:ext cx="192500" cy="152250"/>
              </a:xfrm>
              <a:custGeom>
                <a:avLst/>
                <a:gdLst/>
                <a:ahLst/>
                <a:cxnLst/>
                <a:rect l="l" t="t" r="r" b="b"/>
                <a:pathLst>
                  <a:path w="7700" h="6090" extrusionOk="0">
                    <a:moveTo>
                      <a:pt x="7135" y="2198"/>
                    </a:moveTo>
                    <a:cubicBezTo>
                      <a:pt x="7240" y="1214"/>
                      <a:pt x="6863" y="336"/>
                      <a:pt x="5608" y="105"/>
                    </a:cubicBezTo>
                    <a:cubicBezTo>
                      <a:pt x="5043" y="1"/>
                      <a:pt x="4499" y="43"/>
                      <a:pt x="3975" y="231"/>
                    </a:cubicBezTo>
                    <a:cubicBezTo>
                      <a:pt x="3306" y="64"/>
                      <a:pt x="2574" y="126"/>
                      <a:pt x="1967" y="440"/>
                    </a:cubicBezTo>
                    <a:cubicBezTo>
                      <a:pt x="1214" y="838"/>
                      <a:pt x="816" y="1486"/>
                      <a:pt x="649" y="2240"/>
                    </a:cubicBezTo>
                    <a:cubicBezTo>
                      <a:pt x="607" y="2344"/>
                      <a:pt x="544" y="2470"/>
                      <a:pt x="502" y="2616"/>
                    </a:cubicBezTo>
                    <a:cubicBezTo>
                      <a:pt x="0" y="3934"/>
                      <a:pt x="858" y="5169"/>
                      <a:pt x="2030" y="5692"/>
                    </a:cubicBezTo>
                    <a:lnTo>
                      <a:pt x="2197" y="5776"/>
                    </a:lnTo>
                    <a:lnTo>
                      <a:pt x="2218" y="5776"/>
                    </a:lnTo>
                    <a:lnTo>
                      <a:pt x="2448" y="5859"/>
                    </a:lnTo>
                    <a:cubicBezTo>
                      <a:pt x="2825" y="5964"/>
                      <a:pt x="3243" y="6006"/>
                      <a:pt x="3599" y="5985"/>
                    </a:cubicBezTo>
                    <a:cubicBezTo>
                      <a:pt x="4080" y="6090"/>
                      <a:pt x="4603" y="6069"/>
                      <a:pt x="5147" y="5880"/>
                    </a:cubicBezTo>
                    <a:cubicBezTo>
                      <a:pt x="6716" y="5294"/>
                      <a:pt x="7700" y="3662"/>
                      <a:pt x="7135" y="2198"/>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0" name="Google Shape;300;p35"/>
              <p:cNvSpPr/>
              <p:nvPr/>
            </p:nvSpPr>
            <p:spPr>
              <a:xfrm>
                <a:off x="6912900" y="2581388"/>
                <a:ext cx="176300" cy="194600"/>
              </a:xfrm>
              <a:custGeom>
                <a:avLst/>
                <a:gdLst/>
                <a:ahLst/>
                <a:cxnLst/>
                <a:rect l="l" t="t" r="r" b="b"/>
                <a:pathLst>
                  <a:path w="7052" h="7784" extrusionOk="0">
                    <a:moveTo>
                      <a:pt x="6989" y="3055"/>
                    </a:moveTo>
                    <a:cubicBezTo>
                      <a:pt x="7052" y="879"/>
                      <a:pt x="4688" y="0"/>
                      <a:pt x="2930" y="314"/>
                    </a:cubicBezTo>
                    <a:cubicBezTo>
                      <a:pt x="817" y="712"/>
                      <a:pt x="1" y="2658"/>
                      <a:pt x="649" y="4583"/>
                    </a:cubicBezTo>
                    <a:cubicBezTo>
                      <a:pt x="1277" y="6466"/>
                      <a:pt x="3495" y="7784"/>
                      <a:pt x="5336" y="6675"/>
                    </a:cubicBezTo>
                    <a:cubicBezTo>
                      <a:pt x="6257" y="6089"/>
                      <a:pt x="6822" y="4959"/>
                      <a:pt x="6843" y="3892"/>
                    </a:cubicBezTo>
                    <a:cubicBezTo>
                      <a:pt x="6926" y="3599"/>
                      <a:pt x="6989" y="3327"/>
                      <a:pt x="6989" y="305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01" name="Google Shape;301;p35"/>
              <p:cNvSpPr/>
              <p:nvPr/>
            </p:nvSpPr>
            <p:spPr>
              <a:xfrm>
                <a:off x="5970825" y="1928038"/>
                <a:ext cx="1569800" cy="1667650"/>
              </a:xfrm>
              <a:custGeom>
                <a:avLst/>
                <a:gdLst/>
                <a:ahLst/>
                <a:cxnLst/>
                <a:rect l="l" t="t" r="r" b="b"/>
                <a:pathLst>
                  <a:path w="62792" h="66706" extrusionOk="0">
                    <a:moveTo>
                      <a:pt x="55908" y="19271"/>
                    </a:moveTo>
                    <a:cubicBezTo>
                      <a:pt x="56515" y="20422"/>
                      <a:pt x="57101" y="21552"/>
                      <a:pt x="57687" y="22682"/>
                    </a:cubicBezTo>
                    <a:cubicBezTo>
                      <a:pt x="57980" y="23247"/>
                      <a:pt x="57875" y="23833"/>
                      <a:pt x="57770" y="24439"/>
                    </a:cubicBezTo>
                    <a:cubicBezTo>
                      <a:pt x="57666" y="24879"/>
                      <a:pt x="57477" y="25276"/>
                      <a:pt x="57017" y="25507"/>
                    </a:cubicBezTo>
                    <a:cubicBezTo>
                      <a:pt x="56787" y="25611"/>
                      <a:pt x="56557" y="25862"/>
                      <a:pt x="56368" y="26030"/>
                    </a:cubicBezTo>
                    <a:cubicBezTo>
                      <a:pt x="56013" y="26323"/>
                      <a:pt x="55992" y="26657"/>
                      <a:pt x="56180" y="27013"/>
                    </a:cubicBezTo>
                    <a:cubicBezTo>
                      <a:pt x="56285" y="27264"/>
                      <a:pt x="56410" y="27473"/>
                      <a:pt x="56494" y="27724"/>
                    </a:cubicBezTo>
                    <a:cubicBezTo>
                      <a:pt x="56599" y="28017"/>
                      <a:pt x="56682" y="28331"/>
                      <a:pt x="56787" y="28624"/>
                    </a:cubicBezTo>
                    <a:cubicBezTo>
                      <a:pt x="56829" y="28792"/>
                      <a:pt x="56850" y="29001"/>
                      <a:pt x="56975" y="29168"/>
                    </a:cubicBezTo>
                    <a:cubicBezTo>
                      <a:pt x="57247" y="29482"/>
                      <a:pt x="57268" y="29817"/>
                      <a:pt x="57268" y="30214"/>
                    </a:cubicBezTo>
                    <a:cubicBezTo>
                      <a:pt x="57247" y="30570"/>
                      <a:pt x="57226" y="30947"/>
                      <a:pt x="57247" y="31302"/>
                    </a:cubicBezTo>
                    <a:cubicBezTo>
                      <a:pt x="57310" y="31909"/>
                      <a:pt x="57059" y="32411"/>
                      <a:pt x="56892" y="32955"/>
                    </a:cubicBezTo>
                    <a:cubicBezTo>
                      <a:pt x="56829" y="33081"/>
                      <a:pt x="56724" y="33186"/>
                      <a:pt x="56640" y="33290"/>
                    </a:cubicBezTo>
                    <a:cubicBezTo>
                      <a:pt x="56494" y="33541"/>
                      <a:pt x="56306" y="33750"/>
                      <a:pt x="56159" y="33981"/>
                    </a:cubicBezTo>
                    <a:cubicBezTo>
                      <a:pt x="55657" y="34713"/>
                      <a:pt x="54946" y="35069"/>
                      <a:pt x="54067" y="35048"/>
                    </a:cubicBezTo>
                    <a:cubicBezTo>
                      <a:pt x="53753" y="35048"/>
                      <a:pt x="53439" y="35048"/>
                      <a:pt x="53125" y="35027"/>
                    </a:cubicBezTo>
                    <a:cubicBezTo>
                      <a:pt x="53251" y="35278"/>
                      <a:pt x="53481" y="35257"/>
                      <a:pt x="53690" y="35320"/>
                    </a:cubicBezTo>
                    <a:cubicBezTo>
                      <a:pt x="54381" y="35466"/>
                      <a:pt x="55071" y="35634"/>
                      <a:pt x="55783" y="35696"/>
                    </a:cubicBezTo>
                    <a:cubicBezTo>
                      <a:pt x="56682" y="35843"/>
                      <a:pt x="57352" y="36282"/>
                      <a:pt x="58000" y="36847"/>
                    </a:cubicBezTo>
                    <a:cubicBezTo>
                      <a:pt x="58105" y="36931"/>
                      <a:pt x="58189" y="37098"/>
                      <a:pt x="58189" y="37224"/>
                    </a:cubicBezTo>
                    <a:cubicBezTo>
                      <a:pt x="58210" y="37475"/>
                      <a:pt x="58210" y="37747"/>
                      <a:pt x="58168" y="37977"/>
                    </a:cubicBezTo>
                    <a:cubicBezTo>
                      <a:pt x="57896" y="39337"/>
                      <a:pt x="58042" y="40697"/>
                      <a:pt x="58063" y="42078"/>
                    </a:cubicBezTo>
                    <a:cubicBezTo>
                      <a:pt x="58252" y="42141"/>
                      <a:pt x="58398" y="42162"/>
                      <a:pt x="58524" y="42245"/>
                    </a:cubicBezTo>
                    <a:cubicBezTo>
                      <a:pt x="58796" y="42371"/>
                      <a:pt x="59047" y="42476"/>
                      <a:pt x="59256" y="42664"/>
                    </a:cubicBezTo>
                    <a:cubicBezTo>
                      <a:pt x="60177" y="43543"/>
                      <a:pt x="61097" y="44442"/>
                      <a:pt x="61725" y="45572"/>
                    </a:cubicBezTo>
                    <a:cubicBezTo>
                      <a:pt x="62018" y="46095"/>
                      <a:pt x="62248" y="46639"/>
                      <a:pt x="62248" y="47246"/>
                    </a:cubicBezTo>
                    <a:cubicBezTo>
                      <a:pt x="62248" y="47414"/>
                      <a:pt x="62269" y="47623"/>
                      <a:pt x="62311" y="47811"/>
                    </a:cubicBezTo>
                    <a:cubicBezTo>
                      <a:pt x="62792" y="49485"/>
                      <a:pt x="62353" y="51012"/>
                      <a:pt x="61432" y="52414"/>
                    </a:cubicBezTo>
                    <a:cubicBezTo>
                      <a:pt x="61118" y="52917"/>
                      <a:pt x="60679" y="53335"/>
                      <a:pt x="60281" y="53774"/>
                    </a:cubicBezTo>
                    <a:cubicBezTo>
                      <a:pt x="59946" y="54151"/>
                      <a:pt x="59549" y="54486"/>
                      <a:pt x="59172" y="54841"/>
                    </a:cubicBezTo>
                    <a:cubicBezTo>
                      <a:pt x="58712" y="55323"/>
                      <a:pt x="58231" y="55762"/>
                      <a:pt x="57603" y="55992"/>
                    </a:cubicBezTo>
                    <a:cubicBezTo>
                      <a:pt x="57352" y="56097"/>
                      <a:pt x="57184" y="56264"/>
                      <a:pt x="57122" y="56557"/>
                    </a:cubicBezTo>
                    <a:cubicBezTo>
                      <a:pt x="57017" y="56892"/>
                      <a:pt x="56850" y="57227"/>
                      <a:pt x="56703" y="57562"/>
                    </a:cubicBezTo>
                    <a:cubicBezTo>
                      <a:pt x="56452" y="58168"/>
                      <a:pt x="56410" y="58775"/>
                      <a:pt x="56410" y="59403"/>
                    </a:cubicBezTo>
                    <a:cubicBezTo>
                      <a:pt x="56410" y="60365"/>
                      <a:pt x="56389" y="61328"/>
                      <a:pt x="56347" y="62311"/>
                    </a:cubicBezTo>
                    <a:cubicBezTo>
                      <a:pt x="56347" y="62730"/>
                      <a:pt x="56327" y="63148"/>
                      <a:pt x="56180" y="63567"/>
                    </a:cubicBezTo>
                    <a:cubicBezTo>
                      <a:pt x="56034" y="63922"/>
                      <a:pt x="56096" y="64341"/>
                      <a:pt x="56096" y="64738"/>
                    </a:cubicBezTo>
                    <a:cubicBezTo>
                      <a:pt x="56075" y="65031"/>
                      <a:pt x="56138" y="65303"/>
                      <a:pt x="55887" y="65513"/>
                    </a:cubicBezTo>
                    <a:cubicBezTo>
                      <a:pt x="55511" y="65805"/>
                      <a:pt x="55301" y="66308"/>
                      <a:pt x="54736" y="66308"/>
                    </a:cubicBezTo>
                    <a:cubicBezTo>
                      <a:pt x="54506" y="66308"/>
                      <a:pt x="54234" y="66412"/>
                      <a:pt x="54004" y="66517"/>
                    </a:cubicBezTo>
                    <a:cubicBezTo>
                      <a:pt x="53669" y="66663"/>
                      <a:pt x="53355" y="66705"/>
                      <a:pt x="53021" y="66559"/>
                    </a:cubicBezTo>
                    <a:cubicBezTo>
                      <a:pt x="52518" y="66391"/>
                      <a:pt x="52016" y="66349"/>
                      <a:pt x="51493" y="66349"/>
                    </a:cubicBezTo>
                    <a:cubicBezTo>
                      <a:pt x="47832" y="66308"/>
                      <a:pt x="44170" y="66224"/>
                      <a:pt x="40508" y="66182"/>
                    </a:cubicBezTo>
                    <a:cubicBezTo>
                      <a:pt x="39776" y="66182"/>
                      <a:pt x="39023" y="66182"/>
                      <a:pt x="38290" y="66245"/>
                    </a:cubicBezTo>
                    <a:cubicBezTo>
                      <a:pt x="37244" y="66349"/>
                      <a:pt x="36198" y="66349"/>
                      <a:pt x="35152" y="66329"/>
                    </a:cubicBezTo>
                    <a:cubicBezTo>
                      <a:pt x="34545" y="66329"/>
                      <a:pt x="33938" y="66308"/>
                      <a:pt x="33373" y="66308"/>
                    </a:cubicBezTo>
                    <a:cubicBezTo>
                      <a:pt x="32871" y="66308"/>
                      <a:pt x="32348" y="66391"/>
                      <a:pt x="31846" y="66412"/>
                    </a:cubicBezTo>
                    <a:cubicBezTo>
                      <a:pt x="31281" y="66433"/>
                      <a:pt x="30737" y="66496"/>
                      <a:pt x="30151" y="66496"/>
                    </a:cubicBezTo>
                    <a:cubicBezTo>
                      <a:pt x="23832" y="66391"/>
                      <a:pt x="17492" y="66287"/>
                      <a:pt x="11173" y="66140"/>
                    </a:cubicBezTo>
                    <a:cubicBezTo>
                      <a:pt x="10650" y="66140"/>
                      <a:pt x="10148" y="66140"/>
                      <a:pt x="9646" y="66308"/>
                    </a:cubicBezTo>
                    <a:cubicBezTo>
                      <a:pt x="9458" y="66349"/>
                      <a:pt x="9248" y="66391"/>
                      <a:pt x="9081" y="66391"/>
                    </a:cubicBezTo>
                    <a:cubicBezTo>
                      <a:pt x="8349" y="66391"/>
                      <a:pt x="7616" y="66349"/>
                      <a:pt x="6842" y="66349"/>
                    </a:cubicBezTo>
                    <a:cubicBezTo>
                      <a:pt x="6487" y="66349"/>
                      <a:pt x="6173" y="66245"/>
                      <a:pt x="5963" y="65931"/>
                    </a:cubicBezTo>
                    <a:cubicBezTo>
                      <a:pt x="5691" y="65575"/>
                      <a:pt x="5440" y="65178"/>
                      <a:pt x="5252" y="64780"/>
                    </a:cubicBezTo>
                    <a:cubicBezTo>
                      <a:pt x="5064" y="64425"/>
                      <a:pt x="5022" y="64027"/>
                      <a:pt x="5022" y="63629"/>
                    </a:cubicBezTo>
                    <a:cubicBezTo>
                      <a:pt x="5043" y="62751"/>
                      <a:pt x="5043" y="61893"/>
                      <a:pt x="5064" y="60993"/>
                    </a:cubicBezTo>
                    <a:cubicBezTo>
                      <a:pt x="5064" y="60888"/>
                      <a:pt x="5064" y="60763"/>
                      <a:pt x="5106" y="60658"/>
                    </a:cubicBezTo>
                    <a:cubicBezTo>
                      <a:pt x="5440" y="59445"/>
                      <a:pt x="5273" y="58168"/>
                      <a:pt x="5587" y="56934"/>
                    </a:cubicBezTo>
                    <a:cubicBezTo>
                      <a:pt x="5629" y="56829"/>
                      <a:pt x="5670" y="56704"/>
                      <a:pt x="5629" y="56599"/>
                    </a:cubicBezTo>
                    <a:cubicBezTo>
                      <a:pt x="5336" y="55930"/>
                      <a:pt x="5524" y="55197"/>
                      <a:pt x="5482" y="54507"/>
                    </a:cubicBezTo>
                    <a:cubicBezTo>
                      <a:pt x="5482" y="54360"/>
                      <a:pt x="5461" y="54172"/>
                      <a:pt x="5461" y="53984"/>
                    </a:cubicBezTo>
                    <a:cubicBezTo>
                      <a:pt x="5315" y="53942"/>
                      <a:pt x="5147" y="53879"/>
                      <a:pt x="5001" y="53795"/>
                    </a:cubicBezTo>
                    <a:cubicBezTo>
                      <a:pt x="4813" y="53733"/>
                      <a:pt x="4624" y="53649"/>
                      <a:pt x="4499" y="53523"/>
                    </a:cubicBezTo>
                    <a:cubicBezTo>
                      <a:pt x="4185" y="53209"/>
                      <a:pt x="3808" y="53021"/>
                      <a:pt x="3390" y="52854"/>
                    </a:cubicBezTo>
                    <a:cubicBezTo>
                      <a:pt x="2511" y="52519"/>
                      <a:pt x="1716" y="51996"/>
                      <a:pt x="1088" y="51284"/>
                    </a:cubicBezTo>
                    <a:cubicBezTo>
                      <a:pt x="251" y="50385"/>
                      <a:pt x="0" y="49255"/>
                      <a:pt x="314" y="48041"/>
                    </a:cubicBezTo>
                    <a:cubicBezTo>
                      <a:pt x="419" y="47665"/>
                      <a:pt x="565" y="47288"/>
                      <a:pt x="712" y="46932"/>
                    </a:cubicBezTo>
                    <a:cubicBezTo>
                      <a:pt x="753" y="46828"/>
                      <a:pt x="774" y="46681"/>
                      <a:pt x="858" y="46619"/>
                    </a:cubicBezTo>
                    <a:cubicBezTo>
                      <a:pt x="1590" y="45886"/>
                      <a:pt x="2093" y="44903"/>
                      <a:pt x="3055" y="44380"/>
                    </a:cubicBezTo>
                    <a:cubicBezTo>
                      <a:pt x="3390" y="44212"/>
                      <a:pt x="3683" y="43898"/>
                      <a:pt x="3997" y="43647"/>
                    </a:cubicBezTo>
                    <a:cubicBezTo>
                      <a:pt x="4645" y="43187"/>
                      <a:pt x="5336" y="42810"/>
                      <a:pt x="6110" y="42580"/>
                    </a:cubicBezTo>
                    <a:cubicBezTo>
                      <a:pt x="6152" y="42350"/>
                      <a:pt x="6173" y="42162"/>
                      <a:pt x="6194" y="41973"/>
                    </a:cubicBezTo>
                    <a:lnTo>
                      <a:pt x="6361" y="40718"/>
                    </a:lnTo>
                    <a:cubicBezTo>
                      <a:pt x="6403" y="40383"/>
                      <a:pt x="6466" y="40048"/>
                      <a:pt x="6466" y="39714"/>
                    </a:cubicBezTo>
                    <a:cubicBezTo>
                      <a:pt x="6487" y="38898"/>
                      <a:pt x="6528" y="38061"/>
                      <a:pt x="6507" y="37245"/>
                    </a:cubicBezTo>
                    <a:cubicBezTo>
                      <a:pt x="6507" y="36575"/>
                      <a:pt x="6842" y="35989"/>
                      <a:pt x="6926" y="35341"/>
                    </a:cubicBezTo>
                    <a:cubicBezTo>
                      <a:pt x="6947" y="35215"/>
                      <a:pt x="7156" y="35048"/>
                      <a:pt x="7303" y="35048"/>
                    </a:cubicBezTo>
                    <a:cubicBezTo>
                      <a:pt x="7888" y="34964"/>
                      <a:pt x="8495" y="34797"/>
                      <a:pt x="9144" y="34839"/>
                    </a:cubicBezTo>
                    <a:cubicBezTo>
                      <a:pt x="9834" y="34901"/>
                      <a:pt x="10504" y="34839"/>
                      <a:pt x="11236" y="34859"/>
                    </a:cubicBezTo>
                    <a:cubicBezTo>
                      <a:pt x="11236" y="34211"/>
                      <a:pt x="11487" y="33688"/>
                      <a:pt x="11759" y="33186"/>
                    </a:cubicBezTo>
                    <a:cubicBezTo>
                      <a:pt x="11550" y="32830"/>
                      <a:pt x="11404" y="32495"/>
                      <a:pt x="11173" y="32139"/>
                    </a:cubicBezTo>
                    <a:cubicBezTo>
                      <a:pt x="10713" y="31491"/>
                      <a:pt x="10295" y="30842"/>
                      <a:pt x="10127" y="30047"/>
                    </a:cubicBezTo>
                    <a:cubicBezTo>
                      <a:pt x="10023" y="29629"/>
                      <a:pt x="9667" y="29273"/>
                      <a:pt x="9500" y="28854"/>
                    </a:cubicBezTo>
                    <a:cubicBezTo>
                      <a:pt x="9332" y="28478"/>
                      <a:pt x="9186" y="28122"/>
                      <a:pt x="9102" y="27724"/>
                    </a:cubicBezTo>
                    <a:cubicBezTo>
                      <a:pt x="8914" y="26867"/>
                      <a:pt x="8621" y="26030"/>
                      <a:pt x="8704" y="25130"/>
                    </a:cubicBezTo>
                    <a:cubicBezTo>
                      <a:pt x="8725" y="24921"/>
                      <a:pt x="8704" y="24753"/>
                      <a:pt x="8767" y="24544"/>
                    </a:cubicBezTo>
                    <a:cubicBezTo>
                      <a:pt x="8976" y="23561"/>
                      <a:pt x="9207" y="22598"/>
                      <a:pt x="9416" y="21636"/>
                    </a:cubicBezTo>
                    <a:cubicBezTo>
                      <a:pt x="9520" y="21217"/>
                      <a:pt x="9709" y="20841"/>
                      <a:pt x="9960" y="20506"/>
                    </a:cubicBezTo>
                    <a:cubicBezTo>
                      <a:pt x="10232" y="20150"/>
                      <a:pt x="10462" y="19753"/>
                      <a:pt x="10692" y="19376"/>
                    </a:cubicBezTo>
                    <a:cubicBezTo>
                      <a:pt x="10797" y="19229"/>
                      <a:pt x="10880" y="19020"/>
                      <a:pt x="11006" y="18895"/>
                    </a:cubicBezTo>
                    <a:cubicBezTo>
                      <a:pt x="11508" y="18309"/>
                      <a:pt x="12031" y="17765"/>
                      <a:pt x="12533" y="17179"/>
                    </a:cubicBezTo>
                    <a:cubicBezTo>
                      <a:pt x="12533" y="17116"/>
                      <a:pt x="12554" y="17033"/>
                      <a:pt x="12554" y="17012"/>
                    </a:cubicBezTo>
                    <a:cubicBezTo>
                      <a:pt x="12031" y="16196"/>
                      <a:pt x="12178" y="15296"/>
                      <a:pt x="12241" y="14438"/>
                    </a:cubicBezTo>
                    <a:cubicBezTo>
                      <a:pt x="12241" y="14250"/>
                      <a:pt x="12324" y="14040"/>
                      <a:pt x="12429" y="13894"/>
                    </a:cubicBezTo>
                    <a:cubicBezTo>
                      <a:pt x="12701" y="13455"/>
                      <a:pt x="13015" y="12994"/>
                      <a:pt x="13370" y="12576"/>
                    </a:cubicBezTo>
                    <a:cubicBezTo>
                      <a:pt x="13496" y="12408"/>
                      <a:pt x="13705" y="12262"/>
                      <a:pt x="13831" y="12115"/>
                    </a:cubicBezTo>
                    <a:cubicBezTo>
                      <a:pt x="14730" y="11069"/>
                      <a:pt x="15881" y="10421"/>
                      <a:pt x="17053" y="9793"/>
                    </a:cubicBezTo>
                    <a:cubicBezTo>
                      <a:pt x="17262" y="9688"/>
                      <a:pt x="17471" y="9626"/>
                      <a:pt x="17681" y="9521"/>
                    </a:cubicBezTo>
                    <a:cubicBezTo>
                      <a:pt x="17827" y="9479"/>
                      <a:pt x="17995" y="9416"/>
                      <a:pt x="18141" y="9333"/>
                    </a:cubicBezTo>
                    <a:cubicBezTo>
                      <a:pt x="18225" y="9312"/>
                      <a:pt x="18287" y="9228"/>
                      <a:pt x="18350" y="9186"/>
                    </a:cubicBezTo>
                    <a:cubicBezTo>
                      <a:pt x="18497" y="8579"/>
                      <a:pt x="18622" y="7973"/>
                      <a:pt x="18769" y="7387"/>
                    </a:cubicBezTo>
                    <a:cubicBezTo>
                      <a:pt x="18957" y="6696"/>
                      <a:pt x="19334" y="6152"/>
                      <a:pt x="19794" y="5629"/>
                    </a:cubicBezTo>
                    <a:cubicBezTo>
                      <a:pt x="20526" y="4834"/>
                      <a:pt x="21384" y="4185"/>
                      <a:pt x="22326" y="3662"/>
                    </a:cubicBezTo>
                    <a:cubicBezTo>
                      <a:pt x="23037" y="3265"/>
                      <a:pt x="23832" y="3118"/>
                      <a:pt x="24606" y="3014"/>
                    </a:cubicBezTo>
                    <a:cubicBezTo>
                      <a:pt x="25401" y="2888"/>
                      <a:pt x="26176" y="2784"/>
                      <a:pt x="26992" y="2993"/>
                    </a:cubicBezTo>
                    <a:cubicBezTo>
                      <a:pt x="27306" y="3056"/>
                      <a:pt x="27557" y="2930"/>
                      <a:pt x="27745" y="2721"/>
                    </a:cubicBezTo>
                    <a:cubicBezTo>
                      <a:pt x="28289" y="2051"/>
                      <a:pt x="29105" y="1696"/>
                      <a:pt x="29733" y="1131"/>
                    </a:cubicBezTo>
                    <a:cubicBezTo>
                      <a:pt x="29900" y="1005"/>
                      <a:pt x="30130" y="921"/>
                      <a:pt x="30360" y="859"/>
                    </a:cubicBezTo>
                    <a:cubicBezTo>
                      <a:pt x="31072" y="628"/>
                      <a:pt x="31783" y="419"/>
                      <a:pt x="32474" y="189"/>
                    </a:cubicBezTo>
                    <a:cubicBezTo>
                      <a:pt x="32850" y="63"/>
                      <a:pt x="33185" y="1"/>
                      <a:pt x="33583" y="22"/>
                    </a:cubicBezTo>
                    <a:cubicBezTo>
                      <a:pt x="34399" y="63"/>
                      <a:pt x="35236" y="84"/>
                      <a:pt x="36031" y="63"/>
                    </a:cubicBezTo>
                    <a:cubicBezTo>
                      <a:pt x="36491" y="63"/>
                      <a:pt x="36868" y="189"/>
                      <a:pt x="37244" y="398"/>
                    </a:cubicBezTo>
                    <a:cubicBezTo>
                      <a:pt x="37767" y="712"/>
                      <a:pt x="38311" y="1026"/>
                      <a:pt x="38855" y="1361"/>
                    </a:cubicBezTo>
                    <a:cubicBezTo>
                      <a:pt x="39588" y="1800"/>
                      <a:pt x="40048" y="2512"/>
                      <a:pt x="40404" y="3244"/>
                    </a:cubicBezTo>
                    <a:cubicBezTo>
                      <a:pt x="40508" y="3453"/>
                      <a:pt x="40487" y="3746"/>
                      <a:pt x="40508" y="3997"/>
                    </a:cubicBezTo>
                    <a:cubicBezTo>
                      <a:pt x="41617" y="3892"/>
                      <a:pt x="42663" y="3976"/>
                      <a:pt x="43731" y="3976"/>
                    </a:cubicBezTo>
                    <a:cubicBezTo>
                      <a:pt x="44777" y="3976"/>
                      <a:pt x="45823" y="3997"/>
                      <a:pt x="46869" y="4039"/>
                    </a:cubicBezTo>
                    <a:cubicBezTo>
                      <a:pt x="47057" y="4039"/>
                      <a:pt x="47267" y="4060"/>
                      <a:pt x="47434" y="4102"/>
                    </a:cubicBezTo>
                    <a:cubicBezTo>
                      <a:pt x="47915" y="4248"/>
                      <a:pt x="48355" y="4395"/>
                      <a:pt x="48836" y="4520"/>
                    </a:cubicBezTo>
                    <a:cubicBezTo>
                      <a:pt x="49296" y="4667"/>
                      <a:pt x="49715" y="4897"/>
                      <a:pt x="50049" y="5253"/>
                    </a:cubicBezTo>
                    <a:cubicBezTo>
                      <a:pt x="50301" y="5525"/>
                      <a:pt x="50614" y="5776"/>
                      <a:pt x="50782" y="6069"/>
                    </a:cubicBezTo>
                    <a:cubicBezTo>
                      <a:pt x="51179" y="6675"/>
                      <a:pt x="51493" y="7303"/>
                      <a:pt x="51410" y="8056"/>
                    </a:cubicBezTo>
                    <a:cubicBezTo>
                      <a:pt x="51368" y="8496"/>
                      <a:pt x="51410" y="8977"/>
                      <a:pt x="51389" y="9416"/>
                    </a:cubicBezTo>
                    <a:cubicBezTo>
                      <a:pt x="51389" y="9688"/>
                      <a:pt x="51493" y="9856"/>
                      <a:pt x="51702" y="10002"/>
                    </a:cubicBezTo>
                    <a:cubicBezTo>
                      <a:pt x="51995" y="10170"/>
                      <a:pt x="52309" y="10337"/>
                      <a:pt x="52602" y="10483"/>
                    </a:cubicBezTo>
                    <a:cubicBezTo>
                      <a:pt x="52958" y="10672"/>
                      <a:pt x="53293" y="10860"/>
                      <a:pt x="53565" y="11174"/>
                    </a:cubicBezTo>
                    <a:cubicBezTo>
                      <a:pt x="53648" y="11258"/>
                      <a:pt x="53711" y="11362"/>
                      <a:pt x="53816" y="11404"/>
                    </a:cubicBezTo>
                    <a:cubicBezTo>
                      <a:pt x="54632" y="11885"/>
                      <a:pt x="55176" y="12618"/>
                      <a:pt x="55741" y="13308"/>
                    </a:cubicBezTo>
                    <a:cubicBezTo>
                      <a:pt x="55908" y="13559"/>
                      <a:pt x="56117" y="13810"/>
                      <a:pt x="56327" y="14020"/>
                    </a:cubicBezTo>
                    <a:cubicBezTo>
                      <a:pt x="56724" y="14459"/>
                      <a:pt x="56954" y="14961"/>
                      <a:pt x="56933" y="15568"/>
                    </a:cubicBezTo>
                    <a:cubicBezTo>
                      <a:pt x="56912" y="16028"/>
                      <a:pt x="56912" y="16530"/>
                      <a:pt x="56912" y="17012"/>
                    </a:cubicBezTo>
                    <a:cubicBezTo>
                      <a:pt x="56912" y="17430"/>
                      <a:pt x="56808" y="17786"/>
                      <a:pt x="56599" y="18121"/>
                    </a:cubicBezTo>
                    <a:cubicBezTo>
                      <a:pt x="56410" y="18518"/>
                      <a:pt x="56180" y="18853"/>
                      <a:pt x="55908" y="19271"/>
                    </a:cubicBezTo>
                    <a:close/>
                    <a:moveTo>
                      <a:pt x="10441" y="62646"/>
                    </a:moveTo>
                    <a:cubicBezTo>
                      <a:pt x="10860" y="62646"/>
                      <a:pt x="11215" y="62646"/>
                      <a:pt x="11592" y="62667"/>
                    </a:cubicBezTo>
                    <a:cubicBezTo>
                      <a:pt x="12450" y="62730"/>
                      <a:pt x="13329" y="62541"/>
                      <a:pt x="14165" y="62939"/>
                    </a:cubicBezTo>
                    <a:cubicBezTo>
                      <a:pt x="14228" y="62960"/>
                      <a:pt x="14270" y="62960"/>
                      <a:pt x="14333" y="62960"/>
                    </a:cubicBezTo>
                    <a:cubicBezTo>
                      <a:pt x="15588" y="62939"/>
                      <a:pt x="16823" y="63106"/>
                      <a:pt x="18057" y="62876"/>
                    </a:cubicBezTo>
                    <a:cubicBezTo>
                      <a:pt x="18413" y="62834"/>
                      <a:pt x="18748" y="62792"/>
                      <a:pt x="19083" y="62792"/>
                    </a:cubicBezTo>
                    <a:cubicBezTo>
                      <a:pt x="20066" y="62792"/>
                      <a:pt x="21028" y="62834"/>
                      <a:pt x="21991" y="62855"/>
                    </a:cubicBezTo>
                    <a:cubicBezTo>
                      <a:pt x="22221" y="62855"/>
                      <a:pt x="22451" y="62855"/>
                      <a:pt x="22640" y="62960"/>
                    </a:cubicBezTo>
                    <a:cubicBezTo>
                      <a:pt x="23037" y="63148"/>
                      <a:pt x="23393" y="63148"/>
                      <a:pt x="23811" y="63148"/>
                    </a:cubicBezTo>
                    <a:cubicBezTo>
                      <a:pt x="26615" y="63190"/>
                      <a:pt x="29440" y="63253"/>
                      <a:pt x="32243" y="63295"/>
                    </a:cubicBezTo>
                    <a:cubicBezTo>
                      <a:pt x="33708" y="63316"/>
                      <a:pt x="35194" y="63357"/>
                      <a:pt x="36658" y="63378"/>
                    </a:cubicBezTo>
                    <a:cubicBezTo>
                      <a:pt x="37119" y="63378"/>
                      <a:pt x="37579" y="63357"/>
                      <a:pt x="38018" y="63378"/>
                    </a:cubicBezTo>
                    <a:cubicBezTo>
                      <a:pt x="39588" y="63399"/>
                      <a:pt x="41136" y="63462"/>
                      <a:pt x="42705" y="63504"/>
                    </a:cubicBezTo>
                    <a:cubicBezTo>
                      <a:pt x="43249" y="63525"/>
                      <a:pt x="43772" y="63567"/>
                      <a:pt x="44337" y="63567"/>
                    </a:cubicBezTo>
                    <a:cubicBezTo>
                      <a:pt x="44881" y="63567"/>
                      <a:pt x="45425" y="63671"/>
                      <a:pt x="45928" y="63525"/>
                    </a:cubicBezTo>
                    <a:cubicBezTo>
                      <a:pt x="46451" y="63399"/>
                      <a:pt x="46911" y="63378"/>
                      <a:pt x="47434" y="63399"/>
                    </a:cubicBezTo>
                    <a:cubicBezTo>
                      <a:pt x="48313" y="63399"/>
                      <a:pt x="49150" y="63462"/>
                      <a:pt x="50008" y="63462"/>
                    </a:cubicBezTo>
                    <a:cubicBezTo>
                      <a:pt x="50238" y="63462"/>
                      <a:pt x="50468" y="63462"/>
                      <a:pt x="50656" y="63378"/>
                    </a:cubicBezTo>
                    <a:cubicBezTo>
                      <a:pt x="50991" y="63253"/>
                      <a:pt x="51305" y="63253"/>
                      <a:pt x="51661" y="63253"/>
                    </a:cubicBezTo>
                    <a:cubicBezTo>
                      <a:pt x="51995" y="63274"/>
                      <a:pt x="52309" y="63295"/>
                      <a:pt x="52665" y="63316"/>
                    </a:cubicBezTo>
                    <a:cubicBezTo>
                      <a:pt x="52853" y="63044"/>
                      <a:pt x="52790" y="62730"/>
                      <a:pt x="52832" y="62416"/>
                    </a:cubicBezTo>
                    <a:cubicBezTo>
                      <a:pt x="52853" y="62039"/>
                      <a:pt x="52770" y="61642"/>
                      <a:pt x="52895" y="61307"/>
                    </a:cubicBezTo>
                    <a:cubicBezTo>
                      <a:pt x="53104" y="60763"/>
                      <a:pt x="53104" y="60219"/>
                      <a:pt x="53146" y="59633"/>
                    </a:cubicBezTo>
                    <a:cubicBezTo>
                      <a:pt x="53167" y="59068"/>
                      <a:pt x="53083" y="58503"/>
                      <a:pt x="53397" y="57980"/>
                    </a:cubicBezTo>
                    <a:cubicBezTo>
                      <a:pt x="53460" y="57875"/>
                      <a:pt x="53460" y="57708"/>
                      <a:pt x="53460" y="57562"/>
                    </a:cubicBezTo>
                    <a:cubicBezTo>
                      <a:pt x="53502" y="56683"/>
                      <a:pt x="53502" y="56683"/>
                      <a:pt x="53062" y="56034"/>
                    </a:cubicBezTo>
                    <a:lnTo>
                      <a:pt x="53062" y="55950"/>
                    </a:lnTo>
                    <a:cubicBezTo>
                      <a:pt x="53146" y="55867"/>
                      <a:pt x="53188" y="55762"/>
                      <a:pt x="53272" y="55678"/>
                    </a:cubicBezTo>
                    <a:cubicBezTo>
                      <a:pt x="53669" y="55239"/>
                      <a:pt x="53586" y="54883"/>
                      <a:pt x="53083" y="54611"/>
                    </a:cubicBezTo>
                    <a:cubicBezTo>
                      <a:pt x="52895" y="54507"/>
                      <a:pt x="52644" y="54486"/>
                      <a:pt x="52581" y="54193"/>
                    </a:cubicBezTo>
                    <a:cubicBezTo>
                      <a:pt x="52749" y="53753"/>
                      <a:pt x="53251" y="53963"/>
                      <a:pt x="53481" y="53774"/>
                    </a:cubicBezTo>
                    <a:cubicBezTo>
                      <a:pt x="53774" y="53021"/>
                      <a:pt x="53816" y="52310"/>
                      <a:pt x="53816" y="51556"/>
                    </a:cubicBezTo>
                    <a:cubicBezTo>
                      <a:pt x="53816" y="50803"/>
                      <a:pt x="53816" y="50008"/>
                      <a:pt x="53879" y="49255"/>
                    </a:cubicBezTo>
                    <a:cubicBezTo>
                      <a:pt x="53920" y="48334"/>
                      <a:pt x="53941" y="47414"/>
                      <a:pt x="54088" y="46535"/>
                    </a:cubicBezTo>
                    <a:cubicBezTo>
                      <a:pt x="54339" y="44882"/>
                      <a:pt x="54339" y="43271"/>
                      <a:pt x="54297" y="41618"/>
                    </a:cubicBezTo>
                    <a:cubicBezTo>
                      <a:pt x="54255" y="41074"/>
                      <a:pt x="54213" y="40488"/>
                      <a:pt x="54151" y="39965"/>
                    </a:cubicBezTo>
                    <a:cubicBezTo>
                      <a:pt x="53732" y="39839"/>
                      <a:pt x="53397" y="39672"/>
                      <a:pt x="53062" y="39651"/>
                    </a:cubicBezTo>
                    <a:cubicBezTo>
                      <a:pt x="52351" y="39567"/>
                      <a:pt x="51702" y="39316"/>
                      <a:pt x="51012" y="39128"/>
                    </a:cubicBezTo>
                    <a:cubicBezTo>
                      <a:pt x="49380" y="38668"/>
                      <a:pt x="49233" y="38500"/>
                      <a:pt x="47392" y="38500"/>
                    </a:cubicBezTo>
                    <a:cubicBezTo>
                      <a:pt x="46597" y="38500"/>
                      <a:pt x="45781" y="38479"/>
                      <a:pt x="45007" y="38479"/>
                    </a:cubicBezTo>
                    <a:cubicBezTo>
                      <a:pt x="44400" y="38479"/>
                      <a:pt x="43835" y="38416"/>
                      <a:pt x="43249" y="38249"/>
                    </a:cubicBezTo>
                    <a:cubicBezTo>
                      <a:pt x="43040" y="38186"/>
                      <a:pt x="42810" y="38144"/>
                      <a:pt x="42580" y="38144"/>
                    </a:cubicBezTo>
                    <a:lnTo>
                      <a:pt x="38562" y="38061"/>
                    </a:lnTo>
                    <a:cubicBezTo>
                      <a:pt x="38332" y="38061"/>
                      <a:pt x="38102" y="38061"/>
                      <a:pt x="37893" y="38144"/>
                    </a:cubicBezTo>
                    <a:cubicBezTo>
                      <a:pt x="36972" y="38416"/>
                      <a:pt x="36114" y="38814"/>
                      <a:pt x="35110" y="38877"/>
                    </a:cubicBezTo>
                    <a:cubicBezTo>
                      <a:pt x="34671" y="39107"/>
                      <a:pt x="34168" y="39044"/>
                      <a:pt x="33708" y="39023"/>
                    </a:cubicBezTo>
                    <a:cubicBezTo>
                      <a:pt x="33122" y="39023"/>
                      <a:pt x="32578" y="38981"/>
                      <a:pt x="32013" y="38981"/>
                    </a:cubicBezTo>
                    <a:cubicBezTo>
                      <a:pt x="31720" y="38981"/>
                      <a:pt x="31427" y="38940"/>
                      <a:pt x="31176" y="39023"/>
                    </a:cubicBezTo>
                    <a:cubicBezTo>
                      <a:pt x="30821" y="39128"/>
                      <a:pt x="30507" y="39128"/>
                      <a:pt x="30172" y="39128"/>
                    </a:cubicBezTo>
                    <a:cubicBezTo>
                      <a:pt x="29628" y="39128"/>
                      <a:pt x="29105" y="39107"/>
                      <a:pt x="28561" y="39086"/>
                    </a:cubicBezTo>
                    <a:cubicBezTo>
                      <a:pt x="28101" y="39044"/>
                      <a:pt x="27640" y="39107"/>
                      <a:pt x="27243" y="38814"/>
                    </a:cubicBezTo>
                    <a:cubicBezTo>
                      <a:pt x="27159" y="38772"/>
                      <a:pt x="27034" y="38772"/>
                      <a:pt x="26908" y="38730"/>
                    </a:cubicBezTo>
                    <a:cubicBezTo>
                      <a:pt x="26259" y="38709"/>
                      <a:pt x="25673" y="38354"/>
                      <a:pt x="25004" y="38416"/>
                    </a:cubicBezTo>
                    <a:cubicBezTo>
                      <a:pt x="24857" y="38416"/>
                      <a:pt x="24732" y="38312"/>
                      <a:pt x="24606" y="38270"/>
                    </a:cubicBezTo>
                    <a:cubicBezTo>
                      <a:pt x="23686" y="37935"/>
                      <a:pt x="22744" y="37580"/>
                      <a:pt x="21719" y="37663"/>
                    </a:cubicBezTo>
                    <a:cubicBezTo>
                      <a:pt x="21384" y="37684"/>
                      <a:pt x="21049" y="37663"/>
                      <a:pt x="20715" y="37663"/>
                    </a:cubicBezTo>
                    <a:cubicBezTo>
                      <a:pt x="20003" y="37663"/>
                      <a:pt x="19292" y="37831"/>
                      <a:pt x="18664" y="38103"/>
                    </a:cubicBezTo>
                    <a:cubicBezTo>
                      <a:pt x="18246" y="38291"/>
                      <a:pt x="17827" y="38375"/>
                      <a:pt x="17367" y="38375"/>
                    </a:cubicBezTo>
                    <a:cubicBezTo>
                      <a:pt x="15735" y="38312"/>
                      <a:pt x="14124" y="38312"/>
                      <a:pt x="12513" y="38270"/>
                    </a:cubicBezTo>
                    <a:cubicBezTo>
                      <a:pt x="11843" y="38249"/>
                      <a:pt x="11215" y="38500"/>
                      <a:pt x="10525" y="38626"/>
                    </a:cubicBezTo>
                    <a:cubicBezTo>
                      <a:pt x="10483" y="38626"/>
                      <a:pt x="10462" y="38709"/>
                      <a:pt x="10420" y="38730"/>
                    </a:cubicBezTo>
                    <a:cubicBezTo>
                      <a:pt x="10420" y="39232"/>
                      <a:pt x="10399" y="39714"/>
                      <a:pt x="10399" y="40174"/>
                    </a:cubicBezTo>
                    <a:lnTo>
                      <a:pt x="10316" y="49192"/>
                    </a:lnTo>
                    <a:cubicBezTo>
                      <a:pt x="10316" y="49757"/>
                      <a:pt x="10295" y="50280"/>
                      <a:pt x="10085" y="50803"/>
                    </a:cubicBezTo>
                    <a:cubicBezTo>
                      <a:pt x="10002" y="51012"/>
                      <a:pt x="10002" y="51243"/>
                      <a:pt x="10002" y="51473"/>
                    </a:cubicBezTo>
                    <a:cubicBezTo>
                      <a:pt x="9960" y="53774"/>
                      <a:pt x="9939" y="56076"/>
                      <a:pt x="9897" y="58378"/>
                    </a:cubicBezTo>
                    <a:cubicBezTo>
                      <a:pt x="9897" y="58587"/>
                      <a:pt x="9855" y="58796"/>
                      <a:pt x="9939" y="58984"/>
                    </a:cubicBezTo>
                    <a:cubicBezTo>
                      <a:pt x="10295" y="59759"/>
                      <a:pt x="10002" y="60595"/>
                      <a:pt x="10253" y="61391"/>
                    </a:cubicBezTo>
                    <a:cubicBezTo>
                      <a:pt x="10169" y="61725"/>
                      <a:pt x="10253" y="62060"/>
                      <a:pt x="10399" y="62374"/>
                    </a:cubicBezTo>
                    <a:cubicBezTo>
                      <a:pt x="10483" y="62374"/>
                      <a:pt x="10441" y="62520"/>
                      <a:pt x="10441" y="62646"/>
                    </a:cubicBezTo>
                    <a:close/>
                    <a:moveTo>
                      <a:pt x="43961" y="33981"/>
                    </a:moveTo>
                    <a:cubicBezTo>
                      <a:pt x="44295" y="34022"/>
                      <a:pt x="44567" y="34085"/>
                      <a:pt x="44798" y="34106"/>
                    </a:cubicBezTo>
                    <a:cubicBezTo>
                      <a:pt x="46744" y="34336"/>
                      <a:pt x="48689" y="34546"/>
                      <a:pt x="50635" y="34797"/>
                    </a:cubicBezTo>
                    <a:cubicBezTo>
                      <a:pt x="51472" y="34901"/>
                      <a:pt x="52246" y="34755"/>
                      <a:pt x="52937" y="34211"/>
                    </a:cubicBezTo>
                    <a:cubicBezTo>
                      <a:pt x="53083" y="34085"/>
                      <a:pt x="53355" y="34022"/>
                      <a:pt x="53565" y="34002"/>
                    </a:cubicBezTo>
                    <a:cubicBezTo>
                      <a:pt x="53753" y="33939"/>
                      <a:pt x="53941" y="34002"/>
                      <a:pt x="54151" y="33939"/>
                    </a:cubicBezTo>
                    <a:cubicBezTo>
                      <a:pt x="54423" y="33876"/>
                      <a:pt x="54674" y="33771"/>
                      <a:pt x="54946" y="33667"/>
                    </a:cubicBezTo>
                    <a:cubicBezTo>
                      <a:pt x="55071" y="33604"/>
                      <a:pt x="55803" y="32516"/>
                      <a:pt x="55887" y="32349"/>
                    </a:cubicBezTo>
                    <a:cubicBezTo>
                      <a:pt x="56201" y="31784"/>
                      <a:pt x="56201" y="31156"/>
                      <a:pt x="56201" y="30528"/>
                    </a:cubicBezTo>
                    <a:cubicBezTo>
                      <a:pt x="56201" y="30193"/>
                      <a:pt x="56180" y="29838"/>
                      <a:pt x="55971" y="29545"/>
                    </a:cubicBezTo>
                    <a:cubicBezTo>
                      <a:pt x="55845" y="29377"/>
                      <a:pt x="55762" y="29126"/>
                      <a:pt x="55741" y="28917"/>
                    </a:cubicBezTo>
                    <a:cubicBezTo>
                      <a:pt x="55699" y="28541"/>
                      <a:pt x="55552" y="28227"/>
                      <a:pt x="55385" y="27871"/>
                    </a:cubicBezTo>
                    <a:cubicBezTo>
                      <a:pt x="55259" y="27620"/>
                      <a:pt x="55134" y="27390"/>
                      <a:pt x="55050" y="27097"/>
                    </a:cubicBezTo>
                    <a:cubicBezTo>
                      <a:pt x="54862" y="26469"/>
                      <a:pt x="54862" y="25862"/>
                      <a:pt x="55448" y="25402"/>
                    </a:cubicBezTo>
                    <a:cubicBezTo>
                      <a:pt x="55762" y="25130"/>
                      <a:pt x="56075" y="24816"/>
                      <a:pt x="56410" y="24565"/>
                    </a:cubicBezTo>
                    <a:cubicBezTo>
                      <a:pt x="56619" y="24398"/>
                      <a:pt x="56724" y="24209"/>
                      <a:pt x="56787" y="24000"/>
                    </a:cubicBezTo>
                    <a:cubicBezTo>
                      <a:pt x="56850" y="23665"/>
                      <a:pt x="56829" y="23351"/>
                      <a:pt x="56640" y="23017"/>
                    </a:cubicBezTo>
                    <a:cubicBezTo>
                      <a:pt x="56075" y="22012"/>
                      <a:pt x="55699" y="20945"/>
                      <a:pt x="55071" y="20004"/>
                    </a:cubicBezTo>
                    <a:cubicBezTo>
                      <a:pt x="54736" y="19481"/>
                      <a:pt x="54715" y="18874"/>
                      <a:pt x="55176" y="18351"/>
                    </a:cubicBezTo>
                    <a:cubicBezTo>
                      <a:pt x="55741" y="17723"/>
                      <a:pt x="56055" y="17033"/>
                      <a:pt x="55950" y="16196"/>
                    </a:cubicBezTo>
                    <a:cubicBezTo>
                      <a:pt x="55908" y="16007"/>
                      <a:pt x="55950" y="15798"/>
                      <a:pt x="55950" y="15589"/>
                    </a:cubicBezTo>
                    <a:cubicBezTo>
                      <a:pt x="55971" y="15254"/>
                      <a:pt x="55845" y="14982"/>
                      <a:pt x="55636" y="14731"/>
                    </a:cubicBezTo>
                    <a:cubicBezTo>
                      <a:pt x="55239" y="14292"/>
                      <a:pt x="54862" y="13810"/>
                      <a:pt x="54506" y="13350"/>
                    </a:cubicBezTo>
                    <a:cubicBezTo>
                      <a:pt x="54297" y="13078"/>
                      <a:pt x="54067" y="12827"/>
                      <a:pt x="53795" y="12618"/>
                    </a:cubicBezTo>
                    <a:cubicBezTo>
                      <a:pt x="53042" y="12032"/>
                      <a:pt x="52330" y="11362"/>
                      <a:pt x="51410" y="10986"/>
                    </a:cubicBezTo>
                    <a:cubicBezTo>
                      <a:pt x="51221" y="10902"/>
                      <a:pt x="51075" y="10776"/>
                      <a:pt x="50886" y="10672"/>
                    </a:cubicBezTo>
                    <a:cubicBezTo>
                      <a:pt x="50531" y="10525"/>
                      <a:pt x="50405" y="10232"/>
                      <a:pt x="50426" y="9856"/>
                    </a:cubicBezTo>
                    <a:cubicBezTo>
                      <a:pt x="50447" y="9270"/>
                      <a:pt x="50447" y="8663"/>
                      <a:pt x="50468" y="8077"/>
                    </a:cubicBezTo>
                    <a:cubicBezTo>
                      <a:pt x="50531" y="6885"/>
                      <a:pt x="49798" y="6173"/>
                      <a:pt x="48899" y="5545"/>
                    </a:cubicBezTo>
                    <a:cubicBezTo>
                      <a:pt x="48125" y="5315"/>
                      <a:pt x="47371" y="4981"/>
                      <a:pt x="46534" y="4981"/>
                    </a:cubicBezTo>
                    <a:cubicBezTo>
                      <a:pt x="45112" y="4981"/>
                      <a:pt x="43668" y="4918"/>
                      <a:pt x="42266" y="4897"/>
                    </a:cubicBezTo>
                    <a:cubicBezTo>
                      <a:pt x="41827" y="4897"/>
                      <a:pt x="41345" y="4813"/>
                      <a:pt x="40927" y="5043"/>
                    </a:cubicBezTo>
                    <a:cubicBezTo>
                      <a:pt x="40822" y="5106"/>
                      <a:pt x="40634" y="5085"/>
                      <a:pt x="40508" y="5106"/>
                    </a:cubicBezTo>
                    <a:cubicBezTo>
                      <a:pt x="39755" y="5106"/>
                      <a:pt x="39630" y="4981"/>
                      <a:pt x="39588" y="4248"/>
                    </a:cubicBezTo>
                    <a:cubicBezTo>
                      <a:pt x="39588" y="3976"/>
                      <a:pt x="39588" y="3725"/>
                      <a:pt x="39525" y="3474"/>
                    </a:cubicBezTo>
                    <a:cubicBezTo>
                      <a:pt x="39253" y="2909"/>
                      <a:pt x="38897" y="2407"/>
                      <a:pt x="38332" y="2072"/>
                    </a:cubicBezTo>
                    <a:cubicBezTo>
                      <a:pt x="37872" y="1779"/>
                      <a:pt x="37370" y="1465"/>
                      <a:pt x="36909" y="1172"/>
                    </a:cubicBezTo>
                    <a:cubicBezTo>
                      <a:pt x="36637" y="1026"/>
                      <a:pt x="36345" y="942"/>
                      <a:pt x="36010" y="921"/>
                    </a:cubicBezTo>
                    <a:cubicBezTo>
                      <a:pt x="33478" y="817"/>
                      <a:pt x="33478" y="817"/>
                      <a:pt x="31009" y="1591"/>
                    </a:cubicBezTo>
                    <a:cubicBezTo>
                      <a:pt x="30988" y="1591"/>
                      <a:pt x="30967" y="1633"/>
                      <a:pt x="30946" y="1633"/>
                    </a:cubicBezTo>
                    <a:cubicBezTo>
                      <a:pt x="30632" y="1675"/>
                      <a:pt x="30381" y="1863"/>
                      <a:pt x="30130" y="2051"/>
                    </a:cubicBezTo>
                    <a:cubicBezTo>
                      <a:pt x="29607" y="2428"/>
                      <a:pt x="29084" y="2804"/>
                      <a:pt x="28582" y="3244"/>
                    </a:cubicBezTo>
                    <a:cubicBezTo>
                      <a:pt x="28289" y="3516"/>
                      <a:pt x="27954" y="3579"/>
                      <a:pt x="27557" y="3432"/>
                    </a:cubicBezTo>
                    <a:cubicBezTo>
                      <a:pt x="27389" y="3348"/>
                      <a:pt x="27180" y="3307"/>
                      <a:pt x="26992" y="3328"/>
                    </a:cubicBezTo>
                    <a:cubicBezTo>
                      <a:pt x="26176" y="3432"/>
                      <a:pt x="25339" y="3516"/>
                      <a:pt x="24565" y="3725"/>
                    </a:cubicBezTo>
                    <a:cubicBezTo>
                      <a:pt x="23979" y="3851"/>
                      <a:pt x="23435" y="4102"/>
                      <a:pt x="22912" y="4395"/>
                    </a:cubicBezTo>
                    <a:cubicBezTo>
                      <a:pt x="22054" y="4876"/>
                      <a:pt x="21342" y="5525"/>
                      <a:pt x="20694" y="6236"/>
                    </a:cubicBezTo>
                    <a:cubicBezTo>
                      <a:pt x="20317" y="6613"/>
                      <a:pt x="19961" y="7073"/>
                      <a:pt x="19899" y="7617"/>
                    </a:cubicBezTo>
                    <a:cubicBezTo>
                      <a:pt x="19815" y="8245"/>
                      <a:pt x="19501" y="8789"/>
                      <a:pt x="19564" y="9437"/>
                    </a:cubicBezTo>
                    <a:cubicBezTo>
                      <a:pt x="19585" y="9793"/>
                      <a:pt x="19396" y="10023"/>
                      <a:pt x="19041" y="10149"/>
                    </a:cubicBezTo>
                    <a:cubicBezTo>
                      <a:pt x="18246" y="10421"/>
                      <a:pt x="17513" y="10755"/>
                      <a:pt x="16781" y="11153"/>
                    </a:cubicBezTo>
                    <a:cubicBezTo>
                      <a:pt x="16237" y="11467"/>
                      <a:pt x="15714" y="11781"/>
                      <a:pt x="15274" y="12241"/>
                    </a:cubicBezTo>
                    <a:cubicBezTo>
                      <a:pt x="15002" y="12534"/>
                      <a:pt x="14689" y="12785"/>
                      <a:pt x="14417" y="13078"/>
                    </a:cubicBezTo>
                    <a:cubicBezTo>
                      <a:pt x="14145" y="13350"/>
                      <a:pt x="13935" y="13622"/>
                      <a:pt x="13705" y="13915"/>
                    </a:cubicBezTo>
                    <a:cubicBezTo>
                      <a:pt x="13433" y="14229"/>
                      <a:pt x="13308" y="14605"/>
                      <a:pt x="13329" y="15024"/>
                    </a:cubicBezTo>
                    <a:cubicBezTo>
                      <a:pt x="13370" y="15484"/>
                      <a:pt x="13224" y="15986"/>
                      <a:pt x="13621" y="16384"/>
                    </a:cubicBezTo>
                    <a:cubicBezTo>
                      <a:pt x="13893" y="16656"/>
                      <a:pt x="13831" y="17074"/>
                      <a:pt x="13789" y="17451"/>
                    </a:cubicBezTo>
                    <a:cubicBezTo>
                      <a:pt x="13747" y="17744"/>
                      <a:pt x="13538" y="17890"/>
                      <a:pt x="13308" y="18016"/>
                    </a:cubicBezTo>
                    <a:cubicBezTo>
                      <a:pt x="13182" y="18100"/>
                      <a:pt x="13077" y="18204"/>
                      <a:pt x="12994" y="18309"/>
                    </a:cubicBezTo>
                    <a:cubicBezTo>
                      <a:pt x="12680" y="18685"/>
                      <a:pt x="12345" y="19020"/>
                      <a:pt x="12052" y="19418"/>
                    </a:cubicBezTo>
                    <a:cubicBezTo>
                      <a:pt x="11927" y="19585"/>
                      <a:pt x="11801" y="19774"/>
                      <a:pt x="11696" y="19962"/>
                    </a:cubicBezTo>
                    <a:cubicBezTo>
                      <a:pt x="11445" y="20318"/>
                      <a:pt x="11236" y="20694"/>
                      <a:pt x="11006" y="21029"/>
                    </a:cubicBezTo>
                    <a:cubicBezTo>
                      <a:pt x="10755" y="21343"/>
                      <a:pt x="10588" y="21678"/>
                      <a:pt x="10504" y="22096"/>
                    </a:cubicBezTo>
                    <a:cubicBezTo>
                      <a:pt x="10336" y="22996"/>
                      <a:pt x="10085" y="23875"/>
                      <a:pt x="9939" y="24774"/>
                    </a:cubicBezTo>
                    <a:cubicBezTo>
                      <a:pt x="9855" y="25193"/>
                      <a:pt x="9918" y="25611"/>
                      <a:pt x="9939" y="26030"/>
                    </a:cubicBezTo>
                    <a:cubicBezTo>
                      <a:pt x="9960" y="26364"/>
                      <a:pt x="10085" y="26678"/>
                      <a:pt x="10148" y="27013"/>
                    </a:cubicBezTo>
                    <a:cubicBezTo>
                      <a:pt x="10253" y="27850"/>
                      <a:pt x="10588" y="28582"/>
                      <a:pt x="11027" y="29294"/>
                    </a:cubicBezTo>
                    <a:cubicBezTo>
                      <a:pt x="11173" y="29482"/>
                      <a:pt x="11278" y="29691"/>
                      <a:pt x="11341" y="29901"/>
                    </a:cubicBezTo>
                    <a:cubicBezTo>
                      <a:pt x="11487" y="30403"/>
                      <a:pt x="11738" y="30821"/>
                      <a:pt x="12010" y="31261"/>
                    </a:cubicBezTo>
                    <a:cubicBezTo>
                      <a:pt x="12387" y="31888"/>
                      <a:pt x="12743" y="32537"/>
                      <a:pt x="13370" y="32955"/>
                    </a:cubicBezTo>
                    <a:cubicBezTo>
                      <a:pt x="13580" y="33081"/>
                      <a:pt x="13601" y="33332"/>
                      <a:pt x="13496" y="33478"/>
                    </a:cubicBezTo>
                    <a:cubicBezTo>
                      <a:pt x="13391" y="33667"/>
                      <a:pt x="13203" y="33750"/>
                      <a:pt x="12994" y="33709"/>
                    </a:cubicBezTo>
                    <a:cubicBezTo>
                      <a:pt x="12847" y="33688"/>
                      <a:pt x="12680" y="33646"/>
                      <a:pt x="12492" y="33583"/>
                    </a:cubicBezTo>
                    <a:cubicBezTo>
                      <a:pt x="12429" y="33813"/>
                      <a:pt x="12345" y="34002"/>
                      <a:pt x="12324" y="34190"/>
                    </a:cubicBezTo>
                    <a:cubicBezTo>
                      <a:pt x="12261" y="34399"/>
                      <a:pt x="12241" y="34608"/>
                      <a:pt x="12220" y="34839"/>
                    </a:cubicBezTo>
                    <a:cubicBezTo>
                      <a:pt x="13391" y="34734"/>
                      <a:pt x="14542" y="34629"/>
                      <a:pt x="15672" y="34587"/>
                    </a:cubicBezTo>
                    <a:cubicBezTo>
                      <a:pt x="16781" y="34504"/>
                      <a:pt x="17911" y="34587"/>
                      <a:pt x="19145" y="34420"/>
                    </a:cubicBezTo>
                    <a:cubicBezTo>
                      <a:pt x="18664" y="33855"/>
                      <a:pt x="18141" y="33458"/>
                      <a:pt x="17869" y="32851"/>
                    </a:cubicBezTo>
                    <a:cubicBezTo>
                      <a:pt x="17576" y="32286"/>
                      <a:pt x="17346" y="31679"/>
                      <a:pt x="16969" y="31135"/>
                    </a:cubicBezTo>
                    <a:cubicBezTo>
                      <a:pt x="16321" y="31302"/>
                      <a:pt x="15714" y="31344"/>
                      <a:pt x="15107" y="31051"/>
                    </a:cubicBezTo>
                    <a:cubicBezTo>
                      <a:pt x="14961" y="30968"/>
                      <a:pt x="14772" y="30989"/>
                      <a:pt x="14626" y="30947"/>
                    </a:cubicBezTo>
                    <a:cubicBezTo>
                      <a:pt x="13893" y="30737"/>
                      <a:pt x="13329" y="30235"/>
                      <a:pt x="12805" y="29712"/>
                    </a:cubicBezTo>
                    <a:cubicBezTo>
                      <a:pt x="12764" y="29670"/>
                      <a:pt x="12743" y="29566"/>
                      <a:pt x="12701" y="29482"/>
                    </a:cubicBezTo>
                    <a:cubicBezTo>
                      <a:pt x="12387" y="28750"/>
                      <a:pt x="12136" y="27996"/>
                      <a:pt x="12261" y="27180"/>
                    </a:cubicBezTo>
                    <a:cubicBezTo>
                      <a:pt x="12282" y="27013"/>
                      <a:pt x="12282" y="26846"/>
                      <a:pt x="12261" y="26657"/>
                    </a:cubicBezTo>
                    <a:cubicBezTo>
                      <a:pt x="12241" y="26218"/>
                      <a:pt x="12450" y="25820"/>
                      <a:pt x="12743" y="25507"/>
                    </a:cubicBezTo>
                    <a:cubicBezTo>
                      <a:pt x="12994" y="25214"/>
                      <a:pt x="13308" y="24963"/>
                      <a:pt x="13601" y="24670"/>
                    </a:cubicBezTo>
                    <a:cubicBezTo>
                      <a:pt x="13789" y="24502"/>
                      <a:pt x="13956" y="24439"/>
                      <a:pt x="14228" y="24439"/>
                    </a:cubicBezTo>
                    <a:cubicBezTo>
                      <a:pt x="15295" y="24460"/>
                      <a:pt x="16342" y="24230"/>
                      <a:pt x="17409" y="24042"/>
                    </a:cubicBezTo>
                    <a:cubicBezTo>
                      <a:pt x="17911" y="23958"/>
                      <a:pt x="18329" y="23749"/>
                      <a:pt x="18706" y="23414"/>
                    </a:cubicBezTo>
                    <a:cubicBezTo>
                      <a:pt x="19250" y="22912"/>
                      <a:pt x="19773" y="22389"/>
                      <a:pt x="20296" y="21866"/>
                    </a:cubicBezTo>
                    <a:cubicBezTo>
                      <a:pt x="20547" y="21636"/>
                      <a:pt x="20694" y="21322"/>
                      <a:pt x="20735" y="20987"/>
                    </a:cubicBezTo>
                    <a:cubicBezTo>
                      <a:pt x="20840" y="20255"/>
                      <a:pt x="21133" y="19564"/>
                      <a:pt x="21049" y="18811"/>
                    </a:cubicBezTo>
                    <a:cubicBezTo>
                      <a:pt x="21049" y="18748"/>
                      <a:pt x="21049" y="18706"/>
                      <a:pt x="21070" y="18644"/>
                    </a:cubicBezTo>
                    <a:cubicBezTo>
                      <a:pt x="21175" y="18183"/>
                      <a:pt x="21635" y="17974"/>
                      <a:pt x="22075" y="18204"/>
                    </a:cubicBezTo>
                    <a:cubicBezTo>
                      <a:pt x="22263" y="18309"/>
                      <a:pt x="22388" y="18434"/>
                      <a:pt x="22535" y="18581"/>
                    </a:cubicBezTo>
                    <a:cubicBezTo>
                      <a:pt x="22744" y="18790"/>
                      <a:pt x="23016" y="18895"/>
                      <a:pt x="23309" y="18916"/>
                    </a:cubicBezTo>
                    <a:cubicBezTo>
                      <a:pt x="24690" y="19041"/>
                      <a:pt x="24920" y="18999"/>
                      <a:pt x="26155" y="18330"/>
                    </a:cubicBezTo>
                    <a:cubicBezTo>
                      <a:pt x="26301" y="18267"/>
                      <a:pt x="26448" y="18183"/>
                      <a:pt x="26594" y="18100"/>
                    </a:cubicBezTo>
                    <a:cubicBezTo>
                      <a:pt x="27117" y="17849"/>
                      <a:pt x="27536" y="17493"/>
                      <a:pt x="27870" y="17012"/>
                    </a:cubicBezTo>
                    <a:cubicBezTo>
                      <a:pt x="28038" y="16761"/>
                      <a:pt x="28247" y="16551"/>
                      <a:pt x="28456" y="16384"/>
                    </a:cubicBezTo>
                    <a:cubicBezTo>
                      <a:pt x="28791" y="16070"/>
                      <a:pt x="29084" y="15714"/>
                      <a:pt x="29272" y="15296"/>
                    </a:cubicBezTo>
                    <a:cubicBezTo>
                      <a:pt x="29398" y="15045"/>
                      <a:pt x="29523" y="14815"/>
                      <a:pt x="29691" y="14564"/>
                    </a:cubicBezTo>
                    <a:cubicBezTo>
                      <a:pt x="30026" y="14020"/>
                      <a:pt x="30172" y="13455"/>
                      <a:pt x="30214" y="12785"/>
                    </a:cubicBezTo>
                    <a:cubicBezTo>
                      <a:pt x="30214" y="12471"/>
                      <a:pt x="30256" y="12157"/>
                      <a:pt x="30319" y="11843"/>
                    </a:cubicBezTo>
                    <a:cubicBezTo>
                      <a:pt x="30339" y="11613"/>
                      <a:pt x="30381" y="11383"/>
                      <a:pt x="30653" y="11320"/>
                    </a:cubicBezTo>
                    <a:cubicBezTo>
                      <a:pt x="30842" y="11279"/>
                      <a:pt x="30988" y="11488"/>
                      <a:pt x="31051" y="11906"/>
                    </a:cubicBezTo>
                    <a:cubicBezTo>
                      <a:pt x="31093" y="12429"/>
                      <a:pt x="31072" y="12973"/>
                      <a:pt x="31114" y="13517"/>
                    </a:cubicBezTo>
                    <a:cubicBezTo>
                      <a:pt x="31155" y="13789"/>
                      <a:pt x="31155" y="14040"/>
                      <a:pt x="31260" y="14250"/>
                    </a:cubicBezTo>
                    <a:cubicBezTo>
                      <a:pt x="31616" y="15066"/>
                      <a:pt x="32223" y="15714"/>
                      <a:pt x="32871" y="16321"/>
                    </a:cubicBezTo>
                    <a:cubicBezTo>
                      <a:pt x="33311" y="16719"/>
                      <a:pt x="33834" y="16949"/>
                      <a:pt x="34440" y="16823"/>
                    </a:cubicBezTo>
                    <a:cubicBezTo>
                      <a:pt x="34984" y="16698"/>
                      <a:pt x="35570" y="16656"/>
                      <a:pt x="35884" y="16070"/>
                    </a:cubicBezTo>
                    <a:cubicBezTo>
                      <a:pt x="35926" y="15924"/>
                      <a:pt x="36073" y="15861"/>
                      <a:pt x="36177" y="15777"/>
                    </a:cubicBezTo>
                    <a:cubicBezTo>
                      <a:pt x="36617" y="15463"/>
                      <a:pt x="37119" y="15652"/>
                      <a:pt x="37223" y="16196"/>
                    </a:cubicBezTo>
                    <a:cubicBezTo>
                      <a:pt x="37328" y="16698"/>
                      <a:pt x="37391" y="17179"/>
                      <a:pt x="37495" y="17681"/>
                    </a:cubicBezTo>
                    <a:cubicBezTo>
                      <a:pt x="37558" y="17911"/>
                      <a:pt x="37663" y="18183"/>
                      <a:pt x="37767" y="18393"/>
                    </a:cubicBezTo>
                    <a:cubicBezTo>
                      <a:pt x="38081" y="19020"/>
                      <a:pt x="38437" y="19648"/>
                      <a:pt x="38751" y="20276"/>
                    </a:cubicBezTo>
                    <a:cubicBezTo>
                      <a:pt x="39127" y="20987"/>
                      <a:pt x="39797" y="21154"/>
                      <a:pt x="40508" y="21301"/>
                    </a:cubicBezTo>
                    <a:cubicBezTo>
                      <a:pt x="40676" y="21322"/>
                      <a:pt x="40843" y="21259"/>
                      <a:pt x="41010" y="21217"/>
                    </a:cubicBezTo>
                    <a:cubicBezTo>
                      <a:pt x="41241" y="21134"/>
                      <a:pt x="41513" y="21029"/>
                      <a:pt x="41680" y="20882"/>
                    </a:cubicBezTo>
                    <a:cubicBezTo>
                      <a:pt x="42099" y="20527"/>
                      <a:pt x="42622" y="20359"/>
                      <a:pt x="42894" y="19836"/>
                    </a:cubicBezTo>
                    <a:cubicBezTo>
                      <a:pt x="42915" y="19774"/>
                      <a:pt x="42977" y="19753"/>
                      <a:pt x="43019" y="19690"/>
                    </a:cubicBezTo>
                    <a:cubicBezTo>
                      <a:pt x="43228" y="19564"/>
                      <a:pt x="43438" y="19522"/>
                      <a:pt x="43668" y="19627"/>
                    </a:cubicBezTo>
                    <a:cubicBezTo>
                      <a:pt x="43919" y="19732"/>
                      <a:pt x="44044" y="19878"/>
                      <a:pt x="44044" y="20150"/>
                    </a:cubicBezTo>
                    <a:cubicBezTo>
                      <a:pt x="44044" y="20799"/>
                      <a:pt x="44065" y="21447"/>
                      <a:pt x="44023" y="22096"/>
                    </a:cubicBezTo>
                    <a:cubicBezTo>
                      <a:pt x="43982" y="22724"/>
                      <a:pt x="44233" y="23247"/>
                      <a:pt x="44588" y="23749"/>
                    </a:cubicBezTo>
                    <a:cubicBezTo>
                      <a:pt x="44777" y="23979"/>
                      <a:pt x="44965" y="24272"/>
                      <a:pt x="45132" y="24502"/>
                    </a:cubicBezTo>
                    <a:cubicBezTo>
                      <a:pt x="45593" y="25067"/>
                      <a:pt x="45928" y="25653"/>
                      <a:pt x="46660" y="25925"/>
                    </a:cubicBezTo>
                    <a:cubicBezTo>
                      <a:pt x="47016" y="26051"/>
                      <a:pt x="47308" y="26072"/>
                      <a:pt x="47601" y="25800"/>
                    </a:cubicBezTo>
                    <a:cubicBezTo>
                      <a:pt x="48020" y="25402"/>
                      <a:pt x="48480" y="25193"/>
                      <a:pt x="49066" y="25423"/>
                    </a:cubicBezTo>
                    <a:lnTo>
                      <a:pt x="49150" y="25423"/>
                    </a:lnTo>
                    <a:cubicBezTo>
                      <a:pt x="49526" y="25402"/>
                      <a:pt x="49840" y="25528"/>
                      <a:pt x="50133" y="25820"/>
                    </a:cubicBezTo>
                    <a:cubicBezTo>
                      <a:pt x="50259" y="25925"/>
                      <a:pt x="50405" y="26030"/>
                      <a:pt x="50552" y="26113"/>
                    </a:cubicBezTo>
                    <a:cubicBezTo>
                      <a:pt x="50824" y="26260"/>
                      <a:pt x="50928" y="26490"/>
                      <a:pt x="50970" y="26804"/>
                    </a:cubicBezTo>
                    <a:cubicBezTo>
                      <a:pt x="51054" y="27536"/>
                      <a:pt x="50886" y="28227"/>
                      <a:pt x="50740" y="28896"/>
                    </a:cubicBezTo>
                    <a:cubicBezTo>
                      <a:pt x="50719" y="29043"/>
                      <a:pt x="50614" y="29168"/>
                      <a:pt x="50531" y="29273"/>
                    </a:cubicBezTo>
                    <a:cubicBezTo>
                      <a:pt x="49777" y="30089"/>
                      <a:pt x="49003" y="30884"/>
                      <a:pt x="47936" y="31302"/>
                    </a:cubicBezTo>
                    <a:cubicBezTo>
                      <a:pt x="47476" y="31491"/>
                      <a:pt x="47016" y="31616"/>
                      <a:pt x="46534" y="31554"/>
                    </a:cubicBezTo>
                    <a:cubicBezTo>
                      <a:pt x="46220" y="31491"/>
                      <a:pt x="45928" y="31407"/>
                      <a:pt x="45593" y="31365"/>
                    </a:cubicBezTo>
                    <a:cubicBezTo>
                      <a:pt x="45216" y="31805"/>
                      <a:pt x="44777" y="32202"/>
                      <a:pt x="44714" y="32851"/>
                    </a:cubicBezTo>
                    <a:cubicBezTo>
                      <a:pt x="44693" y="33060"/>
                      <a:pt x="44547" y="33248"/>
                      <a:pt x="44442" y="33458"/>
                    </a:cubicBezTo>
                    <a:cubicBezTo>
                      <a:pt x="44149" y="33562"/>
                      <a:pt x="44065" y="33709"/>
                      <a:pt x="43961" y="33981"/>
                    </a:cubicBezTo>
                    <a:close/>
                    <a:moveTo>
                      <a:pt x="46555" y="27055"/>
                    </a:moveTo>
                    <a:cubicBezTo>
                      <a:pt x="46137" y="26846"/>
                      <a:pt x="45739" y="26657"/>
                      <a:pt x="45321" y="26469"/>
                    </a:cubicBezTo>
                    <a:cubicBezTo>
                      <a:pt x="45091" y="26364"/>
                      <a:pt x="44902" y="26197"/>
                      <a:pt x="44735" y="25967"/>
                    </a:cubicBezTo>
                    <a:cubicBezTo>
                      <a:pt x="44358" y="25402"/>
                      <a:pt x="43898" y="24858"/>
                      <a:pt x="43500" y="24272"/>
                    </a:cubicBezTo>
                    <a:cubicBezTo>
                      <a:pt x="43082" y="23665"/>
                      <a:pt x="42705" y="23017"/>
                      <a:pt x="42810" y="22242"/>
                    </a:cubicBezTo>
                    <a:cubicBezTo>
                      <a:pt x="42831" y="22033"/>
                      <a:pt x="42831" y="21845"/>
                      <a:pt x="42810" y="21636"/>
                    </a:cubicBezTo>
                    <a:cubicBezTo>
                      <a:pt x="42810" y="21510"/>
                      <a:pt x="42747" y="21364"/>
                      <a:pt x="42705" y="21196"/>
                    </a:cubicBezTo>
                    <a:cubicBezTo>
                      <a:pt x="42496" y="21343"/>
                      <a:pt x="42308" y="21447"/>
                      <a:pt x="42161" y="21552"/>
                    </a:cubicBezTo>
                    <a:cubicBezTo>
                      <a:pt x="41701" y="21866"/>
                      <a:pt x="41241" y="22138"/>
                      <a:pt x="40697" y="22242"/>
                    </a:cubicBezTo>
                    <a:cubicBezTo>
                      <a:pt x="39776" y="22389"/>
                      <a:pt x="38730" y="22033"/>
                      <a:pt x="38102" y="21322"/>
                    </a:cubicBezTo>
                    <a:cubicBezTo>
                      <a:pt x="37893" y="21092"/>
                      <a:pt x="37746" y="20820"/>
                      <a:pt x="37579" y="20569"/>
                    </a:cubicBezTo>
                    <a:cubicBezTo>
                      <a:pt x="37328" y="20087"/>
                      <a:pt x="37077" y="19627"/>
                      <a:pt x="36826" y="19146"/>
                    </a:cubicBezTo>
                    <a:cubicBezTo>
                      <a:pt x="36533" y="18644"/>
                      <a:pt x="36303" y="18121"/>
                      <a:pt x="36240" y="17556"/>
                    </a:cubicBezTo>
                    <a:cubicBezTo>
                      <a:pt x="36219" y="17430"/>
                      <a:pt x="36135" y="17284"/>
                      <a:pt x="36093" y="17158"/>
                    </a:cubicBezTo>
                    <a:cubicBezTo>
                      <a:pt x="35989" y="17221"/>
                      <a:pt x="35884" y="17221"/>
                      <a:pt x="35821" y="17263"/>
                    </a:cubicBezTo>
                    <a:cubicBezTo>
                      <a:pt x="35068" y="17702"/>
                      <a:pt x="34252" y="17869"/>
                      <a:pt x="33373" y="17786"/>
                    </a:cubicBezTo>
                    <a:cubicBezTo>
                      <a:pt x="33185" y="17765"/>
                      <a:pt x="32976" y="17723"/>
                      <a:pt x="32808" y="17639"/>
                    </a:cubicBezTo>
                    <a:cubicBezTo>
                      <a:pt x="31846" y="17012"/>
                      <a:pt x="31009" y="16258"/>
                      <a:pt x="30465" y="15212"/>
                    </a:cubicBezTo>
                    <a:cubicBezTo>
                      <a:pt x="30444" y="15149"/>
                      <a:pt x="30360" y="15108"/>
                      <a:pt x="30277" y="15045"/>
                    </a:cubicBezTo>
                    <a:cubicBezTo>
                      <a:pt x="30235" y="15087"/>
                      <a:pt x="30172" y="15108"/>
                      <a:pt x="30151" y="15170"/>
                    </a:cubicBezTo>
                    <a:cubicBezTo>
                      <a:pt x="29754" y="16049"/>
                      <a:pt x="29210" y="16844"/>
                      <a:pt x="28498" y="17514"/>
                    </a:cubicBezTo>
                    <a:cubicBezTo>
                      <a:pt x="28477" y="17556"/>
                      <a:pt x="28477" y="17577"/>
                      <a:pt x="28456" y="17597"/>
                    </a:cubicBezTo>
                    <a:cubicBezTo>
                      <a:pt x="28038" y="18288"/>
                      <a:pt x="27410" y="18706"/>
                      <a:pt x="26720" y="19083"/>
                    </a:cubicBezTo>
                    <a:cubicBezTo>
                      <a:pt x="26301" y="19334"/>
                      <a:pt x="25883" y="19585"/>
                      <a:pt x="25464" y="19794"/>
                    </a:cubicBezTo>
                    <a:cubicBezTo>
                      <a:pt x="25234" y="19899"/>
                      <a:pt x="25004" y="20025"/>
                      <a:pt x="24753" y="20004"/>
                    </a:cubicBezTo>
                    <a:cubicBezTo>
                      <a:pt x="23853" y="19983"/>
                      <a:pt x="22912" y="20129"/>
                      <a:pt x="21928" y="19774"/>
                    </a:cubicBezTo>
                    <a:cubicBezTo>
                      <a:pt x="21803" y="20318"/>
                      <a:pt x="21677" y="20841"/>
                      <a:pt x="21552" y="21364"/>
                    </a:cubicBezTo>
                    <a:cubicBezTo>
                      <a:pt x="21405" y="21866"/>
                      <a:pt x="21238" y="22347"/>
                      <a:pt x="20819" y="22682"/>
                    </a:cubicBezTo>
                    <a:cubicBezTo>
                      <a:pt x="20317" y="23121"/>
                      <a:pt x="19836" y="23623"/>
                      <a:pt x="19355" y="24084"/>
                    </a:cubicBezTo>
                    <a:cubicBezTo>
                      <a:pt x="18790" y="24607"/>
                      <a:pt x="18204" y="25025"/>
                      <a:pt x="17450" y="25109"/>
                    </a:cubicBezTo>
                    <a:cubicBezTo>
                      <a:pt x="17283" y="25130"/>
                      <a:pt x="17116" y="25193"/>
                      <a:pt x="16948" y="25235"/>
                    </a:cubicBezTo>
                    <a:cubicBezTo>
                      <a:pt x="16927" y="25360"/>
                      <a:pt x="16886" y="25465"/>
                      <a:pt x="16865" y="25569"/>
                    </a:cubicBezTo>
                    <a:cubicBezTo>
                      <a:pt x="16655" y="27557"/>
                      <a:pt x="17158" y="29398"/>
                      <a:pt x="17890" y="31219"/>
                    </a:cubicBezTo>
                    <a:cubicBezTo>
                      <a:pt x="18036" y="31616"/>
                      <a:pt x="18225" y="32014"/>
                      <a:pt x="18434" y="32370"/>
                    </a:cubicBezTo>
                    <a:cubicBezTo>
                      <a:pt x="18601" y="32662"/>
                      <a:pt x="18769" y="32997"/>
                      <a:pt x="19062" y="33165"/>
                    </a:cubicBezTo>
                    <a:cubicBezTo>
                      <a:pt x="19480" y="33458"/>
                      <a:pt x="19710" y="33834"/>
                      <a:pt x="19961" y="34253"/>
                    </a:cubicBezTo>
                    <a:cubicBezTo>
                      <a:pt x="20233" y="34776"/>
                      <a:pt x="20610" y="35257"/>
                      <a:pt x="21133" y="35571"/>
                    </a:cubicBezTo>
                    <a:cubicBezTo>
                      <a:pt x="21635" y="35864"/>
                      <a:pt x="22158" y="36073"/>
                      <a:pt x="22619" y="36387"/>
                    </a:cubicBezTo>
                    <a:cubicBezTo>
                      <a:pt x="23225" y="36805"/>
                      <a:pt x="23895" y="36973"/>
                      <a:pt x="24585" y="37140"/>
                    </a:cubicBezTo>
                    <a:cubicBezTo>
                      <a:pt x="24816" y="37182"/>
                      <a:pt x="25088" y="37182"/>
                      <a:pt x="25339" y="37245"/>
                    </a:cubicBezTo>
                    <a:cubicBezTo>
                      <a:pt x="26029" y="37391"/>
                      <a:pt x="26699" y="37642"/>
                      <a:pt x="27410" y="37705"/>
                    </a:cubicBezTo>
                    <a:cubicBezTo>
                      <a:pt x="28059" y="37789"/>
                      <a:pt x="28686" y="37872"/>
                      <a:pt x="29314" y="38019"/>
                    </a:cubicBezTo>
                    <a:cubicBezTo>
                      <a:pt x="29502" y="38082"/>
                      <a:pt x="29712" y="38061"/>
                      <a:pt x="29921" y="38061"/>
                    </a:cubicBezTo>
                    <a:cubicBezTo>
                      <a:pt x="31302" y="38061"/>
                      <a:pt x="32683" y="38019"/>
                      <a:pt x="34106" y="38019"/>
                    </a:cubicBezTo>
                    <a:cubicBezTo>
                      <a:pt x="34231" y="38019"/>
                      <a:pt x="34378" y="38019"/>
                      <a:pt x="34524" y="37998"/>
                    </a:cubicBezTo>
                    <a:cubicBezTo>
                      <a:pt x="35382" y="37768"/>
                      <a:pt x="36282" y="37559"/>
                      <a:pt x="37098" y="37287"/>
                    </a:cubicBezTo>
                    <a:cubicBezTo>
                      <a:pt x="38123" y="36973"/>
                      <a:pt x="39169" y="36701"/>
                      <a:pt x="40090" y="36136"/>
                    </a:cubicBezTo>
                    <a:cubicBezTo>
                      <a:pt x="40508" y="35906"/>
                      <a:pt x="40864" y="35613"/>
                      <a:pt x="41282" y="35362"/>
                    </a:cubicBezTo>
                    <a:cubicBezTo>
                      <a:pt x="41680" y="34567"/>
                      <a:pt x="42371" y="34002"/>
                      <a:pt x="42810" y="33248"/>
                    </a:cubicBezTo>
                    <a:cubicBezTo>
                      <a:pt x="43249" y="32432"/>
                      <a:pt x="43898" y="31721"/>
                      <a:pt x="44379" y="30905"/>
                    </a:cubicBezTo>
                    <a:cubicBezTo>
                      <a:pt x="44735" y="30319"/>
                      <a:pt x="45132" y="29712"/>
                      <a:pt x="45509" y="29105"/>
                    </a:cubicBezTo>
                    <a:cubicBezTo>
                      <a:pt x="45865" y="28436"/>
                      <a:pt x="46220" y="27745"/>
                      <a:pt x="46555" y="27055"/>
                    </a:cubicBezTo>
                    <a:close/>
                    <a:moveTo>
                      <a:pt x="7826" y="35906"/>
                    </a:moveTo>
                    <a:cubicBezTo>
                      <a:pt x="7575" y="36471"/>
                      <a:pt x="7512" y="36994"/>
                      <a:pt x="7533" y="37538"/>
                    </a:cubicBezTo>
                    <a:cubicBezTo>
                      <a:pt x="7533" y="38103"/>
                      <a:pt x="7512" y="38647"/>
                      <a:pt x="7512" y="39232"/>
                    </a:cubicBezTo>
                    <a:cubicBezTo>
                      <a:pt x="7512" y="39881"/>
                      <a:pt x="7470" y="40551"/>
                      <a:pt x="7323" y="41178"/>
                    </a:cubicBezTo>
                    <a:cubicBezTo>
                      <a:pt x="7240" y="41555"/>
                      <a:pt x="7219" y="41953"/>
                      <a:pt x="7219" y="42350"/>
                    </a:cubicBezTo>
                    <a:cubicBezTo>
                      <a:pt x="7156" y="44568"/>
                      <a:pt x="7135" y="46765"/>
                      <a:pt x="7114" y="48983"/>
                    </a:cubicBezTo>
                    <a:cubicBezTo>
                      <a:pt x="7093" y="49987"/>
                      <a:pt x="7114" y="50971"/>
                      <a:pt x="6947" y="51975"/>
                    </a:cubicBezTo>
                    <a:cubicBezTo>
                      <a:pt x="6926" y="52163"/>
                      <a:pt x="6947" y="52331"/>
                      <a:pt x="6947" y="52603"/>
                    </a:cubicBezTo>
                    <a:cubicBezTo>
                      <a:pt x="7156" y="52561"/>
                      <a:pt x="7323" y="52540"/>
                      <a:pt x="7512" y="52519"/>
                    </a:cubicBezTo>
                    <a:cubicBezTo>
                      <a:pt x="7742" y="52498"/>
                      <a:pt x="7993" y="52414"/>
                      <a:pt x="8244" y="52414"/>
                    </a:cubicBezTo>
                    <a:cubicBezTo>
                      <a:pt x="8495" y="52414"/>
                      <a:pt x="8683" y="52624"/>
                      <a:pt x="8683" y="52833"/>
                    </a:cubicBezTo>
                    <a:cubicBezTo>
                      <a:pt x="8683" y="53042"/>
                      <a:pt x="8579" y="53209"/>
                      <a:pt x="8349" y="53272"/>
                    </a:cubicBezTo>
                    <a:cubicBezTo>
                      <a:pt x="7993" y="53419"/>
                      <a:pt x="7658" y="53523"/>
                      <a:pt x="7261" y="53670"/>
                    </a:cubicBezTo>
                    <a:cubicBezTo>
                      <a:pt x="7658" y="54067"/>
                      <a:pt x="7951" y="54465"/>
                      <a:pt x="8370" y="54716"/>
                    </a:cubicBezTo>
                    <a:cubicBezTo>
                      <a:pt x="8558" y="54841"/>
                      <a:pt x="8704" y="55009"/>
                      <a:pt x="8830" y="55197"/>
                    </a:cubicBezTo>
                    <a:cubicBezTo>
                      <a:pt x="8997" y="55406"/>
                      <a:pt x="8893" y="55720"/>
                      <a:pt x="8621" y="55825"/>
                    </a:cubicBezTo>
                    <a:cubicBezTo>
                      <a:pt x="8391" y="55888"/>
                      <a:pt x="8181" y="55888"/>
                      <a:pt x="7972" y="55720"/>
                    </a:cubicBezTo>
                    <a:cubicBezTo>
                      <a:pt x="7679" y="55469"/>
                      <a:pt x="7428" y="55218"/>
                      <a:pt x="7156" y="54946"/>
                    </a:cubicBezTo>
                    <a:cubicBezTo>
                      <a:pt x="7051" y="54883"/>
                      <a:pt x="6989" y="54716"/>
                      <a:pt x="6779" y="54800"/>
                    </a:cubicBezTo>
                    <a:cubicBezTo>
                      <a:pt x="6779" y="55155"/>
                      <a:pt x="6779" y="55553"/>
                      <a:pt x="6738" y="55971"/>
                    </a:cubicBezTo>
                    <a:cubicBezTo>
                      <a:pt x="6947" y="56097"/>
                      <a:pt x="7177" y="56243"/>
                      <a:pt x="7386" y="56369"/>
                    </a:cubicBezTo>
                    <a:cubicBezTo>
                      <a:pt x="7575" y="56494"/>
                      <a:pt x="7554" y="56829"/>
                      <a:pt x="7365" y="56934"/>
                    </a:cubicBezTo>
                    <a:cubicBezTo>
                      <a:pt x="7135" y="57038"/>
                      <a:pt x="6905" y="57122"/>
                      <a:pt x="6654" y="57206"/>
                    </a:cubicBezTo>
                    <a:cubicBezTo>
                      <a:pt x="6633" y="57331"/>
                      <a:pt x="6591" y="57436"/>
                      <a:pt x="6549" y="57541"/>
                    </a:cubicBezTo>
                    <a:cubicBezTo>
                      <a:pt x="6424" y="58691"/>
                      <a:pt x="6403" y="59863"/>
                      <a:pt x="6131" y="60993"/>
                    </a:cubicBezTo>
                    <a:lnTo>
                      <a:pt x="6131" y="61077"/>
                    </a:lnTo>
                    <a:cubicBezTo>
                      <a:pt x="6131" y="61851"/>
                      <a:pt x="6110" y="62667"/>
                      <a:pt x="6110" y="63462"/>
                    </a:cubicBezTo>
                    <a:cubicBezTo>
                      <a:pt x="6110" y="63818"/>
                      <a:pt x="6173" y="64194"/>
                      <a:pt x="6382" y="64508"/>
                    </a:cubicBezTo>
                    <a:cubicBezTo>
                      <a:pt x="6528" y="64738"/>
                      <a:pt x="6696" y="64969"/>
                      <a:pt x="6863" y="65241"/>
                    </a:cubicBezTo>
                    <a:cubicBezTo>
                      <a:pt x="7595" y="65241"/>
                      <a:pt x="8328" y="65261"/>
                      <a:pt x="9102" y="65261"/>
                    </a:cubicBezTo>
                    <a:cubicBezTo>
                      <a:pt x="9228" y="65261"/>
                      <a:pt x="9374" y="65241"/>
                      <a:pt x="9520" y="65178"/>
                    </a:cubicBezTo>
                    <a:cubicBezTo>
                      <a:pt x="10002" y="64989"/>
                      <a:pt x="10504" y="65031"/>
                      <a:pt x="11027" y="65031"/>
                    </a:cubicBezTo>
                    <a:cubicBezTo>
                      <a:pt x="17409" y="65136"/>
                      <a:pt x="23790" y="65241"/>
                      <a:pt x="30193" y="65345"/>
                    </a:cubicBezTo>
                    <a:cubicBezTo>
                      <a:pt x="30758" y="65345"/>
                      <a:pt x="31281" y="65303"/>
                      <a:pt x="31825" y="65241"/>
                    </a:cubicBezTo>
                    <a:cubicBezTo>
                      <a:pt x="32411" y="65157"/>
                      <a:pt x="32997" y="65136"/>
                      <a:pt x="33604" y="65136"/>
                    </a:cubicBezTo>
                    <a:cubicBezTo>
                      <a:pt x="35068" y="65094"/>
                      <a:pt x="36554" y="65136"/>
                      <a:pt x="38018" y="65094"/>
                    </a:cubicBezTo>
                    <a:cubicBezTo>
                      <a:pt x="38709" y="65094"/>
                      <a:pt x="39378" y="64969"/>
                      <a:pt x="40069" y="64969"/>
                    </a:cubicBezTo>
                    <a:cubicBezTo>
                      <a:pt x="44086" y="65031"/>
                      <a:pt x="48125" y="65094"/>
                      <a:pt x="52142" y="65178"/>
                    </a:cubicBezTo>
                    <a:cubicBezTo>
                      <a:pt x="52414" y="65178"/>
                      <a:pt x="52665" y="65178"/>
                      <a:pt x="52895" y="65282"/>
                    </a:cubicBezTo>
                    <a:cubicBezTo>
                      <a:pt x="53523" y="65554"/>
                      <a:pt x="54213" y="65408"/>
                      <a:pt x="54841" y="65513"/>
                    </a:cubicBezTo>
                    <a:cubicBezTo>
                      <a:pt x="54925" y="65554"/>
                      <a:pt x="55092" y="65387"/>
                      <a:pt x="55134" y="65282"/>
                    </a:cubicBezTo>
                    <a:cubicBezTo>
                      <a:pt x="55176" y="65094"/>
                      <a:pt x="55176" y="64885"/>
                      <a:pt x="55176" y="64676"/>
                    </a:cubicBezTo>
                    <a:cubicBezTo>
                      <a:pt x="55218" y="64006"/>
                      <a:pt x="55113" y="63316"/>
                      <a:pt x="55448" y="62667"/>
                    </a:cubicBezTo>
                    <a:cubicBezTo>
                      <a:pt x="55511" y="62541"/>
                      <a:pt x="55469" y="62332"/>
                      <a:pt x="55490" y="62165"/>
                    </a:cubicBezTo>
                    <a:cubicBezTo>
                      <a:pt x="55531" y="60888"/>
                      <a:pt x="55552" y="59612"/>
                      <a:pt x="55573" y="58357"/>
                    </a:cubicBezTo>
                    <a:cubicBezTo>
                      <a:pt x="55573" y="58252"/>
                      <a:pt x="55552" y="58147"/>
                      <a:pt x="55552" y="57980"/>
                    </a:cubicBezTo>
                    <a:cubicBezTo>
                      <a:pt x="55280" y="58126"/>
                      <a:pt x="55071" y="58231"/>
                      <a:pt x="54841" y="58294"/>
                    </a:cubicBezTo>
                    <a:cubicBezTo>
                      <a:pt x="54674" y="58357"/>
                      <a:pt x="54464" y="58273"/>
                      <a:pt x="54402" y="58461"/>
                    </a:cubicBezTo>
                    <a:cubicBezTo>
                      <a:pt x="54318" y="58608"/>
                      <a:pt x="54255" y="58775"/>
                      <a:pt x="54255" y="58922"/>
                    </a:cubicBezTo>
                    <a:cubicBezTo>
                      <a:pt x="54234" y="59403"/>
                      <a:pt x="54234" y="59905"/>
                      <a:pt x="54234" y="60365"/>
                    </a:cubicBezTo>
                    <a:cubicBezTo>
                      <a:pt x="54234" y="60595"/>
                      <a:pt x="54255" y="60867"/>
                      <a:pt x="54151" y="61056"/>
                    </a:cubicBezTo>
                    <a:cubicBezTo>
                      <a:pt x="53899" y="61495"/>
                      <a:pt x="53941" y="61997"/>
                      <a:pt x="53941" y="62458"/>
                    </a:cubicBezTo>
                    <a:cubicBezTo>
                      <a:pt x="53941" y="62688"/>
                      <a:pt x="53941" y="62897"/>
                      <a:pt x="53920" y="63148"/>
                    </a:cubicBezTo>
                    <a:cubicBezTo>
                      <a:pt x="53879" y="63713"/>
                      <a:pt x="53481" y="63985"/>
                      <a:pt x="52895" y="63880"/>
                    </a:cubicBezTo>
                    <a:cubicBezTo>
                      <a:pt x="52770" y="63839"/>
                      <a:pt x="52644" y="63797"/>
                      <a:pt x="52518" y="63818"/>
                    </a:cubicBezTo>
                    <a:cubicBezTo>
                      <a:pt x="51954" y="63922"/>
                      <a:pt x="51389" y="63797"/>
                      <a:pt x="50845" y="64090"/>
                    </a:cubicBezTo>
                    <a:cubicBezTo>
                      <a:pt x="50677" y="64152"/>
                      <a:pt x="50447" y="64111"/>
                      <a:pt x="50259" y="64111"/>
                    </a:cubicBezTo>
                    <a:cubicBezTo>
                      <a:pt x="49401" y="64111"/>
                      <a:pt x="48564" y="64090"/>
                      <a:pt x="47706" y="64090"/>
                    </a:cubicBezTo>
                    <a:cubicBezTo>
                      <a:pt x="47246" y="64090"/>
                      <a:pt x="46785" y="64027"/>
                      <a:pt x="46367" y="64236"/>
                    </a:cubicBezTo>
                    <a:cubicBezTo>
                      <a:pt x="46241" y="64320"/>
                      <a:pt x="46032" y="64299"/>
                      <a:pt x="45865" y="64299"/>
                    </a:cubicBezTo>
                    <a:cubicBezTo>
                      <a:pt x="45446" y="64299"/>
                      <a:pt x="45007" y="64299"/>
                      <a:pt x="44588" y="64257"/>
                    </a:cubicBezTo>
                    <a:cubicBezTo>
                      <a:pt x="44212" y="64257"/>
                      <a:pt x="43856" y="64257"/>
                      <a:pt x="43521" y="64111"/>
                    </a:cubicBezTo>
                    <a:cubicBezTo>
                      <a:pt x="43333" y="64027"/>
                      <a:pt x="43040" y="64006"/>
                      <a:pt x="42852" y="64048"/>
                    </a:cubicBezTo>
                    <a:cubicBezTo>
                      <a:pt x="42099" y="64299"/>
                      <a:pt x="41345" y="64236"/>
                      <a:pt x="40592" y="64236"/>
                    </a:cubicBezTo>
                    <a:cubicBezTo>
                      <a:pt x="35277" y="64152"/>
                      <a:pt x="29963" y="64090"/>
                      <a:pt x="24648" y="63985"/>
                    </a:cubicBezTo>
                    <a:cubicBezTo>
                      <a:pt x="23895" y="63985"/>
                      <a:pt x="23121" y="64048"/>
                      <a:pt x="22409" y="63713"/>
                    </a:cubicBezTo>
                    <a:cubicBezTo>
                      <a:pt x="22347" y="63692"/>
                      <a:pt x="22305" y="63692"/>
                      <a:pt x="22242" y="63692"/>
                    </a:cubicBezTo>
                    <a:cubicBezTo>
                      <a:pt x="20882" y="63713"/>
                      <a:pt x="19522" y="63504"/>
                      <a:pt x="18162" y="63776"/>
                    </a:cubicBezTo>
                    <a:cubicBezTo>
                      <a:pt x="17806" y="63818"/>
                      <a:pt x="17430" y="63839"/>
                      <a:pt x="17074" y="63839"/>
                    </a:cubicBezTo>
                    <a:cubicBezTo>
                      <a:pt x="16258" y="63839"/>
                      <a:pt x="15421" y="63818"/>
                      <a:pt x="14605" y="63797"/>
                    </a:cubicBezTo>
                    <a:cubicBezTo>
                      <a:pt x="14375" y="63797"/>
                      <a:pt x="14145" y="63797"/>
                      <a:pt x="13935" y="63713"/>
                    </a:cubicBezTo>
                    <a:cubicBezTo>
                      <a:pt x="13517" y="63525"/>
                      <a:pt x="13098" y="63525"/>
                      <a:pt x="12680" y="63525"/>
                    </a:cubicBezTo>
                    <a:cubicBezTo>
                      <a:pt x="11864" y="63504"/>
                      <a:pt x="11027" y="63504"/>
                      <a:pt x="10211" y="63483"/>
                    </a:cubicBezTo>
                    <a:cubicBezTo>
                      <a:pt x="10002" y="63483"/>
                      <a:pt x="9834" y="63483"/>
                      <a:pt x="9625" y="63441"/>
                    </a:cubicBezTo>
                    <a:cubicBezTo>
                      <a:pt x="9311" y="63399"/>
                      <a:pt x="9102" y="63190"/>
                      <a:pt x="9123" y="62876"/>
                    </a:cubicBezTo>
                    <a:cubicBezTo>
                      <a:pt x="9165" y="62437"/>
                      <a:pt x="9269" y="61976"/>
                      <a:pt x="9374" y="61537"/>
                    </a:cubicBezTo>
                    <a:cubicBezTo>
                      <a:pt x="9416" y="61412"/>
                      <a:pt x="9479" y="61286"/>
                      <a:pt x="9458" y="61139"/>
                    </a:cubicBezTo>
                    <a:cubicBezTo>
                      <a:pt x="9311" y="60386"/>
                      <a:pt x="9541" y="59612"/>
                      <a:pt x="9207" y="58880"/>
                    </a:cubicBezTo>
                    <a:cubicBezTo>
                      <a:pt x="9144" y="58733"/>
                      <a:pt x="9207" y="58587"/>
                      <a:pt x="9207" y="58461"/>
                    </a:cubicBezTo>
                    <a:cubicBezTo>
                      <a:pt x="9248" y="56055"/>
                      <a:pt x="9269" y="53649"/>
                      <a:pt x="9332" y="51201"/>
                    </a:cubicBezTo>
                    <a:cubicBezTo>
                      <a:pt x="9332" y="50950"/>
                      <a:pt x="9332" y="50678"/>
                      <a:pt x="9437" y="50448"/>
                    </a:cubicBezTo>
                    <a:cubicBezTo>
                      <a:pt x="9583" y="50008"/>
                      <a:pt x="9625" y="49569"/>
                      <a:pt x="9625" y="49108"/>
                    </a:cubicBezTo>
                    <a:cubicBezTo>
                      <a:pt x="9688" y="45761"/>
                      <a:pt x="9792" y="42413"/>
                      <a:pt x="9876" y="39065"/>
                    </a:cubicBezTo>
                    <a:cubicBezTo>
                      <a:pt x="9876" y="38898"/>
                      <a:pt x="9897" y="38730"/>
                      <a:pt x="9897" y="38542"/>
                    </a:cubicBezTo>
                    <a:cubicBezTo>
                      <a:pt x="9939" y="38228"/>
                      <a:pt x="10064" y="38019"/>
                      <a:pt x="10357" y="37893"/>
                    </a:cubicBezTo>
                    <a:cubicBezTo>
                      <a:pt x="10692" y="37747"/>
                      <a:pt x="11843" y="37433"/>
                      <a:pt x="12303" y="37433"/>
                    </a:cubicBezTo>
                    <a:cubicBezTo>
                      <a:pt x="13914" y="37454"/>
                      <a:pt x="15505" y="37454"/>
                      <a:pt x="17074" y="37496"/>
                    </a:cubicBezTo>
                    <a:cubicBezTo>
                      <a:pt x="17681" y="37538"/>
                      <a:pt x="18267" y="37496"/>
                      <a:pt x="18790" y="37161"/>
                    </a:cubicBezTo>
                    <a:cubicBezTo>
                      <a:pt x="18873" y="37119"/>
                      <a:pt x="18957" y="37077"/>
                      <a:pt x="19041" y="37056"/>
                    </a:cubicBezTo>
                    <a:cubicBezTo>
                      <a:pt x="19773" y="36973"/>
                      <a:pt x="20443" y="36617"/>
                      <a:pt x="21196" y="36743"/>
                    </a:cubicBezTo>
                    <a:cubicBezTo>
                      <a:pt x="21259" y="36743"/>
                      <a:pt x="21342" y="36701"/>
                      <a:pt x="21468" y="36659"/>
                    </a:cubicBezTo>
                    <a:cubicBezTo>
                      <a:pt x="21091" y="36073"/>
                      <a:pt x="20463" y="35780"/>
                      <a:pt x="20087" y="35341"/>
                    </a:cubicBezTo>
                    <a:lnTo>
                      <a:pt x="19710" y="35341"/>
                    </a:lnTo>
                    <a:cubicBezTo>
                      <a:pt x="17513" y="35383"/>
                      <a:pt x="15337" y="35383"/>
                      <a:pt x="13182" y="35571"/>
                    </a:cubicBezTo>
                    <a:cubicBezTo>
                      <a:pt x="12722" y="35592"/>
                      <a:pt x="12261" y="35592"/>
                      <a:pt x="11822" y="35592"/>
                    </a:cubicBezTo>
                    <a:cubicBezTo>
                      <a:pt x="11006" y="35592"/>
                      <a:pt x="10169" y="35571"/>
                      <a:pt x="9353" y="35550"/>
                    </a:cubicBezTo>
                    <a:cubicBezTo>
                      <a:pt x="8683" y="35592"/>
                      <a:pt x="8244" y="35634"/>
                      <a:pt x="7826" y="35906"/>
                    </a:cubicBezTo>
                    <a:close/>
                    <a:moveTo>
                      <a:pt x="56264" y="54256"/>
                    </a:moveTo>
                    <a:cubicBezTo>
                      <a:pt x="56306" y="54088"/>
                      <a:pt x="56327" y="54005"/>
                      <a:pt x="56327" y="53942"/>
                    </a:cubicBezTo>
                    <a:cubicBezTo>
                      <a:pt x="56327" y="52958"/>
                      <a:pt x="56745" y="52038"/>
                      <a:pt x="56661" y="51075"/>
                    </a:cubicBezTo>
                    <a:cubicBezTo>
                      <a:pt x="56661" y="51033"/>
                      <a:pt x="56661" y="50971"/>
                      <a:pt x="56703" y="50929"/>
                    </a:cubicBezTo>
                    <a:cubicBezTo>
                      <a:pt x="56933" y="50468"/>
                      <a:pt x="56912" y="49987"/>
                      <a:pt x="56912" y="49506"/>
                    </a:cubicBezTo>
                    <a:cubicBezTo>
                      <a:pt x="56933" y="48460"/>
                      <a:pt x="56933" y="47414"/>
                      <a:pt x="56954" y="46367"/>
                    </a:cubicBezTo>
                    <a:cubicBezTo>
                      <a:pt x="57038" y="43626"/>
                      <a:pt x="57122" y="40885"/>
                      <a:pt x="57226" y="38124"/>
                    </a:cubicBezTo>
                    <a:lnTo>
                      <a:pt x="57226" y="37705"/>
                    </a:lnTo>
                    <a:cubicBezTo>
                      <a:pt x="56745" y="37077"/>
                      <a:pt x="56180" y="36847"/>
                      <a:pt x="55490" y="36701"/>
                    </a:cubicBezTo>
                    <a:cubicBezTo>
                      <a:pt x="53711" y="36303"/>
                      <a:pt x="51933" y="36010"/>
                      <a:pt x="50133" y="35780"/>
                    </a:cubicBezTo>
                    <a:cubicBezTo>
                      <a:pt x="48669" y="35592"/>
                      <a:pt x="47204" y="35383"/>
                      <a:pt x="45739" y="35257"/>
                    </a:cubicBezTo>
                    <a:cubicBezTo>
                      <a:pt x="44881" y="35173"/>
                      <a:pt x="43982" y="34985"/>
                      <a:pt x="43145" y="35069"/>
                    </a:cubicBezTo>
                    <a:cubicBezTo>
                      <a:pt x="42747" y="35445"/>
                      <a:pt x="42433" y="35822"/>
                      <a:pt x="42036" y="36136"/>
                    </a:cubicBezTo>
                    <a:cubicBezTo>
                      <a:pt x="41638" y="36429"/>
                      <a:pt x="41178" y="36659"/>
                      <a:pt x="40655" y="37056"/>
                    </a:cubicBezTo>
                    <a:cubicBezTo>
                      <a:pt x="41157" y="37077"/>
                      <a:pt x="41471" y="37077"/>
                      <a:pt x="41806" y="37119"/>
                    </a:cubicBezTo>
                    <a:cubicBezTo>
                      <a:pt x="42308" y="37140"/>
                      <a:pt x="42852" y="37077"/>
                      <a:pt x="43333" y="37224"/>
                    </a:cubicBezTo>
                    <a:cubicBezTo>
                      <a:pt x="43982" y="37370"/>
                      <a:pt x="44609" y="37412"/>
                      <a:pt x="45258" y="37412"/>
                    </a:cubicBezTo>
                    <a:cubicBezTo>
                      <a:pt x="45969" y="37433"/>
                      <a:pt x="46681" y="37433"/>
                      <a:pt x="47392" y="37433"/>
                    </a:cubicBezTo>
                    <a:cubicBezTo>
                      <a:pt x="48292" y="37454"/>
                      <a:pt x="49233" y="37412"/>
                      <a:pt x="50154" y="37726"/>
                    </a:cubicBezTo>
                    <a:cubicBezTo>
                      <a:pt x="50949" y="37998"/>
                      <a:pt x="51786" y="38144"/>
                      <a:pt x="52581" y="38375"/>
                    </a:cubicBezTo>
                    <a:cubicBezTo>
                      <a:pt x="53272" y="38563"/>
                      <a:pt x="53920" y="38793"/>
                      <a:pt x="54632" y="38877"/>
                    </a:cubicBezTo>
                    <a:cubicBezTo>
                      <a:pt x="54987" y="38898"/>
                      <a:pt x="55176" y="39044"/>
                      <a:pt x="55176" y="39400"/>
                    </a:cubicBezTo>
                    <a:cubicBezTo>
                      <a:pt x="55197" y="40048"/>
                      <a:pt x="55239" y="40697"/>
                      <a:pt x="55071" y="41325"/>
                    </a:cubicBezTo>
                    <a:cubicBezTo>
                      <a:pt x="54987" y="41639"/>
                      <a:pt x="54967" y="41932"/>
                      <a:pt x="54883" y="42245"/>
                    </a:cubicBezTo>
                    <a:cubicBezTo>
                      <a:pt x="54736" y="42978"/>
                      <a:pt x="54778" y="43710"/>
                      <a:pt x="54778" y="44442"/>
                    </a:cubicBezTo>
                    <a:cubicBezTo>
                      <a:pt x="54778" y="46828"/>
                      <a:pt x="54736" y="49192"/>
                      <a:pt x="54736" y="51577"/>
                    </a:cubicBezTo>
                    <a:cubicBezTo>
                      <a:pt x="54736" y="52205"/>
                      <a:pt x="54674" y="52833"/>
                      <a:pt x="54506" y="53440"/>
                    </a:cubicBezTo>
                    <a:cubicBezTo>
                      <a:pt x="54443" y="53628"/>
                      <a:pt x="54464" y="53795"/>
                      <a:pt x="54443" y="54005"/>
                    </a:cubicBezTo>
                    <a:cubicBezTo>
                      <a:pt x="55050" y="54381"/>
                      <a:pt x="55636" y="54256"/>
                      <a:pt x="56264" y="54256"/>
                    </a:cubicBezTo>
                    <a:close/>
                    <a:moveTo>
                      <a:pt x="6110" y="43334"/>
                    </a:moveTo>
                    <a:cubicBezTo>
                      <a:pt x="5943" y="43417"/>
                      <a:pt x="5775" y="43417"/>
                      <a:pt x="5670" y="43501"/>
                    </a:cubicBezTo>
                    <a:cubicBezTo>
                      <a:pt x="5168" y="43857"/>
                      <a:pt x="4687" y="44254"/>
                      <a:pt x="4206" y="44652"/>
                    </a:cubicBezTo>
                    <a:cubicBezTo>
                      <a:pt x="3997" y="44798"/>
                      <a:pt x="3850" y="45007"/>
                      <a:pt x="3641" y="45154"/>
                    </a:cubicBezTo>
                    <a:cubicBezTo>
                      <a:pt x="3076" y="45489"/>
                      <a:pt x="2637" y="45907"/>
                      <a:pt x="2323" y="46451"/>
                    </a:cubicBezTo>
                    <a:cubicBezTo>
                      <a:pt x="2239" y="46619"/>
                      <a:pt x="2113" y="46744"/>
                      <a:pt x="2009" y="46849"/>
                    </a:cubicBezTo>
                    <a:cubicBezTo>
                      <a:pt x="1465" y="47414"/>
                      <a:pt x="1297" y="48125"/>
                      <a:pt x="1235" y="48857"/>
                    </a:cubicBezTo>
                    <a:cubicBezTo>
                      <a:pt x="1172" y="49590"/>
                      <a:pt x="1444" y="50280"/>
                      <a:pt x="1988" y="50761"/>
                    </a:cubicBezTo>
                    <a:cubicBezTo>
                      <a:pt x="2448" y="51180"/>
                      <a:pt x="2971" y="51556"/>
                      <a:pt x="3536" y="51808"/>
                    </a:cubicBezTo>
                    <a:cubicBezTo>
                      <a:pt x="4080" y="52100"/>
                      <a:pt x="4687" y="52289"/>
                      <a:pt x="5147" y="52707"/>
                    </a:cubicBezTo>
                    <a:cubicBezTo>
                      <a:pt x="5378" y="52917"/>
                      <a:pt x="5754" y="52791"/>
                      <a:pt x="5796" y="52435"/>
                    </a:cubicBezTo>
                    <a:cubicBezTo>
                      <a:pt x="5901" y="51870"/>
                      <a:pt x="6005" y="51264"/>
                      <a:pt x="6026" y="50657"/>
                    </a:cubicBezTo>
                    <a:cubicBezTo>
                      <a:pt x="6110" y="48397"/>
                      <a:pt x="6131" y="46137"/>
                      <a:pt x="6173" y="43857"/>
                    </a:cubicBezTo>
                    <a:cubicBezTo>
                      <a:pt x="6173" y="43731"/>
                      <a:pt x="6152" y="43585"/>
                      <a:pt x="6110" y="43334"/>
                    </a:cubicBezTo>
                    <a:close/>
                    <a:moveTo>
                      <a:pt x="58042" y="42748"/>
                    </a:moveTo>
                    <a:cubicBezTo>
                      <a:pt x="58000" y="43187"/>
                      <a:pt x="57980" y="43438"/>
                      <a:pt x="57980" y="43731"/>
                    </a:cubicBezTo>
                    <a:cubicBezTo>
                      <a:pt x="57959" y="45802"/>
                      <a:pt x="57938" y="47853"/>
                      <a:pt x="57875" y="49924"/>
                    </a:cubicBezTo>
                    <a:cubicBezTo>
                      <a:pt x="57875" y="50238"/>
                      <a:pt x="57875" y="50552"/>
                      <a:pt x="57749" y="50845"/>
                    </a:cubicBezTo>
                    <a:cubicBezTo>
                      <a:pt x="57582" y="51243"/>
                      <a:pt x="57582" y="51598"/>
                      <a:pt x="57561" y="51996"/>
                    </a:cubicBezTo>
                    <a:cubicBezTo>
                      <a:pt x="57561" y="52289"/>
                      <a:pt x="57582" y="52582"/>
                      <a:pt x="57477" y="52833"/>
                    </a:cubicBezTo>
                    <a:cubicBezTo>
                      <a:pt x="57310" y="53314"/>
                      <a:pt x="57310" y="53774"/>
                      <a:pt x="57331" y="54256"/>
                    </a:cubicBezTo>
                    <a:cubicBezTo>
                      <a:pt x="57331" y="54297"/>
                      <a:pt x="57352" y="54360"/>
                      <a:pt x="57415" y="54465"/>
                    </a:cubicBezTo>
                    <a:cubicBezTo>
                      <a:pt x="57561" y="54507"/>
                      <a:pt x="57749" y="54590"/>
                      <a:pt x="57959" y="54653"/>
                    </a:cubicBezTo>
                    <a:cubicBezTo>
                      <a:pt x="58712" y="53942"/>
                      <a:pt x="59507" y="53230"/>
                      <a:pt x="60177" y="52435"/>
                    </a:cubicBezTo>
                    <a:cubicBezTo>
                      <a:pt x="61327" y="51138"/>
                      <a:pt x="61829" y="49632"/>
                      <a:pt x="61411" y="47895"/>
                    </a:cubicBezTo>
                    <a:cubicBezTo>
                      <a:pt x="61348" y="47727"/>
                      <a:pt x="61348" y="47560"/>
                      <a:pt x="61348" y="47393"/>
                    </a:cubicBezTo>
                    <a:cubicBezTo>
                      <a:pt x="61390" y="46849"/>
                      <a:pt x="61160" y="46347"/>
                      <a:pt x="60909" y="45886"/>
                    </a:cubicBezTo>
                    <a:cubicBezTo>
                      <a:pt x="60302" y="44840"/>
                      <a:pt x="59465" y="43982"/>
                      <a:pt x="58628" y="43166"/>
                    </a:cubicBezTo>
                    <a:cubicBezTo>
                      <a:pt x="58524" y="43020"/>
                      <a:pt x="58314" y="42957"/>
                      <a:pt x="58042" y="42748"/>
                    </a:cubicBezTo>
                    <a:close/>
                    <a:moveTo>
                      <a:pt x="15149" y="25339"/>
                    </a:moveTo>
                    <a:lnTo>
                      <a:pt x="14689" y="25339"/>
                    </a:lnTo>
                    <a:cubicBezTo>
                      <a:pt x="14312" y="25297"/>
                      <a:pt x="13956" y="25423"/>
                      <a:pt x="13726" y="25716"/>
                    </a:cubicBezTo>
                    <a:cubicBezTo>
                      <a:pt x="13621" y="25841"/>
                      <a:pt x="13454" y="25946"/>
                      <a:pt x="13391" y="26072"/>
                    </a:cubicBezTo>
                    <a:cubicBezTo>
                      <a:pt x="13266" y="26281"/>
                      <a:pt x="13119" y="26532"/>
                      <a:pt x="13098" y="26762"/>
                    </a:cubicBezTo>
                    <a:cubicBezTo>
                      <a:pt x="13036" y="27411"/>
                      <a:pt x="13077" y="28038"/>
                      <a:pt x="13308" y="28666"/>
                    </a:cubicBezTo>
                    <a:cubicBezTo>
                      <a:pt x="13559" y="29336"/>
                      <a:pt x="14082" y="29712"/>
                      <a:pt x="14668" y="29963"/>
                    </a:cubicBezTo>
                    <a:cubicBezTo>
                      <a:pt x="15128" y="30173"/>
                      <a:pt x="15693" y="30235"/>
                      <a:pt x="16216" y="30340"/>
                    </a:cubicBezTo>
                    <a:cubicBezTo>
                      <a:pt x="16342" y="30361"/>
                      <a:pt x="16467" y="30319"/>
                      <a:pt x="16634" y="30319"/>
                    </a:cubicBezTo>
                    <a:cubicBezTo>
                      <a:pt x="16572" y="30068"/>
                      <a:pt x="16551" y="29921"/>
                      <a:pt x="16488" y="29754"/>
                    </a:cubicBezTo>
                    <a:cubicBezTo>
                      <a:pt x="16174" y="28896"/>
                      <a:pt x="16028" y="28017"/>
                      <a:pt x="15965" y="27097"/>
                    </a:cubicBezTo>
                    <a:cubicBezTo>
                      <a:pt x="15944" y="26406"/>
                      <a:pt x="15735" y="25883"/>
                      <a:pt x="15254" y="25444"/>
                    </a:cubicBezTo>
                    <a:cubicBezTo>
                      <a:pt x="15212" y="25444"/>
                      <a:pt x="15191" y="25423"/>
                      <a:pt x="15149" y="25339"/>
                    </a:cubicBezTo>
                    <a:close/>
                    <a:moveTo>
                      <a:pt x="48376" y="26092"/>
                    </a:moveTo>
                    <a:cubicBezTo>
                      <a:pt x="48250" y="26260"/>
                      <a:pt x="48125" y="26427"/>
                      <a:pt x="47957" y="26532"/>
                    </a:cubicBezTo>
                    <a:cubicBezTo>
                      <a:pt x="47580" y="26804"/>
                      <a:pt x="47413" y="27201"/>
                      <a:pt x="47225" y="27620"/>
                    </a:cubicBezTo>
                    <a:cubicBezTo>
                      <a:pt x="46995" y="28227"/>
                      <a:pt x="46744" y="28833"/>
                      <a:pt x="46451" y="29398"/>
                    </a:cubicBezTo>
                    <a:cubicBezTo>
                      <a:pt x="46325" y="29712"/>
                      <a:pt x="46137" y="30005"/>
                      <a:pt x="45969" y="30319"/>
                    </a:cubicBezTo>
                    <a:cubicBezTo>
                      <a:pt x="46116" y="30382"/>
                      <a:pt x="46179" y="30507"/>
                      <a:pt x="46262" y="30528"/>
                    </a:cubicBezTo>
                    <a:cubicBezTo>
                      <a:pt x="46555" y="30570"/>
                      <a:pt x="46806" y="30528"/>
                      <a:pt x="47099" y="30445"/>
                    </a:cubicBezTo>
                    <a:cubicBezTo>
                      <a:pt x="48104" y="30110"/>
                      <a:pt x="48836" y="29398"/>
                      <a:pt x="49526" y="28666"/>
                    </a:cubicBezTo>
                    <a:cubicBezTo>
                      <a:pt x="49631" y="28561"/>
                      <a:pt x="49694" y="28436"/>
                      <a:pt x="49736" y="28310"/>
                    </a:cubicBezTo>
                    <a:cubicBezTo>
                      <a:pt x="49903" y="27745"/>
                      <a:pt x="50049" y="27201"/>
                      <a:pt x="49924" y="26657"/>
                    </a:cubicBezTo>
                    <a:cubicBezTo>
                      <a:pt x="49526" y="26260"/>
                      <a:pt x="49108" y="25904"/>
                      <a:pt x="48376" y="26092"/>
                    </a:cubicBezTo>
                    <a:close/>
                    <a:moveTo>
                      <a:pt x="54423" y="57415"/>
                    </a:moveTo>
                    <a:cubicBezTo>
                      <a:pt x="54485" y="57457"/>
                      <a:pt x="54527" y="57499"/>
                      <a:pt x="54590" y="57520"/>
                    </a:cubicBezTo>
                    <a:cubicBezTo>
                      <a:pt x="54799" y="57143"/>
                      <a:pt x="55113" y="56997"/>
                      <a:pt x="55448" y="56913"/>
                    </a:cubicBezTo>
                    <a:cubicBezTo>
                      <a:pt x="55511" y="56892"/>
                      <a:pt x="55552" y="56787"/>
                      <a:pt x="55657" y="56683"/>
                    </a:cubicBezTo>
                    <a:cubicBezTo>
                      <a:pt x="55197" y="56683"/>
                      <a:pt x="54862" y="56662"/>
                      <a:pt x="54464" y="56662"/>
                    </a:cubicBezTo>
                    <a:cubicBezTo>
                      <a:pt x="54443" y="56934"/>
                      <a:pt x="54423" y="57185"/>
                      <a:pt x="54423" y="57415"/>
                    </a:cubicBezTo>
                    <a:close/>
                    <a:moveTo>
                      <a:pt x="54527" y="55030"/>
                    </a:moveTo>
                    <a:cubicBezTo>
                      <a:pt x="54443" y="55344"/>
                      <a:pt x="54527" y="55469"/>
                      <a:pt x="54736" y="55448"/>
                    </a:cubicBezTo>
                    <a:cubicBezTo>
                      <a:pt x="54967" y="55406"/>
                      <a:pt x="55218" y="55302"/>
                      <a:pt x="55531" y="55197"/>
                    </a:cubicBezTo>
                    <a:cubicBezTo>
                      <a:pt x="55134" y="55113"/>
                      <a:pt x="54841" y="55093"/>
                      <a:pt x="54527" y="550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2" name="Google Shape;302;p35"/>
              <p:cNvSpPr/>
              <p:nvPr/>
            </p:nvSpPr>
            <p:spPr>
              <a:xfrm>
                <a:off x="6567150" y="2642588"/>
                <a:ext cx="348400" cy="196175"/>
              </a:xfrm>
              <a:custGeom>
                <a:avLst/>
                <a:gdLst/>
                <a:ahLst/>
                <a:cxnLst/>
                <a:rect l="l" t="t" r="r" b="b"/>
                <a:pathLst>
                  <a:path w="13936" h="7847" extrusionOk="0">
                    <a:moveTo>
                      <a:pt x="460" y="1256"/>
                    </a:moveTo>
                    <a:cubicBezTo>
                      <a:pt x="293" y="1109"/>
                      <a:pt x="147" y="984"/>
                      <a:pt x="21" y="879"/>
                    </a:cubicBezTo>
                    <a:cubicBezTo>
                      <a:pt x="0" y="837"/>
                      <a:pt x="21" y="816"/>
                      <a:pt x="21" y="733"/>
                    </a:cubicBezTo>
                    <a:cubicBezTo>
                      <a:pt x="293" y="503"/>
                      <a:pt x="607" y="272"/>
                      <a:pt x="1004" y="293"/>
                    </a:cubicBezTo>
                    <a:cubicBezTo>
                      <a:pt x="1109" y="293"/>
                      <a:pt x="1256" y="293"/>
                      <a:pt x="1360" y="272"/>
                    </a:cubicBezTo>
                    <a:cubicBezTo>
                      <a:pt x="2448" y="0"/>
                      <a:pt x="3557" y="42"/>
                      <a:pt x="4645" y="42"/>
                    </a:cubicBezTo>
                    <a:cubicBezTo>
                      <a:pt x="6507" y="63"/>
                      <a:pt x="8328" y="63"/>
                      <a:pt x="10190" y="84"/>
                    </a:cubicBezTo>
                    <a:cubicBezTo>
                      <a:pt x="10587" y="84"/>
                      <a:pt x="10985" y="84"/>
                      <a:pt x="11383" y="251"/>
                    </a:cubicBezTo>
                    <a:cubicBezTo>
                      <a:pt x="11634" y="356"/>
                      <a:pt x="11927" y="314"/>
                      <a:pt x="12220" y="314"/>
                    </a:cubicBezTo>
                    <a:cubicBezTo>
                      <a:pt x="12596" y="314"/>
                      <a:pt x="12889" y="482"/>
                      <a:pt x="13224" y="649"/>
                    </a:cubicBezTo>
                    <a:cubicBezTo>
                      <a:pt x="13831" y="1005"/>
                      <a:pt x="13935" y="1465"/>
                      <a:pt x="13914" y="2072"/>
                    </a:cubicBezTo>
                    <a:cubicBezTo>
                      <a:pt x="13914" y="2490"/>
                      <a:pt x="13789" y="2825"/>
                      <a:pt x="13517" y="3139"/>
                    </a:cubicBezTo>
                    <a:cubicBezTo>
                      <a:pt x="13015" y="3788"/>
                      <a:pt x="12554" y="4478"/>
                      <a:pt x="12073" y="5127"/>
                    </a:cubicBezTo>
                    <a:cubicBezTo>
                      <a:pt x="11759" y="5608"/>
                      <a:pt x="11320" y="5964"/>
                      <a:pt x="11111" y="6508"/>
                    </a:cubicBezTo>
                    <a:cubicBezTo>
                      <a:pt x="10525" y="6989"/>
                      <a:pt x="9897" y="7303"/>
                      <a:pt x="9186" y="7491"/>
                    </a:cubicBezTo>
                    <a:cubicBezTo>
                      <a:pt x="7658" y="7847"/>
                      <a:pt x="6152" y="7679"/>
                      <a:pt x="4624" y="7596"/>
                    </a:cubicBezTo>
                    <a:cubicBezTo>
                      <a:pt x="3955" y="7554"/>
                      <a:pt x="3327" y="7219"/>
                      <a:pt x="2762" y="6842"/>
                    </a:cubicBezTo>
                    <a:cubicBezTo>
                      <a:pt x="2532" y="6654"/>
                      <a:pt x="2511" y="6257"/>
                      <a:pt x="2176" y="6068"/>
                    </a:cubicBezTo>
                    <a:cubicBezTo>
                      <a:pt x="1904" y="5943"/>
                      <a:pt x="1779" y="5608"/>
                      <a:pt x="1569" y="5357"/>
                    </a:cubicBezTo>
                    <a:cubicBezTo>
                      <a:pt x="1256" y="4980"/>
                      <a:pt x="1067" y="4520"/>
                      <a:pt x="984" y="4060"/>
                    </a:cubicBezTo>
                    <a:cubicBezTo>
                      <a:pt x="963" y="3955"/>
                      <a:pt x="942" y="3829"/>
                      <a:pt x="921" y="3746"/>
                    </a:cubicBezTo>
                    <a:cubicBezTo>
                      <a:pt x="565" y="2972"/>
                      <a:pt x="335" y="2155"/>
                      <a:pt x="460" y="1256"/>
                    </a:cubicBezTo>
                    <a:close/>
                    <a:moveTo>
                      <a:pt x="1444" y="900"/>
                    </a:moveTo>
                    <a:cubicBezTo>
                      <a:pt x="1402" y="1528"/>
                      <a:pt x="1360" y="2093"/>
                      <a:pt x="1590" y="2679"/>
                    </a:cubicBezTo>
                    <a:cubicBezTo>
                      <a:pt x="1779" y="3076"/>
                      <a:pt x="1862" y="3495"/>
                      <a:pt x="1988" y="3871"/>
                    </a:cubicBezTo>
                    <a:cubicBezTo>
                      <a:pt x="2176" y="4562"/>
                      <a:pt x="2448" y="5168"/>
                      <a:pt x="3076" y="5503"/>
                    </a:cubicBezTo>
                    <a:cubicBezTo>
                      <a:pt x="3181" y="5545"/>
                      <a:pt x="3264" y="5629"/>
                      <a:pt x="3327" y="5733"/>
                    </a:cubicBezTo>
                    <a:cubicBezTo>
                      <a:pt x="3871" y="6529"/>
                      <a:pt x="4729" y="6801"/>
                      <a:pt x="5587" y="6863"/>
                    </a:cubicBezTo>
                    <a:cubicBezTo>
                      <a:pt x="7763" y="7010"/>
                      <a:pt x="8035" y="6905"/>
                      <a:pt x="9981" y="5964"/>
                    </a:cubicBezTo>
                    <a:cubicBezTo>
                      <a:pt x="10023" y="5964"/>
                      <a:pt x="10043" y="5943"/>
                      <a:pt x="10064" y="5943"/>
                    </a:cubicBezTo>
                    <a:cubicBezTo>
                      <a:pt x="10336" y="5859"/>
                      <a:pt x="10483" y="5692"/>
                      <a:pt x="10650" y="5482"/>
                    </a:cubicBezTo>
                    <a:cubicBezTo>
                      <a:pt x="10985" y="5022"/>
                      <a:pt x="11341" y="4583"/>
                      <a:pt x="11696" y="4143"/>
                    </a:cubicBezTo>
                    <a:cubicBezTo>
                      <a:pt x="12115" y="3599"/>
                      <a:pt x="12492" y="3076"/>
                      <a:pt x="12868" y="2490"/>
                    </a:cubicBezTo>
                    <a:cubicBezTo>
                      <a:pt x="13224" y="1925"/>
                      <a:pt x="12868" y="1235"/>
                      <a:pt x="12178" y="1214"/>
                    </a:cubicBezTo>
                    <a:cubicBezTo>
                      <a:pt x="11738" y="1193"/>
                      <a:pt x="11299" y="1193"/>
                      <a:pt x="10859" y="1005"/>
                    </a:cubicBezTo>
                    <a:cubicBezTo>
                      <a:pt x="10650" y="921"/>
                      <a:pt x="10399" y="942"/>
                      <a:pt x="10169" y="921"/>
                    </a:cubicBezTo>
                    <a:cubicBezTo>
                      <a:pt x="8056" y="837"/>
                      <a:pt x="5921" y="795"/>
                      <a:pt x="3787" y="712"/>
                    </a:cubicBezTo>
                    <a:cubicBezTo>
                      <a:pt x="3034" y="649"/>
                      <a:pt x="2281" y="691"/>
                      <a:pt x="1444" y="90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3" name="Google Shape;303;p35"/>
              <p:cNvSpPr/>
              <p:nvPr/>
            </p:nvSpPr>
            <p:spPr>
              <a:xfrm>
                <a:off x="6866350" y="2540063"/>
                <a:ext cx="48675" cy="46575"/>
              </a:xfrm>
              <a:custGeom>
                <a:avLst/>
                <a:gdLst/>
                <a:ahLst/>
                <a:cxnLst/>
                <a:rect l="l" t="t" r="r" b="b"/>
                <a:pathLst>
                  <a:path w="1947" h="1863" extrusionOk="0">
                    <a:moveTo>
                      <a:pt x="942" y="0"/>
                    </a:moveTo>
                    <a:lnTo>
                      <a:pt x="1026" y="0"/>
                    </a:lnTo>
                    <a:cubicBezTo>
                      <a:pt x="1653" y="21"/>
                      <a:pt x="1946" y="398"/>
                      <a:pt x="1800" y="1026"/>
                    </a:cubicBezTo>
                    <a:cubicBezTo>
                      <a:pt x="1737" y="1465"/>
                      <a:pt x="1235" y="1863"/>
                      <a:pt x="837" y="1842"/>
                    </a:cubicBezTo>
                    <a:cubicBezTo>
                      <a:pt x="398" y="1779"/>
                      <a:pt x="21" y="1381"/>
                      <a:pt x="0" y="921"/>
                    </a:cubicBezTo>
                    <a:cubicBezTo>
                      <a:pt x="0" y="230"/>
                      <a:pt x="252" y="0"/>
                      <a:pt x="942"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4" name="Google Shape;304;p35"/>
              <p:cNvSpPr/>
              <p:nvPr/>
            </p:nvSpPr>
            <p:spPr>
              <a:xfrm>
                <a:off x="6514825" y="2540588"/>
                <a:ext cx="39775" cy="45000"/>
              </a:xfrm>
              <a:custGeom>
                <a:avLst/>
                <a:gdLst/>
                <a:ahLst/>
                <a:cxnLst/>
                <a:rect l="l" t="t" r="r" b="b"/>
                <a:pathLst>
                  <a:path w="1591" h="1800" extrusionOk="0">
                    <a:moveTo>
                      <a:pt x="22" y="837"/>
                    </a:moveTo>
                    <a:cubicBezTo>
                      <a:pt x="43" y="733"/>
                      <a:pt x="43" y="586"/>
                      <a:pt x="105" y="398"/>
                    </a:cubicBezTo>
                    <a:cubicBezTo>
                      <a:pt x="147" y="189"/>
                      <a:pt x="315" y="63"/>
                      <a:pt x="524" y="21"/>
                    </a:cubicBezTo>
                    <a:cubicBezTo>
                      <a:pt x="670" y="0"/>
                      <a:pt x="859" y="0"/>
                      <a:pt x="1005" y="21"/>
                    </a:cubicBezTo>
                    <a:cubicBezTo>
                      <a:pt x="1298" y="63"/>
                      <a:pt x="1486" y="209"/>
                      <a:pt x="1528" y="502"/>
                    </a:cubicBezTo>
                    <a:cubicBezTo>
                      <a:pt x="1570" y="691"/>
                      <a:pt x="1591" y="900"/>
                      <a:pt x="1570" y="1067"/>
                    </a:cubicBezTo>
                    <a:cubicBezTo>
                      <a:pt x="1507" y="1590"/>
                      <a:pt x="1277" y="1800"/>
                      <a:pt x="733" y="1779"/>
                    </a:cubicBezTo>
                    <a:cubicBezTo>
                      <a:pt x="231" y="1779"/>
                      <a:pt x="22" y="1549"/>
                      <a:pt x="1" y="1046"/>
                    </a:cubicBezTo>
                    <a:cubicBezTo>
                      <a:pt x="1" y="1026"/>
                      <a:pt x="22" y="984"/>
                      <a:pt x="22" y="83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14" name="Google Shape;314;p35"/>
            <p:cNvGrpSpPr/>
            <p:nvPr/>
          </p:nvGrpSpPr>
          <p:grpSpPr>
            <a:xfrm rot="625986">
              <a:off x="8262619" y="2386132"/>
              <a:ext cx="482225" cy="539980"/>
              <a:chOff x="1835200" y="3337050"/>
              <a:chExt cx="279350" cy="312825"/>
            </a:xfrm>
          </p:grpSpPr>
          <p:sp>
            <p:nvSpPr>
              <p:cNvPr id="315" name="Google Shape;315;p35"/>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6" name="Google Shape;316;p35"/>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17" name="Google Shape;317;p35"/>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 name="TextBox 1">
              <a:extLst>
                <a:ext uri="{FF2B5EF4-FFF2-40B4-BE49-F238E27FC236}">
                  <a16:creationId xmlns:a16="http://schemas.microsoft.com/office/drawing/2014/main" id="{92156266-E32C-4DD8-92DC-214678FD0440}"/>
                </a:ext>
              </a:extLst>
            </p:cNvPr>
            <p:cNvSpPr txBox="1"/>
            <p:nvPr/>
          </p:nvSpPr>
          <p:spPr>
            <a:xfrm>
              <a:off x="6404206" y="4426270"/>
              <a:ext cx="1830243" cy="553998"/>
            </a:xfrm>
            <a:prstGeom prst="rect">
              <a:avLst/>
            </a:prstGeom>
            <a:noFill/>
          </p:spPr>
          <p:txBody>
            <a:bodyPr wrap="square" rtlCol="0">
              <a:spAutoFit/>
            </a:bodyPr>
            <a:lstStyle/>
            <a:p>
              <a:r>
                <a:rPr lang="en-US" sz="3000" dirty="0">
                  <a:solidFill>
                    <a:schemeClr val="accent1"/>
                  </a:solidFill>
                  <a:latin typeface="Patrick Hand SC" panose="020B0604020202020204" charset="0"/>
                </a:rPr>
                <a:t>Ta </a:t>
              </a:r>
              <a:r>
                <a:rPr lang="en-US" sz="3000" dirty="0" err="1">
                  <a:solidFill>
                    <a:schemeClr val="accent1"/>
                  </a:solidFill>
                  <a:latin typeface="Patrick Hand SC" panose="020B0604020202020204" charset="0"/>
                </a:rPr>
                <a:t>có</a:t>
              </a:r>
              <a:r>
                <a:rPr lang="en-US" sz="3000" dirty="0">
                  <a:solidFill>
                    <a:schemeClr val="accent1"/>
                  </a:solidFill>
                  <a:latin typeface="Patrick Hand SC" panose="020B0604020202020204" charset="0"/>
                </a:rPr>
                <a:t> </a:t>
              </a:r>
              <a:r>
                <a:rPr lang="en-US" sz="3000" dirty="0" err="1">
                  <a:solidFill>
                    <a:schemeClr val="accent1"/>
                  </a:solidFill>
                  <a:latin typeface="Patrick Hand SC" panose="020B0604020202020204" charset="0"/>
                </a:rPr>
                <a:t>thể</a:t>
              </a:r>
              <a:r>
                <a:rPr lang="en-US" sz="3000" dirty="0">
                  <a:solidFill>
                    <a:schemeClr val="accent1"/>
                  </a:solidFill>
                  <a:latin typeface="Patrick Hand SC" panose="020B0604020202020204" charset="0"/>
                </a:rPr>
                <a:t>…</a:t>
              </a:r>
              <a:endParaRPr lang="en-GB" sz="3000" dirty="0">
                <a:solidFill>
                  <a:schemeClr val="accent1"/>
                </a:solidFill>
                <a:latin typeface="Patrick Hand SC" panose="020B0604020202020204" charset="0"/>
              </a:endParaRPr>
            </a:p>
          </p:txBody>
        </p:sp>
      </p:grpSp>
      <p:pic>
        <p:nvPicPr>
          <p:cNvPr id="36" name="Picture 2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414017" y="1160743"/>
            <a:ext cx="2537137" cy="2651501"/>
          </a:xfrm>
          <a:prstGeom prst="rect">
            <a:avLst/>
          </a:prstGeom>
          <a:noFill/>
          <a:extLst>
            <a:ext uri="{909E8E84-426E-40DD-AFC4-6F175D3DCCD1}">
              <a14:hiddenFill xmlns:a14="http://schemas.microsoft.com/office/drawing/2010/main">
                <a:solidFill>
                  <a:srgbClr val="FFFFFF"/>
                </a:solidFill>
              </a14:hiddenFill>
            </a:ext>
          </a:extLst>
        </p:spPr>
      </p:pic>
      <p:grpSp>
        <p:nvGrpSpPr>
          <p:cNvPr id="39" name="Google Shape;398;p38">
            <a:extLst>
              <a:ext uri="{FF2B5EF4-FFF2-40B4-BE49-F238E27FC236}">
                <a16:creationId xmlns:a16="http://schemas.microsoft.com/office/drawing/2014/main" id="{D515ED9A-9B9C-4CC3-A525-22DEC13A03C0}"/>
              </a:ext>
            </a:extLst>
          </p:cNvPr>
          <p:cNvGrpSpPr/>
          <p:nvPr/>
        </p:nvGrpSpPr>
        <p:grpSpPr>
          <a:xfrm flipH="1">
            <a:off x="702617" y="4599341"/>
            <a:ext cx="1653550" cy="1152165"/>
            <a:chOff x="6876425" y="1268933"/>
            <a:chExt cx="1653550" cy="1152165"/>
          </a:xfrm>
        </p:grpSpPr>
        <p:grpSp>
          <p:nvGrpSpPr>
            <p:cNvPr id="40" name="Google Shape;399;p38">
              <a:extLst>
                <a:ext uri="{FF2B5EF4-FFF2-40B4-BE49-F238E27FC236}">
                  <a16:creationId xmlns:a16="http://schemas.microsoft.com/office/drawing/2014/main" id="{A75DF28C-3833-4199-91DA-4A00DB976393}"/>
                </a:ext>
              </a:extLst>
            </p:cNvPr>
            <p:cNvGrpSpPr/>
            <p:nvPr/>
          </p:nvGrpSpPr>
          <p:grpSpPr>
            <a:xfrm rot="1400853">
              <a:off x="7531678" y="2028397"/>
              <a:ext cx="998956" cy="203068"/>
              <a:chOff x="10471811" y="1999263"/>
              <a:chExt cx="998976" cy="203072"/>
            </a:xfrm>
          </p:grpSpPr>
          <p:sp>
            <p:nvSpPr>
              <p:cNvPr id="50" name="Google Shape;400;p38">
                <a:extLst>
                  <a:ext uri="{FF2B5EF4-FFF2-40B4-BE49-F238E27FC236}">
                    <a16:creationId xmlns:a16="http://schemas.microsoft.com/office/drawing/2014/main" id="{F82F1D82-9FEA-4287-A800-BD27B9CE74C2}"/>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1" name="Google Shape;401;p38">
                <a:extLst>
                  <a:ext uri="{FF2B5EF4-FFF2-40B4-BE49-F238E27FC236}">
                    <a16:creationId xmlns:a16="http://schemas.microsoft.com/office/drawing/2014/main" id="{8000616B-EBC9-489F-B106-3F6043BAFCE7}"/>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2" name="Google Shape;402;p38">
                <a:extLst>
                  <a:ext uri="{FF2B5EF4-FFF2-40B4-BE49-F238E27FC236}">
                    <a16:creationId xmlns:a16="http://schemas.microsoft.com/office/drawing/2014/main" id="{973870B1-4B46-4FC1-B9F7-EC0476AF8214}"/>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3" name="Google Shape;403;p38">
                <a:extLst>
                  <a:ext uri="{FF2B5EF4-FFF2-40B4-BE49-F238E27FC236}">
                    <a16:creationId xmlns:a16="http://schemas.microsoft.com/office/drawing/2014/main" id="{C03CB6A7-FDFE-4B5A-A6A2-E3A379E8C17A}"/>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4" name="Google Shape;404;p38">
                <a:extLst>
                  <a:ext uri="{FF2B5EF4-FFF2-40B4-BE49-F238E27FC236}">
                    <a16:creationId xmlns:a16="http://schemas.microsoft.com/office/drawing/2014/main" id="{B6340C02-CB25-469C-8CEF-DCF09E8531F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5" name="Google Shape;405;p38">
                <a:extLst>
                  <a:ext uri="{FF2B5EF4-FFF2-40B4-BE49-F238E27FC236}">
                    <a16:creationId xmlns:a16="http://schemas.microsoft.com/office/drawing/2014/main" id="{E23C8808-0E2C-4C8F-B2DF-45E6C16825F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 name="Google Shape;406;p38">
              <a:extLst>
                <a:ext uri="{FF2B5EF4-FFF2-40B4-BE49-F238E27FC236}">
                  <a16:creationId xmlns:a16="http://schemas.microsoft.com/office/drawing/2014/main" id="{95BB506C-1C61-40DB-9B9B-BAFB1FB365D5}"/>
                </a:ext>
              </a:extLst>
            </p:cNvPr>
            <p:cNvGrpSpPr/>
            <p:nvPr/>
          </p:nvGrpSpPr>
          <p:grpSpPr>
            <a:xfrm>
              <a:off x="6907063" y="1389007"/>
              <a:ext cx="626852" cy="654662"/>
              <a:chOff x="6907063" y="1389007"/>
              <a:chExt cx="626852" cy="654662"/>
            </a:xfrm>
          </p:grpSpPr>
          <p:sp>
            <p:nvSpPr>
              <p:cNvPr id="43" name="Google Shape;407;p38">
                <a:extLst>
                  <a:ext uri="{FF2B5EF4-FFF2-40B4-BE49-F238E27FC236}">
                    <a16:creationId xmlns:a16="http://schemas.microsoft.com/office/drawing/2014/main" id="{45486A42-71D2-4604-9550-BDDD9471F096}"/>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4" name="Google Shape;408;p38">
                <a:extLst>
                  <a:ext uri="{FF2B5EF4-FFF2-40B4-BE49-F238E27FC236}">
                    <a16:creationId xmlns:a16="http://schemas.microsoft.com/office/drawing/2014/main" id="{F02C0B03-7D8E-4883-A5E8-F3878B28E1DE}"/>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5" name="Google Shape;409;p38">
                <a:extLst>
                  <a:ext uri="{FF2B5EF4-FFF2-40B4-BE49-F238E27FC236}">
                    <a16:creationId xmlns:a16="http://schemas.microsoft.com/office/drawing/2014/main" id="{5D286537-12A5-4A51-83AF-B4E1290501B1}"/>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6" name="Google Shape;410;p38">
                <a:extLst>
                  <a:ext uri="{FF2B5EF4-FFF2-40B4-BE49-F238E27FC236}">
                    <a16:creationId xmlns:a16="http://schemas.microsoft.com/office/drawing/2014/main" id="{9657A8EA-0B6F-4384-889B-70972FBE39F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7" name="Google Shape;411;p38">
                <a:extLst>
                  <a:ext uri="{FF2B5EF4-FFF2-40B4-BE49-F238E27FC236}">
                    <a16:creationId xmlns:a16="http://schemas.microsoft.com/office/drawing/2014/main" id="{FDF6FC55-7CAC-41F5-941C-429E8D2694A8}"/>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8" name="Google Shape;412;p38">
                <a:extLst>
                  <a:ext uri="{FF2B5EF4-FFF2-40B4-BE49-F238E27FC236}">
                    <a16:creationId xmlns:a16="http://schemas.microsoft.com/office/drawing/2014/main" id="{087BB647-1144-47F3-849F-C081DBFFD67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9" name="Google Shape;413;p38">
                <a:extLst>
                  <a:ext uri="{FF2B5EF4-FFF2-40B4-BE49-F238E27FC236}">
                    <a16:creationId xmlns:a16="http://schemas.microsoft.com/office/drawing/2014/main" id="{5FCB84A1-32F0-4414-B8AD-264E7F9728F5}"/>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2" name="Google Shape;414;p38">
              <a:extLst>
                <a:ext uri="{FF2B5EF4-FFF2-40B4-BE49-F238E27FC236}">
                  <a16:creationId xmlns:a16="http://schemas.microsoft.com/office/drawing/2014/main" id="{5DF7F2D3-404D-4593-A0DC-E7669F077306}"/>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6" name="Google Shape;398;p38">
            <a:extLst>
              <a:ext uri="{FF2B5EF4-FFF2-40B4-BE49-F238E27FC236}">
                <a16:creationId xmlns:a16="http://schemas.microsoft.com/office/drawing/2014/main" id="{7BE5EA49-87CE-41FC-956B-411B6846ACE4}"/>
              </a:ext>
            </a:extLst>
          </p:cNvPr>
          <p:cNvGrpSpPr/>
          <p:nvPr/>
        </p:nvGrpSpPr>
        <p:grpSpPr>
          <a:xfrm rot="185706">
            <a:off x="8866733" y="444259"/>
            <a:ext cx="1653550" cy="1152165"/>
            <a:chOff x="6876425" y="1268933"/>
            <a:chExt cx="1653550" cy="1152165"/>
          </a:xfrm>
        </p:grpSpPr>
        <p:grpSp>
          <p:nvGrpSpPr>
            <p:cNvPr id="57" name="Google Shape;399;p38">
              <a:extLst>
                <a:ext uri="{FF2B5EF4-FFF2-40B4-BE49-F238E27FC236}">
                  <a16:creationId xmlns:a16="http://schemas.microsoft.com/office/drawing/2014/main" id="{0E6AAFBD-641A-42D8-9573-1B7C147D7CA6}"/>
                </a:ext>
              </a:extLst>
            </p:cNvPr>
            <p:cNvGrpSpPr/>
            <p:nvPr/>
          </p:nvGrpSpPr>
          <p:grpSpPr>
            <a:xfrm rot="1400853">
              <a:off x="7531678" y="2028397"/>
              <a:ext cx="998956" cy="203068"/>
              <a:chOff x="10471811" y="1999263"/>
              <a:chExt cx="998976" cy="203072"/>
            </a:xfrm>
          </p:grpSpPr>
          <p:sp>
            <p:nvSpPr>
              <p:cNvPr id="67" name="Google Shape;400;p38">
                <a:extLst>
                  <a:ext uri="{FF2B5EF4-FFF2-40B4-BE49-F238E27FC236}">
                    <a16:creationId xmlns:a16="http://schemas.microsoft.com/office/drawing/2014/main" id="{76B32418-415D-4488-9910-9562C0CC8D61}"/>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01;p38">
                <a:extLst>
                  <a:ext uri="{FF2B5EF4-FFF2-40B4-BE49-F238E27FC236}">
                    <a16:creationId xmlns:a16="http://schemas.microsoft.com/office/drawing/2014/main" id="{58EE4AB7-B6A4-42A7-B810-84D132800501}"/>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9" name="Google Shape;402;p38">
                <a:extLst>
                  <a:ext uri="{FF2B5EF4-FFF2-40B4-BE49-F238E27FC236}">
                    <a16:creationId xmlns:a16="http://schemas.microsoft.com/office/drawing/2014/main" id="{78950190-C65E-40A6-A452-9B96E7AC0D6F}"/>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3;p38">
                <a:extLst>
                  <a:ext uri="{FF2B5EF4-FFF2-40B4-BE49-F238E27FC236}">
                    <a16:creationId xmlns:a16="http://schemas.microsoft.com/office/drawing/2014/main" id="{3AEDC16A-09C2-4C26-8C23-7DCE764F4533}"/>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4;p38">
                <a:extLst>
                  <a:ext uri="{FF2B5EF4-FFF2-40B4-BE49-F238E27FC236}">
                    <a16:creationId xmlns:a16="http://schemas.microsoft.com/office/drawing/2014/main" id="{7EB83228-7A49-4FB8-921A-301E3B72EC66}"/>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5;p38">
                <a:extLst>
                  <a:ext uri="{FF2B5EF4-FFF2-40B4-BE49-F238E27FC236}">
                    <a16:creationId xmlns:a16="http://schemas.microsoft.com/office/drawing/2014/main" id="{60C65C3C-80D5-4691-B196-73742FF65C7A}"/>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8" name="Google Shape;406;p38">
              <a:extLst>
                <a:ext uri="{FF2B5EF4-FFF2-40B4-BE49-F238E27FC236}">
                  <a16:creationId xmlns:a16="http://schemas.microsoft.com/office/drawing/2014/main" id="{1D87234E-C15B-44C7-ADA3-244146B9BA02}"/>
                </a:ext>
              </a:extLst>
            </p:cNvPr>
            <p:cNvGrpSpPr/>
            <p:nvPr/>
          </p:nvGrpSpPr>
          <p:grpSpPr>
            <a:xfrm>
              <a:off x="6907063" y="1389007"/>
              <a:ext cx="626852" cy="654662"/>
              <a:chOff x="6907063" y="1389007"/>
              <a:chExt cx="626852" cy="654662"/>
            </a:xfrm>
          </p:grpSpPr>
          <p:sp>
            <p:nvSpPr>
              <p:cNvPr id="60" name="Google Shape;407;p38">
                <a:extLst>
                  <a:ext uri="{FF2B5EF4-FFF2-40B4-BE49-F238E27FC236}">
                    <a16:creationId xmlns:a16="http://schemas.microsoft.com/office/drawing/2014/main" id="{23AEC650-7CE6-4933-AE2A-F2A56F487313}"/>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1" name="Google Shape;408;p38">
                <a:extLst>
                  <a:ext uri="{FF2B5EF4-FFF2-40B4-BE49-F238E27FC236}">
                    <a16:creationId xmlns:a16="http://schemas.microsoft.com/office/drawing/2014/main" id="{A6BF95ED-B6CE-4D66-B6AA-45977E348C27}"/>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2" name="Google Shape;409;p38">
                <a:extLst>
                  <a:ext uri="{FF2B5EF4-FFF2-40B4-BE49-F238E27FC236}">
                    <a16:creationId xmlns:a16="http://schemas.microsoft.com/office/drawing/2014/main" id="{336F2C6C-516E-4BD4-BC28-A092610D6362}"/>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3" name="Google Shape;410;p38">
                <a:extLst>
                  <a:ext uri="{FF2B5EF4-FFF2-40B4-BE49-F238E27FC236}">
                    <a16:creationId xmlns:a16="http://schemas.microsoft.com/office/drawing/2014/main" id="{02CFF3B4-8A40-43E5-B5E3-47DBFCAAD8D0}"/>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4" name="Google Shape;411;p38">
                <a:extLst>
                  <a:ext uri="{FF2B5EF4-FFF2-40B4-BE49-F238E27FC236}">
                    <a16:creationId xmlns:a16="http://schemas.microsoft.com/office/drawing/2014/main" id="{54E4CF16-B67B-4513-9E77-B54C8722BE83}"/>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5" name="Google Shape;412;p38">
                <a:extLst>
                  <a:ext uri="{FF2B5EF4-FFF2-40B4-BE49-F238E27FC236}">
                    <a16:creationId xmlns:a16="http://schemas.microsoft.com/office/drawing/2014/main" id="{43AD90E3-E485-4DC3-B462-558592CF5530}"/>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13;p38">
                <a:extLst>
                  <a:ext uri="{FF2B5EF4-FFF2-40B4-BE49-F238E27FC236}">
                    <a16:creationId xmlns:a16="http://schemas.microsoft.com/office/drawing/2014/main" id="{E9316796-B4F7-40B6-9695-AECF2129F81A}"/>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9" name="Google Shape;414;p38">
              <a:extLst>
                <a:ext uri="{FF2B5EF4-FFF2-40B4-BE49-F238E27FC236}">
                  <a16:creationId xmlns:a16="http://schemas.microsoft.com/office/drawing/2014/main" id="{3598AD00-2597-4183-B020-E6DA8357E234}"/>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3" name="Google Shape;527;p42">
            <a:extLst>
              <a:ext uri="{FF2B5EF4-FFF2-40B4-BE49-F238E27FC236}">
                <a16:creationId xmlns:a16="http://schemas.microsoft.com/office/drawing/2014/main" id="{38D95EDB-C5D9-49AE-91FF-A5D780DC5969}"/>
              </a:ext>
            </a:extLst>
          </p:cNvPr>
          <p:cNvGrpSpPr/>
          <p:nvPr/>
        </p:nvGrpSpPr>
        <p:grpSpPr>
          <a:xfrm rot="5200152" flipH="1">
            <a:off x="4995735" y="4213493"/>
            <a:ext cx="808291" cy="1469509"/>
            <a:chOff x="1474325" y="858525"/>
            <a:chExt cx="808300" cy="1469525"/>
          </a:xfrm>
        </p:grpSpPr>
        <p:sp>
          <p:nvSpPr>
            <p:cNvPr id="74" name="Google Shape;528;p42">
              <a:extLst>
                <a:ext uri="{FF2B5EF4-FFF2-40B4-BE49-F238E27FC236}">
                  <a16:creationId xmlns:a16="http://schemas.microsoft.com/office/drawing/2014/main" id="{C9CFE976-0B06-4763-83F1-BC1D2756CD88}"/>
                </a:ext>
              </a:extLst>
            </p:cNvPr>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5" name="Google Shape;529;p42">
              <a:extLst>
                <a:ext uri="{FF2B5EF4-FFF2-40B4-BE49-F238E27FC236}">
                  <a16:creationId xmlns:a16="http://schemas.microsoft.com/office/drawing/2014/main" id="{A3C54013-2575-44EF-A721-AD3A621AE774}"/>
                </a:ext>
              </a:extLst>
            </p:cNvPr>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76" name="Google Shape;530;p42">
              <a:extLst>
                <a:ext uri="{FF2B5EF4-FFF2-40B4-BE49-F238E27FC236}">
                  <a16:creationId xmlns:a16="http://schemas.microsoft.com/office/drawing/2014/main" id="{CDA71A37-7D93-48E1-BEB3-7B7351507AB7}"/>
                </a:ext>
              </a:extLst>
            </p:cNvPr>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77" name="Google Shape;531;p42">
              <a:extLst>
                <a:ext uri="{FF2B5EF4-FFF2-40B4-BE49-F238E27FC236}">
                  <a16:creationId xmlns:a16="http://schemas.microsoft.com/office/drawing/2014/main" id="{60F1CBC4-389F-4C36-9709-E114218AD21B}"/>
                </a:ext>
              </a:extLst>
            </p:cNvPr>
            <p:cNvGrpSpPr/>
            <p:nvPr/>
          </p:nvGrpSpPr>
          <p:grpSpPr>
            <a:xfrm>
              <a:off x="1474325" y="858525"/>
              <a:ext cx="808300" cy="1469525"/>
              <a:chOff x="1474325" y="858525"/>
              <a:chExt cx="808300" cy="1469525"/>
            </a:xfrm>
          </p:grpSpPr>
          <p:sp>
            <p:nvSpPr>
              <p:cNvPr id="78" name="Google Shape;532;p42">
                <a:extLst>
                  <a:ext uri="{FF2B5EF4-FFF2-40B4-BE49-F238E27FC236}">
                    <a16:creationId xmlns:a16="http://schemas.microsoft.com/office/drawing/2014/main" id="{731A880A-8C18-445B-8091-A07D1E40FB13}"/>
                  </a:ext>
                </a:extLst>
              </p:cNvPr>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79" name="Google Shape;533;p42">
                <a:extLst>
                  <a:ext uri="{FF2B5EF4-FFF2-40B4-BE49-F238E27FC236}">
                    <a16:creationId xmlns:a16="http://schemas.microsoft.com/office/drawing/2014/main" id="{4C65DE9B-68E8-4158-9C2B-F651105E7FC1}"/>
                  </a:ext>
                </a:extLst>
              </p:cNvPr>
              <p:cNvGrpSpPr/>
              <p:nvPr/>
            </p:nvGrpSpPr>
            <p:grpSpPr>
              <a:xfrm>
                <a:off x="1474325" y="1168675"/>
                <a:ext cx="407425" cy="1159375"/>
                <a:chOff x="1474325" y="1168675"/>
                <a:chExt cx="407425" cy="1159375"/>
              </a:xfrm>
            </p:grpSpPr>
            <p:sp>
              <p:nvSpPr>
                <p:cNvPr id="80" name="Google Shape;534;p42">
                  <a:extLst>
                    <a:ext uri="{FF2B5EF4-FFF2-40B4-BE49-F238E27FC236}">
                      <a16:creationId xmlns:a16="http://schemas.microsoft.com/office/drawing/2014/main" id="{B5A38D1E-7E33-44BF-A2DE-3B97BAC16956}"/>
                    </a:ext>
                  </a:extLst>
                </p:cNvPr>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1" name="Google Shape;535;p42">
                  <a:extLst>
                    <a:ext uri="{FF2B5EF4-FFF2-40B4-BE49-F238E27FC236}">
                      <a16:creationId xmlns:a16="http://schemas.microsoft.com/office/drawing/2014/main" id="{FAE3EE1E-EEAB-415F-B6F3-BD2285F60E88}"/>
                    </a:ext>
                  </a:extLst>
                </p:cNvPr>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2" name="Google Shape;536;p42">
                  <a:extLst>
                    <a:ext uri="{FF2B5EF4-FFF2-40B4-BE49-F238E27FC236}">
                      <a16:creationId xmlns:a16="http://schemas.microsoft.com/office/drawing/2014/main" id="{17DAB162-CB81-4C50-8BC8-E350259076AA}"/>
                    </a:ext>
                  </a:extLst>
                </p:cNvPr>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3" name="Google Shape;537;p42">
                  <a:extLst>
                    <a:ext uri="{FF2B5EF4-FFF2-40B4-BE49-F238E27FC236}">
                      <a16:creationId xmlns:a16="http://schemas.microsoft.com/office/drawing/2014/main" id="{035ADE37-F599-47C6-9F92-7AD27933551C}"/>
                    </a:ext>
                  </a:extLst>
                </p:cNvPr>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4" name="Google Shape;538;p42">
                  <a:extLst>
                    <a:ext uri="{FF2B5EF4-FFF2-40B4-BE49-F238E27FC236}">
                      <a16:creationId xmlns:a16="http://schemas.microsoft.com/office/drawing/2014/main" id="{63BF5816-C69E-4DD7-AAB4-9525234DF6DF}"/>
                    </a:ext>
                  </a:extLst>
                </p:cNvPr>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5" name="Google Shape;539;p42">
                  <a:extLst>
                    <a:ext uri="{FF2B5EF4-FFF2-40B4-BE49-F238E27FC236}">
                      <a16:creationId xmlns:a16="http://schemas.microsoft.com/office/drawing/2014/main" id="{54FD46B7-DDC8-42EA-BF50-CA47AEC9D323}"/>
                    </a:ext>
                  </a:extLst>
                </p:cNvPr>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 name="Google Shape;540;p42">
                  <a:extLst>
                    <a:ext uri="{FF2B5EF4-FFF2-40B4-BE49-F238E27FC236}">
                      <a16:creationId xmlns:a16="http://schemas.microsoft.com/office/drawing/2014/main" id="{850EAAF7-249E-4C0F-8C0A-CCF310187507}"/>
                    </a:ext>
                  </a:extLst>
                </p:cNvPr>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 name="Google Shape;541;p42">
                  <a:extLst>
                    <a:ext uri="{FF2B5EF4-FFF2-40B4-BE49-F238E27FC236}">
                      <a16:creationId xmlns:a16="http://schemas.microsoft.com/office/drawing/2014/main" id="{F40FA9C3-F092-4F3A-A38C-7817247E809F}"/>
                    </a:ext>
                  </a:extLst>
                </p:cNvPr>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8" name="Google Shape;542;p42">
                  <a:extLst>
                    <a:ext uri="{FF2B5EF4-FFF2-40B4-BE49-F238E27FC236}">
                      <a16:creationId xmlns:a16="http://schemas.microsoft.com/office/drawing/2014/main" id="{B44B34BD-2B0B-42B0-A86F-713BC4C81E70}"/>
                    </a:ext>
                  </a:extLst>
                </p:cNvPr>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9" name="Google Shape;543;p42">
                  <a:extLst>
                    <a:ext uri="{FF2B5EF4-FFF2-40B4-BE49-F238E27FC236}">
                      <a16:creationId xmlns:a16="http://schemas.microsoft.com/office/drawing/2014/main" id="{8D2463FE-7C71-494D-BCD3-7FE33890ADFB}"/>
                    </a:ext>
                  </a:extLst>
                </p:cNvPr>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0" name="Google Shape;544;p42">
                  <a:extLst>
                    <a:ext uri="{FF2B5EF4-FFF2-40B4-BE49-F238E27FC236}">
                      <a16:creationId xmlns:a16="http://schemas.microsoft.com/office/drawing/2014/main" id="{9E037E38-A2D4-4E7F-9193-164C5DA7E308}"/>
                    </a:ext>
                  </a:extLst>
                </p:cNvPr>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1" name="Google Shape;545;p42">
                  <a:extLst>
                    <a:ext uri="{FF2B5EF4-FFF2-40B4-BE49-F238E27FC236}">
                      <a16:creationId xmlns:a16="http://schemas.microsoft.com/office/drawing/2014/main" id="{58D691A2-DB0F-403A-A8B2-DFB95420A74E}"/>
                    </a:ext>
                  </a:extLst>
                </p:cNvPr>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2" name="Google Shape;546;p42">
                  <a:extLst>
                    <a:ext uri="{FF2B5EF4-FFF2-40B4-BE49-F238E27FC236}">
                      <a16:creationId xmlns:a16="http://schemas.microsoft.com/office/drawing/2014/main" id="{F5D9BDDE-5B6D-446D-AA1F-7DE690655ECF}"/>
                    </a:ext>
                  </a:extLst>
                </p:cNvPr>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3" name="Google Shape;547;p42">
                  <a:extLst>
                    <a:ext uri="{FF2B5EF4-FFF2-40B4-BE49-F238E27FC236}">
                      <a16:creationId xmlns:a16="http://schemas.microsoft.com/office/drawing/2014/main" id="{94736821-C372-46C7-AB2C-54C720809133}"/>
                    </a:ext>
                  </a:extLst>
                </p:cNvPr>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4" name="Google Shape;548;p42">
                  <a:extLst>
                    <a:ext uri="{FF2B5EF4-FFF2-40B4-BE49-F238E27FC236}">
                      <a16:creationId xmlns:a16="http://schemas.microsoft.com/office/drawing/2014/main" id="{5D16CEBF-6367-49FB-AAFA-2745705881BF}"/>
                    </a:ext>
                  </a:extLst>
                </p:cNvPr>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95" name="Google Shape;549;p42">
                  <a:extLst>
                    <a:ext uri="{FF2B5EF4-FFF2-40B4-BE49-F238E27FC236}">
                      <a16:creationId xmlns:a16="http://schemas.microsoft.com/office/drawing/2014/main" id="{24BA1B1D-584B-4E51-9EEB-6C3A3AA6F0FD}"/>
                    </a:ext>
                  </a:extLst>
                </p:cNvPr>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spTree>
    <p:extLst>
      <p:ext uri="{BB962C8B-B14F-4D97-AF65-F5344CB8AC3E}">
        <p14:creationId xmlns:p14="http://schemas.microsoft.com/office/powerpoint/2010/main" val="161342942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anim calcmode="lin" valueType="num">
                                      <p:cBhvr>
                                        <p:cTn id="8" dur="2000" fill="hold"/>
                                        <p:tgtEl>
                                          <p:spTgt spid="36"/>
                                        </p:tgtEl>
                                        <p:attrNameLst>
                                          <p:attrName>ppt_w</p:attrName>
                                        </p:attrNameLst>
                                      </p:cBhvr>
                                      <p:tavLst>
                                        <p:tav tm="0" fmla="#ppt_w*sin(2.5*pi*$)">
                                          <p:val>
                                            <p:fltVal val="0"/>
                                          </p:val>
                                        </p:tav>
                                        <p:tav tm="100000">
                                          <p:val>
                                            <p:fltVal val="1"/>
                                          </p:val>
                                        </p:tav>
                                      </p:tavLst>
                                    </p:anim>
                                    <p:anim calcmode="lin" valueType="num">
                                      <p:cBhvr>
                                        <p:cTn id="9" dur="2000" fill="hold"/>
                                        <p:tgtEl>
                                          <p:spTgt spid="36"/>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14" presetClass="entr" presetSubtype="10" fill="hold" grpId="0" nodeType="afterEffect">
                                  <p:stCondLst>
                                    <p:cond delay="0"/>
                                  </p:stCondLst>
                                  <p:childTnLst>
                                    <p:set>
                                      <p:cBhvr>
                                        <p:cTn id="12" dur="1" fill="hold">
                                          <p:stCondLst>
                                            <p:cond delay="0"/>
                                          </p:stCondLst>
                                        </p:cTn>
                                        <p:tgtEl>
                                          <p:spTgt spid="286"/>
                                        </p:tgtEl>
                                        <p:attrNameLst>
                                          <p:attrName>style.visibility</p:attrName>
                                        </p:attrNameLst>
                                      </p:cBhvr>
                                      <p:to>
                                        <p:strVal val="visible"/>
                                      </p:to>
                                    </p:set>
                                    <p:animEffect transition="in" filter="randombar(horizontal)">
                                      <p:cBhvr>
                                        <p:cTn id="13" dur="1500"/>
                                        <p:tgtEl>
                                          <p:spTgt spid="286"/>
                                        </p:tgtEl>
                                      </p:cBhvr>
                                    </p:animEffect>
                                  </p:childTnLst>
                                </p:cTn>
                              </p:par>
                            </p:childTnLst>
                          </p:cTn>
                        </p:par>
                        <p:par>
                          <p:cTn id="14" fill="hold">
                            <p:stCondLst>
                              <p:cond delay="3500"/>
                            </p:stCondLst>
                            <p:childTnLst>
                              <p:par>
                                <p:cTn id="15" presetID="42"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500"/>
                                        <p:tgtEl>
                                          <p:spTgt spid="3"/>
                                        </p:tgtEl>
                                      </p:cBhvr>
                                    </p:animEffect>
                                    <p:anim calcmode="lin" valueType="num">
                                      <p:cBhvr>
                                        <p:cTn id="18" dur="1500" fill="hold"/>
                                        <p:tgtEl>
                                          <p:spTgt spid="3"/>
                                        </p:tgtEl>
                                        <p:attrNameLst>
                                          <p:attrName>ppt_x</p:attrName>
                                        </p:attrNameLst>
                                      </p:cBhvr>
                                      <p:tavLst>
                                        <p:tav tm="0">
                                          <p:val>
                                            <p:strVal val="#ppt_x"/>
                                          </p:val>
                                        </p:tav>
                                        <p:tav tm="100000">
                                          <p:val>
                                            <p:strVal val="#ppt_x"/>
                                          </p:val>
                                        </p:tav>
                                      </p:tavLst>
                                    </p:anim>
                                    <p:anim calcmode="lin" valueType="num">
                                      <p:cBhvr>
                                        <p:cTn id="19" dur="1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21196039" flipH="1">
            <a:off x="8470879" y="765952"/>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932726" y="314895"/>
            <a:ext cx="7692458" cy="1260244"/>
            <a:chOff x="293561" y="1280520"/>
            <a:chExt cx="7428132" cy="1260244"/>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2339636" y="1907022"/>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99" name="Đám mây">
            <a:extLst>
              <a:ext uri="{FF2B5EF4-FFF2-40B4-BE49-F238E27FC236}">
                <a16:creationId xmlns:a16="http://schemas.microsoft.com/office/drawing/2014/main" id="{BAF94FBD-D5F8-4E0F-98DC-8564131970A7}"/>
              </a:ext>
            </a:extLst>
          </p:cNvPr>
          <p:cNvGrpSpPr/>
          <p:nvPr/>
        </p:nvGrpSpPr>
        <p:grpSpPr>
          <a:xfrm>
            <a:off x="9067456" y="268196"/>
            <a:ext cx="588932" cy="344750"/>
            <a:chOff x="370000" y="161225"/>
            <a:chExt cx="608900" cy="407500"/>
          </a:xfrm>
        </p:grpSpPr>
        <p:sp>
          <p:nvSpPr>
            <p:cNvPr id="100" name="Google Shape;455;p40">
              <a:extLst>
                <a:ext uri="{FF2B5EF4-FFF2-40B4-BE49-F238E27FC236}">
                  <a16:creationId xmlns:a16="http://schemas.microsoft.com/office/drawing/2014/main" id="{C8D79447-73A7-4C65-BD91-B110C44F2AE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1" name="Google Shape;456;p40">
              <a:extLst>
                <a:ext uri="{FF2B5EF4-FFF2-40B4-BE49-F238E27FC236}">
                  <a16:creationId xmlns:a16="http://schemas.microsoft.com/office/drawing/2014/main" id="{25C579DA-D5CD-4318-80D8-45E4DD006CD3}"/>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4" name="Group 83">
            <a:extLst>
              <a:ext uri="{FF2B5EF4-FFF2-40B4-BE49-F238E27FC236}">
                <a16:creationId xmlns:a16="http://schemas.microsoft.com/office/drawing/2014/main" id="{25B4B765-9EDE-4844-B300-20EA358B6D0E}"/>
              </a:ext>
            </a:extLst>
          </p:cNvPr>
          <p:cNvGrpSpPr>
            <a:grpSpLocks/>
          </p:cNvGrpSpPr>
          <p:nvPr/>
        </p:nvGrpSpPr>
        <p:grpSpPr bwMode="auto">
          <a:xfrm>
            <a:off x="557741" y="3928648"/>
            <a:ext cx="1043692" cy="880259"/>
            <a:chOff x="0" y="0"/>
            <a:chExt cx="1728192" cy="1728192"/>
          </a:xfrm>
        </p:grpSpPr>
        <p:sp>
          <p:nvSpPr>
            <p:cNvPr id="86" name="五角星 68">
              <a:extLst>
                <a:ext uri="{FF2B5EF4-FFF2-40B4-BE49-F238E27FC236}">
                  <a16:creationId xmlns:a16="http://schemas.microsoft.com/office/drawing/2014/main" id="{03C0AFE2-4205-45D4-9E6C-B56838076038}"/>
                </a:ext>
              </a:extLst>
            </p:cNvPr>
            <p:cNvSpPr>
              <a:spLocks noChangeArrowheads="1"/>
            </p:cNvSpPr>
            <p:nvPr/>
          </p:nvSpPr>
          <p:spPr bwMode="auto">
            <a:xfrm>
              <a:off x="0" y="0"/>
              <a:ext cx="1728192" cy="1728192"/>
            </a:xfrm>
            <a:prstGeom prst="star5">
              <a:avLst/>
            </a:prstGeom>
            <a:ln/>
          </p:spPr>
          <p:style>
            <a:lnRef idx="0">
              <a:schemeClr val="accent3"/>
            </a:lnRef>
            <a:fillRef idx="3">
              <a:schemeClr val="accent3"/>
            </a:fillRef>
            <a:effectRef idx="3">
              <a:schemeClr val="accent3"/>
            </a:effectRef>
            <a:fontRef idx="minor">
              <a:schemeClr val="lt1"/>
            </a:fontRef>
          </p:style>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87" name="五角星 32">
              <a:extLst>
                <a:ext uri="{FF2B5EF4-FFF2-40B4-BE49-F238E27FC236}">
                  <a16:creationId xmlns:a16="http://schemas.microsoft.com/office/drawing/2014/main" id="{99576DD5-17B3-4145-A1FD-7F865EBD2EED}"/>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88" name="TextBox 70">
              <a:extLst>
                <a:ext uri="{FF2B5EF4-FFF2-40B4-BE49-F238E27FC236}">
                  <a16:creationId xmlns:a16="http://schemas.microsoft.com/office/drawing/2014/main" id="{9DBAC6F9-C84B-47C2-B13F-2025FE0BB2DD}"/>
                </a:ext>
              </a:extLst>
            </p:cNvPr>
            <p:cNvSpPr>
              <a:spLocks noChangeArrowheads="1"/>
            </p:cNvSpPr>
            <p:nvPr/>
          </p:nvSpPr>
          <p:spPr bwMode="auto">
            <a:xfrm>
              <a:off x="534692" y="479375"/>
              <a:ext cx="658804" cy="1087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3000" dirty="0">
                  <a:solidFill>
                    <a:schemeClr val="tx1"/>
                  </a:solidFill>
                  <a:ea typeface="微软雅黑" pitchFamily="34" charset="-122"/>
                  <a:sym typeface="微软雅黑" pitchFamily="34" charset="-122"/>
                </a:rPr>
                <a:t>2</a:t>
              </a:r>
              <a:endParaRPr lang="zh-CN" altLang="en-US" sz="3000" dirty="0">
                <a:solidFill>
                  <a:schemeClr val="tx1"/>
                </a:solidFill>
                <a:ea typeface="微软雅黑" pitchFamily="34" charset="-122"/>
                <a:sym typeface="微软雅黑" pitchFamily="34" charset="-122"/>
              </a:endParaRPr>
            </a:p>
          </p:txBody>
        </p:sp>
      </p:grpSp>
      <p:grpSp>
        <p:nvGrpSpPr>
          <p:cNvPr id="95" name="Group 9">
            <a:extLst>
              <a:ext uri="{FF2B5EF4-FFF2-40B4-BE49-F238E27FC236}">
                <a16:creationId xmlns:a16="http://schemas.microsoft.com/office/drawing/2014/main" id="{FBB5C9AD-50D8-4362-88CF-702323D86E10}"/>
              </a:ext>
            </a:extLst>
          </p:cNvPr>
          <p:cNvGrpSpPr>
            <a:grpSpLocks/>
          </p:cNvGrpSpPr>
          <p:nvPr/>
        </p:nvGrpSpPr>
        <p:grpSpPr bwMode="auto">
          <a:xfrm>
            <a:off x="557741" y="2858836"/>
            <a:ext cx="988144" cy="884374"/>
            <a:chOff x="0" y="0"/>
            <a:chExt cx="1728192" cy="1728192"/>
          </a:xfrm>
        </p:grpSpPr>
        <p:sp>
          <p:nvSpPr>
            <p:cNvPr id="97" name="五角星 72">
              <a:extLst>
                <a:ext uri="{FF2B5EF4-FFF2-40B4-BE49-F238E27FC236}">
                  <a16:creationId xmlns:a16="http://schemas.microsoft.com/office/drawing/2014/main" id="{4F7B36AF-6D42-43C4-99C8-A1581005800B}"/>
                </a:ext>
              </a:extLst>
            </p:cNvPr>
            <p:cNvSpPr>
              <a:spLocks noChangeArrowheads="1"/>
            </p:cNvSpPr>
            <p:nvPr/>
          </p:nvSpPr>
          <p:spPr bwMode="auto">
            <a:xfrm>
              <a:off x="0" y="0"/>
              <a:ext cx="1728192" cy="1728192"/>
            </a:xfrm>
            <a:prstGeom prst="star5">
              <a:avLst/>
            </a:prstGeom>
            <a:ln/>
          </p:spPr>
          <p:style>
            <a:lnRef idx="0">
              <a:schemeClr val="accent2"/>
            </a:lnRef>
            <a:fillRef idx="3">
              <a:schemeClr val="accent2"/>
            </a:fillRef>
            <a:effectRef idx="3">
              <a:schemeClr val="accent2"/>
            </a:effectRef>
            <a:fontRef idx="minor">
              <a:schemeClr val="lt1"/>
            </a:fontRef>
          </p:style>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98" name="五角星 32">
              <a:extLst>
                <a:ext uri="{FF2B5EF4-FFF2-40B4-BE49-F238E27FC236}">
                  <a16:creationId xmlns:a16="http://schemas.microsoft.com/office/drawing/2014/main" id="{611D9FC7-9566-491B-991B-4BC812A7A27A}"/>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102" name="TextBox 74">
              <a:extLst>
                <a:ext uri="{FF2B5EF4-FFF2-40B4-BE49-F238E27FC236}">
                  <a16:creationId xmlns:a16="http://schemas.microsoft.com/office/drawing/2014/main" id="{49A01519-BA79-4F98-938C-7E59E011691F}"/>
                </a:ext>
              </a:extLst>
            </p:cNvPr>
            <p:cNvSpPr>
              <a:spLocks noChangeArrowheads="1"/>
            </p:cNvSpPr>
            <p:nvPr/>
          </p:nvSpPr>
          <p:spPr bwMode="auto">
            <a:xfrm>
              <a:off x="480640" y="482927"/>
              <a:ext cx="695839" cy="1082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3000" dirty="0">
                  <a:solidFill>
                    <a:schemeClr val="tx1"/>
                  </a:solidFill>
                  <a:ea typeface="微软雅黑" pitchFamily="34" charset="-122"/>
                  <a:sym typeface="微软雅黑" pitchFamily="34" charset="-122"/>
                </a:rPr>
                <a:t>1</a:t>
              </a:r>
              <a:endParaRPr lang="zh-CN" altLang="en-US" sz="3000" dirty="0">
                <a:solidFill>
                  <a:schemeClr val="tx1"/>
                </a:solidFill>
                <a:ea typeface="微软雅黑" pitchFamily="34" charset="-122"/>
                <a:sym typeface="微软雅黑" pitchFamily="34" charset="-122"/>
              </a:endParaRPr>
            </a:p>
          </p:txBody>
        </p:sp>
      </p:grpSp>
      <p:grpSp>
        <p:nvGrpSpPr>
          <p:cNvPr id="104" name="Group 103">
            <a:extLst>
              <a:ext uri="{FF2B5EF4-FFF2-40B4-BE49-F238E27FC236}">
                <a16:creationId xmlns:a16="http://schemas.microsoft.com/office/drawing/2014/main" id="{9678ABD9-7225-4562-93EC-2CDAFE9DAE07}"/>
              </a:ext>
            </a:extLst>
          </p:cNvPr>
          <p:cNvGrpSpPr>
            <a:grpSpLocks/>
          </p:cNvGrpSpPr>
          <p:nvPr/>
        </p:nvGrpSpPr>
        <p:grpSpPr bwMode="auto">
          <a:xfrm>
            <a:off x="588221" y="4994346"/>
            <a:ext cx="988144" cy="885379"/>
            <a:chOff x="0" y="0"/>
            <a:chExt cx="1728192" cy="1728192"/>
          </a:xfrm>
        </p:grpSpPr>
        <p:sp>
          <p:nvSpPr>
            <p:cNvPr id="111" name="五角星 80">
              <a:extLst>
                <a:ext uri="{FF2B5EF4-FFF2-40B4-BE49-F238E27FC236}">
                  <a16:creationId xmlns:a16="http://schemas.microsoft.com/office/drawing/2014/main" id="{4E3A7E1E-E8C2-4CFE-9825-E50510DBCE77}"/>
                </a:ext>
              </a:extLst>
            </p:cNvPr>
            <p:cNvSpPr>
              <a:spLocks noChangeArrowheads="1"/>
            </p:cNvSpPr>
            <p:nvPr/>
          </p:nvSpPr>
          <p:spPr bwMode="auto">
            <a:xfrm>
              <a:off x="0" y="0"/>
              <a:ext cx="1728192" cy="1728192"/>
            </a:xfrm>
            <a:prstGeom prst="star5">
              <a:avLst/>
            </a:prstGeom>
            <a:ln/>
          </p:spPr>
          <p:style>
            <a:lnRef idx="0">
              <a:schemeClr val="accent4"/>
            </a:lnRef>
            <a:fillRef idx="3">
              <a:schemeClr val="accent4"/>
            </a:fillRef>
            <a:effectRef idx="3">
              <a:schemeClr val="accent4"/>
            </a:effectRef>
            <a:fontRef idx="minor">
              <a:schemeClr val="lt1"/>
            </a:fontRef>
          </p:style>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112" name="五角星 32">
              <a:extLst>
                <a:ext uri="{FF2B5EF4-FFF2-40B4-BE49-F238E27FC236}">
                  <a16:creationId xmlns:a16="http://schemas.microsoft.com/office/drawing/2014/main" id="{7DB2AAC5-22DE-454D-9168-A45FBD37F292}"/>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113" name="TextBox 82">
              <a:extLst>
                <a:ext uri="{FF2B5EF4-FFF2-40B4-BE49-F238E27FC236}">
                  <a16:creationId xmlns:a16="http://schemas.microsoft.com/office/drawing/2014/main" id="{E3001A4E-D4C3-450D-BF23-814A1FFA96E8}"/>
                </a:ext>
              </a:extLst>
            </p:cNvPr>
            <p:cNvSpPr>
              <a:spLocks noChangeArrowheads="1"/>
            </p:cNvSpPr>
            <p:nvPr/>
          </p:nvSpPr>
          <p:spPr bwMode="auto">
            <a:xfrm>
              <a:off x="516177" y="503208"/>
              <a:ext cx="695839" cy="10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3000" dirty="0">
                  <a:solidFill>
                    <a:schemeClr val="tx1"/>
                  </a:solidFill>
                  <a:ea typeface="微软雅黑" pitchFamily="34" charset="-122"/>
                  <a:sym typeface="微软雅黑" pitchFamily="34" charset="-122"/>
                </a:rPr>
                <a:t>3</a:t>
              </a:r>
              <a:endParaRPr lang="zh-CN" altLang="en-US" sz="3000" dirty="0">
                <a:solidFill>
                  <a:schemeClr val="tx1"/>
                </a:solidFill>
                <a:ea typeface="微软雅黑" pitchFamily="34" charset="-122"/>
                <a:sym typeface="微软雅黑" pitchFamily="34" charset="-122"/>
              </a:endParaRPr>
            </a:p>
          </p:txBody>
        </p:sp>
      </p:grpSp>
      <p:grpSp>
        <p:nvGrpSpPr>
          <p:cNvPr id="4" name="Group 3">
            <a:extLst>
              <a:ext uri="{FF2B5EF4-FFF2-40B4-BE49-F238E27FC236}">
                <a16:creationId xmlns:a16="http://schemas.microsoft.com/office/drawing/2014/main" id="{4FDF9D88-0BB2-44D6-AE6E-1FEA0FEEB221}"/>
              </a:ext>
            </a:extLst>
          </p:cNvPr>
          <p:cNvGrpSpPr/>
          <p:nvPr/>
        </p:nvGrpSpPr>
        <p:grpSpPr>
          <a:xfrm>
            <a:off x="1828800" y="2997300"/>
            <a:ext cx="8696960" cy="808101"/>
            <a:chOff x="1828800" y="2997300"/>
            <a:chExt cx="8696960" cy="808101"/>
          </a:xfrm>
        </p:grpSpPr>
        <p:sp>
          <p:nvSpPr>
            <p:cNvPr id="3" name="Rectangle: Rounded Corners 2">
              <a:extLst>
                <a:ext uri="{FF2B5EF4-FFF2-40B4-BE49-F238E27FC236}">
                  <a16:creationId xmlns:a16="http://schemas.microsoft.com/office/drawing/2014/main" id="{A4BBB40B-AB69-40FA-A4A3-D16E830A03FC}"/>
                </a:ext>
              </a:extLst>
            </p:cNvPr>
            <p:cNvSpPr/>
            <p:nvPr/>
          </p:nvSpPr>
          <p:spPr>
            <a:xfrm>
              <a:off x="1828800" y="2997300"/>
              <a:ext cx="8696960" cy="808101"/>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B31B1948-75CD-499D-A3BB-35B63DFAF4CD}"/>
                </a:ext>
              </a:extLst>
            </p:cNvPr>
            <p:cNvSpPr txBox="1"/>
            <p:nvPr/>
          </p:nvSpPr>
          <p:spPr>
            <a:xfrm>
              <a:off x="1869439" y="3105966"/>
              <a:ext cx="6977434"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Phâ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ra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y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5" name="Group 4">
            <a:extLst>
              <a:ext uri="{FF2B5EF4-FFF2-40B4-BE49-F238E27FC236}">
                <a16:creationId xmlns:a16="http://schemas.microsoft.com/office/drawing/2014/main" id="{A2FC6CF5-0687-4133-A6C2-F4E1248E0CFA}"/>
              </a:ext>
            </a:extLst>
          </p:cNvPr>
          <p:cNvGrpSpPr/>
          <p:nvPr/>
        </p:nvGrpSpPr>
        <p:grpSpPr>
          <a:xfrm>
            <a:off x="1828800" y="4015655"/>
            <a:ext cx="8696960" cy="808101"/>
            <a:chOff x="1828800" y="3995335"/>
            <a:chExt cx="8696960" cy="808101"/>
          </a:xfrm>
        </p:grpSpPr>
        <p:sp>
          <p:nvSpPr>
            <p:cNvPr id="122" name="Rectangle: Rounded Corners 121">
              <a:extLst>
                <a:ext uri="{FF2B5EF4-FFF2-40B4-BE49-F238E27FC236}">
                  <a16:creationId xmlns:a16="http://schemas.microsoft.com/office/drawing/2014/main" id="{16C11DC1-E275-4D3E-92FF-4EA8AA08EEAC}"/>
                </a:ext>
              </a:extLst>
            </p:cNvPr>
            <p:cNvSpPr/>
            <p:nvPr/>
          </p:nvSpPr>
          <p:spPr>
            <a:xfrm>
              <a:off x="1828800" y="3995335"/>
              <a:ext cx="8696960" cy="808101"/>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0" name="TextBox 119">
              <a:extLst>
                <a:ext uri="{FF2B5EF4-FFF2-40B4-BE49-F238E27FC236}">
                  <a16:creationId xmlns:a16="http://schemas.microsoft.com/office/drawing/2014/main" id="{96844532-9701-4BC8-9CC8-F3165B270E62}"/>
                </a:ext>
              </a:extLst>
            </p:cNvPr>
            <p:cNvSpPr txBox="1"/>
            <p:nvPr/>
          </p:nvSpPr>
          <p:spPr>
            <a:xfrm>
              <a:off x="1869439" y="4085366"/>
              <a:ext cx="6977434"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Chọn</a:t>
              </a:r>
              <a:r>
                <a:rPr lang="en-US" sz="3000" dirty="0">
                  <a:latin typeface="Times New Roman" panose="02020603050405020304" pitchFamily="18" charset="0"/>
                  <a:cs typeface="Times New Roman" panose="02020603050405020304" pitchFamily="18" charset="0"/>
                </a:rPr>
                <a:t> ra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y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ng</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 name="Group 5">
            <a:extLst>
              <a:ext uri="{FF2B5EF4-FFF2-40B4-BE49-F238E27FC236}">
                <a16:creationId xmlns:a16="http://schemas.microsoft.com/office/drawing/2014/main" id="{6A7F7501-19B4-4595-B267-2533FAA9A845}"/>
              </a:ext>
            </a:extLst>
          </p:cNvPr>
          <p:cNvGrpSpPr/>
          <p:nvPr/>
        </p:nvGrpSpPr>
        <p:grpSpPr>
          <a:xfrm>
            <a:off x="1838959" y="5031989"/>
            <a:ext cx="8696960" cy="1151226"/>
            <a:chOff x="1838959" y="5031989"/>
            <a:chExt cx="8696960" cy="1151226"/>
          </a:xfrm>
        </p:grpSpPr>
        <p:sp>
          <p:nvSpPr>
            <p:cNvPr id="123" name="Rectangle: Rounded Corners 122">
              <a:extLst>
                <a:ext uri="{FF2B5EF4-FFF2-40B4-BE49-F238E27FC236}">
                  <a16:creationId xmlns:a16="http://schemas.microsoft.com/office/drawing/2014/main" id="{8CB7E1F2-AA89-4D96-A8D7-6BFD3599EE66}"/>
                </a:ext>
              </a:extLst>
            </p:cNvPr>
            <p:cNvSpPr/>
            <p:nvPr/>
          </p:nvSpPr>
          <p:spPr>
            <a:xfrm>
              <a:off x="1838959" y="5031989"/>
              <a:ext cx="8696960" cy="115122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1" name="TextBox 120">
              <a:extLst>
                <a:ext uri="{FF2B5EF4-FFF2-40B4-BE49-F238E27FC236}">
                  <a16:creationId xmlns:a16="http://schemas.microsoft.com/office/drawing/2014/main" id="{051E65E4-5B6D-4965-B2E3-4825905A9615}"/>
                </a:ext>
              </a:extLst>
            </p:cNvPr>
            <p:cNvSpPr txBox="1"/>
            <p:nvPr/>
          </p:nvSpPr>
          <p:spPr>
            <a:xfrm>
              <a:off x="1920239" y="5085086"/>
              <a:ext cx="8453121" cy="1015663"/>
            </a:xfrm>
            <a:prstGeom prst="rect">
              <a:avLst/>
            </a:prstGeom>
            <a:noFill/>
          </p:spPr>
          <p:txBody>
            <a:bodyPr wrap="square" rtlCol="0">
              <a:spAutoFit/>
            </a:bodyPr>
            <a:lstStyle/>
            <a:p>
              <a:pPr algn="just"/>
              <a:r>
                <a:rPr lang="en-US" sz="3000" dirty="0" err="1">
                  <a:latin typeface="Times New Roman" panose="02020603050405020304" pitchFamily="18" charset="0"/>
                  <a:cs typeface="Times New Roman" panose="02020603050405020304" pitchFamily="18" charset="0"/>
                </a:rPr>
                <a:t>L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ọ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ừ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ấy</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ỏ</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ƯCLN </a:t>
              </a:r>
              <a:r>
                <a:rPr lang="en-US" sz="3000" dirty="0" err="1">
                  <a:latin typeface="Times New Roman" panose="02020603050405020304" pitchFamily="18" charset="0"/>
                  <a:cs typeface="Times New Roman" panose="02020603050405020304" pitchFamily="18" charset="0"/>
                </a:rPr>
                <a:t>phả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ìm</a:t>
              </a:r>
              <a:endParaRPr lang="en-GB" sz="3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1342711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95"/>
                                        </p:tgtEl>
                                        <p:attrNameLst>
                                          <p:attrName>style.visibility</p:attrName>
                                        </p:attrNameLst>
                                      </p:cBhvr>
                                      <p:to>
                                        <p:strVal val="visible"/>
                                      </p:to>
                                    </p:set>
                                    <p:animEffect transition="in" filter="wheel(1)">
                                      <p:cBhvr>
                                        <p:cTn id="12" dur="1250"/>
                                        <p:tgtEl>
                                          <p:spTgt spid="95"/>
                                        </p:tgtEl>
                                      </p:cBhvr>
                                    </p:animEffect>
                                  </p:childTnLst>
                                </p:cTn>
                              </p:par>
                            </p:childTnLst>
                          </p:cTn>
                        </p:par>
                        <p:par>
                          <p:cTn id="13" fill="hold">
                            <p:stCondLst>
                              <p:cond delay="1250"/>
                            </p:stCondLst>
                            <p:childTnLst>
                              <p:par>
                                <p:cTn id="14" presetID="22" presetClass="entr" presetSubtype="8"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wheel(1)">
                                      <p:cBhvr>
                                        <p:cTn id="21" dur="1250"/>
                                        <p:tgtEl>
                                          <p:spTgt spid="84"/>
                                        </p:tgtEl>
                                      </p:cBhvr>
                                    </p:animEffect>
                                  </p:childTnLst>
                                </p:cTn>
                              </p:par>
                            </p:childTnLst>
                          </p:cTn>
                        </p:par>
                        <p:par>
                          <p:cTn id="22" fill="hold">
                            <p:stCondLst>
                              <p:cond delay="125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1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wheel(1)">
                                      <p:cBhvr>
                                        <p:cTn id="30" dur="1250"/>
                                        <p:tgtEl>
                                          <p:spTgt spid="104"/>
                                        </p:tgtEl>
                                      </p:cBhvr>
                                    </p:animEffect>
                                  </p:childTnLst>
                                </p:cTn>
                              </p:par>
                            </p:childTnLst>
                          </p:cTn>
                        </p:par>
                        <p:par>
                          <p:cTn id="31" fill="hold">
                            <p:stCondLst>
                              <p:cond delay="1250"/>
                            </p:stCondLst>
                            <p:childTnLst>
                              <p:par>
                                <p:cTn id="32" presetID="22" presetClass="entr" presetSubtype="8"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1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7" name="Group 6">
            <a:extLst>
              <a:ext uri="{FF2B5EF4-FFF2-40B4-BE49-F238E27FC236}">
                <a16:creationId xmlns:a16="http://schemas.microsoft.com/office/drawing/2014/main" id="{48514B66-19DB-455A-943C-5986FB069231}"/>
              </a:ext>
            </a:extLst>
          </p:cNvPr>
          <p:cNvGrpSpPr/>
          <p:nvPr/>
        </p:nvGrpSpPr>
        <p:grpSpPr>
          <a:xfrm>
            <a:off x="1288706" y="3554936"/>
            <a:ext cx="7796962" cy="1838809"/>
            <a:chOff x="1288706" y="3554936"/>
            <a:chExt cx="7796962" cy="1838809"/>
          </a:xfrm>
        </p:grpSpPr>
        <p:sp>
          <p:nvSpPr>
            <p:cNvPr id="97" name="Rectangle: Rounded Corners 96">
              <a:extLst>
                <a:ext uri="{FF2B5EF4-FFF2-40B4-BE49-F238E27FC236}">
                  <a16:creationId xmlns:a16="http://schemas.microsoft.com/office/drawing/2014/main" id="{1112182A-7658-42E0-9BA1-30C27C94478F}"/>
                </a:ext>
              </a:extLst>
            </p:cNvPr>
            <p:cNvSpPr/>
            <p:nvPr/>
          </p:nvSpPr>
          <p:spPr>
            <a:xfrm>
              <a:off x="2011972" y="3554936"/>
              <a:ext cx="7073696" cy="1838809"/>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94" name="Group 93">
              <a:extLst>
                <a:ext uri="{FF2B5EF4-FFF2-40B4-BE49-F238E27FC236}">
                  <a16:creationId xmlns:a16="http://schemas.microsoft.com/office/drawing/2014/main" id="{FA540632-C029-4834-B7D1-79A0AE855CEC}"/>
                </a:ext>
              </a:extLst>
            </p:cNvPr>
            <p:cNvGrpSpPr/>
            <p:nvPr/>
          </p:nvGrpSpPr>
          <p:grpSpPr>
            <a:xfrm>
              <a:off x="1288706" y="4039054"/>
              <a:ext cx="1476374" cy="731515"/>
              <a:chOff x="7052688" y="4349732"/>
              <a:chExt cx="1271354" cy="569944"/>
            </a:xfrm>
          </p:grpSpPr>
          <p:sp>
            <p:nvSpPr>
              <p:cNvPr id="95" name="Cloud 94">
                <a:extLst>
                  <a:ext uri="{FF2B5EF4-FFF2-40B4-BE49-F238E27FC236}">
                    <a16:creationId xmlns:a16="http://schemas.microsoft.com/office/drawing/2014/main" id="{7FD38A68-2162-4ED4-B6FA-7DC73F9BE53D}"/>
                  </a:ext>
                </a:extLst>
              </p:cNvPr>
              <p:cNvSpPr/>
              <p:nvPr/>
            </p:nvSpPr>
            <p:spPr>
              <a:xfrm>
                <a:off x="7052688" y="434973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 name="TextBox 95">
                <a:extLst>
                  <a:ext uri="{FF2B5EF4-FFF2-40B4-BE49-F238E27FC236}">
                    <a16:creationId xmlns:a16="http://schemas.microsoft.com/office/drawing/2014/main" id="{6DD4D55F-E9D3-4B6C-8FD2-6BA2646AB148}"/>
                  </a:ext>
                </a:extLst>
              </p:cNvPr>
              <p:cNvSpPr txBox="1"/>
              <p:nvPr/>
            </p:nvSpPr>
            <p:spPr>
              <a:xfrm>
                <a:off x="7212747" y="436567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857" name="Google Shape;857;p49"/>
          <p:cNvGrpSpPr/>
          <p:nvPr/>
        </p:nvGrpSpPr>
        <p:grpSpPr>
          <a:xfrm rot="5202478" flipH="1">
            <a:off x="465240" y="4983296"/>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011970" y="2030001"/>
            <a:ext cx="7073697" cy="1089229"/>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067553" y="2230120"/>
            <a:ext cx="4589323" cy="553998"/>
          </a:xfrm>
          <a:prstGeom prst="rect">
            <a:avLst/>
          </a:prstGeom>
          <a:noFill/>
        </p:spPr>
        <p:txBody>
          <a:bodyPr wrap="square" rtlCol="0">
            <a:spAutoFit/>
          </a:bodyPr>
          <a:lstStyle/>
          <a:p>
            <a:pPr algn="just"/>
            <a:r>
              <a:rPr lang="en-US" sz="3000" dirty="0" err="1">
                <a:latin typeface="Times New Roman" panose="02020603050405020304" pitchFamily="18" charset="0"/>
                <a:cs typeface="Times New Roman" panose="02020603050405020304" pitchFamily="18" charset="0"/>
              </a:rPr>
              <a:t>Tìm</a:t>
            </a:r>
            <a:r>
              <a:rPr lang="en-US" sz="3000" dirty="0">
                <a:latin typeface="Times New Roman" panose="02020603050405020304" pitchFamily="18" charset="0"/>
                <a:cs typeface="Times New Roman" panose="02020603050405020304" pitchFamily="18" charset="0"/>
              </a:rPr>
              <a:t> ƯCLN(18, 30)</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590357" y="2010583"/>
            <a:ext cx="1476375" cy="713022"/>
            <a:chOff x="1975564" y="2199614"/>
            <a:chExt cx="1476375" cy="713022"/>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4" y="2199614"/>
              <a:ext cx="1476375" cy="713022"/>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209676"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V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9614590" y="1403805"/>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7" name="Google Shape;398;p38">
            <a:extLst>
              <a:ext uri="{FF2B5EF4-FFF2-40B4-BE49-F238E27FC236}">
                <a16:creationId xmlns:a16="http://schemas.microsoft.com/office/drawing/2014/main" id="{23C796D3-9267-4122-8CE9-10275AFCA408}"/>
              </a:ext>
            </a:extLst>
          </p:cNvPr>
          <p:cNvGrpSpPr/>
          <p:nvPr/>
        </p:nvGrpSpPr>
        <p:grpSpPr>
          <a:xfrm rot="592878">
            <a:off x="9594460" y="3231195"/>
            <a:ext cx="1630582" cy="1388251"/>
            <a:chOff x="6876425" y="1268933"/>
            <a:chExt cx="1653550" cy="1152165"/>
          </a:xfrm>
        </p:grpSpPr>
        <p:grpSp>
          <p:nvGrpSpPr>
            <p:cNvPr id="68" name="Google Shape;399;p38">
              <a:extLst>
                <a:ext uri="{FF2B5EF4-FFF2-40B4-BE49-F238E27FC236}">
                  <a16:creationId xmlns:a16="http://schemas.microsoft.com/office/drawing/2014/main" id="{040AA180-23A9-4C3E-9D85-273BE837ED95}"/>
                </a:ext>
              </a:extLst>
            </p:cNvPr>
            <p:cNvGrpSpPr/>
            <p:nvPr/>
          </p:nvGrpSpPr>
          <p:grpSpPr>
            <a:xfrm rot="1400853">
              <a:off x="7531678" y="2028397"/>
              <a:ext cx="998956" cy="203068"/>
              <a:chOff x="10471811" y="1999263"/>
              <a:chExt cx="998976" cy="203072"/>
            </a:xfrm>
          </p:grpSpPr>
          <p:sp>
            <p:nvSpPr>
              <p:cNvPr id="86" name="Google Shape;400;p38">
                <a:extLst>
                  <a:ext uri="{FF2B5EF4-FFF2-40B4-BE49-F238E27FC236}">
                    <a16:creationId xmlns:a16="http://schemas.microsoft.com/office/drawing/2014/main" id="{E6D2986B-62F6-4388-8F6D-B300E9BAD6CF}"/>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7" name="Google Shape;401;p38">
                <a:extLst>
                  <a:ext uri="{FF2B5EF4-FFF2-40B4-BE49-F238E27FC236}">
                    <a16:creationId xmlns:a16="http://schemas.microsoft.com/office/drawing/2014/main" id="{31A41F68-3400-489E-9DC7-569690523146}"/>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 name="Google Shape;402;p38">
                <a:extLst>
                  <a:ext uri="{FF2B5EF4-FFF2-40B4-BE49-F238E27FC236}">
                    <a16:creationId xmlns:a16="http://schemas.microsoft.com/office/drawing/2014/main" id="{3776631D-21C0-4C43-B210-68F152914798}"/>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 name="Google Shape;403;p38">
                <a:extLst>
                  <a:ext uri="{FF2B5EF4-FFF2-40B4-BE49-F238E27FC236}">
                    <a16:creationId xmlns:a16="http://schemas.microsoft.com/office/drawing/2014/main" id="{EFF6E06D-D092-432F-8ADD-57D0D019FAAE}"/>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0" name="Google Shape;404;p38">
                <a:extLst>
                  <a:ext uri="{FF2B5EF4-FFF2-40B4-BE49-F238E27FC236}">
                    <a16:creationId xmlns:a16="http://schemas.microsoft.com/office/drawing/2014/main" id="{B08BBD2A-1B59-4646-A388-FFA1F1F0BB74}"/>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91" name="Google Shape;405;p38">
                <a:extLst>
                  <a:ext uri="{FF2B5EF4-FFF2-40B4-BE49-F238E27FC236}">
                    <a16:creationId xmlns:a16="http://schemas.microsoft.com/office/drawing/2014/main" id="{F361A021-18B6-4258-941A-99EFC34D64D0}"/>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2" name="Google Shape;406;p38">
              <a:extLst>
                <a:ext uri="{FF2B5EF4-FFF2-40B4-BE49-F238E27FC236}">
                  <a16:creationId xmlns:a16="http://schemas.microsoft.com/office/drawing/2014/main" id="{8DD979F2-C7F8-48A3-B2D2-A251DB35B506}"/>
                </a:ext>
              </a:extLst>
            </p:cNvPr>
            <p:cNvGrpSpPr/>
            <p:nvPr/>
          </p:nvGrpSpPr>
          <p:grpSpPr>
            <a:xfrm>
              <a:off x="6907063" y="1389007"/>
              <a:ext cx="626852" cy="654662"/>
              <a:chOff x="6907063" y="1389007"/>
              <a:chExt cx="626852" cy="654662"/>
            </a:xfrm>
          </p:grpSpPr>
          <p:sp>
            <p:nvSpPr>
              <p:cNvPr id="74" name="Google Shape;407;p38">
                <a:extLst>
                  <a:ext uri="{FF2B5EF4-FFF2-40B4-BE49-F238E27FC236}">
                    <a16:creationId xmlns:a16="http://schemas.microsoft.com/office/drawing/2014/main" id="{4C41D5E5-95C6-47F8-ADDF-B3160FF88780}"/>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5" name="Google Shape;408;p38">
                <a:extLst>
                  <a:ext uri="{FF2B5EF4-FFF2-40B4-BE49-F238E27FC236}">
                    <a16:creationId xmlns:a16="http://schemas.microsoft.com/office/drawing/2014/main" id="{66E3D0D9-D448-431C-8D3F-B958BD31F2E0}"/>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1" name="Google Shape;409;p38">
                <a:extLst>
                  <a:ext uri="{FF2B5EF4-FFF2-40B4-BE49-F238E27FC236}">
                    <a16:creationId xmlns:a16="http://schemas.microsoft.com/office/drawing/2014/main" id="{4CEFAF64-8913-49BA-AC4D-D6377545D69F}"/>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2" name="Google Shape;410;p38">
                <a:extLst>
                  <a:ext uri="{FF2B5EF4-FFF2-40B4-BE49-F238E27FC236}">
                    <a16:creationId xmlns:a16="http://schemas.microsoft.com/office/drawing/2014/main" id="{3190F05E-49CE-4E21-BBB0-139C6E10135C}"/>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3" name="Google Shape;411;p38">
                <a:extLst>
                  <a:ext uri="{FF2B5EF4-FFF2-40B4-BE49-F238E27FC236}">
                    <a16:creationId xmlns:a16="http://schemas.microsoft.com/office/drawing/2014/main" id="{B30591A7-91B9-47D3-98C7-F71667029B3E}"/>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84" name="Google Shape;412;p38">
                <a:extLst>
                  <a:ext uri="{FF2B5EF4-FFF2-40B4-BE49-F238E27FC236}">
                    <a16:creationId xmlns:a16="http://schemas.microsoft.com/office/drawing/2014/main" id="{0BFC6BF8-044A-4754-B163-634F617AE5D1}"/>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 name="Google Shape;413;p38">
                <a:extLst>
                  <a:ext uri="{FF2B5EF4-FFF2-40B4-BE49-F238E27FC236}">
                    <a16:creationId xmlns:a16="http://schemas.microsoft.com/office/drawing/2014/main" id="{65423D69-08CA-41D7-99A2-4D8ABFA7DE70}"/>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3" name="Google Shape;414;p38">
              <a:extLst>
                <a:ext uri="{FF2B5EF4-FFF2-40B4-BE49-F238E27FC236}">
                  <a16:creationId xmlns:a16="http://schemas.microsoft.com/office/drawing/2014/main" id="{10AA3A53-B3BF-464B-A8A5-6C0559142243}"/>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98" name="Google Shape;360;p37">
            <a:extLst>
              <a:ext uri="{FF2B5EF4-FFF2-40B4-BE49-F238E27FC236}">
                <a16:creationId xmlns:a16="http://schemas.microsoft.com/office/drawing/2014/main" id="{77B72B95-88F9-4FF0-8F50-E9C3F07A9DE2}"/>
              </a:ext>
            </a:extLst>
          </p:cNvPr>
          <p:cNvSpPr txBox="1">
            <a:spLocks/>
          </p:cNvSpPr>
          <p:nvPr/>
        </p:nvSpPr>
        <p:spPr>
          <a:xfrm>
            <a:off x="2590801" y="3659540"/>
            <a:ext cx="6283667" cy="173420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hừa</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000" dirty="0" err="1">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 3.</a:t>
            </a:r>
          </a:p>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ƯCLN(18, 30) = 2 . 3 = 6</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198E29D0-BDB0-4640-8722-4A0A3D6AB56F}"/>
              </a:ext>
            </a:extLst>
          </p:cNvPr>
          <p:cNvGraphicFramePr>
            <a:graphicFrameLocks noChangeAspect="1"/>
          </p:cNvGraphicFramePr>
          <p:nvPr>
            <p:extLst>
              <p:ext uri="{D42A27DB-BD31-4B8C-83A1-F6EECF244321}">
                <p14:modId xmlns:p14="http://schemas.microsoft.com/office/powerpoint/2010/main" val="2180263120"/>
              </p:ext>
            </p:extLst>
          </p:nvPr>
        </p:nvGraphicFramePr>
        <p:xfrm>
          <a:off x="3931920" y="3699014"/>
          <a:ext cx="3409116" cy="568186"/>
        </p:xfrm>
        <a:graphic>
          <a:graphicData uri="http://schemas.openxmlformats.org/presentationml/2006/ole">
            <mc:AlternateContent xmlns:mc="http://schemas.openxmlformats.org/markup-compatibility/2006">
              <mc:Choice xmlns:v="urn:schemas-microsoft-com:vml" Requires="v">
                <p:oleObj name="Equation" r:id="rId3" imgW="1523880" imgH="253800" progId="Equation.DSMT4">
                  <p:embed/>
                </p:oleObj>
              </mc:Choice>
              <mc:Fallback>
                <p:oleObj name="Equation" r:id="rId3" imgW="1523880" imgH="253800" progId="Equation.DSMT4">
                  <p:embed/>
                  <p:pic>
                    <p:nvPicPr>
                      <p:cNvPr id="0" name=""/>
                      <p:cNvPicPr/>
                      <p:nvPr/>
                    </p:nvPicPr>
                    <p:blipFill>
                      <a:blip r:embed="rId4"/>
                      <a:stretch>
                        <a:fillRect/>
                      </a:stretch>
                    </p:blipFill>
                    <p:spPr>
                      <a:xfrm>
                        <a:off x="3931920" y="3699014"/>
                        <a:ext cx="3409116" cy="568186"/>
                      </a:xfrm>
                      <a:prstGeom prst="rect">
                        <a:avLst/>
                      </a:prstGeom>
                    </p:spPr>
                  </p:pic>
                </p:oleObj>
              </mc:Fallback>
            </mc:AlternateContent>
          </a:graphicData>
        </a:graphic>
      </p:graphicFrame>
      <p:grpSp>
        <p:nvGrpSpPr>
          <p:cNvPr id="99" name="Group 98">
            <a:extLst>
              <a:ext uri="{FF2B5EF4-FFF2-40B4-BE49-F238E27FC236}">
                <a16:creationId xmlns:a16="http://schemas.microsoft.com/office/drawing/2014/main" id="{AED42AC1-A24E-46AB-AA5B-83901ACF1B24}"/>
              </a:ext>
            </a:extLst>
          </p:cNvPr>
          <p:cNvGrpSpPr/>
          <p:nvPr/>
        </p:nvGrpSpPr>
        <p:grpSpPr>
          <a:xfrm>
            <a:off x="560825" y="154206"/>
            <a:ext cx="7692458" cy="1260244"/>
            <a:chOff x="293561" y="1280520"/>
            <a:chExt cx="7428132" cy="1260244"/>
          </a:xfrm>
        </p:grpSpPr>
        <p:sp>
          <p:nvSpPr>
            <p:cNvPr id="100" name="Rectangle: Rounded Corners 99">
              <a:extLst>
                <a:ext uri="{FF2B5EF4-FFF2-40B4-BE49-F238E27FC236}">
                  <a16:creationId xmlns:a16="http://schemas.microsoft.com/office/drawing/2014/main" id="{BBDEA85E-9338-4733-A413-B39A63A0C87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1" name="TextBox 100">
              <a:extLst>
                <a:ext uri="{FF2B5EF4-FFF2-40B4-BE49-F238E27FC236}">
                  <a16:creationId xmlns:a16="http://schemas.microsoft.com/office/drawing/2014/main" id="{2817D941-1936-417E-A92F-A82A31CE77DC}"/>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spTree>
    <p:extLst>
      <p:ext uri="{BB962C8B-B14F-4D97-AF65-F5344CB8AC3E}">
        <p14:creationId xmlns:p14="http://schemas.microsoft.com/office/powerpoint/2010/main" val="3015431830"/>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par>
                                <p:cTn id="12" presetID="22" presetClass="entr" presetSubtype="8" fill="hold" nodeType="with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wipe(left)">
                                      <p:cBhvr>
                                        <p:cTn id="14" dur="1750"/>
                                        <p:tgtEl>
                                          <p:spTgt spid="4">
                                            <p:txEl>
                                              <p:pRg st="0" end="0"/>
                                            </p:txEl>
                                          </p:spTgt>
                                        </p:tgtEl>
                                      </p:cBhvr>
                                    </p:animEffect>
                                  </p:childTnLst>
                                </p:cTn>
                              </p:par>
                            </p:childTnLst>
                          </p:cTn>
                        </p:par>
                        <p:par>
                          <p:cTn id="15" fill="hold">
                            <p:stCondLst>
                              <p:cond delay="3500"/>
                            </p:stCondLst>
                            <p:childTnLst>
                              <p:par>
                                <p:cTn id="16" presetID="42" presetClass="path" presetSubtype="0" accel="50000" decel="50000" fill="hold" nodeType="afterEffect">
                                  <p:stCondLst>
                                    <p:cond delay="0"/>
                                  </p:stCondLst>
                                  <p:childTnLst>
                                    <p:animMotion origin="layout" path="M 0.00235 4.50269E-6 L -0.16331 -0.22048 " pathEditMode="relative" rAng="0" ptsTypes="AA">
                                      <p:cBhvr>
                                        <p:cTn id="17" dur="3000" fill="hold"/>
                                        <p:tgtEl>
                                          <p:spTgt spid="67"/>
                                        </p:tgtEl>
                                        <p:attrNameLst>
                                          <p:attrName>ppt_x</p:attrName>
                                          <p:attrName>ppt_y</p:attrName>
                                        </p:attrNameLst>
                                      </p:cBhvr>
                                      <p:rCtr x="-8290" y="-11024"/>
                                    </p:animMotion>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randombar(horizontal)">
                                      <p:cBhvr>
                                        <p:cTn id="22" dur="1250"/>
                                        <p:tgtEl>
                                          <p:spTgt spid="7"/>
                                        </p:tgtEl>
                                      </p:cBhvr>
                                    </p:animEffect>
                                  </p:childTnLst>
                                </p:cTn>
                              </p:par>
                            </p:childTnLst>
                          </p:cTn>
                        </p:par>
                        <p:par>
                          <p:cTn id="23" fill="hold">
                            <p:stCondLst>
                              <p:cond delay="1250"/>
                            </p:stCondLst>
                            <p:childTnLst>
                              <p:par>
                                <p:cTn id="24" presetID="22" presetClass="entr" presetSubtype="8" fill="hold" nodeType="afterEffect">
                                  <p:stCondLst>
                                    <p:cond delay="0"/>
                                  </p:stCondLst>
                                  <p:childTnLst>
                                    <p:set>
                                      <p:cBhvr>
                                        <p:cTn id="25" dur="1" fill="hold">
                                          <p:stCondLst>
                                            <p:cond delay="0"/>
                                          </p:stCondLst>
                                        </p:cTn>
                                        <p:tgtEl>
                                          <p:spTgt spid="98">
                                            <p:txEl>
                                              <p:pRg st="0" end="0"/>
                                            </p:txEl>
                                          </p:spTgt>
                                        </p:tgtEl>
                                        <p:attrNameLst>
                                          <p:attrName>style.visibility</p:attrName>
                                        </p:attrNameLst>
                                      </p:cBhvr>
                                      <p:to>
                                        <p:strVal val="visible"/>
                                      </p:to>
                                    </p:set>
                                    <p:animEffect transition="in" filter="wipe(left)">
                                      <p:cBhvr>
                                        <p:cTn id="26" dur="1500"/>
                                        <p:tgtEl>
                                          <p:spTgt spid="98">
                                            <p:txEl>
                                              <p:pRg st="0" end="0"/>
                                            </p:txEl>
                                          </p:spTgt>
                                        </p:tgtEl>
                                      </p:cBhvr>
                                    </p:animEffect>
                                  </p:childTnLst>
                                </p:cTn>
                              </p:par>
                            </p:childTnLst>
                          </p:cTn>
                        </p:par>
                        <p:par>
                          <p:cTn id="27" fill="hold">
                            <p:stCondLst>
                              <p:cond delay="2750"/>
                            </p:stCondLst>
                            <p:childTnLst>
                              <p:par>
                                <p:cTn id="28" presetID="22" presetClass="entr" presetSubtype="8" fill="hold" nodeType="after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1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8">
                                            <p:txEl>
                                              <p:pRg st="1" end="1"/>
                                            </p:txEl>
                                          </p:spTgt>
                                        </p:tgtEl>
                                        <p:attrNameLst>
                                          <p:attrName>style.visibility</p:attrName>
                                        </p:attrNameLst>
                                      </p:cBhvr>
                                      <p:to>
                                        <p:strVal val="visible"/>
                                      </p:to>
                                    </p:set>
                                    <p:animEffect transition="in" filter="wipe(left)">
                                      <p:cBhvr>
                                        <p:cTn id="35" dur="1500"/>
                                        <p:tgtEl>
                                          <p:spTgt spid="98">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8">
                                            <p:txEl>
                                              <p:pRg st="2" end="2"/>
                                            </p:txEl>
                                          </p:spTgt>
                                        </p:tgtEl>
                                        <p:attrNameLst>
                                          <p:attrName>style.visibility</p:attrName>
                                        </p:attrNameLst>
                                      </p:cBhvr>
                                      <p:to>
                                        <p:strVal val="visible"/>
                                      </p:to>
                                    </p:set>
                                    <p:animEffect transition="in" filter="wipe(left)">
                                      <p:cBhvr>
                                        <p:cTn id="40" dur="1500"/>
                                        <p:tgtEl>
                                          <p:spTgt spid="98">
                                            <p:txEl>
                                              <p:pRg st="2" end="2"/>
                                            </p:txEl>
                                          </p:spTgt>
                                        </p:tgtEl>
                                      </p:cBhvr>
                                    </p:animEffect>
                                  </p:childTnLst>
                                </p:cTn>
                              </p:par>
                            </p:childTnLst>
                          </p:cTn>
                        </p:par>
                        <p:par>
                          <p:cTn id="41" fill="hold">
                            <p:stCondLst>
                              <p:cond delay="1500"/>
                            </p:stCondLst>
                            <p:childTnLst>
                              <p:par>
                                <p:cTn id="42" presetID="64" presetClass="path" presetSubtype="0" accel="50000" decel="50000" fill="hold" nodeType="afterEffect">
                                  <p:stCondLst>
                                    <p:cond delay="0"/>
                                  </p:stCondLst>
                                  <p:childTnLst>
                                    <p:animMotion origin="layout" path="M -0.03028 0.00416 L 0.06277 -0.31578 " pathEditMode="relative" rAng="0" ptsTypes="AA">
                                      <p:cBhvr>
                                        <p:cTn id="43" dur="2000" fill="hold"/>
                                        <p:tgtEl>
                                          <p:spTgt spid="857"/>
                                        </p:tgtEl>
                                        <p:attrNameLst>
                                          <p:attrName>ppt_x</p:attrName>
                                          <p:attrName>ppt_y</p:attrName>
                                        </p:attrNameLst>
                                      </p:cBhvr>
                                      <p:rCtr x="4645" y="-1599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186880" y="2283282"/>
            <a:ext cx="9214597" cy="1768746"/>
            <a:chOff x="186880" y="1904822"/>
            <a:chExt cx="9214597" cy="1376858"/>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0" y="1904822"/>
              <a:ext cx="7934627" cy="1376858"/>
              <a:chOff x="1466850" y="1904822"/>
              <a:chExt cx="7934627" cy="1376858"/>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0" y="1904822"/>
                <a:ext cx="7934627" cy="1376858"/>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544356" y="2201861"/>
                <a:ext cx="6170931"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ìm</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LN(24, 60); ƯCLN(14, 33)</a:t>
                </a: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ƯCLN(90, 135, 270).</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186880" y="2090746"/>
              <a:ext cx="2423197" cy="655123"/>
              <a:chOff x="-3528" y="1915451"/>
              <a:chExt cx="2423197" cy="655123"/>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3528" y="1915451"/>
                <a:ext cx="2311680" cy="655123"/>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6910" y="201657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2</a:t>
                </a: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692458" cy="1260244"/>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56" name="Google Shape;477;p41">
            <a:extLst>
              <a:ext uri="{FF2B5EF4-FFF2-40B4-BE49-F238E27FC236}">
                <a16:creationId xmlns:a16="http://schemas.microsoft.com/office/drawing/2014/main" id="{86793953-29EB-4E04-92FD-19D3579139CB}"/>
              </a:ext>
            </a:extLst>
          </p:cNvPr>
          <p:cNvGrpSpPr/>
          <p:nvPr/>
        </p:nvGrpSpPr>
        <p:grpSpPr>
          <a:xfrm>
            <a:off x="0" y="4254130"/>
            <a:ext cx="2542250" cy="2220550"/>
            <a:chOff x="5881750" y="2382950"/>
            <a:chExt cx="2542250" cy="2220550"/>
          </a:xfrm>
        </p:grpSpPr>
        <p:sp>
          <p:nvSpPr>
            <p:cNvPr id="57" name="Google Shape;478;p41">
              <a:extLst>
                <a:ext uri="{FF2B5EF4-FFF2-40B4-BE49-F238E27FC236}">
                  <a16:creationId xmlns:a16="http://schemas.microsoft.com/office/drawing/2014/main" id="{562D5C70-888F-424D-ABF9-03A07CDD4EA9}"/>
                </a:ext>
              </a:extLst>
            </p:cNvPr>
            <p:cNvSpPr/>
            <p:nvPr/>
          </p:nvSpPr>
          <p:spPr>
            <a:xfrm>
              <a:off x="7546750" y="4130575"/>
              <a:ext cx="831725" cy="437450"/>
            </a:xfrm>
            <a:custGeom>
              <a:avLst/>
              <a:gdLst/>
              <a:ahLst/>
              <a:cxnLst/>
              <a:rect l="l" t="t" r="r" b="b"/>
              <a:pathLst>
                <a:path w="33269" h="17498" extrusionOk="0">
                  <a:moveTo>
                    <a:pt x="14596" y="1"/>
                  </a:moveTo>
                  <a:cubicBezTo>
                    <a:pt x="14396" y="1"/>
                    <a:pt x="14191" y="17"/>
                    <a:pt x="13977" y="64"/>
                  </a:cubicBezTo>
                  <a:cubicBezTo>
                    <a:pt x="13391" y="169"/>
                    <a:pt x="12784" y="190"/>
                    <a:pt x="12178" y="315"/>
                  </a:cubicBezTo>
                  <a:cubicBezTo>
                    <a:pt x="11550" y="420"/>
                    <a:pt x="10922" y="587"/>
                    <a:pt x="10315" y="734"/>
                  </a:cubicBezTo>
                  <a:cubicBezTo>
                    <a:pt x="9667" y="901"/>
                    <a:pt x="9102" y="1236"/>
                    <a:pt x="8411" y="1278"/>
                  </a:cubicBezTo>
                  <a:cubicBezTo>
                    <a:pt x="8223" y="1278"/>
                    <a:pt x="8077" y="1424"/>
                    <a:pt x="7909" y="1487"/>
                  </a:cubicBezTo>
                  <a:cubicBezTo>
                    <a:pt x="7470" y="1759"/>
                    <a:pt x="7030" y="2010"/>
                    <a:pt x="6570" y="2261"/>
                  </a:cubicBezTo>
                  <a:cubicBezTo>
                    <a:pt x="6403" y="2366"/>
                    <a:pt x="6194" y="2408"/>
                    <a:pt x="5984" y="2470"/>
                  </a:cubicBezTo>
                  <a:cubicBezTo>
                    <a:pt x="5775" y="2512"/>
                    <a:pt x="5566" y="2491"/>
                    <a:pt x="5357" y="2512"/>
                  </a:cubicBezTo>
                  <a:cubicBezTo>
                    <a:pt x="4854" y="2596"/>
                    <a:pt x="4436" y="2784"/>
                    <a:pt x="4206" y="3307"/>
                  </a:cubicBezTo>
                  <a:cubicBezTo>
                    <a:pt x="4080" y="3579"/>
                    <a:pt x="3829" y="3851"/>
                    <a:pt x="3662" y="4144"/>
                  </a:cubicBezTo>
                  <a:cubicBezTo>
                    <a:pt x="3473" y="4458"/>
                    <a:pt x="3264" y="4772"/>
                    <a:pt x="3160" y="5107"/>
                  </a:cubicBezTo>
                  <a:cubicBezTo>
                    <a:pt x="2929" y="5944"/>
                    <a:pt x="2678" y="6802"/>
                    <a:pt x="2762" y="7701"/>
                  </a:cubicBezTo>
                  <a:cubicBezTo>
                    <a:pt x="2825" y="8245"/>
                    <a:pt x="2741" y="8789"/>
                    <a:pt x="2720" y="9333"/>
                  </a:cubicBezTo>
                  <a:cubicBezTo>
                    <a:pt x="2720" y="9522"/>
                    <a:pt x="2720" y="9731"/>
                    <a:pt x="2616" y="9856"/>
                  </a:cubicBezTo>
                  <a:cubicBezTo>
                    <a:pt x="2406" y="10149"/>
                    <a:pt x="2427" y="10484"/>
                    <a:pt x="2344" y="10798"/>
                  </a:cubicBezTo>
                  <a:cubicBezTo>
                    <a:pt x="2197" y="11426"/>
                    <a:pt x="2093" y="12053"/>
                    <a:pt x="1821" y="12639"/>
                  </a:cubicBezTo>
                  <a:cubicBezTo>
                    <a:pt x="1360" y="13769"/>
                    <a:pt x="795" y="14836"/>
                    <a:pt x="272" y="15924"/>
                  </a:cubicBezTo>
                  <a:cubicBezTo>
                    <a:pt x="42" y="16447"/>
                    <a:pt x="0" y="16971"/>
                    <a:pt x="230" y="17494"/>
                  </a:cubicBezTo>
                  <a:cubicBezTo>
                    <a:pt x="294" y="17497"/>
                    <a:pt x="357" y="17498"/>
                    <a:pt x="418" y="17498"/>
                  </a:cubicBezTo>
                  <a:cubicBezTo>
                    <a:pt x="1668" y="17498"/>
                    <a:pt x="2446" y="16890"/>
                    <a:pt x="2825" y="15673"/>
                  </a:cubicBezTo>
                  <a:cubicBezTo>
                    <a:pt x="3139" y="14732"/>
                    <a:pt x="3411" y="13769"/>
                    <a:pt x="4017" y="12953"/>
                  </a:cubicBezTo>
                  <a:cubicBezTo>
                    <a:pt x="4101" y="12828"/>
                    <a:pt x="4185" y="12681"/>
                    <a:pt x="4206" y="12535"/>
                  </a:cubicBezTo>
                  <a:cubicBezTo>
                    <a:pt x="4394" y="12033"/>
                    <a:pt x="4729" y="11635"/>
                    <a:pt x="5085" y="11279"/>
                  </a:cubicBezTo>
                  <a:cubicBezTo>
                    <a:pt x="5273" y="11091"/>
                    <a:pt x="5482" y="10986"/>
                    <a:pt x="5754" y="10986"/>
                  </a:cubicBezTo>
                  <a:cubicBezTo>
                    <a:pt x="6235" y="10965"/>
                    <a:pt x="6717" y="10903"/>
                    <a:pt x="7219" y="10903"/>
                  </a:cubicBezTo>
                  <a:cubicBezTo>
                    <a:pt x="7888" y="10903"/>
                    <a:pt x="8516" y="10672"/>
                    <a:pt x="9102" y="10338"/>
                  </a:cubicBezTo>
                  <a:cubicBezTo>
                    <a:pt x="9332" y="10212"/>
                    <a:pt x="9562" y="10066"/>
                    <a:pt x="9834" y="9961"/>
                  </a:cubicBezTo>
                  <a:lnTo>
                    <a:pt x="11090" y="9417"/>
                  </a:lnTo>
                  <a:cubicBezTo>
                    <a:pt x="11320" y="9312"/>
                    <a:pt x="11529" y="9208"/>
                    <a:pt x="11759" y="9166"/>
                  </a:cubicBezTo>
                  <a:cubicBezTo>
                    <a:pt x="12366" y="8978"/>
                    <a:pt x="12994" y="8852"/>
                    <a:pt x="13601" y="8601"/>
                  </a:cubicBezTo>
                  <a:cubicBezTo>
                    <a:pt x="15485" y="7948"/>
                    <a:pt x="17420" y="7844"/>
                    <a:pt x="19375" y="7844"/>
                  </a:cubicBezTo>
                  <a:cubicBezTo>
                    <a:pt x="19612" y="7844"/>
                    <a:pt x="19849" y="7846"/>
                    <a:pt x="20087" y="7848"/>
                  </a:cubicBezTo>
                  <a:cubicBezTo>
                    <a:pt x="20361" y="7854"/>
                    <a:pt x="20639" y="7861"/>
                    <a:pt x="20918" y="7861"/>
                  </a:cubicBezTo>
                  <a:cubicBezTo>
                    <a:pt x="21638" y="7861"/>
                    <a:pt x="22364" y="7811"/>
                    <a:pt x="23058" y="7555"/>
                  </a:cubicBezTo>
                  <a:cubicBezTo>
                    <a:pt x="23185" y="7515"/>
                    <a:pt x="23304" y="7496"/>
                    <a:pt x="23417" y="7496"/>
                  </a:cubicBezTo>
                  <a:cubicBezTo>
                    <a:pt x="23657" y="7496"/>
                    <a:pt x="23870" y="7580"/>
                    <a:pt x="24083" y="7722"/>
                  </a:cubicBezTo>
                  <a:cubicBezTo>
                    <a:pt x="24836" y="8183"/>
                    <a:pt x="25569" y="8664"/>
                    <a:pt x="26197" y="9292"/>
                  </a:cubicBezTo>
                  <a:cubicBezTo>
                    <a:pt x="26720" y="9815"/>
                    <a:pt x="27264" y="10275"/>
                    <a:pt x="27829" y="10756"/>
                  </a:cubicBezTo>
                  <a:cubicBezTo>
                    <a:pt x="27996" y="10903"/>
                    <a:pt x="28184" y="11070"/>
                    <a:pt x="28393" y="11196"/>
                  </a:cubicBezTo>
                  <a:cubicBezTo>
                    <a:pt x="28649" y="11345"/>
                    <a:pt x="28910" y="11418"/>
                    <a:pt x="29174" y="11418"/>
                  </a:cubicBezTo>
                  <a:cubicBezTo>
                    <a:pt x="29428" y="11418"/>
                    <a:pt x="29685" y="11350"/>
                    <a:pt x="29942" y="11217"/>
                  </a:cubicBezTo>
                  <a:cubicBezTo>
                    <a:pt x="29754" y="10380"/>
                    <a:pt x="29419" y="9731"/>
                    <a:pt x="28791" y="9166"/>
                  </a:cubicBezTo>
                  <a:cubicBezTo>
                    <a:pt x="27954" y="8434"/>
                    <a:pt x="27054" y="7806"/>
                    <a:pt x="26176" y="7199"/>
                  </a:cubicBezTo>
                  <a:cubicBezTo>
                    <a:pt x="25966" y="7074"/>
                    <a:pt x="25778" y="6906"/>
                    <a:pt x="25590" y="6760"/>
                  </a:cubicBezTo>
                  <a:cubicBezTo>
                    <a:pt x="25318" y="6446"/>
                    <a:pt x="25276" y="5986"/>
                    <a:pt x="25548" y="5672"/>
                  </a:cubicBezTo>
                  <a:cubicBezTo>
                    <a:pt x="25778" y="5400"/>
                    <a:pt x="26050" y="5128"/>
                    <a:pt x="26301" y="4918"/>
                  </a:cubicBezTo>
                  <a:cubicBezTo>
                    <a:pt x="26471" y="4788"/>
                    <a:pt x="26666" y="4722"/>
                    <a:pt x="26869" y="4722"/>
                  </a:cubicBezTo>
                  <a:cubicBezTo>
                    <a:pt x="26992" y="4722"/>
                    <a:pt x="27117" y="4746"/>
                    <a:pt x="27243" y="4793"/>
                  </a:cubicBezTo>
                  <a:cubicBezTo>
                    <a:pt x="27829" y="5044"/>
                    <a:pt x="28477" y="5191"/>
                    <a:pt x="28917" y="5651"/>
                  </a:cubicBezTo>
                  <a:cubicBezTo>
                    <a:pt x="29021" y="5755"/>
                    <a:pt x="29189" y="5818"/>
                    <a:pt x="29314" y="5860"/>
                  </a:cubicBezTo>
                  <a:cubicBezTo>
                    <a:pt x="29733" y="6048"/>
                    <a:pt x="30172" y="6174"/>
                    <a:pt x="30590" y="6362"/>
                  </a:cubicBezTo>
                  <a:cubicBezTo>
                    <a:pt x="31031" y="6536"/>
                    <a:pt x="31461" y="6595"/>
                    <a:pt x="31893" y="6595"/>
                  </a:cubicBezTo>
                  <a:cubicBezTo>
                    <a:pt x="32345" y="6595"/>
                    <a:pt x="32798" y="6531"/>
                    <a:pt x="33269" y="6467"/>
                  </a:cubicBezTo>
                  <a:cubicBezTo>
                    <a:pt x="33206" y="6048"/>
                    <a:pt x="32913" y="5881"/>
                    <a:pt x="32641" y="5714"/>
                  </a:cubicBezTo>
                  <a:cubicBezTo>
                    <a:pt x="31406" y="4939"/>
                    <a:pt x="30151" y="4186"/>
                    <a:pt x="28770" y="3684"/>
                  </a:cubicBezTo>
                  <a:cubicBezTo>
                    <a:pt x="28561" y="3621"/>
                    <a:pt x="28373" y="3517"/>
                    <a:pt x="28184" y="3454"/>
                  </a:cubicBezTo>
                  <a:cubicBezTo>
                    <a:pt x="27766" y="3307"/>
                    <a:pt x="27326" y="3161"/>
                    <a:pt x="26908" y="3014"/>
                  </a:cubicBezTo>
                  <a:cubicBezTo>
                    <a:pt x="26782" y="2952"/>
                    <a:pt x="26594" y="2931"/>
                    <a:pt x="26489" y="2847"/>
                  </a:cubicBezTo>
                  <a:cubicBezTo>
                    <a:pt x="26322" y="2722"/>
                    <a:pt x="26217" y="2533"/>
                    <a:pt x="26092" y="2366"/>
                  </a:cubicBezTo>
                  <a:cubicBezTo>
                    <a:pt x="25318" y="2408"/>
                    <a:pt x="24523" y="2429"/>
                    <a:pt x="23748" y="2491"/>
                  </a:cubicBezTo>
                  <a:lnTo>
                    <a:pt x="23163" y="3056"/>
                  </a:lnTo>
                  <a:cubicBezTo>
                    <a:pt x="22660" y="3579"/>
                    <a:pt x="22075" y="3851"/>
                    <a:pt x="21300" y="3893"/>
                  </a:cubicBezTo>
                  <a:cubicBezTo>
                    <a:pt x="21220" y="3900"/>
                    <a:pt x="21139" y="3903"/>
                    <a:pt x="21059" y="3903"/>
                  </a:cubicBezTo>
                  <a:cubicBezTo>
                    <a:pt x="20348" y="3903"/>
                    <a:pt x="19655" y="3673"/>
                    <a:pt x="18978" y="3579"/>
                  </a:cubicBezTo>
                  <a:cubicBezTo>
                    <a:pt x="18873" y="3558"/>
                    <a:pt x="18748" y="3517"/>
                    <a:pt x="18643" y="3433"/>
                  </a:cubicBezTo>
                  <a:cubicBezTo>
                    <a:pt x="18225" y="3161"/>
                    <a:pt x="17827" y="2910"/>
                    <a:pt x="17430" y="2617"/>
                  </a:cubicBezTo>
                  <a:cubicBezTo>
                    <a:pt x="16655" y="2052"/>
                    <a:pt x="16049" y="1341"/>
                    <a:pt x="15944" y="315"/>
                  </a:cubicBezTo>
                  <a:cubicBezTo>
                    <a:pt x="15944" y="273"/>
                    <a:pt x="15902" y="211"/>
                    <a:pt x="15839" y="106"/>
                  </a:cubicBezTo>
                  <a:cubicBezTo>
                    <a:pt x="15426" y="78"/>
                    <a:pt x="15023" y="1"/>
                    <a:pt x="1459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8" name="Google Shape;479;p41">
              <a:extLst>
                <a:ext uri="{FF2B5EF4-FFF2-40B4-BE49-F238E27FC236}">
                  <a16:creationId xmlns:a16="http://schemas.microsoft.com/office/drawing/2014/main" id="{D17DDC03-B8FC-40FA-A982-B101DD858472}"/>
                </a:ext>
              </a:extLst>
            </p:cNvPr>
            <p:cNvSpPr/>
            <p:nvPr/>
          </p:nvSpPr>
          <p:spPr>
            <a:xfrm>
              <a:off x="7872625" y="3867025"/>
              <a:ext cx="525725" cy="294025"/>
            </a:xfrm>
            <a:custGeom>
              <a:avLst/>
              <a:gdLst/>
              <a:ahLst/>
              <a:cxnLst/>
              <a:rect l="l" t="t" r="r" b="b"/>
              <a:pathLst>
                <a:path w="21029" h="11761" extrusionOk="0">
                  <a:moveTo>
                    <a:pt x="6920" y="1"/>
                  </a:moveTo>
                  <a:cubicBezTo>
                    <a:pt x="6583" y="1"/>
                    <a:pt x="6240" y="64"/>
                    <a:pt x="5901" y="186"/>
                  </a:cubicBezTo>
                  <a:cubicBezTo>
                    <a:pt x="5901" y="270"/>
                    <a:pt x="5859" y="375"/>
                    <a:pt x="5922" y="437"/>
                  </a:cubicBezTo>
                  <a:cubicBezTo>
                    <a:pt x="6466" y="1504"/>
                    <a:pt x="6989" y="2572"/>
                    <a:pt x="7784" y="3492"/>
                  </a:cubicBezTo>
                  <a:cubicBezTo>
                    <a:pt x="8056" y="3806"/>
                    <a:pt x="8349" y="4078"/>
                    <a:pt x="8788" y="4225"/>
                  </a:cubicBezTo>
                  <a:cubicBezTo>
                    <a:pt x="8956" y="4266"/>
                    <a:pt x="9060" y="4434"/>
                    <a:pt x="9186" y="4559"/>
                  </a:cubicBezTo>
                  <a:cubicBezTo>
                    <a:pt x="8935" y="4999"/>
                    <a:pt x="8726" y="5396"/>
                    <a:pt x="8328" y="5689"/>
                  </a:cubicBezTo>
                  <a:cubicBezTo>
                    <a:pt x="7889" y="6003"/>
                    <a:pt x="7470" y="6359"/>
                    <a:pt x="7115" y="6777"/>
                  </a:cubicBezTo>
                  <a:cubicBezTo>
                    <a:pt x="6917" y="6994"/>
                    <a:pt x="6683" y="7156"/>
                    <a:pt x="6393" y="7156"/>
                  </a:cubicBezTo>
                  <a:cubicBezTo>
                    <a:pt x="6376" y="7156"/>
                    <a:pt x="6358" y="7155"/>
                    <a:pt x="6340" y="7154"/>
                  </a:cubicBezTo>
                  <a:cubicBezTo>
                    <a:pt x="5796" y="7112"/>
                    <a:pt x="5231" y="7112"/>
                    <a:pt x="4708" y="7049"/>
                  </a:cubicBezTo>
                  <a:cubicBezTo>
                    <a:pt x="3934" y="6945"/>
                    <a:pt x="3139" y="6777"/>
                    <a:pt x="2386" y="6673"/>
                  </a:cubicBezTo>
                  <a:cubicBezTo>
                    <a:pt x="2043" y="6628"/>
                    <a:pt x="1822" y="6602"/>
                    <a:pt x="1642" y="6602"/>
                  </a:cubicBezTo>
                  <a:cubicBezTo>
                    <a:pt x="1315" y="6602"/>
                    <a:pt x="1118" y="6687"/>
                    <a:pt x="566" y="6903"/>
                  </a:cubicBezTo>
                  <a:cubicBezTo>
                    <a:pt x="105" y="7091"/>
                    <a:pt x="1" y="7279"/>
                    <a:pt x="42" y="7740"/>
                  </a:cubicBezTo>
                  <a:cubicBezTo>
                    <a:pt x="63" y="8116"/>
                    <a:pt x="168" y="8409"/>
                    <a:pt x="419" y="8639"/>
                  </a:cubicBezTo>
                  <a:cubicBezTo>
                    <a:pt x="877" y="9024"/>
                    <a:pt x="1366" y="9328"/>
                    <a:pt x="1972" y="9328"/>
                  </a:cubicBezTo>
                  <a:cubicBezTo>
                    <a:pt x="2059" y="9328"/>
                    <a:pt x="2148" y="9322"/>
                    <a:pt x="2239" y="9309"/>
                  </a:cubicBezTo>
                  <a:cubicBezTo>
                    <a:pt x="2595" y="9267"/>
                    <a:pt x="2972" y="9267"/>
                    <a:pt x="3327" y="9246"/>
                  </a:cubicBezTo>
                  <a:cubicBezTo>
                    <a:pt x="3507" y="9229"/>
                    <a:pt x="3693" y="9212"/>
                    <a:pt x="3879" y="9212"/>
                  </a:cubicBezTo>
                  <a:cubicBezTo>
                    <a:pt x="4149" y="9212"/>
                    <a:pt x="4419" y="9248"/>
                    <a:pt x="4667" y="9372"/>
                  </a:cubicBezTo>
                  <a:cubicBezTo>
                    <a:pt x="4706" y="9385"/>
                    <a:pt x="4761" y="9392"/>
                    <a:pt x="4820" y="9392"/>
                  </a:cubicBezTo>
                  <a:cubicBezTo>
                    <a:pt x="4948" y="9392"/>
                    <a:pt x="5097" y="9360"/>
                    <a:pt x="5169" y="9288"/>
                  </a:cubicBezTo>
                  <a:cubicBezTo>
                    <a:pt x="5410" y="9116"/>
                    <a:pt x="5669" y="9089"/>
                    <a:pt x="5931" y="9089"/>
                  </a:cubicBezTo>
                  <a:cubicBezTo>
                    <a:pt x="6053" y="9089"/>
                    <a:pt x="6176" y="9095"/>
                    <a:pt x="6297" y="9095"/>
                  </a:cubicBezTo>
                  <a:cubicBezTo>
                    <a:pt x="6389" y="9095"/>
                    <a:pt x="6481" y="9091"/>
                    <a:pt x="6571" y="9079"/>
                  </a:cubicBezTo>
                  <a:cubicBezTo>
                    <a:pt x="6633" y="9079"/>
                    <a:pt x="6696" y="9100"/>
                    <a:pt x="6759" y="9142"/>
                  </a:cubicBezTo>
                  <a:cubicBezTo>
                    <a:pt x="6947" y="9204"/>
                    <a:pt x="7073" y="9309"/>
                    <a:pt x="7094" y="9518"/>
                  </a:cubicBezTo>
                  <a:cubicBezTo>
                    <a:pt x="7115" y="9707"/>
                    <a:pt x="7052" y="9874"/>
                    <a:pt x="6884" y="9999"/>
                  </a:cubicBezTo>
                  <a:cubicBezTo>
                    <a:pt x="6696" y="10188"/>
                    <a:pt x="6319" y="10041"/>
                    <a:pt x="6236" y="10439"/>
                  </a:cubicBezTo>
                  <a:cubicBezTo>
                    <a:pt x="6424" y="10857"/>
                    <a:pt x="6801" y="11004"/>
                    <a:pt x="7219" y="11150"/>
                  </a:cubicBezTo>
                  <a:cubicBezTo>
                    <a:pt x="7868" y="11361"/>
                    <a:pt x="8503" y="11645"/>
                    <a:pt x="9196" y="11645"/>
                  </a:cubicBezTo>
                  <a:cubicBezTo>
                    <a:pt x="9330" y="11645"/>
                    <a:pt x="9466" y="11634"/>
                    <a:pt x="9605" y="11611"/>
                  </a:cubicBezTo>
                  <a:cubicBezTo>
                    <a:pt x="9616" y="11608"/>
                    <a:pt x="9628" y="11607"/>
                    <a:pt x="9640" y="11607"/>
                  </a:cubicBezTo>
                  <a:cubicBezTo>
                    <a:pt x="9737" y="11607"/>
                    <a:pt x="9851" y="11673"/>
                    <a:pt x="9981" y="11673"/>
                  </a:cubicBezTo>
                  <a:cubicBezTo>
                    <a:pt x="10279" y="11692"/>
                    <a:pt x="10561" y="11760"/>
                    <a:pt x="10855" y="11760"/>
                  </a:cubicBezTo>
                  <a:cubicBezTo>
                    <a:pt x="10891" y="11760"/>
                    <a:pt x="10928" y="11759"/>
                    <a:pt x="10965" y="11757"/>
                  </a:cubicBezTo>
                  <a:cubicBezTo>
                    <a:pt x="12869" y="11673"/>
                    <a:pt x="14794" y="11569"/>
                    <a:pt x="16719" y="11464"/>
                  </a:cubicBezTo>
                  <a:cubicBezTo>
                    <a:pt x="17660" y="11401"/>
                    <a:pt x="18581" y="11108"/>
                    <a:pt x="19460" y="10857"/>
                  </a:cubicBezTo>
                  <a:cubicBezTo>
                    <a:pt x="19983" y="10690"/>
                    <a:pt x="20380" y="10355"/>
                    <a:pt x="20694" y="9937"/>
                  </a:cubicBezTo>
                  <a:cubicBezTo>
                    <a:pt x="20924" y="9602"/>
                    <a:pt x="21029" y="9225"/>
                    <a:pt x="20861" y="8849"/>
                  </a:cubicBezTo>
                  <a:lnTo>
                    <a:pt x="20861" y="8849"/>
                  </a:lnTo>
                  <a:cubicBezTo>
                    <a:pt x="20255" y="9079"/>
                    <a:pt x="19752" y="9267"/>
                    <a:pt x="19250" y="9393"/>
                  </a:cubicBezTo>
                  <a:cubicBezTo>
                    <a:pt x="19113" y="9425"/>
                    <a:pt x="18973" y="9442"/>
                    <a:pt x="18834" y="9442"/>
                  </a:cubicBezTo>
                  <a:cubicBezTo>
                    <a:pt x="18611" y="9442"/>
                    <a:pt x="18389" y="9399"/>
                    <a:pt x="18183" y="9309"/>
                  </a:cubicBezTo>
                  <a:cubicBezTo>
                    <a:pt x="17848" y="9162"/>
                    <a:pt x="17765" y="8828"/>
                    <a:pt x="17660" y="8514"/>
                  </a:cubicBezTo>
                  <a:cubicBezTo>
                    <a:pt x="17660" y="8472"/>
                    <a:pt x="17618" y="8451"/>
                    <a:pt x="17618" y="8430"/>
                  </a:cubicBezTo>
                  <a:cubicBezTo>
                    <a:pt x="17346" y="7823"/>
                    <a:pt x="17409" y="7489"/>
                    <a:pt x="17890" y="7070"/>
                  </a:cubicBezTo>
                  <a:cubicBezTo>
                    <a:pt x="18476" y="6568"/>
                    <a:pt x="19083" y="6129"/>
                    <a:pt x="19941" y="5919"/>
                  </a:cubicBezTo>
                  <a:cubicBezTo>
                    <a:pt x="19460" y="5605"/>
                    <a:pt x="19020" y="5501"/>
                    <a:pt x="18581" y="5501"/>
                  </a:cubicBezTo>
                  <a:cubicBezTo>
                    <a:pt x="17660" y="5501"/>
                    <a:pt x="16739" y="5396"/>
                    <a:pt x="15861" y="5271"/>
                  </a:cubicBezTo>
                  <a:cubicBezTo>
                    <a:pt x="14647" y="5103"/>
                    <a:pt x="13454" y="4957"/>
                    <a:pt x="12387" y="4329"/>
                  </a:cubicBezTo>
                  <a:cubicBezTo>
                    <a:pt x="12245" y="4258"/>
                    <a:pt x="12122" y="4216"/>
                    <a:pt x="11986" y="4216"/>
                  </a:cubicBezTo>
                  <a:cubicBezTo>
                    <a:pt x="11922" y="4216"/>
                    <a:pt x="11854" y="4225"/>
                    <a:pt x="11781" y="4245"/>
                  </a:cubicBezTo>
                  <a:cubicBezTo>
                    <a:pt x="11659" y="4272"/>
                    <a:pt x="11561" y="4286"/>
                    <a:pt x="11480" y="4286"/>
                  </a:cubicBezTo>
                  <a:cubicBezTo>
                    <a:pt x="11240" y="4286"/>
                    <a:pt x="11142" y="4161"/>
                    <a:pt x="10985" y="3848"/>
                  </a:cubicBezTo>
                  <a:cubicBezTo>
                    <a:pt x="10944" y="3743"/>
                    <a:pt x="10923" y="3618"/>
                    <a:pt x="10860" y="3513"/>
                  </a:cubicBezTo>
                  <a:cubicBezTo>
                    <a:pt x="10337" y="2425"/>
                    <a:pt x="9584" y="1525"/>
                    <a:pt x="8684" y="709"/>
                  </a:cubicBezTo>
                  <a:cubicBezTo>
                    <a:pt x="8176" y="229"/>
                    <a:pt x="7561" y="1"/>
                    <a:pt x="692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480;p41">
              <a:extLst>
                <a:ext uri="{FF2B5EF4-FFF2-40B4-BE49-F238E27FC236}">
                  <a16:creationId xmlns:a16="http://schemas.microsoft.com/office/drawing/2014/main" id="{8D3B8C6E-67F5-453F-BC96-AA2EC6229F7B}"/>
                </a:ext>
              </a:extLst>
            </p:cNvPr>
            <p:cNvSpPr/>
            <p:nvPr/>
          </p:nvSpPr>
          <p:spPr>
            <a:xfrm>
              <a:off x="7477700" y="3976800"/>
              <a:ext cx="126600" cy="207200"/>
            </a:xfrm>
            <a:custGeom>
              <a:avLst/>
              <a:gdLst/>
              <a:ahLst/>
              <a:cxnLst/>
              <a:rect l="l" t="t" r="r" b="b"/>
              <a:pathLst>
                <a:path w="5064" h="8288" extrusionOk="0">
                  <a:moveTo>
                    <a:pt x="795" y="1"/>
                  </a:moveTo>
                  <a:cubicBezTo>
                    <a:pt x="209" y="482"/>
                    <a:pt x="0" y="942"/>
                    <a:pt x="42" y="1466"/>
                  </a:cubicBezTo>
                  <a:cubicBezTo>
                    <a:pt x="84" y="2575"/>
                    <a:pt x="189" y="3642"/>
                    <a:pt x="272" y="4751"/>
                  </a:cubicBezTo>
                  <a:cubicBezTo>
                    <a:pt x="272" y="4813"/>
                    <a:pt x="293" y="4918"/>
                    <a:pt x="356" y="5002"/>
                  </a:cubicBezTo>
                  <a:cubicBezTo>
                    <a:pt x="1130" y="6676"/>
                    <a:pt x="2197" y="8015"/>
                    <a:pt x="4227" y="8203"/>
                  </a:cubicBezTo>
                  <a:cubicBezTo>
                    <a:pt x="4352" y="8203"/>
                    <a:pt x="4499" y="8245"/>
                    <a:pt x="4624" y="8266"/>
                  </a:cubicBezTo>
                  <a:cubicBezTo>
                    <a:pt x="4691" y="8266"/>
                    <a:pt x="4758" y="8287"/>
                    <a:pt x="4824" y="8287"/>
                  </a:cubicBezTo>
                  <a:cubicBezTo>
                    <a:pt x="4904" y="8287"/>
                    <a:pt x="4984" y="8256"/>
                    <a:pt x="5064" y="8119"/>
                  </a:cubicBezTo>
                  <a:cubicBezTo>
                    <a:pt x="4980" y="8098"/>
                    <a:pt x="4896" y="8036"/>
                    <a:pt x="4813" y="7994"/>
                  </a:cubicBezTo>
                  <a:cubicBezTo>
                    <a:pt x="3746" y="7324"/>
                    <a:pt x="2888" y="6445"/>
                    <a:pt x="2134" y="5441"/>
                  </a:cubicBezTo>
                  <a:cubicBezTo>
                    <a:pt x="1297" y="4332"/>
                    <a:pt x="837" y="3119"/>
                    <a:pt x="879" y="1738"/>
                  </a:cubicBezTo>
                  <a:cubicBezTo>
                    <a:pt x="879" y="1214"/>
                    <a:pt x="816" y="712"/>
                    <a:pt x="79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81;p41">
              <a:extLst>
                <a:ext uri="{FF2B5EF4-FFF2-40B4-BE49-F238E27FC236}">
                  <a16:creationId xmlns:a16="http://schemas.microsoft.com/office/drawing/2014/main" id="{C35CA178-2B85-4C14-BAB7-FE0527F13513}"/>
                </a:ext>
              </a:extLst>
            </p:cNvPr>
            <p:cNvSpPr/>
            <p:nvPr/>
          </p:nvSpPr>
          <p:spPr>
            <a:xfrm>
              <a:off x="7725125" y="4406625"/>
              <a:ext cx="89975" cy="100525"/>
            </a:xfrm>
            <a:custGeom>
              <a:avLst/>
              <a:gdLst/>
              <a:ahLst/>
              <a:cxnLst/>
              <a:rect l="l" t="t" r="r" b="b"/>
              <a:pathLst>
                <a:path w="3599" h="4021" extrusionOk="0">
                  <a:moveTo>
                    <a:pt x="3411" y="0"/>
                  </a:moveTo>
                  <a:cubicBezTo>
                    <a:pt x="3320" y="0"/>
                    <a:pt x="3236" y="48"/>
                    <a:pt x="3160" y="112"/>
                  </a:cubicBezTo>
                  <a:cubicBezTo>
                    <a:pt x="2762" y="384"/>
                    <a:pt x="2323" y="593"/>
                    <a:pt x="1820" y="656"/>
                  </a:cubicBezTo>
                  <a:cubicBezTo>
                    <a:pt x="1507" y="677"/>
                    <a:pt x="1360" y="886"/>
                    <a:pt x="1235" y="1158"/>
                  </a:cubicBezTo>
                  <a:cubicBezTo>
                    <a:pt x="837" y="2058"/>
                    <a:pt x="440" y="2978"/>
                    <a:pt x="0" y="4004"/>
                  </a:cubicBezTo>
                  <a:cubicBezTo>
                    <a:pt x="170" y="4010"/>
                    <a:pt x="330" y="4021"/>
                    <a:pt x="481" y="4021"/>
                  </a:cubicBezTo>
                  <a:cubicBezTo>
                    <a:pt x="811" y="4021"/>
                    <a:pt x="1095" y="3969"/>
                    <a:pt x="1339" y="3711"/>
                  </a:cubicBezTo>
                  <a:cubicBezTo>
                    <a:pt x="2323" y="2643"/>
                    <a:pt x="3118" y="1430"/>
                    <a:pt x="3599" y="70"/>
                  </a:cubicBezTo>
                  <a:cubicBezTo>
                    <a:pt x="3533" y="20"/>
                    <a:pt x="3470" y="0"/>
                    <a:pt x="341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1" name="Google Shape;482;p41">
              <a:extLst>
                <a:ext uri="{FF2B5EF4-FFF2-40B4-BE49-F238E27FC236}">
                  <a16:creationId xmlns:a16="http://schemas.microsoft.com/office/drawing/2014/main" id="{9052686E-C98A-40C7-8B1A-874CFE0436C5}"/>
                </a:ext>
              </a:extLst>
            </p:cNvPr>
            <p:cNvSpPr/>
            <p:nvPr/>
          </p:nvSpPr>
          <p:spPr>
            <a:xfrm>
              <a:off x="7970975" y="4135825"/>
              <a:ext cx="131825" cy="65850"/>
            </a:xfrm>
            <a:custGeom>
              <a:avLst/>
              <a:gdLst/>
              <a:ahLst/>
              <a:cxnLst/>
              <a:rect l="l" t="t" r="r" b="b"/>
              <a:pathLst>
                <a:path w="5273" h="2634" extrusionOk="0">
                  <a:moveTo>
                    <a:pt x="314" y="1"/>
                  </a:moveTo>
                  <a:cubicBezTo>
                    <a:pt x="0" y="398"/>
                    <a:pt x="42" y="649"/>
                    <a:pt x="272" y="921"/>
                  </a:cubicBezTo>
                  <a:cubicBezTo>
                    <a:pt x="670" y="1361"/>
                    <a:pt x="1151" y="1675"/>
                    <a:pt x="1611" y="1988"/>
                  </a:cubicBezTo>
                  <a:cubicBezTo>
                    <a:pt x="2338" y="2473"/>
                    <a:pt x="3114" y="2633"/>
                    <a:pt x="3921" y="2633"/>
                  </a:cubicBezTo>
                  <a:cubicBezTo>
                    <a:pt x="4160" y="2633"/>
                    <a:pt x="4401" y="2619"/>
                    <a:pt x="4645" y="2595"/>
                  </a:cubicBezTo>
                  <a:cubicBezTo>
                    <a:pt x="4938" y="2574"/>
                    <a:pt x="5147" y="2428"/>
                    <a:pt x="5273" y="2156"/>
                  </a:cubicBezTo>
                  <a:cubicBezTo>
                    <a:pt x="5210" y="2093"/>
                    <a:pt x="5147" y="2051"/>
                    <a:pt x="5106" y="2051"/>
                  </a:cubicBezTo>
                  <a:cubicBezTo>
                    <a:pt x="5017" y="2067"/>
                    <a:pt x="4931" y="2073"/>
                    <a:pt x="4845" y="2073"/>
                  </a:cubicBezTo>
                  <a:cubicBezTo>
                    <a:pt x="4180" y="2073"/>
                    <a:pt x="3582" y="1663"/>
                    <a:pt x="2913" y="1663"/>
                  </a:cubicBezTo>
                  <a:cubicBezTo>
                    <a:pt x="2849" y="1663"/>
                    <a:pt x="2785" y="1666"/>
                    <a:pt x="2720" y="1675"/>
                  </a:cubicBezTo>
                  <a:cubicBezTo>
                    <a:pt x="2658" y="1675"/>
                    <a:pt x="2616" y="1633"/>
                    <a:pt x="2553" y="1591"/>
                  </a:cubicBezTo>
                  <a:cubicBezTo>
                    <a:pt x="1821" y="1068"/>
                    <a:pt x="879" y="900"/>
                    <a:pt x="31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2" name="Google Shape;483;p41">
              <a:extLst>
                <a:ext uri="{FF2B5EF4-FFF2-40B4-BE49-F238E27FC236}">
                  <a16:creationId xmlns:a16="http://schemas.microsoft.com/office/drawing/2014/main" id="{0032DE50-EFE0-45E3-AB8E-6A8B73479129}"/>
                </a:ext>
              </a:extLst>
            </p:cNvPr>
            <p:cNvSpPr/>
            <p:nvPr/>
          </p:nvSpPr>
          <p:spPr>
            <a:xfrm>
              <a:off x="8329800" y="4033300"/>
              <a:ext cx="62800" cy="46225"/>
            </a:xfrm>
            <a:custGeom>
              <a:avLst/>
              <a:gdLst/>
              <a:ahLst/>
              <a:cxnLst/>
              <a:rect l="l" t="t" r="r" b="b"/>
              <a:pathLst>
                <a:path w="2512" h="1849" extrusionOk="0">
                  <a:moveTo>
                    <a:pt x="2386" y="1"/>
                  </a:moveTo>
                  <a:cubicBezTo>
                    <a:pt x="921" y="231"/>
                    <a:pt x="817" y="419"/>
                    <a:pt x="1" y="1193"/>
                  </a:cubicBezTo>
                  <a:cubicBezTo>
                    <a:pt x="167" y="1693"/>
                    <a:pt x="281" y="1848"/>
                    <a:pt x="606" y="1848"/>
                  </a:cubicBezTo>
                  <a:cubicBezTo>
                    <a:pt x="689" y="1848"/>
                    <a:pt x="786" y="1838"/>
                    <a:pt x="901" y="1821"/>
                  </a:cubicBezTo>
                  <a:cubicBezTo>
                    <a:pt x="1465" y="1716"/>
                    <a:pt x="1968" y="1444"/>
                    <a:pt x="2491" y="1151"/>
                  </a:cubicBezTo>
                  <a:cubicBezTo>
                    <a:pt x="2491" y="963"/>
                    <a:pt x="2512" y="775"/>
                    <a:pt x="2491" y="607"/>
                  </a:cubicBezTo>
                  <a:cubicBezTo>
                    <a:pt x="2470" y="398"/>
                    <a:pt x="2428" y="210"/>
                    <a:pt x="238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63" name="Google Shape;484;p41">
              <a:extLst>
                <a:ext uri="{FF2B5EF4-FFF2-40B4-BE49-F238E27FC236}">
                  <a16:creationId xmlns:a16="http://schemas.microsoft.com/office/drawing/2014/main" id="{ECD72D08-7D0E-42CC-B066-03C5EB95317C}"/>
                </a:ext>
              </a:extLst>
            </p:cNvPr>
            <p:cNvSpPr/>
            <p:nvPr/>
          </p:nvSpPr>
          <p:spPr>
            <a:xfrm>
              <a:off x="6344150" y="2744925"/>
              <a:ext cx="957800" cy="489375"/>
            </a:xfrm>
            <a:custGeom>
              <a:avLst/>
              <a:gdLst/>
              <a:ahLst/>
              <a:cxnLst/>
              <a:rect l="l" t="t" r="r" b="b"/>
              <a:pathLst>
                <a:path w="38312" h="19575" extrusionOk="0">
                  <a:moveTo>
                    <a:pt x="35927" y="1"/>
                  </a:moveTo>
                  <a:cubicBezTo>
                    <a:pt x="35362" y="775"/>
                    <a:pt x="34650" y="1235"/>
                    <a:pt x="33813" y="1465"/>
                  </a:cubicBezTo>
                  <a:cubicBezTo>
                    <a:pt x="33248" y="1633"/>
                    <a:pt x="32642" y="1737"/>
                    <a:pt x="32035" y="1821"/>
                  </a:cubicBezTo>
                  <a:cubicBezTo>
                    <a:pt x="31642" y="1867"/>
                    <a:pt x="31251" y="1884"/>
                    <a:pt x="30861" y="1884"/>
                  </a:cubicBezTo>
                  <a:cubicBezTo>
                    <a:pt x="30005" y="1884"/>
                    <a:pt x="29152" y="1802"/>
                    <a:pt x="28289" y="1758"/>
                  </a:cubicBezTo>
                  <a:cubicBezTo>
                    <a:pt x="27243" y="1737"/>
                    <a:pt x="26260" y="1445"/>
                    <a:pt x="25318" y="1026"/>
                  </a:cubicBezTo>
                  <a:cubicBezTo>
                    <a:pt x="24942" y="880"/>
                    <a:pt x="24586" y="712"/>
                    <a:pt x="24230" y="524"/>
                  </a:cubicBezTo>
                  <a:lnTo>
                    <a:pt x="23686" y="294"/>
                  </a:lnTo>
                  <a:cubicBezTo>
                    <a:pt x="23603" y="377"/>
                    <a:pt x="23561" y="419"/>
                    <a:pt x="23540" y="482"/>
                  </a:cubicBezTo>
                  <a:cubicBezTo>
                    <a:pt x="23142" y="1633"/>
                    <a:pt x="22473" y="2574"/>
                    <a:pt x="21615" y="3453"/>
                  </a:cubicBezTo>
                  <a:cubicBezTo>
                    <a:pt x="21280" y="3809"/>
                    <a:pt x="20966" y="4186"/>
                    <a:pt x="20652" y="4562"/>
                  </a:cubicBezTo>
                  <a:cubicBezTo>
                    <a:pt x="19543" y="5919"/>
                    <a:pt x="18110" y="6488"/>
                    <a:pt x="16414" y="6488"/>
                  </a:cubicBezTo>
                  <a:cubicBezTo>
                    <a:pt x="16383" y="6488"/>
                    <a:pt x="16352" y="6487"/>
                    <a:pt x="16321" y="6487"/>
                  </a:cubicBezTo>
                  <a:cubicBezTo>
                    <a:pt x="15798" y="6487"/>
                    <a:pt x="15421" y="6257"/>
                    <a:pt x="15254" y="5797"/>
                  </a:cubicBezTo>
                  <a:cubicBezTo>
                    <a:pt x="15108" y="5420"/>
                    <a:pt x="15003" y="5022"/>
                    <a:pt x="14982" y="4646"/>
                  </a:cubicBezTo>
                  <a:cubicBezTo>
                    <a:pt x="14898" y="3997"/>
                    <a:pt x="14898" y="3349"/>
                    <a:pt x="14877" y="2721"/>
                  </a:cubicBezTo>
                  <a:cubicBezTo>
                    <a:pt x="14877" y="2595"/>
                    <a:pt x="14919" y="2407"/>
                    <a:pt x="14647" y="2365"/>
                  </a:cubicBezTo>
                  <a:cubicBezTo>
                    <a:pt x="14438" y="2574"/>
                    <a:pt x="14166" y="2784"/>
                    <a:pt x="13936" y="3014"/>
                  </a:cubicBezTo>
                  <a:cubicBezTo>
                    <a:pt x="13015" y="3934"/>
                    <a:pt x="12053" y="4730"/>
                    <a:pt x="11007" y="5462"/>
                  </a:cubicBezTo>
                  <a:cubicBezTo>
                    <a:pt x="10253" y="6027"/>
                    <a:pt x="9416" y="6466"/>
                    <a:pt x="8517" y="6822"/>
                  </a:cubicBezTo>
                  <a:cubicBezTo>
                    <a:pt x="8035" y="7031"/>
                    <a:pt x="7470" y="7136"/>
                    <a:pt x="6926" y="7219"/>
                  </a:cubicBezTo>
                  <a:cubicBezTo>
                    <a:pt x="6819" y="7233"/>
                    <a:pt x="6713" y="7240"/>
                    <a:pt x="6609" y="7240"/>
                  </a:cubicBezTo>
                  <a:cubicBezTo>
                    <a:pt x="6071" y="7240"/>
                    <a:pt x="5597" y="7051"/>
                    <a:pt x="5211" y="6613"/>
                  </a:cubicBezTo>
                  <a:cubicBezTo>
                    <a:pt x="4813" y="6173"/>
                    <a:pt x="4374" y="5818"/>
                    <a:pt x="3851" y="5566"/>
                  </a:cubicBezTo>
                  <a:cubicBezTo>
                    <a:pt x="3746" y="5525"/>
                    <a:pt x="3641" y="5441"/>
                    <a:pt x="3558" y="5357"/>
                  </a:cubicBezTo>
                  <a:cubicBezTo>
                    <a:pt x="3164" y="4916"/>
                    <a:pt x="2717" y="4794"/>
                    <a:pt x="2249" y="4794"/>
                  </a:cubicBezTo>
                  <a:cubicBezTo>
                    <a:pt x="1897" y="4794"/>
                    <a:pt x="1533" y="4864"/>
                    <a:pt x="1172" y="4918"/>
                  </a:cubicBezTo>
                  <a:cubicBezTo>
                    <a:pt x="1068" y="4939"/>
                    <a:pt x="942" y="5022"/>
                    <a:pt x="880" y="5106"/>
                  </a:cubicBezTo>
                  <a:cubicBezTo>
                    <a:pt x="524" y="5546"/>
                    <a:pt x="105" y="5964"/>
                    <a:pt x="210" y="6613"/>
                  </a:cubicBezTo>
                  <a:cubicBezTo>
                    <a:pt x="252" y="6906"/>
                    <a:pt x="189" y="7219"/>
                    <a:pt x="147" y="7533"/>
                  </a:cubicBezTo>
                  <a:cubicBezTo>
                    <a:pt x="1" y="8914"/>
                    <a:pt x="503" y="10107"/>
                    <a:pt x="1152" y="11258"/>
                  </a:cubicBezTo>
                  <a:cubicBezTo>
                    <a:pt x="1361" y="11634"/>
                    <a:pt x="1696" y="11885"/>
                    <a:pt x="2135" y="12011"/>
                  </a:cubicBezTo>
                  <a:cubicBezTo>
                    <a:pt x="2878" y="12264"/>
                    <a:pt x="3621" y="12442"/>
                    <a:pt x="4401" y="12442"/>
                  </a:cubicBezTo>
                  <a:cubicBezTo>
                    <a:pt x="4720" y="12442"/>
                    <a:pt x="5044" y="12412"/>
                    <a:pt x="5378" y="12346"/>
                  </a:cubicBezTo>
                  <a:cubicBezTo>
                    <a:pt x="5629" y="12681"/>
                    <a:pt x="5797" y="12973"/>
                    <a:pt x="6048" y="13204"/>
                  </a:cubicBezTo>
                  <a:cubicBezTo>
                    <a:pt x="7303" y="14459"/>
                    <a:pt x="8663" y="15589"/>
                    <a:pt x="10253" y="16384"/>
                  </a:cubicBezTo>
                  <a:cubicBezTo>
                    <a:pt x="11446" y="16949"/>
                    <a:pt x="12680" y="17472"/>
                    <a:pt x="13915" y="17995"/>
                  </a:cubicBezTo>
                  <a:cubicBezTo>
                    <a:pt x="14898" y="18414"/>
                    <a:pt x="15882" y="18811"/>
                    <a:pt x="16886" y="19167"/>
                  </a:cubicBezTo>
                  <a:cubicBezTo>
                    <a:pt x="17367" y="19355"/>
                    <a:pt x="17890" y="19523"/>
                    <a:pt x="18393" y="19543"/>
                  </a:cubicBezTo>
                  <a:cubicBezTo>
                    <a:pt x="18978" y="19564"/>
                    <a:pt x="19570" y="19575"/>
                    <a:pt x="20163" y="19575"/>
                  </a:cubicBezTo>
                  <a:cubicBezTo>
                    <a:pt x="20757" y="19575"/>
                    <a:pt x="21353" y="19564"/>
                    <a:pt x="21950" y="19543"/>
                  </a:cubicBezTo>
                  <a:cubicBezTo>
                    <a:pt x="23100" y="19481"/>
                    <a:pt x="24251" y="19376"/>
                    <a:pt x="25402" y="19271"/>
                  </a:cubicBezTo>
                  <a:cubicBezTo>
                    <a:pt x="25779" y="19251"/>
                    <a:pt x="26239" y="19251"/>
                    <a:pt x="26553" y="19062"/>
                  </a:cubicBezTo>
                  <a:cubicBezTo>
                    <a:pt x="27097" y="18748"/>
                    <a:pt x="27662" y="18644"/>
                    <a:pt x="28248" y="18434"/>
                  </a:cubicBezTo>
                  <a:cubicBezTo>
                    <a:pt x="29629" y="17974"/>
                    <a:pt x="30989" y="17472"/>
                    <a:pt x="32244" y="16656"/>
                  </a:cubicBezTo>
                  <a:cubicBezTo>
                    <a:pt x="32558" y="16447"/>
                    <a:pt x="32851" y="16279"/>
                    <a:pt x="33144" y="16007"/>
                  </a:cubicBezTo>
                  <a:cubicBezTo>
                    <a:pt x="34232" y="15024"/>
                    <a:pt x="35194" y="13873"/>
                    <a:pt x="36178" y="12743"/>
                  </a:cubicBezTo>
                  <a:cubicBezTo>
                    <a:pt x="37266" y="11425"/>
                    <a:pt x="37956" y="9940"/>
                    <a:pt x="38124" y="8224"/>
                  </a:cubicBezTo>
                  <a:cubicBezTo>
                    <a:pt x="38291" y="7157"/>
                    <a:pt x="38312" y="6110"/>
                    <a:pt x="38082" y="5064"/>
                  </a:cubicBezTo>
                  <a:cubicBezTo>
                    <a:pt x="37580" y="2888"/>
                    <a:pt x="37559" y="2700"/>
                    <a:pt x="36722" y="1214"/>
                  </a:cubicBezTo>
                  <a:cubicBezTo>
                    <a:pt x="36638" y="1047"/>
                    <a:pt x="36533" y="901"/>
                    <a:pt x="36429" y="733"/>
                  </a:cubicBezTo>
                  <a:cubicBezTo>
                    <a:pt x="36282" y="503"/>
                    <a:pt x="36115" y="294"/>
                    <a:pt x="35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64" name="Google Shape;485;p41">
              <a:extLst>
                <a:ext uri="{FF2B5EF4-FFF2-40B4-BE49-F238E27FC236}">
                  <a16:creationId xmlns:a16="http://schemas.microsoft.com/office/drawing/2014/main" id="{68829F76-EF94-4116-B943-B0DC59E82A52}"/>
                </a:ext>
              </a:extLst>
            </p:cNvPr>
            <p:cNvSpPr/>
            <p:nvPr/>
          </p:nvSpPr>
          <p:spPr>
            <a:xfrm>
              <a:off x="6493225" y="3251800"/>
              <a:ext cx="473425" cy="523125"/>
            </a:xfrm>
            <a:custGeom>
              <a:avLst/>
              <a:gdLst/>
              <a:ahLst/>
              <a:cxnLst/>
              <a:rect l="l" t="t" r="r" b="b"/>
              <a:pathLst>
                <a:path w="18937" h="20925" extrusionOk="0">
                  <a:moveTo>
                    <a:pt x="1" y="14919"/>
                  </a:moveTo>
                  <a:cubicBezTo>
                    <a:pt x="252" y="14250"/>
                    <a:pt x="566" y="13706"/>
                    <a:pt x="963" y="13204"/>
                  </a:cubicBezTo>
                  <a:cubicBezTo>
                    <a:pt x="1298" y="12827"/>
                    <a:pt x="1570" y="12367"/>
                    <a:pt x="1884" y="11948"/>
                  </a:cubicBezTo>
                  <a:cubicBezTo>
                    <a:pt x="2407" y="11279"/>
                    <a:pt x="2930" y="10630"/>
                    <a:pt x="3453" y="9939"/>
                  </a:cubicBezTo>
                  <a:cubicBezTo>
                    <a:pt x="3809" y="9437"/>
                    <a:pt x="4186" y="8977"/>
                    <a:pt x="4500" y="8454"/>
                  </a:cubicBezTo>
                  <a:cubicBezTo>
                    <a:pt x="5860" y="6278"/>
                    <a:pt x="7345" y="4206"/>
                    <a:pt x="8998" y="2261"/>
                  </a:cubicBezTo>
                  <a:cubicBezTo>
                    <a:pt x="9249" y="1968"/>
                    <a:pt x="9438" y="1591"/>
                    <a:pt x="9626" y="1256"/>
                  </a:cubicBezTo>
                  <a:cubicBezTo>
                    <a:pt x="9877" y="817"/>
                    <a:pt x="10149" y="377"/>
                    <a:pt x="10588" y="1"/>
                  </a:cubicBezTo>
                  <a:cubicBezTo>
                    <a:pt x="13078" y="649"/>
                    <a:pt x="15610" y="587"/>
                    <a:pt x="18205" y="273"/>
                  </a:cubicBezTo>
                  <a:cubicBezTo>
                    <a:pt x="18246" y="482"/>
                    <a:pt x="18309" y="649"/>
                    <a:pt x="18330" y="817"/>
                  </a:cubicBezTo>
                  <a:cubicBezTo>
                    <a:pt x="18539" y="4562"/>
                    <a:pt x="18728" y="8287"/>
                    <a:pt x="18895" y="12011"/>
                  </a:cubicBezTo>
                  <a:cubicBezTo>
                    <a:pt x="18937" y="12555"/>
                    <a:pt x="18895" y="13099"/>
                    <a:pt x="18874" y="13664"/>
                  </a:cubicBezTo>
                  <a:cubicBezTo>
                    <a:pt x="18832" y="14626"/>
                    <a:pt x="18790" y="15589"/>
                    <a:pt x="18874" y="16551"/>
                  </a:cubicBezTo>
                  <a:cubicBezTo>
                    <a:pt x="18895" y="17012"/>
                    <a:pt x="18895" y="17472"/>
                    <a:pt x="18790" y="17911"/>
                  </a:cubicBezTo>
                  <a:cubicBezTo>
                    <a:pt x="18728" y="18183"/>
                    <a:pt x="18769" y="18476"/>
                    <a:pt x="18749" y="18727"/>
                  </a:cubicBezTo>
                  <a:cubicBezTo>
                    <a:pt x="18728" y="19104"/>
                    <a:pt x="18686" y="19460"/>
                    <a:pt x="18623" y="19795"/>
                  </a:cubicBezTo>
                  <a:cubicBezTo>
                    <a:pt x="18518" y="20276"/>
                    <a:pt x="18205" y="20506"/>
                    <a:pt x="17723" y="20569"/>
                  </a:cubicBezTo>
                  <a:cubicBezTo>
                    <a:pt x="17577" y="20569"/>
                    <a:pt x="17409" y="20590"/>
                    <a:pt x="17284" y="20590"/>
                  </a:cubicBezTo>
                  <a:cubicBezTo>
                    <a:pt x="16865" y="20611"/>
                    <a:pt x="16426" y="20611"/>
                    <a:pt x="16008" y="20673"/>
                  </a:cubicBezTo>
                  <a:cubicBezTo>
                    <a:pt x="12932" y="20924"/>
                    <a:pt x="9940" y="20464"/>
                    <a:pt x="7010" y="19627"/>
                  </a:cubicBezTo>
                  <a:cubicBezTo>
                    <a:pt x="6236" y="19418"/>
                    <a:pt x="5504" y="19104"/>
                    <a:pt x="4834" y="18686"/>
                  </a:cubicBezTo>
                  <a:cubicBezTo>
                    <a:pt x="3307" y="17807"/>
                    <a:pt x="1926" y="16802"/>
                    <a:pt x="671" y="15589"/>
                  </a:cubicBezTo>
                  <a:cubicBezTo>
                    <a:pt x="399" y="15401"/>
                    <a:pt x="189" y="15149"/>
                    <a:pt x="1" y="149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5" name="Google Shape;486;p41">
              <a:extLst>
                <a:ext uri="{FF2B5EF4-FFF2-40B4-BE49-F238E27FC236}">
                  <a16:creationId xmlns:a16="http://schemas.microsoft.com/office/drawing/2014/main" id="{825AFA4E-5DEF-4E08-882F-B63FA7263AC2}"/>
                </a:ext>
              </a:extLst>
            </p:cNvPr>
            <p:cNvSpPr/>
            <p:nvPr/>
          </p:nvSpPr>
          <p:spPr>
            <a:xfrm>
              <a:off x="6454000" y="2528900"/>
              <a:ext cx="771075" cy="372450"/>
            </a:xfrm>
            <a:custGeom>
              <a:avLst/>
              <a:gdLst/>
              <a:ahLst/>
              <a:cxnLst/>
              <a:rect l="l" t="t" r="r" b="b"/>
              <a:pathLst>
                <a:path w="30843" h="14898" extrusionOk="0">
                  <a:moveTo>
                    <a:pt x="30842" y="7784"/>
                  </a:moveTo>
                  <a:cubicBezTo>
                    <a:pt x="30382" y="8579"/>
                    <a:pt x="29691" y="8914"/>
                    <a:pt x="28896" y="9123"/>
                  </a:cubicBezTo>
                  <a:cubicBezTo>
                    <a:pt x="28059" y="9353"/>
                    <a:pt x="27222" y="9437"/>
                    <a:pt x="26364" y="9416"/>
                  </a:cubicBezTo>
                  <a:cubicBezTo>
                    <a:pt x="25465" y="9374"/>
                    <a:pt x="24607" y="9332"/>
                    <a:pt x="23728" y="9311"/>
                  </a:cubicBezTo>
                  <a:cubicBezTo>
                    <a:pt x="22996" y="9270"/>
                    <a:pt x="22284" y="9081"/>
                    <a:pt x="21594" y="8809"/>
                  </a:cubicBezTo>
                  <a:cubicBezTo>
                    <a:pt x="20820" y="8453"/>
                    <a:pt x="20025" y="8119"/>
                    <a:pt x="19250" y="7805"/>
                  </a:cubicBezTo>
                  <a:cubicBezTo>
                    <a:pt x="19041" y="7700"/>
                    <a:pt x="18811" y="7596"/>
                    <a:pt x="18560" y="7491"/>
                  </a:cubicBezTo>
                  <a:cubicBezTo>
                    <a:pt x="18351" y="7658"/>
                    <a:pt x="18183" y="7805"/>
                    <a:pt x="17974" y="7972"/>
                  </a:cubicBezTo>
                  <a:cubicBezTo>
                    <a:pt x="18141" y="8495"/>
                    <a:pt x="18037" y="8956"/>
                    <a:pt x="17786" y="9374"/>
                  </a:cubicBezTo>
                  <a:cubicBezTo>
                    <a:pt x="17451" y="9939"/>
                    <a:pt x="17095" y="10483"/>
                    <a:pt x="16719" y="10985"/>
                  </a:cubicBezTo>
                  <a:cubicBezTo>
                    <a:pt x="16237" y="11571"/>
                    <a:pt x="15714" y="12136"/>
                    <a:pt x="15191" y="12680"/>
                  </a:cubicBezTo>
                  <a:cubicBezTo>
                    <a:pt x="14375" y="13601"/>
                    <a:pt x="13329" y="14040"/>
                    <a:pt x="12136" y="14040"/>
                  </a:cubicBezTo>
                  <a:cubicBezTo>
                    <a:pt x="12053" y="14040"/>
                    <a:pt x="11948" y="13977"/>
                    <a:pt x="11906" y="13977"/>
                  </a:cubicBezTo>
                  <a:cubicBezTo>
                    <a:pt x="11697" y="13747"/>
                    <a:pt x="11697" y="13454"/>
                    <a:pt x="11655" y="13203"/>
                  </a:cubicBezTo>
                  <a:cubicBezTo>
                    <a:pt x="11613" y="12701"/>
                    <a:pt x="11613" y="12241"/>
                    <a:pt x="11551" y="11738"/>
                  </a:cubicBezTo>
                  <a:cubicBezTo>
                    <a:pt x="11509" y="11048"/>
                    <a:pt x="11551" y="10399"/>
                    <a:pt x="11760" y="9751"/>
                  </a:cubicBezTo>
                  <a:cubicBezTo>
                    <a:pt x="11823" y="9646"/>
                    <a:pt x="11843" y="9521"/>
                    <a:pt x="11864" y="9416"/>
                  </a:cubicBezTo>
                  <a:cubicBezTo>
                    <a:pt x="11927" y="9144"/>
                    <a:pt x="11864" y="8914"/>
                    <a:pt x="11634" y="8746"/>
                  </a:cubicBezTo>
                  <a:cubicBezTo>
                    <a:pt x="11425" y="8621"/>
                    <a:pt x="11216" y="8621"/>
                    <a:pt x="10986" y="8830"/>
                  </a:cubicBezTo>
                  <a:cubicBezTo>
                    <a:pt x="10504" y="9249"/>
                    <a:pt x="10044" y="9688"/>
                    <a:pt x="9563" y="10106"/>
                  </a:cubicBezTo>
                  <a:cubicBezTo>
                    <a:pt x="9123" y="10525"/>
                    <a:pt x="8705" y="10943"/>
                    <a:pt x="8266" y="11404"/>
                  </a:cubicBezTo>
                  <a:cubicBezTo>
                    <a:pt x="7429" y="12199"/>
                    <a:pt x="6508" y="12910"/>
                    <a:pt x="5545" y="13538"/>
                  </a:cubicBezTo>
                  <a:cubicBezTo>
                    <a:pt x="4646" y="14124"/>
                    <a:pt x="3683" y="14584"/>
                    <a:pt x="2637" y="14814"/>
                  </a:cubicBezTo>
                  <a:cubicBezTo>
                    <a:pt x="2240" y="14898"/>
                    <a:pt x="1968" y="14814"/>
                    <a:pt x="1654" y="14542"/>
                  </a:cubicBezTo>
                  <a:cubicBezTo>
                    <a:pt x="1131" y="14040"/>
                    <a:pt x="545" y="13559"/>
                    <a:pt x="1" y="13099"/>
                  </a:cubicBezTo>
                  <a:cubicBezTo>
                    <a:pt x="1" y="13015"/>
                    <a:pt x="1" y="12910"/>
                    <a:pt x="43" y="12827"/>
                  </a:cubicBezTo>
                  <a:cubicBezTo>
                    <a:pt x="754" y="11194"/>
                    <a:pt x="1403" y="9479"/>
                    <a:pt x="2365" y="7993"/>
                  </a:cubicBezTo>
                  <a:cubicBezTo>
                    <a:pt x="3390" y="6445"/>
                    <a:pt x="4437" y="4917"/>
                    <a:pt x="5859" y="3683"/>
                  </a:cubicBezTo>
                  <a:lnTo>
                    <a:pt x="6257" y="3285"/>
                  </a:lnTo>
                  <a:cubicBezTo>
                    <a:pt x="7115" y="2511"/>
                    <a:pt x="8077" y="1904"/>
                    <a:pt x="9291" y="1800"/>
                  </a:cubicBezTo>
                  <a:cubicBezTo>
                    <a:pt x="9437" y="1779"/>
                    <a:pt x="9605" y="1779"/>
                    <a:pt x="9730" y="1695"/>
                  </a:cubicBezTo>
                  <a:cubicBezTo>
                    <a:pt x="10567" y="1151"/>
                    <a:pt x="11551" y="1067"/>
                    <a:pt x="12450" y="670"/>
                  </a:cubicBezTo>
                  <a:cubicBezTo>
                    <a:pt x="13099" y="377"/>
                    <a:pt x="13852" y="314"/>
                    <a:pt x="14564" y="231"/>
                  </a:cubicBezTo>
                  <a:cubicBezTo>
                    <a:pt x="15798" y="126"/>
                    <a:pt x="17053" y="63"/>
                    <a:pt x="18309" y="21"/>
                  </a:cubicBezTo>
                  <a:cubicBezTo>
                    <a:pt x="18665" y="0"/>
                    <a:pt x="19041" y="42"/>
                    <a:pt x="19397" y="63"/>
                  </a:cubicBezTo>
                  <a:cubicBezTo>
                    <a:pt x="19941" y="126"/>
                    <a:pt x="20506" y="210"/>
                    <a:pt x="21029" y="251"/>
                  </a:cubicBezTo>
                  <a:cubicBezTo>
                    <a:pt x="22096" y="335"/>
                    <a:pt x="23017" y="775"/>
                    <a:pt x="23916" y="1256"/>
                  </a:cubicBezTo>
                  <a:cubicBezTo>
                    <a:pt x="24293" y="1423"/>
                    <a:pt x="24649" y="1674"/>
                    <a:pt x="25067" y="1800"/>
                  </a:cubicBezTo>
                  <a:cubicBezTo>
                    <a:pt x="25423" y="1904"/>
                    <a:pt x="25737" y="2114"/>
                    <a:pt x="26051" y="2323"/>
                  </a:cubicBezTo>
                  <a:cubicBezTo>
                    <a:pt x="26490" y="2637"/>
                    <a:pt x="26908" y="2971"/>
                    <a:pt x="27348" y="3285"/>
                  </a:cubicBezTo>
                  <a:cubicBezTo>
                    <a:pt x="27432" y="3327"/>
                    <a:pt x="27473" y="3411"/>
                    <a:pt x="27536" y="3474"/>
                  </a:cubicBezTo>
                  <a:cubicBezTo>
                    <a:pt x="28038" y="3955"/>
                    <a:pt x="28520" y="4457"/>
                    <a:pt x="29001" y="4959"/>
                  </a:cubicBezTo>
                  <a:cubicBezTo>
                    <a:pt x="29126" y="5085"/>
                    <a:pt x="29336" y="5273"/>
                    <a:pt x="29315" y="5378"/>
                  </a:cubicBezTo>
                  <a:cubicBezTo>
                    <a:pt x="29210" y="5817"/>
                    <a:pt x="29545" y="6026"/>
                    <a:pt x="29754" y="6319"/>
                  </a:cubicBezTo>
                  <a:cubicBezTo>
                    <a:pt x="30152" y="6759"/>
                    <a:pt x="30486" y="7261"/>
                    <a:pt x="30842" y="77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6" name="Google Shape;487;p41">
              <a:extLst>
                <a:ext uri="{FF2B5EF4-FFF2-40B4-BE49-F238E27FC236}">
                  <a16:creationId xmlns:a16="http://schemas.microsoft.com/office/drawing/2014/main" id="{1259030A-860D-4BA0-A0CF-C623D125049A}"/>
                </a:ext>
              </a:extLst>
            </p:cNvPr>
            <p:cNvSpPr/>
            <p:nvPr/>
          </p:nvSpPr>
          <p:spPr>
            <a:xfrm>
              <a:off x="6128125" y="2412250"/>
              <a:ext cx="465050" cy="347875"/>
            </a:xfrm>
            <a:custGeom>
              <a:avLst/>
              <a:gdLst/>
              <a:ahLst/>
              <a:cxnLst/>
              <a:rect l="l" t="t" r="r" b="b"/>
              <a:pathLst>
                <a:path w="18602" h="13915" extrusionOk="0">
                  <a:moveTo>
                    <a:pt x="18539" y="7303"/>
                  </a:moveTo>
                  <a:cubicBezTo>
                    <a:pt x="18308" y="7512"/>
                    <a:pt x="18057" y="7700"/>
                    <a:pt x="17848" y="7930"/>
                  </a:cubicBezTo>
                  <a:cubicBezTo>
                    <a:pt x="17492" y="8286"/>
                    <a:pt x="17158" y="8705"/>
                    <a:pt x="16823" y="9102"/>
                  </a:cubicBezTo>
                  <a:cubicBezTo>
                    <a:pt x="16614" y="9374"/>
                    <a:pt x="16404" y="9604"/>
                    <a:pt x="16174" y="9897"/>
                  </a:cubicBezTo>
                  <a:cubicBezTo>
                    <a:pt x="15149" y="9332"/>
                    <a:pt x="14082" y="9437"/>
                    <a:pt x="13036" y="9500"/>
                  </a:cubicBezTo>
                  <a:cubicBezTo>
                    <a:pt x="11299" y="9542"/>
                    <a:pt x="9730" y="10044"/>
                    <a:pt x="8349" y="11069"/>
                  </a:cubicBezTo>
                  <a:cubicBezTo>
                    <a:pt x="7386" y="11759"/>
                    <a:pt x="6445" y="12450"/>
                    <a:pt x="5440" y="13140"/>
                  </a:cubicBezTo>
                  <a:cubicBezTo>
                    <a:pt x="5106" y="13371"/>
                    <a:pt x="4708" y="13559"/>
                    <a:pt x="4331" y="13726"/>
                  </a:cubicBezTo>
                  <a:cubicBezTo>
                    <a:pt x="4039" y="13873"/>
                    <a:pt x="3746" y="13915"/>
                    <a:pt x="3411" y="13768"/>
                  </a:cubicBezTo>
                  <a:cubicBezTo>
                    <a:pt x="3202" y="13266"/>
                    <a:pt x="3348" y="12827"/>
                    <a:pt x="3641" y="12408"/>
                  </a:cubicBezTo>
                  <a:cubicBezTo>
                    <a:pt x="3767" y="12199"/>
                    <a:pt x="3955" y="12031"/>
                    <a:pt x="4059" y="11801"/>
                  </a:cubicBezTo>
                  <a:cubicBezTo>
                    <a:pt x="4164" y="11613"/>
                    <a:pt x="4248" y="11404"/>
                    <a:pt x="4269" y="11195"/>
                  </a:cubicBezTo>
                  <a:cubicBezTo>
                    <a:pt x="4331" y="10943"/>
                    <a:pt x="4164" y="10713"/>
                    <a:pt x="3934" y="10630"/>
                  </a:cubicBezTo>
                  <a:cubicBezTo>
                    <a:pt x="3704" y="10525"/>
                    <a:pt x="3495" y="10588"/>
                    <a:pt x="3348" y="10776"/>
                  </a:cubicBezTo>
                  <a:cubicBezTo>
                    <a:pt x="3181" y="11006"/>
                    <a:pt x="2971" y="11257"/>
                    <a:pt x="2699" y="11404"/>
                  </a:cubicBezTo>
                  <a:cubicBezTo>
                    <a:pt x="2155" y="11739"/>
                    <a:pt x="2155" y="11739"/>
                    <a:pt x="1423" y="11404"/>
                  </a:cubicBezTo>
                  <a:cubicBezTo>
                    <a:pt x="1423" y="10734"/>
                    <a:pt x="1528" y="10044"/>
                    <a:pt x="1946" y="9437"/>
                  </a:cubicBezTo>
                  <a:cubicBezTo>
                    <a:pt x="2197" y="9081"/>
                    <a:pt x="2407" y="8663"/>
                    <a:pt x="2658" y="8265"/>
                  </a:cubicBezTo>
                  <a:cubicBezTo>
                    <a:pt x="2762" y="8077"/>
                    <a:pt x="2846" y="7910"/>
                    <a:pt x="2930" y="7700"/>
                  </a:cubicBezTo>
                  <a:cubicBezTo>
                    <a:pt x="3118" y="7135"/>
                    <a:pt x="2804" y="6717"/>
                    <a:pt x="2197" y="6780"/>
                  </a:cubicBezTo>
                  <a:cubicBezTo>
                    <a:pt x="1842" y="6801"/>
                    <a:pt x="1486" y="6905"/>
                    <a:pt x="1130" y="6989"/>
                  </a:cubicBezTo>
                  <a:cubicBezTo>
                    <a:pt x="816" y="7031"/>
                    <a:pt x="502" y="7219"/>
                    <a:pt x="84" y="7093"/>
                  </a:cubicBezTo>
                  <a:cubicBezTo>
                    <a:pt x="63" y="6926"/>
                    <a:pt x="0" y="6780"/>
                    <a:pt x="21" y="6591"/>
                  </a:cubicBezTo>
                  <a:cubicBezTo>
                    <a:pt x="84" y="5985"/>
                    <a:pt x="230" y="5399"/>
                    <a:pt x="544" y="4876"/>
                  </a:cubicBezTo>
                  <a:cubicBezTo>
                    <a:pt x="670" y="4687"/>
                    <a:pt x="795" y="4499"/>
                    <a:pt x="963" y="4394"/>
                  </a:cubicBezTo>
                  <a:cubicBezTo>
                    <a:pt x="1277" y="4248"/>
                    <a:pt x="1465" y="3955"/>
                    <a:pt x="1674" y="3683"/>
                  </a:cubicBezTo>
                  <a:cubicBezTo>
                    <a:pt x="2825" y="2302"/>
                    <a:pt x="4101" y="1172"/>
                    <a:pt x="5880" y="649"/>
                  </a:cubicBezTo>
                  <a:cubicBezTo>
                    <a:pt x="7072" y="314"/>
                    <a:pt x="8223" y="0"/>
                    <a:pt x="9479" y="126"/>
                  </a:cubicBezTo>
                  <a:cubicBezTo>
                    <a:pt x="10881" y="272"/>
                    <a:pt x="12241" y="544"/>
                    <a:pt x="13559" y="1067"/>
                  </a:cubicBezTo>
                  <a:cubicBezTo>
                    <a:pt x="14187" y="1339"/>
                    <a:pt x="14731" y="1842"/>
                    <a:pt x="15275" y="2281"/>
                  </a:cubicBezTo>
                  <a:cubicBezTo>
                    <a:pt x="15756" y="2679"/>
                    <a:pt x="16174" y="3097"/>
                    <a:pt x="16614" y="3516"/>
                  </a:cubicBezTo>
                  <a:cubicBezTo>
                    <a:pt x="17555" y="4415"/>
                    <a:pt x="18141" y="5545"/>
                    <a:pt x="18539" y="6780"/>
                  </a:cubicBezTo>
                  <a:cubicBezTo>
                    <a:pt x="18580" y="6863"/>
                    <a:pt x="18601" y="6968"/>
                    <a:pt x="18601" y="7031"/>
                  </a:cubicBezTo>
                  <a:cubicBezTo>
                    <a:pt x="18580" y="7093"/>
                    <a:pt x="18580" y="7135"/>
                    <a:pt x="18539" y="730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7" name="Google Shape;488;p41">
              <a:extLst>
                <a:ext uri="{FF2B5EF4-FFF2-40B4-BE49-F238E27FC236}">
                  <a16:creationId xmlns:a16="http://schemas.microsoft.com/office/drawing/2014/main" id="{EE1C36DD-DF74-4DA3-A319-D777055E0673}"/>
                </a:ext>
              </a:extLst>
            </p:cNvPr>
            <p:cNvSpPr/>
            <p:nvPr/>
          </p:nvSpPr>
          <p:spPr>
            <a:xfrm>
              <a:off x="6394900" y="3660350"/>
              <a:ext cx="577000" cy="260000"/>
            </a:xfrm>
            <a:custGeom>
              <a:avLst/>
              <a:gdLst/>
              <a:ahLst/>
              <a:cxnLst/>
              <a:rect l="l" t="t" r="r" b="b"/>
              <a:pathLst>
                <a:path w="23080" h="10400" extrusionOk="0">
                  <a:moveTo>
                    <a:pt x="0" y="3829"/>
                  </a:moveTo>
                  <a:cubicBezTo>
                    <a:pt x="168" y="3599"/>
                    <a:pt x="251" y="3432"/>
                    <a:pt x="356" y="3264"/>
                  </a:cubicBezTo>
                  <a:cubicBezTo>
                    <a:pt x="503" y="3097"/>
                    <a:pt x="628" y="2888"/>
                    <a:pt x="795" y="2699"/>
                  </a:cubicBezTo>
                  <a:cubicBezTo>
                    <a:pt x="1653" y="1779"/>
                    <a:pt x="2511" y="900"/>
                    <a:pt x="3327" y="42"/>
                  </a:cubicBezTo>
                  <a:cubicBezTo>
                    <a:pt x="3746" y="0"/>
                    <a:pt x="3934" y="293"/>
                    <a:pt x="4143" y="502"/>
                  </a:cubicBezTo>
                  <a:cubicBezTo>
                    <a:pt x="5357" y="1674"/>
                    <a:pt x="6759" y="2595"/>
                    <a:pt x="8181" y="3432"/>
                  </a:cubicBezTo>
                  <a:cubicBezTo>
                    <a:pt x="8914" y="3871"/>
                    <a:pt x="9709" y="4185"/>
                    <a:pt x="10546" y="4436"/>
                  </a:cubicBezTo>
                  <a:cubicBezTo>
                    <a:pt x="12429" y="4959"/>
                    <a:pt x="14312" y="5315"/>
                    <a:pt x="16279" y="5482"/>
                  </a:cubicBezTo>
                  <a:cubicBezTo>
                    <a:pt x="17534" y="5566"/>
                    <a:pt x="18769" y="5545"/>
                    <a:pt x="20024" y="5503"/>
                  </a:cubicBezTo>
                  <a:cubicBezTo>
                    <a:pt x="20924" y="5482"/>
                    <a:pt x="21824" y="5503"/>
                    <a:pt x="22786" y="5524"/>
                  </a:cubicBezTo>
                  <a:cubicBezTo>
                    <a:pt x="22828" y="5796"/>
                    <a:pt x="22891" y="6026"/>
                    <a:pt x="22912" y="6256"/>
                  </a:cubicBezTo>
                  <a:cubicBezTo>
                    <a:pt x="22974" y="7198"/>
                    <a:pt x="23079" y="8118"/>
                    <a:pt x="22702" y="9081"/>
                  </a:cubicBezTo>
                  <a:cubicBezTo>
                    <a:pt x="22347" y="8976"/>
                    <a:pt x="22075" y="8725"/>
                    <a:pt x="21907" y="8411"/>
                  </a:cubicBezTo>
                  <a:cubicBezTo>
                    <a:pt x="21614" y="7930"/>
                    <a:pt x="21091" y="7888"/>
                    <a:pt x="20673" y="7700"/>
                  </a:cubicBezTo>
                  <a:cubicBezTo>
                    <a:pt x="20464" y="7616"/>
                    <a:pt x="20171" y="7742"/>
                    <a:pt x="20066" y="8014"/>
                  </a:cubicBezTo>
                  <a:cubicBezTo>
                    <a:pt x="19857" y="8474"/>
                    <a:pt x="19689" y="8976"/>
                    <a:pt x="19522" y="9458"/>
                  </a:cubicBezTo>
                  <a:cubicBezTo>
                    <a:pt x="19250" y="10106"/>
                    <a:pt x="18601" y="10399"/>
                    <a:pt x="18057" y="10043"/>
                  </a:cubicBezTo>
                  <a:cubicBezTo>
                    <a:pt x="17890" y="9981"/>
                    <a:pt x="17764" y="9813"/>
                    <a:pt x="17660" y="9667"/>
                  </a:cubicBezTo>
                  <a:lnTo>
                    <a:pt x="16948" y="8474"/>
                  </a:lnTo>
                  <a:cubicBezTo>
                    <a:pt x="16781" y="8202"/>
                    <a:pt x="16635" y="7909"/>
                    <a:pt x="16404" y="7637"/>
                  </a:cubicBezTo>
                  <a:cubicBezTo>
                    <a:pt x="16049" y="7261"/>
                    <a:pt x="15672" y="7282"/>
                    <a:pt x="15316" y="7637"/>
                  </a:cubicBezTo>
                  <a:cubicBezTo>
                    <a:pt x="15149" y="7805"/>
                    <a:pt x="15044" y="7951"/>
                    <a:pt x="14919" y="8139"/>
                  </a:cubicBezTo>
                  <a:cubicBezTo>
                    <a:pt x="14814" y="8307"/>
                    <a:pt x="14710" y="8453"/>
                    <a:pt x="14626" y="8621"/>
                  </a:cubicBezTo>
                  <a:cubicBezTo>
                    <a:pt x="14187" y="9395"/>
                    <a:pt x="13559" y="9520"/>
                    <a:pt x="12659" y="9248"/>
                  </a:cubicBezTo>
                  <a:cubicBezTo>
                    <a:pt x="11822" y="8976"/>
                    <a:pt x="11257" y="8432"/>
                    <a:pt x="10985" y="7574"/>
                  </a:cubicBezTo>
                  <a:cubicBezTo>
                    <a:pt x="10943" y="7407"/>
                    <a:pt x="10922" y="7282"/>
                    <a:pt x="10860" y="7114"/>
                  </a:cubicBezTo>
                  <a:cubicBezTo>
                    <a:pt x="10776" y="6968"/>
                    <a:pt x="10734" y="6779"/>
                    <a:pt x="10630" y="6633"/>
                  </a:cubicBezTo>
                  <a:cubicBezTo>
                    <a:pt x="10316" y="6152"/>
                    <a:pt x="9834" y="6131"/>
                    <a:pt x="9521" y="6633"/>
                  </a:cubicBezTo>
                  <a:cubicBezTo>
                    <a:pt x="9290" y="7051"/>
                    <a:pt x="8956" y="7302"/>
                    <a:pt x="8579" y="7595"/>
                  </a:cubicBezTo>
                  <a:cubicBezTo>
                    <a:pt x="7951" y="8098"/>
                    <a:pt x="7156" y="7993"/>
                    <a:pt x="6675" y="7323"/>
                  </a:cubicBezTo>
                  <a:cubicBezTo>
                    <a:pt x="6382" y="6947"/>
                    <a:pt x="6215" y="6466"/>
                    <a:pt x="6173" y="5963"/>
                  </a:cubicBezTo>
                  <a:cubicBezTo>
                    <a:pt x="6152" y="5545"/>
                    <a:pt x="6131" y="5105"/>
                    <a:pt x="6110" y="4687"/>
                  </a:cubicBezTo>
                  <a:cubicBezTo>
                    <a:pt x="6068" y="4478"/>
                    <a:pt x="6068" y="4269"/>
                    <a:pt x="6047" y="4059"/>
                  </a:cubicBezTo>
                  <a:cubicBezTo>
                    <a:pt x="5964" y="3557"/>
                    <a:pt x="5608" y="3327"/>
                    <a:pt x="5106" y="3453"/>
                  </a:cubicBezTo>
                  <a:cubicBezTo>
                    <a:pt x="4876" y="3515"/>
                    <a:pt x="4666" y="3662"/>
                    <a:pt x="4457" y="3766"/>
                  </a:cubicBezTo>
                  <a:cubicBezTo>
                    <a:pt x="4269" y="3850"/>
                    <a:pt x="4080" y="4017"/>
                    <a:pt x="3871" y="4038"/>
                  </a:cubicBezTo>
                  <a:cubicBezTo>
                    <a:pt x="2783" y="4143"/>
                    <a:pt x="1716" y="4269"/>
                    <a:pt x="607" y="3976"/>
                  </a:cubicBezTo>
                  <a:cubicBezTo>
                    <a:pt x="461" y="3997"/>
                    <a:pt x="293" y="3934"/>
                    <a:pt x="0" y="382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8" name="Google Shape;489;p41">
              <a:extLst>
                <a:ext uri="{FF2B5EF4-FFF2-40B4-BE49-F238E27FC236}">
                  <a16:creationId xmlns:a16="http://schemas.microsoft.com/office/drawing/2014/main" id="{640827CC-DDC8-43D8-BF4D-3851660C16C8}"/>
                </a:ext>
              </a:extLst>
            </p:cNvPr>
            <p:cNvSpPr/>
            <p:nvPr/>
          </p:nvSpPr>
          <p:spPr>
            <a:xfrm>
              <a:off x="6848950" y="4135300"/>
              <a:ext cx="165300" cy="78500"/>
            </a:xfrm>
            <a:custGeom>
              <a:avLst/>
              <a:gdLst/>
              <a:ahLst/>
              <a:cxnLst/>
              <a:rect l="l" t="t" r="r" b="b"/>
              <a:pathLst>
                <a:path w="6612" h="3140" extrusionOk="0">
                  <a:moveTo>
                    <a:pt x="6612" y="2323"/>
                  </a:moveTo>
                  <a:cubicBezTo>
                    <a:pt x="6361" y="2721"/>
                    <a:pt x="6047" y="2930"/>
                    <a:pt x="5628" y="2972"/>
                  </a:cubicBezTo>
                  <a:cubicBezTo>
                    <a:pt x="4833" y="3077"/>
                    <a:pt x="4059" y="3139"/>
                    <a:pt x="3264" y="2951"/>
                  </a:cubicBezTo>
                  <a:cubicBezTo>
                    <a:pt x="2908" y="2846"/>
                    <a:pt x="2511" y="2700"/>
                    <a:pt x="2176" y="2533"/>
                  </a:cubicBezTo>
                  <a:cubicBezTo>
                    <a:pt x="1695" y="2302"/>
                    <a:pt x="1276" y="2030"/>
                    <a:pt x="816" y="1779"/>
                  </a:cubicBezTo>
                  <a:cubicBezTo>
                    <a:pt x="502" y="1591"/>
                    <a:pt x="188" y="1403"/>
                    <a:pt x="0" y="1026"/>
                  </a:cubicBezTo>
                  <a:cubicBezTo>
                    <a:pt x="188" y="775"/>
                    <a:pt x="335" y="545"/>
                    <a:pt x="544" y="294"/>
                  </a:cubicBezTo>
                  <a:cubicBezTo>
                    <a:pt x="1799" y="189"/>
                    <a:pt x="3118" y="1"/>
                    <a:pt x="4394" y="419"/>
                  </a:cubicBezTo>
                  <a:cubicBezTo>
                    <a:pt x="4520" y="461"/>
                    <a:pt x="4687" y="524"/>
                    <a:pt x="4833" y="524"/>
                  </a:cubicBezTo>
                  <a:cubicBezTo>
                    <a:pt x="5566" y="545"/>
                    <a:pt x="5984" y="1026"/>
                    <a:pt x="6298" y="1591"/>
                  </a:cubicBezTo>
                  <a:cubicBezTo>
                    <a:pt x="6424" y="1821"/>
                    <a:pt x="6507" y="2093"/>
                    <a:pt x="6612" y="232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9" name="Google Shape;490;p41">
              <a:extLst>
                <a:ext uri="{FF2B5EF4-FFF2-40B4-BE49-F238E27FC236}">
                  <a16:creationId xmlns:a16="http://schemas.microsoft.com/office/drawing/2014/main" id="{D6ECEAAA-2B43-4F19-8E61-CFD136E0FE9E}"/>
                </a:ext>
              </a:extLst>
            </p:cNvPr>
            <p:cNvSpPr/>
            <p:nvPr/>
          </p:nvSpPr>
          <p:spPr>
            <a:xfrm>
              <a:off x="6284000" y="3853350"/>
              <a:ext cx="52850" cy="128200"/>
            </a:xfrm>
            <a:custGeom>
              <a:avLst/>
              <a:gdLst/>
              <a:ahLst/>
              <a:cxnLst/>
              <a:rect l="l" t="t" r="r" b="b"/>
              <a:pathLst>
                <a:path w="2114" h="5128" extrusionOk="0">
                  <a:moveTo>
                    <a:pt x="84" y="4981"/>
                  </a:moveTo>
                  <a:cubicBezTo>
                    <a:pt x="42" y="4792"/>
                    <a:pt x="1" y="4667"/>
                    <a:pt x="21" y="4500"/>
                  </a:cubicBezTo>
                  <a:cubicBezTo>
                    <a:pt x="189" y="3328"/>
                    <a:pt x="335" y="2156"/>
                    <a:pt x="503" y="1005"/>
                  </a:cubicBezTo>
                  <a:cubicBezTo>
                    <a:pt x="524" y="838"/>
                    <a:pt x="545" y="691"/>
                    <a:pt x="565" y="545"/>
                  </a:cubicBezTo>
                  <a:cubicBezTo>
                    <a:pt x="628" y="336"/>
                    <a:pt x="712" y="126"/>
                    <a:pt x="942" y="64"/>
                  </a:cubicBezTo>
                  <a:cubicBezTo>
                    <a:pt x="1151" y="1"/>
                    <a:pt x="1549" y="189"/>
                    <a:pt x="1591" y="419"/>
                  </a:cubicBezTo>
                  <a:cubicBezTo>
                    <a:pt x="1716" y="922"/>
                    <a:pt x="2030" y="1340"/>
                    <a:pt x="2009" y="1884"/>
                  </a:cubicBezTo>
                  <a:cubicBezTo>
                    <a:pt x="1988" y="2282"/>
                    <a:pt x="2030" y="2679"/>
                    <a:pt x="2072" y="3056"/>
                  </a:cubicBezTo>
                  <a:cubicBezTo>
                    <a:pt x="2114" y="3788"/>
                    <a:pt x="1716" y="4353"/>
                    <a:pt x="1235" y="4813"/>
                  </a:cubicBezTo>
                  <a:cubicBezTo>
                    <a:pt x="921" y="5127"/>
                    <a:pt x="503" y="5044"/>
                    <a:pt x="84" y="498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0" name="Google Shape;491;p41">
              <a:extLst>
                <a:ext uri="{FF2B5EF4-FFF2-40B4-BE49-F238E27FC236}">
                  <a16:creationId xmlns:a16="http://schemas.microsoft.com/office/drawing/2014/main" id="{82BABE73-7996-4F60-99EC-F0725B630728}"/>
                </a:ext>
              </a:extLst>
            </p:cNvPr>
            <p:cNvSpPr/>
            <p:nvPr/>
          </p:nvSpPr>
          <p:spPr>
            <a:xfrm>
              <a:off x="6564900" y="2887725"/>
              <a:ext cx="184675" cy="205075"/>
            </a:xfrm>
            <a:custGeom>
              <a:avLst/>
              <a:gdLst/>
              <a:ahLst/>
              <a:cxnLst/>
              <a:rect l="l" t="t" r="r" b="b"/>
              <a:pathLst>
                <a:path w="7387" h="8203" extrusionOk="0">
                  <a:moveTo>
                    <a:pt x="6801" y="3474"/>
                  </a:moveTo>
                  <a:cubicBezTo>
                    <a:pt x="6319" y="1717"/>
                    <a:pt x="4206" y="1"/>
                    <a:pt x="2407" y="1068"/>
                  </a:cubicBezTo>
                  <a:cubicBezTo>
                    <a:pt x="2302" y="1152"/>
                    <a:pt x="2177" y="1235"/>
                    <a:pt x="2072" y="1298"/>
                  </a:cubicBezTo>
                  <a:cubicBezTo>
                    <a:pt x="963" y="1696"/>
                    <a:pt x="63" y="2554"/>
                    <a:pt x="21" y="3746"/>
                  </a:cubicBezTo>
                  <a:cubicBezTo>
                    <a:pt x="1" y="5880"/>
                    <a:pt x="1381" y="8203"/>
                    <a:pt x="3746" y="8077"/>
                  </a:cubicBezTo>
                  <a:cubicBezTo>
                    <a:pt x="6068" y="7952"/>
                    <a:pt x="7387" y="5525"/>
                    <a:pt x="6801" y="347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492;p41">
              <a:extLst>
                <a:ext uri="{FF2B5EF4-FFF2-40B4-BE49-F238E27FC236}">
                  <a16:creationId xmlns:a16="http://schemas.microsoft.com/office/drawing/2014/main" id="{B3302955-B4AD-45EC-B92C-46BF4B8EF780}"/>
                </a:ext>
              </a:extLst>
            </p:cNvPr>
            <p:cNvSpPr/>
            <p:nvPr/>
          </p:nvSpPr>
          <p:spPr>
            <a:xfrm>
              <a:off x="7128800" y="2946325"/>
              <a:ext cx="155375" cy="142300"/>
            </a:xfrm>
            <a:custGeom>
              <a:avLst/>
              <a:gdLst/>
              <a:ahLst/>
              <a:cxnLst/>
              <a:rect l="l" t="t" r="r" b="b"/>
              <a:pathLst>
                <a:path w="6215" h="5692" extrusionOk="0">
                  <a:moveTo>
                    <a:pt x="5859" y="1779"/>
                  </a:moveTo>
                  <a:cubicBezTo>
                    <a:pt x="5859" y="1779"/>
                    <a:pt x="5859" y="1758"/>
                    <a:pt x="5838" y="1758"/>
                  </a:cubicBezTo>
                  <a:cubicBezTo>
                    <a:pt x="5754" y="1465"/>
                    <a:pt x="5629" y="1151"/>
                    <a:pt x="5440" y="837"/>
                  </a:cubicBezTo>
                  <a:cubicBezTo>
                    <a:pt x="5106" y="293"/>
                    <a:pt x="4373" y="0"/>
                    <a:pt x="3787" y="105"/>
                  </a:cubicBezTo>
                  <a:cubicBezTo>
                    <a:pt x="3662" y="84"/>
                    <a:pt x="3494" y="63"/>
                    <a:pt x="3369" y="63"/>
                  </a:cubicBezTo>
                  <a:cubicBezTo>
                    <a:pt x="2699" y="42"/>
                    <a:pt x="2134" y="293"/>
                    <a:pt x="1821" y="733"/>
                  </a:cubicBezTo>
                  <a:lnTo>
                    <a:pt x="1674" y="816"/>
                  </a:lnTo>
                  <a:cubicBezTo>
                    <a:pt x="0" y="1716"/>
                    <a:pt x="126" y="4060"/>
                    <a:pt x="1653" y="5022"/>
                  </a:cubicBezTo>
                  <a:cubicBezTo>
                    <a:pt x="2699" y="5692"/>
                    <a:pt x="3892" y="5482"/>
                    <a:pt x="4750" y="4771"/>
                  </a:cubicBezTo>
                  <a:cubicBezTo>
                    <a:pt x="5691" y="4143"/>
                    <a:pt x="6214" y="2972"/>
                    <a:pt x="5859"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493;p41">
              <a:extLst>
                <a:ext uri="{FF2B5EF4-FFF2-40B4-BE49-F238E27FC236}">
                  <a16:creationId xmlns:a16="http://schemas.microsoft.com/office/drawing/2014/main" id="{3E3C9817-E1BC-40A0-BE9B-7521445A04F3}"/>
                </a:ext>
              </a:extLst>
            </p:cNvPr>
            <p:cNvSpPr/>
            <p:nvPr/>
          </p:nvSpPr>
          <p:spPr>
            <a:xfrm>
              <a:off x="6097250" y="2382950"/>
              <a:ext cx="2326750" cy="2220550"/>
            </a:xfrm>
            <a:custGeom>
              <a:avLst/>
              <a:gdLst/>
              <a:ahLst/>
              <a:cxnLst/>
              <a:rect l="l" t="t" r="r" b="b"/>
              <a:pathLst>
                <a:path w="93070" h="88822" extrusionOk="0">
                  <a:moveTo>
                    <a:pt x="21803" y="59152"/>
                  </a:moveTo>
                  <a:cubicBezTo>
                    <a:pt x="21531" y="59361"/>
                    <a:pt x="21322" y="59507"/>
                    <a:pt x="21155" y="59654"/>
                  </a:cubicBezTo>
                  <a:cubicBezTo>
                    <a:pt x="20234" y="60386"/>
                    <a:pt x="19188" y="60386"/>
                    <a:pt x="18225" y="59696"/>
                  </a:cubicBezTo>
                  <a:cubicBezTo>
                    <a:pt x="18037" y="59570"/>
                    <a:pt x="17849" y="59382"/>
                    <a:pt x="17660" y="59235"/>
                  </a:cubicBezTo>
                  <a:cubicBezTo>
                    <a:pt x="17409" y="59319"/>
                    <a:pt x="17493" y="59549"/>
                    <a:pt x="17430" y="59675"/>
                  </a:cubicBezTo>
                  <a:cubicBezTo>
                    <a:pt x="17388" y="59779"/>
                    <a:pt x="17388" y="59905"/>
                    <a:pt x="17326" y="60010"/>
                  </a:cubicBezTo>
                  <a:cubicBezTo>
                    <a:pt x="16802" y="61202"/>
                    <a:pt x="16258" y="61411"/>
                    <a:pt x="15087" y="61202"/>
                  </a:cubicBezTo>
                  <a:cubicBezTo>
                    <a:pt x="14689" y="61139"/>
                    <a:pt x="14313" y="60993"/>
                    <a:pt x="13936" y="60888"/>
                  </a:cubicBezTo>
                  <a:cubicBezTo>
                    <a:pt x="12932" y="60575"/>
                    <a:pt x="11969" y="60219"/>
                    <a:pt x="10965" y="59905"/>
                  </a:cubicBezTo>
                  <a:cubicBezTo>
                    <a:pt x="10860" y="59884"/>
                    <a:pt x="10735" y="59884"/>
                    <a:pt x="10588" y="59863"/>
                  </a:cubicBezTo>
                  <a:cubicBezTo>
                    <a:pt x="10525" y="60491"/>
                    <a:pt x="10588" y="61077"/>
                    <a:pt x="10630" y="61621"/>
                  </a:cubicBezTo>
                  <a:cubicBezTo>
                    <a:pt x="10756" y="62813"/>
                    <a:pt x="10212" y="63734"/>
                    <a:pt x="9396" y="64550"/>
                  </a:cubicBezTo>
                  <a:cubicBezTo>
                    <a:pt x="9186" y="64780"/>
                    <a:pt x="8914" y="64906"/>
                    <a:pt x="8600" y="64927"/>
                  </a:cubicBezTo>
                  <a:cubicBezTo>
                    <a:pt x="8245" y="64968"/>
                    <a:pt x="7910" y="64989"/>
                    <a:pt x="7596" y="64989"/>
                  </a:cubicBezTo>
                  <a:cubicBezTo>
                    <a:pt x="6843" y="64968"/>
                    <a:pt x="6362" y="64466"/>
                    <a:pt x="6341" y="63713"/>
                  </a:cubicBezTo>
                  <a:lnTo>
                    <a:pt x="6341" y="63148"/>
                  </a:lnTo>
                  <a:cubicBezTo>
                    <a:pt x="6508" y="61935"/>
                    <a:pt x="6675" y="60700"/>
                    <a:pt x="6843" y="59445"/>
                  </a:cubicBezTo>
                  <a:cubicBezTo>
                    <a:pt x="6927" y="58922"/>
                    <a:pt x="7157" y="58440"/>
                    <a:pt x="7450" y="58022"/>
                  </a:cubicBezTo>
                  <a:cubicBezTo>
                    <a:pt x="7784" y="57562"/>
                    <a:pt x="8307" y="57415"/>
                    <a:pt x="8810" y="57687"/>
                  </a:cubicBezTo>
                  <a:cubicBezTo>
                    <a:pt x="9542" y="58126"/>
                    <a:pt x="10337" y="58419"/>
                    <a:pt x="11132" y="58733"/>
                  </a:cubicBezTo>
                  <a:cubicBezTo>
                    <a:pt x="12492" y="59319"/>
                    <a:pt x="13894" y="59675"/>
                    <a:pt x="15296" y="60093"/>
                  </a:cubicBezTo>
                  <a:cubicBezTo>
                    <a:pt x="15819" y="60261"/>
                    <a:pt x="16091" y="60093"/>
                    <a:pt x="16279" y="59570"/>
                  </a:cubicBezTo>
                  <a:cubicBezTo>
                    <a:pt x="16363" y="59361"/>
                    <a:pt x="16405" y="59152"/>
                    <a:pt x="16447" y="58942"/>
                  </a:cubicBezTo>
                  <a:cubicBezTo>
                    <a:pt x="16572" y="58231"/>
                    <a:pt x="16719" y="57499"/>
                    <a:pt x="16865" y="56808"/>
                  </a:cubicBezTo>
                  <a:cubicBezTo>
                    <a:pt x="16907" y="56578"/>
                    <a:pt x="16970" y="56327"/>
                    <a:pt x="16782" y="56097"/>
                  </a:cubicBezTo>
                  <a:cubicBezTo>
                    <a:pt x="15777" y="56390"/>
                    <a:pt x="14731" y="56390"/>
                    <a:pt x="13727" y="56390"/>
                  </a:cubicBezTo>
                  <a:cubicBezTo>
                    <a:pt x="12953" y="56390"/>
                    <a:pt x="12199" y="56222"/>
                    <a:pt x="11488" y="55950"/>
                  </a:cubicBezTo>
                  <a:cubicBezTo>
                    <a:pt x="11279" y="55846"/>
                    <a:pt x="11048" y="55741"/>
                    <a:pt x="10860" y="55574"/>
                  </a:cubicBezTo>
                  <a:cubicBezTo>
                    <a:pt x="10504" y="55281"/>
                    <a:pt x="10442" y="54904"/>
                    <a:pt x="10714" y="54528"/>
                  </a:cubicBezTo>
                  <a:cubicBezTo>
                    <a:pt x="11048" y="54067"/>
                    <a:pt x="11383" y="53586"/>
                    <a:pt x="11781" y="53168"/>
                  </a:cubicBezTo>
                  <a:cubicBezTo>
                    <a:pt x="12701" y="52205"/>
                    <a:pt x="13643" y="51264"/>
                    <a:pt x="14605" y="50259"/>
                  </a:cubicBezTo>
                  <a:cubicBezTo>
                    <a:pt x="14605" y="50092"/>
                    <a:pt x="14605" y="49924"/>
                    <a:pt x="14585" y="49736"/>
                  </a:cubicBezTo>
                  <a:cubicBezTo>
                    <a:pt x="14522" y="49380"/>
                    <a:pt x="14668" y="49067"/>
                    <a:pt x="14836" y="48732"/>
                  </a:cubicBezTo>
                  <a:cubicBezTo>
                    <a:pt x="15547" y="47476"/>
                    <a:pt x="16510" y="46430"/>
                    <a:pt x="17284" y="45196"/>
                  </a:cubicBezTo>
                  <a:cubicBezTo>
                    <a:pt x="17430" y="44924"/>
                    <a:pt x="17639" y="44693"/>
                    <a:pt x="17849" y="44484"/>
                  </a:cubicBezTo>
                  <a:cubicBezTo>
                    <a:pt x="18455" y="43836"/>
                    <a:pt x="18979" y="43124"/>
                    <a:pt x="19439" y="42371"/>
                  </a:cubicBezTo>
                  <a:cubicBezTo>
                    <a:pt x="20757" y="40216"/>
                    <a:pt x="22264" y="38270"/>
                    <a:pt x="23917" y="36387"/>
                  </a:cubicBezTo>
                  <a:cubicBezTo>
                    <a:pt x="24021" y="36282"/>
                    <a:pt x="24105" y="36136"/>
                    <a:pt x="24189" y="36010"/>
                  </a:cubicBezTo>
                  <a:cubicBezTo>
                    <a:pt x="24189" y="35989"/>
                    <a:pt x="24189" y="35968"/>
                    <a:pt x="24147" y="35864"/>
                  </a:cubicBezTo>
                  <a:cubicBezTo>
                    <a:pt x="23979" y="35906"/>
                    <a:pt x="23812" y="35968"/>
                    <a:pt x="23665" y="36031"/>
                  </a:cubicBezTo>
                  <a:cubicBezTo>
                    <a:pt x="22033" y="36931"/>
                    <a:pt x="20276" y="37433"/>
                    <a:pt x="18539" y="37956"/>
                  </a:cubicBezTo>
                  <a:cubicBezTo>
                    <a:pt x="18079" y="38082"/>
                    <a:pt x="17639" y="38123"/>
                    <a:pt x="17200" y="38186"/>
                  </a:cubicBezTo>
                  <a:cubicBezTo>
                    <a:pt x="15756" y="38416"/>
                    <a:pt x="14313" y="38626"/>
                    <a:pt x="12848" y="38688"/>
                  </a:cubicBezTo>
                  <a:cubicBezTo>
                    <a:pt x="11969" y="38709"/>
                    <a:pt x="11111" y="38688"/>
                    <a:pt x="10232" y="38437"/>
                  </a:cubicBezTo>
                  <a:cubicBezTo>
                    <a:pt x="10170" y="38416"/>
                    <a:pt x="10065" y="38416"/>
                    <a:pt x="9981" y="38416"/>
                  </a:cubicBezTo>
                  <a:cubicBezTo>
                    <a:pt x="9772" y="39128"/>
                    <a:pt x="9772" y="39128"/>
                    <a:pt x="9061" y="39546"/>
                  </a:cubicBezTo>
                  <a:cubicBezTo>
                    <a:pt x="8433" y="39944"/>
                    <a:pt x="7805" y="40300"/>
                    <a:pt x="7136" y="40530"/>
                  </a:cubicBezTo>
                  <a:cubicBezTo>
                    <a:pt x="6822" y="40634"/>
                    <a:pt x="6529" y="40613"/>
                    <a:pt x="6257" y="40467"/>
                  </a:cubicBezTo>
                  <a:cubicBezTo>
                    <a:pt x="6027" y="40320"/>
                    <a:pt x="6006" y="39986"/>
                    <a:pt x="6215" y="39839"/>
                  </a:cubicBezTo>
                  <a:cubicBezTo>
                    <a:pt x="6362" y="39693"/>
                    <a:pt x="6571" y="39630"/>
                    <a:pt x="6759" y="39546"/>
                  </a:cubicBezTo>
                  <a:cubicBezTo>
                    <a:pt x="7157" y="39358"/>
                    <a:pt x="7617" y="39253"/>
                    <a:pt x="8077" y="38814"/>
                  </a:cubicBezTo>
                  <a:cubicBezTo>
                    <a:pt x="7805" y="38835"/>
                    <a:pt x="7680" y="38835"/>
                    <a:pt x="7554" y="38856"/>
                  </a:cubicBezTo>
                  <a:cubicBezTo>
                    <a:pt x="7031" y="38919"/>
                    <a:pt x="6529" y="39002"/>
                    <a:pt x="6006" y="39002"/>
                  </a:cubicBezTo>
                  <a:cubicBezTo>
                    <a:pt x="5608" y="39002"/>
                    <a:pt x="5378" y="38751"/>
                    <a:pt x="5399" y="38479"/>
                  </a:cubicBezTo>
                  <a:cubicBezTo>
                    <a:pt x="5399" y="38207"/>
                    <a:pt x="5608" y="37998"/>
                    <a:pt x="5943" y="37977"/>
                  </a:cubicBezTo>
                  <a:cubicBezTo>
                    <a:pt x="6111" y="37956"/>
                    <a:pt x="6257" y="37956"/>
                    <a:pt x="6403" y="37956"/>
                  </a:cubicBezTo>
                  <a:cubicBezTo>
                    <a:pt x="6613" y="37914"/>
                    <a:pt x="6822" y="37956"/>
                    <a:pt x="7031" y="37893"/>
                  </a:cubicBezTo>
                  <a:cubicBezTo>
                    <a:pt x="7387" y="37851"/>
                    <a:pt x="7722" y="37747"/>
                    <a:pt x="8287" y="37600"/>
                  </a:cubicBezTo>
                  <a:cubicBezTo>
                    <a:pt x="7282" y="37370"/>
                    <a:pt x="6529" y="37119"/>
                    <a:pt x="5692" y="37077"/>
                  </a:cubicBezTo>
                  <a:cubicBezTo>
                    <a:pt x="5148" y="37056"/>
                    <a:pt x="4730" y="36805"/>
                    <a:pt x="4353" y="36387"/>
                  </a:cubicBezTo>
                  <a:cubicBezTo>
                    <a:pt x="4583" y="35989"/>
                    <a:pt x="4939" y="35906"/>
                    <a:pt x="5294" y="35927"/>
                  </a:cubicBezTo>
                  <a:cubicBezTo>
                    <a:pt x="6445" y="36010"/>
                    <a:pt x="7575" y="36303"/>
                    <a:pt x="8705" y="36596"/>
                  </a:cubicBezTo>
                  <a:cubicBezTo>
                    <a:pt x="9249" y="36722"/>
                    <a:pt x="9688" y="37056"/>
                    <a:pt x="10023" y="37559"/>
                  </a:cubicBezTo>
                  <a:cubicBezTo>
                    <a:pt x="10567" y="37579"/>
                    <a:pt x="11132" y="37642"/>
                    <a:pt x="11676" y="37642"/>
                  </a:cubicBezTo>
                  <a:cubicBezTo>
                    <a:pt x="13371" y="37600"/>
                    <a:pt x="15066" y="37433"/>
                    <a:pt x="16761" y="37140"/>
                  </a:cubicBezTo>
                  <a:cubicBezTo>
                    <a:pt x="18958" y="36763"/>
                    <a:pt x="21071" y="36094"/>
                    <a:pt x="23080" y="35152"/>
                  </a:cubicBezTo>
                  <a:cubicBezTo>
                    <a:pt x="23686" y="34859"/>
                    <a:pt x="24314" y="34629"/>
                    <a:pt x="25025" y="34336"/>
                  </a:cubicBezTo>
                  <a:cubicBezTo>
                    <a:pt x="24795" y="34232"/>
                    <a:pt x="24712" y="34127"/>
                    <a:pt x="24544" y="34085"/>
                  </a:cubicBezTo>
                  <a:cubicBezTo>
                    <a:pt x="23059" y="33478"/>
                    <a:pt x="21531" y="32893"/>
                    <a:pt x="20067" y="32223"/>
                  </a:cubicBezTo>
                  <a:cubicBezTo>
                    <a:pt x="18727" y="31595"/>
                    <a:pt x="17535" y="30779"/>
                    <a:pt x="16405" y="29838"/>
                  </a:cubicBezTo>
                  <a:cubicBezTo>
                    <a:pt x="15735" y="29231"/>
                    <a:pt x="15066" y="28603"/>
                    <a:pt x="14396" y="27976"/>
                  </a:cubicBezTo>
                  <a:cubicBezTo>
                    <a:pt x="14375" y="27976"/>
                    <a:pt x="14292" y="27955"/>
                    <a:pt x="14250" y="27955"/>
                  </a:cubicBezTo>
                  <a:cubicBezTo>
                    <a:pt x="13204" y="28248"/>
                    <a:pt x="12262" y="27871"/>
                    <a:pt x="11320" y="27515"/>
                  </a:cubicBezTo>
                  <a:cubicBezTo>
                    <a:pt x="10797" y="27306"/>
                    <a:pt x="10379" y="26971"/>
                    <a:pt x="10086" y="26469"/>
                  </a:cubicBezTo>
                  <a:cubicBezTo>
                    <a:pt x="9270" y="25046"/>
                    <a:pt x="8621" y="23582"/>
                    <a:pt x="8852" y="21887"/>
                  </a:cubicBezTo>
                  <a:cubicBezTo>
                    <a:pt x="8914" y="21489"/>
                    <a:pt x="8872" y="21113"/>
                    <a:pt x="8872" y="20715"/>
                  </a:cubicBezTo>
                  <a:cubicBezTo>
                    <a:pt x="8872" y="20297"/>
                    <a:pt x="8956" y="19920"/>
                    <a:pt x="9249" y="19606"/>
                  </a:cubicBezTo>
                  <a:cubicBezTo>
                    <a:pt x="9312" y="19543"/>
                    <a:pt x="9396" y="19439"/>
                    <a:pt x="9458" y="19334"/>
                  </a:cubicBezTo>
                  <a:cubicBezTo>
                    <a:pt x="9960" y="18455"/>
                    <a:pt x="10714" y="18141"/>
                    <a:pt x="11676" y="18183"/>
                  </a:cubicBezTo>
                  <a:cubicBezTo>
                    <a:pt x="12137" y="18204"/>
                    <a:pt x="12639" y="18204"/>
                    <a:pt x="13162" y="18225"/>
                  </a:cubicBezTo>
                  <a:cubicBezTo>
                    <a:pt x="13664" y="17137"/>
                    <a:pt x="14166" y="16049"/>
                    <a:pt x="14668" y="14982"/>
                  </a:cubicBezTo>
                  <a:cubicBezTo>
                    <a:pt x="15191" y="13936"/>
                    <a:pt x="15756" y="12890"/>
                    <a:pt x="16510" y="12011"/>
                  </a:cubicBezTo>
                  <a:cubicBezTo>
                    <a:pt x="16175" y="11697"/>
                    <a:pt x="15840" y="11655"/>
                    <a:pt x="15484" y="11655"/>
                  </a:cubicBezTo>
                  <a:cubicBezTo>
                    <a:pt x="14731" y="11718"/>
                    <a:pt x="13978" y="11739"/>
                    <a:pt x="13225" y="11802"/>
                  </a:cubicBezTo>
                  <a:cubicBezTo>
                    <a:pt x="12220" y="11864"/>
                    <a:pt x="11341" y="12241"/>
                    <a:pt x="10525" y="12806"/>
                  </a:cubicBezTo>
                  <a:lnTo>
                    <a:pt x="7157" y="15170"/>
                  </a:lnTo>
                  <a:cubicBezTo>
                    <a:pt x="6529" y="15610"/>
                    <a:pt x="5818" y="15882"/>
                    <a:pt x="5064" y="16028"/>
                  </a:cubicBezTo>
                  <a:cubicBezTo>
                    <a:pt x="4541" y="16133"/>
                    <a:pt x="3976" y="16133"/>
                    <a:pt x="3621" y="15672"/>
                  </a:cubicBezTo>
                  <a:cubicBezTo>
                    <a:pt x="3307" y="15254"/>
                    <a:pt x="3077" y="14773"/>
                    <a:pt x="3328" y="14229"/>
                  </a:cubicBezTo>
                  <a:cubicBezTo>
                    <a:pt x="3349" y="14166"/>
                    <a:pt x="3307" y="14124"/>
                    <a:pt x="3307" y="14019"/>
                  </a:cubicBezTo>
                  <a:cubicBezTo>
                    <a:pt x="3098" y="13957"/>
                    <a:pt x="2867" y="13915"/>
                    <a:pt x="2637" y="13831"/>
                  </a:cubicBezTo>
                  <a:cubicBezTo>
                    <a:pt x="2386" y="13747"/>
                    <a:pt x="2156" y="13685"/>
                    <a:pt x="1968" y="13538"/>
                  </a:cubicBezTo>
                  <a:cubicBezTo>
                    <a:pt x="1570" y="13308"/>
                    <a:pt x="1382" y="12952"/>
                    <a:pt x="1445" y="12471"/>
                  </a:cubicBezTo>
                  <a:cubicBezTo>
                    <a:pt x="1570" y="11613"/>
                    <a:pt x="1696" y="10714"/>
                    <a:pt x="2240" y="9981"/>
                  </a:cubicBezTo>
                  <a:cubicBezTo>
                    <a:pt x="2365" y="9814"/>
                    <a:pt x="2449" y="9563"/>
                    <a:pt x="2574" y="9312"/>
                  </a:cubicBezTo>
                  <a:cubicBezTo>
                    <a:pt x="2344" y="9312"/>
                    <a:pt x="2198" y="9333"/>
                    <a:pt x="2051" y="9333"/>
                  </a:cubicBezTo>
                  <a:lnTo>
                    <a:pt x="1507" y="9416"/>
                  </a:lnTo>
                  <a:cubicBezTo>
                    <a:pt x="398" y="9458"/>
                    <a:pt x="1" y="9040"/>
                    <a:pt x="64" y="7952"/>
                  </a:cubicBezTo>
                  <a:cubicBezTo>
                    <a:pt x="126" y="6822"/>
                    <a:pt x="524" y="5838"/>
                    <a:pt x="1235" y="4939"/>
                  </a:cubicBezTo>
                  <a:cubicBezTo>
                    <a:pt x="1382" y="4792"/>
                    <a:pt x="1528" y="4583"/>
                    <a:pt x="1717" y="4520"/>
                  </a:cubicBezTo>
                  <a:cubicBezTo>
                    <a:pt x="2219" y="4395"/>
                    <a:pt x="2428" y="3976"/>
                    <a:pt x="2742" y="3662"/>
                  </a:cubicBezTo>
                  <a:cubicBezTo>
                    <a:pt x="3390" y="3055"/>
                    <a:pt x="4039" y="2449"/>
                    <a:pt x="4730" y="1905"/>
                  </a:cubicBezTo>
                  <a:cubicBezTo>
                    <a:pt x="4981" y="1695"/>
                    <a:pt x="5274" y="1507"/>
                    <a:pt x="5587" y="1382"/>
                  </a:cubicBezTo>
                  <a:cubicBezTo>
                    <a:pt x="7701" y="461"/>
                    <a:pt x="9877" y="1"/>
                    <a:pt x="12178" y="545"/>
                  </a:cubicBezTo>
                  <a:cubicBezTo>
                    <a:pt x="12681" y="670"/>
                    <a:pt x="13162" y="817"/>
                    <a:pt x="13685" y="921"/>
                  </a:cubicBezTo>
                  <a:cubicBezTo>
                    <a:pt x="15024" y="1193"/>
                    <a:pt x="16091" y="1884"/>
                    <a:pt x="17095" y="2763"/>
                  </a:cubicBezTo>
                  <a:cubicBezTo>
                    <a:pt x="17367" y="3035"/>
                    <a:pt x="17660" y="3328"/>
                    <a:pt x="17974" y="3558"/>
                  </a:cubicBezTo>
                  <a:cubicBezTo>
                    <a:pt x="19146" y="4541"/>
                    <a:pt x="19941" y="5776"/>
                    <a:pt x="20485" y="7198"/>
                  </a:cubicBezTo>
                  <a:cubicBezTo>
                    <a:pt x="20548" y="7303"/>
                    <a:pt x="20590" y="7429"/>
                    <a:pt x="20611" y="7533"/>
                  </a:cubicBezTo>
                  <a:cubicBezTo>
                    <a:pt x="20611" y="7554"/>
                    <a:pt x="20673" y="7575"/>
                    <a:pt x="20715" y="7659"/>
                  </a:cubicBezTo>
                  <a:cubicBezTo>
                    <a:pt x="20820" y="7617"/>
                    <a:pt x="20966" y="7575"/>
                    <a:pt x="21092" y="7512"/>
                  </a:cubicBezTo>
                  <a:cubicBezTo>
                    <a:pt x="21803" y="7031"/>
                    <a:pt x="22515" y="6613"/>
                    <a:pt x="23372" y="6424"/>
                  </a:cubicBezTo>
                  <a:cubicBezTo>
                    <a:pt x="24230" y="6257"/>
                    <a:pt x="25046" y="5859"/>
                    <a:pt x="25883" y="5587"/>
                  </a:cubicBezTo>
                  <a:cubicBezTo>
                    <a:pt x="26971" y="5232"/>
                    <a:pt x="28101" y="5001"/>
                    <a:pt x="29273" y="4960"/>
                  </a:cubicBezTo>
                  <a:cubicBezTo>
                    <a:pt x="30152" y="4939"/>
                    <a:pt x="30968" y="4918"/>
                    <a:pt x="31847" y="4834"/>
                  </a:cubicBezTo>
                  <a:cubicBezTo>
                    <a:pt x="33395" y="4708"/>
                    <a:pt x="34880" y="5022"/>
                    <a:pt x="36387" y="5148"/>
                  </a:cubicBezTo>
                  <a:lnTo>
                    <a:pt x="38835" y="6173"/>
                  </a:lnTo>
                  <a:cubicBezTo>
                    <a:pt x="39086" y="6278"/>
                    <a:pt x="39295" y="6424"/>
                    <a:pt x="39567" y="6508"/>
                  </a:cubicBezTo>
                  <a:cubicBezTo>
                    <a:pt x="40153" y="6696"/>
                    <a:pt x="40655" y="7010"/>
                    <a:pt x="41137" y="7408"/>
                  </a:cubicBezTo>
                  <a:cubicBezTo>
                    <a:pt x="41471" y="7659"/>
                    <a:pt x="41806" y="7889"/>
                    <a:pt x="42141" y="8161"/>
                  </a:cubicBezTo>
                  <a:cubicBezTo>
                    <a:pt x="42308" y="8265"/>
                    <a:pt x="42434" y="8391"/>
                    <a:pt x="42559" y="8517"/>
                  </a:cubicBezTo>
                  <a:cubicBezTo>
                    <a:pt x="43062" y="9019"/>
                    <a:pt x="43564" y="9521"/>
                    <a:pt x="44024" y="10023"/>
                  </a:cubicBezTo>
                  <a:cubicBezTo>
                    <a:pt x="44275" y="10253"/>
                    <a:pt x="44526" y="10504"/>
                    <a:pt x="44631" y="10797"/>
                  </a:cubicBezTo>
                  <a:cubicBezTo>
                    <a:pt x="45028" y="11739"/>
                    <a:pt x="45635" y="12534"/>
                    <a:pt x="46179" y="13371"/>
                  </a:cubicBezTo>
                  <a:cubicBezTo>
                    <a:pt x="46849" y="14375"/>
                    <a:pt x="47518" y="15400"/>
                    <a:pt x="48062" y="16468"/>
                  </a:cubicBezTo>
                  <a:cubicBezTo>
                    <a:pt x="48355" y="17032"/>
                    <a:pt x="48523" y="17597"/>
                    <a:pt x="48669" y="18204"/>
                  </a:cubicBezTo>
                  <a:cubicBezTo>
                    <a:pt x="48816" y="18874"/>
                    <a:pt x="48983" y="19564"/>
                    <a:pt x="49109" y="20276"/>
                  </a:cubicBezTo>
                  <a:cubicBezTo>
                    <a:pt x="49192" y="20715"/>
                    <a:pt x="49213" y="21175"/>
                    <a:pt x="49213" y="21636"/>
                  </a:cubicBezTo>
                  <a:cubicBezTo>
                    <a:pt x="49171" y="22201"/>
                    <a:pt x="49088" y="22786"/>
                    <a:pt x="49025" y="23351"/>
                  </a:cubicBezTo>
                  <a:cubicBezTo>
                    <a:pt x="48837" y="24900"/>
                    <a:pt x="48272" y="26281"/>
                    <a:pt x="47330" y="27515"/>
                  </a:cubicBezTo>
                  <a:cubicBezTo>
                    <a:pt x="46200" y="28959"/>
                    <a:pt x="45008" y="30340"/>
                    <a:pt x="43647" y="31574"/>
                  </a:cubicBezTo>
                  <a:cubicBezTo>
                    <a:pt x="43396" y="31784"/>
                    <a:pt x="43166" y="31951"/>
                    <a:pt x="42915" y="32118"/>
                  </a:cubicBezTo>
                  <a:cubicBezTo>
                    <a:pt x="41262" y="33186"/>
                    <a:pt x="39463" y="33876"/>
                    <a:pt x="37538" y="34399"/>
                  </a:cubicBezTo>
                  <a:cubicBezTo>
                    <a:pt x="36805" y="34608"/>
                    <a:pt x="36073" y="34776"/>
                    <a:pt x="35341" y="34964"/>
                  </a:cubicBezTo>
                  <a:cubicBezTo>
                    <a:pt x="35132" y="35173"/>
                    <a:pt x="35215" y="35445"/>
                    <a:pt x="35215" y="35675"/>
                  </a:cubicBezTo>
                  <a:cubicBezTo>
                    <a:pt x="35215" y="35906"/>
                    <a:pt x="35236" y="36178"/>
                    <a:pt x="35236" y="36240"/>
                  </a:cubicBezTo>
                  <a:cubicBezTo>
                    <a:pt x="35592" y="36722"/>
                    <a:pt x="35822" y="37056"/>
                    <a:pt x="36052" y="37391"/>
                  </a:cubicBezTo>
                  <a:cubicBezTo>
                    <a:pt x="36533" y="38019"/>
                    <a:pt x="36952" y="38709"/>
                    <a:pt x="37433" y="39316"/>
                  </a:cubicBezTo>
                  <a:cubicBezTo>
                    <a:pt x="39295" y="41534"/>
                    <a:pt x="41283" y="43647"/>
                    <a:pt x="43438" y="45593"/>
                  </a:cubicBezTo>
                  <a:cubicBezTo>
                    <a:pt x="44443" y="46535"/>
                    <a:pt x="45593" y="47330"/>
                    <a:pt x="46744" y="48167"/>
                  </a:cubicBezTo>
                  <a:cubicBezTo>
                    <a:pt x="47560" y="48753"/>
                    <a:pt x="48397" y="49318"/>
                    <a:pt x="49339" y="49694"/>
                  </a:cubicBezTo>
                  <a:cubicBezTo>
                    <a:pt x="49653" y="49820"/>
                    <a:pt x="49945" y="49903"/>
                    <a:pt x="50301" y="49799"/>
                  </a:cubicBezTo>
                  <a:cubicBezTo>
                    <a:pt x="51222" y="49485"/>
                    <a:pt x="52059" y="49715"/>
                    <a:pt x="52707" y="50427"/>
                  </a:cubicBezTo>
                  <a:cubicBezTo>
                    <a:pt x="52938" y="50657"/>
                    <a:pt x="53189" y="50761"/>
                    <a:pt x="53461" y="50845"/>
                  </a:cubicBezTo>
                  <a:cubicBezTo>
                    <a:pt x="54047" y="50950"/>
                    <a:pt x="54570" y="51180"/>
                    <a:pt x="55009" y="51577"/>
                  </a:cubicBezTo>
                  <a:cubicBezTo>
                    <a:pt x="58440" y="54402"/>
                    <a:pt x="61977" y="57122"/>
                    <a:pt x="65324" y="60051"/>
                  </a:cubicBezTo>
                  <a:cubicBezTo>
                    <a:pt x="67124" y="61642"/>
                    <a:pt x="68881" y="63295"/>
                    <a:pt x="70618" y="64906"/>
                  </a:cubicBezTo>
                  <a:cubicBezTo>
                    <a:pt x="70702" y="64968"/>
                    <a:pt x="70764" y="65010"/>
                    <a:pt x="70869" y="65094"/>
                  </a:cubicBezTo>
                  <a:cubicBezTo>
                    <a:pt x="72438" y="64885"/>
                    <a:pt x="74008" y="65178"/>
                    <a:pt x="75535" y="65492"/>
                  </a:cubicBezTo>
                  <a:cubicBezTo>
                    <a:pt x="75744" y="65533"/>
                    <a:pt x="75954" y="65575"/>
                    <a:pt x="76163" y="65596"/>
                  </a:cubicBezTo>
                  <a:cubicBezTo>
                    <a:pt x="76686" y="65680"/>
                    <a:pt x="77104" y="65596"/>
                    <a:pt x="77481" y="65157"/>
                  </a:cubicBezTo>
                  <a:cubicBezTo>
                    <a:pt x="77732" y="64843"/>
                    <a:pt x="78088" y="64571"/>
                    <a:pt x="78402" y="64278"/>
                  </a:cubicBezTo>
                  <a:cubicBezTo>
                    <a:pt x="78423" y="64111"/>
                    <a:pt x="78255" y="64027"/>
                    <a:pt x="78151" y="63922"/>
                  </a:cubicBezTo>
                  <a:cubicBezTo>
                    <a:pt x="77146" y="62981"/>
                    <a:pt x="76539" y="61725"/>
                    <a:pt x="75849" y="60554"/>
                  </a:cubicBezTo>
                  <a:cubicBezTo>
                    <a:pt x="75640" y="60156"/>
                    <a:pt x="75640" y="59738"/>
                    <a:pt x="75702" y="59298"/>
                  </a:cubicBezTo>
                  <a:cubicBezTo>
                    <a:pt x="75744" y="58838"/>
                    <a:pt x="76037" y="58587"/>
                    <a:pt x="76477" y="58503"/>
                  </a:cubicBezTo>
                  <a:cubicBezTo>
                    <a:pt x="78109" y="58252"/>
                    <a:pt x="79573" y="58524"/>
                    <a:pt x="80724" y="59821"/>
                  </a:cubicBezTo>
                  <a:cubicBezTo>
                    <a:pt x="81456" y="60616"/>
                    <a:pt x="82189" y="61432"/>
                    <a:pt x="82649" y="62395"/>
                  </a:cubicBezTo>
                  <a:cubicBezTo>
                    <a:pt x="83109" y="62604"/>
                    <a:pt x="83528" y="62771"/>
                    <a:pt x="83946" y="62960"/>
                  </a:cubicBezTo>
                  <a:cubicBezTo>
                    <a:pt x="84093" y="63023"/>
                    <a:pt x="84281" y="63127"/>
                    <a:pt x="84428" y="63169"/>
                  </a:cubicBezTo>
                  <a:cubicBezTo>
                    <a:pt x="85327" y="63316"/>
                    <a:pt x="86185" y="63629"/>
                    <a:pt x="87127" y="63650"/>
                  </a:cubicBezTo>
                  <a:cubicBezTo>
                    <a:pt x="87880" y="63713"/>
                    <a:pt x="88654" y="63797"/>
                    <a:pt x="89407" y="63839"/>
                  </a:cubicBezTo>
                  <a:cubicBezTo>
                    <a:pt x="90119" y="63901"/>
                    <a:pt x="90851" y="64132"/>
                    <a:pt x="91521" y="64362"/>
                  </a:cubicBezTo>
                  <a:cubicBezTo>
                    <a:pt x="92044" y="64550"/>
                    <a:pt x="92420" y="65010"/>
                    <a:pt x="92734" y="65429"/>
                  </a:cubicBezTo>
                  <a:cubicBezTo>
                    <a:pt x="92839" y="65575"/>
                    <a:pt x="92881" y="65784"/>
                    <a:pt x="92881" y="65952"/>
                  </a:cubicBezTo>
                  <a:cubicBezTo>
                    <a:pt x="92881" y="66412"/>
                    <a:pt x="92881" y="66873"/>
                    <a:pt x="92860" y="67312"/>
                  </a:cubicBezTo>
                  <a:cubicBezTo>
                    <a:pt x="92860" y="67668"/>
                    <a:pt x="92797" y="68002"/>
                    <a:pt x="92860" y="68316"/>
                  </a:cubicBezTo>
                  <a:cubicBezTo>
                    <a:pt x="93069" y="69760"/>
                    <a:pt x="92023" y="70806"/>
                    <a:pt x="91019" y="71287"/>
                  </a:cubicBezTo>
                  <a:cubicBezTo>
                    <a:pt x="90328" y="71643"/>
                    <a:pt x="89554" y="71706"/>
                    <a:pt x="88863" y="71915"/>
                  </a:cubicBezTo>
                  <a:cubicBezTo>
                    <a:pt x="88173" y="72103"/>
                    <a:pt x="87462" y="72124"/>
                    <a:pt x="86771" y="72187"/>
                  </a:cubicBezTo>
                  <a:cubicBezTo>
                    <a:pt x="86583" y="72187"/>
                    <a:pt x="86415" y="72229"/>
                    <a:pt x="86269" y="72229"/>
                  </a:cubicBezTo>
                  <a:cubicBezTo>
                    <a:pt x="86248" y="72480"/>
                    <a:pt x="86373" y="72480"/>
                    <a:pt x="86478" y="72522"/>
                  </a:cubicBezTo>
                  <a:cubicBezTo>
                    <a:pt x="86625" y="72606"/>
                    <a:pt x="86813" y="72689"/>
                    <a:pt x="86980" y="72731"/>
                  </a:cubicBezTo>
                  <a:cubicBezTo>
                    <a:pt x="88487" y="73233"/>
                    <a:pt x="89826" y="74091"/>
                    <a:pt x="91186" y="74886"/>
                  </a:cubicBezTo>
                  <a:cubicBezTo>
                    <a:pt x="91793" y="75221"/>
                    <a:pt x="92065" y="75786"/>
                    <a:pt x="92316" y="76372"/>
                  </a:cubicBezTo>
                  <a:cubicBezTo>
                    <a:pt x="92441" y="76707"/>
                    <a:pt x="92274" y="77041"/>
                    <a:pt x="92002" y="77251"/>
                  </a:cubicBezTo>
                  <a:cubicBezTo>
                    <a:pt x="91793" y="77397"/>
                    <a:pt x="91583" y="77544"/>
                    <a:pt x="91332" y="77544"/>
                  </a:cubicBezTo>
                  <a:cubicBezTo>
                    <a:pt x="90579" y="77627"/>
                    <a:pt x="89826" y="77669"/>
                    <a:pt x="89073" y="77669"/>
                  </a:cubicBezTo>
                  <a:cubicBezTo>
                    <a:pt x="88717" y="77669"/>
                    <a:pt x="88361" y="77523"/>
                    <a:pt x="88026" y="77397"/>
                  </a:cubicBezTo>
                  <a:cubicBezTo>
                    <a:pt x="87566" y="77230"/>
                    <a:pt x="87106" y="77041"/>
                    <a:pt x="86666" y="76832"/>
                  </a:cubicBezTo>
                  <a:cubicBezTo>
                    <a:pt x="86373" y="76707"/>
                    <a:pt x="86081" y="76497"/>
                    <a:pt x="85829" y="76288"/>
                  </a:cubicBezTo>
                  <a:cubicBezTo>
                    <a:pt x="85411" y="75995"/>
                    <a:pt x="84951" y="75891"/>
                    <a:pt x="84386" y="75995"/>
                  </a:cubicBezTo>
                  <a:cubicBezTo>
                    <a:pt x="84490" y="76163"/>
                    <a:pt x="84532" y="76267"/>
                    <a:pt x="84616" y="76351"/>
                  </a:cubicBezTo>
                  <a:cubicBezTo>
                    <a:pt x="84825" y="76497"/>
                    <a:pt x="85055" y="76686"/>
                    <a:pt x="85306" y="76811"/>
                  </a:cubicBezTo>
                  <a:cubicBezTo>
                    <a:pt x="86185" y="77313"/>
                    <a:pt x="86897" y="78046"/>
                    <a:pt x="87650" y="78694"/>
                  </a:cubicBezTo>
                  <a:cubicBezTo>
                    <a:pt x="88361" y="79322"/>
                    <a:pt x="88612" y="80159"/>
                    <a:pt x="88801" y="81017"/>
                  </a:cubicBezTo>
                  <a:cubicBezTo>
                    <a:pt x="88968" y="81728"/>
                    <a:pt x="88508" y="82272"/>
                    <a:pt x="87817" y="82398"/>
                  </a:cubicBezTo>
                  <a:cubicBezTo>
                    <a:pt x="86771" y="82586"/>
                    <a:pt x="85829" y="82461"/>
                    <a:pt x="85013" y="81707"/>
                  </a:cubicBezTo>
                  <a:cubicBezTo>
                    <a:pt x="84260" y="80996"/>
                    <a:pt x="83465" y="80305"/>
                    <a:pt x="82712" y="79636"/>
                  </a:cubicBezTo>
                  <a:cubicBezTo>
                    <a:pt x="82440" y="79427"/>
                    <a:pt x="82189" y="79238"/>
                    <a:pt x="81896" y="79071"/>
                  </a:cubicBezTo>
                  <a:cubicBezTo>
                    <a:pt x="81687" y="78925"/>
                    <a:pt x="81456" y="78904"/>
                    <a:pt x="81226" y="78862"/>
                  </a:cubicBezTo>
                  <a:cubicBezTo>
                    <a:pt x="80222" y="78653"/>
                    <a:pt x="79239" y="78799"/>
                    <a:pt x="78234" y="78820"/>
                  </a:cubicBezTo>
                  <a:cubicBezTo>
                    <a:pt x="77272" y="78883"/>
                    <a:pt x="76309" y="78966"/>
                    <a:pt x="75305" y="78966"/>
                  </a:cubicBezTo>
                  <a:cubicBezTo>
                    <a:pt x="73924" y="78987"/>
                    <a:pt x="72585" y="79217"/>
                    <a:pt x="71288" y="79720"/>
                  </a:cubicBezTo>
                  <a:cubicBezTo>
                    <a:pt x="70974" y="79845"/>
                    <a:pt x="70660" y="79929"/>
                    <a:pt x="70367" y="80033"/>
                  </a:cubicBezTo>
                  <a:cubicBezTo>
                    <a:pt x="69635" y="81540"/>
                    <a:pt x="68944" y="83005"/>
                    <a:pt x="68003" y="84365"/>
                  </a:cubicBezTo>
                  <a:cubicBezTo>
                    <a:pt x="67375" y="85264"/>
                    <a:pt x="66622" y="85976"/>
                    <a:pt x="65575" y="86331"/>
                  </a:cubicBezTo>
                  <a:cubicBezTo>
                    <a:pt x="64822" y="86583"/>
                    <a:pt x="64132" y="86290"/>
                    <a:pt x="63985" y="85515"/>
                  </a:cubicBezTo>
                  <a:cubicBezTo>
                    <a:pt x="63902" y="85181"/>
                    <a:pt x="63964" y="84783"/>
                    <a:pt x="63985" y="84448"/>
                  </a:cubicBezTo>
                  <a:cubicBezTo>
                    <a:pt x="64006" y="84155"/>
                    <a:pt x="64111" y="83842"/>
                    <a:pt x="64215" y="83590"/>
                  </a:cubicBezTo>
                  <a:cubicBezTo>
                    <a:pt x="64299" y="83402"/>
                    <a:pt x="64425" y="83214"/>
                    <a:pt x="64592" y="83088"/>
                  </a:cubicBezTo>
                  <a:cubicBezTo>
                    <a:pt x="64843" y="82816"/>
                    <a:pt x="65031" y="82502"/>
                    <a:pt x="65031" y="82147"/>
                  </a:cubicBezTo>
                  <a:cubicBezTo>
                    <a:pt x="64634" y="82021"/>
                    <a:pt x="64278" y="82063"/>
                    <a:pt x="63922" y="82126"/>
                  </a:cubicBezTo>
                  <a:cubicBezTo>
                    <a:pt x="63567" y="82189"/>
                    <a:pt x="63253" y="82440"/>
                    <a:pt x="63127" y="82795"/>
                  </a:cubicBezTo>
                  <a:cubicBezTo>
                    <a:pt x="62751" y="83716"/>
                    <a:pt x="62123" y="84469"/>
                    <a:pt x="61579" y="85285"/>
                  </a:cubicBezTo>
                  <a:cubicBezTo>
                    <a:pt x="61349" y="85641"/>
                    <a:pt x="61181" y="86039"/>
                    <a:pt x="61056" y="86436"/>
                  </a:cubicBezTo>
                  <a:cubicBezTo>
                    <a:pt x="60951" y="86750"/>
                    <a:pt x="60784" y="87064"/>
                    <a:pt x="60658" y="87357"/>
                  </a:cubicBezTo>
                  <a:cubicBezTo>
                    <a:pt x="60637" y="87420"/>
                    <a:pt x="60575" y="87524"/>
                    <a:pt x="60512" y="87587"/>
                  </a:cubicBezTo>
                  <a:cubicBezTo>
                    <a:pt x="59738" y="88131"/>
                    <a:pt x="59068" y="88821"/>
                    <a:pt x="58022" y="88717"/>
                  </a:cubicBezTo>
                  <a:cubicBezTo>
                    <a:pt x="57436" y="88654"/>
                    <a:pt x="56997" y="88298"/>
                    <a:pt x="56871" y="87712"/>
                  </a:cubicBezTo>
                  <a:cubicBezTo>
                    <a:pt x="56641" y="86666"/>
                    <a:pt x="56871" y="85746"/>
                    <a:pt x="57520" y="84909"/>
                  </a:cubicBezTo>
                  <a:cubicBezTo>
                    <a:pt x="57687" y="84741"/>
                    <a:pt x="57813" y="84532"/>
                    <a:pt x="57938" y="84323"/>
                  </a:cubicBezTo>
                  <a:cubicBezTo>
                    <a:pt x="58001" y="84218"/>
                    <a:pt x="58043" y="84072"/>
                    <a:pt x="58022" y="83967"/>
                  </a:cubicBezTo>
                  <a:cubicBezTo>
                    <a:pt x="57896" y="83402"/>
                    <a:pt x="58231" y="82984"/>
                    <a:pt x="58440" y="82502"/>
                  </a:cubicBezTo>
                  <a:cubicBezTo>
                    <a:pt x="58566" y="82230"/>
                    <a:pt x="58733" y="81958"/>
                    <a:pt x="58775" y="81666"/>
                  </a:cubicBezTo>
                  <a:cubicBezTo>
                    <a:pt x="59047" y="80557"/>
                    <a:pt x="59361" y="79427"/>
                    <a:pt x="59466" y="78276"/>
                  </a:cubicBezTo>
                  <a:cubicBezTo>
                    <a:pt x="59591" y="76895"/>
                    <a:pt x="59905" y="75493"/>
                    <a:pt x="60365" y="74196"/>
                  </a:cubicBezTo>
                  <a:cubicBezTo>
                    <a:pt x="60470" y="73861"/>
                    <a:pt x="60658" y="73547"/>
                    <a:pt x="60784" y="73233"/>
                  </a:cubicBezTo>
                  <a:cubicBezTo>
                    <a:pt x="60156" y="73171"/>
                    <a:pt x="59570" y="73150"/>
                    <a:pt x="58964" y="73066"/>
                  </a:cubicBezTo>
                  <a:cubicBezTo>
                    <a:pt x="57541" y="72878"/>
                    <a:pt x="56369" y="72250"/>
                    <a:pt x="55511" y="71078"/>
                  </a:cubicBezTo>
                  <a:cubicBezTo>
                    <a:pt x="55218" y="70681"/>
                    <a:pt x="54967" y="70304"/>
                    <a:pt x="54695" y="69886"/>
                  </a:cubicBezTo>
                  <a:cubicBezTo>
                    <a:pt x="54381" y="69362"/>
                    <a:pt x="54193" y="68777"/>
                    <a:pt x="54172" y="68149"/>
                  </a:cubicBezTo>
                  <a:cubicBezTo>
                    <a:pt x="54130" y="67291"/>
                    <a:pt x="54088" y="66454"/>
                    <a:pt x="54047" y="65596"/>
                  </a:cubicBezTo>
                  <a:cubicBezTo>
                    <a:pt x="53984" y="64571"/>
                    <a:pt x="54444" y="63755"/>
                    <a:pt x="55114" y="63085"/>
                  </a:cubicBezTo>
                  <a:cubicBezTo>
                    <a:pt x="55511" y="62688"/>
                    <a:pt x="55930" y="62562"/>
                    <a:pt x="56432" y="62876"/>
                  </a:cubicBezTo>
                  <a:cubicBezTo>
                    <a:pt x="56536" y="62918"/>
                    <a:pt x="56641" y="63002"/>
                    <a:pt x="56767" y="63085"/>
                  </a:cubicBezTo>
                  <a:lnTo>
                    <a:pt x="56850" y="63860"/>
                  </a:lnTo>
                  <a:cubicBezTo>
                    <a:pt x="56892" y="64655"/>
                    <a:pt x="56955" y="65429"/>
                    <a:pt x="56976" y="66245"/>
                  </a:cubicBezTo>
                  <a:cubicBezTo>
                    <a:pt x="56997" y="66873"/>
                    <a:pt x="57185" y="67437"/>
                    <a:pt x="57520" y="67961"/>
                  </a:cubicBezTo>
                  <a:cubicBezTo>
                    <a:pt x="58106" y="68797"/>
                    <a:pt x="58650" y="69634"/>
                    <a:pt x="59466" y="70262"/>
                  </a:cubicBezTo>
                  <a:cubicBezTo>
                    <a:pt x="59570" y="70346"/>
                    <a:pt x="59633" y="70430"/>
                    <a:pt x="59738" y="70513"/>
                  </a:cubicBezTo>
                  <a:cubicBezTo>
                    <a:pt x="61098" y="71518"/>
                    <a:pt x="61684" y="71685"/>
                    <a:pt x="63378" y="71455"/>
                  </a:cubicBezTo>
                  <a:cubicBezTo>
                    <a:pt x="63588" y="71413"/>
                    <a:pt x="63776" y="71308"/>
                    <a:pt x="63964" y="71246"/>
                  </a:cubicBezTo>
                  <a:cubicBezTo>
                    <a:pt x="64425" y="70994"/>
                    <a:pt x="64864" y="70743"/>
                    <a:pt x="65324" y="70513"/>
                  </a:cubicBezTo>
                  <a:cubicBezTo>
                    <a:pt x="65889" y="70241"/>
                    <a:pt x="66475" y="69990"/>
                    <a:pt x="67124" y="69906"/>
                  </a:cubicBezTo>
                  <a:cubicBezTo>
                    <a:pt x="67626" y="69844"/>
                    <a:pt x="68107" y="69614"/>
                    <a:pt x="68609" y="69509"/>
                  </a:cubicBezTo>
                  <a:cubicBezTo>
                    <a:pt x="69237" y="69383"/>
                    <a:pt x="69844" y="69279"/>
                    <a:pt x="70513" y="69153"/>
                  </a:cubicBezTo>
                  <a:cubicBezTo>
                    <a:pt x="70283" y="68777"/>
                    <a:pt x="70032" y="68484"/>
                    <a:pt x="69865" y="68149"/>
                  </a:cubicBezTo>
                  <a:cubicBezTo>
                    <a:pt x="69739" y="67793"/>
                    <a:pt x="69656" y="67396"/>
                    <a:pt x="69656" y="66998"/>
                  </a:cubicBezTo>
                  <a:cubicBezTo>
                    <a:pt x="69656" y="66601"/>
                    <a:pt x="69781" y="66245"/>
                    <a:pt x="69865" y="65764"/>
                  </a:cubicBezTo>
                  <a:cubicBezTo>
                    <a:pt x="69656" y="65554"/>
                    <a:pt x="69404" y="65240"/>
                    <a:pt x="69112" y="64989"/>
                  </a:cubicBezTo>
                  <a:cubicBezTo>
                    <a:pt x="66831" y="62897"/>
                    <a:pt x="64529" y="60784"/>
                    <a:pt x="62123" y="58817"/>
                  </a:cubicBezTo>
                  <a:cubicBezTo>
                    <a:pt x="60345" y="57373"/>
                    <a:pt x="58629" y="55909"/>
                    <a:pt x="56788" y="54507"/>
                  </a:cubicBezTo>
                  <a:cubicBezTo>
                    <a:pt x="55951" y="53837"/>
                    <a:pt x="55176" y="53105"/>
                    <a:pt x="54360" y="52435"/>
                  </a:cubicBezTo>
                  <a:cubicBezTo>
                    <a:pt x="53649" y="51849"/>
                    <a:pt x="53147" y="51724"/>
                    <a:pt x="52247" y="51808"/>
                  </a:cubicBezTo>
                  <a:cubicBezTo>
                    <a:pt x="52184" y="52017"/>
                    <a:pt x="52142" y="52247"/>
                    <a:pt x="52059" y="52477"/>
                  </a:cubicBezTo>
                  <a:cubicBezTo>
                    <a:pt x="52038" y="52540"/>
                    <a:pt x="51975" y="52561"/>
                    <a:pt x="51891" y="52644"/>
                  </a:cubicBezTo>
                  <a:cubicBezTo>
                    <a:pt x="51682" y="52561"/>
                    <a:pt x="51452" y="52477"/>
                    <a:pt x="51243" y="52372"/>
                  </a:cubicBezTo>
                  <a:cubicBezTo>
                    <a:pt x="51034" y="52268"/>
                    <a:pt x="50908" y="51996"/>
                    <a:pt x="50573" y="52226"/>
                  </a:cubicBezTo>
                  <a:cubicBezTo>
                    <a:pt x="50594" y="52372"/>
                    <a:pt x="50636" y="52540"/>
                    <a:pt x="50678" y="52728"/>
                  </a:cubicBezTo>
                  <a:cubicBezTo>
                    <a:pt x="50699" y="53000"/>
                    <a:pt x="50489" y="53209"/>
                    <a:pt x="50217" y="53105"/>
                  </a:cubicBezTo>
                  <a:cubicBezTo>
                    <a:pt x="49966" y="53042"/>
                    <a:pt x="49757" y="52875"/>
                    <a:pt x="49464" y="52749"/>
                  </a:cubicBezTo>
                  <a:cubicBezTo>
                    <a:pt x="49150" y="52937"/>
                    <a:pt x="48816" y="53168"/>
                    <a:pt x="48481" y="53314"/>
                  </a:cubicBezTo>
                  <a:cubicBezTo>
                    <a:pt x="48230" y="53419"/>
                    <a:pt x="47979" y="53502"/>
                    <a:pt x="47686" y="53565"/>
                  </a:cubicBezTo>
                  <a:cubicBezTo>
                    <a:pt x="47456" y="53586"/>
                    <a:pt x="47330" y="53356"/>
                    <a:pt x="47393" y="53105"/>
                  </a:cubicBezTo>
                  <a:cubicBezTo>
                    <a:pt x="47476" y="52833"/>
                    <a:pt x="47686" y="52665"/>
                    <a:pt x="47916" y="52519"/>
                  </a:cubicBezTo>
                  <a:cubicBezTo>
                    <a:pt x="48313" y="52268"/>
                    <a:pt x="48711" y="52038"/>
                    <a:pt x="49067" y="51787"/>
                  </a:cubicBezTo>
                  <a:cubicBezTo>
                    <a:pt x="49339" y="51598"/>
                    <a:pt x="49339" y="51598"/>
                    <a:pt x="49360" y="51012"/>
                  </a:cubicBezTo>
                  <a:cubicBezTo>
                    <a:pt x="49171" y="50908"/>
                    <a:pt x="49004" y="50761"/>
                    <a:pt x="48753" y="50678"/>
                  </a:cubicBezTo>
                  <a:cubicBezTo>
                    <a:pt x="47330" y="50113"/>
                    <a:pt x="46116" y="49192"/>
                    <a:pt x="44882" y="48292"/>
                  </a:cubicBezTo>
                  <a:cubicBezTo>
                    <a:pt x="42685" y="46702"/>
                    <a:pt x="40781" y="44777"/>
                    <a:pt x="38982" y="42748"/>
                  </a:cubicBezTo>
                  <a:cubicBezTo>
                    <a:pt x="37810" y="41471"/>
                    <a:pt x="36722" y="40111"/>
                    <a:pt x="35613" y="38814"/>
                  </a:cubicBezTo>
                  <a:cubicBezTo>
                    <a:pt x="35550" y="38751"/>
                    <a:pt x="35466" y="38709"/>
                    <a:pt x="35404" y="38667"/>
                  </a:cubicBezTo>
                  <a:cubicBezTo>
                    <a:pt x="35215" y="38877"/>
                    <a:pt x="35299" y="39086"/>
                    <a:pt x="35320" y="39295"/>
                  </a:cubicBezTo>
                  <a:cubicBezTo>
                    <a:pt x="35424" y="41471"/>
                    <a:pt x="35550" y="43626"/>
                    <a:pt x="35655" y="45782"/>
                  </a:cubicBezTo>
                  <a:cubicBezTo>
                    <a:pt x="35717" y="46974"/>
                    <a:pt x="35738" y="48167"/>
                    <a:pt x="35655" y="49339"/>
                  </a:cubicBezTo>
                  <a:cubicBezTo>
                    <a:pt x="35613" y="50134"/>
                    <a:pt x="35676" y="50908"/>
                    <a:pt x="35717" y="51724"/>
                  </a:cubicBezTo>
                  <a:cubicBezTo>
                    <a:pt x="35738" y="52121"/>
                    <a:pt x="35717" y="52519"/>
                    <a:pt x="35634" y="52896"/>
                  </a:cubicBezTo>
                  <a:cubicBezTo>
                    <a:pt x="35529" y="53356"/>
                    <a:pt x="35571" y="53816"/>
                    <a:pt x="35529" y="54256"/>
                  </a:cubicBezTo>
                  <a:cubicBezTo>
                    <a:pt x="35466" y="54674"/>
                    <a:pt x="35404" y="55093"/>
                    <a:pt x="35613" y="55490"/>
                  </a:cubicBezTo>
                  <a:cubicBezTo>
                    <a:pt x="35655" y="55574"/>
                    <a:pt x="35634" y="55678"/>
                    <a:pt x="35634" y="55762"/>
                  </a:cubicBezTo>
                  <a:cubicBezTo>
                    <a:pt x="35676" y="56913"/>
                    <a:pt x="35717" y="58064"/>
                    <a:pt x="35780" y="59214"/>
                  </a:cubicBezTo>
                  <a:cubicBezTo>
                    <a:pt x="35843" y="59779"/>
                    <a:pt x="35717" y="60282"/>
                    <a:pt x="35445" y="60784"/>
                  </a:cubicBezTo>
                  <a:cubicBezTo>
                    <a:pt x="35132" y="61411"/>
                    <a:pt x="34629" y="61579"/>
                    <a:pt x="34002" y="61265"/>
                  </a:cubicBezTo>
                  <a:cubicBezTo>
                    <a:pt x="33688" y="61119"/>
                    <a:pt x="33416" y="60847"/>
                    <a:pt x="33102" y="60679"/>
                  </a:cubicBezTo>
                  <a:cubicBezTo>
                    <a:pt x="32935" y="60575"/>
                    <a:pt x="32746" y="60428"/>
                    <a:pt x="32579" y="60303"/>
                  </a:cubicBezTo>
                  <a:cubicBezTo>
                    <a:pt x="32202" y="60888"/>
                    <a:pt x="32223" y="61621"/>
                    <a:pt x="31637" y="61976"/>
                  </a:cubicBezTo>
                  <a:cubicBezTo>
                    <a:pt x="31261" y="62207"/>
                    <a:pt x="30905" y="62416"/>
                    <a:pt x="30424" y="62688"/>
                  </a:cubicBezTo>
                  <a:cubicBezTo>
                    <a:pt x="30382" y="63044"/>
                    <a:pt x="30277" y="63525"/>
                    <a:pt x="30298" y="63985"/>
                  </a:cubicBezTo>
                  <a:cubicBezTo>
                    <a:pt x="30340" y="65722"/>
                    <a:pt x="30487" y="67437"/>
                    <a:pt x="30549" y="69258"/>
                  </a:cubicBezTo>
                  <a:cubicBezTo>
                    <a:pt x="30800" y="69279"/>
                    <a:pt x="31010" y="69300"/>
                    <a:pt x="31177" y="69300"/>
                  </a:cubicBezTo>
                  <a:cubicBezTo>
                    <a:pt x="31700" y="69300"/>
                    <a:pt x="32223" y="69216"/>
                    <a:pt x="32725" y="69258"/>
                  </a:cubicBezTo>
                  <a:cubicBezTo>
                    <a:pt x="33751" y="69279"/>
                    <a:pt x="34692" y="69614"/>
                    <a:pt x="35676" y="69844"/>
                  </a:cubicBezTo>
                  <a:cubicBezTo>
                    <a:pt x="35927" y="69906"/>
                    <a:pt x="36136" y="70053"/>
                    <a:pt x="36303" y="70220"/>
                  </a:cubicBezTo>
                  <a:cubicBezTo>
                    <a:pt x="36889" y="70764"/>
                    <a:pt x="37287" y="71476"/>
                    <a:pt x="37517" y="72229"/>
                  </a:cubicBezTo>
                  <a:cubicBezTo>
                    <a:pt x="37642" y="72710"/>
                    <a:pt x="37538" y="73150"/>
                    <a:pt x="37140" y="73484"/>
                  </a:cubicBezTo>
                  <a:cubicBezTo>
                    <a:pt x="36764" y="73819"/>
                    <a:pt x="36366" y="74175"/>
                    <a:pt x="35822" y="74238"/>
                  </a:cubicBezTo>
                  <a:cubicBezTo>
                    <a:pt x="34567" y="74447"/>
                    <a:pt x="33332" y="74489"/>
                    <a:pt x="32119" y="74007"/>
                  </a:cubicBezTo>
                  <a:cubicBezTo>
                    <a:pt x="31888" y="73924"/>
                    <a:pt x="31679" y="73819"/>
                    <a:pt x="31470" y="73694"/>
                  </a:cubicBezTo>
                  <a:cubicBezTo>
                    <a:pt x="31031" y="73463"/>
                    <a:pt x="30549" y="73191"/>
                    <a:pt x="30110" y="72940"/>
                  </a:cubicBezTo>
                  <a:cubicBezTo>
                    <a:pt x="29775" y="72731"/>
                    <a:pt x="29461" y="72501"/>
                    <a:pt x="29168" y="72229"/>
                  </a:cubicBezTo>
                  <a:cubicBezTo>
                    <a:pt x="28875" y="71978"/>
                    <a:pt x="28750" y="71664"/>
                    <a:pt x="28708" y="71266"/>
                  </a:cubicBezTo>
                  <a:cubicBezTo>
                    <a:pt x="28645" y="70848"/>
                    <a:pt x="28729" y="70471"/>
                    <a:pt x="29085" y="70220"/>
                  </a:cubicBezTo>
                  <a:cubicBezTo>
                    <a:pt x="29231" y="70137"/>
                    <a:pt x="29336" y="70032"/>
                    <a:pt x="29440" y="69927"/>
                  </a:cubicBezTo>
                  <a:cubicBezTo>
                    <a:pt x="29482" y="67417"/>
                    <a:pt x="28959" y="64927"/>
                    <a:pt x="29378" y="62416"/>
                  </a:cubicBezTo>
                  <a:cubicBezTo>
                    <a:pt x="28499" y="61872"/>
                    <a:pt x="28038" y="60993"/>
                    <a:pt x="27599" y="60177"/>
                  </a:cubicBezTo>
                  <a:cubicBezTo>
                    <a:pt x="27369" y="60114"/>
                    <a:pt x="27306" y="60303"/>
                    <a:pt x="27243" y="60407"/>
                  </a:cubicBezTo>
                  <a:cubicBezTo>
                    <a:pt x="27055" y="60637"/>
                    <a:pt x="26867" y="60909"/>
                    <a:pt x="26657" y="61119"/>
                  </a:cubicBezTo>
                  <a:cubicBezTo>
                    <a:pt x="26406" y="61432"/>
                    <a:pt x="26030" y="61579"/>
                    <a:pt x="25632" y="61642"/>
                  </a:cubicBezTo>
                  <a:cubicBezTo>
                    <a:pt x="24126" y="61851"/>
                    <a:pt x="22975" y="61307"/>
                    <a:pt x="22075" y="60093"/>
                  </a:cubicBezTo>
                  <a:cubicBezTo>
                    <a:pt x="22138" y="59758"/>
                    <a:pt x="22012" y="59507"/>
                    <a:pt x="21803" y="59152"/>
                  </a:cubicBezTo>
                  <a:close/>
                  <a:moveTo>
                    <a:pt x="15296" y="26825"/>
                  </a:moveTo>
                  <a:cubicBezTo>
                    <a:pt x="15526" y="27180"/>
                    <a:pt x="15714" y="27452"/>
                    <a:pt x="15945" y="27704"/>
                  </a:cubicBezTo>
                  <a:cubicBezTo>
                    <a:pt x="17200" y="28959"/>
                    <a:pt x="18560" y="30068"/>
                    <a:pt x="20150" y="30863"/>
                  </a:cubicBezTo>
                  <a:cubicBezTo>
                    <a:pt x="21343" y="31428"/>
                    <a:pt x="22577" y="31951"/>
                    <a:pt x="23812" y="32474"/>
                  </a:cubicBezTo>
                  <a:cubicBezTo>
                    <a:pt x="24816" y="32893"/>
                    <a:pt x="25779" y="33290"/>
                    <a:pt x="26804" y="33667"/>
                  </a:cubicBezTo>
                  <a:cubicBezTo>
                    <a:pt x="27264" y="33834"/>
                    <a:pt x="27787" y="34002"/>
                    <a:pt x="28290" y="34022"/>
                  </a:cubicBezTo>
                  <a:cubicBezTo>
                    <a:pt x="29461" y="34085"/>
                    <a:pt x="30675" y="34085"/>
                    <a:pt x="31847" y="34022"/>
                  </a:cubicBezTo>
                  <a:cubicBezTo>
                    <a:pt x="32997" y="33981"/>
                    <a:pt x="34148" y="33876"/>
                    <a:pt x="35299" y="33771"/>
                  </a:cubicBezTo>
                  <a:cubicBezTo>
                    <a:pt x="35676" y="33730"/>
                    <a:pt x="36136" y="33730"/>
                    <a:pt x="36450" y="33562"/>
                  </a:cubicBezTo>
                  <a:cubicBezTo>
                    <a:pt x="36994" y="33248"/>
                    <a:pt x="37580" y="33144"/>
                    <a:pt x="38145" y="32934"/>
                  </a:cubicBezTo>
                  <a:cubicBezTo>
                    <a:pt x="39526" y="32453"/>
                    <a:pt x="40886" y="31951"/>
                    <a:pt x="42141" y="31156"/>
                  </a:cubicBezTo>
                  <a:cubicBezTo>
                    <a:pt x="42455" y="30926"/>
                    <a:pt x="42748" y="30758"/>
                    <a:pt x="43041" y="30486"/>
                  </a:cubicBezTo>
                  <a:cubicBezTo>
                    <a:pt x="44129" y="29503"/>
                    <a:pt x="45112" y="28352"/>
                    <a:pt x="46075" y="27222"/>
                  </a:cubicBezTo>
                  <a:cubicBezTo>
                    <a:pt x="47163" y="25925"/>
                    <a:pt x="47853" y="24419"/>
                    <a:pt x="48041" y="22703"/>
                  </a:cubicBezTo>
                  <a:cubicBezTo>
                    <a:pt x="48167" y="21615"/>
                    <a:pt x="48188" y="20610"/>
                    <a:pt x="47937" y="19522"/>
                  </a:cubicBezTo>
                  <a:cubicBezTo>
                    <a:pt x="47435" y="17367"/>
                    <a:pt x="47414" y="17179"/>
                    <a:pt x="46577" y="15693"/>
                  </a:cubicBezTo>
                  <a:cubicBezTo>
                    <a:pt x="46493" y="15526"/>
                    <a:pt x="46388" y="15380"/>
                    <a:pt x="46284" y="15212"/>
                  </a:cubicBezTo>
                  <a:cubicBezTo>
                    <a:pt x="46116" y="14982"/>
                    <a:pt x="45970" y="14773"/>
                    <a:pt x="45782" y="14480"/>
                  </a:cubicBezTo>
                  <a:cubicBezTo>
                    <a:pt x="45217" y="15233"/>
                    <a:pt x="44505" y="15714"/>
                    <a:pt x="43668" y="15944"/>
                  </a:cubicBezTo>
                  <a:cubicBezTo>
                    <a:pt x="43083" y="16112"/>
                    <a:pt x="42497" y="16216"/>
                    <a:pt x="41890" y="16279"/>
                  </a:cubicBezTo>
                  <a:cubicBezTo>
                    <a:pt x="40634" y="16447"/>
                    <a:pt x="39400" y="16279"/>
                    <a:pt x="38145" y="16237"/>
                  </a:cubicBezTo>
                  <a:cubicBezTo>
                    <a:pt x="37098" y="16216"/>
                    <a:pt x="36115" y="15924"/>
                    <a:pt x="35173" y="15505"/>
                  </a:cubicBezTo>
                  <a:cubicBezTo>
                    <a:pt x="34797" y="15338"/>
                    <a:pt x="34441" y="15191"/>
                    <a:pt x="34085" y="15003"/>
                  </a:cubicBezTo>
                  <a:lnTo>
                    <a:pt x="33541" y="14773"/>
                  </a:lnTo>
                  <a:cubicBezTo>
                    <a:pt x="33458" y="14856"/>
                    <a:pt x="33416" y="14898"/>
                    <a:pt x="33395" y="14961"/>
                  </a:cubicBezTo>
                  <a:cubicBezTo>
                    <a:pt x="32997" y="16112"/>
                    <a:pt x="32307" y="17053"/>
                    <a:pt x="31470" y="17932"/>
                  </a:cubicBezTo>
                  <a:cubicBezTo>
                    <a:pt x="31135" y="18267"/>
                    <a:pt x="30821" y="18665"/>
                    <a:pt x="30507" y="19041"/>
                  </a:cubicBezTo>
                  <a:cubicBezTo>
                    <a:pt x="29378" y="20422"/>
                    <a:pt x="27913" y="20987"/>
                    <a:pt x="26176" y="20966"/>
                  </a:cubicBezTo>
                  <a:cubicBezTo>
                    <a:pt x="25653" y="20966"/>
                    <a:pt x="25277" y="20736"/>
                    <a:pt x="25088" y="20255"/>
                  </a:cubicBezTo>
                  <a:cubicBezTo>
                    <a:pt x="24963" y="19899"/>
                    <a:pt x="24858" y="19501"/>
                    <a:pt x="24837" y="19104"/>
                  </a:cubicBezTo>
                  <a:cubicBezTo>
                    <a:pt x="24753" y="18476"/>
                    <a:pt x="24753" y="17828"/>
                    <a:pt x="24733" y="17200"/>
                  </a:cubicBezTo>
                  <a:cubicBezTo>
                    <a:pt x="24733" y="17074"/>
                    <a:pt x="24774" y="16886"/>
                    <a:pt x="24502" y="16844"/>
                  </a:cubicBezTo>
                  <a:cubicBezTo>
                    <a:pt x="24293" y="17053"/>
                    <a:pt x="24021" y="17263"/>
                    <a:pt x="23791" y="17493"/>
                  </a:cubicBezTo>
                  <a:cubicBezTo>
                    <a:pt x="22870" y="18413"/>
                    <a:pt x="21908" y="19209"/>
                    <a:pt x="20862" y="19941"/>
                  </a:cubicBezTo>
                  <a:cubicBezTo>
                    <a:pt x="20108" y="20506"/>
                    <a:pt x="19271" y="20945"/>
                    <a:pt x="18372" y="21301"/>
                  </a:cubicBezTo>
                  <a:cubicBezTo>
                    <a:pt x="17870" y="21510"/>
                    <a:pt x="17326" y="21615"/>
                    <a:pt x="16782" y="21698"/>
                  </a:cubicBezTo>
                  <a:cubicBezTo>
                    <a:pt x="16091" y="21782"/>
                    <a:pt x="15526" y="21615"/>
                    <a:pt x="15045" y="21092"/>
                  </a:cubicBezTo>
                  <a:cubicBezTo>
                    <a:pt x="14668" y="20652"/>
                    <a:pt x="14208" y="20297"/>
                    <a:pt x="13685" y="20045"/>
                  </a:cubicBezTo>
                  <a:cubicBezTo>
                    <a:pt x="13580" y="20004"/>
                    <a:pt x="13476" y="19920"/>
                    <a:pt x="13413" y="19836"/>
                  </a:cubicBezTo>
                  <a:cubicBezTo>
                    <a:pt x="12722" y="19062"/>
                    <a:pt x="11865" y="19271"/>
                    <a:pt x="11028" y="19397"/>
                  </a:cubicBezTo>
                  <a:cubicBezTo>
                    <a:pt x="10923" y="19418"/>
                    <a:pt x="10797" y="19501"/>
                    <a:pt x="10735" y="19585"/>
                  </a:cubicBezTo>
                  <a:cubicBezTo>
                    <a:pt x="10379" y="20025"/>
                    <a:pt x="9960" y="20443"/>
                    <a:pt x="10065" y="21092"/>
                  </a:cubicBezTo>
                  <a:cubicBezTo>
                    <a:pt x="10107" y="21385"/>
                    <a:pt x="10023" y="21698"/>
                    <a:pt x="10002" y="22012"/>
                  </a:cubicBezTo>
                  <a:cubicBezTo>
                    <a:pt x="9856" y="23393"/>
                    <a:pt x="10337" y="24586"/>
                    <a:pt x="11007" y="25737"/>
                  </a:cubicBezTo>
                  <a:cubicBezTo>
                    <a:pt x="11216" y="26113"/>
                    <a:pt x="11551" y="26364"/>
                    <a:pt x="11990" y="26490"/>
                  </a:cubicBezTo>
                  <a:cubicBezTo>
                    <a:pt x="13099" y="26867"/>
                    <a:pt x="14145" y="27076"/>
                    <a:pt x="15296" y="26825"/>
                  </a:cubicBezTo>
                  <a:close/>
                  <a:moveTo>
                    <a:pt x="15840" y="49673"/>
                  </a:moveTo>
                  <a:cubicBezTo>
                    <a:pt x="16049" y="49903"/>
                    <a:pt x="16258" y="50155"/>
                    <a:pt x="16489" y="50364"/>
                  </a:cubicBezTo>
                  <a:cubicBezTo>
                    <a:pt x="17744" y="51598"/>
                    <a:pt x="19125" y="52603"/>
                    <a:pt x="20652" y="53460"/>
                  </a:cubicBezTo>
                  <a:cubicBezTo>
                    <a:pt x="21322" y="53858"/>
                    <a:pt x="22054" y="54172"/>
                    <a:pt x="22828" y="54402"/>
                  </a:cubicBezTo>
                  <a:cubicBezTo>
                    <a:pt x="25758" y="55239"/>
                    <a:pt x="28750" y="55678"/>
                    <a:pt x="31826" y="55448"/>
                  </a:cubicBezTo>
                  <a:cubicBezTo>
                    <a:pt x="32244" y="55427"/>
                    <a:pt x="32683" y="55385"/>
                    <a:pt x="33102" y="55365"/>
                  </a:cubicBezTo>
                  <a:cubicBezTo>
                    <a:pt x="33248" y="55365"/>
                    <a:pt x="33416" y="55344"/>
                    <a:pt x="33541" y="55344"/>
                  </a:cubicBezTo>
                  <a:cubicBezTo>
                    <a:pt x="34023" y="55281"/>
                    <a:pt x="34357" y="55051"/>
                    <a:pt x="34441" y="54590"/>
                  </a:cubicBezTo>
                  <a:cubicBezTo>
                    <a:pt x="34504" y="54214"/>
                    <a:pt x="34546" y="53879"/>
                    <a:pt x="34567" y="53502"/>
                  </a:cubicBezTo>
                  <a:cubicBezTo>
                    <a:pt x="34588" y="53251"/>
                    <a:pt x="34567" y="52958"/>
                    <a:pt x="34608" y="52707"/>
                  </a:cubicBezTo>
                  <a:cubicBezTo>
                    <a:pt x="34755" y="52247"/>
                    <a:pt x="34755" y="51808"/>
                    <a:pt x="34692" y="51347"/>
                  </a:cubicBezTo>
                  <a:cubicBezTo>
                    <a:pt x="34608" y="50364"/>
                    <a:pt x="34650" y="49401"/>
                    <a:pt x="34692" y="48439"/>
                  </a:cubicBezTo>
                  <a:cubicBezTo>
                    <a:pt x="34713" y="47874"/>
                    <a:pt x="34755" y="47330"/>
                    <a:pt x="34713" y="46786"/>
                  </a:cubicBezTo>
                  <a:cubicBezTo>
                    <a:pt x="34546" y="43041"/>
                    <a:pt x="34336" y="39295"/>
                    <a:pt x="34148" y="35592"/>
                  </a:cubicBezTo>
                  <a:cubicBezTo>
                    <a:pt x="34148" y="35403"/>
                    <a:pt x="34064" y="35257"/>
                    <a:pt x="34023" y="35048"/>
                  </a:cubicBezTo>
                  <a:cubicBezTo>
                    <a:pt x="31428" y="35362"/>
                    <a:pt x="28896" y="35424"/>
                    <a:pt x="26406" y="34776"/>
                  </a:cubicBezTo>
                  <a:cubicBezTo>
                    <a:pt x="25967" y="35152"/>
                    <a:pt x="25695" y="35571"/>
                    <a:pt x="25444" y="36031"/>
                  </a:cubicBezTo>
                  <a:cubicBezTo>
                    <a:pt x="25256" y="36387"/>
                    <a:pt x="25046" y="36743"/>
                    <a:pt x="24816" y="37035"/>
                  </a:cubicBezTo>
                  <a:cubicBezTo>
                    <a:pt x="23163" y="39002"/>
                    <a:pt x="21636" y="41053"/>
                    <a:pt x="20318" y="43229"/>
                  </a:cubicBezTo>
                  <a:cubicBezTo>
                    <a:pt x="20004" y="43752"/>
                    <a:pt x="19627" y="44233"/>
                    <a:pt x="19271" y="44714"/>
                  </a:cubicBezTo>
                  <a:cubicBezTo>
                    <a:pt x="18748" y="45405"/>
                    <a:pt x="18225" y="46054"/>
                    <a:pt x="17702" y="46723"/>
                  </a:cubicBezTo>
                  <a:cubicBezTo>
                    <a:pt x="17388" y="47162"/>
                    <a:pt x="17116" y="47602"/>
                    <a:pt x="16782" y="47999"/>
                  </a:cubicBezTo>
                  <a:cubicBezTo>
                    <a:pt x="16384" y="48460"/>
                    <a:pt x="16091" y="49004"/>
                    <a:pt x="15840" y="49673"/>
                  </a:cubicBezTo>
                  <a:close/>
                  <a:moveTo>
                    <a:pt x="45112" y="13622"/>
                  </a:moveTo>
                  <a:lnTo>
                    <a:pt x="44087" y="12136"/>
                  </a:lnTo>
                  <a:cubicBezTo>
                    <a:pt x="43878" y="11843"/>
                    <a:pt x="43543" y="11655"/>
                    <a:pt x="43647" y="11195"/>
                  </a:cubicBezTo>
                  <a:cubicBezTo>
                    <a:pt x="43668" y="11090"/>
                    <a:pt x="43459" y="10902"/>
                    <a:pt x="43334" y="10776"/>
                  </a:cubicBezTo>
                  <a:cubicBezTo>
                    <a:pt x="42831" y="10274"/>
                    <a:pt x="42329" y="9772"/>
                    <a:pt x="41869" y="9291"/>
                  </a:cubicBezTo>
                  <a:lnTo>
                    <a:pt x="41681" y="9102"/>
                  </a:lnTo>
                  <a:cubicBezTo>
                    <a:pt x="41241" y="8768"/>
                    <a:pt x="40823" y="8412"/>
                    <a:pt x="40362" y="8140"/>
                  </a:cubicBezTo>
                  <a:cubicBezTo>
                    <a:pt x="40090" y="7931"/>
                    <a:pt x="39735" y="7742"/>
                    <a:pt x="39400" y="7617"/>
                  </a:cubicBezTo>
                  <a:cubicBezTo>
                    <a:pt x="38982" y="7470"/>
                    <a:pt x="38647" y="7240"/>
                    <a:pt x="38249" y="7052"/>
                  </a:cubicBezTo>
                  <a:cubicBezTo>
                    <a:pt x="37329" y="6592"/>
                    <a:pt x="36387" y="6152"/>
                    <a:pt x="35341" y="6069"/>
                  </a:cubicBezTo>
                  <a:cubicBezTo>
                    <a:pt x="34797" y="6048"/>
                    <a:pt x="34253" y="5943"/>
                    <a:pt x="33730" y="5880"/>
                  </a:cubicBezTo>
                  <a:cubicBezTo>
                    <a:pt x="33353" y="5859"/>
                    <a:pt x="32997" y="5838"/>
                    <a:pt x="32621" y="5838"/>
                  </a:cubicBezTo>
                  <a:cubicBezTo>
                    <a:pt x="31365" y="5880"/>
                    <a:pt x="30152" y="5901"/>
                    <a:pt x="28896" y="6048"/>
                  </a:cubicBezTo>
                  <a:cubicBezTo>
                    <a:pt x="28164" y="6110"/>
                    <a:pt x="27390" y="6194"/>
                    <a:pt x="26762" y="6487"/>
                  </a:cubicBezTo>
                  <a:cubicBezTo>
                    <a:pt x="25883" y="6885"/>
                    <a:pt x="24879" y="6947"/>
                    <a:pt x="24042" y="7512"/>
                  </a:cubicBezTo>
                  <a:cubicBezTo>
                    <a:pt x="23917" y="7575"/>
                    <a:pt x="23770" y="7617"/>
                    <a:pt x="23603" y="7617"/>
                  </a:cubicBezTo>
                  <a:cubicBezTo>
                    <a:pt x="22410" y="7721"/>
                    <a:pt x="21427" y="8307"/>
                    <a:pt x="20569" y="9102"/>
                  </a:cubicBezTo>
                  <a:lnTo>
                    <a:pt x="20171" y="9500"/>
                  </a:lnTo>
                  <a:cubicBezTo>
                    <a:pt x="18769" y="10755"/>
                    <a:pt x="17723" y="12262"/>
                    <a:pt x="16698" y="13810"/>
                  </a:cubicBezTo>
                  <a:cubicBezTo>
                    <a:pt x="15714" y="15317"/>
                    <a:pt x="15087" y="16991"/>
                    <a:pt x="14375" y="18644"/>
                  </a:cubicBezTo>
                  <a:cubicBezTo>
                    <a:pt x="14354" y="18727"/>
                    <a:pt x="14354" y="18832"/>
                    <a:pt x="14313" y="18916"/>
                  </a:cubicBezTo>
                  <a:cubicBezTo>
                    <a:pt x="14898" y="19397"/>
                    <a:pt x="15442" y="19857"/>
                    <a:pt x="15966" y="20338"/>
                  </a:cubicBezTo>
                  <a:cubicBezTo>
                    <a:pt x="16258" y="20631"/>
                    <a:pt x="16572" y="20715"/>
                    <a:pt x="16970" y="20631"/>
                  </a:cubicBezTo>
                  <a:cubicBezTo>
                    <a:pt x="18037" y="20422"/>
                    <a:pt x="18979" y="19962"/>
                    <a:pt x="19857" y="19355"/>
                  </a:cubicBezTo>
                  <a:cubicBezTo>
                    <a:pt x="20841" y="18727"/>
                    <a:pt x="21740" y="17995"/>
                    <a:pt x="22577" y="17200"/>
                  </a:cubicBezTo>
                  <a:cubicBezTo>
                    <a:pt x="23038" y="16781"/>
                    <a:pt x="23456" y="16342"/>
                    <a:pt x="23896" y="15924"/>
                  </a:cubicBezTo>
                  <a:cubicBezTo>
                    <a:pt x="24356" y="15484"/>
                    <a:pt x="24837" y="15066"/>
                    <a:pt x="25297" y="14647"/>
                  </a:cubicBezTo>
                  <a:cubicBezTo>
                    <a:pt x="25549" y="14438"/>
                    <a:pt x="25779" y="14417"/>
                    <a:pt x="25967" y="14563"/>
                  </a:cubicBezTo>
                  <a:cubicBezTo>
                    <a:pt x="26197" y="14731"/>
                    <a:pt x="26239" y="14961"/>
                    <a:pt x="26197" y="15212"/>
                  </a:cubicBezTo>
                  <a:cubicBezTo>
                    <a:pt x="26176" y="15359"/>
                    <a:pt x="26134" y="15463"/>
                    <a:pt x="26093" y="15568"/>
                  </a:cubicBezTo>
                  <a:cubicBezTo>
                    <a:pt x="25862" y="16216"/>
                    <a:pt x="25821" y="16865"/>
                    <a:pt x="25883" y="17556"/>
                  </a:cubicBezTo>
                  <a:cubicBezTo>
                    <a:pt x="25904" y="18037"/>
                    <a:pt x="25925" y="18518"/>
                    <a:pt x="25988" y="19020"/>
                  </a:cubicBezTo>
                  <a:cubicBezTo>
                    <a:pt x="26009" y="19271"/>
                    <a:pt x="26009" y="19564"/>
                    <a:pt x="26218" y="19794"/>
                  </a:cubicBezTo>
                  <a:cubicBezTo>
                    <a:pt x="26302" y="19815"/>
                    <a:pt x="26385" y="19857"/>
                    <a:pt x="26448" y="19857"/>
                  </a:cubicBezTo>
                  <a:cubicBezTo>
                    <a:pt x="27683" y="19857"/>
                    <a:pt x="28708" y="19397"/>
                    <a:pt x="29524" y="18497"/>
                  </a:cubicBezTo>
                  <a:cubicBezTo>
                    <a:pt x="30005" y="17911"/>
                    <a:pt x="30570" y="17367"/>
                    <a:pt x="31031" y="16781"/>
                  </a:cubicBezTo>
                  <a:cubicBezTo>
                    <a:pt x="31428" y="16300"/>
                    <a:pt x="31763" y="15735"/>
                    <a:pt x="32098" y="15191"/>
                  </a:cubicBezTo>
                  <a:cubicBezTo>
                    <a:pt x="32370" y="14773"/>
                    <a:pt x="32474" y="14312"/>
                    <a:pt x="32286" y="13789"/>
                  </a:cubicBezTo>
                  <a:cubicBezTo>
                    <a:pt x="32495" y="13622"/>
                    <a:pt x="32683" y="13496"/>
                    <a:pt x="32893" y="13308"/>
                  </a:cubicBezTo>
                  <a:cubicBezTo>
                    <a:pt x="33123" y="13413"/>
                    <a:pt x="33332" y="13538"/>
                    <a:pt x="33562" y="13622"/>
                  </a:cubicBezTo>
                  <a:cubicBezTo>
                    <a:pt x="34357" y="13957"/>
                    <a:pt x="35132" y="14312"/>
                    <a:pt x="35927" y="14626"/>
                  </a:cubicBezTo>
                  <a:cubicBezTo>
                    <a:pt x="36596" y="14898"/>
                    <a:pt x="37308" y="15087"/>
                    <a:pt x="38040" y="15108"/>
                  </a:cubicBezTo>
                  <a:cubicBezTo>
                    <a:pt x="38940" y="15149"/>
                    <a:pt x="39798" y="15191"/>
                    <a:pt x="40676" y="15212"/>
                  </a:cubicBezTo>
                  <a:cubicBezTo>
                    <a:pt x="41555" y="15254"/>
                    <a:pt x="42392" y="15170"/>
                    <a:pt x="43229" y="14940"/>
                  </a:cubicBezTo>
                  <a:cubicBezTo>
                    <a:pt x="43961" y="14731"/>
                    <a:pt x="44652" y="14375"/>
                    <a:pt x="45112" y="13622"/>
                  </a:cubicBezTo>
                  <a:close/>
                  <a:moveTo>
                    <a:pt x="73798" y="70032"/>
                  </a:moveTo>
                  <a:cubicBezTo>
                    <a:pt x="73192" y="69990"/>
                    <a:pt x="72585" y="69865"/>
                    <a:pt x="71936" y="69990"/>
                  </a:cubicBezTo>
                  <a:cubicBezTo>
                    <a:pt x="71329" y="70095"/>
                    <a:pt x="70723" y="70116"/>
                    <a:pt x="70137" y="70241"/>
                  </a:cubicBezTo>
                  <a:cubicBezTo>
                    <a:pt x="69509" y="70346"/>
                    <a:pt x="68881" y="70513"/>
                    <a:pt x="68275" y="70660"/>
                  </a:cubicBezTo>
                  <a:cubicBezTo>
                    <a:pt x="67626" y="70827"/>
                    <a:pt x="67040" y="71162"/>
                    <a:pt x="66371" y="71225"/>
                  </a:cubicBezTo>
                  <a:cubicBezTo>
                    <a:pt x="66182" y="71225"/>
                    <a:pt x="66015" y="71350"/>
                    <a:pt x="65868" y="71434"/>
                  </a:cubicBezTo>
                  <a:cubicBezTo>
                    <a:pt x="65429" y="71685"/>
                    <a:pt x="64990" y="71957"/>
                    <a:pt x="64529" y="72187"/>
                  </a:cubicBezTo>
                  <a:cubicBezTo>
                    <a:pt x="64341" y="72292"/>
                    <a:pt x="64132" y="72334"/>
                    <a:pt x="63922" y="72396"/>
                  </a:cubicBezTo>
                  <a:cubicBezTo>
                    <a:pt x="63713" y="72438"/>
                    <a:pt x="63504" y="72417"/>
                    <a:pt x="63295" y="72438"/>
                  </a:cubicBezTo>
                  <a:cubicBezTo>
                    <a:pt x="62814" y="72522"/>
                    <a:pt x="62395" y="72710"/>
                    <a:pt x="62165" y="73233"/>
                  </a:cubicBezTo>
                  <a:cubicBezTo>
                    <a:pt x="62018" y="73526"/>
                    <a:pt x="61788" y="73777"/>
                    <a:pt x="61600" y="74070"/>
                  </a:cubicBezTo>
                  <a:cubicBezTo>
                    <a:pt x="61412" y="74384"/>
                    <a:pt x="61202" y="74698"/>
                    <a:pt x="61119" y="75033"/>
                  </a:cubicBezTo>
                  <a:cubicBezTo>
                    <a:pt x="60868" y="75870"/>
                    <a:pt x="60637" y="76728"/>
                    <a:pt x="60721" y="77627"/>
                  </a:cubicBezTo>
                  <a:cubicBezTo>
                    <a:pt x="60763" y="78171"/>
                    <a:pt x="60679" y="78715"/>
                    <a:pt x="60658" y="79280"/>
                  </a:cubicBezTo>
                  <a:cubicBezTo>
                    <a:pt x="60658" y="79448"/>
                    <a:pt x="60658" y="79657"/>
                    <a:pt x="60554" y="79803"/>
                  </a:cubicBezTo>
                  <a:cubicBezTo>
                    <a:pt x="60345" y="80075"/>
                    <a:pt x="60386" y="80431"/>
                    <a:pt x="60303" y="80745"/>
                  </a:cubicBezTo>
                  <a:cubicBezTo>
                    <a:pt x="60135" y="81373"/>
                    <a:pt x="60031" y="82000"/>
                    <a:pt x="59780" y="82565"/>
                  </a:cubicBezTo>
                  <a:cubicBezTo>
                    <a:pt x="59298" y="83695"/>
                    <a:pt x="58754" y="84762"/>
                    <a:pt x="58231" y="85871"/>
                  </a:cubicBezTo>
                  <a:cubicBezTo>
                    <a:pt x="58001" y="86394"/>
                    <a:pt x="57938" y="86917"/>
                    <a:pt x="58189" y="87440"/>
                  </a:cubicBezTo>
                  <a:cubicBezTo>
                    <a:pt x="59549" y="87482"/>
                    <a:pt x="60386" y="86876"/>
                    <a:pt x="60763" y="85599"/>
                  </a:cubicBezTo>
                  <a:cubicBezTo>
                    <a:pt x="61077" y="84658"/>
                    <a:pt x="61370" y="83695"/>
                    <a:pt x="61977" y="82879"/>
                  </a:cubicBezTo>
                  <a:cubicBezTo>
                    <a:pt x="62060" y="82754"/>
                    <a:pt x="62123" y="82628"/>
                    <a:pt x="62165" y="82461"/>
                  </a:cubicBezTo>
                  <a:cubicBezTo>
                    <a:pt x="62332" y="81958"/>
                    <a:pt x="62688" y="81582"/>
                    <a:pt x="63044" y="81205"/>
                  </a:cubicBezTo>
                  <a:cubicBezTo>
                    <a:pt x="63232" y="81017"/>
                    <a:pt x="63441" y="80912"/>
                    <a:pt x="63692" y="80912"/>
                  </a:cubicBezTo>
                  <a:cubicBezTo>
                    <a:pt x="64194" y="80891"/>
                    <a:pt x="64676" y="80850"/>
                    <a:pt x="65157" y="80850"/>
                  </a:cubicBezTo>
                  <a:cubicBezTo>
                    <a:pt x="65847" y="80850"/>
                    <a:pt x="66475" y="80598"/>
                    <a:pt x="67040" y="80264"/>
                  </a:cubicBezTo>
                  <a:cubicBezTo>
                    <a:pt x="67291" y="80138"/>
                    <a:pt x="67521" y="80013"/>
                    <a:pt x="67772" y="79908"/>
                  </a:cubicBezTo>
                  <a:lnTo>
                    <a:pt x="69028" y="79343"/>
                  </a:lnTo>
                  <a:cubicBezTo>
                    <a:pt x="69279" y="79238"/>
                    <a:pt x="69488" y="79134"/>
                    <a:pt x="69718" y="79092"/>
                  </a:cubicBezTo>
                  <a:cubicBezTo>
                    <a:pt x="70325" y="78904"/>
                    <a:pt x="70953" y="78778"/>
                    <a:pt x="71539" y="78548"/>
                  </a:cubicBezTo>
                  <a:cubicBezTo>
                    <a:pt x="73673" y="77816"/>
                    <a:pt x="75828" y="77753"/>
                    <a:pt x="78025" y="77774"/>
                  </a:cubicBezTo>
                  <a:cubicBezTo>
                    <a:pt x="79029" y="77816"/>
                    <a:pt x="80055" y="77837"/>
                    <a:pt x="81017" y="77502"/>
                  </a:cubicBezTo>
                  <a:cubicBezTo>
                    <a:pt x="81415" y="77355"/>
                    <a:pt x="81728" y="77439"/>
                    <a:pt x="82042" y="77648"/>
                  </a:cubicBezTo>
                  <a:cubicBezTo>
                    <a:pt x="82796" y="78129"/>
                    <a:pt x="83528" y="78590"/>
                    <a:pt x="84156" y="79217"/>
                  </a:cubicBezTo>
                  <a:cubicBezTo>
                    <a:pt x="84679" y="79741"/>
                    <a:pt x="85223" y="80222"/>
                    <a:pt x="85767" y="80682"/>
                  </a:cubicBezTo>
                  <a:cubicBezTo>
                    <a:pt x="85955" y="80850"/>
                    <a:pt x="86143" y="80996"/>
                    <a:pt x="86353" y="81122"/>
                  </a:cubicBezTo>
                  <a:cubicBezTo>
                    <a:pt x="86855" y="81414"/>
                    <a:pt x="87378" y="81414"/>
                    <a:pt x="87901" y="81163"/>
                  </a:cubicBezTo>
                  <a:cubicBezTo>
                    <a:pt x="87713" y="80326"/>
                    <a:pt x="87378" y="79657"/>
                    <a:pt x="86750" y="79092"/>
                  </a:cubicBezTo>
                  <a:cubicBezTo>
                    <a:pt x="85913" y="78360"/>
                    <a:pt x="85013" y="77732"/>
                    <a:pt x="84135" y="77125"/>
                  </a:cubicBezTo>
                  <a:cubicBezTo>
                    <a:pt x="83925" y="77000"/>
                    <a:pt x="83737" y="76832"/>
                    <a:pt x="83549" y="76686"/>
                  </a:cubicBezTo>
                  <a:cubicBezTo>
                    <a:pt x="83256" y="76372"/>
                    <a:pt x="83235" y="75932"/>
                    <a:pt x="83507" y="75619"/>
                  </a:cubicBezTo>
                  <a:cubicBezTo>
                    <a:pt x="83737" y="75326"/>
                    <a:pt x="83988" y="75054"/>
                    <a:pt x="84260" y="74844"/>
                  </a:cubicBezTo>
                  <a:cubicBezTo>
                    <a:pt x="84511" y="74635"/>
                    <a:pt x="84867" y="74593"/>
                    <a:pt x="85202" y="74719"/>
                  </a:cubicBezTo>
                  <a:cubicBezTo>
                    <a:pt x="85767" y="74991"/>
                    <a:pt x="86436" y="75116"/>
                    <a:pt x="86876" y="75577"/>
                  </a:cubicBezTo>
                  <a:cubicBezTo>
                    <a:pt x="86980" y="75681"/>
                    <a:pt x="87127" y="75744"/>
                    <a:pt x="87273" y="75786"/>
                  </a:cubicBezTo>
                  <a:cubicBezTo>
                    <a:pt x="87692" y="75974"/>
                    <a:pt x="88131" y="76100"/>
                    <a:pt x="88550" y="76288"/>
                  </a:cubicBezTo>
                  <a:cubicBezTo>
                    <a:pt x="89428" y="76665"/>
                    <a:pt x="90307" y="76518"/>
                    <a:pt x="91207" y="76393"/>
                  </a:cubicBezTo>
                  <a:cubicBezTo>
                    <a:pt x="91207" y="75932"/>
                    <a:pt x="90935" y="75765"/>
                    <a:pt x="90642" y="75577"/>
                  </a:cubicBezTo>
                  <a:cubicBezTo>
                    <a:pt x="89407" y="74823"/>
                    <a:pt x="88152" y="74070"/>
                    <a:pt x="86771" y="73568"/>
                  </a:cubicBezTo>
                  <a:cubicBezTo>
                    <a:pt x="86562" y="73484"/>
                    <a:pt x="86373" y="73380"/>
                    <a:pt x="86185" y="73338"/>
                  </a:cubicBezTo>
                  <a:cubicBezTo>
                    <a:pt x="85767" y="73171"/>
                    <a:pt x="85327" y="73045"/>
                    <a:pt x="84909" y="72899"/>
                  </a:cubicBezTo>
                  <a:cubicBezTo>
                    <a:pt x="84783" y="72836"/>
                    <a:pt x="84595" y="72815"/>
                    <a:pt x="84490" y="72731"/>
                  </a:cubicBezTo>
                  <a:cubicBezTo>
                    <a:pt x="84344" y="72606"/>
                    <a:pt x="84239" y="72417"/>
                    <a:pt x="84093" y="72229"/>
                  </a:cubicBezTo>
                  <a:cubicBezTo>
                    <a:pt x="83319" y="72292"/>
                    <a:pt x="82524" y="72313"/>
                    <a:pt x="81749" y="72375"/>
                  </a:cubicBezTo>
                  <a:lnTo>
                    <a:pt x="81164" y="72940"/>
                  </a:lnTo>
                  <a:cubicBezTo>
                    <a:pt x="80682" y="73463"/>
                    <a:pt x="80075" y="73735"/>
                    <a:pt x="79322" y="73777"/>
                  </a:cubicBezTo>
                  <a:cubicBezTo>
                    <a:pt x="78506" y="73840"/>
                    <a:pt x="77753" y="73568"/>
                    <a:pt x="76979" y="73463"/>
                  </a:cubicBezTo>
                  <a:cubicBezTo>
                    <a:pt x="76874" y="73443"/>
                    <a:pt x="76749" y="73380"/>
                    <a:pt x="76644" y="73317"/>
                  </a:cubicBezTo>
                  <a:cubicBezTo>
                    <a:pt x="76226" y="73045"/>
                    <a:pt x="75828" y="72794"/>
                    <a:pt x="75451" y="72501"/>
                  </a:cubicBezTo>
                  <a:cubicBezTo>
                    <a:pt x="74656" y="71915"/>
                    <a:pt x="74049" y="71225"/>
                    <a:pt x="73945" y="70199"/>
                  </a:cubicBezTo>
                  <a:cubicBezTo>
                    <a:pt x="73903" y="70199"/>
                    <a:pt x="73840" y="70137"/>
                    <a:pt x="73798" y="70032"/>
                  </a:cubicBezTo>
                  <a:close/>
                  <a:moveTo>
                    <a:pt x="19774" y="8475"/>
                  </a:moveTo>
                  <a:cubicBezTo>
                    <a:pt x="19774" y="8307"/>
                    <a:pt x="19815" y="8265"/>
                    <a:pt x="19815" y="8203"/>
                  </a:cubicBezTo>
                  <a:cubicBezTo>
                    <a:pt x="19815" y="8140"/>
                    <a:pt x="19774" y="8035"/>
                    <a:pt x="19753" y="7952"/>
                  </a:cubicBezTo>
                  <a:cubicBezTo>
                    <a:pt x="19376" y="6717"/>
                    <a:pt x="18769" y="5587"/>
                    <a:pt x="17828" y="4688"/>
                  </a:cubicBezTo>
                  <a:cubicBezTo>
                    <a:pt x="17388" y="4269"/>
                    <a:pt x="16949" y="3809"/>
                    <a:pt x="16489" y="3453"/>
                  </a:cubicBezTo>
                  <a:cubicBezTo>
                    <a:pt x="15945" y="2993"/>
                    <a:pt x="15422" y="2511"/>
                    <a:pt x="14773" y="2239"/>
                  </a:cubicBezTo>
                  <a:cubicBezTo>
                    <a:pt x="13476" y="1716"/>
                    <a:pt x="12095" y="1444"/>
                    <a:pt x="10693" y="1298"/>
                  </a:cubicBezTo>
                  <a:cubicBezTo>
                    <a:pt x="9458" y="1193"/>
                    <a:pt x="8287" y="1486"/>
                    <a:pt x="7094" y="1821"/>
                  </a:cubicBezTo>
                  <a:cubicBezTo>
                    <a:pt x="5315" y="2344"/>
                    <a:pt x="4039" y="3495"/>
                    <a:pt x="2888" y="4855"/>
                  </a:cubicBezTo>
                  <a:cubicBezTo>
                    <a:pt x="2679" y="5127"/>
                    <a:pt x="2491" y="5378"/>
                    <a:pt x="2177" y="5566"/>
                  </a:cubicBezTo>
                  <a:cubicBezTo>
                    <a:pt x="1989" y="5671"/>
                    <a:pt x="1863" y="5859"/>
                    <a:pt x="1758" y="6048"/>
                  </a:cubicBezTo>
                  <a:cubicBezTo>
                    <a:pt x="1445" y="6571"/>
                    <a:pt x="1256" y="7157"/>
                    <a:pt x="1235" y="7763"/>
                  </a:cubicBezTo>
                  <a:cubicBezTo>
                    <a:pt x="1235" y="7910"/>
                    <a:pt x="1298" y="8098"/>
                    <a:pt x="1298" y="8265"/>
                  </a:cubicBezTo>
                  <a:cubicBezTo>
                    <a:pt x="1717" y="8391"/>
                    <a:pt x="2030" y="8203"/>
                    <a:pt x="2344" y="8161"/>
                  </a:cubicBezTo>
                  <a:cubicBezTo>
                    <a:pt x="2700" y="8077"/>
                    <a:pt x="3056" y="7973"/>
                    <a:pt x="3411" y="7952"/>
                  </a:cubicBezTo>
                  <a:cubicBezTo>
                    <a:pt x="4018" y="7889"/>
                    <a:pt x="4332" y="8307"/>
                    <a:pt x="4144" y="8851"/>
                  </a:cubicBezTo>
                  <a:cubicBezTo>
                    <a:pt x="4060" y="9061"/>
                    <a:pt x="3955" y="9249"/>
                    <a:pt x="3851" y="9437"/>
                  </a:cubicBezTo>
                  <a:cubicBezTo>
                    <a:pt x="3621" y="9835"/>
                    <a:pt x="3411" y="10253"/>
                    <a:pt x="3160" y="10609"/>
                  </a:cubicBezTo>
                  <a:cubicBezTo>
                    <a:pt x="2763" y="11216"/>
                    <a:pt x="2658" y="11885"/>
                    <a:pt x="2637" y="12576"/>
                  </a:cubicBezTo>
                  <a:cubicBezTo>
                    <a:pt x="3370" y="12911"/>
                    <a:pt x="3370" y="12890"/>
                    <a:pt x="3914" y="12576"/>
                  </a:cubicBezTo>
                  <a:cubicBezTo>
                    <a:pt x="4165" y="12408"/>
                    <a:pt x="4374" y="12178"/>
                    <a:pt x="4562" y="11948"/>
                  </a:cubicBezTo>
                  <a:cubicBezTo>
                    <a:pt x="4688" y="11760"/>
                    <a:pt x="4897" y="11676"/>
                    <a:pt x="5148" y="11781"/>
                  </a:cubicBezTo>
                  <a:cubicBezTo>
                    <a:pt x="5378" y="11885"/>
                    <a:pt x="5525" y="12095"/>
                    <a:pt x="5483" y="12367"/>
                  </a:cubicBezTo>
                  <a:cubicBezTo>
                    <a:pt x="5462" y="12576"/>
                    <a:pt x="5378" y="12785"/>
                    <a:pt x="5274" y="12973"/>
                  </a:cubicBezTo>
                  <a:cubicBezTo>
                    <a:pt x="5169" y="13183"/>
                    <a:pt x="4981" y="13350"/>
                    <a:pt x="4855" y="13559"/>
                  </a:cubicBezTo>
                  <a:cubicBezTo>
                    <a:pt x="4562" y="13978"/>
                    <a:pt x="4437" y="14438"/>
                    <a:pt x="4625" y="14919"/>
                  </a:cubicBezTo>
                  <a:cubicBezTo>
                    <a:pt x="4960" y="15087"/>
                    <a:pt x="5253" y="15024"/>
                    <a:pt x="5525" y="14898"/>
                  </a:cubicBezTo>
                  <a:cubicBezTo>
                    <a:pt x="5922" y="14710"/>
                    <a:pt x="6320" y="14543"/>
                    <a:pt x="6655" y="14291"/>
                  </a:cubicBezTo>
                  <a:cubicBezTo>
                    <a:pt x="7617" y="13622"/>
                    <a:pt x="8600" y="12931"/>
                    <a:pt x="9563" y="12241"/>
                  </a:cubicBezTo>
                  <a:cubicBezTo>
                    <a:pt x="10944" y="11216"/>
                    <a:pt x="12513" y="10714"/>
                    <a:pt x="14250" y="10672"/>
                  </a:cubicBezTo>
                  <a:cubicBezTo>
                    <a:pt x="15317" y="10630"/>
                    <a:pt x="16363" y="10525"/>
                    <a:pt x="17388" y="11048"/>
                  </a:cubicBezTo>
                  <a:cubicBezTo>
                    <a:pt x="17618" y="10776"/>
                    <a:pt x="17828" y="10525"/>
                    <a:pt x="18037" y="10274"/>
                  </a:cubicBezTo>
                  <a:cubicBezTo>
                    <a:pt x="18372" y="9877"/>
                    <a:pt x="18686" y="9479"/>
                    <a:pt x="19062" y="9102"/>
                  </a:cubicBezTo>
                  <a:cubicBezTo>
                    <a:pt x="19292" y="8872"/>
                    <a:pt x="19543" y="8684"/>
                    <a:pt x="19774" y="8475"/>
                  </a:cubicBezTo>
                  <a:close/>
                  <a:moveTo>
                    <a:pt x="90935" y="65282"/>
                  </a:moveTo>
                  <a:cubicBezTo>
                    <a:pt x="90454" y="64968"/>
                    <a:pt x="90014" y="64864"/>
                    <a:pt x="89575" y="64864"/>
                  </a:cubicBezTo>
                  <a:cubicBezTo>
                    <a:pt x="88654" y="64864"/>
                    <a:pt x="87734" y="64759"/>
                    <a:pt x="86855" y="64634"/>
                  </a:cubicBezTo>
                  <a:cubicBezTo>
                    <a:pt x="85641" y="64466"/>
                    <a:pt x="84449" y="64320"/>
                    <a:pt x="83360" y="63692"/>
                  </a:cubicBezTo>
                  <a:cubicBezTo>
                    <a:pt x="83151" y="63588"/>
                    <a:pt x="83005" y="63546"/>
                    <a:pt x="82775" y="63608"/>
                  </a:cubicBezTo>
                  <a:cubicBezTo>
                    <a:pt x="82293" y="63713"/>
                    <a:pt x="82189" y="63629"/>
                    <a:pt x="81980" y="63211"/>
                  </a:cubicBezTo>
                  <a:cubicBezTo>
                    <a:pt x="81938" y="63106"/>
                    <a:pt x="81896" y="62981"/>
                    <a:pt x="81854" y="62876"/>
                  </a:cubicBezTo>
                  <a:cubicBezTo>
                    <a:pt x="81331" y="61788"/>
                    <a:pt x="80578" y="60888"/>
                    <a:pt x="79678" y="60072"/>
                  </a:cubicBezTo>
                  <a:cubicBezTo>
                    <a:pt x="78904" y="59340"/>
                    <a:pt x="77879" y="59194"/>
                    <a:pt x="76874" y="59549"/>
                  </a:cubicBezTo>
                  <a:cubicBezTo>
                    <a:pt x="76874" y="59633"/>
                    <a:pt x="76853" y="59738"/>
                    <a:pt x="76916" y="59800"/>
                  </a:cubicBezTo>
                  <a:cubicBezTo>
                    <a:pt x="77460" y="60867"/>
                    <a:pt x="77983" y="61935"/>
                    <a:pt x="78757" y="62855"/>
                  </a:cubicBezTo>
                  <a:cubicBezTo>
                    <a:pt x="79050" y="63169"/>
                    <a:pt x="79343" y="63441"/>
                    <a:pt x="79783" y="63588"/>
                  </a:cubicBezTo>
                  <a:cubicBezTo>
                    <a:pt x="79950" y="63629"/>
                    <a:pt x="80055" y="63797"/>
                    <a:pt x="80180" y="63922"/>
                  </a:cubicBezTo>
                  <a:cubicBezTo>
                    <a:pt x="79908" y="64362"/>
                    <a:pt x="79699" y="64759"/>
                    <a:pt x="79322" y="65052"/>
                  </a:cubicBezTo>
                  <a:cubicBezTo>
                    <a:pt x="78862" y="65366"/>
                    <a:pt x="78443" y="65722"/>
                    <a:pt x="78109" y="66140"/>
                  </a:cubicBezTo>
                  <a:cubicBezTo>
                    <a:pt x="77899" y="66370"/>
                    <a:pt x="77648" y="66538"/>
                    <a:pt x="77334" y="66517"/>
                  </a:cubicBezTo>
                  <a:cubicBezTo>
                    <a:pt x="76770" y="66475"/>
                    <a:pt x="76226" y="66475"/>
                    <a:pt x="75702" y="66412"/>
                  </a:cubicBezTo>
                  <a:cubicBezTo>
                    <a:pt x="74928" y="66308"/>
                    <a:pt x="74133" y="66140"/>
                    <a:pt x="73380" y="66036"/>
                  </a:cubicBezTo>
                  <a:cubicBezTo>
                    <a:pt x="72417" y="65910"/>
                    <a:pt x="72417" y="65931"/>
                    <a:pt x="71539" y="66266"/>
                  </a:cubicBezTo>
                  <a:cubicBezTo>
                    <a:pt x="71099" y="66454"/>
                    <a:pt x="70995" y="66642"/>
                    <a:pt x="71016" y="67103"/>
                  </a:cubicBezTo>
                  <a:cubicBezTo>
                    <a:pt x="71057" y="67479"/>
                    <a:pt x="71162" y="67772"/>
                    <a:pt x="71413" y="68002"/>
                  </a:cubicBezTo>
                  <a:cubicBezTo>
                    <a:pt x="71936" y="68442"/>
                    <a:pt x="72480" y="68777"/>
                    <a:pt x="73213" y="68672"/>
                  </a:cubicBezTo>
                  <a:cubicBezTo>
                    <a:pt x="73589" y="68630"/>
                    <a:pt x="73945" y="68630"/>
                    <a:pt x="74321" y="68609"/>
                  </a:cubicBezTo>
                  <a:cubicBezTo>
                    <a:pt x="74761" y="68567"/>
                    <a:pt x="75242" y="68525"/>
                    <a:pt x="75661" y="68735"/>
                  </a:cubicBezTo>
                  <a:cubicBezTo>
                    <a:pt x="75786" y="68777"/>
                    <a:pt x="76037" y="68756"/>
                    <a:pt x="76142" y="68651"/>
                  </a:cubicBezTo>
                  <a:cubicBezTo>
                    <a:pt x="76602" y="68337"/>
                    <a:pt x="77083" y="68505"/>
                    <a:pt x="77565" y="68442"/>
                  </a:cubicBezTo>
                  <a:cubicBezTo>
                    <a:pt x="77607" y="68442"/>
                    <a:pt x="77690" y="68463"/>
                    <a:pt x="77732" y="68505"/>
                  </a:cubicBezTo>
                  <a:cubicBezTo>
                    <a:pt x="77920" y="68567"/>
                    <a:pt x="78046" y="68672"/>
                    <a:pt x="78088" y="68881"/>
                  </a:cubicBezTo>
                  <a:cubicBezTo>
                    <a:pt x="78109" y="69070"/>
                    <a:pt x="78025" y="69237"/>
                    <a:pt x="77879" y="69362"/>
                  </a:cubicBezTo>
                  <a:cubicBezTo>
                    <a:pt x="77690" y="69551"/>
                    <a:pt x="77293" y="69404"/>
                    <a:pt x="77209" y="69802"/>
                  </a:cubicBezTo>
                  <a:cubicBezTo>
                    <a:pt x="77397" y="70220"/>
                    <a:pt x="77795" y="70367"/>
                    <a:pt x="78213" y="70513"/>
                  </a:cubicBezTo>
                  <a:cubicBezTo>
                    <a:pt x="78967" y="70764"/>
                    <a:pt x="79741" y="71120"/>
                    <a:pt x="80599" y="70974"/>
                  </a:cubicBezTo>
                  <a:cubicBezTo>
                    <a:pt x="80703" y="70953"/>
                    <a:pt x="80829" y="71036"/>
                    <a:pt x="80954" y="71036"/>
                  </a:cubicBezTo>
                  <a:cubicBezTo>
                    <a:pt x="81310" y="71057"/>
                    <a:pt x="81624" y="71141"/>
                    <a:pt x="81959" y="71120"/>
                  </a:cubicBezTo>
                  <a:cubicBezTo>
                    <a:pt x="83863" y="71036"/>
                    <a:pt x="85767" y="70932"/>
                    <a:pt x="87713" y="70827"/>
                  </a:cubicBezTo>
                  <a:cubicBezTo>
                    <a:pt x="88654" y="70764"/>
                    <a:pt x="89575" y="70471"/>
                    <a:pt x="90454" y="70220"/>
                  </a:cubicBezTo>
                  <a:cubicBezTo>
                    <a:pt x="90977" y="70053"/>
                    <a:pt x="91374" y="69718"/>
                    <a:pt x="91688" y="69300"/>
                  </a:cubicBezTo>
                  <a:cubicBezTo>
                    <a:pt x="91918" y="68965"/>
                    <a:pt x="92023" y="68588"/>
                    <a:pt x="91835" y="68212"/>
                  </a:cubicBezTo>
                  <a:cubicBezTo>
                    <a:pt x="91311" y="68358"/>
                    <a:pt x="90851" y="68567"/>
                    <a:pt x="90349" y="68672"/>
                  </a:cubicBezTo>
                  <a:cubicBezTo>
                    <a:pt x="89993" y="68756"/>
                    <a:pt x="89617" y="68735"/>
                    <a:pt x="89282" y="68588"/>
                  </a:cubicBezTo>
                  <a:cubicBezTo>
                    <a:pt x="88947" y="68442"/>
                    <a:pt x="88863" y="68107"/>
                    <a:pt x="88759" y="67793"/>
                  </a:cubicBezTo>
                  <a:cubicBezTo>
                    <a:pt x="88759" y="67751"/>
                    <a:pt x="88696" y="67730"/>
                    <a:pt x="88696" y="67709"/>
                  </a:cubicBezTo>
                  <a:cubicBezTo>
                    <a:pt x="88445" y="67103"/>
                    <a:pt x="88487" y="66768"/>
                    <a:pt x="88989" y="66349"/>
                  </a:cubicBezTo>
                  <a:cubicBezTo>
                    <a:pt x="89491" y="65910"/>
                    <a:pt x="90098" y="65471"/>
                    <a:pt x="90935" y="65282"/>
                  </a:cubicBezTo>
                  <a:close/>
                  <a:moveTo>
                    <a:pt x="11906" y="54925"/>
                  </a:moveTo>
                  <a:cubicBezTo>
                    <a:pt x="12199" y="55030"/>
                    <a:pt x="12367" y="55072"/>
                    <a:pt x="12534" y="55134"/>
                  </a:cubicBezTo>
                  <a:cubicBezTo>
                    <a:pt x="13622" y="55427"/>
                    <a:pt x="14710" y="55281"/>
                    <a:pt x="15819" y="55176"/>
                  </a:cubicBezTo>
                  <a:cubicBezTo>
                    <a:pt x="15986" y="55155"/>
                    <a:pt x="16196" y="55030"/>
                    <a:pt x="16384" y="54925"/>
                  </a:cubicBezTo>
                  <a:cubicBezTo>
                    <a:pt x="16593" y="54821"/>
                    <a:pt x="16802" y="54695"/>
                    <a:pt x="17033" y="54611"/>
                  </a:cubicBezTo>
                  <a:cubicBezTo>
                    <a:pt x="17514" y="54486"/>
                    <a:pt x="17870" y="54737"/>
                    <a:pt x="17974" y="55218"/>
                  </a:cubicBezTo>
                  <a:cubicBezTo>
                    <a:pt x="17995" y="55427"/>
                    <a:pt x="17995" y="55637"/>
                    <a:pt x="18037" y="55846"/>
                  </a:cubicBezTo>
                  <a:cubicBezTo>
                    <a:pt x="18058" y="56264"/>
                    <a:pt x="18079" y="56704"/>
                    <a:pt x="18100" y="57122"/>
                  </a:cubicBezTo>
                  <a:cubicBezTo>
                    <a:pt x="18142" y="57603"/>
                    <a:pt x="18330" y="58064"/>
                    <a:pt x="18602" y="58482"/>
                  </a:cubicBezTo>
                  <a:cubicBezTo>
                    <a:pt x="19083" y="59131"/>
                    <a:pt x="19857" y="59235"/>
                    <a:pt x="20527" y="58733"/>
                  </a:cubicBezTo>
                  <a:cubicBezTo>
                    <a:pt x="20883" y="58440"/>
                    <a:pt x="21217" y="58168"/>
                    <a:pt x="21468" y="57771"/>
                  </a:cubicBezTo>
                  <a:cubicBezTo>
                    <a:pt x="21740" y="57269"/>
                    <a:pt x="22222" y="57290"/>
                    <a:pt x="22556" y="57771"/>
                  </a:cubicBezTo>
                  <a:cubicBezTo>
                    <a:pt x="22661" y="57938"/>
                    <a:pt x="22703" y="58085"/>
                    <a:pt x="22787" y="58273"/>
                  </a:cubicBezTo>
                  <a:cubicBezTo>
                    <a:pt x="22849" y="58398"/>
                    <a:pt x="22891" y="58545"/>
                    <a:pt x="22912" y="58712"/>
                  </a:cubicBezTo>
                  <a:cubicBezTo>
                    <a:pt x="23184" y="59549"/>
                    <a:pt x="23749" y="60114"/>
                    <a:pt x="24607" y="60386"/>
                  </a:cubicBezTo>
                  <a:cubicBezTo>
                    <a:pt x="25486" y="60679"/>
                    <a:pt x="26113" y="60533"/>
                    <a:pt x="26553" y="59758"/>
                  </a:cubicBezTo>
                  <a:cubicBezTo>
                    <a:pt x="26637" y="59591"/>
                    <a:pt x="26741" y="59445"/>
                    <a:pt x="26846" y="59277"/>
                  </a:cubicBezTo>
                  <a:cubicBezTo>
                    <a:pt x="26971" y="59110"/>
                    <a:pt x="27118" y="58942"/>
                    <a:pt x="27243" y="58796"/>
                  </a:cubicBezTo>
                  <a:cubicBezTo>
                    <a:pt x="27599" y="58419"/>
                    <a:pt x="27997" y="58398"/>
                    <a:pt x="28331" y="58796"/>
                  </a:cubicBezTo>
                  <a:cubicBezTo>
                    <a:pt x="28541" y="59026"/>
                    <a:pt x="28708" y="59340"/>
                    <a:pt x="28875" y="59633"/>
                  </a:cubicBezTo>
                  <a:cubicBezTo>
                    <a:pt x="29126" y="60010"/>
                    <a:pt x="29336" y="60407"/>
                    <a:pt x="29587" y="60805"/>
                  </a:cubicBezTo>
                  <a:cubicBezTo>
                    <a:pt x="29691" y="60951"/>
                    <a:pt x="29817" y="61098"/>
                    <a:pt x="29984" y="61202"/>
                  </a:cubicBezTo>
                  <a:cubicBezTo>
                    <a:pt x="30528" y="61537"/>
                    <a:pt x="31177" y="61244"/>
                    <a:pt x="31449" y="60595"/>
                  </a:cubicBezTo>
                  <a:cubicBezTo>
                    <a:pt x="31637" y="60114"/>
                    <a:pt x="31784" y="59633"/>
                    <a:pt x="31993" y="59152"/>
                  </a:cubicBezTo>
                  <a:cubicBezTo>
                    <a:pt x="32098" y="58922"/>
                    <a:pt x="32370" y="58754"/>
                    <a:pt x="32600" y="58838"/>
                  </a:cubicBezTo>
                  <a:cubicBezTo>
                    <a:pt x="33039" y="59026"/>
                    <a:pt x="33541" y="59068"/>
                    <a:pt x="33834" y="59549"/>
                  </a:cubicBezTo>
                  <a:cubicBezTo>
                    <a:pt x="34002" y="59842"/>
                    <a:pt x="34274" y="60093"/>
                    <a:pt x="34629" y="60219"/>
                  </a:cubicBezTo>
                  <a:cubicBezTo>
                    <a:pt x="35006" y="59277"/>
                    <a:pt x="34901" y="58336"/>
                    <a:pt x="34839" y="57394"/>
                  </a:cubicBezTo>
                  <a:cubicBezTo>
                    <a:pt x="34839" y="57164"/>
                    <a:pt x="34776" y="56955"/>
                    <a:pt x="34713" y="56662"/>
                  </a:cubicBezTo>
                  <a:cubicBezTo>
                    <a:pt x="33751" y="56662"/>
                    <a:pt x="32830" y="56620"/>
                    <a:pt x="31951" y="56641"/>
                  </a:cubicBezTo>
                  <a:cubicBezTo>
                    <a:pt x="30696" y="56704"/>
                    <a:pt x="29461" y="56725"/>
                    <a:pt x="28206" y="56620"/>
                  </a:cubicBezTo>
                  <a:cubicBezTo>
                    <a:pt x="26239" y="56453"/>
                    <a:pt x="24356" y="56097"/>
                    <a:pt x="22473" y="55574"/>
                  </a:cubicBezTo>
                  <a:cubicBezTo>
                    <a:pt x="21657" y="55344"/>
                    <a:pt x="20883" y="55030"/>
                    <a:pt x="20129" y="54569"/>
                  </a:cubicBezTo>
                  <a:cubicBezTo>
                    <a:pt x="18686" y="53732"/>
                    <a:pt x="17263" y="52791"/>
                    <a:pt x="16070" y="51640"/>
                  </a:cubicBezTo>
                  <a:cubicBezTo>
                    <a:pt x="15861" y="51431"/>
                    <a:pt x="15673" y="51159"/>
                    <a:pt x="15254" y="51180"/>
                  </a:cubicBezTo>
                  <a:cubicBezTo>
                    <a:pt x="14417" y="52038"/>
                    <a:pt x="13559" y="52958"/>
                    <a:pt x="12722" y="53837"/>
                  </a:cubicBezTo>
                  <a:cubicBezTo>
                    <a:pt x="12555" y="54025"/>
                    <a:pt x="12409" y="54214"/>
                    <a:pt x="12283" y="54423"/>
                  </a:cubicBezTo>
                  <a:cubicBezTo>
                    <a:pt x="12178" y="54528"/>
                    <a:pt x="12074" y="54695"/>
                    <a:pt x="11906" y="54925"/>
                  </a:cubicBezTo>
                  <a:close/>
                  <a:moveTo>
                    <a:pt x="36680" y="72417"/>
                  </a:moveTo>
                  <a:cubicBezTo>
                    <a:pt x="36575" y="72187"/>
                    <a:pt x="36492" y="71915"/>
                    <a:pt x="36366" y="71685"/>
                  </a:cubicBezTo>
                  <a:cubicBezTo>
                    <a:pt x="36052" y="71120"/>
                    <a:pt x="35634" y="70639"/>
                    <a:pt x="34901" y="70618"/>
                  </a:cubicBezTo>
                  <a:cubicBezTo>
                    <a:pt x="34755" y="70618"/>
                    <a:pt x="34608" y="70555"/>
                    <a:pt x="34462" y="70513"/>
                  </a:cubicBezTo>
                  <a:cubicBezTo>
                    <a:pt x="33186" y="70095"/>
                    <a:pt x="31888" y="70283"/>
                    <a:pt x="30612" y="70388"/>
                  </a:cubicBezTo>
                  <a:cubicBezTo>
                    <a:pt x="30403" y="70660"/>
                    <a:pt x="30215" y="70911"/>
                    <a:pt x="30068" y="71120"/>
                  </a:cubicBezTo>
                  <a:cubicBezTo>
                    <a:pt x="30256" y="71497"/>
                    <a:pt x="30570" y="71685"/>
                    <a:pt x="30884" y="71873"/>
                  </a:cubicBezTo>
                  <a:cubicBezTo>
                    <a:pt x="31323" y="72124"/>
                    <a:pt x="31763" y="72396"/>
                    <a:pt x="32244" y="72627"/>
                  </a:cubicBezTo>
                  <a:cubicBezTo>
                    <a:pt x="32579" y="72815"/>
                    <a:pt x="32935" y="72961"/>
                    <a:pt x="33332" y="73045"/>
                  </a:cubicBezTo>
                  <a:cubicBezTo>
                    <a:pt x="34127" y="73233"/>
                    <a:pt x="34901" y="73171"/>
                    <a:pt x="35696" y="73066"/>
                  </a:cubicBezTo>
                  <a:cubicBezTo>
                    <a:pt x="36073" y="73024"/>
                    <a:pt x="36429" y="72815"/>
                    <a:pt x="36680" y="72417"/>
                  </a:cubicBezTo>
                  <a:close/>
                  <a:moveTo>
                    <a:pt x="56013" y="63755"/>
                  </a:moveTo>
                  <a:cubicBezTo>
                    <a:pt x="55427" y="64236"/>
                    <a:pt x="55218" y="64696"/>
                    <a:pt x="55260" y="65220"/>
                  </a:cubicBezTo>
                  <a:cubicBezTo>
                    <a:pt x="55302" y="66329"/>
                    <a:pt x="55407" y="67396"/>
                    <a:pt x="55490" y="68505"/>
                  </a:cubicBezTo>
                  <a:cubicBezTo>
                    <a:pt x="55490" y="68567"/>
                    <a:pt x="55511" y="68672"/>
                    <a:pt x="55574" y="68756"/>
                  </a:cubicBezTo>
                  <a:cubicBezTo>
                    <a:pt x="56348" y="70430"/>
                    <a:pt x="57415" y="71769"/>
                    <a:pt x="59445" y="71957"/>
                  </a:cubicBezTo>
                  <a:cubicBezTo>
                    <a:pt x="59591" y="71978"/>
                    <a:pt x="59717" y="72020"/>
                    <a:pt x="59884" y="72020"/>
                  </a:cubicBezTo>
                  <a:cubicBezTo>
                    <a:pt x="60010" y="72020"/>
                    <a:pt x="60177" y="72124"/>
                    <a:pt x="60303" y="71873"/>
                  </a:cubicBezTo>
                  <a:cubicBezTo>
                    <a:pt x="60219" y="71852"/>
                    <a:pt x="60135" y="71790"/>
                    <a:pt x="60073" y="71748"/>
                  </a:cubicBezTo>
                  <a:cubicBezTo>
                    <a:pt x="58984" y="71078"/>
                    <a:pt x="58127" y="70199"/>
                    <a:pt x="57373" y="69195"/>
                  </a:cubicBezTo>
                  <a:cubicBezTo>
                    <a:pt x="56536" y="68086"/>
                    <a:pt x="56097" y="66873"/>
                    <a:pt x="56118" y="65492"/>
                  </a:cubicBezTo>
                  <a:cubicBezTo>
                    <a:pt x="56118" y="64989"/>
                    <a:pt x="56055" y="64466"/>
                    <a:pt x="56013" y="63755"/>
                  </a:cubicBezTo>
                  <a:close/>
                  <a:moveTo>
                    <a:pt x="7554" y="63797"/>
                  </a:moveTo>
                  <a:cubicBezTo>
                    <a:pt x="7973" y="63860"/>
                    <a:pt x="8391" y="63943"/>
                    <a:pt x="8705" y="63650"/>
                  </a:cubicBezTo>
                  <a:cubicBezTo>
                    <a:pt x="9186" y="63190"/>
                    <a:pt x="9584" y="62646"/>
                    <a:pt x="9542" y="61914"/>
                  </a:cubicBezTo>
                  <a:cubicBezTo>
                    <a:pt x="9500" y="61516"/>
                    <a:pt x="9458" y="61119"/>
                    <a:pt x="9479" y="60721"/>
                  </a:cubicBezTo>
                  <a:cubicBezTo>
                    <a:pt x="9500" y="60177"/>
                    <a:pt x="9186" y="59738"/>
                    <a:pt x="9061" y="59256"/>
                  </a:cubicBezTo>
                  <a:cubicBezTo>
                    <a:pt x="9019" y="59026"/>
                    <a:pt x="8600" y="58817"/>
                    <a:pt x="8412" y="58901"/>
                  </a:cubicBezTo>
                  <a:cubicBezTo>
                    <a:pt x="8182" y="58984"/>
                    <a:pt x="8098" y="59194"/>
                    <a:pt x="8035" y="59403"/>
                  </a:cubicBezTo>
                  <a:cubicBezTo>
                    <a:pt x="7994" y="59549"/>
                    <a:pt x="7994" y="59675"/>
                    <a:pt x="7973" y="59842"/>
                  </a:cubicBezTo>
                  <a:cubicBezTo>
                    <a:pt x="7805" y="61014"/>
                    <a:pt x="7659" y="62186"/>
                    <a:pt x="7491" y="63336"/>
                  </a:cubicBezTo>
                  <a:cubicBezTo>
                    <a:pt x="7491" y="63483"/>
                    <a:pt x="7512" y="63608"/>
                    <a:pt x="7554" y="63797"/>
                  </a:cubicBezTo>
                  <a:close/>
                  <a:moveTo>
                    <a:pt x="65115" y="84930"/>
                  </a:moveTo>
                  <a:cubicBezTo>
                    <a:pt x="65659" y="84951"/>
                    <a:pt x="66099" y="84992"/>
                    <a:pt x="66454" y="84637"/>
                  </a:cubicBezTo>
                  <a:cubicBezTo>
                    <a:pt x="67438" y="83549"/>
                    <a:pt x="68233" y="82356"/>
                    <a:pt x="68714" y="80996"/>
                  </a:cubicBezTo>
                  <a:cubicBezTo>
                    <a:pt x="68547" y="80870"/>
                    <a:pt x="68400" y="80954"/>
                    <a:pt x="68275" y="81017"/>
                  </a:cubicBezTo>
                  <a:cubicBezTo>
                    <a:pt x="67877" y="81310"/>
                    <a:pt x="67438" y="81519"/>
                    <a:pt x="66935" y="81582"/>
                  </a:cubicBezTo>
                  <a:cubicBezTo>
                    <a:pt x="66622" y="81603"/>
                    <a:pt x="66475" y="81812"/>
                    <a:pt x="66350" y="82063"/>
                  </a:cubicBezTo>
                  <a:cubicBezTo>
                    <a:pt x="65952" y="82984"/>
                    <a:pt x="65555" y="83904"/>
                    <a:pt x="65115" y="84930"/>
                  </a:cubicBezTo>
                  <a:close/>
                  <a:moveTo>
                    <a:pt x="75284" y="70116"/>
                  </a:moveTo>
                  <a:cubicBezTo>
                    <a:pt x="74970" y="70513"/>
                    <a:pt x="75033" y="70764"/>
                    <a:pt x="75263" y="71036"/>
                  </a:cubicBezTo>
                  <a:cubicBezTo>
                    <a:pt x="75640" y="71476"/>
                    <a:pt x="76100" y="71790"/>
                    <a:pt x="76602" y="72124"/>
                  </a:cubicBezTo>
                  <a:cubicBezTo>
                    <a:pt x="77544" y="72752"/>
                    <a:pt x="78548" y="72836"/>
                    <a:pt x="79636" y="72731"/>
                  </a:cubicBezTo>
                  <a:cubicBezTo>
                    <a:pt x="79908" y="72710"/>
                    <a:pt x="80117" y="72585"/>
                    <a:pt x="80264" y="72292"/>
                  </a:cubicBezTo>
                  <a:cubicBezTo>
                    <a:pt x="80180" y="72229"/>
                    <a:pt x="80117" y="72187"/>
                    <a:pt x="80075" y="72187"/>
                  </a:cubicBezTo>
                  <a:cubicBezTo>
                    <a:pt x="79239" y="72334"/>
                    <a:pt x="78527" y="71706"/>
                    <a:pt x="77690" y="71810"/>
                  </a:cubicBezTo>
                  <a:cubicBezTo>
                    <a:pt x="77648" y="71810"/>
                    <a:pt x="77586" y="71769"/>
                    <a:pt x="77523" y="71748"/>
                  </a:cubicBezTo>
                  <a:cubicBezTo>
                    <a:pt x="76811" y="71183"/>
                    <a:pt x="75828" y="70974"/>
                    <a:pt x="75284" y="70116"/>
                  </a:cubicBezTo>
                  <a:close/>
                  <a:moveTo>
                    <a:pt x="91772" y="67165"/>
                  </a:moveTo>
                  <a:cubicBezTo>
                    <a:pt x="91772" y="66977"/>
                    <a:pt x="91793" y="66789"/>
                    <a:pt x="91772" y="66621"/>
                  </a:cubicBezTo>
                  <a:cubicBezTo>
                    <a:pt x="91730" y="66412"/>
                    <a:pt x="91709" y="66224"/>
                    <a:pt x="91667" y="66015"/>
                  </a:cubicBezTo>
                  <a:cubicBezTo>
                    <a:pt x="90203" y="66245"/>
                    <a:pt x="90098" y="66433"/>
                    <a:pt x="89282" y="67207"/>
                  </a:cubicBezTo>
                  <a:cubicBezTo>
                    <a:pt x="89491" y="67814"/>
                    <a:pt x="89617" y="67919"/>
                    <a:pt x="90140" y="67814"/>
                  </a:cubicBezTo>
                  <a:cubicBezTo>
                    <a:pt x="90747" y="67730"/>
                    <a:pt x="91249" y="67458"/>
                    <a:pt x="91772" y="67165"/>
                  </a:cubicBezTo>
                  <a:close/>
                  <a:moveTo>
                    <a:pt x="51536" y="50636"/>
                  </a:moveTo>
                  <a:cubicBezTo>
                    <a:pt x="51431" y="50636"/>
                    <a:pt x="51347" y="50615"/>
                    <a:pt x="51285" y="50615"/>
                  </a:cubicBezTo>
                  <a:cubicBezTo>
                    <a:pt x="51243" y="50615"/>
                    <a:pt x="51222" y="50636"/>
                    <a:pt x="51222" y="50657"/>
                  </a:cubicBezTo>
                  <a:cubicBezTo>
                    <a:pt x="51285" y="50678"/>
                    <a:pt x="51347" y="50740"/>
                    <a:pt x="51410" y="50740"/>
                  </a:cubicBezTo>
                  <a:cubicBezTo>
                    <a:pt x="51410" y="50761"/>
                    <a:pt x="51452" y="50678"/>
                    <a:pt x="51536" y="5063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94;p41">
              <a:extLst>
                <a:ext uri="{FF2B5EF4-FFF2-40B4-BE49-F238E27FC236}">
                  <a16:creationId xmlns:a16="http://schemas.microsoft.com/office/drawing/2014/main" id="{2CE0C27E-D54A-446C-BFCC-13E6661F4A84}"/>
                </a:ext>
              </a:extLst>
            </p:cNvPr>
            <p:cNvSpPr/>
            <p:nvPr/>
          </p:nvSpPr>
          <p:spPr>
            <a:xfrm>
              <a:off x="7114150" y="4261900"/>
              <a:ext cx="301850" cy="46050"/>
            </a:xfrm>
            <a:custGeom>
              <a:avLst/>
              <a:gdLst/>
              <a:ahLst/>
              <a:cxnLst/>
              <a:rect l="l" t="t" r="r" b="b"/>
              <a:pathLst>
                <a:path w="12074" h="1842" extrusionOk="0">
                  <a:moveTo>
                    <a:pt x="12073" y="1507"/>
                  </a:moveTo>
                  <a:cubicBezTo>
                    <a:pt x="11969" y="1528"/>
                    <a:pt x="11780" y="1653"/>
                    <a:pt x="11697" y="1611"/>
                  </a:cubicBezTo>
                  <a:cubicBezTo>
                    <a:pt x="11278" y="1402"/>
                    <a:pt x="10839" y="1318"/>
                    <a:pt x="10399" y="1214"/>
                  </a:cubicBezTo>
                  <a:cubicBezTo>
                    <a:pt x="9604" y="1026"/>
                    <a:pt x="8830" y="942"/>
                    <a:pt x="8035" y="1005"/>
                  </a:cubicBezTo>
                  <a:cubicBezTo>
                    <a:pt x="6654" y="1088"/>
                    <a:pt x="5231" y="1109"/>
                    <a:pt x="3850" y="1235"/>
                  </a:cubicBezTo>
                  <a:cubicBezTo>
                    <a:pt x="2804" y="1318"/>
                    <a:pt x="1737" y="1465"/>
                    <a:pt x="712" y="1758"/>
                  </a:cubicBezTo>
                  <a:cubicBezTo>
                    <a:pt x="628" y="1779"/>
                    <a:pt x="523" y="1842"/>
                    <a:pt x="461" y="1800"/>
                  </a:cubicBezTo>
                  <a:cubicBezTo>
                    <a:pt x="314" y="1758"/>
                    <a:pt x="168" y="1716"/>
                    <a:pt x="84" y="1590"/>
                  </a:cubicBezTo>
                  <a:cubicBezTo>
                    <a:pt x="0" y="1465"/>
                    <a:pt x="42" y="1277"/>
                    <a:pt x="189" y="1214"/>
                  </a:cubicBezTo>
                  <a:cubicBezTo>
                    <a:pt x="482" y="1046"/>
                    <a:pt x="774" y="858"/>
                    <a:pt x="1088" y="795"/>
                  </a:cubicBezTo>
                  <a:cubicBezTo>
                    <a:pt x="2281" y="502"/>
                    <a:pt x="3515" y="230"/>
                    <a:pt x="4771" y="210"/>
                  </a:cubicBezTo>
                  <a:cubicBezTo>
                    <a:pt x="6110" y="189"/>
                    <a:pt x="7428" y="84"/>
                    <a:pt x="8767" y="21"/>
                  </a:cubicBezTo>
                  <a:cubicBezTo>
                    <a:pt x="9876" y="0"/>
                    <a:pt x="10881" y="293"/>
                    <a:pt x="11759" y="963"/>
                  </a:cubicBezTo>
                  <a:cubicBezTo>
                    <a:pt x="11843" y="1046"/>
                    <a:pt x="11927" y="1130"/>
                    <a:pt x="12010" y="1235"/>
                  </a:cubicBezTo>
                  <a:cubicBezTo>
                    <a:pt x="12073" y="1298"/>
                    <a:pt x="12031" y="1360"/>
                    <a:pt x="12073" y="150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95;p41">
              <a:extLst>
                <a:ext uri="{FF2B5EF4-FFF2-40B4-BE49-F238E27FC236}">
                  <a16:creationId xmlns:a16="http://schemas.microsoft.com/office/drawing/2014/main" id="{58961620-FA0F-4AD7-9408-44514132C055}"/>
                </a:ext>
              </a:extLst>
            </p:cNvPr>
            <p:cNvSpPr/>
            <p:nvPr/>
          </p:nvSpPr>
          <p:spPr>
            <a:xfrm>
              <a:off x="7211975" y="4349775"/>
              <a:ext cx="192500" cy="39250"/>
            </a:xfrm>
            <a:custGeom>
              <a:avLst/>
              <a:gdLst/>
              <a:ahLst/>
              <a:cxnLst/>
              <a:rect l="l" t="t" r="r" b="b"/>
              <a:pathLst>
                <a:path w="7700" h="1570" extrusionOk="0">
                  <a:moveTo>
                    <a:pt x="7637" y="649"/>
                  </a:moveTo>
                  <a:cubicBezTo>
                    <a:pt x="7281" y="942"/>
                    <a:pt x="6863" y="963"/>
                    <a:pt x="6424" y="984"/>
                  </a:cubicBezTo>
                  <a:cubicBezTo>
                    <a:pt x="5064" y="1068"/>
                    <a:pt x="3704" y="1130"/>
                    <a:pt x="2323" y="1193"/>
                  </a:cubicBezTo>
                  <a:cubicBezTo>
                    <a:pt x="1695" y="1235"/>
                    <a:pt x="1025" y="1235"/>
                    <a:pt x="439" y="1486"/>
                  </a:cubicBezTo>
                  <a:cubicBezTo>
                    <a:pt x="314" y="1549"/>
                    <a:pt x="84" y="1570"/>
                    <a:pt x="42" y="1402"/>
                  </a:cubicBezTo>
                  <a:cubicBezTo>
                    <a:pt x="0" y="1277"/>
                    <a:pt x="42" y="1130"/>
                    <a:pt x="84" y="984"/>
                  </a:cubicBezTo>
                  <a:cubicBezTo>
                    <a:pt x="251" y="649"/>
                    <a:pt x="565" y="524"/>
                    <a:pt x="879" y="419"/>
                  </a:cubicBezTo>
                  <a:cubicBezTo>
                    <a:pt x="1214" y="314"/>
                    <a:pt x="1590" y="252"/>
                    <a:pt x="1946" y="231"/>
                  </a:cubicBezTo>
                  <a:cubicBezTo>
                    <a:pt x="3473" y="126"/>
                    <a:pt x="4980" y="42"/>
                    <a:pt x="6507" y="0"/>
                  </a:cubicBezTo>
                  <a:cubicBezTo>
                    <a:pt x="6737" y="0"/>
                    <a:pt x="6989" y="21"/>
                    <a:pt x="7240" y="84"/>
                  </a:cubicBezTo>
                  <a:cubicBezTo>
                    <a:pt x="7553" y="105"/>
                    <a:pt x="7700" y="314"/>
                    <a:pt x="7637" y="64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5" name="Google Shape;496;p41">
              <a:extLst>
                <a:ext uri="{FF2B5EF4-FFF2-40B4-BE49-F238E27FC236}">
                  <a16:creationId xmlns:a16="http://schemas.microsoft.com/office/drawing/2014/main" id="{09E84095-1002-4231-A8C0-95B17383FBFF}"/>
                </a:ext>
              </a:extLst>
            </p:cNvPr>
            <p:cNvSpPr/>
            <p:nvPr/>
          </p:nvSpPr>
          <p:spPr>
            <a:xfrm>
              <a:off x="5881750" y="3584500"/>
              <a:ext cx="185725" cy="46575"/>
            </a:xfrm>
            <a:custGeom>
              <a:avLst/>
              <a:gdLst/>
              <a:ahLst/>
              <a:cxnLst/>
              <a:rect l="l" t="t" r="r" b="b"/>
              <a:pathLst>
                <a:path w="7429" h="1863" extrusionOk="0">
                  <a:moveTo>
                    <a:pt x="7428" y="1862"/>
                  </a:moveTo>
                  <a:cubicBezTo>
                    <a:pt x="7114" y="1841"/>
                    <a:pt x="6821" y="1841"/>
                    <a:pt x="6591" y="1779"/>
                  </a:cubicBezTo>
                  <a:cubicBezTo>
                    <a:pt x="5357" y="1507"/>
                    <a:pt x="4080" y="1360"/>
                    <a:pt x="2846" y="1025"/>
                  </a:cubicBezTo>
                  <a:cubicBezTo>
                    <a:pt x="2323" y="879"/>
                    <a:pt x="1779" y="921"/>
                    <a:pt x="1235" y="879"/>
                  </a:cubicBezTo>
                  <a:cubicBezTo>
                    <a:pt x="900" y="837"/>
                    <a:pt x="586" y="816"/>
                    <a:pt x="230" y="774"/>
                  </a:cubicBezTo>
                  <a:cubicBezTo>
                    <a:pt x="168" y="733"/>
                    <a:pt x="0" y="586"/>
                    <a:pt x="21" y="523"/>
                  </a:cubicBezTo>
                  <a:cubicBezTo>
                    <a:pt x="63" y="398"/>
                    <a:pt x="189" y="251"/>
                    <a:pt x="272" y="209"/>
                  </a:cubicBezTo>
                  <a:cubicBezTo>
                    <a:pt x="837" y="105"/>
                    <a:pt x="1423" y="42"/>
                    <a:pt x="1967" y="0"/>
                  </a:cubicBezTo>
                  <a:cubicBezTo>
                    <a:pt x="2427" y="0"/>
                    <a:pt x="2930" y="105"/>
                    <a:pt x="3411" y="209"/>
                  </a:cubicBezTo>
                  <a:cubicBezTo>
                    <a:pt x="4101" y="356"/>
                    <a:pt x="4813" y="502"/>
                    <a:pt x="5545" y="628"/>
                  </a:cubicBezTo>
                  <a:cubicBezTo>
                    <a:pt x="6068" y="733"/>
                    <a:pt x="6528" y="921"/>
                    <a:pt x="6989" y="1151"/>
                  </a:cubicBezTo>
                  <a:cubicBezTo>
                    <a:pt x="7198" y="1277"/>
                    <a:pt x="7407" y="1423"/>
                    <a:pt x="7428"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97;p41">
              <a:extLst>
                <a:ext uri="{FF2B5EF4-FFF2-40B4-BE49-F238E27FC236}">
                  <a16:creationId xmlns:a16="http://schemas.microsoft.com/office/drawing/2014/main" id="{FC999938-2CD5-4B43-8490-B93ED96D5D9A}"/>
                </a:ext>
              </a:extLst>
            </p:cNvPr>
            <p:cNvSpPr/>
            <p:nvPr/>
          </p:nvSpPr>
          <p:spPr>
            <a:xfrm>
              <a:off x="5966475" y="3485625"/>
              <a:ext cx="149125" cy="63850"/>
            </a:xfrm>
            <a:custGeom>
              <a:avLst/>
              <a:gdLst/>
              <a:ahLst/>
              <a:cxnLst/>
              <a:rect l="l" t="t" r="r" b="b"/>
              <a:pathLst>
                <a:path w="5965" h="2554" extrusionOk="0">
                  <a:moveTo>
                    <a:pt x="1068" y="1"/>
                  </a:moveTo>
                  <a:cubicBezTo>
                    <a:pt x="1214" y="42"/>
                    <a:pt x="1445" y="63"/>
                    <a:pt x="1696" y="147"/>
                  </a:cubicBezTo>
                  <a:cubicBezTo>
                    <a:pt x="2470" y="398"/>
                    <a:pt x="3265" y="607"/>
                    <a:pt x="4018" y="921"/>
                  </a:cubicBezTo>
                  <a:cubicBezTo>
                    <a:pt x="4583" y="1151"/>
                    <a:pt x="5106" y="1528"/>
                    <a:pt x="5671" y="1863"/>
                  </a:cubicBezTo>
                  <a:cubicBezTo>
                    <a:pt x="5797" y="1947"/>
                    <a:pt x="5880" y="2072"/>
                    <a:pt x="5943" y="2219"/>
                  </a:cubicBezTo>
                  <a:cubicBezTo>
                    <a:pt x="5964" y="2260"/>
                    <a:pt x="5943" y="2386"/>
                    <a:pt x="5901" y="2449"/>
                  </a:cubicBezTo>
                  <a:cubicBezTo>
                    <a:pt x="5839" y="2491"/>
                    <a:pt x="5734" y="2553"/>
                    <a:pt x="5650" y="2553"/>
                  </a:cubicBezTo>
                  <a:cubicBezTo>
                    <a:pt x="5525" y="2511"/>
                    <a:pt x="5399" y="2407"/>
                    <a:pt x="5274" y="2365"/>
                  </a:cubicBezTo>
                  <a:cubicBezTo>
                    <a:pt x="4960" y="2198"/>
                    <a:pt x="4646" y="2030"/>
                    <a:pt x="4290" y="1884"/>
                  </a:cubicBezTo>
                  <a:cubicBezTo>
                    <a:pt x="3391" y="1570"/>
                    <a:pt x="2470" y="1298"/>
                    <a:pt x="1549" y="984"/>
                  </a:cubicBezTo>
                  <a:cubicBezTo>
                    <a:pt x="1131" y="838"/>
                    <a:pt x="733" y="775"/>
                    <a:pt x="294" y="900"/>
                  </a:cubicBezTo>
                  <a:cubicBezTo>
                    <a:pt x="252" y="921"/>
                    <a:pt x="85" y="838"/>
                    <a:pt x="64" y="796"/>
                  </a:cubicBezTo>
                  <a:cubicBezTo>
                    <a:pt x="1" y="691"/>
                    <a:pt x="1" y="566"/>
                    <a:pt x="43" y="461"/>
                  </a:cubicBezTo>
                  <a:cubicBezTo>
                    <a:pt x="231" y="63"/>
                    <a:pt x="587" y="42"/>
                    <a:pt x="106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98;p41">
              <a:extLst>
                <a:ext uri="{FF2B5EF4-FFF2-40B4-BE49-F238E27FC236}">
                  <a16:creationId xmlns:a16="http://schemas.microsoft.com/office/drawing/2014/main" id="{BAF2FE8A-CB5D-4DA6-84F6-09727046A9FF}"/>
                </a:ext>
              </a:extLst>
            </p:cNvPr>
            <p:cNvSpPr/>
            <p:nvPr/>
          </p:nvSpPr>
          <p:spPr>
            <a:xfrm>
              <a:off x="6762100" y="2997050"/>
              <a:ext cx="320675" cy="199325"/>
            </a:xfrm>
            <a:custGeom>
              <a:avLst/>
              <a:gdLst/>
              <a:ahLst/>
              <a:cxnLst/>
              <a:rect l="l" t="t" r="r" b="b"/>
              <a:pathLst>
                <a:path w="12827" h="7973" extrusionOk="0">
                  <a:moveTo>
                    <a:pt x="7157" y="6697"/>
                  </a:moveTo>
                  <a:cubicBezTo>
                    <a:pt x="7680" y="6592"/>
                    <a:pt x="8266" y="6550"/>
                    <a:pt x="8747" y="6404"/>
                  </a:cubicBezTo>
                  <a:cubicBezTo>
                    <a:pt x="10044" y="5985"/>
                    <a:pt x="10986" y="5085"/>
                    <a:pt x="11760" y="3997"/>
                  </a:cubicBezTo>
                  <a:cubicBezTo>
                    <a:pt x="11885" y="3809"/>
                    <a:pt x="11948" y="3600"/>
                    <a:pt x="12074" y="3453"/>
                  </a:cubicBezTo>
                  <a:cubicBezTo>
                    <a:pt x="12157" y="3349"/>
                    <a:pt x="12325" y="3265"/>
                    <a:pt x="12471" y="3265"/>
                  </a:cubicBezTo>
                  <a:cubicBezTo>
                    <a:pt x="12639" y="3265"/>
                    <a:pt x="12806" y="3412"/>
                    <a:pt x="12806" y="3621"/>
                  </a:cubicBezTo>
                  <a:cubicBezTo>
                    <a:pt x="12827" y="4123"/>
                    <a:pt x="12806" y="4625"/>
                    <a:pt x="12492" y="5023"/>
                  </a:cubicBezTo>
                  <a:cubicBezTo>
                    <a:pt x="11823" y="5860"/>
                    <a:pt x="11027" y="6550"/>
                    <a:pt x="10107" y="7115"/>
                  </a:cubicBezTo>
                  <a:cubicBezTo>
                    <a:pt x="9626" y="7387"/>
                    <a:pt x="9061" y="7596"/>
                    <a:pt x="8496" y="7680"/>
                  </a:cubicBezTo>
                  <a:cubicBezTo>
                    <a:pt x="8056" y="7743"/>
                    <a:pt x="7575" y="7785"/>
                    <a:pt x="7136" y="7847"/>
                  </a:cubicBezTo>
                  <a:cubicBezTo>
                    <a:pt x="5671" y="7973"/>
                    <a:pt x="4290" y="7659"/>
                    <a:pt x="3035" y="6906"/>
                  </a:cubicBezTo>
                  <a:lnTo>
                    <a:pt x="1842" y="6194"/>
                  </a:lnTo>
                  <a:cubicBezTo>
                    <a:pt x="754" y="5483"/>
                    <a:pt x="147" y="4500"/>
                    <a:pt x="43" y="3181"/>
                  </a:cubicBezTo>
                  <a:cubicBezTo>
                    <a:pt x="22" y="2763"/>
                    <a:pt x="1" y="2323"/>
                    <a:pt x="1" y="1905"/>
                  </a:cubicBezTo>
                  <a:cubicBezTo>
                    <a:pt x="1" y="1277"/>
                    <a:pt x="210" y="691"/>
                    <a:pt x="628" y="231"/>
                  </a:cubicBezTo>
                  <a:cubicBezTo>
                    <a:pt x="754" y="106"/>
                    <a:pt x="900" y="1"/>
                    <a:pt x="1110" y="64"/>
                  </a:cubicBezTo>
                  <a:cubicBezTo>
                    <a:pt x="1298" y="147"/>
                    <a:pt x="1424" y="357"/>
                    <a:pt x="1382" y="587"/>
                  </a:cubicBezTo>
                  <a:cubicBezTo>
                    <a:pt x="1361" y="671"/>
                    <a:pt x="1361" y="775"/>
                    <a:pt x="1298" y="859"/>
                  </a:cubicBezTo>
                  <a:cubicBezTo>
                    <a:pt x="880" y="1738"/>
                    <a:pt x="1068" y="2637"/>
                    <a:pt x="1256" y="3558"/>
                  </a:cubicBezTo>
                  <a:cubicBezTo>
                    <a:pt x="1361" y="4102"/>
                    <a:pt x="1675" y="4604"/>
                    <a:pt x="2114" y="4918"/>
                  </a:cubicBezTo>
                  <a:cubicBezTo>
                    <a:pt x="3056" y="5609"/>
                    <a:pt x="4081" y="6215"/>
                    <a:pt x="5253" y="6529"/>
                  </a:cubicBezTo>
                  <a:cubicBezTo>
                    <a:pt x="5901" y="6738"/>
                    <a:pt x="6529" y="6655"/>
                    <a:pt x="7157" y="669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99;p41">
              <a:extLst>
                <a:ext uri="{FF2B5EF4-FFF2-40B4-BE49-F238E27FC236}">
                  <a16:creationId xmlns:a16="http://schemas.microsoft.com/office/drawing/2014/main" id="{12D8FE3F-336F-423C-9B3A-1410A6F6DE7B}"/>
                </a:ext>
              </a:extLst>
            </p:cNvPr>
            <p:cNvSpPr/>
            <p:nvPr/>
          </p:nvSpPr>
          <p:spPr>
            <a:xfrm>
              <a:off x="6867775" y="2911800"/>
              <a:ext cx="49725" cy="57050"/>
            </a:xfrm>
            <a:custGeom>
              <a:avLst/>
              <a:gdLst/>
              <a:ahLst/>
              <a:cxnLst/>
              <a:rect l="l" t="t" r="r" b="b"/>
              <a:pathLst>
                <a:path w="1989" h="2282" extrusionOk="0">
                  <a:moveTo>
                    <a:pt x="21" y="1423"/>
                  </a:moveTo>
                  <a:cubicBezTo>
                    <a:pt x="0" y="837"/>
                    <a:pt x="440" y="189"/>
                    <a:pt x="1026" y="21"/>
                  </a:cubicBezTo>
                  <a:cubicBezTo>
                    <a:pt x="1151" y="0"/>
                    <a:pt x="1339" y="21"/>
                    <a:pt x="1444" y="105"/>
                  </a:cubicBezTo>
                  <a:cubicBezTo>
                    <a:pt x="1779" y="314"/>
                    <a:pt x="1988" y="900"/>
                    <a:pt x="1883" y="1235"/>
                  </a:cubicBezTo>
                  <a:cubicBezTo>
                    <a:pt x="1737" y="1695"/>
                    <a:pt x="1486" y="2114"/>
                    <a:pt x="921" y="2218"/>
                  </a:cubicBezTo>
                  <a:cubicBezTo>
                    <a:pt x="440" y="2281"/>
                    <a:pt x="63" y="1946"/>
                    <a:pt x="21"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500;p41">
              <a:extLst>
                <a:ext uri="{FF2B5EF4-FFF2-40B4-BE49-F238E27FC236}">
                  <a16:creationId xmlns:a16="http://schemas.microsoft.com/office/drawing/2014/main" id="{6E69B82F-F592-4F3D-8CB0-19F3F23BA164}"/>
                </a:ext>
              </a:extLst>
            </p:cNvPr>
            <p:cNvSpPr/>
            <p:nvPr/>
          </p:nvSpPr>
          <p:spPr>
            <a:xfrm>
              <a:off x="7107875" y="2929050"/>
              <a:ext cx="46575" cy="45550"/>
            </a:xfrm>
            <a:custGeom>
              <a:avLst/>
              <a:gdLst/>
              <a:ahLst/>
              <a:cxnLst/>
              <a:rect l="l" t="t" r="r" b="b"/>
              <a:pathLst>
                <a:path w="1863" h="1822" extrusionOk="0">
                  <a:moveTo>
                    <a:pt x="942" y="43"/>
                  </a:moveTo>
                  <a:cubicBezTo>
                    <a:pt x="1590" y="1"/>
                    <a:pt x="1862" y="315"/>
                    <a:pt x="1758" y="942"/>
                  </a:cubicBezTo>
                  <a:cubicBezTo>
                    <a:pt x="1716" y="1005"/>
                    <a:pt x="1716" y="1110"/>
                    <a:pt x="1695" y="1194"/>
                  </a:cubicBezTo>
                  <a:cubicBezTo>
                    <a:pt x="1570" y="1528"/>
                    <a:pt x="1381" y="1779"/>
                    <a:pt x="984" y="1800"/>
                  </a:cubicBezTo>
                  <a:cubicBezTo>
                    <a:pt x="628" y="1821"/>
                    <a:pt x="356" y="1612"/>
                    <a:pt x="189" y="1319"/>
                  </a:cubicBezTo>
                  <a:cubicBezTo>
                    <a:pt x="0" y="1005"/>
                    <a:pt x="0" y="691"/>
                    <a:pt x="209" y="378"/>
                  </a:cubicBezTo>
                  <a:cubicBezTo>
                    <a:pt x="356" y="126"/>
                    <a:pt x="670" y="64"/>
                    <a:pt x="942" y="4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501;p41">
              <a:extLst>
                <a:ext uri="{FF2B5EF4-FFF2-40B4-BE49-F238E27FC236}">
                  <a16:creationId xmlns:a16="http://schemas.microsoft.com/office/drawing/2014/main" id="{26DC0809-1A22-4FBF-8018-5B8E378A8328}"/>
                </a:ext>
              </a:extLst>
            </p:cNvPr>
            <p:cNvSpPr/>
            <p:nvPr/>
          </p:nvSpPr>
          <p:spPr>
            <a:xfrm>
              <a:off x="8141500" y="4051600"/>
              <a:ext cx="43425" cy="47125"/>
            </a:xfrm>
            <a:custGeom>
              <a:avLst/>
              <a:gdLst/>
              <a:ahLst/>
              <a:cxnLst/>
              <a:rect l="l" t="t" r="r" b="b"/>
              <a:pathLst>
                <a:path w="1737" h="1885" extrusionOk="0">
                  <a:moveTo>
                    <a:pt x="1695" y="1089"/>
                  </a:moveTo>
                  <a:cubicBezTo>
                    <a:pt x="1737" y="1487"/>
                    <a:pt x="1528" y="1717"/>
                    <a:pt x="1151" y="1800"/>
                  </a:cubicBezTo>
                  <a:cubicBezTo>
                    <a:pt x="795" y="1884"/>
                    <a:pt x="544" y="1779"/>
                    <a:pt x="377" y="1382"/>
                  </a:cubicBezTo>
                  <a:cubicBezTo>
                    <a:pt x="293" y="1194"/>
                    <a:pt x="189" y="984"/>
                    <a:pt x="105" y="817"/>
                  </a:cubicBezTo>
                  <a:cubicBezTo>
                    <a:pt x="0" y="545"/>
                    <a:pt x="147" y="252"/>
                    <a:pt x="419" y="189"/>
                  </a:cubicBezTo>
                  <a:cubicBezTo>
                    <a:pt x="1046" y="1"/>
                    <a:pt x="1674" y="461"/>
                    <a:pt x="1695"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912108011"/>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84793" y="4735715"/>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692458" cy="1260244"/>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3" name="Group 2">
            <a:extLst>
              <a:ext uri="{FF2B5EF4-FFF2-40B4-BE49-F238E27FC236}">
                <a16:creationId xmlns:a16="http://schemas.microsoft.com/office/drawing/2014/main" id="{2EC94A29-6BB1-43D0-AB25-E57CD189AB75}"/>
              </a:ext>
            </a:extLst>
          </p:cNvPr>
          <p:cNvGrpSpPr/>
          <p:nvPr/>
        </p:nvGrpSpPr>
        <p:grpSpPr>
          <a:xfrm>
            <a:off x="1739092" y="3281109"/>
            <a:ext cx="7394748" cy="1248915"/>
            <a:chOff x="1739092" y="3281109"/>
            <a:chExt cx="7394748" cy="1248915"/>
          </a:xfrm>
        </p:grpSpPr>
        <p:sp>
          <p:nvSpPr>
            <p:cNvPr id="50" name="Rectangle: Rounded Corners 49">
              <a:extLst>
                <a:ext uri="{FF2B5EF4-FFF2-40B4-BE49-F238E27FC236}">
                  <a16:creationId xmlns:a16="http://schemas.microsoft.com/office/drawing/2014/main" id="{67D1688C-5D8F-4D15-8C3F-E3AAC2DFAF8C}"/>
                </a:ext>
              </a:extLst>
            </p:cNvPr>
            <p:cNvSpPr/>
            <p:nvPr/>
          </p:nvSpPr>
          <p:spPr>
            <a:xfrm>
              <a:off x="1739092" y="3281109"/>
              <a:ext cx="7394748" cy="12489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54" name="Object 53">
              <a:extLst>
                <a:ext uri="{FF2B5EF4-FFF2-40B4-BE49-F238E27FC236}">
                  <a16:creationId xmlns:a16="http://schemas.microsoft.com/office/drawing/2014/main" id="{9997E13E-BB40-483F-9156-5E7559206F70}"/>
                </a:ext>
              </a:extLst>
            </p:cNvPr>
            <p:cNvGraphicFramePr>
              <a:graphicFrameLocks noChangeAspect="1"/>
            </p:cNvGraphicFramePr>
            <p:nvPr>
              <p:extLst>
                <p:ext uri="{D42A27DB-BD31-4B8C-83A1-F6EECF244321}">
                  <p14:modId xmlns:p14="http://schemas.microsoft.com/office/powerpoint/2010/main" val="2865191175"/>
                </p:ext>
              </p:extLst>
            </p:nvPr>
          </p:nvGraphicFramePr>
          <p:xfrm>
            <a:off x="2409679" y="3438525"/>
            <a:ext cx="3770313" cy="892175"/>
          </p:xfrm>
          <a:graphic>
            <a:graphicData uri="http://schemas.openxmlformats.org/presentationml/2006/ole">
              <mc:AlternateContent xmlns:mc="http://schemas.openxmlformats.org/markup-compatibility/2006">
                <mc:Choice xmlns:v="urn:schemas-microsoft-com:vml" Requires="v">
                  <p:oleObj name="Equation" r:id="rId3" imgW="1879560" imgH="444240" progId="Equation.DSMT4">
                    <p:embed/>
                  </p:oleObj>
                </mc:Choice>
                <mc:Fallback>
                  <p:oleObj name="Equation" r:id="rId3" imgW="1879560" imgH="44424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4"/>
                        <a:stretch>
                          <a:fillRect/>
                        </a:stretch>
                      </p:blipFill>
                      <p:spPr>
                        <a:xfrm>
                          <a:off x="2409679" y="3438525"/>
                          <a:ext cx="3770313" cy="892175"/>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211064CC-8AD1-4E3E-8B81-1A8277668DC9}"/>
              </a:ext>
            </a:extLst>
          </p:cNvPr>
          <p:cNvGrpSpPr/>
          <p:nvPr/>
        </p:nvGrpSpPr>
        <p:grpSpPr>
          <a:xfrm>
            <a:off x="1739092" y="4708589"/>
            <a:ext cx="7394748" cy="1248915"/>
            <a:chOff x="1739092" y="4708589"/>
            <a:chExt cx="7394748" cy="1248915"/>
          </a:xfrm>
        </p:grpSpPr>
        <p:sp>
          <p:nvSpPr>
            <p:cNvPr id="55" name="Rectangle: Rounded Corners 54">
              <a:extLst>
                <a:ext uri="{FF2B5EF4-FFF2-40B4-BE49-F238E27FC236}">
                  <a16:creationId xmlns:a16="http://schemas.microsoft.com/office/drawing/2014/main" id="{623C1561-3411-44A2-87FE-E91A8196E01C}"/>
                </a:ext>
              </a:extLst>
            </p:cNvPr>
            <p:cNvSpPr/>
            <p:nvPr/>
          </p:nvSpPr>
          <p:spPr>
            <a:xfrm>
              <a:off x="1739092" y="4708589"/>
              <a:ext cx="7394748" cy="12489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56" name="Object 55">
              <a:extLst>
                <a:ext uri="{FF2B5EF4-FFF2-40B4-BE49-F238E27FC236}">
                  <a16:creationId xmlns:a16="http://schemas.microsoft.com/office/drawing/2014/main" id="{7AC58960-2007-4138-9287-93E7F587BD1F}"/>
                </a:ext>
              </a:extLst>
            </p:cNvPr>
            <p:cNvGraphicFramePr>
              <a:graphicFrameLocks noChangeAspect="1"/>
            </p:cNvGraphicFramePr>
            <p:nvPr>
              <p:extLst>
                <p:ext uri="{D42A27DB-BD31-4B8C-83A1-F6EECF244321}">
                  <p14:modId xmlns:p14="http://schemas.microsoft.com/office/powerpoint/2010/main" val="1679672033"/>
                </p:ext>
              </p:extLst>
            </p:nvPr>
          </p:nvGraphicFramePr>
          <p:xfrm>
            <a:off x="2409679" y="4810125"/>
            <a:ext cx="6242050" cy="993775"/>
          </p:xfrm>
          <a:graphic>
            <a:graphicData uri="http://schemas.openxmlformats.org/presentationml/2006/ole">
              <mc:AlternateContent xmlns:mc="http://schemas.openxmlformats.org/markup-compatibility/2006">
                <mc:Choice xmlns:v="urn:schemas-microsoft-com:vml" Requires="v">
                  <p:oleObj name="Equation" r:id="rId5" imgW="3111480" imgH="495000" progId="Equation.DSMT4">
                    <p:embed/>
                  </p:oleObj>
                </mc:Choice>
                <mc:Fallback>
                  <p:oleObj name="Equation" r:id="rId5" imgW="3111480" imgH="49500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6"/>
                        <a:stretch>
                          <a:fillRect/>
                        </a:stretch>
                      </p:blipFill>
                      <p:spPr>
                        <a:xfrm>
                          <a:off x="2409679" y="4810125"/>
                          <a:ext cx="6242050" cy="993775"/>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2387BE15-0E83-4760-878B-B8CE474949A8}"/>
              </a:ext>
            </a:extLst>
          </p:cNvPr>
          <p:cNvGrpSpPr/>
          <p:nvPr/>
        </p:nvGrpSpPr>
        <p:grpSpPr>
          <a:xfrm>
            <a:off x="885945" y="1853629"/>
            <a:ext cx="8247895" cy="1248915"/>
            <a:chOff x="885945" y="1853629"/>
            <a:chExt cx="8247895" cy="1248915"/>
          </a:xfrm>
        </p:grpSpPr>
        <p:grpSp>
          <p:nvGrpSpPr>
            <p:cNvPr id="2" name="Group 1">
              <a:extLst>
                <a:ext uri="{FF2B5EF4-FFF2-40B4-BE49-F238E27FC236}">
                  <a16:creationId xmlns:a16="http://schemas.microsoft.com/office/drawing/2014/main" id="{9C19D871-345A-4EC7-8127-11260C818BA0}"/>
                </a:ext>
              </a:extLst>
            </p:cNvPr>
            <p:cNvGrpSpPr/>
            <p:nvPr/>
          </p:nvGrpSpPr>
          <p:grpSpPr>
            <a:xfrm>
              <a:off x="1739092" y="1853629"/>
              <a:ext cx="7394748" cy="1248915"/>
              <a:chOff x="1739092" y="1853629"/>
              <a:chExt cx="7394748" cy="1248915"/>
            </a:xfrm>
          </p:grpSpPr>
          <p:sp>
            <p:nvSpPr>
              <p:cNvPr id="105" name="Rectangle: Rounded Corners 104">
                <a:extLst>
                  <a:ext uri="{FF2B5EF4-FFF2-40B4-BE49-F238E27FC236}">
                    <a16:creationId xmlns:a16="http://schemas.microsoft.com/office/drawing/2014/main" id="{10F6D994-6BC8-429C-BEC4-095F0012C35D}"/>
                  </a:ext>
                </a:extLst>
              </p:cNvPr>
              <p:cNvSpPr/>
              <p:nvPr/>
            </p:nvSpPr>
            <p:spPr>
              <a:xfrm>
                <a:off x="1739092" y="1853629"/>
                <a:ext cx="7394748" cy="124891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6" name="Object 5">
                <a:extLst>
                  <a:ext uri="{FF2B5EF4-FFF2-40B4-BE49-F238E27FC236}">
                    <a16:creationId xmlns:a16="http://schemas.microsoft.com/office/drawing/2014/main" id="{3997AE2F-9391-46D9-8C74-D97136514BA2}"/>
                  </a:ext>
                </a:extLst>
              </p:cNvPr>
              <p:cNvGraphicFramePr>
                <a:graphicFrameLocks noChangeAspect="1"/>
              </p:cNvGraphicFramePr>
              <p:nvPr>
                <p:extLst>
                  <p:ext uri="{D42A27DB-BD31-4B8C-83A1-F6EECF244321}">
                    <p14:modId xmlns:p14="http://schemas.microsoft.com/office/powerpoint/2010/main" val="1589531871"/>
                  </p:ext>
                </p:extLst>
              </p:nvPr>
            </p:nvGraphicFramePr>
            <p:xfrm>
              <a:off x="2409679" y="1964746"/>
              <a:ext cx="4102100" cy="993775"/>
            </p:xfrm>
            <a:graphic>
              <a:graphicData uri="http://schemas.openxmlformats.org/presentationml/2006/ole">
                <mc:AlternateContent xmlns:mc="http://schemas.openxmlformats.org/markup-compatibility/2006">
                  <mc:Choice xmlns:v="urn:schemas-microsoft-com:vml" Requires="v">
                    <p:oleObj name="Equation" r:id="rId7" imgW="2044440" imgH="495000" progId="Equation.DSMT4">
                      <p:embed/>
                    </p:oleObj>
                  </mc:Choice>
                  <mc:Fallback>
                    <p:oleObj name="Equation" r:id="rId7" imgW="2044440" imgH="49500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8"/>
                          <a:stretch>
                            <a:fillRect/>
                          </a:stretch>
                        </p:blipFill>
                        <p:spPr>
                          <a:xfrm>
                            <a:off x="2409679" y="1964746"/>
                            <a:ext cx="4102100" cy="993775"/>
                          </a:xfrm>
                          <a:prstGeom prst="rect">
                            <a:avLst/>
                          </a:prstGeom>
                        </p:spPr>
                      </p:pic>
                    </p:oleObj>
                  </mc:Fallback>
                </mc:AlternateContent>
              </a:graphicData>
            </a:graphic>
          </p:graphicFrame>
        </p:grpSp>
        <p:grpSp>
          <p:nvGrpSpPr>
            <p:cNvPr id="156" name="Group 155">
              <a:extLst>
                <a:ext uri="{FF2B5EF4-FFF2-40B4-BE49-F238E27FC236}">
                  <a16:creationId xmlns:a16="http://schemas.microsoft.com/office/drawing/2014/main" id="{2103DEEE-52B4-452E-AD5B-4F3F7D1A53D9}"/>
                </a:ext>
              </a:extLst>
            </p:cNvPr>
            <p:cNvGrpSpPr/>
            <p:nvPr/>
          </p:nvGrpSpPr>
          <p:grpSpPr>
            <a:xfrm>
              <a:off x="885945" y="1987872"/>
              <a:ext cx="1449513" cy="731514"/>
              <a:chOff x="7052688" y="4349732"/>
              <a:chExt cx="1271354" cy="569944"/>
            </a:xfrm>
          </p:grpSpPr>
          <p:sp>
            <p:nvSpPr>
              <p:cNvPr id="157" name="Cloud 156">
                <a:extLst>
                  <a:ext uri="{FF2B5EF4-FFF2-40B4-BE49-F238E27FC236}">
                    <a16:creationId xmlns:a16="http://schemas.microsoft.com/office/drawing/2014/main" id="{A1A24E24-C0F2-4E1F-B1F1-56FCFB2A4C96}"/>
                  </a:ext>
                </a:extLst>
              </p:cNvPr>
              <p:cNvSpPr/>
              <p:nvPr/>
            </p:nvSpPr>
            <p:spPr>
              <a:xfrm>
                <a:off x="7052688" y="434973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8" name="TextBox 157">
                <a:extLst>
                  <a:ext uri="{FF2B5EF4-FFF2-40B4-BE49-F238E27FC236}">
                    <a16:creationId xmlns:a16="http://schemas.microsoft.com/office/drawing/2014/main" id="{F4586917-0BE1-4811-8C7D-D825B71D1A3C}"/>
                  </a:ext>
                </a:extLst>
              </p:cNvPr>
              <p:cNvSpPr txBox="1"/>
              <p:nvPr/>
            </p:nvSpPr>
            <p:spPr>
              <a:xfrm>
                <a:off x="7212747" y="4365678"/>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58" name="Con bướm">
            <a:extLst>
              <a:ext uri="{FF2B5EF4-FFF2-40B4-BE49-F238E27FC236}">
                <a16:creationId xmlns:a16="http://schemas.microsoft.com/office/drawing/2014/main" id="{112136E0-ECF1-47A6-814B-572586D81890}"/>
              </a:ext>
            </a:extLst>
          </p:cNvPr>
          <p:cNvGrpSpPr/>
          <p:nvPr/>
        </p:nvGrpSpPr>
        <p:grpSpPr>
          <a:xfrm rot="5400000">
            <a:off x="142175" y="3829367"/>
            <a:ext cx="1226945" cy="1002666"/>
            <a:chOff x="7711700" y="384600"/>
            <a:chExt cx="855800" cy="746475"/>
          </a:xfrm>
        </p:grpSpPr>
        <p:sp>
          <p:nvSpPr>
            <p:cNvPr id="59" name="Google Shape;458;p40">
              <a:extLst>
                <a:ext uri="{FF2B5EF4-FFF2-40B4-BE49-F238E27FC236}">
                  <a16:creationId xmlns:a16="http://schemas.microsoft.com/office/drawing/2014/main" id="{8CFD1C90-0290-4F1B-8030-1891691DA5A0}"/>
                </a:ext>
              </a:extLst>
            </p:cNvPr>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0" name="Google Shape;459;p40">
              <a:extLst>
                <a:ext uri="{FF2B5EF4-FFF2-40B4-BE49-F238E27FC236}">
                  <a16:creationId xmlns:a16="http://schemas.microsoft.com/office/drawing/2014/main" id="{34095CF9-C8B2-43D9-BFE7-5E229E978776}"/>
                </a:ext>
              </a:extLst>
            </p:cNvPr>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1" name="Google Shape;460;p40">
              <a:extLst>
                <a:ext uri="{FF2B5EF4-FFF2-40B4-BE49-F238E27FC236}">
                  <a16:creationId xmlns:a16="http://schemas.microsoft.com/office/drawing/2014/main" id="{3424241C-BB4B-400C-8AE3-A24FB17FEF27}"/>
                </a:ext>
              </a:extLst>
            </p:cNvPr>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2" name="Google Shape;461;p40">
              <a:extLst>
                <a:ext uri="{FF2B5EF4-FFF2-40B4-BE49-F238E27FC236}">
                  <a16:creationId xmlns:a16="http://schemas.microsoft.com/office/drawing/2014/main" id="{0E0F4DE6-33FA-4F78-BF0B-99106723C788}"/>
                </a:ext>
              </a:extLst>
            </p:cNvPr>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3" name="Google Shape;462;p40">
              <a:extLst>
                <a:ext uri="{FF2B5EF4-FFF2-40B4-BE49-F238E27FC236}">
                  <a16:creationId xmlns:a16="http://schemas.microsoft.com/office/drawing/2014/main" id="{5A91587B-5755-4276-AE84-62C3105801F4}"/>
                </a:ext>
              </a:extLst>
            </p:cNvPr>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4" name="Google Shape;463;p40">
              <a:extLst>
                <a:ext uri="{FF2B5EF4-FFF2-40B4-BE49-F238E27FC236}">
                  <a16:creationId xmlns:a16="http://schemas.microsoft.com/office/drawing/2014/main" id="{56B5A772-C9C3-47F4-A21B-73314656A9B6}"/>
                </a:ext>
              </a:extLst>
            </p:cNvPr>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5" name="Google Shape;464;p40">
              <a:extLst>
                <a:ext uri="{FF2B5EF4-FFF2-40B4-BE49-F238E27FC236}">
                  <a16:creationId xmlns:a16="http://schemas.microsoft.com/office/drawing/2014/main" id="{7C7D0DB7-6227-4479-8B4B-6328275FF194}"/>
                </a:ext>
              </a:extLst>
            </p:cNvPr>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65;p40">
              <a:extLst>
                <a:ext uri="{FF2B5EF4-FFF2-40B4-BE49-F238E27FC236}">
                  <a16:creationId xmlns:a16="http://schemas.microsoft.com/office/drawing/2014/main" id="{811DF06C-D7D3-48B3-A5E4-A86D112C7747}"/>
                </a:ext>
              </a:extLst>
            </p:cNvPr>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 name="Google Shape;466;p40">
              <a:extLst>
                <a:ext uri="{FF2B5EF4-FFF2-40B4-BE49-F238E27FC236}">
                  <a16:creationId xmlns:a16="http://schemas.microsoft.com/office/drawing/2014/main" id="{7D6EC333-DEC2-4BE7-90A1-D48070CC79C7}"/>
                </a:ext>
              </a:extLst>
            </p:cNvPr>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67;p40">
              <a:extLst>
                <a:ext uri="{FF2B5EF4-FFF2-40B4-BE49-F238E27FC236}">
                  <a16:creationId xmlns:a16="http://schemas.microsoft.com/office/drawing/2014/main" id="{CEF6167A-D253-4C2D-A153-A7E16EFCC613}"/>
                </a:ext>
              </a:extLst>
            </p:cNvPr>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9" name="Google Shape;468;p40">
              <a:extLst>
                <a:ext uri="{FF2B5EF4-FFF2-40B4-BE49-F238E27FC236}">
                  <a16:creationId xmlns:a16="http://schemas.microsoft.com/office/drawing/2014/main" id="{088A1BA1-152E-45BA-A469-73DD8871E222}"/>
                </a:ext>
              </a:extLst>
            </p:cNvPr>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7255630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1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1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up)">
                                      <p:cBhvr>
                                        <p:cTn id="17"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20679288" flipH="1">
            <a:off x="26279" y="2303023"/>
            <a:ext cx="1582014" cy="1128538"/>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932726" y="314895"/>
            <a:ext cx="7692458" cy="1260244"/>
            <a:chOff x="293561" y="1280520"/>
            <a:chExt cx="7428132" cy="1260244"/>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703870" y="1334993"/>
              <a:ext cx="6763373"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3. </a:t>
              </a:r>
              <a:r>
                <a:rPr lang="en-US" sz="3200" b="1" dirty="0" err="1">
                  <a:solidFill>
                    <a:schemeClr val="tx1">
                      <a:lumMod val="85000"/>
                      <a:lumOff val="15000"/>
                    </a:schemeClr>
                  </a:solidFill>
                  <a:latin typeface="Times New Roman" pitchFamily="18" charset="0"/>
                  <a:cs typeface="Times New Roman" pitchFamily="18" charset="0"/>
                </a:rPr>
                <a:t>Tìm</a:t>
              </a:r>
              <a:r>
                <a:rPr lang="en-US" sz="3200" b="1" dirty="0">
                  <a:solidFill>
                    <a:schemeClr val="tx1">
                      <a:lumMod val="85000"/>
                      <a:lumOff val="15000"/>
                    </a:schemeClr>
                  </a:solidFill>
                  <a:latin typeface="Times New Roman" pitchFamily="18" charset="0"/>
                  <a:cs typeface="Times New Roman" pitchFamily="18" charset="0"/>
                </a:rPr>
                <a:t> ƯCLN </a:t>
              </a:r>
              <a:r>
                <a:rPr lang="en-US" sz="3200" b="1" dirty="0" err="1">
                  <a:solidFill>
                    <a:schemeClr val="tx1">
                      <a:lumMod val="85000"/>
                      <a:lumOff val="15000"/>
                    </a:schemeClr>
                  </a:solidFill>
                  <a:latin typeface="Times New Roman" pitchFamily="18" charset="0"/>
                  <a:cs typeface="Times New Roman" pitchFamily="18" charset="0"/>
                </a:rPr>
                <a:t>bằ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ích</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á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ra </a:t>
              </a:r>
              <a:r>
                <a:rPr lang="en-US" sz="3200" b="1" dirty="0" err="1">
                  <a:solidFill>
                    <a:schemeClr val="tx1">
                      <a:lumMod val="85000"/>
                      <a:lumOff val="15000"/>
                    </a:schemeClr>
                  </a:solidFill>
                  <a:latin typeface="Times New Roman" pitchFamily="18" charset="0"/>
                  <a:cs typeface="Times New Roman" pitchFamily="18" charset="0"/>
                </a:rPr>
                <a:t>thừa</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nguyê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ố</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1976778" y="1869857"/>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99" name="Đám mây">
            <a:extLst>
              <a:ext uri="{FF2B5EF4-FFF2-40B4-BE49-F238E27FC236}">
                <a16:creationId xmlns:a16="http://schemas.microsoft.com/office/drawing/2014/main" id="{BAF94FBD-D5F8-4E0F-98DC-8564131970A7}"/>
              </a:ext>
            </a:extLst>
          </p:cNvPr>
          <p:cNvGrpSpPr/>
          <p:nvPr/>
        </p:nvGrpSpPr>
        <p:grpSpPr>
          <a:xfrm>
            <a:off x="9067456" y="268196"/>
            <a:ext cx="588932" cy="344750"/>
            <a:chOff x="370000" y="161225"/>
            <a:chExt cx="608900" cy="407500"/>
          </a:xfrm>
        </p:grpSpPr>
        <p:sp>
          <p:nvSpPr>
            <p:cNvPr id="100" name="Google Shape;455;p40">
              <a:extLst>
                <a:ext uri="{FF2B5EF4-FFF2-40B4-BE49-F238E27FC236}">
                  <a16:creationId xmlns:a16="http://schemas.microsoft.com/office/drawing/2014/main" id="{C8D79447-73A7-4C65-BD91-B110C44F2AE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01" name="Google Shape;456;p40">
              <a:extLst>
                <a:ext uri="{FF2B5EF4-FFF2-40B4-BE49-F238E27FC236}">
                  <a16:creationId xmlns:a16="http://schemas.microsoft.com/office/drawing/2014/main" id="{25C579DA-D5CD-4318-80D8-45E4DD006CD3}"/>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 name="Group 6">
            <a:extLst>
              <a:ext uri="{FF2B5EF4-FFF2-40B4-BE49-F238E27FC236}">
                <a16:creationId xmlns:a16="http://schemas.microsoft.com/office/drawing/2014/main" id="{76ED61E9-A7DC-4145-8C1B-06080AFDA8CB}"/>
              </a:ext>
            </a:extLst>
          </p:cNvPr>
          <p:cNvGrpSpPr/>
          <p:nvPr/>
        </p:nvGrpSpPr>
        <p:grpSpPr>
          <a:xfrm>
            <a:off x="897982" y="3087471"/>
            <a:ext cx="8132078" cy="1335190"/>
            <a:chOff x="359502" y="3056991"/>
            <a:chExt cx="8132078" cy="1335190"/>
          </a:xfrm>
        </p:grpSpPr>
        <p:grpSp>
          <p:nvGrpSpPr>
            <p:cNvPr id="4" name="Group 3">
              <a:extLst>
                <a:ext uri="{FF2B5EF4-FFF2-40B4-BE49-F238E27FC236}">
                  <a16:creationId xmlns:a16="http://schemas.microsoft.com/office/drawing/2014/main" id="{4FDF9D88-0BB2-44D6-AE6E-1FEA0FEEB221}"/>
                </a:ext>
              </a:extLst>
            </p:cNvPr>
            <p:cNvGrpSpPr/>
            <p:nvPr/>
          </p:nvGrpSpPr>
          <p:grpSpPr>
            <a:xfrm>
              <a:off x="1016000" y="3056991"/>
              <a:ext cx="7475580" cy="1335190"/>
              <a:chOff x="1318103" y="3056991"/>
              <a:chExt cx="8301165" cy="1335190"/>
            </a:xfrm>
          </p:grpSpPr>
          <p:sp>
            <p:nvSpPr>
              <p:cNvPr id="3" name="Rectangle: Rounded Corners 2">
                <a:extLst>
                  <a:ext uri="{FF2B5EF4-FFF2-40B4-BE49-F238E27FC236}">
                    <a16:creationId xmlns:a16="http://schemas.microsoft.com/office/drawing/2014/main" id="{A4BBB40B-AB69-40FA-A4A3-D16E830A03FC}"/>
                  </a:ext>
                </a:extLst>
              </p:cNvPr>
              <p:cNvSpPr/>
              <p:nvPr/>
            </p:nvSpPr>
            <p:spPr>
              <a:xfrm>
                <a:off x="1318103" y="3056991"/>
                <a:ext cx="8301165" cy="1335190"/>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Box 1">
                <a:extLst>
                  <a:ext uri="{FF2B5EF4-FFF2-40B4-BE49-F238E27FC236}">
                    <a16:creationId xmlns:a16="http://schemas.microsoft.com/office/drawing/2014/main" id="{B31B1948-75CD-499D-A3BB-35B63DFAF4CD}"/>
                  </a:ext>
                </a:extLst>
              </p:cNvPr>
              <p:cNvSpPr txBox="1"/>
              <p:nvPr/>
            </p:nvSpPr>
            <p:spPr>
              <a:xfrm>
                <a:off x="2484200" y="3216754"/>
                <a:ext cx="6977434"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ƯCLN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1 </a:t>
                </a:r>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guyê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4" name="Group 63">
              <a:extLst>
                <a:ext uri="{FF2B5EF4-FFF2-40B4-BE49-F238E27FC236}">
                  <a16:creationId xmlns:a16="http://schemas.microsoft.com/office/drawing/2014/main" id="{331F79F7-D162-4A89-A550-5147455B258B}"/>
                </a:ext>
              </a:extLst>
            </p:cNvPr>
            <p:cNvGrpSpPr>
              <a:grpSpLocks/>
            </p:cNvGrpSpPr>
            <p:nvPr/>
          </p:nvGrpSpPr>
          <p:grpSpPr bwMode="auto">
            <a:xfrm>
              <a:off x="359502" y="3056991"/>
              <a:ext cx="1558241" cy="1308444"/>
              <a:chOff x="0" y="0"/>
              <a:chExt cx="1728192" cy="1728192"/>
            </a:xfrm>
          </p:grpSpPr>
          <p:sp>
            <p:nvSpPr>
              <p:cNvPr id="65" name="五角星 80">
                <a:extLst>
                  <a:ext uri="{FF2B5EF4-FFF2-40B4-BE49-F238E27FC236}">
                    <a16:creationId xmlns:a16="http://schemas.microsoft.com/office/drawing/2014/main" id="{740AF8A9-CEE1-4960-AA70-621C0C9C96D0}"/>
                  </a:ext>
                </a:extLst>
              </p:cNvPr>
              <p:cNvSpPr>
                <a:spLocks noChangeArrowheads="1"/>
              </p:cNvSpPr>
              <p:nvPr/>
            </p:nvSpPr>
            <p:spPr bwMode="auto">
              <a:xfrm>
                <a:off x="0" y="0"/>
                <a:ext cx="1728192" cy="1728192"/>
              </a:xfrm>
              <a:prstGeom prst="star5">
                <a:avLst/>
              </a:prstGeom>
              <a:ln/>
            </p:spPr>
            <p:style>
              <a:lnRef idx="0">
                <a:schemeClr val="accent4"/>
              </a:lnRef>
              <a:fillRef idx="3">
                <a:schemeClr val="accent4"/>
              </a:fillRef>
              <a:effectRef idx="3">
                <a:schemeClr val="accent4"/>
              </a:effectRef>
              <a:fontRef idx="minor">
                <a:schemeClr val="lt1"/>
              </a:fontRef>
            </p:style>
            <p:txBody>
              <a:bodyPr anchor="ctr"/>
              <a:lstStyle/>
              <a:p>
                <a:pPr algn="ctr"/>
                <a:endParaRPr lang="zh-CN" altLang="zh-CN" sz="3000" dirty="0">
                  <a:solidFill>
                    <a:schemeClr val="tx1">
                      <a:lumMod val="65000"/>
                      <a:lumOff val="35000"/>
                    </a:schemeClr>
                  </a:solidFill>
                  <a:ea typeface="微软雅黑" pitchFamily="34" charset="-122"/>
                  <a:sym typeface="微软雅黑" pitchFamily="34" charset="-122"/>
                </a:endParaRPr>
              </a:p>
            </p:txBody>
          </p:sp>
          <p:sp>
            <p:nvSpPr>
              <p:cNvPr id="75" name="五角星 32">
                <a:extLst>
                  <a:ext uri="{FF2B5EF4-FFF2-40B4-BE49-F238E27FC236}">
                    <a16:creationId xmlns:a16="http://schemas.microsoft.com/office/drawing/2014/main" id="{7F6F2C32-B8EF-4A8E-A5A1-7ABEE9163EC0}"/>
                  </a:ext>
                </a:extLst>
              </p:cNvPr>
              <p:cNvSpPr>
                <a:spLocks noChangeArrowheads="1"/>
              </p:cNvSpPr>
              <p:nvPr/>
            </p:nvSpPr>
            <p:spPr bwMode="auto">
              <a:xfrm>
                <a:off x="330116" y="1204861"/>
                <a:ext cx="1067960" cy="523331"/>
              </a:xfrm>
              <a:custGeom>
                <a:avLst/>
                <a:gdLst>
                  <a:gd name="T0" fmla="*/ 0 w 1067960"/>
                  <a:gd name="T1" fmla="*/ 0 h 523331"/>
                  <a:gd name="T2" fmla="*/ 1067960 w 1067960"/>
                  <a:gd name="T3" fmla="*/ 523331 h 523331"/>
                </a:gdLst>
                <a:ahLst/>
                <a:cxnLst/>
                <a:rect l="T0" t="T1" r="T2" b="T3"/>
                <a:pathLst>
                  <a:path w="1067960" h="523331">
                    <a:moveTo>
                      <a:pt x="27583" y="0"/>
                    </a:moveTo>
                    <a:cubicBezTo>
                      <a:pt x="177403" y="83799"/>
                      <a:pt x="350143" y="131310"/>
                      <a:pt x="533980" y="131310"/>
                    </a:cubicBezTo>
                    <a:cubicBezTo>
                      <a:pt x="717817" y="131310"/>
                      <a:pt x="890558" y="83799"/>
                      <a:pt x="1040377" y="0"/>
                    </a:cubicBezTo>
                    <a:lnTo>
                      <a:pt x="1067960" y="523331"/>
                    </a:lnTo>
                    <a:lnTo>
                      <a:pt x="533980" y="305870"/>
                    </a:lnTo>
                    <a:lnTo>
                      <a:pt x="0" y="523331"/>
                    </a:lnTo>
                    <a:close/>
                  </a:path>
                </a:pathLst>
              </a:custGeom>
              <a:solidFill>
                <a:schemeClr val="bg1">
                  <a:lumMod val="50000"/>
                </a:schemeClr>
              </a:solidFill>
              <a:ln>
                <a:noFill/>
              </a:ln>
              <a:extLst>
                <a:ext uri="{91240B29-F687-4F45-9708-019B960494DF}">
                  <a14:hiddenLine xmlns:a14="http://schemas.microsoft.com/office/drawing/2010/main" w="57150" cap="flat" cmpd="sng">
                    <a:solidFill>
                      <a:srgbClr val="395E8A"/>
                    </a:solidFill>
                    <a:bevel/>
                    <a:headEnd/>
                    <a:tailEnd/>
                  </a14:hiddenLine>
                </a:ext>
              </a:extLst>
            </p:spPr>
            <p:txBody>
              <a:bodyPr anchor="ctr"/>
              <a:lstStyle/>
              <a:p>
                <a:pPr algn="ctr"/>
                <a:endParaRPr lang="zh-CN" altLang="zh-CN" sz="3000">
                  <a:solidFill>
                    <a:schemeClr val="tx1">
                      <a:lumMod val="65000"/>
                      <a:lumOff val="35000"/>
                    </a:schemeClr>
                  </a:solidFill>
                  <a:ea typeface="微软雅黑" pitchFamily="34" charset="-122"/>
                  <a:sym typeface="微软雅黑" pitchFamily="34" charset="-122"/>
                </a:endParaRPr>
              </a:p>
            </p:txBody>
          </p:sp>
          <p:sp>
            <p:nvSpPr>
              <p:cNvPr id="76" name="TextBox 82">
                <a:extLst>
                  <a:ext uri="{FF2B5EF4-FFF2-40B4-BE49-F238E27FC236}">
                    <a16:creationId xmlns:a16="http://schemas.microsoft.com/office/drawing/2014/main" id="{61F6C970-BC88-4847-BDFF-D1B0FAB7C0C2}"/>
                  </a:ext>
                </a:extLst>
              </p:cNvPr>
              <p:cNvSpPr>
                <a:spLocks noChangeArrowheads="1"/>
              </p:cNvSpPr>
              <p:nvPr/>
            </p:nvSpPr>
            <p:spPr bwMode="auto">
              <a:xfrm>
                <a:off x="653065" y="503208"/>
                <a:ext cx="594160" cy="10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endParaRPr lang="zh-CN" altLang="en-US" sz="3000" dirty="0">
                  <a:solidFill>
                    <a:schemeClr val="tx1"/>
                  </a:solidFill>
                  <a:ea typeface="微软雅黑" pitchFamily="34" charset="-122"/>
                  <a:sym typeface="微软雅黑" pitchFamily="34" charset="-122"/>
                </a:endParaRPr>
              </a:p>
            </p:txBody>
          </p:sp>
        </p:grpSp>
      </p:grpSp>
      <p:grpSp>
        <p:nvGrpSpPr>
          <p:cNvPr id="8" name="Group 7">
            <a:extLst>
              <a:ext uri="{FF2B5EF4-FFF2-40B4-BE49-F238E27FC236}">
                <a16:creationId xmlns:a16="http://schemas.microsoft.com/office/drawing/2014/main" id="{CD912FB9-33AA-4257-A391-A2A050348D70}"/>
              </a:ext>
            </a:extLst>
          </p:cNvPr>
          <p:cNvGrpSpPr/>
          <p:nvPr/>
        </p:nvGrpSpPr>
        <p:grpSpPr>
          <a:xfrm>
            <a:off x="1064865" y="4771414"/>
            <a:ext cx="7965195" cy="1365732"/>
            <a:chOff x="526385" y="4740934"/>
            <a:chExt cx="7965195" cy="1365732"/>
          </a:xfrm>
        </p:grpSpPr>
        <p:sp>
          <p:nvSpPr>
            <p:cNvPr id="77" name="Rectangle: Rounded Corners 76">
              <a:extLst>
                <a:ext uri="{FF2B5EF4-FFF2-40B4-BE49-F238E27FC236}">
                  <a16:creationId xmlns:a16="http://schemas.microsoft.com/office/drawing/2014/main" id="{60B95850-E274-47CD-BF51-D10693F2303A}"/>
                </a:ext>
              </a:extLst>
            </p:cNvPr>
            <p:cNvSpPr/>
            <p:nvPr/>
          </p:nvSpPr>
          <p:spPr>
            <a:xfrm>
              <a:off x="1088465" y="4771066"/>
              <a:ext cx="7403115" cy="133560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78" name="TextBox 77">
              <a:extLst>
                <a:ext uri="{FF2B5EF4-FFF2-40B4-BE49-F238E27FC236}">
                  <a16:creationId xmlns:a16="http://schemas.microsoft.com/office/drawing/2014/main" id="{C9380414-0BBB-4630-B961-63EA9F921911}"/>
                </a:ext>
              </a:extLst>
            </p:cNvPr>
            <p:cNvSpPr txBox="1"/>
            <p:nvPr/>
          </p:nvSpPr>
          <p:spPr>
            <a:xfrm>
              <a:off x="2103010" y="4844287"/>
              <a:ext cx="6246614" cy="1015663"/>
            </a:xfrm>
            <a:prstGeom prst="rect">
              <a:avLst/>
            </a:prstGeom>
            <a:noFill/>
          </p:spPr>
          <p:txBody>
            <a:bodyPr wrap="square" rtlCol="0">
              <a:spAutoFit/>
            </a:bodyPr>
            <a:lstStyle/>
            <a:p>
              <a:pPr algn="just"/>
              <a:r>
                <a:rPr lang="en-US" sz="3000" dirty="0">
                  <a:latin typeface="Times New Roman" panose="02020603050405020304" pitchFamily="18" charset="0"/>
                  <a:cs typeface="Times New Roman" panose="02020603050405020304" pitchFamily="18" charset="0"/>
                </a:rPr>
                <a:t>ƯCLN(14, 33) =  1 </a:t>
              </a:r>
              <a:r>
                <a:rPr lang="en-US" sz="3000" dirty="0" err="1">
                  <a:latin typeface="Times New Roman" panose="02020603050405020304" pitchFamily="18" charset="0"/>
                  <a:cs typeface="Times New Roman" panose="02020603050405020304" pitchFamily="18" charset="0"/>
                </a:rPr>
                <a:t>nên</a:t>
              </a:r>
              <a:r>
                <a:rPr lang="en-US" sz="3000" dirty="0">
                  <a:latin typeface="Times New Roman" panose="02020603050405020304" pitchFamily="18" charset="0"/>
                  <a:cs typeface="Times New Roman" panose="02020603050405020304" pitchFamily="18" charset="0"/>
                </a:rPr>
                <a:t> 14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33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nguyên</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tố</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cùng</a:t>
              </a:r>
              <a:r>
                <a:rPr lang="en-US" sz="3000" b="1" i="1" dirty="0">
                  <a:latin typeface="Times New Roman" panose="02020603050405020304" pitchFamily="18" charset="0"/>
                  <a:cs typeface="Times New Roman" panose="02020603050405020304" pitchFamily="18" charset="0"/>
                </a:rPr>
                <a:t> </a:t>
              </a:r>
              <a:r>
                <a:rPr lang="en-US" sz="3000" b="1" i="1" dirty="0" err="1">
                  <a:latin typeface="Times New Roman" panose="02020603050405020304" pitchFamily="18" charset="0"/>
                  <a:cs typeface="Times New Roman" panose="02020603050405020304" pitchFamily="18" charset="0"/>
                </a:rPr>
                <a:t>nhau</a:t>
              </a:r>
              <a:endParaRPr lang="en-GB" sz="3000" b="1"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79" name="Group 78">
              <a:extLst>
                <a:ext uri="{FF2B5EF4-FFF2-40B4-BE49-F238E27FC236}">
                  <a16:creationId xmlns:a16="http://schemas.microsoft.com/office/drawing/2014/main" id="{474C1318-2BF1-4CBD-B69A-6734B5095062}"/>
                </a:ext>
              </a:extLst>
            </p:cNvPr>
            <p:cNvGrpSpPr/>
            <p:nvPr/>
          </p:nvGrpSpPr>
          <p:grpSpPr>
            <a:xfrm>
              <a:off x="526385" y="4740934"/>
              <a:ext cx="1476375" cy="713022"/>
              <a:chOff x="1975564" y="2199614"/>
              <a:chExt cx="1476375" cy="713022"/>
            </a:xfrm>
            <a:solidFill>
              <a:schemeClr val="accent6">
                <a:lumMod val="60000"/>
                <a:lumOff val="40000"/>
              </a:schemeClr>
            </a:solidFill>
          </p:grpSpPr>
          <p:sp>
            <p:nvSpPr>
              <p:cNvPr id="80" name="Rectangle: Rounded Corners 79">
                <a:extLst>
                  <a:ext uri="{FF2B5EF4-FFF2-40B4-BE49-F238E27FC236}">
                    <a16:creationId xmlns:a16="http://schemas.microsoft.com/office/drawing/2014/main" id="{5ACED0C0-3507-4B93-9D4F-EA1E6555492F}"/>
                  </a:ext>
                </a:extLst>
              </p:cNvPr>
              <p:cNvSpPr/>
              <p:nvPr/>
            </p:nvSpPr>
            <p:spPr>
              <a:xfrm>
                <a:off x="1975564" y="2199614"/>
                <a:ext cx="1476375" cy="713022"/>
              </a:xfrm>
              <a:prstGeom prst="roundRect">
                <a:avLst>
                  <a:gd name="adj" fmla="val 26018"/>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1" name="TextBox 80">
                <a:extLst>
                  <a:ext uri="{FF2B5EF4-FFF2-40B4-BE49-F238E27FC236}">
                    <a16:creationId xmlns:a16="http://schemas.microsoft.com/office/drawing/2014/main" id="{F54C4316-EA0D-4EDF-803E-8AC140B60B01}"/>
                  </a:ext>
                </a:extLst>
              </p:cNvPr>
              <p:cNvSpPr txBox="1"/>
              <p:nvPr/>
            </p:nvSpPr>
            <p:spPr>
              <a:xfrm>
                <a:off x="2075814" y="2217667"/>
                <a:ext cx="1209676" cy="553998"/>
              </a:xfrm>
              <a:prstGeom prst="rect">
                <a:avLst/>
              </a:prstGeom>
              <a:grp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V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grpSp>
        <p:nvGrpSpPr>
          <p:cNvPr id="82" name="Google Shape;976;p51">
            <a:extLst>
              <a:ext uri="{FF2B5EF4-FFF2-40B4-BE49-F238E27FC236}">
                <a16:creationId xmlns:a16="http://schemas.microsoft.com/office/drawing/2014/main" id="{56FF9E54-4E3D-4619-99CE-D8D0EAD5ACE2}"/>
              </a:ext>
            </a:extLst>
          </p:cNvPr>
          <p:cNvGrpSpPr/>
          <p:nvPr/>
        </p:nvGrpSpPr>
        <p:grpSpPr>
          <a:xfrm>
            <a:off x="9067456" y="4874767"/>
            <a:ext cx="1769703" cy="1459982"/>
            <a:chOff x="5948275" y="2297825"/>
            <a:chExt cx="2178175" cy="2151575"/>
          </a:xfrm>
        </p:grpSpPr>
        <p:sp>
          <p:nvSpPr>
            <p:cNvPr id="83" name="Google Shape;977;p51">
              <a:extLst>
                <a:ext uri="{FF2B5EF4-FFF2-40B4-BE49-F238E27FC236}">
                  <a16:creationId xmlns:a16="http://schemas.microsoft.com/office/drawing/2014/main" id="{0EC4ACC2-64F3-44E6-AE64-466A80462E85}"/>
                </a:ext>
              </a:extLst>
            </p:cNvPr>
            <p:cNvSpPr/>
            <p:nvPr/>
          </p:nvSpPr>
          <p:spPr>
            <a:xfrm rot="175061">
              <a:off x="6717042" y="3312008"/>
              <a:ext cx="572749" cy="556047"/>
            </a:xfrm>
            <a:custGeom>
              <a:avLst/>
              <a:gdLst/>
              <a:ahLst/>
              <a:cxnLst/>
              <a:rect l="l" t="t" r="r" b="b"/>
              <a:pathLst>
                <a:path w="21280" h="19965" extrusionOk="0">
                  <a:moveTo>
                    <a:pt x="2867" y="16725"/>
                  </a:moveTo>
                  <a:cubicBezTo>
                    <a:pt x="3003" y="16735"/>
                    <a:pt x="3055" y="16740"/>
                    <a:pt x="3029" y="16740"/>
                  </a:cubicBezTo>
                  <a:cubicBezTo>
                    <a:pt x="3006" y="16740"/>
                    <a:pt x="2920" y="16736"/>
                    <a:pt x="2775" y="16728"/>
                  </a:cubicBezTo>
                  <a:lnTo>
                    <a:pt x="2775" y="16728"/>
                  </a:lnTo>
                  <a:cubicBezTo>
                    <a:pt x="2806" y="16728"/>
                    <a:pt x="2836" y="16727"/>
                    <a:pt x="2867" y="16725"/>
                  </a:cubicBezTo>
                  <a:close/>
                  <a:moveTo>
                    <a:pt x="14319" y="1"/>
                  </a:moveTo>
                  <a:cubicBezTo>
                    <a:pt x="14140" y="1"/>
                    <a:pt x="13950" y="23"/>
                    <a:pt x="13747" y="69"/>
                  </a:cubicBezTo>
                  <a:cubicBezTo>
                    <a:pt x="12283" y="383"/>
                    <a:pt x="11446" y="948"/>
                    <a:pt x="10483" y="2099"/>
                  </a:cubicBezTo>
                  <a:cubicBezTo>
                    <a:pt x="10044" y="2643"/>
                    <a:pt x="9772" y="3271"/>
                    <a:pt x="9667" y="3961"/>
                  </a:cubicBezTo>
                  <a:cubicBezTo>
                    <a:pt x="9563" y="4631"/>
                    <a:pt x="9667" y="5468"/>
                    <a:pt x="9353" y="6095"/>
                  </a:cubicBezTo>
                  <a:cubicBezTo>
                    <a:pt x="9332" y="6158"/>
                    <a:pt x="9353" y="6179"/>
                    <a:pt x="9416" y="6179"/>
                  </a:cubicBezTo>
                  <a:cubicBezTo>
                    <a:pt x="9353" y="6179"/>
                    <a:pt x="9311" y="6200"/>
                    <a:pt x="9207" y="6242"/>
                  </a:cubicBezTo>
                  <a:cubicBezTo>
                    <a:pt x="8977" y="6305"/>
                    <a:pt x="8726" y="6347"/>
                    <a:pt x="8495" y="6367"/>
                  </a:cubicBezTo>
                  <a:cubicBezTo>
                    <a:pt x="8366" y="6382"/>
                    <a:pt x="8249" y="6389"/>
                    <a:pt x="8142" y="6389"/>
                  </a:cubicBezTo>
                  <a:cubicBezTo>
                    <a:pt x="7612" y="6389"/>
                    <a:pt x="7312" y="6217"/>
                    <a:pt x="6738" y="5886"/>
                  </a:cubicBezTo>
                  <a:cubicBezTo>
                    <a:pt x="6696" y="5865"/>
                    <a:pt x="6633" y="5823"/>
                    <a:pt x="6591" y="5782"/>
                  </a:cubicBezTo>
                  <a:cubicBezTo>
                    <a:pt x="6550" y="5510"/>
                    <a:pt x="6529" y="5217"/>
                    <a:pt x="6487" y="4924"/>
                  </a:cubicBezTo>
                  <a:cubicBezTo>
                    <a:pt x="6298" y="4087"/>
                    <a:pt x="5880" y="3543"/>
                    <a:pt x="5190" y="3041"/>
                  </a:cubicBezTo>
                  <a:cubicBezTo>
                    <a:pt x="4951" y="2866"/>
                    <a:pt x="4701" y="2788"/>
                    <a:pt x="4447" y="2788"/>
                  </a:cubicBezTo>
                  <a:cubicBezTo>
                    <a:pt x="4367" y="2788"/>
                    <a:pt x="4287" y="2795"/>
                    <a:pt x="4206" y="2810"/>
                  </a:cubicBezTo>
                  <a:cubicBezTo>
                    <a:pt x="4206" y="2497"/>
                    <a:pt x="4185" y="2204"/>
                    <a:pt x="4143" y="1890"/>
                  </a:cubicBezTo>
                  <a:cubicBezTo>
                    <a:pt x="4081" y="1045"/>
                    <a:pt x="3472" y="627"/>
                    <a:pt x="2854" y="627"/>
                  </a:cubicBezTo>
                  <a:cubicBezTo>
                    <a:pt x="2233" y="627"/>
                    <a:pt x="1601" y="1050"/>
                    <a:pt x="1507" y="1890"/>
                  </a:cubicBezTo>
                  <a:cubicBezTo>
                    <a:pt x="1381" y="3229"/>
                    <a:pt x="1151" y="4526"/>
                    <a:pt x="984" y="5844"/>
                  </a:cubicBezTo>
                  <a:cubicBezTo>
                    <a:pt x="754" y="6619"/>
                    <a:pt x="461" y="7414"/>
                    <a:pt x="461" y="8272"/>
                  </a:cubicBezTo>
                  <a:lnTo>
                    <a:pt x="461" y="8355"/>
                  </a:lnTo>
                  <a:cubicBezTo>
                    <a:pt x="461" y="8460"/>
                    <a:pt x="440" y="8564"/>
                    <a:pt x="440" y="8669"/>
                  </a:cubicBezTo>
                  <a:cubicBezTo>
                    <a:pt x="356" y="10134"/>
                    <a:pt x="21" y="11577"/>
                    <a:pt x="21" y="13042"/>
                  </a:cubicBezTo>
                  <a:cubicBezTo>
                    <a:pt x="0" y="14444"/>
                    <a:pt x="21" y="15595"/>
                    <a:pt x="1465" y="16306"/>
                  </a:cubicBezTo>
                  <a:cubicBezTo>
                    <a:pt x="1612" y="16390"/>
                    <a:pt x="1779" y="16432"/>
                    <a:pt x="1925" y="16515"/>
                  </a:cubicBezTo>
                  <a:cubicBezTo>
                    <a:pt x="1946" y="16515"/>
                    <a:pt x="1946" y="16536"/>
                    <a:pt x="1988" y="16536"/>
                  </a:cubicBezTo>
                  <a:cubicBezTo>
                    <a:pt x="2219" y="16643"/>
                    <a:pt x="2464" y="16719"/>
                    <a:pt x="2725" y="16727"/>
                  </a:cubicBezTo>
                  <a:lnTo>
                    <a:pt x="2725" y="16727"/>
                  </a:lnTo>
                  <a:cubicBezTo>
                    <a:pt x="3288" y="17042"/>
                    <a:pt x="3684" y="17668"/>
                    <a:pt x="4081" y="18168"/>
                  </a:cubicBezTo>
                  <a:cubicBezTo>
                    <a:pt x="4810" y="19098"/>
                    <a:pt x="5587" y="19964"/>
                    <a:pt x="6771" y="19964"/>
                  </a:cubicBezTo>
                  <a:cubicBezTo>
                    <a:pt x="6946" y="19964"/>
                    <a:pt x="7130" y="19945"/>
                    <a:pt x="7324" y="19905"/>
                  </a:cubicBezTo>
                  <a:cubicBezTo>
                    <a:pt x="8537" y="19654"/>
                    <a:pt x="9353" y="18629"/>
                    <a:pt x="10567" y="18399"/>
                  </a:cubicBezTo>
                  <a:cubicBezTo>
                    <a:pt x="11969" y="18106"/>
                    <a:pt x="13392" y="17896"/>
                    <a:pt x="14814" y="17896"/>
                  </a:cubicBezTo>
                  <a:cubicBezTo>
                    <a:pt x="15289" y="17896"/>
                    <a:pt x="15809" y="17850"/>
                    <a:pt x="16315" y="17850"/>
                  </a:cubicBezTo>
                  <a:cubicBezTo>
                    <a:pt x="16567" y="17850"/>
                    <a:pt x="16816" y="17862"/>
                    <a:pt x="17053" y="17896"/>
                  </a:cubicBezTo>
                  <a:cubicBezTo>
                    <a:pt x="17702" y="18001"/>
                    <a:pt x="18330" y="18378"/>
                    <a:pt x="18957" y="18587"/>
                  </a:cubicBezTo>
                  <a:cubicBezTo>
                    <a:pt x="19132" y="18652"/>
                    <a:pt x="19303" y="18681"/>
                    <a:pt x="19467" y="18681"/>
                  </a:cubicBezTo>
                  <a:cubicBezTo>
                    <a:pt x="20359" y="18681"/>
                    <a:pt x="21045" y="17800"/>
                    <a:pt x="21133" y="16934"/>
                  </a:cubicBezTo>
                  <a:cubicBezTo>
                    <a:pt x="21280" y="15386"/>
                    <a:pt x="20840" y="13816"/>
                    <a:pt x="20192" y="12310"/>
                  </a:cubicBezTo>
                  <a:cubicBezTo>
                    <a:pt x="19501" y="10761"/>
                    <a:pt x="18811" y="9380"/>
                    <a:pt x="18350" y="7728"/>
                  </a:cubicBezTo>
                  <a:cubicBezTo>
                    <a:pt x="17827" y="5886"/>
                    <a:pt x="17283" y="4087"/>
                    <a:pt x="16677" y="2287"/>
                  </a:cubicBezTo>
                  <a:cubicBezTo>
                    <a:pt x="16292" y="1096"/>
                    <a:pt x="15586" y="1"/>
                    <a:pt x="14319"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5" name="Google Shape;978;p51">
              <a:extLst>
                <a:ext uri="{FF2B5EF4-FFF2-40B4-BE49-F238E27FC236}">
                  <a16:creationId xmlns:a16="http://schemas.microsoft.com/office/drawing/2014/main" id="{5E92C834-60CA-4828-93FB-C3059ECC722C}"/>
                </a:ext>
              </a:extLst>
            </p:cNvPr>
            <p:cNvSpPr/>
            <p:nvPr/>
          </p:nvSpPr>
          <p:spPr>
            <a:xfrm>
              <a:off x="6522650" y="3312000"/>
              <a:ext cx="230174" cy="162225"/>
            </a:xfrm>
            <a:custGeom>
              <a:avLst/>
              <a:gdLst/>
              <a:ahLst/>
              <a:cxnLst/>
              <a:rect l="l" t="t" r="r" b="b"/>
              <a:pathLst>
                <a:path w="8099" h="6489" extrusionOk="0">
                  <a:moveTo>
                    <a:pt x="2951" y="0"/>
                  </a:moveTo>
                  <a:cubicBezTo>
                    <a:pt x="2649" y="0"/>
                    <a:pt x="2337" y="121"/>
                    <a:pt x="2072" y="344"/>
                  </a:cubicBezTo>
                  <a:cubicBezTo>
                    <a:pt x="1612" y="742"/>
                    <a:pt x="1466" y="1307"/>
                    <a:pt x="1319" y="1872"/>
                  </a:cubicBezTo>
                  <a:cubicBezTo>
                    <a:pt x="1215" y="2332"/>
                    <a:pt x="943" y="2709"/>
                    <a:pt x="712" y="3085"/>
                  </a:cubicBezTo>
                  <a:cubicBezTo>
                    <a:pt x="1" y="4215"/>
                    <a:pt x="922" y="5596"/>
                    <a:pt x="2177" y="5638"/>
                  </a:cubicBezTo>
                  <a:cubicBezTo>
                    <a:pt x="2805" y="5659"/>
                    <a:pt x="3412" y="5805"/>
                    <a:pt x="4018" y="5994"/>
                  </a:cubicBezTo>
                  <a:cubicBezTo>
                    <a:pt x="4524" y="6308"/>
                    <a:pt x="5110" y="6488"/>
                    <a:pt x="5712" y="6488"/>
                  </a:cubicBezTo>
                  <a:cubicBezTo>
                    <a:pt x="6032" y="6488"/>
                    <a:pt x="6356" y="6437"/>
                    <a:pt x="6676" y="6328"/>
                  </a:cubicBezTo>
                  <a:cubicBezTo>
                    <a:pt x="7889" y="5952"/>
                    <a:pt x="8098" y="4759"/>
                    <a:pt x="8015" y="3608"/>
                  </a:cubicBezTo>
                  <a:cubicBezTo>
                    <a:pt x="7931" y="2709"/>
                    <a:pt x="7889" y="1788"/>
                    <a:pt x="7094" y="1160"/>
                  </a:cubicBezTo>
                  <a:cubicBezTo>
                    <a:pt x="6320" y="512"/>
                    <a:pt x="5295" y="135"/>
                    <a:pt x="4269" y="30"/>
                  </a:cubicBezTo>
                  <a:cubicBezTo>
                    <a:pt x="4165" y="9"/>
                    <a:pt x="4060" y="9"/>
                    <a:pt x="3935" y="9"/>
                  </a:cubicBezTo>
                  <a:cubicBezTo>
                    <a:pt x="3725" y="9"/>
                    <a:pt x="3537" y="30"/>
                    <a:pt x="3391" y="93"/>
                  </a:cubicBezTo>
                  <a:cubicBezTo>
                    <a:pt x="3251" y="30"/>
                    <a:pt x="3102" y="0"/>
                    <a:pt x="295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89" name="Google Shape;979;p51">
              <a:extLst>
                <a:ext uri="{FF2B5EF4-FFF2-40B4-BE49-F238E27FC236}">
                  <a16:creationId xmlns:a16="http://schemas.microsoft.com/office/drawing/2014/main" id="{6BC27751-11DC-4759-8594-F8F40B97043E}"/>
                </a:ext>
              </a:extLst>
            </p:cNvPr>
            <p:cNvSpPr/>
            <p:nvPr/>
          </p:nvSpPr>
          <p:spPr>
            <a:xfrm>
              <a:off x="7158446" y="3377650"/>
              <a:ext cx="198155" cy="176131"/>
            </a:xfrm>
            <a:custGeom>
              <a:avLst/>
              <a:gdLst/>
              <a:ahLst/>
              <a:cxnLst/>
              <a:rect l="l" t="t" r="r" b="b"/>
              <a:pathLst>
                <a:path w="7513" h="6370" extrusionOk="0">
                  <a:moveTo>
                    <a:pt x="1962" y="0"/>
                  </a:moveTo>
                  <a:cubicBezTo>
                    <a:pt x="1717" y="0"/>
                    <a:pt x="1511" y="44"/>
                    <a:pt x="1319" y="131"/>
                  </a:cubicBezTo>
                  <a:cubicBezTo>
                    <a:pt x="1292" y="129"/>
                    <a:pt x="1266" y="128"/>
                    <a:pt x="1239" y="128"/>
                  </a:cubicBezTo>
                  <a:cubicBezTo>
                    <a:pt x="990" y="128"/>
                    <a:pt x="730" y="218"/>
                    <a:pt x="503" y="445"/>
                  </a:cubicBezTo>
                  <a:cubicBezTo>
                    <a:pt x="482" y="487"/>
                    <a:pt x="440" y="508"/>
                    <a:pt x="398" y="529"/>
                  </a:cubicBezTo>
                  <a:cubicBezTo>
                    <a:pt x="105" y="801"/>
                    <a:pt x="1" y="1240"/>
                    <a:pt x="105" y="1596"/>
                  </a:cubicBezTo>
                  <a:cubicBezTo>
                    <a:pt x="482" y="2747"/>
                    <a:pt x="796" y="4002"/>
                    <a:pt x="1256" y="5111"/>
                  </a:cubicBezTo>
                  <a:cubicBezTo>
                    <a:pt x="1549" y="5760"/>
                    <a:pt x="2407" y="6073"/>
                    <a:pt x="3056" y="6136"/>
                  </a:cubicBezTo>
                  <a:cubicBezTo>
                    <a:pt x="3078" y="6137"/>
                    <a:pt x="3102" y="6137"/>
                    <a:pt x="3125" y="6137"/>
                  </a:cubicBezTo>
                  <a:cubicBezTo>
                    <a:pt x="3505" y="6137"/>
                    <a:pt x="3970" y="6041"/>
                    <a:pt x="4397" y="6041"/>
                  </a:cubicBezTo>
                  <a:cubicBezTo>
                    <a:pt x="4647" y="6041"/>
                    <a:pt x="4885" y="6074"/>
                    <a:pt x="5085" y="6178"/>
                  </a:cubicBezTo>
                  <a:cubicBezTo>
                    <a:pt x="5336" y="6309"/>
                    <a:pt x="5601" y="6369"/>
                    <a:pt x="5858" y="6369"/>
                  </a:cubicBezTo>
                  <a:cubicBezTo>
                    <a:pt x="6672" y="6369"/>
                    <a:pt x="7413" y="5761"/>
                    <a:pt x="7429" y="4839"/>
                  </a:cubicBezTo>
                  <a:cubicBezTo>
                    <a:pt x="7449" y="3521"/>
                    <a:pt x="7512" y="2098"/>
                    <a:pt x="6675" y="1010"/>
                  </a:cubicBezTo>
                  <a:cubicBezTo>
                    <a:pt x="6173" y="382"/>
                    <a:pt x="5399" y="194"/>
                    <a:pt x="4625" y="194"/>
                  </a:cubicBezTo>
                  <a:cubicBezTo>
                    <a:pt x="4290" y="194"/>
                    <a:pt x="3955" y="278"/>
                    <a:pt x="3620" y="278"/>
                  </a:cubicBezTo>
                  <a:cubicBezTo>
                    <a:pt x="3601" y="278"/>
                    <a:pt x="3581" y="279"/>
                    <a:pt x="3560" y="279"/>
                  </a:cubicBezTo>
                  <a:cubicBezTo>
                    <a:pt x="3113" y="279"/>
                    <a:pt x="2596" y="66"/>
                    <a:pt x="2156" y="6"/>
                  </a:cubicBezTo>
                  <a:lnTo>
                    <a:pt x="2114" y="6"/>
                  </a:lnTo>
                  <a:cubicBezTo>
                    <a:pt x="2062" y="2"/>
                    <a:pt x="2011" y="0"/>
                    <a:pt x="196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0" name="Google Shape;980;p51">
              <a:extLst>
                <a:ext uri="{FF2B5EF4-FFF2-40B4-BE49-F238E27FC236}">
                  <a16:creationId xmlns:a16="http://schemas.microsoft.com/office/drawing/2014/main" id="{54FEE111-C1EC-4624-80E6-8D4301B3A1BD}"/>
                </a:ext>
              </a:extLst>
            </p:cNvPr>
            <p:cNvSpPr/>
            <p:nvPr/>
          </p:nvSpPr>
          <p:spPr>
            <a:xfrm>
              <a:off x="6407550" y="2525500"/>
              <a:ext cx="1196850" cy="951175"/>
            </a:xfrm>
            <a:custGeom>
              <a:avLst/>
              <a:gdLst/>
              <a:ahLst/>
              <a:cxnLst/>
              <a:rect l="l" t="t" r="r" b="b"/>
              <a:pathLst>
                <a:path w="47874" h="38047" extrusionOk="0">
                  <a:moveTo>
                    <a:pt x="18744" y="0"/>
                  </a:moveTo>
                  <a:cubicBezTo>
                    <a:pt x="18725" y="0"/>
                    <a:pt x="18705" y="0"/>
                    <a:pt x="18686" y="0"/>
                  </a:cubicBezTo>
                  <a:cubicBezTo>
                    <a:pt x="16468" y="21"/>
                    <a:pt x="14354" y="1318"/>
                    <a:pt x="12367" y="2176"/>
                  </a:cubicBezTo>
                  <a:cubicBezTo>
                    <a:pt x="10525" y="2950"/>
                    <a:pt x="8914" y="3662"/>
                    <a:pt x="6968" y="3662"/>
                  </a:cubicBezTo>
                  <a:cubicBezTo>
                    <a:pt x="6864" y="3641"/>
                    <a:pt x="6738" y="3641"/>
                    <a:pt x="6613" y="3641"/>
                  </a:cubicBezTo>
                  <a:lnTo>
                    <a:pt x="6215" y="3641"/>
                  </a:lnTo>
                  <a:cubicBezTo>
                    <a:pt x="5295" y="3641"/>
                    <a:pt x="4750" y="4101"/>
                    <a:pt x="4520" y="4708"/>
                  </a:cubicBezTo>
                  <a:cubicBezTo>
                    <a:pt x="3495" y="5461"/>
                    <a:pt x="2846" y="6570"/>
                    <a:pt x="2219" y="7721"/>
                  </a:cubicBezTo>
                  <a:cubicBezTo>
                    <a:pt x="1361" y="9290"/>
                    <a:pt x="315" y="10797"/>
                    <a:pt x="168" y="12638"/>
                  </a:cubicBezTo>
                  <a:cubicBezTo>
                    <a:pt x="147" y="13098"/>
                    <a:pt x="336" y="13517"/>
                    <a:pt x="649" y="13831"/>
                  </a:cubicBezTo>
                  <a:cubicBezTo>
                    <a:pt x="43" y="16614"/>
                    <a:pt x="1" y="19522"/>
                    <a:pt x="963" y="22242"/>
                  </a:cubicBezTo>
                  <a:cubicBezTo>
                    <a:pt x="2114" y="25402"/>
                    <a:pt x="4646" y="27850"/>
                    <a:pt x="7491" y="29523"/>
                  </a:cubicBezTo>
                  <a:cubicBezTo>
                    <a:pt x="10525" y="31302"/>
                    <a:pt x="14145" y="31909"/>
                    <a:pt x="17577" y="32348"/>
                  </a:cubicBezTo>
                  <a:lnTo>
                    <a:pt x="19062" y="32516"/>
                  </a:lnTo>
                  <a:cubicBezTo>
                    <a:pt x="18623" y="32641"/>
                    <a:pt x="18246" y="32976"/>
                    <a:pt x="18142" y="33520"/>
                  </a:cubicBezTo>
                  <a:cubicBezTo>
                    <a:pt x="18016" y="34399"/>
                    <a:pt x="18121" y="35131"/>
                    <a:pt x="18623" y="35863"/>
                  </a:cubicBezTo>
                  <a:cubicBezTo>
                    <a:pt x="18811" y="36135"/>
                    <a:pt x="19062" y="36428"/>
                    <a:pt x="19292" y="36700"/>
                  </a:cubicBezTo>
                  <a:cubicBezTo>
                    <a:pt x="19397" y="36805"/>
                    <a:pt x="19502" y="36930"/>
                    <a:pt x="19606" y="37056"/>
                  </a:cubicBezTo>
                  <a:cubicBezTo>
                    <a:pt x="19545" y="36989"/>
                    <a:pt x="19517" y="36963"/>
                    <a:pt x="19512" y="36963"/>
                  </a:cubicBezTo>
                  <a:cubicBezTo>
                    <a:pt x="19496" y="36963"/>
                    <a:pt x="19638" y="37151"/>
                    <a:pt x="19669" y="37182"/>
                  </a:cubicBezTo>
                  <a:cubicBezTo>
                    <a:pt x="19969" y="37781"/>
                    <a:pt x="20516" y="38046"/>
                    <a:pt x="21084" y="38046"/>
                  </a:cubicBezTo>
                  <a:cubicBezTo>
                    <a:pt x="21706" y="38046"/>
                    <a:pt x="22352" y="37728"/>
                    <a:pt x="22724" y="37182"/>
                  </a:cubicBezTo>
                  <a:cubicBezTo>
                    <a:pt x="23540" y="35968"/>
                    <a:pt x="23917" y="34441"/>
                    <a:pt x="23749" y="32997"/>
                  </a:cubicBezTo>
                  <a:cubicBezTo>
                    <a:pt x="23707" y="32829"/>
                    <a:pt x="23686" y="32662"/>
                    <a:pt x="23645" y="32516"/>
                  </a:cubicBezTo>
                  <a:cubicBezTo>
                    <a:pt x="25256" y="32369"/>
                    <a:pt x="26846" y="32097"/>
                    <a:pt x="28394" y="31616"/>
                  </a:cubicBezTo>
                  <a:cubicBezTo>
                    <a:pt x="31805" y="30611"/>
                    <a:pt x="34901" y="28666"/>
                    <a:pt x="37161" y="25925"/>
                  </a:cubicBezTo>
                  <a:cubicBezTo>
                    <a:pt x="38961" y="23728"/>
                    <a:pt x="40614" y="21091"/>
                    <a:pt x="41492" y="18308"/>
                  </a:cubicBezTo>
                  <a:cubicBezTo>
                    <a:pt x="41576" y="18392"/>
                    <a:pt x="41660" y="18476"/>
                    <a:pt x="41743" y="18518"/>
                  </a:cubicBezTo>
                  <a:cubicBezTo>
                    <a:pt x="41859" y="18617"/>
                    <a:pt x="42000" y="18742"/>
                    <a:pt x="42147" y="18841"/>
                  </a:cubicBezTo>
                  <a:lnTo>
                    <a:pt x="42147" y="18841"/>
                  </a:lnTo>
                  <a:cubicBezTo>
                    <a:pt x="42105" y="18815"/>
                    <a:pt x="42085" y="18804"/>
                    <a:pt x="42083" y="18804"/>
                  </a:cubicBezTo>
                  <a:lnTo>
                    <a:pt x="42083" y="18804"/>
                  </a:lnTo>
                  <a:cubicBezTo>
                    <a:pt x="42074" y="18804"/>
                    <a:pt x="42477" y="19067"/>
                    <a:pt x="42601" y="19145"/>
                  </a:cubicBezTo>
                  <a:cubicBezTo>
                    <a:pt x="42999" y="19438"/>
                    <a:pt x="43585" y="19564"/>
                    <a:pt x="44066" y="19585"/>
                  </a:cubicBezTo>
                  <a:cubicBezTo>
                    <a:pt x="44110" y="19587"/>
                    <a:pt x="44155" y="19588"/>
                    <a:pt x="44199" y="19588"/>
                  </a:cubicBezTo>
                  <a:cubicBezTo>
                    <a:pt x="45982" y="19588"/>
                    <a:pt x="47873" y="17970"/>
                    <a:pt x="47832" y="16132"/>
                  </a:cubicBezTo>
                  <a:cubicBezTo>
                    <a:pt x="47753" y="14243"/>
                    <a:pt x="45953" y="13469"/>
                    <a:pt x="44319" y="13469"/>
                  </a:cubicBezTo>
                  <a:cubicBezTo>
                    <a:pt x="44234" y="13469"/>
                    <a:pt x="44150" y="13471"/>
                    <a:pt x="44066" y="13475"/>
                  </a:cubicBezTo>
                  <a:cubicBezTo>
                    <a:pt x="43982" y="13475"/>
                    <a:pt x="43878" y="13496"/>
                    <a:pt x="43794" y="13496"/>
                  </a:cubicBezTo>
                  <a:cubicBezTo>
                    <a:pt x="43476" y="13178"/>
                    <a:pt x="43062" y="12969"/>
                    <a:pt x="42588" y="12969"/>
                  </a:cubicBezTo>
                  <a:cubicBezTo>
                    <a:pt x="42438" y="12969"/>
                    <a:pt x="42281" y="12990"/>
                    <a:pt x="42120" y="13036"/>
                  </a:cubicBezTo>
                  <a:cubicBezTo>
                    <a:pt x="42078" y="13057"/>
                    <a:pt x="42057" y="13057"/>
                    <a:pt x="41995" y="13078"/>
                  </a:cubicBezTo>
                  <a:cubicBezTo>
                    <a:pt x="41597" y="11299"/>
                    <a:pt x="40488" y="9855"/>
                    <a:pt x="38438" y="9102"/>
                  </a:cubicBezTo>
                  <a:cubicBezTo>
                    <a:pt x="37245" y="8663"/>
                    <a:pt x="35843" y="8642"/>
                    <a:pt x="34567" y="8537"/>
                  </a:cubicBezTo>
                  <a:cubicBezTo>
                    <a:pt x="33060" y="8391"/>
                    <a:pt x="31595" y="8056"/>
                    <a:pt x="30235" y="7344"/>
                  </a:cubicBezTo>
                  <a:cubicBezTo>
                    <a:pt x="26171" y="5302"/>
                    <a:pt x="23706" y="0"/>
                    <a:pt x="18744" y="0"/>
                  </a:cubicBezTo>
                  <a:close/>
                </a:path>
              </a:pathLst>
            </a:custGeom>
            <a:solidFill>
              <a:schemeClr val="accent1"/>
            </a:solidFill>
            <a:ln w="3810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1" name="Google Shape;981;p51">
              <a:extLst>
                <a:ext uri="{FF2B5EF4-FFF2-40B4-BE49-F238E27FC236}">
                  <a16:creationId xmlns:a16="http://schemas.microsoft.com/office/drawing/2014/main" id="{8109BEB3-CF65-4A4F-B2E7-61057454119B}"/>
                </a:ext>
              </a:extLst>
            </p:cNvPr>
            <p:cNvSpPr/>
            <p:nvPr/>
          </p:nvSpPr>
          <p:spPr>
            <a:xfrm>
              <a:off x="6180025" y="2450175"/>
              <a:ext cx="303400" cy="415400"/>
            </a:xfrm>
            <a:custGeom>
              <a:avLst/>
              <a:gdLst/>
              <a:ahLst/>
              <a:cxnLst/>
              <a:rect l="l" t="t" r="r" b="b"/>
              <a:pathLst>
                <a:path w="12136" h="16616" extrusionOk="0">
                  <a:moveTo>
                    <a:pt x="5236" y="1"/>
                  </a:moveTo>
                  <a:cubicBezTo>
                    <a:pt x="5118" y="1"/>
                    <a:pt x="4997" y="15"/>
                    <a:pt x="4875" y="42"/>
                  </a:cubicBezTo>
                  <a:cubicBezTo>
                    <a:pt x="4782" y="30"/>
                    <a:pt x="4688" y="25"/>
                    <a:pt x="4595" y="25"/>
                  </a:cubicBezTo>
                  <a:cubicBezTo>
                    <a:pt x="4354" y="25"/>
                    <a:pt x="4112" y="60"/>
                    <a:pt x="3871" y="105"/>
                  </a:cubicBezTo>
                  <a:cubicBezTo>
                    <a:pt x="3620" y="105"/>
                    <a:pt x="3452" y="189"/>
                    <a:pt x="3285" y="293"/>
                  </a:cubicBezTo>
                  <a:cubicBezTo>
                    <a:pt x="3267" y="292"/>
                    <a:pt x="3249" y="292"/>
                    <a:pt x="3231" y="292"/>
                  </a:cubicBezTo>
                  <a:cubicBezTo>
                    <a:pt x="2890" y="292"/>
                    <a:pt x="2523" y="476"/>
                    <a:pt x="2364" y="774"/>
                  </a:cubicBezTo>
                  <a:cubicBezTo>
                    <a:pt x="1255" y="2804"/>
                    <a:pt x="3808" y="4917"/>
                    <a:pt x="5503" y="6173"/>
                  </a:cubicBezTo>
                  <a:cubicBezTo>
                    <a:pt x="5398" y="6277"/>
                    <a:pt x="5294" y="6382"/>
                    <a:pt x="5189" y="6466"/>
                  </a:cubicBezTo>
                  <a:cubicBezTo>
                    <a:pt x="4938" y="6696"/>
                    <a:pt x="4708" y="6947"/>
                    <a:pt x="4457" y="7198"/>
                  </a:cubicBezTo>
                  <a:lnTo>
                    <a:pt x="4394" y="7282"/>
                  </a:lnTo>
                  <a:cubicBezTo>
                    <a:pt x="4310" y="7303"/>
                    <a:pt x="4227" y="7365"/>
                    <a:pt x="4122" y="7386"/>
                  </a:cubicBezTo>
                  <a:cubicBezTo>
                    <a:pt x="2971" y="7784"/>
                    <a:pt x="1590" y="8160"/>
                    <a:pt x="942" y="9290"/>
                  </a:cubicBezTo>
                  <a:cubicBezTo>
                    <a:pt x="0" y="10922"/>
                    <a:pt x="963" y="12492"/>
                    <a:pt x="2783" y="12513"/>
                  </a:cubicBezTo>
                  <a:cubicBezTo>
                    <a:pt x="2971" y="12513"/>
                    <a:pt x="3160" y="12492"/>
                    <a:pt x="3348" y="12450"/>
                  </a:cubicBezTo>
                  <a:lnTo>
                    <a:pt x="3348" y="12450"/>
                  </a:lnTo>
                  <a:cubicBezTo>
                    <a:pt x="3055" y="13245"/>
                    <a:pt x="2929" y="14103"/>
                    <a:pt x="2888" y="14919"/>
                  </a:cubicBezTo>
                  <a:cubicBezTo>
                    <a:pt x="2872" y="16060"/>
                    <a:pt x="3765" y="16615"/>
                    <a:pt x="4712" y="16615"/>
                  </a:cubicBezTo>
                  <a:cubicBezTo>
                    <a:pt x="5067" y="16615"/>
                    <a:pt x="5429" y="16537"/>
                    <a:pt x="5754" y="16383"/>
                  </a:cubicBezTo>
                  <a:cubicBezTo>
                    <a:pt x="6696" y="15902"/>
                    <a:pt x="7449" y="15065"/>
                    <a:pt x="8077" y="14207"/>
                  </a:cubicBezTo>
                  <a:cubicBezTo>
                    <a:pt x="8160" y="14082"/>
                    <a:pt x="8202" y="13956"/>
                    <a:pt x="8265" y="13810"/>
                  </a:cubicBezTo>
                  <a:cubicBezTo>
                    <a:pt x="8704" y="13224"/>
                    <a:pt x="9123" y="12596"/>
                    <a:pt x="9478" y="11969"/>
                  </a:cubicBezTo>
                  <a:cubicBezTo>
                    <a:pt x="10315" y="10567"/>
                    <a:pt x="11090" y="9186"/>
                    <a:pt x="11048" y="7491"/>
                  </a:cubicBezTo>
                  <a:cubicBezTo>
                    <a:pt x="11048" y="7177"/>
                    <a:pt x="10943" y="6884"/>
                    <a:pt x="10797" y="6654"/>
                  </a:cubicBezTo>
                  <a:cubicBezTo>
                    <a:pt x="10880" y="6319"/>
                    <a:pt x="10818" y="5943"/>
                    <a:pt x="10671" y="5629"/>
                  </a:cubicBezTo>
                  <a:cubicBezTo>
                    <a:pt x="11131" y="5378"/>
                    <a:pt x="11529" y="4980"/>
                    <a:pt x="11675" y="4373"/>
                  </a:cubicBezTo>
                  <a:cubicBezTo>
                    <a:pt x="12136" y="2804"/>
                    <a:pt x="10294" y="1988"/>
                    <a:pt x="9144" y="1528"/>
                  </a:cubicBezTo>
                  <a:cubicBezTo>
                    <a:pt x="8097" y="1088"/>
                    <a:pt x="7051" y="481"/>
                    <a:pt x="5963" y="189"/>
                  </a:cubicBezTo>
                  <a:cubicBezTo>
                    <a:pt x="5723" y="61"/>
                    <a:pt x="5483" y="1"/>
                    <a:pt x="52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2" name="Google Shape;982;p51">
              <a:extLst>
                <a:ext uri="{FF2B5EF4-FFF2-40B4-BE49-F238E27FC236}">
                  <a16:creationId xmlns:a16="http://schemas.microsoft.com/office/drawing/2014/main" id="{62D43EA9-BB9A-401B-B179-596E11E65821}"/>
                </a:ext>
              </a:extLst>
            </p:cNvPr>
            <p:cNvSpPr/>
            <p:nvPr/>
          </p:nvSpPr>
          <p:spPr>
            <a:xfrm>
              <a:off x="6479225" y="2313075"/>
              <a:ext cx="1035975" cy="494250"/>
            </a:xfrm>
            <a:custGeom>
              <a:avLst/>
              <a:gdLst/>
              <a:ahLst/>
              <a:cxnLst/>
              <a:rect l="l" t="t" r="r" b="b"/>
              <a:pathLst>
                <a:path w="41439" h="19770" extrusionOk="0">
                  <a:moveTo>
                    <a:pt x="24925" y="962"/>
                  </a:moveTo>
                  <a:lnTo>
                    <a:pt x="24925" y="962"/>
                  </a:lnTo>
                  <a:cubicBezTo>
                    <a:pt x="24985" y="970"/>
                    <a:pt x="25047" y="978"/>
                    <a:pt x="25109" y="986"/>
                  </a:cubicBezTo>
                  <a:cubicBezTo>
                    <a:pt x="25026" y="975"/>
                    <a:pt x="24966" y="968"/>
                    <a:pt x="24925" y="962"/>
                  </a:cubicBezTo>
                  <a:close/>
                  <a:moveTo>
                    <a:pt x="18646" y="1"/>
                  </a:moveTo>
                  <a:cubicBezTo>
                    <a:pt x="17441" y="1"/>
                    <a:pt x="16148" y="370"/>
                    <a:pt x="15065" y="756"/>
                  </a:cubicBezTo>
                  <a:cubicBezTo>
                    <a:pt x="14207" y="1069"/>
                    <a:pt x="13308" y="1341"/>
                    <a:pt x="12450" y="1697"/>
                  </a:cubicBezTo>
                  <a:cubicBezTo>
                    <a:pt x="11278" y="2199"/>
                    <a:pt x="10190" y="2932"/>
                    <a:pt x="9039" y="3455"/>
                  </a:cubicBezTo>
                  <a:cubicBezTo>
                    <a:pt x="6905" y="4417"/>
                    <a:pt x="5043" y="5945"/>
                    <a:pt x="3285" y="7451"/>
                  </a:cubicBezTo>
                  <a:cubicBezTo>
                    <a:pt x="1779" y="8769"/>
                    <a:pt x="0" y="10443"/>
                    <a:pt x="335" y="12556"/>
                  </a:cubicBezTo>
                  <a:cubicBezTo>
                    <a:pt x="428" y="13146"/>
                    <a:pt x="897" y="13417"/>
                    <a:pt x="1398" y="13417"/>
                  </a:cubicBezTo>
                  <a:cubicBezTo>
                    <a:pt x="1803" y="13417"/>
                    <a:pt x="2228" y="13240"/>
                    <a:pt x="2490" y="12912"/>
                  </a:cubicBezTo>
                  <a:cubicBezTo>
                    <a:pt x="2703" y="13492"/>
                    <a:pt x="3183" y="13947"/>
                    <a:pt x="3849" y="13947"/>
                  </a:cubicBezTo>
                  <a:cubicBezTo>
                    <a:pt x="3904" y="13947"/>
                    <a:pt x="3960" y="13944"/>
                    <a:pt x="4018" y="13937"/>
                  </a:cubicBezTo>
                  <a:cubicBezTo>
                    <a:pt x="5378" y="13791"/>
                    <a:pt x="6424" y="13059"/>
                    <a:pt x="7449" y="12263"/>
                  </a:cubicBezTo>
                  <a:cubicBezTo>
                    <a:pt x="8098" y="11908"/>
                    <a:pt x="8726" y="11531"/>
                    <a:pt x="9416" y="11196"/>
                  </a:cubicBezTo>
                  <a:cubicBezTo>
                    <a:pt x="11090" y="10339"/>
                    <a:pt x="12952" y="9627"/>
                    <a:pt x="14689" y="8937"/>
                  </a:cubicBezTo>
                  <a:cubicBezTo>
                    <a:pt x="16195" y="8372"/>
                    <a:pt x="17806" y="8162"/>
                    <a:pt x="19125" y="7221"/>
                  </a:cubicBezTo>
                  <a:cubicBezTo>
                    <a:pt x="19334" y="7095"/>
                    <a:pt x="19501" y="6928"/>
                    <a:pt x="19689" y="6782"/>
                  </a:cubicBezTo>
                  <a:cubicBezTo>
                    <a:pt x="20087" y="7514"/>
                    <a:pt x="20526" y="8162"/>
                    <a:pt x="20945" y="8727"/>
                  </a:cubicBezTo>
                  <a:cubicBezTo>
                    <a:pt x="22933" y="11531"/>
                    <a:pt x="25653" y="14021"/>
                    <a:pt x="28456" y="16009"/>
                  </a:cubicBezTo>
                  <a:cubicBezTo>
                    <a:pt x="29837" y="16992"/>
                    <a:pt x="31469" y="17683"/>
                    <a:pt x="33060" y="18290"/>
                  </a:cubicBezTo>
                  <a:cubicBezTo>
                    <a:pt x="34394" y="18788"/>
                    <a:pt x="35517" y="19770"/>
                    <a:pt x="36955" y="19770"/>
                  </a:cubicBezTo>
                  <a:cubicBezTo>
                    <a:pt x="37208" y="19770"/>
                    <a:pt x="37471" y="19739"/>
                    <a:pt x="37747" y="19670"/>
                  </a:cubicBezTo>
                  <a:cubicBezTo>
                    <a:pt x="37998" y="19587"/>
                    <a:pt x="38228" y="19503"/>
                    <a:pt x="38479" y="19378"/>
                  </a:cubicBezTo>
                  <a:cubicBezTo>
                    <a:pt x="38763" y="19577"/>
                    <a:pt x="39098" y="19670"/>
                    <a:pt x="39434" y="19670"/>
                  </a:cubicBezTo>
                  <a:cubicBezTo>
                    <a:pt x="40435" y="19670"/>
                    <a:pt x="41439" y="18847"/>
                    <a:pt x="41094" y="17578"/>
                  </a:cubicBezTo>
                  <a:cubicBezTo>
                    <a:pt x="40864" y="16678"/>
                    <a:pt x="40488" y="15841"/>
                    <a:pt x="40195" y="14984"/>
                  </a:cubicBezTo>
                  <a:cubicBezTo>
                    <a:pt x="39881" y="14063"/>
                    <a:pt x="39839" y="13017"/>
                    <a:pt x="39379" y="12159"/>
                  </a:cubicBezTo>
                  <a:cubicBezTo>
                    <a:pt x="38584" y="10590"/>
                    <a:pt x="37684" y="9083"/>
                    <a:pt x="36638" y="7660"/>
                  </a:cubicBezTo>
                  <a:cubicBezTo>
                    <a:pt x="35529" y="6112"/>
                    <a:pt x="34231" y="5212"/>
                    <a:pt x="32683" y="4124"/>
                  </a:cubicBezTo>
                  <a:cubicBezTo>
                    <a:pt x="31114" y="3036"/>
                    <a:pt x="29189" y="2722"/>
                    <a:pt x="27599" y="1718"/>
                  </a:cubicBezTo>
                  <a:cubicBezTo>
                    <a:pt x="27348" y="1592"/>
                    <a:pt x="27117" y="1509"/>
                    <a:pt x="26908" y="1488"/>
                  </a:cubicBezTo>
                  <a:cubicBezTo>
                    <a:pt x="26908" y="1488"/>
                    <a:pt x="26887" y="1488"/>
                    <a:pt x="26887" y="1467"/>
                  </a:cubicBezTo>
                  <a:cubicBezTo>
                    <a:pt x="26511" y="1300"/>
                    <a:pt x="26134" y="1195"/>
                    <a:pt x="25715" y="1090"/>
                  </a:cubicBezTo>
                  <a:cubicBezTo>
                    <a:pt x="25666" y="1074"/>
                    <a:pt x="24817" y="954"/>
                    <a:pt x="24850" y="954"/>
                  </a:cubicBezTo>
                  <a:cubicBezTo>
                    <a:pt x="24854" y="954"/>
                    <a:pt x="24878" y="957"/>
                    <a:pt x="24925" y="962"/>
                  </a:cubicBezTo>
                  <a:lnTo>
                    <a:pt x="24925" y="962"/>
                  </a:lnTo>
                  <a:cubicBezTo>
                    <a:pt x="24492" y="908"/>
                    <a:pt x="24084" y="855"/>
                    <a:pt x="23644" y="818"/>
                  </a:cubicBezTo>
                  <a:cubicBezTo>
                    <a:pt x="23519" y="805"/>
                    <a:pt x="23395" y="799"/>
                    <a:pt x="23274" y="799"/>
                  </a:cubicBezTo>
                  <a:cubicBezTo>
                    <a:pt x="22607" y="799"/>
                    <a:pt x="22012" y="994"/>
                    <a:pt x="21552" y="1383"/>
                  </a:cubicBezTo>
                  <a:cubicBezTo>
                    <a:pt x="21365" y="786"/>
                    <a:pt x="20845" y="272"/>
                    <a:pt x="20275" y="272"/>
                  </a:cubicBezTo>
                  <a:cubicBezTo>
                    <a:pt x="20206" y="272"/>
                    <a:pt x="20136" y="279"/>
                    <a:pt x="20066" y="295"/>
                  </a:cubicBezTo>
                  <a:cubicBezTo>
                    <a:pt x="19794" y="149"/>
                    <a:pt x="19480" y="44"/>
                    <a:pt x="19145" y="23"/>
                  </a:cubicBezTo>
                  <a:cubicBezTo>
                    <a:pt x="18981" y="8"/>
                    <a:pt x="18815" y="1"/>
                    <a:pt x="18646" y="1"/>
                  </a:cubicBezTo>
                  <a:close/>
                </a:path>
              </a:pathLst>
            </a:custGeom>
            <a:solidFill>
              <a:schemeClr val="accent2"/>
            </a:solidFill>
            <a:ln w="2857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93" name="Google Shape;983;p51">
              <a:extLst>
                <a:ext uri="{FF2B5EF4-FFF2-40B4-BE49-F238E27FC236}">
                  <a16:creationId xmlns:a16="http://schemas.microsoft.com/office/drawing/2014/main" id="{0928CF87-FCA4-4827-840D-790D5BB8259A}"/>
                </a:ext>
              </a:extLst>
            </p:cNvPr>
            <p:cNvSpPr/>
            <p:nvPr/>
          </p:nvSpPr>
          <p:spPr>
            <a:xfrm>
              <a:off x="7460025" y="2769500"/>
              <a:ext cx="436800" cy="520250"/>
            </a:xfrm>
            <a:custGeom>
              <a:avLst/>
              <a:gdLst/>
              <a:ahLst/>
              <a:cxnLst/>
              <a:rect l="l" t="t" r="r" b="b"/>
              <a:pathLst>
                <a:path w="17472" h="20810" extrusionOk="0">
                  <a:moveTo>
                    <a:pt x="7524" y="0"/>
                  </a:moveTo>
                  <a:cubicBezTo>
                    <a:pt x="7106" y="0"/>
                    <a:pt x="6687" y="76"/>
                    <a:pt x="6235" y="263"/>
                  </a:cubicBezTo>
                  <a:cubicBezTo>
                    <a:pt x="5106" y="702"/>
                    <a:pt x="4373" y="1665"/>
                    <a:pt x="4687" y="2899"/>
                  </a:cubicBezTo>
                  <a:cubicBezTo>
                    <a:pt x="4830" y="3531"/>
                    <a:pt x="5490" y="3925"/>
                    <a:pt x="6104" y="3925"/>
                  </a:cubicBezTo>
                  <a:cubicBezTo>
                    <a:pt x="6120" y="3925"/>
                    <a:pt x="6136" y="3925"/>
                    <a:pt x="6152" y="3924"/>
                  </a:cubicBezTo>
                  <a:cubicBezTo>
                    <a:pt x="6654" y="4845"/>
                    <a:pt x="6717" y="5745"/>
                    <a:pt x="6507" y="6937"/>
                  </a:cubicBezTo>
                  <a:cubicBezTo>
                    <a:pt x="6298" y="8130"/>
                    <a:pt x="5252" y="9239"/>
                    <a:pt x="4101" y="9595"/>
                  </a:cubicBezTo>
                  <a:cubicBezTo>
                    <a:pt x="3139" y="9908"/>
                    <a:pt x="2093" y="9532"/>
                    <a:pt x="1151" y="10118"/>
                  </a:cubicBezTo>
                  <a:cubicBezTo>
                    <a:pt x="0" y="10808"/>
                    <a:pt x="84" y="12126"/>
                    <a:pt x="586" y="13193"/>
                  </a:cubicBezTo>
                  <a:cubicBezTo>
                    <a:pt x="670" y="15872"/>
                    <a:pt x="1737" y="19722"/>
                    <a:pt x="4478" y="20663"/>
                  </a:cubicBezTo>
                  <a:cubicBezTo>
                    <a:pt x="4770" y="20762"/>
                    <a:pt x="5068" y="20809"/>
                    <a:pt x="5359" y="20809"/>
                  </a:cubicBezTo>
                  <a:cubicBezTo>
                    <a:pt x="6612" y="20809"/>
                    <a:pt x="7742" y="19934"/>
                    <a:pt x="7742" y="18508"/>
                  </a:cubicBezTo>
                  <a:cubicBezTo>
                    <a:pt x="7742" y="18152"/>
                    <a:pt x="7742" y="17838"/>
                    <a:pt x="7721" y="17483"/>
                  </a:cubicBezTo>
                  <a:lnTo>
                    <a:pt x="7721" y="17483"/>
                  </a:lnTo>
                  <a:cubicBezTo>
                    <a:pt x="8034" y="17555"/>
                    <a:pt x="8356" y="17597"/>
                    <a:pt x="8675" y="17597"/>
                  </a:cubicBezTo>
                  <a:cubicBezTo>
                    <a:pt x="9187" y="17597"/>
                    <a:pt x="9689" y="17490"/>
                    <a:pt x="10127" y="17232"/>
                  </a:cubicBezTo>
                  <a:cubicBezTo>
                    <a:pt x="12157" y="15976"/>
                    <a:pt x="12157" y="13968"/>
                    <a:pt x="11592" y="11980"/>
                  </a:cubicBezTo>
                  <a:lnTo>
                    <a:pt x="11592" y="11980"/>
                  </a:lnTo>
                  <a:cubicBezTo>
                    <a:pt x="11676" y="12001"/>
                    <a:pt x="11780" y="12022"/>
                    <a:pt x="11843" y="12043"/>
                  </a:cubicBezTo>
                  <a:cubicBezTo>
                    <a:pt x="12253" y="12172"/>
                    <a:pt x="12663" y="12237"/>
                    <a:pt x="13063" y="12237"/>
                  </a:cubicBezTo>
                  <a:cubicBezTo>
                    <a:pt x="13826" y="12237"/>
                    <a:pt x="14552" y="12000"/>
                    <a:pt x="15170" y="11520"/>
                  </a:cubicBezTo>
                  <a:cubicBezTo>
                    <a:pt x="17032" y="10055"/>
                    <a:pt x="14124" y="6770"/>
                    <a:pt x="13098" y="5745"/>
                  </a:cubicBezTo>
                  <a:cubicBezTo>
                    <a:pt x="12973" y="5619"/>
                    <a:pt x="12847" y="5494"/>
                    <a:pt x="12722" y="5389"/>
                  </a:cubicBezTo>
                  <a:cubicBezTo>
                    <a:pt x="13203" y="5284"/>
                    <a:pt x="13684" y="5201"/>
                    <a:pt x="14207" y="5117"/>
                  </a:cubicBezTo>
                  <a:cubicBezTo>
                    <a:pt x="15400" y="4929"/>
                    <a:pt x="16593" y="4657"/>
                    <a:pt x="17053" y="3401"/>
                  </a:cubicBezTo>
                  <a:cubicBezTo>
                    <a:pt x="17471" y="2355"/>
                    <a:pt x="16655" y="1309"/>
                    <a:pt x="15672" y="1016"/>
                  </a:cubicBezTo>
                  <a:cubicBezTo>
                    <a:pt x="13496" y="367"/>
                    <a:pt x="11152" y="828"/>
                    <a:pt x="8976" y="242"/>
                  </a:cubicBezTo>
                  <a:cubicBezTo>
                    <a:pt x="8466" y="97"/>
                    <a:pt x="7996" y="0"/>
                    <a:pt x="752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94" name="Google Shape;984;p51">
              <a:extLst>
                <a:ext uri="{FF2B5EF4-FFF2-40B4-BE49-F238E27FC236}">
                  <a16:creationId xmlns:a16="http://schemas.microsoft.com/office/drawing/2014/main" id="{ADE77CB7-775E-4380-866F-801502F1C2A2}"/>
                </a:ext>
              </a:extLst>
            </p:cNvPr>
            <p:cNvSpPr/>
            <p:nvPr/>
          </p:nvSpPr>
          <p:spPr>
            <a:xfrm>
              <a:off x="6348975" y="4066875"/>
              <a:ext cx="127125" cy="218269"/>
            </a:xfrm>
            <a:custGeom>
              <a:avLst/>
              <a:gdLst/>
              <a:ahLst/>
              <a:cxnLst/>
              <a:rect l="l" t="t" r="r" b="b"/>
              <a:pathLst>
                <a:path w="5085" h="7533" extrusionOk="0">
                  <a:moveTo>
                    <a:pt x="2379" y="1"/>
                  </a:moveTo>
                  <a:cubicBezTo>
                    <a:pt x="2320" y="1"/>
                    <a:pt x="2259" y="4"/>
                    <a:pt x="2197" y="10"/>
                  </a:cubicBezTo>
                  <a:cubicBezTo>
                    <a:pt x="168" y="178"/>
                    <a:pt x="0" y="2123"/>
                    <a:pt x="314" y="3776"/>
                  </a:cubicBezTo>
                  <a:cubicBezTo>
                    <a:pt x="628" y="5367"/>
                    <a:pt x="1047" y="7375"/>
                    <a:pt x="3202" y="7522"/>
                  </a:cubicBezTo>
                  <a:cubicBezTo>
                    <a:pt x="3253" y="7529"/>
                    <a:pt x="3303" y="7533"/>
                    <a:pt x="3351" y="7533"/>
                  </a:cubicBezTo>
                  <a:cubicBezTo>
                    <a:pt x="3580" y="7533"/>
                    <a:pt x="3779" y="7454"/>
                    <a:pt x="3934" y="7333"/>
                  </a:cubicBezTo>
                  <a:cubicBezTo>
                    <a:pt x="4478" y="7166"/>
                    <a:pt x="4917" y="6664"/>
                    <a:pt x="4980" y="5911"/>
                  </a:cubicBezTo>
                  <a:cubicBezTo>
                    <a:pt x="5085" y="4844"/>
                    <a:pt x="4855" y="3672"/>
                    <a:pt x="4604" y="2626"/>
                  </a:cubicBezTo>
                  <a:cubicBezTo>
                    <a:pt x="4363" y="1524"/>
                    <a:pt x="3701" y="1"/>
                    <a:pt x="237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96" name="Google Shape;985;p51">
              <a:extLst>
                <a:ext uri="{FF2B5EF4-FFF2-40B4-BE49-F238E27FC236}">
                  <a16:creationId xmlns:a16="http://schemas.microsoft.com/office/drawing/2014/main" id="{C76EFDD6-F3DA-438D-B7F2-C6D4B0B6E8BB}"/>
                </a:ext>
              </a:extLst>
            </p:cNvPr>
            <p:cNvSpPr/>
            <p:nvPr/>
          </p:nvSpPr>
          <p:spPr>
            <a:xfrm>
              <a:off x="6741750" y="4185430"/>
              <a:ext cx="182131" cy="201850"/>
            </a:xfrm>
            <a:custGeom>
              <a:avLst/>
              <a:gdLst/>
              <a:ahLst/>
              <a:cxnLst/>
              <a:rect l="l" t="t" r="r" b="b"/>
              <a:pathLst>
                <a:path w="6801" h="8074" extrusionOk="0">
                  <a:moveTo>
                    <a:pt x="4239" y="1"/>
                  </a:moveTo>
                  <a:cubicBezTo>
                    <a:pt x="3725" y="1"/>
                    <a:pt x="3195" y="168"/>
                    <a:pt x="2699" y="400"/>
                  </a:cubicBezTo>
                  <a:cubicBezTo>
                    <a:pt x="1632" y="902"/>
                    <a:pt x="1193" y="1655"/>
                    <a:pt x="795" y="2743"/>
                  </a:cubicBezTo>
                  <a:cubicBezTo>
                    <a:pt x="419" y="3706"/>
                    <a:pt x="0" y="5066"/>
                    <a:pt x="377" y="6049"/>
                  </a:cubicBezTo>
                  <a:cubicBezTo>
                    <a:pt x="189" y="6865"/>
                    <a:pt x="502" y="7723"/>
                    <a:pt x="1423" y="7974"/>
                  </a:cubicBezTo>
                  <a:cubicBezTo>
                    <a:pt x="1701" y="8042"/>
                    <a:pt x="1970" y="8074"/>
                    <a:pt x="2230" y="8074"/>
                  </a:cubicBezTo>
                  <a:cubicBezTo>
                    <a:pt x="3968" y="8074"/>
                    <a:pt x="5290" y="6649"/>
                    <a:pt x="5963" y="5066"/>
                  </a:cubicBezTo>
                  <a:cubicBezTo>
                    <a:pt x="6570" y="3726"/>
                    <a:pt x="6800" y="1550"/>
                    <a:pt x="5545" y="483"/>
                  </a:cubicBezTo>
                  <a:cubicBezTo>
                    <a:pt x="5149" y="136"/>
                    <a:pt x="4701" y="1"/>
                    <a:pt x="423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03" name="Google Shape;986;p51">
              <a:extLst>
                <a:ext uri="{FF2B5EF4-FFF2-40B4-BE49-F238E27FC236}">
                  <a16:creationId xmlns:a16="http://schemas.microsoft.com/office/drawing/2014/main" id="{2C40DDAA-F8B8-4E99-B20A-00D3FD3500CD}"/>
                </a:ext>
              </a:extLst>
            </p:cNvPr>
            <p:cNvSpPr/>
            <p:nvPr/>
          </p:nvSpPr>
          <p:spPr>
            <a:xfrm>
              <a:off x="6164325" y="3984125"/>
              <a:ext cx="479893" cy="188329"/>
            </a:xfrm>
            <a:custGeom>
              <a:avLst/>
              <a:gdLst/>
              <a:ahLst/>
              <a:cxnLst/>
              <a:rect l="l" t="t" r="r" b="b"/>
              <a:pathLst>
                <a:path w="17236" h="6554" extrusionOk="0">
                  <a:moveTo>
                    <a:pt x="4234" y="0"/>
                  </a:moveTo>
                  <a:cubicBezTo>
                    <a:pt x="3456" y="0"/>
                    <a:pt x="2688" y="51"/>
                    <a:pt x="1946" y="162"/>
                  </a:cubicBezTo>
                  <a:cubicBezTo>
                    <a:pt x="1814" y="115"/>
                    <a:pt x="1672" y="91"/>
                    <a:pt x="1529" y="91"/>
                  </a:cubicBezTo>
                  <a:cubicBezTo>
                    <a:pt x="1041" y="91"/>
                    <a:pt x="548" y="370"/>
                    <a:pt x="419" y="936"/>
                  </a:cubicBezTo>
                  <a:cubicBezTo>
                    <a:pt x="377" y="1020"/>
                    <a:pt x="356" y="1104"/>
                    <a:pt x="356" y="1166"/>
                  </a:cubicBezTo>
                  <a:cubicBezTo>
                    <a:pt x="251" y="1543"/>
                    <a:pt x="356" y="1941"/>
                    <a:pt x="565" y="2254"/>
                  </a:cubicBezTo>
                  <a:cubicBezTo>
                    <a:pt x="440" y="2945"/>
                    <a:pt x="272" y="3677"/>
                    <a:pt x="147" y="4389"/>
                  </a:cubicBezTo>
                  <a:cubicBezTo>
                    <a:pt x="0" y="5351"/>
                    <a:pt x="544" y="6230"/>
                    <a:pt x="1570" y="6251"/>
                  </a:cubicBezTo>
                  <a:cubicBezTo>
                    <a:pt x="2022" y="6259"/>
                    <a:pt x="2466" y="6281"/>
                    <a:pt x="2905" y="6281"/>
                  </a:cubicBezTo>
                  <a:cubicBezTo>
                    <a:pt x="3642" y="6281"/>
                    <a:pt x="4363" y="6218"/>
                    <a:pt x="5085" y="5916"/>
                  </a:cubicBezTo>
                  <a:cubicBezTo>
                    <a:pt x="5566" y="5707"/>
                    <a:pt x="6005" y="5393"/>
                    <a:pt x="6215" y="4891"/>
                  </a:cubicBezTo>
                  <a:cubicBezTo>
                    <a:pt x="6298" y="4703"/>
                    <a:pt x="6382" y="4472"/>
                    <a:pt x="6487" y="4263"/>
                  </a:cubicBezTo>
                  <a:lnTo>
                    <a:pt x="6487" y="4263"/>
                  </a:lnTo>
                  <a:cubicBezTo>
                    <a:pt x="6485" y="4265"/>
                    <a:pt x="6484" y="4265"/>
                    <a:pt x="6484" y="4265"/>
                  </a:cubicBezTo>
                  <a:cubicBezTo>
                    <a:pt x="6471" y="4265"/>
                    <a:pt x="6801" y="3758"/>
                    <a:pt x="6821" y="3677"/>
                  </a:cubicBezTo>
                  <a:cubicBezTo>
                    <a:pt x="6863" y="3531"/>
                    <a:pt x="6926" y="3405"/>
                    <a:pt x="6947" y="3259"/>
                  </a:cubicBezTo>
                  <a:cubicBezTo>
                    <a:pt x="7575" y="3363"/>
                    <a:pt x="8202" y="3510"/>
                    <a:pt x="8830" y="3635"/>
                  </a:cubicBezTo>
                  <a:cubicBezTo>
                    <a:pt x="10065" y="3886"/>
                    <a:pt x="11257" y="4305"/>
                    <a:pt x="12450" y="4703"/>
                  </a:cubicBezTo>
                  <a:cubicBezTo>
                    <a:pt x="12994" y="4891"/>
                    <a:pt x="13810" y="5226"/>
                    <a:pt x="14061" y="5770"/>
                  </a:cubicBezTo>
                  <a:cubicBezTo>
                    <a:pt x="14325" y="6323"/>
                    <a:pt x="14763" y="6553"/>
                    <a:pt x="15214" y="6553"/>
                  </a:cubicBezTo>
                  <a:cubicBezTo>
                    <a:pt x="16194" y="6553"/>
                    <a:pt x="17235" y="5467"/>
                    <a:pt x="16676" y="4263"/>
                  </a:cubicBezTo>
                  <a:cubicBezTo>
                    <a:pt x="15651" y="2171"/>
                    <a:pt x="12513" y="1522"/>
                    <a:pt x="10525" y="936"/>
                  </a:cubicBezTo>
                  <a:cubicBezTo>
                    <a:pt x="8591" y="384"/>
                    <a:pt x="6375" y="0"/>
                    <a:pt x="423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5" name="Google Shape;987;p51">
              <a:extLst>
                <a:ext uri="{FF2B5EF4-FFF2-40B4-BE49-F238E27FC236}">
                  <a16:creationId xmlns:a16="http://schemas.microsoft.com/office/drawing/2014/main" id="{51A54731-4665-4124-8968-02D4B1716425}"/>
                </a:ext>
              </a:extLst>
            </p:cNvPr>
            <p:cNvSpPr/>
            <p:nvPr/>
          </p:nvSpPr>
          <p:spPr>
            <a:xfrm>
              <a:off x="6611050" y="3985425"/>
              <a:ext cx="765825" cy="407275"/>
            </a:xfrm>
            <a:custGeom>
              <a:avLst/>
              <a:gdLst/>
              <a:ahLst/>
              <a:cxnLst/>
              <a:rect l="l" t="t" r="r" b="b"/>
              <a:pathLst>
                <a:path w="30633" h="16291" extrusionOk="0">
                  <a:moveTo>
                    <a:pt x="29640" y="0"/>
                  </a:moveTo>
                  <a:cubicBezTo>
                    <a:pt x="29374" y="0"/>
                    <a:pt x="29110" y="101"/>
                    <a:pt x="28937" y="315"/>
                  </a:cubicBezTo>
                  <a:cubicBezTo>
                    <a:pt x="28833" y="378"/>
                    <a:pt x="28749" y="461"/>
                    <a:pt x="28686" y="503"/>
                  </a:cubicBezTo>
                  <a:cubicBezTo>
                    <a:pt x="28519" y="671"/>
                    <a:pt x="28414" y="817"/>
                    <a:pt x="28331" y="1026"/>
                  </a:cubicBezTo>
                  <a:cubicBezTo>
                    <a:pt x="28356" y="957"/>
                    <a:pt x="28362" y="931"/>
                    <a:pt x="28358" y="931"/>
                  </a:cubicBezTo>
                  <a:lnTo>
                    <a:pt x="28358" y="931"/>
                  </a:lnTo>
                  <a:cubicBezTo>
                    <a:pt x="28348" y="931"/>
                    <a:pt x="28283" y="1066"/>
                    <a:pt x="28268" y="1110"/>
                  </a:cubicBezTo>
                  <a:cubicBezTo>
                    <a:pt x="28205" y="1194"/>
                    <a:pt x="28184" y="1256"/>
                    <a:pt x="28121" y="1361"/>
                  </a:cubicBezTo>
                  <a:cubicBezTo>
                    <a:pt x="28101" y="1445"/>
                    <a:pt x="27975" y="1675"/>
                    <a:pt x="27975" y="1738"/>
                  </a:cubicBezTo>
                  <a:cubicBezTo>
                    <a:pt x="27954" y="1759"/>
                    <a:pt x="27954" y="1780"/>
                    <a:pt x="27912" y="1842"/>
                  </a:cubicBezTo>
                  <a:cubicBezTo>
                    <a:pt x="26929" y="2303"/>
                    <a:pt x="26196" y="3474"/>
                    <a:pt x="25548" y="4269"/>
                  </a:cubicBezTo>
                  <a:cubicBezTo>
                    <a:pt x="24355" y="5713"/>
                    <a:pt x="23372" y="7282"/>
                    <a:pt x="22158" y="8684"/>
                  </a:cubicBezTo>
                  <a:cubicBezTo>
                    <a:pt x="21070" y="9961"/>
                    <a:pt x="19898" y="11091"/>
                    <a:pt x="18706" y="12283"/>
                  </a:cubicBezTo>
                  <a:cubicBezTo>
                    <a:pt x="18476" y="12513"/>
                    <a:pt x="18225" y="12764"/>
                    <a:pt x="17994" y="13036"/>
                  </a:cubicBezTo>
                  <a:cubicBezTo>
                    <a:pt x="17890" y="12890"/>
                    <a:pt x="17764" y="12764"/>
                    <a:pt x="17618" y="12702"/>
                  </a:cubicBezTo>
                  <a:cubicBezTo>
                    <a:pt x="18329" y="12492"/>
                    <a:pt x="18727" y="11551"/>
                    <a:pt x="18518" y="10860"/>
                  </a:cubicBezTo>
                  <a:cubicBezTo>
                    <a:pt x="18204" y="9793"/>
                    <a:pt x="17199" y="8454"/>
                    <a:pt x="16383" y="7701"/>
                  </a:cubicBezTo>
                  <a:cubicBezTo>
                    <a:pt x="15274" y="6676"/>
                    <a:pt x="13663" y="6320"/>
                    <a:pt x="12220" y="6027"/>
                  </a:cubicBezTo>
                  <a:cubicBezTo>
                    <a:pt x="11124" y="5813"/>
                    <a:pt x="9978" y="5745"/>
                    <a:pt x="8834" y="5745"/>
                  </a:cubicBezTo>
                  <a:cubicBezTo>
                    <a:pt x="8187" y="5745"/>
                    <a:pt x="7540" y="5767"/>
                    <a:pt x="6905" y="5797"/>
                  </a:cubicBezTo>
                  <a:cubicBezTo>
                    <a:pt x="6068" y="5818"/>
                    <a:pt x="5252" y="5902"/>
                    <a:pt x="4436" y="6027"/>
                  </a:cubicBezTo>
                  <a:cubicBezTo>
                    <a:pt x="3808" y="6090"/>
                    <a:pt x="3515" y="6550"/>
                    <a:pt x="3118" y="6885"/>
                  </a:cubicBezTo>
                  <a:lnTo>
                    <a:pt x="2992" y="7010"/>
                  </a:lnTo>
                  <a:lnTo>
                    <a:pt x="2971" y="7010"/>
                  </a:lnTo>
                  <a:cubicBezTo>
                    <a:pt x="2684" y="6795"/>
                    <a:pt x="2305" y="6642"/>
                    <a:pt x="1926" y="6642"/>
                  </a:cubicBezTo>
                  <a:cubicBezTo>
                    <a:pt x="1863" y="6642"/>
                    <a:pt x="1800" y="6646"/>
                    <a:pt x="1737" y="6655"/>
                  </a:cubicBezTo>
                  <a:cubicBezTo>
                    <a:pt x="377" y="6759"/>
                    <a:pt x="0" y="8329"/>
                    <a:pt x="921" y="9061"/>
                  </a:cubicBezTo>
                  <a:cubicBezTo>
                    <a:pt x="921" y="9103"/>
                    <a:pt x="942" y="9145"/>
                    <a:pt x="942" y="9187"/>
                  </a:cubicBezTo>
                  <a:cubicBezTo>
                    <a:pt x="1025" y="9521"/>
                    <a:pt x="1214" y="9877"/>
                    <a:pt x="1465" y="10107"/>
                  </a:cubicBezTo>
                  <a:cubicBezTo>
                    <a:pt x="1792" y="10424"/>
                    <a:pt x="2198" y="10558"/>
                    <a:pt x="2614" y="10558"/>
                  </a:cubicBezTo>
                  <a:cubicBezTo>
                    <a:pt x="3076" y="10558"/>
                    <a:pt x="3548" y="10392"/>
                    <a:pt x="3934" y="10128"/>
                  </a:cubicBezTo>
                  <a:cubicBezTo>
                    <a:pt x="4080" y="10023"/>
                    <a:pt x="4227" y="9898"/>
                    <a:pt x="4373" y="9793"/>
                  </a:cubicBezTo>
                  <a:cubicBezTo>
                    <a:pt x="4478" y="9712"/>
                    <a:pt x="4536" y="9685"/>
                    <a:pt x="4556" y="9685"/>
                  </a:cubicBezTo>
                  <a:cubicBezTo>
                    <a:pt x="4588" y="9685"/>
                    <a:pt x="4522" y="9755"/>
                    <a:pt x="4394" y="9793"/>
                  </a:cubicBezTo>
                  <a:cubicBezTo>
                    <a:pt x="4373" y="9793"/>
                    <a:pt x="4959" y="9835"/>
                    <a:pt x="5126" y="9877"/>
                  </a:cubicBezTo>
                  <a:cubicBezTo>
                    <a:pt x="5221" y="9887"/>
                    <a:pt x="5314" y="9892"/>
                    <a:pt x="5404" y="9892"/>
                  </a:cubicBezTo>
                  <a:cubicBezTo>
                    <a:pt x="6270" y="9892"/>
                    <a:pt x="6925" y="9446"/>
                    <a:pt x="7323" y="8726"/>
                  </a:cubicBezTo>
                  <a:cubicBezTo>
                    <a:pt x="8265" y="8747"/>
                    <a:pt x="9248" y="8747"/>
                    <a:pt x="10190" y="8768"/>
                  </a:cubicBezTo>
                  <a:cubicBezTo>
                    <a:pt x="10734" y="8789"/>
                    <a:pt x="11278" y="8873"/>
                    <a:pt x="11801" y="8998"/>
                  </a:cubicBezTo>
                  <a:cubicBezTo>
                    <a:pt x="11759" y="9166"/>
                    <a:pt x="11759" y="9312"/>
                    <a:pt x="11780" y="9500"/>
                  </a:cubicBezTo>
                  <a:cubicBezTo>
                    <a:pt x="11885" y="10400"/>
                    <a:pt x="12240" y="10819"/>
                    <a:pt x="12701" y="11551"/>
                  </a:cubicBezTo>
                  <a:cubicBezTo>
                    <a:pt x="12743" y="11656"/>
                    <a:pt x="12826" y="11718"/>
                    <a:pt x="12931" y="11823"/>
                  </a:cubicBezTo>
                  <a:cubicBezTo>
                    <a:pt x="12178" y="12597"/>
                    <a:pt x="12345" y="14208"/>
                    <a:pt x="13600" y="14585"/>
                  </a:cubicBezTo>
                  <a:cubicBezTo>
                    <a:pt x="14542" y="14857"/>
                    <a:pt x="15421" y="15359"/>
                    <a:pt x="16383" y="15568"/>
                  </a:cubicBezTo>
                  <a:cubicBezTo>
                    <a:pt x="16510" y="15603"/>
                    <a:pt x="16637" y="15618"/>
                    <a:pt x="16760" y="15618"/>
                  </a:cubicBezTo>
                  <a:cubicBezTo>
                    <a:pt x="16861" y="15618"/>
                    <a:pt x="16959" y="15608"/>
                    <a:pt x="17053" y="15589"/>
                  </a:cubicBezTo>
                  <a:cubicBezTo>
                    <a:pt x="17053" y="15652"/>
                    <a:pt x="17095" y="15694"/>
                    <a:pt x="17095" y="15757"/>
                  </a:cubicBezTo>
                  <a:cubicBezTo>
                    <a:pt x="17185" y="16089"/>
                    <a:pt x="17494" y="16290"/>
                    <a:pt x="17816" y="16290"/>
                  </a:cubicBezTo>
                  <a:cubicBezTo>
                    <a:pt x="17940" y="16290"/>
                    <a:pt x="18066" y="16260"/>
                    <a:pt x="18183" y="16196"/>
                  </a:cubicBezTo>
                  <a:cubicBezTo>
                    <a:pt x="19208" y="15631"/>
                    <a:pt x="20024" y="14689"/>
                    <a:pt x="20945" y="13915"/>
                  </a:cubicBezTo>
                  <a:cubicBezTo>
                    <a:pt x="22242" y="12911"/>
                    <a:pt x="23414" y="11614"/>
                    <a:pt x="24460" y="10358"/>
                  </a:cubicBezTo>
                  <a:cubicBezTo>
                    <a:pt x="25548" y="9082"/>
                    <a:pt x="26448" y="7701"/>
                    <a:pt x="27410" y="6341"/>
                  </a:cubicBezTo>
                  <a:cubicBezTo>
                    <a:pt x="27996" y="5546"/>
                    <a:pt x="29021" y="4541"/>
                    <a:pt x="29461" y="3516"/>
                  </a:cubicBezTo>
                  <a:cubicBezTo>
                    <a:pt x="29900" y="3244"/>
                    <a:pt x="30193" y="2784"/>
                    <a:pt x="30318" y="2261"/>
                  </a:cubicBezTo>
                  <a:cubicBezTo>
                    <a:pt x="30381" y="2031"/>
                    <a:pt x="30444" y="1780"/>
                    <a:pt x="30486" y="1549"/>
                  </a:cubicBezTo>
                  <a:cubicBezTo>
                    <a:pt x="30507" y="1508"/>
                    <a:pt x="30528" y="1445"/>
                    <a:pt x="30528" y="1403"/>
                  </a:cubicBezTo>
                  <a:cubicBezTo>
                    <a:pt x="30632" y="1110"/>
                    <a:pt x="30611" y="880"/>
                    <a:pt x="30570" y="671"/>
                  </a:cubicBezTo>
                  <a:cubicBezTo>
                    <a:pt x="30468" y="239"/>
                    <a:pt x="30051" y="0"/>
                    <a:pt x="2964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6" name="Google Shape;988;p51">
              <a:extLst>
                <a:ext uri="{FF2B5EF4-FFF2-40B4-BE49-F238E27FC236}">
                  <a16:creationId xmlns:a16="http://schemas.microsoft.com/office/drawing/2014/main" id="{4421AF94-CB7B-46D8-8D9F-272F52F8D8B0}"/>
                </a:ext>
              </a:extLst>
            </p:cNvPr>
            <p:cNvSpPr/>
            <p:nvPr/>
          </p:nvSpPr>
          <p:spPr>
            <a:xfrm>
              <a:off x="6155950" y="3714500"/>
              <a:ext cx="704618" cy="397832"/>
            </a:xfrm>
            <a:custGeom>
              <a:avLst/>
              <a:gdLst/>
              <a:ahLst/>
              <a:cxnLst/>
              <a:rect l="l" t="t" r="r" b="b"/>
              <a:pathLst>
                <a:path w="25716" h="14207" extrusionOk="0">
                  <a:moveTo>
                    <a:pt x="13717" y="1"/>
                  </a:moveTo>
                  <a:cubicBezTo>
                    <a:pt x="11882" y="1"/>
                    <a:pt x="10025" y="231"/>
                    <a:pt x="8265" y="585"/>
                  </a:cubicBezTo>
                  <a:cubicBezTo>
                    <a:pt x="7700" y="690"/>
                    <a:pt x="7177" y="1381"/>
                    <a:pt x="7219" y="1987"/>
                  </a:cubicBezTo>
                  <a:cubicBezTo>
                    <a:pt x="7219" y="2050"/>
                    <a:pt x="7261" y="2134"/>
                    <a:pt x="7261" y="2238"/>
                  </a:cubicBezTo>
                  <a:cubicBezTo>
                    <a:pt x="7261" y="2259"/>
                    <a:pt x="7261" y="2301"/>
                    <a:pt x="7282" y="2322"/>
                  </a:cubicBezTo>
                  <a:cubicBezTo>
                    <a:pt x="6152" y="3117"/>
                    <a:pt x="5169" y="3850"/>
                    <a:pt x="4227" y="4959"/>
                  </a:cubicBezTo>
                  <a:cubicBezTo>
                    <a:pt x="3139" y="6193"/>
                    <a:pt x="1" y="8264"/>
                    <a:pt x="2135" y="10064"/>
                  </a:cubicBezTo>
                  <a:cubicBezTo>
                    <a:pt x="2699" y="10549"/>
                    <a:pt x="3320" y="10688"/>
                    <a:pt x="3964" y="10688"/>
                  </a:cubicBezTo>
                  <a:cubicBezTo>
                    <a:pt x="4680" y="10688"/>
                    <a:pt x="5425" y="10517"/>
                    <a:pt x="6152" y="10461"/>
                  </a:cubicBezTo>
                  <a:cubicBezTo>
                    <a:pt x="6647" y="10430"/>
                    <a:pt x="7116" y="10412"/>
                    <a:pt x="7572" y="10412"/>
                  </a:cubicBezTo>
                  <a:cubicBezTo>
                    <a:pt x="8640" y="10412"/>
                    <a:pt x="9641" y="10511"/>
                    <a:pt x="10755" y="10775"/>
                  </a:cubicBezTo>
                  <a:cubicBezTo>
                    <a:pt x="11948" y="11047"/>
                    <a:pt x="13538" y="10985"/>
                    <a:pt x="14417" y="11863"/>
                  </a:cubicBezTo>
                  <a:cubicBezTo>
                    <a:pt x="14940" y="12386"/>
                    <a:pt x="14982" y="12365"/>
                    <a:pt x="15296" y="12972"/>
                  </a:cubicBezTo>
                  <a:cubicBezTo>
                    <a:pt x="15610" y="13558"/>
                    <a:pt x="16070" y="13956"/>
                    <a:pt x="16739" y="14144"/>
                  </a:cubicBezTo>
                  <a:cubicBezTo>
                    <a:pt x="16896" y="14186"/>
                    <a:pt x="17049" y="14206"/>
                    <a:pt x="17198" y="14206"/>
                  </a:cubicBezTo>
                  <a:cubicBezTo>
                    <a:pt x="17789" y="14206"/>
                    <a:pt x="18309" y="13892"/>
                    <a:pt x="18644" y="13391"/>
                  </a:cubicBezTo>
                  <a:cubicBezTo>
                    <a:pt x="19355" y="12282"/>
                    <a:pt x="20108" y="11529"/>
                    <a:pt x="21071" y="10713"/>
                  </a:cubicBezTo>
                  <a:cubicBezTo>
                    <a:pt x="21929" y="9980"/>
                    <a:pt x="22682" y="9164"/>
                    <a:pt x="23791" y="8788"/>
                  </a:cubicBezTo>
                  <a:cubicBezTo>
                    <a:pt x="24837" y="8390"/>
                    <a:pt x="25716" y="7637"/>
                    <a:pt x="25716" y="6423"/>
                  </a:cubicBezTo>
                  <a:cubicBezTo>
                    <a:pt x="25716" y="5147"/>
                    <a:pt x="24628" y="4226"/>
                    <a:pt x="23728" y="3473"/>
                  </a:cubicBezTo>
                  <a:cubicBezTo>
                    <a:pt x="21636" y="1694"/>
                    <a:pt x="19020" y="544"/>
                    <a:pt x="16300" y="167"/>
                  </a:cubicBezTo>
                  <a:cubicBezTo>
                    <a:pt x="15452" y="53"/>
                    <a:pt x="14587" y="1"/>
                    <a:pt x="137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7" name="Google Shape;989;p51">
              <a:extLst>
                <a:ext uri="{FF2B5EF4-FFF2-40B4-BE49-F238E27FC236}">
                  <a16:creationId xmlns:a16="http://schemas.microsoft.com/office/drawing/2014/main" id="{2B18E539-65C4-4DAD-846B-43BE8E671504}"/>
                </a:ext>
              </a:extLst>
            </p:cNvPr>
            <p:cNvSpPr/>
            <p:nvPr/>
          </p:nvSpPr>
          <p:spPr>
            <a:xfrm>
              <a:off x="6622550" y="3830025"/>
              <a:ext cx="765813" cy="465926"/>
            </a:xfrm>
            <a:custGeom>
              <a:avLst/>
              <a:gdLst/>
              <a:ahLst/>
              <a:cxnLst/>
              <a:rect l="l" t="t" r="r" b="b"/>
              <a:pathLst>
                <a:path w="29210" h="15887" extrusionOk="0">
                  <a:moveTo>
                    <a:pt x="18738" y="0"/>
                  </a:moveTo>
                  <a:cubicBezTo>
                    <a:pt x="17431" y="0"/>
                    <a:pt x="16127" y="123"/>
                    <a:pt x="14835" y="233"/>
                  </a:cubicBezTo>
                  <a:cubicBezTo>
                    <a:pt x="13998" y="317"/>
                    <a:pt x="13203" y="338"/>
                    <a:pt x="12387" y="547"/>
                  </a:cubicBezTo>
                  <a:cubicBezTo>
                    <a:pt x="11634" y="735"/>
                    <a:pt x="10902" y="1070"/>
                    <a:pt x="10127" y="1154"/>
                  </a:cubicBezTo>
                  <a:cubicBezTo>
                    <a:pt x="9458" y="1195"/>
                    <a:pt x="9019" y="1593"/>
                    <a:pt x="8830" y="2095"/>
                  </a:cubicBezTo>
                  <a:cubicBezTo>
                    <a:pt x="8495" y="2221"/>
                    <a:pt x="8161" y="2409"/>
                    <a:pt x="7889" y="2597"/>
                  </a:cubicBezTo>
                  <a:cubicBezTo>
                    <a:pt x="7261" y="2953"/>
                    <a:pt x="6675" y="3455"/>
                    <a:pt x="6173" y="4020"/>
                  </a:cubicBezTo>
                  <a:cubicBezTo>
                    <a:pt x="5378" y="4962"/>
                    <a:pt x="4373" y="5673"/>
                    <a:pt x="3453" y="6489"/>
                  </a:cubicBezTo>
                  <a:cubicBezTo>
                    <a:pt x="2616" y="7200"/>
                    <a:pt x="2072" y="8163"/>
                    <a:pt x="1256" y="8895"/>
                  </a:cubicBezTo>
                  <a:cubicBezTo>
                    <a:pt x="398" y="9669"/>
                    <a:pt x="0" y="10485"/>
                    <a:pt x="231" y="11636"/>
                  </a:cubicBezTo>
                  <a:cubicBezTo>
                    <a:pt x="369" y="12331"/>
                    <a:pt x="1142" y="12881"/>
                    <a:pt x="1867" y="12881"/>
                  </a:cubicBezTo>
                  <a:cubicBezTo>
                    <a:pt x="2016" y="12881"/>
                    <a:pt x="2163" y="12858"/>
                    <a:pt x="2302" y="12808"/>
                  </a:cubicBezTo>
                  <a:cubicBezTo>
                    <a:pt x="3242" y="12455"/>
                    <a:pt x="4216" y="12349"/>
                    <a:pt x="5204" y="12349"/>
                  </a:cubicBezTo>
                  <a:cubicBezTo>
                    <a:pt x="6677" y="12349"/>
                    <a:pt x="8180" y="12586"/>
                    <a:pt x="9646" y="12599"/>
                  </a:cubicBezTo>
                  <a:cubicBezTo>
                    <a:pt x="11718" y="12641"/>
                    <a:pt x="14563" y="13185"/>
                    <a:pt x="15777" y="15047"/>
                  </a:cubicBezTo>
                  <a:cubicBezTo>
                    <a:pt x="16078" y="15521"/>
                    <a:pt x="16676" y="15886"/>
                    <a:pt x="17264" y="15886"/>
                  </a:cubicBezTo>
                  <a:cubicBezTo>
                    <a:pt x="17533" y="15886"/>
                    <a:pt x="17800" y="15810"/>
                    <a:pt x="18037" y="15633"/>
                  </a:cubicBezTo>
                  <a:cubicBezTo>
                    <a:pt x="18622" y="15214"/>
                    <a:pt x="18978" y="14754"/>
                    <a:pt x="19355" y="14147"/>
                  </a:cubicBezTo>
                  <a:cubicBezTo>
                    <a:pt x="19585" y="13791"/>
                    <a:pt x="20192" y="13226"/>
                    <a:pt x="20610" y="12871"/>
                  </a:cubicBezTo>
                  <a:cubicBezTo>
                    <a:pt x="21154" y="12390"/>
                    <a:pt x="21573" y="11929"/>
                    <a:pt x="21991" y="11301"/>
                  </a:cubicBezTo>
                  <a:cubicBezTo>
                    <a:pt x="22389" y="10716"/>
                    <a:pt x="23247" y="10234"/>
                    <a:pt x="23791" y="9774"/>
                  </a:cubicBezTo>
                  <a:cubicBezTo>
                    <a:pt x="25088" y="8707"/>
                    <a:pt x="26197" y="7431"/>
                    <a:pt x="27620" y="6531"/>
                  </a:cubicBezTo>
                  <a:cubicBezTo>
                    <a:pt x="28247" y="6154"/>
                    <a:pt x="28812" y="6008"/>
                    <a:pt x="29084" y="5213"/>
                  </a:cubicBezTo>
                  <a:cubicBezTo>
                    <a:pt x="29210" y="4480"/>
                    <a:pt x="28980" y="3685"/>
                    <a:pt x="28394" y="3162"/>
                  </a:cubicBezTo>
                  <a:cubicBezTo>
                    <a:pt x="26092" y="1028"/>
                    <a:pt x="23100" y="296"/>
                    <a:pt x="20024" y="45"/>
                  </a:cubicBezTo>
                  <a:cubicBezTo>
                    <a:pt x="19595" y="14"/>
                    <a:pt x="19167" y="0"/>
                    <a:pt x="1873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08" name="Google Shape;990;p51">
              <a:extLst>
                <a:ext uri="{FF2B5EF4-FFF2-40B4-BE49-F238E27FC236}">
                  <a16:creationId xmlns:a16="http://schemas.microsoft.com/office/drawing/2014/main" id="{334AD9B1-EC6D-49A5-9C86-FF6C823B955C}"/>
                </a:ext>
              </a:extLst>
            </p:cNvPr>
            <p:cNvSpPr/>
            <p:nvPr/>
          </p:nvSpPr>
          <p:spPr>
            <a:xfrm>
              <a:off x="6116800" y="4143325"/>
              <a:ext cx="244745" cy="61775"/>
            </a:xfrm>
            <a:custGeom>
              <a:avLst/>
              <a:gdLst/>
              <a:ahLst/>
              <a:cxnLst/>
              <a:rect l="l" t="t" r="r" b="b"/>
              <a:pathLst>
                <a:path w="9207" h="2471" extrusionOk="0">
                  <a:moveTo>
                    <a:pt x="784" y="0"/>
                  </a:moveTo>
                  <a:cubicBezTo>
                    <a:pt x="512" y="0"/>
                    <a:pt x="255" y="144"/>
                    <a:pt x="209" y="464"/>
                  </a:cubicBezTo>
                  <a:cubicBezTo>
                    <a:pt x="0" y="1866"/>
                    <a:pt x="1109" y="2306"/>
                    <a:pt x="2302" y="2431"/>
                  </a:cubicBezTo>
                  <a:cubicBezTo>
                    <a:pt x="2736" y="2459"/>
                    <a:pt x="3184" y="2471"/>
                    <a:pt x="3632" y="2471"/>
                  </a:cubicBezTo>
                  <a:cubicBezTo>
                    <a:pt x="4177" y="2471"/>
                    <a:pt x="4724" y="2454"/>
                    <a:pt x="5252" y="2431"/>
                  </a:cubicBezTo>
                  <a:cubicBezTo>
                    <a:pt x="6403" y="2347"/>
                    <a:pt x="7847" y="2452"/>
                    <a:pt x="8872" y="1824"/>
                  </a:cubicBezTo>
                  <a:cubicBezTo>
                    <a:pt x="9207" y="1615"/>
                    <a:pt x="9207" y="1155"/>
                    <a:pt x="8893" y="966"/>
                  </a:cubicBezTo>
                  <a:cubicBezTo>
                    <a:pt x="8348" y="654"/>
                    <a:pt x="7696" y="559"/>
                    <a:pt x="7016" y="559"/>
                  </a:cubicBezTo>
                  <a:cubicBezTo>
                    <a:pt x="6103" y="559"/>
                    <a:pt x="5138" y="730"/>
                    <a:pt x="4310" y="778"/>
                  </a:cubicBezTo>
                  <a:cubicBezTo>
                    <a:pt x="4149" y="791"/>
                    <a:pt x="3173" y="929"/>
                    <a:pt x="2413" y="929"/>
                  </a:cubicBezTo>
                  <a:cubicBezTo>
                    <a:pt x="1895" y="929"/>
                    <a:pt x="1477" y="865"/>
                    <a:pt x="1486" y="653"/>
                  </a:cubicBezTo>
                  <a:cubicBezTo>
                    <a:pt x="1509" y="240"/>
                    <a:pt x="1135" y="0"/>
                    <a:pt x="78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09" name="Google Shape;991;p51">
              <a:extLst>
                <a:ext uri="{FF2B5EF4-FFF2-40B4-BE49-F238E27FC236}">
                  <a16:creationId xmlns:a16="http://schemas.microsoft.com/office/drawing/2014/main" id="{EF96227E-3865-4F4C-87D9-146D9FE31A3F}"/>
                </a:ext>
              </a:extLst>
            </p:cNvPr>
            <p:cNvSpPr/>
            <p:nvPr/>
          </p:nvSpPr>
          <p:spPr>
            <a:xfrm>
              <a:off x="6463000" y="4165400"/>
              <a:ext cx="165845" cy="58650"/>
            </a:xfrm>
            <a:custGeom>
              <a:avLst/>
              <a:gdLst/>
              <a:ahLst/>
              <a:cxnLst/>
              <a:rect l="l" t="t" r="r" b="b"/>
              <a:pathLst>
                <a:path w="7729" h="2346" extrusionOk="0">
                  <a:moveTo>
                    <a:pt x="3258" y="1"/>
                  </a:moveTo>
                  <a:cubicBezTo>
                    <a:pt x="2015" y="1"/>
                    <a:pt x="866" y="123"/>
                    <a:pt x="524" y="193"/>
                  </a:cubicBezTo>
                  <a:cubicBezTo>
                    <a:pt x="1" y="298"/>
                    <a:pt x="43" y="1072"/>
                    <a:pt x="524" y="1218"/>
                  </a:cubicBezTo>
                  <a:cubicBezTo>
                    <a:pt x="2302" y="1658"/>
                    <a:pt x="4060" y="2076"/>
                    <a:pt x="5859" y="2327"/>
                  </a:cubicBezTo>
                  <a:cubicBezTo>
                    <a:pt x="5939" y="2339"/>
                    <a:pt x="6020" y="2346"/>
                    <a:pt x="6100" y="2346"/>
                  </a:cubicBezTo>
                  <a:cubicBezTo>
                    <a:pt x="6437" y="2346"/>
                    <a:pt x="6757" y="2226"/>
                    <a:pt x="6926" y="1888"/>
                  </a:cubicBezTo>
                  <a:cubicBezTo>
                    <a:pt x="7728" y="350"/>
                    <a:pt x="5358" y="1"/>
                    <a:pt x="3258"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0" name="Google Shape;992;p51">
              <a:extLst>
                <a:ext uri="{FF2B5EF4-FFF2-40B4-BE49-F238E27FC236}">
                  <a16:creationId xmlns:a16="http://schemas.microsoft.com/office/drawing/2014/main" id="{81C95C7C-FB95-4B93-A4FE-E186B607D2D5}"/>
                </a:ext>
              </a:extLst>
            </p:cNvPr>
            <p:cNvSpPr/>
            <p:nvPr/>
          </p:nvSpPr>
          <p:spPr>
            <a:xfrm rot="862269">
              <a:off x="6646489" y="4221149"/>
              <a:ext cx="105149" cy="31603"/>
            </a:xfrm>
            <a:custGeom>
              <a:avLst/>
              <a:gdLst/>
              <a:ahLst/>
              <a:cxnLst/>
              <a:rect l="l" t="t" r="r" b="b"/>
              <a:pathLst>
                <a:path w="4206" h="2218" extrusionOk="0">
                  <a:moveTo>
                    <a:pt x="1192" y="1"/>
                  </a:moveTo>
                  <a:cubicBezTo>
                    <a:pt x="826" y="1"/>
                    <a:pt x="443" y="212"/>
                    <a:pt x="272" y="511"/>
                  </a:cubicBezTo>
                  <a:cubicBezTo>
                    <a:pt x="0" y="971"/>
                    <a:pt x="105" y="1703"/>
                    <a:pt x="628" y="1934"/>
                  </a:cubicBezTo>
                  <a:cubicBezTo>
                    <a:pt x="1164" y="2161"/>
                    <a:pt x="1734" y="2217"/>
                    <a:pt x="2305" y="2217"/>
                  </a:cubicBezTo>
                  <a:cubicBezTo>
                    <a:pt x="2626" y="2217"/>
                    <a:pt x="2948" y="2200"/>
                    <a:pt x="3264" y="2185"/>
                  </a:cubicBezTo>
                  <a:cubicBezTo>
                    <a:pt x="3955" y="2164"/>
                    <a:pt x="4206" y="1410"/>
                    <a:pt x="3787" y="929"/>
                  </a:cubicBezTo>
                  <a:cubicBezTo>
                    <a:pt x="3473" y="574"/>
                    <a:pt x="3034" y="469"/>
                    <a:pt x="2574" y="406"/>
                  </a:cubicBezTo>
                  <a:cubicBezTo>
                    <a:pt x="2197" y="364"/>
                    <a:pt x="1988" y="385"/>
                    <a:pt x="1674" y="155"/>
                  </a:cubicBezTo>
                  <a:cubicBezTo>
                    <a:pt x="1533" y="48"/>
                    <a:pt x="1364" y="1"/>
                    <a:pt x="1192"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4" name="Google Shape;993;p51">
              <a:extLst>
                <a:ext uri="{FF2B5EF4-FFF2-40B4-BE49-F238E27FC236}">
                  <a16:creationId xmlns:a16="http://schemas.microsoft.com/office/drawing/2014/main" id="{0772D9C9-1F59-47E1-8A60-89A88215668A}"/>
                </a:ext>
              </a:extLst>
            </p:cNvPr>
            <p:cNvSpPr/>
            <p:nvPr/>
          </p:nvSpPr>
          <p:spPr>
            <a:xfrm>
              <a:off x="6885675" y="4320675"/>
              <a:ext cx="198150" cy="109975"/>
            </a:xfrm>
            <a:custGeom>
              <a:avLst/>
              <a:gdLst/>
              <a:ahLst/>
              <a:cxnLst/>
              <a:rect l="l" t="t" r="r" b="b"/>
              <a:pathLst>
                <a:path w="7926" h="4399" extrusionOk="0">
                  <a:moveTo>
                    <a:pt x="1011" y="0"/>
                  </a:moveTo>
                  <a:cubicBezTo>
                    <a:pt x="1" y="0"/>
                    <a:pt x="26" y="1616"/>
                    <a:pt x="1088" y="1677"/>
                  </a:cubicBezTo>
                  <a:cubicBezTo>
                    <a:pt x="2176" y="1782"/>
                    <a:pt x="3180" y="2681"/>
                    <a:pt x="4164" y="3121"/>
                  </a:cubicBezTo>
                  <a:cubicBezTo>
                    <a:pt x="4875" y="3435"/>
                    <a:pt x="5482" y="3853"/>
                    <a:pt x="6131" y="4251"/>
                  </a:cubicBezTo>
                  <a:cubicBezTo>
                    <a:pt x="6313" y="4353"/>
                    <a:pt x="6506" y="4399"/>
                    <a:pt x="6690" y="4399"/>
                  </a:cubicBezTo>
                  <a:cubicBezTo>
                    <a:pt x="7370" y="4399"/>
                    <a:pt x="7925" y="3775"/>
                    <a:pt x="7365" y="3100"/>
                  </a:cubicBezTo>
                  <a:cubicBezTo>
                    <a:pt x="7316" y="3039"/>
                    <a:pt x="7218" y="3006"/>
                    <a:pt x="7124" y="3006"/>
                  </a:cubicBezTo>
                  <a:cubicBezTo>
                    <a:pt x="7056" y="3006"/>
                    <a:pt x="6990" y="3023"/>
                    <a:pt x="6947" y="3058"/>
                  </a:cubicBezTo>
                  <a:cubicBezTo>
                    <a:pt x="6905" y="3058"/>
                    <a:pt x="6905" y="3079"/>
                    <a:pt x="6884" y="3079"/>
                  </a:cubicBezTo>
                  <a:cubicBezTo>
                    <a:pt x="6737" y="2953"/>
                    <a:pt x="6591" y="2807"/>
                    <a:pt x="6486" y="2681"/>
                  </a:cubicBezTo>
                  <a:cubicBezTo>
                    <a:pt x="6110" y="2263"/>
                    <a:pt x="5503" y="1970"/>
                    <a:pt x="5001" y="1719"/>
                  </a:cubicBezTo>
                  <a:cubicBezTo>
                    <a:pt x="3766" y="1007"/>
                    <a:pt x="2511" y="150"/>
                    <a:pt x="1088" y="3"/>
                  </a:cubicBezTo>
                  <a:cubicBezTo>
                    <a:pt x="1062" y="1"/>
                    <a:pt x="1036" y="0"/>
                    <a:pt x="101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5" name="Google Shape;994;p51">
              <a:extLst>
                <a:ext uri="{FF2B5EF4-FFF2-40B4-BE49-F238E27FC236}">
                  <a16:creationId xmlns:a16="http://schemas.microsoft.com/office/drawing/2014/main" id="{4851D94B-9B18-4542-B2FB-F89345DAF4A9}"/>
                </a:ext>
              </a:extLst>
            </p:cNvPr>
            <p:cNvSpPr/>
            <p:nvPr/>
          </p:nvSpPr>
          <p:spPr>
            <a:xfrm>
              <a:off x="6437375" y="2553575"/>
              <a:ext cx="73825" cy="110300"/>
            </a:xfrm>
            <a:custGeom>
              <a:avLst/>
              <a:gdLst/>
              <a:ahLst/>
              <a:cxnLst/>
              <a:rect l="l" t="t" r="r" b="b"/>
              <a:pathLst>
                <a:path w="2953" h="4412" extrusionOk="0">
                  <a:moveTo>
                    <a:pt x="1965" y="0"/>
                  </a:moveTo>
                  <a:cubicBezTo>
                    <a:pt x="1898" y="0"/>
                    <a:pt x="1829" y="9"/>
                    <a:pt x="1758" y="28"/>
                  </a:cubicBezTo>
                  <a:cubicBezTo>
                    <a:pt x="900" y="237"/>
                    <a:pt x="503" y="823"/>
                    <a:pt x="210" y="1618"/>
                  </a:cubicBezTo>
                  <a:cubicBezTo>
                    <a:pt x="84" y="2016"/>
                    <a:pt x="21" y="2434"/>
                    <a:pt x="0" y="2832"/>
                  </a:cubicBezTo>
                  <a:cubicBezTo>
                    <a:pt x="0" y="3076"/>
                    <a:pt x="60" y="3379"/>
                    <a:pt x="178" y="3588"/>
                  </a:cubicBezTo>
                  <a:lnTo>
                    <a:pt x="178" y="3588"/>
                  </a:lnTo>
                  <a:cubicBezTo>
                    <a:pt x="173" y="3585"/>
                    <a:pt x="168" y="3585"/>
                    <a:pt x="168" y="3585"/>
                  </a:cubicBezTo>
                  <a:lnTo>
                    <a:pt x="168" y="3585"/>
                  </a:lnTo>
                  <a:cubicBezTo>
                    <a:pt x="189" y="3606"/>
                    <a:pt x="210" y="3669"/>
                    <a:pt x="210" y="3690"/>
                  </a:cubicBezTo>
                  <a:cubicBezTo>
                    <a:pt x="388" y="4171"/>
                    <a:pt x="780" y="4412"/>
                    <a:pt x="1177" y="4412"/>
                  </a:cubicBezTo>
                  <a:cubicBezTo>
                    <a:pt x="1575" y="4412"/>
                    <a:pt x="1978" y="4171"/>
                    <a:pt x="2177" y="3690"/>
                  </a:cubicBezTo>
                  <a:cubicBezTo>
                    <a:pt x="2197" y="3648"/>
                    <a:pt x="2197" y="3585"/>
                    <a:pt x="2218" y="3522"/>
                  </a:cubicBezTo>
                  <a:cubicBezTo>
                    <a:pt x="2239" y="3477"/>
                    <a:pt x="2247" y="3460"/>
                    <a:pt x="2249" y="3460"/>
                  </a:cubicBezTo>
                  <a:lnTo>
                    <a:pt x="2249" y="3460"/>
                  </a:lnTo>
                  <a:cubicBezTo>
                    <a:pt x="2253" y="3460"/>
                    <a:pt x="2196" y="3605"/>
                    <a:pt x="2208" y="3605"/>
                  </a:cubicBezTo>
                  <a:cubicBezTo>
                    <a:pt x="2212" y="3605"/>
                    <a:pt x="2227" y="3583"/>
                    <a:pt x="2260" y="3522"/>
                  </a:cubicBezTo>
                  <a:cubicBezTo>
                    <a:pt x="2428" y="3188"/>
                    <a:pt x="2428" y="2769"/>
                    <a:pt x="2469" y="2392"/>
                  </a:cubicBezTo>
                  <a:cubicBezTo>
                    <a:pt x="2469" y="2288"/>
                    <a:pt x="2469" y="2141"/>
                    <a:pt x="2490" y="2037"/>
                  </a:cubicBezTo>
                  <a:cubicBezTo>
                    <a:pt x="2490" y="1953"/>
                    <a:pt x="2511" y="1890"/>
                    <a:pt x="2511" y="1807"/>
                  </a:cubicBezTo>
                  <a:lnTo>
                    <a:pt x="2511" y="1807"/>
                  </a:lnTo>
                  <a:cubicBezTo>
                    <a:pt x="2501" y="1856"/>
                    <a:pt x="2496" y="1883"/>
                    <a:pt x="2496" y="1883"/>
                  </a:cubicBezTo>
                  <a:cubicBezTo>
                    <a:pt x="2495" y="1883"/>
                    <a:pt x="2500" y="1851"/>
                    <a:pt x="2511" y="1786"/>
                  </a:cubicBezTo>
                  <a:cubicBezTo>
                    <a:pt x="2532" y="1618"/>
                    <a:pt x="2574" y="1430"/>
                    <a:pt x="2595" y="1283"/>
                  </a:cubicBezTo>
                  <a:lnTo>
                    <a:pt x="2595" y="1242"/>
                  </a:lnTo>
                  <a:cubicBezTo>
                    <a:pt x="2953" y="714"/>
                    <a:pt x="2565" y="0"/>
                    <a:pt x="1965"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6" name="Google Shape;995;p51">
              <a:extLst>
                <a:ext uri="{FF2B5EF4-FFF2-40B4-BE49-F238E27FC236}">
                  <a16:creationId xmlns:a16="http://schemas.microsoft.com/office/drawing/2014/main" id="{C2629399-3E0F-4847-B3DD-E83D03334571}"/>
                </a:ext>
              </a:extLst>
            </p:cNvPr>
            <p:cNvSpPr/>
            <p:nvPr/>
          </p:nvSpPr>
          <p:spPr>
            <a:xfrm>
              <a:off x="6440125" y="2641075"/>
              <a:ext cx="1450" cy="1625"/>
            </a:xfrm>
            <a:custGeom>
              <a:avLst/>
              <a:gdLst/>
              <a:ahLst/>
              <a:cxnLst/>
              <a:rect l="l" t="t" r="r" b="b"/>
              <a:pathLst>
                <a:path w="58" h="65" extrusionOk="0">
                  <a:moveTo>
                    <a:pt x="3" y="0"/>
                  </a:moveTo>
                  <a:cubicBezTo>
                    <a:pt x="1" y="0"/>
                    <a:pt x="23" y="29"/>
                    <a:pt x="58" y="64"/>
                  </a:cubicBezTo>
                  <a:cubicBezTo>
                    <a:pt x="21" y="18"/>
                    <a:pt x="4" y="0"/>
                    <a:pt x="3"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7" name="Google Shape;996;p51">
              <a:extLst>
                <a:ext uri="{FF2B5EF4-FFF2-40B4-BE49-F238E27FC236}">
                  <a16:creationId xmlns:a16="http://schemas.microsoft.com/office/drawing/2014/main" id="{35ACD442-0107-4B16-86C9-9ECD9B7228CC}"/>
                </a:ext>
              </a:extLst>
            </p:cNvPr>
            <p:cNvSpPr/>
            <p:nvPr/>
          </p:nvSpPr>
          <p:spPr>
            <a:xfrm>
              <a:off x="7449500" y="2712900"/>
              <a:ext cx="149150" cy="149900"/>
            </a:xfrm>
            <a:custGeom>
              <a:avLst/>
              <a:gdLst/>
              <a:ahLst/>
              <a:cxnLst/>
              <a:rect l="l" t="t" r="r" b="b"/>
              <a:pathLst>
                <a:path w="5966" h="5996" extrusionOk="0">
                  <a:moveTo>
                    <a:pt x="3653" y="1"/>
                  </a:moveTo>
                  <a:cubicBezTo>
                    <a:pt x="3403" y="1"/>
                    <a:pt x="3156" y="126"/>
                    <a:pt x="2995" y="413"/>
                  </a:cubicBezTo>
                  <a:cubicBezTo>
                    <a:pt x="2639" y="957"/>
                    <a:pt x="2262" y="1480"/>
                    <a:pt x="2095" y="2129"/>
                  </a:cubicBezTo>
                  <a:cubicBezTo>
                    <a:pt x="1990" y="2527"/>
                    <a:pt x="1949" y="2945"/>
                    <a:pt x="1907" y="3364"/>
                  </a:cubicBezTo>
                  <a:lnTo>
                    <a:pt x="1802" y="3364"/>
                  </a:lnTo>
                  <a:cubicBezTo>
                    <a:pt x="1783" y="3363"/>
                    <a:pt x="1765" y="3362"/>
                    <a:pt x="1746" y="3362"/>
                  </a:cubicBezTo>
                  <a:cubicBezTo>
                    <a:pt x="329" y="3362"/>
                    <a:pt x="1" y="5710"/>
                    <a:pt x="1467" y="5958"/>
                  </a:cubicBezTo>
                  <a:cubicBezTo>
                    <a:pt x="1641" y="5983"/>
                    <a:pt x="1809" y="5996"/>
                    <a:pt x="1971" y="5996"/>
                  </a:cubicBezTo>
                  <a:cubicBezTo>
                    <a:pt x="2744" y="5996"/>
                    <a:pt x="3386" y="5718"/>
                    <a:pt x="3957" y="5268"/>
                  </a:cubicBezTo>
                  <a:cubicBezTo>
                    <a:pt x="4355" y="5142"/>
                    <a:pt x="4690" y="4828"/>
                    <a:pt x="4794" y="4410"/>
                  </a:cubicBezTo>
                  <a:cubicBezTo>
                    <a:pt x="5234" y="3803"/>
                    <a:pt x="5568" y="3133"/>
                    <a:pt x="5819" y="2422"/>
                  </a:cubicBezTo>
                  <a:cubicBezTo>
                    <a:pt x="5966" y="1815"/>
                    <a:pt x="5652" y="1146"/>
                    <a:pt x="5129" y="832"/>
                  </a:cubicBezTo>
                  <a:cubicBezTo>
                    <a:pt x="4920" y="685"/>
                    <a:pt x="4710" y="644"/>
                    <a:pt x="4501" y="644"/>
                  </a:cubicBezTo>
                  <a:cubicBezTo>
                    <a:pt x="4501" y="623"/>
                    <a:pt x="4501" y="581"/>
                    <a:pt x="4480" y="581"/>
                  </a:cubicBezTo>
                  <a:cubicBezTo>
                    <a:pt x="4325" y="222"/>
                    <a:pt x="3986" y="1"/>
                    <a:pt x="3653" y="1"/>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8" name="Google Shape;997;p51">
              <a:extLst>
                <a:ext uri="{FF2B5EF4-FFF2-40B4-BE49-F238E27FC236}">
                  <a16:creationId xmlns:a16="http://schemas.microsoft.com/office/drawing/2014/main" id="{5DAE6F6B-1CA0-4B10-AAA5-CFEBFB4F5F9B}"/>
                </a:ext>
              </a:extLst>
            </p:cNvPr>
            <p:cNvSpPr/>
            <p:nvPr/>
          </p:nvSpPr>
          <p:spPr>
            <a:xfrm>
              <a:off x="6583325" y="2726875"/>
              <a:ext cx="45525" cy="57625"/>
            </a:xfrm>
            <a:custGeom>
              <a:avLst/>
              <a:gdLst/>
              <a:ahLst/>
              <a:cxnLst/>
              <a:rect l="l" t="t" r="r" b="b"/>
              <a:pathLst>
                <a:path w="1821" h="2305" extrusionOk="0">
                  <a:moveTo>
                    <a:pt x="1067" y="1"/>
                  </a:moveTo>
                  <a:cubicBezTo>
                    <a:pt x="649" y="1"/>
                    <a:pt x="419" y="315"/>
                    <a:pt x="335" y="691"/>
                  </a:cubicBezTo>
                  <a:cubicBezTo>
                    <a:pt x="314" y="712"/>
                    <a:pt x="314" y="733"/>
                    <a:pt x="293" y="754"/>
                  </a:cubicBezTo>
                  <a:cubicBezTo>
                    <a:pt x="188" y="921"/>
                    <a:pt x="105" y="1110"/>
                    <a:pt x="84" y="1277"/>
                  </a:cubicBezTo>
                  <a:cubicBezTo>
                    <a:pt x="0" y="1738"/>
                    <a:pt x="188" y="2177"/>
                    <a:pt x="649" y="2282"/>
                  </a:cubicBezTo>
                  <a:cubicBezTo>
                    <a:pt x="715" y="2297"/>
                    <a:pt x="781" y="2305"/>
                    <a:pt x="846" y="2305"/>
                  </a:cubicBezTo>
                  <a:cubicBezTo>
                    <a:pt x="1295" y="2305"/>
                    <a:pt x="1695" y="1944"/>
                    <a:pt x="1695" y="1486"/>
                  </a:cubicBezTo>
                  <a:lnTo>
                    <a:pt x="1695" y="1445"/>
                  </a:lnTo>
                  <a:cubicBezTo>
                    <a:pt x="1716" y="1382"/>
                    <a:pt x="1716" y="1340"/>
                    <a:pt x="1758" y="1277"/>
                  </a:cubicBezTo>
                  <a:cubicBezTo>
                    <a:pt x="1800" y="1152"/>
                    <a:pt x="1821" y="942"/>
                    <a:pt x="1800" y="733"/>
                  </a:cubicBezTo>
                  <a:cubicBezTo>
                    <a:pt x="1779" y="336"/>
                    <a:pt x="1486" y="1"/>
                    <a:pt x="1067"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9" name="Google Shape;998;p51">
              <a:extLst>
                <a:ext uri="{FF2B5EF4-FFF2-40B4-BE49-F238E27FC236}">
                  <a16:creationId xmlns:a16="http://schemas.microsoft.com/office/drawing/2014/main" id="{E74F23CA-DF80-485F-B36C-BD14A42C8848}"/>
                </a:ext>
              </a:extLst>
            </p:cNvPr>
            <p:cNvSpPr/>
            <p:nvPr/>
          </p:nvSpPr>
          <p:spPr>
            <a:xfrm>
              <a:off x="7077125" y="2773250"/>
              <a:ext cx="46050" cy="53050"/>
            </a:xfrm>
            <a:custGeom>
              <a:avLst/>
              <a:gdLst/>
              <a:ahLst/>
              <a:cxnLst/>
              <a:rect l="l" t="t" r="r" b="b"/>
              <a:pathLst>
                <a:path w="1842" h="2122" extrusionOk="0">
                  <a:moveTo>
                    <a:pt x="782" y="1"/>
                  </a:moveTo>
                  <a:cubicBezTo>
                    <a:pt x="590" y="1"/>
                    <a:pt x="380" y="128"/>
                    <a:pt x="251" y="238"/>
                  </a:cubicBezTo>
                  <a:cubicBezTo>
                    <a:pt x="105" y="406"/>
                    <a:pt x="21" y="594"/>
                    <a:pt x="21" y="845"/>
                  </a:cubicBezTo>
                  <a:cubicBezTo>
                    <a:pt x="21" y="971"/>
                    <a:pt x="0" y="1096"/>
                    <a:pt x="0" y="1243"/>
                  </a:cubicBezTo>
                  <a:cubicBezTo>
                    <a:pt x="0" y="1305"/>
                    <a:pt x="21" y="1389"/>
                    <a:pt x="21" y="1473"/>
                  </a:cubicBezTo>
                  <a:cubicBezTo>
                    <a:pt x="63" y="1619"/>
                    <a:pt x="126" y="1724"/>
                    <a:pt x="251" y="1849"/>
                  </a:cubicBezTo>
                  <a:cubicBezTo>
                    <a:pt x="419" y="2017"/>
                    <a:pt x="649" y="2121"/>
                    <a:pt x="858" y="2121"/>
                  </a:cubicBezTo>
                  <a:cubicBezTo>
                    <a:pt x="1088" y="2121"/>
                    <a:pt x="1297" y="2017"/>
                    <a:pt x="1444" y="1849"/>
                  </a:cubicBezTo>
                  <a:lnTo>
                    <a:pt x="1590" y="1682"/>
                  </a:lnTo>
                  <a:cubicBezTo>
                    <a:pt x="1653" y="1577"/>
                    <a:pt x="1695" y="1452"/>
                    <a:pt x="1695" y="1305"/>
                  </a:cubicBezTo>
                  <a:cubicBezTo>
                    <a:pt x="1799" y="1138"/>
                    <a:pt x="1841" y="971"/>
                    <a:pt x="1841" y="824"/>
                  </a:cubicBezTo>
                  <a:cubicBezTo>
                    <a:pt x="1841" y="615"/>
                    <a:pt x="1779" y="406"/>
                    <a:pt x="1611" y="259"/>
                  </a:cubicBezTo>
                  <a:cubicBezTo>
                    <a:pt x="1486" y="134"/>
                    <a:pt x="1318" y="92"/>
                    <a:pt x="1172" y="50"/>
                  </a:cubicBezTo>
                  <a:cubicBezTo>
                    <a:pt x="1067" y="29"/>
                    <a:pt x="963" y="8"/>
                    <a:pt x="858" y="8"/>
                  </a:cubicBezTo>
                  <a:cubicBezTo>
                    <a:pt x="833" y="3"/>
                    <a:pt x="808" y="1"/>
                    <a:pt x="782"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24" name="Google Shape;999;p51">
              <a:extLst>
                <a:ext uri="{FF2B5EF4-FFF2-40B4-BE49-F238E27FC236}">
                  <a16:creationId xmlns:a16="http://schemas.microsoft.com/office/drawing/2014/main" id="{7B44E201-D4BC-4CE1-B306-5D453166DBD8}"/>
                </a:ext>
              </a:extLst>
            </p:cNvPr>
            <p:cNvSpPr/>
            <p:nvPr/>
          </p:nvSpPr>
          <p:spPr>
            <a:xfrm>
              <a:off x="5948275" y="2297825"/>
              <a:ext cx="2178175" cy="2151575"/>
            </a:xfrm>
            <a:custGeom>
              <a:avLst/>
              <a:gdLst/>
              <a:ahLst/>
              <a:cxnLst/>
              <a:rect l="l" t="t" r="r" b="b"/>
              <a:pathLst>
                <a:path w="87127" h="86063" extrusionOk="0">
                  <a:moveTo>
                    <a:pt x="21529" y="10767"/>
                  </a:moveTo>
                  <a:cubicBezTo>
                    <a:pt x="21558" y="10767"/>
                    <a:pt x="21587" y="10772"/>
                    <a:pt x="21615" y="10781"/>
                  </a:cubicBezTo>
                  <a:lnTo>
                    <a:pt x="21636" y="10781"/>
                  </a:lnTo>
                  <a:cubicBezTo>
                    <a:pt x="21197" y="11534"/>
                    <a:pt x="20799" y="12329"/>
                    <a:pt x="20904" y="12769"/>
                  </a:cubicBezTo>
                  <a:cubicBezTo>
                    <a:pt x="20778" y="12936"/>
                    <a:pt x="20778" y="13166"/>
                    <a:pt x="20862" y="13355"/>
                  </a:cubicBezTo>
                  <a:cubicBezTo>
                    <a:pt x="20904" y="13397"/>
                    <a:pt x="20925" y="13418"/>
                    <a:pt x="20945" y="13480"/>
                  </a:cubicBezTo>
                  <a:cubicBezTo>
                    <a:pt x="20841" y="13585"/>
                    <a:pt x="20736" y="13669"/>
                    <a:pt x="20632" y="13773"/>
                  </a:cubicBezTo>
                  <a:cubicBezTo>
                    <a:pt x="20590" y="13690"/>
                    <a:pt x="20506" y="13585"/>
                    <a:pt x="20422" y="13480"/>
                  </a:cubicBezTo>
                  <a:cubicBezTo>
                    <a:pt x="20171" y="13104"/>
                    <a:pt x="20276" y="12853"/>
                    <a:pt x="20464" y="12455"/>
                  </a:cubicBezTo>
                  <a:cubicBezTo>
                    <a:pt x="20632" y="12037"/>
                    <a:pt x="20736" y="11618"/>
                    <a:pt x="20987" y="11221"/>
                  </a:cubicBezTo>
                  <a:cubicBezTo>
                    <a:pt x="21080" y="11035"/>
                    <a:pt x="21304" y="10767"/>
                    <a:pt x="21529" y="10767"/>
                  </a:cubicBezTo>
                  <a:close/>
                  <a:moveTo>
                    <a:pt x="13891" y="6606"/>
                  </a:moveTo>
                  <a:cubicBezTo>
                    <a:pt x="14602" y="6606"/>
                    <a:pt x="15361" y="7112"/>
                    <a:pt x="15924" y="7433"/>
                  </a:cubicBezTo>
                  <a:cubicBezTo>
                    <a:pt x="16677" y="7873"/>
                    <a:pt x="17493" y="8291"/>
                    <a:pt x="18246" y="8752"/>
                  </a:cubicBezTo>
                  <a:cubicBezTo>
                    <a:pt x="18707" y="9003"/>
                    <a:pt x="19062" y="9275"/>
                    <a:pt x="19397" y="9651"/>
                  </a:cubicBezTo>
                  <a:cubicBezTo>
                    <a:pt x="19585" y="9840"/>
                    <a:pt x="19753" y="10049"/>
                    <a:pt x="19920" y="10216"/>
                  </a:cubicBezTo>
                  <a:cubicBezTo>
                    <a:pt x="19606" y="10572"/>
                    <a:pt x="19397" y="11053"/>
                    <a:pt x="19230" y="11513"/>
                  </a:cubicBezTo>
                  <a:cubicBezTo>
                    <a:pt x="18958" y="12225"/>
                    <a:pt x="18518" y="12894"/>
                    <a:pt x="18832" y="13669"/>
                  </a:cubicBezTo>
                  <a:cubicBezTo>
                    <a:pt x="19020" y="14108"/>
                    <a:pt x="19292" y="14464"/>
                    <a:pt x="19711" y="14631"/>
                  </a:cubicBezTo>
                  <a:cubicBezTo>
                    <a:pt x="19669" y="14673"/>
                    <a:pt x="19648" y="14736"/>
                    <a:pt x="19585" y="14778"/>
                  </a:cubicBezTo>
                  <a:cubicBezTo>
                    <a:pt x="18435" y="16347"/>
                    <a:pt x="17744" y="18104"/>
                    <a:pt x="17179" y="19883"/>
                  </a:cubicBezTo>
                  <a:cubicBezTo>
                    <a:pt x="17116" y="20113"/>
                    <a:pt x="17054" y="20385"/>
                    <a:pt x="16970" y="20636"/>
                  </a:cubicBezTo>
                  <a:cubicBezTo>
                    <a:pt x="16531" y="20804"/>
                    <a:pt x="16112" y="20929"/>
                    <a:pt x="15610" y="20950"/>
                  </a:cubicBezTo>
                  <a:cubicBezTo>
                    <a:pt x="15137" y="20991"/>
                    <a:pt x="14647" y="21014"/>
                    <a:pt x="14161" y="21014"/>
                  </a:cubicBezTo>
                  <a:cubicBezTo>
                    <a:pt x="13895" y="21014"/>
                    <a:pt x="13631" y="21007"/>
                    <a:pt x="13371" y="20992"/>
                  </a:cubicBezTo>
                  <a:cubicBezTo>
                    <a:pt x="12660" y="20929"/>
                    <a:pt x="13476" y="19883"/>
                    <a:pt x="13664" y="19485"/>
                  </a:cubicBezTo>
                  <a:cubicBezTo>
                    <a:pt x="13831" y="19130"/>
                    <a:pt x="14459" y="18544"/>
                    <a:pt x="14417" y="17811"/>
                  </a:cubicBezTo>
                  <a:cubicBezTo>
                    <a:pt x="14374" y="16940"/>
                    <a:pt x="13836" y="16758"/>
                    <a:pt x="13172" y="16758"/>
                  </a:cubicBezTo>
                  <a:cubicBezTo>
                    <a:pt x="12698" y="16758"/>
                    <a:pt x="12159" y="16851"/>
                    <a:pt x="11690" y="16851"/>
                  </a:cubicBezTo>
                  <a:cubicBezTo>
                    <a:pt x="11240" y="16851"/>
                    <a:pt x="10854" y="16765"/>
                    <a:pt x="10651" y="16431"/>
                  </a:cubicBezTo>
                  <a:cubicBezTo>
                    <a:pt x="10442" y="16096"/>
                    <a:pt x="11049" y="15384"/>
                    <a:pt x="11216" y="15154"/>
                  </a:cubicBezTo>
                  <a:cubicBezTo>
                    <a:pt x="11572" y="14715"/>
                    <a:pt x="12011" y="14317"/>
                    <a:pt x="12471" y="14024"/>
                  </a:cubicBezTo>
                  <a:cubicBezTo>
                    <a:pt x="13371" y="13501"/>
                    <a:pt x="15338" y="13041"/>
                    <a:pt x="15275" y="11702"/>
                  </a:cubicBezTo>
                  <a:cubicBezTo>
                    <a:pt x="15233" y="10363"/>
                    <a:pt x="13706" y="9798"/>
                    <a:pt x="12890" y="8961"/>
                  </a:cubicBezTo>
                  <a:cubicBezTo>
                    <a:pt x="12576" y="8647"/>
                    <a:pt x="12367" y="8249"/>
                    <a:pt x="12346" y="7810"/>
                  </a:cubicBezTo>
                  <a:cubicBezTo>
                    <a:pt x="12325" y="7287"/>
                    <a:pt x="12869" y="6973"/>
                    <a:pt x="13266" y="6764"/>
                  </a:cubicBezTo>
                  <a:cubicBezTo>
                    <a:pt x="13466" y="6652"/>
                    <a:pt x="13676" y="6606"/>
                    <a:pt x="13891" y="6606"/>
                  </a:cubicBezTo>
                  <a:close/>
                  <a:moveTo>
                    <a:pt x="62960" y="17142"/>
                  </a:moveTo>
                  <a:lnTo>
                    <a:pt x="62960" y="17142"/>
                  </a:lnTo>
                  <a:cubicBezTo>
                    <a:pt x="63190" y="17267"/>
                    <a:pt x="63379" y="17498"/>
                    <a:pt x="63630" y="17644"/>
                  </a:cubicBezTo>
                  <a:cubicBezTo>
                    <a:pt x="64048" y="17895"/>
                    <a:pt x="64508" y="18083"/>
                    <a:pt x="64718" y="18586"/>
                  </a:cubicBezTo>
                  <a:cubicBezTo>
                    <a:pt x="65052" y="19423"/>
                    <a:pt x="64718" y="20280"/>
                    <a:pt x="64215" y="20929"/>
                  </a:cubicBezTo>
                  <a:lnTo>
                    <a:pt x="63985" y="20929"/>
                  </a:lnTo>
                  <a:cubicBezTo>
                    <a:pt x="63274" y="20950"/>
                    <a:pt x="62374" y="21201"/>
                    <a:pt x="61726" y="21473"/>
                  </a:cubicBezTo>
                  <a:cubicBezTo>
                    <a:pt x="61495" y="21578"/>
                    <a:pt x="61286" y="21724"/>
                    <a:pt x="61098" y="21850"/>
                  </a:cubicBezTo>
                  <a:cubicBezTo>
                    <a:pt x="61056" y="21452"/>
                    <a:pt x="60993" y="21034"/>
                    <a:pt x="60951" y="20636"/>
                  </a:cubicBezTo>
                  <a:cubicBezTo>
                    <a:pt x="61182" y="20594"/>
                    <a:pt x="61474" y="20511"/>
                    <a:pt x="61726" y="20427"/>
                  </a:cubicBezTo>
                  <a:cubicBezTo>
                    <a:pt x="61746" y="20490"/>
                    <a:pt x="61746" y="20532"/>
                    <a:pt x="61788" y="20615"/>
                  </a:cubicBezTo>
                  <a:cubicBezTo>
                    <a:pt x="61872" y="20887"/>
                    <a:pt x="62113" y="21023"/>
                    <a:pt x="62351" y="21023"/>
                  </a:cubicBezTo>
                  <a:cubicBezTo>
                    <a:pt x="62589" y="21023"/>
                    <a:pt x="62824" y="20887"/>
                    <a:pt x="62897" y="20615"/>
                  </a:cubicBezTo>
                  <a:cubicBezTo>
                    <a:pt x="63274" y="19423"/>
                    <a:pt x="63086" y="18314"/>
                    <a:pt x="62960" y="17142"/>
                  </a:cubicBezTo>
                  <a:close/>
                  <a:moveTo>
                    <a:pt x="63985" y="22247"/>
                  </a:moveTo>
                  <a:cubicBezTo>
                    <a:pt x="65178" y="22247"/>
                    <a:pt x="65973" y="23147"/>
                    <a:pt x="66182" y="24256"/>
                  </a:cubicBezTo>
                  <a:cubicBezTo>
                    <a:pt x="66412" y="25386"/>
                    <a:pt x="65827" y="26558"/>
                    <a:pt x="65052" y="27332"/>
                  </a:cubicBezTo>
                  <a:cubicBezTo>
                    <a:pt x="64048" y="28315"/>
                    <a:pt x="62563" y="28273"/>
                    <a:pt x="61286" y="28315"/>
                  </a:cubicBezTo>
                  <a:lnTo>
                    <a:pt x="61182" y="28315"/>
                  </a:lnTo>
                  <a:cubicBezTo>
                    <a:pt x="61391" y="26578"/>
                    <a:pt x="61391" y="24821"/>
                    <a:pt x="61223" y="23084"/>
                  </a:cubicBezTo>
                  <a:cubicBezTo>
                    <a:pt x="61788" y="22289"/>
                    <a:pt x="63107" y="22268"/>
                    <a:pt x="63985" y="22247"/>
                  </a:cubicBezTo>
                  <a:close/>
                  <a:moveTo>
                    <a:pt x="71492" y="19296"/>
                  </a:moveTo>
                  <a:cubicBezTo>
                    <a:pt x="72995" y="19296"/>
                    <a:pt x="74514" y="19510"/>
                    <a:pt x="75828" y="20280"/>
                  </a:cubicBezTo>
                  <a:cubicBezTo>
                    <a:pt x="76435" y="20636"/>
                    <a:pt x="77314" y="21013"/>
                    <a:pt x="77397" y="21829"/>
                  </a:cubicBezTo>
                  <a:cubicBezTo>
                    <a:pt x="77481" y="22687"/>
                    <a:pt x="76142" y="23126"/>
                    <a:pt x="75514" y="23293"/>
                  </a:cubicBezTo>
                  <a:cubicBezTo>
                    <a:pt x="74363" y="23607"/>
                    <a:pt x="72962" y="24172"/>
                    <a:pt x="73317" y="25616"/>
                  </a:cubicBezTo>
                  <a:cubicBezTo>
                    <a:pt x="73673" y="27102"/>
                    <a:pt x="75472" y="27687"/>
                    <a:pt x="76267" y="28859"/>
                  </a:cubicBezTo>
                  <a:cubicBezTo>
                    <a:pt x="76707" y="29529"/>
                    <a:pt x="75849" y="30407"/>
                    <a:pt x="75242" y="30638"/>
                  </a:cubicBezTo>
                  <a:cubicBezTo>
                    <a:pt x="74887" y="30763"/>
                    <a:pt x="74510" y="30931"/>
                    <a:pt x="74154" y="31014"/>
                  </a:cubicBezTo>
                  <a:cubicBezTo>
                    <a:pt x="74026" y="31048"/>
                    <a:pt x="73897" y="31060"/>
                    <a:pt x="73769" y="31060"/>
                  </a:cubicBezTo>
                  <a:cubicBezTo>
                    <a:pt x="73500" y="31060"/>
                    <a:pt x="73231" y="31008"/>
                    <a:pt x="72962" y="30993"/>
                  </a:cubicBezTo>
                  <a:cubicBezTo>
                    <a:pt x="72936" y="30992"/>
                    <a:pt x="72911" y="30992"/>
                    <a:pt x="72886" y="30992"/>
                  </a:cubicBezTo>
                  <a:cubicBezTo>
                    <a:pt x="72052" y="30992"/>
                    <a:pt x="71536" y="31665"/>
                    <a:pt x="71455" y="32437"/>
                  </a:cubicBezTo>
                  <a:cubicBezTo>
                    <a:pt x="71392" y="33148"/>
                    <a:pt x="71811" y="33923"/>
                    <a:pt x="71874" y="34634"/>
                  </a:cubicBezTo>
                  <a:cubicBezTo>
                    <a:pt x="71936" y="35387"/>
                    <a:pt x="71371" y="35764"/>
                    <a:pt x="70806" y="36078"/>
                  </a:cubicBezTo>
                  <a:cubicBezTo>
                    <a:pt x="70543" y="36216"/>
                    <a:pt x="70097" y="36428"/>
                    <a:pt x="69728" y="36428"/>
                  </a:cubicBezTo>
                  <a:cubicBezTo>
                    <a:pt x="69539" y="36428"/>
                    <a:pt x="69371" y="36373"/>
                    <a:pt x="69258" y="36224"/>
                  </a:cubicBezTo>
                  <a:cubicBezTo>
                    <a:pt x="69136" y="36064"/>
                    <a:pt x="68969" y="35996"/>
                    <a:pt x="68796" y="35996"/>
                  </a:cubicBezTo>
                  <a:cubicBezTo>
                    <a:pt x="68406" y="35996"/>
                    <a:pt x="67988" y="36341"/>
                    <a:pt x="68003" y="36747"/>
                  </a:cubicBezTo>
                  <a:cubicBezTo>
                    <a:pt x="68024" y="37208"/>
                    <a:pt x="68128" y="37773"/>
                    <a:pt x="67919" y="38191"/>
                  </a:cubicBezTo>
                  <a:cubicBezTo>
                    <a:pt x="67668" y="38693"/>
                    <a:pt x="67480" y="38840"/>
                    <a:pt x="66977" y="39049"/>
                  </a:cubicBezTo>
                  <a:cubicBezTo>
                    <a:pt x="66641" y="39190"/>
                    <a:pt x="66335" y="39255"/>
                    <a:pt x="66051" y="39255"/>
                  </a:cubicBezTo>
                  <a:cubicBezTo>
                    <a:pt x="65362" y="39255"/>
                    <a:pt x="64799" y="38870"/>
                    <a:pt x="64236" y="38233"/>
                  </a:cubicBezTo>
                  <a:cubicBezTo>
                    <a:pt x="63588" y="37480"/>
                    <a:pt x="62939" y="36392"/>
                    <a:pt x="62625" y="35450"/>
                  </a:cubicBezTo>
                  <a:cubicBezTo>
                    <a:pt x="62437" y="34864"/>
                    <a:pt x="62270" y="34299"/>
                    <a:pt x="62144" y="33713"/>
                  </a:cubicBezTo>
                  <a:cubicBezTo>
                    <a:pt x="62102" y="33358"/>
                    <a:pt x="62039" y="33002"/>
                    <a:pt x="61935" y="32667"/>
                  </a:cubicBezTo>
                  <a:cubicBezTo>
                    <a:pt x="61809" y="32228"/>
                    <a:pt x="61516" y="31642"/>
                    <a:pt x="61516" y="31182"/>
                  </a:cubicBezTo>
                  <a:cubicBezTo>
                    <a:pt x="61516" y="30889"/>
                    <a:pt x="61516" y="30596"/>
                    <a:pt x="61537" y="30324"/>
                  </a:cubicBezTo>
                  <a:cubicBezTo>
                    <a:pt x="61537" y="30135"/>
                    <a:pt x="61579" y="29926"/>
                    <a:pt x="61600" y="29738"/>
                  </a:cubicBezTo>
                  <a:cubicBezTo>
                    <a:pt x="61621" y="29654"/>
                    <a:pt x="61621" y="29591"/>
                    <a:pt x="61642" y="29508"/>
                  </a:cubicBezTo>
                  <a:cubicBezTo>
                    <a:pt x="62119" y="29791"/>
                    <a:pt x="62630" y="29915"/>
                    <a:pt x="63149" y="29915"/>
                  </a:cubicBezTo>
                  <a:cubicBezTo>
                    <a:pt x="64201" y="29915"/>
                    <a:pt x="65285" y="29406"/>
                    <a:pt x="66182" y="28692"/>
                  </a:cubicBezTo>
                  <a:cubicBezTo>
                    <a:pt x="67668" y="27520"/>
                    <a:pt x="68170" y="25365"/>
                    <a:pt x="67752" y="23586"/>
                  </a:cubicBezTo>
                  <a:cubicBezTo>
                    <a:pt x="67480" y="22540"/>
                    <a:pt x="66747" y="21745"/>
                    <a:pt x="65806" y="21285"/>
                  </a:cubicBezTo>
                  <a:cubicBezTo>
                    <a:pt x="65889" y="21201"/>
                    <a:pt x="65973" y="21055"/>
                    <a:pt x="66015" y="20908"/>
                  </a:cubicBezTo>
                  <a:cubicBezTo>
                    <a:pt x="66182" y="20573"/>
                    <a:pt x="66245" y="20197"/>
                    <a:pt x="66287" y="19799"/>
                  </a:cubicBezTo>
                  <a:cubicBezTo>
                    <a:pt x="67605" y="19213"/>
                    <a:pt x="69153" y="19381"/>
                    <a:pt x="70618" y="19318"/>
                  </a:cubicBezTo>
                  <a:cubicBezTo>
                    <a:pt x="70908" y="19304"/>
                    <a:pt x="71200" y="19296"/>
                    <a:pt x="71492" y="19296"/>
                  </a:cubicBezTo>
                  <a:close/>
                  <a:moveTo>
                    <a:pt x="25758" y="40409"/>
                  </a:moveTo>
                  <a:cubicBezTo>
                    <a:pt x="27787" y="41476"/>
                    <a:pt x="29984" y="42208"/>
                    <a:pt x="32202" y="42731"/>
                  </a:cubicBezTo>
                  <a:cubicBezTo>
                    <a:pt x="32077" y="43024"/>
                    <a:pt x="31993" y="43317"/>
                    <a:pt x="31888" y="43631"/>
                  </a:cubicBezTo>
                  <a:cubicBezTo>
                    <a:pt x="31679" y="44447"/>
                    <a:pt x="31407" y="45242"/>
                    <a:pt x="31198" y="46058"/>
                  </a:cubicBezTo>
                  <a:cubicBezTo>
                    <a:pt x="31135" y="46351"/>
                    <a:pt x="31072" y="46602"/>
                    <a:pt x="30989" y="46895"/>
                  </a:cubicBezTo>
                  <a:cubicBezTo>
                    <a:pt x="30944" y="46898"/>
                    <a:pt x="30899" y="46899"/>
                    <a:pt x="30854" y="46899"/>
                  </a:cubicBezTo>
                  <a:cubicBezTo>
                    <a:pt x="29660" y="46899"/>
                    <a:pt x="28665" y="46110"/>
                    <a:pt x="27515" y="45807"/>
                  </a:cubicBezTo>
                  <a:cubicBezTo>
                    <a:pt x="26595" y="45577"/>
                    <a:pt x="25716" y="45284"/>
                    <a:pt x="24858" y="44887"/>
                  </a:cubicBezTo>
                  <a:cubicBezTo>
                    <a:pt x="24482" y="44698"/>
                    <a:pt x="24084" y="44531"/>
                    <a:pt x="23812" y="44196"/>
                  </a:cubicBezTo>
                  <a:lnTo>
                    <a:pt x="23770" y="44175"/>
                  </a:lnTo>
                  <a:cubicBezTo>
                    <a:pt x="23875" y="43820"/>
                    <a:pt x="24335" y="43443"/>
                    <a:pt x="24565" y="43150"/>
                  </a:cubicBezTo>
                  <a:cubicBezTo>
                    <a:pt x="25130" y="42480"/>
                    <a:pt x="25570" y="41413"/>
                    <a:pt x="25758" y="40409"/>
                  </a:cubicBezTo>
                  <a:close/>
                  <a:moveTo>
                    <a:pt x="36847" y="43527"/>
                  </a:moveTo>
                  <a:cubicBezTo>
                    <a:pt x="38142" y="43639"/>
                    <a:pt x="39454" y="43718"/>
                    <a:pt x="40782" y="43718"/>
                  </a:cubicBezTo>
                  <a:cubicBezTo>
                    <a:pt x="40935" y="43718"/>
                    <a:pt x="41088" y="43717"/>
                    <a:pt x="41241" y="43715"/>
                  </a:cubicBezTo>
                  <a:lnTo>
                    <a:pt x="41241" y="43715"/>
                  </a:lnTo>
                  <a:cubicBezTo>
                    <a:pt x="41095" y="44761"/>
                    <a:pt x="41032" y="45870"/>
                    <a:pt x="40237" y="46686"/>
                  </a:cubicBezTo>
                  <a:cubicBezTo>
                    <a:pt x="40061" y="46856"/>
                    <a:pt x="39872" y="46922"/>
                    <a:pt x="39681" y="46922"/>
                  </a:cubicBezTo>
                  <a:cubicBezTo>
                    <a:pt x="39261" y="46922"/>
                    <a:pt x="38831" y="46602"/>
                    <a:pt x="38500" y="46372"/>
                  </a:cubicBezTo>
                  <a:cubicBezTo>
                    <a:pt x="37642" y="45765"/>
                    <a:pt x="36806" y="44698"/>
                    <a:pt x="36847" y="43610"/>
                  </a:cubicBezTo>
                  <a:lnTo>
                    <a:pt x="36847" y="43527"/>
                  </a:lnTo>
                  <a:close/>
                  <a:moveTo>
                    <a:pt x="48021" y="42773"/>
                  </a:moveTo>
                  <a:cubicBezTo>
                    <a:pt x="48083" y="42815"/>
                    <a:pt x="48125" y="42878"/>
                    <a:pt x="48230" y="42920"/>
                  </a:cubicBezTo>
                  <a:cubicBezTo>
                    <a:pt x="49966" y="43506"/>
                    <a:pt x="51703" y="43527"/>
                    <a:pt x="53482" y="43757"/>
                  </a:cubicBezTo>
                  <a:cubicBezTo>
                    <a:pt x="54360" y="43861"/>
                    <a:pt x="55135" y="44029"/>
                    <a:pt x="55951" y="44343"/>
                  </a:cubicBezTo>
                  <a:cubicBezTo>
                    <a:pt x="56264" y="44468"/>
                    <a:pt x="55972" y="44740"/>
                    <a:pt x="55888" y="44991"/>
                  </a:cubicBezTo>
                  <a:cubicBezTo>
                    <a:pt x="55783" y="45326"/>
                    <a:pt x="55574" y="45786"/>
                    <a:pt x="55574" y="46142"/>
                  </a:cubicBezTo>
                  <a:cubicBezTo>
                    <a:pt x="55553" y="46561"/>
                    <a:pt x="55553" y="46979"/>
                    <a:pt x="55511" y="47418"/>
                  </a:cubicBezTo>
                  <a:cubicBezTo>
                    <a:pt x="55448" y="47900"/>
                    <a:pt x="55260" y="48360"/>
                    <a:pt x="55260" y="48841"/>
                  </a:cubicBezTo>
                  <a:cubicBezTo>
                    <a:pt x="55260" y="48982"/>
                    <a:pt x="55221" y="49513"/>
                    <a:pt x="55406" y="49513"/>
                  </a:cubicBezTo>
                  <a:cubicBezTo>
                    <a:pt x="55409" y="49513"/>
                    <a:pt x="55412" y="49513"/>
                    <a:pt x="55415" y="49513"/>
                  </a:cubicBezTo>
                  <a:lnTo>
                    <a:pt x="55415" y="49513"/>
                  </a:lnTo>
                  <a:cubicBezTo>
                    <a:pt x="55377" y="49518"/>
                    <a:pt x="55339" y="49520"/>
                    <a:pt x="55301" y="49520"/>
                  </a:cubicBezTo>
                  <a:cubicBezTo>
                    <a:pt x="55076" y="49520"/>
                    <a:pt x="54862" y="49435"/>
                    <a:pt x="54632" y="49364"/>
                  </a:cubicBezTo>
                  <a:cubicBezTo>
                    <a:pt x="54088" y="49197"/>
                    <a:pt x="53544" y="48967"/>
                    <a:pt x="53000" y="48778"/>
                  </a:cubicBezTo>
                  <a:cubicBezTo>
                    <a:pt x="52268" y="48527"/>
                    <a:pt x="51557" y="48130"/>
                    <a:pt x="50803" y="47962"/>
                  </a:cubicBezTo>
                  <a:cubicBezTo>
                    <a:pt x="50767" y="47957"/>
                    <a:pt x="50730" y="47955"/>
                    <a:pt x="50694" y="47955"/>
                  </a:cubicBezTo>
                  <a:cubicBezTo>
                    <a:pt x="50586" y="47955"/>
                    <a:pt x="50484" y="47978"/>
                    <a:pt x="50406" y="48025"/>
                  </a:cubicBezTo>
                  <a:cubicBezTo>
                    <a:pt x="50218" y="47565"/>
                    <a:pt x="50008" y="47105"/>
                    <a:pt x="49820" y="46665"/>
                  </a:cubicBezTo>
                  <a:cubicBezTo>
                    <a:pt x="49234" y="45305"/>
                    <a:pt x="48523" y="44071"/>
                    <a:pt x="47728" y="42836"/>
                  </a:cubicBezTo>
                  <a:cubicBezTo>
                    <a:pt x="47832" y="42815"/>
                    <a:pt x="47916" y="42794"/>
                    <a:pt x="48021" y="42773"/>
                  </a:cubicBezTo>
                  <a:close/>
                  <a:moveTo>
                    <a:pt x="32977" y="42899"/>
                  </a:moveTo>
                  <a:cubicBezTo>
                    <a:pt x="33186" y="42962"/>
                    <a:pt x="33395" y="42983"/>
                    <a:pt x="33646" y="43024"/>
                  </a:cubicBezTo>
                  <a:cubicBezTo>
                    <a:pt x="34441" y="43192"/>
                    <a:pt x="35257" y="43317"/>
                    <a:pt x="36073" y="43401"/>
                  </a:cubicBezTo>
                  <a:cubicBezTo>
                    <a:pt x="36073" y="43422"/>
                    <a:pt x="36073" y="43422"/>
                    <a:pt x="36031" y="43443"/>
                  </a:cubicBezTo>
                  <a:cubicBezTo>
                    <a:pt x="35787" y="45307"/>
                    <a:pt x="37558" y="48136"/>
                    <a:pt x="39622" y="48136"/>
                  </a:cubicBezTo>
                  <a:cubicBezTo>
                    <a:pt x="39852" y="48136"/>
                    <a:pt x="40086" y="48101"/>
                    <a:pt x="40321" y="48025"/>
                  </a:cubicBezTo>
                  <a:cubicBezTo>
                    <a:pt x="41241" y="47732"/>
                    <a:pt x="41764" y="46853"/>
                    <a:pt x="42078" y="46017"/>
                  </a:cubicBezTo>
                  <a:cubicBezTo>
                    <a:pt x="42371" y="45305"/>
                    <a:pt x="42580" y="44405"/>
                    <a:pt x="42580" y="43610"/>
                  </a:cubicBezTo>
                  <a:cubicBezTo>
                    <a:pt x="43982" y="43527"/>
                    <a:pt x="45384" y="43317"/>
                    <a:pt x="46765" y="43024"/>
                  </a:cubicBezTo>
                  <a:cubicBezTo>
                    <a:pt x="48418" y="45640"/>
                    <a:pt x="49318" y="48737"/>
                    <a:pt x="50427" y="51582"/>
                  </a:cubicBezTo>
                  <a:cubicBezTo>
                    <a:pt x="51034" y="53151"/>
                    <a:pt x="51431" y="54721"/>
                    <a:pt x="51766" y="56311"/>
                  </a:cubicBezTo>
                  <a:cubicBezTo>
                    <a:pt x="51954" y="57148"/>
                    <a:pt x="52122" y="58027"/>
                    <a:pt x="52226" y="58864"/>
                  </a:cubicBezTo>
                  <a:cubicBezTo>
                    <a:pt x="52310" y="59596"/>
                    <a:pt x="52226" y="60265"/>
                    <a:pt x="52519" y="60914"/>
                  </a:cubicBezTo>
                  <a:cubicBezTo>
                    <a:pt x="51098" y="60305"/>
                    <a:pt x="49578" y="59972"/>
                    <a:pt x="48017" y="59972"/>
                  </a:cubicBezTo>
                  <a:cubicBezTo>
                    <a:pt x="47969" y="59972"/>
                    <a:pt x="47922" y="59972"/>
                    <a:pt x="47874" y="59973"/>
                  </a:cubicBezTo>
                  <a:cubicBezTo>
                    <a:pt x="45845" y="60014"/>
                    <a:pt x="43815" y="60286"/>
                    <a:pt x="41848" y="60705"/>
                  </a:cubicBezTo>
                  <a:cubicBezTo>
                    <a:pt x="40927" y="60914"/>
                    <a:pt x="40028" y="61165"/>
                    <a:pt x="39128" y="61395"/>
                  </a:cubicBezTo>
                  <a:cubicBezTo>
                    <a:pt x="38689" y="61521"/>
                    <a:pt x="38249" y="61626"/>
                    <a:pt x="37789" y="61751"/>
                  </a:cubicBezTo>
                  <a:cubicBezTo>
                    <a:pt x="37642" y="61814"/>
                    <a:pt x="37517" y="61856"/>
                    <a:pt x="37370" y="61939"/>
                  </a:cubicBezTo>
                  <a:cubicBezTo>
                    <a:pt x="37119" y="61542"/>
                    <a:pt x="36785" y="61186"/>
                    <a:pt x="36534" y="60872"/>
                  </a:cubicBezTo>
                  <a:cubicBezTo>
                    <a:pt x="35864" y="60035"/>
                    <a:pt x="35027" y="59449"/>
                    <a:pt x="34085" y="58989"/>
                  </a:cubicBezTo>
                  <a:cubicBezTo>
                    <a:pt x="33081" y="58466"/>
                    <a:pt x="32098" y="57901"/>
                    <a:pt x="31093" y="57420"/>
                  </a:cubicBezTo>
                  <a:cubicBezTo>
                    <a:pt x="31093" y="57232"/>
                    <a:pt x="31135" y="57085"/>
                    <a:pt x="31135" y="56897"/>
                  </a:cubicBezTo>
                  <a:cubicBezTo>
                    <a:pt x="31282" y="55181"/>
                    <a:pt x="31554" y="53486"/>
                    <a:pt x="31721" y="51770"/>
                  </a:cubicBezTo>
                  <a:cubicBezTo>
                    <a:pt x="31909" y="50034"/>
                    <a:pt x="32098" y="48360"/>
                    <a:pt x="32412" y="46665"/>
                  </a:cubicBezTo>
                  <a:cubicBezTo>
                    <a:pt x="32537" y="45912"/>
                    <a:pt x="32809" y="45096"/>
                    <a:pt x="32851" y="44301"/>
                  </a:cubicBezTo>
                  <a:cubicBezTo>
                    <a:pt x="32872" y="43840"/>
                    <a:pt x="32914" y="43359"/>
                    <a:pt x="32977" y="42899"/>
                  </a:cubicBezTo>
                  <a:close/>
                  <a:moveTo>
                    <a:pt x="23613" y="57104"/>
                  </a:moveTo>
                  <a:cubicBezTo>
                    <a:pt x="23672" y="57104"/>
                    <a:pt x="23731" y="57105"/>
                    <a:pt x="23791" y="57106"/>
                  </a:cubicBezTo>
                  <a:cubicBezTo>
                    <a:pt x="24879" y="57127"/>
                    <a:pt x="25946" y="57294"/>
                    <a:pt x="26992" y="57524"/>
                  </a:cubicBezTo>
                  <a:cubicBezTo>
                    <a:pt x="29001" y="57985"/>
                    <a:pt x="30780" y="59031"/>
                    <a:pt x="32579" y="60035"/>
                  </a:cubicBezTo>
                  <a:cubicBezTo>
                    <a:pt x="33416" y="60496"/>
                    <a:pt x="34253" y="60872"/>
                    <a:pt x="34943" y="61542"/>
                  </a:cubicBezTo>
                  <a:cubicBezTo>
                    <a:pt x="35278" y="61877"/>
                    <a:pt x="35550" y="62337"/>
                    <a:pt x="35864" y="62734"/>
                  </a:cubicBezTo>
                  <a:cubicBezTo>
                    <a:pt x="35718" y="62734"/>
                    <a:pt x="35571" y="62776"/>
                    <a:pt x="35445" y="62902"/>
                  </a:cubicBezTo>
                  <a:cubicBezTo>
                    <a:pt x="34609" y="63927"/>
                    <a:pt x="33604" y="64743"/>
                    <a:pt x="32558" y="65517"/>
                  </a:cubicBezTo>
                  <a:cubicBezTo>
                    <a:pt x="31616" y="66229"/>
                    <a:pt x="30989" y="67296"/>
                    <a:pt x="30173" y="68133"/>
                  </a:cubicBezTo>
                  <a:cubicBezTo>
                    <a:pt x="29336" y="69012"/>
                    <a:pt x="28478" y="69807"/>
                    <a:pt x="27767" y="70790"/>
                  </a:cubicBezTo>
                  <a:cubicBezTo>
                    <a:pt x="27495" y="71209"/>
                    <a:pt x="27223" y="71648"/>
                    <a:pt x="26971" y="72066"/>
                  </a:cubicBezTo>
                  <a:cubicBezTo>
                    <a:pt x="26867" y="72171"/>
                    <a:pt x="26804" y="72213"/>
                    <a:pt x="26762" y="72297"/>
                  </a:cubicBezTo>
                  <a:cubicBezTo>
                    <a:pt x="25779" y="71146"/>
                    <a:pt x="24921" y="69911"/>
                    <a:pt x="23728" y="69012"/>
                  </a:cubicBezTo>
                  <a:cubicBezTo>
                    <a:pt x="22285" y="67903"/>
                    <a:pt x="20590" y="67191"/>
                    <a:pt x="18832" y="66815"/>
                  </a:cubicBezTo>
                  <a:cubicBezTo>
                    <a:pt x="17826" y="66593"/>
                    <a:pt x="16796" y="66518"/>
                    <a:pt x="15762" y="66518"/>
                  </a:cubicBezTo>
                  <a:cubicBezTo>
                    <a:pt x="14839" y="66518"/>
                    <a:pt x="13912" y="66578"/>
                    <a:pt x="12994" y="66647"/>
                  </a:cubicBezTo>
                  <a:cubicBezTo>
                    <a:pt x="12053" y="66731"/>
                    <a:pt x="11090" y="66877"/>
                    <a:pt x="10149" y="66919"/>
                  </a:cubicBezTo>
                  <a:cubicBezTo>
                    <a:pt x="10044" y="66919"/>
                    <a:pt x="9919" y="66940"/>
                    <a:pt x="9793" y="66940"/>
                  </a:cubicBezTo>
                  <a:cubicBezTo>
                    <a:pt x="10044" y="66563"/>
                    <a:pt x="10274" y="66208"/>
                    <a:pt x="10546" y="65873"/>
                  </a:cubicBezTo>
                  <a:cubicBezTo>
                    <a:pt x="11153" y="64973"/>
                    <a:pt x="11906" y="64199"/>
                    <a:pt x="12471" y="63299"/>
                  </a:cubicBezTo>
                  <a:cubicBezTo>
                    <a:pt x="13099" y="62337"/>
                    <a:pt x="13790" y="61416"/>
                    <a:pt x="14522" y="60537"/>
                  </a:cubicBezTo>
                  <a:cubicBezTo>
                    <a:pt x="15171" y="59721"/>
                    <a:pt x="15715" y="58801"/>
                    <a:pt x="16405" y="58027"/>
                  </a:cubicBezTo>
                  <a:cubicBezTo>
                    <a:pt x="16426" y="58027"/>
                    <a:pt x="16468" y="58027"/>
                    <a:pt x="16510" y="57985"/>
                  </a:cubicBezTo>
                  <a:cubicBezTo>
                    <a:pt x="16928" y="57880"/>
                    <a:pt x="17347" y="57797"/>
                    <a:pt x="17765" y="57755"/>
                  </a:cubicBezTo>
                  <a:cubicBezTo>
                    <a:pt x="18748" y="57608"/>
                    <a:pt x="19753" y="57608"/>
                    <a:pt x="20736" y="57441"/>
                  </a:cubicBezTo>
                  <a:cubicBezTo>
                    <a:pt x="21703" y="57263"/>
                    <a:pt x="22633" y="57104"/>
                    <a:pt x="23613" y="57104"/>
                  </a:cubicBezTo>
                  <a:close/>
                  <a:moveTo>
                    <a:pt x="9479" y="70957"/>
                  </a:moveTo>
                  <a:cubicBezTo>
                    <a:pt x="10463" y="71125"/>
                    <a:pt x="11467" y="71229"/>
                    <a:pt x="12450" y="71418"/>
                  </a:cubicBezTo>
                  <a:cubicBezTo>
                    <a:pt x="12739" y="71464"/>
                    <a:pt x="13019" y="71485"/>
                    <a:pt x="13293" y="71485"/>
                  </a:cubicBezTo>
                  <a:cubicBezTo>
                    <a:pt x="14010" y="71485"/>
                    <a:pt x="14689" y="71343"/>
                    <a:pt x="15401" y="71146"/>
                  </a:cubicBezTo>
                  <a:lnTo>
                    <a:pt x="15401" y="71146"/>
                  </a:lnTo>
                  <a:cubicBezTo>
                    <a:pt x="15087" y="71564"/>
                    <a:pt x="14919" y="72066"/>
                    <a:pt x="14836" y="72631"/>
                  </a:cubicBezTo>
                  <a:cubicBezTo>
                    <a:pt x="14836" y="72569"/>
                    <a:pt x="14773" y="72506"/>
                    <a:pt x="14710" y="72485"/>
                  </a:cubicBezTo>
                  <a:cubicBezTo>
                    <a:pt x="13894" y="72108"/>
                    <a:pt x="13057" y="72087"/>
                    <a:pt x="12158" y="72087"/>
                  </a:cubicBezTo>
                  <a:cubicBezTo>
                    <a:pt x="11279" y="72087"/>
                    <a:pt x="10316" y="72150"/>
                    <a:pt x="9437" y="72380"/>
                  </a:cubicBezTo>
                  <a:cubicBezTo>
                    <a:pt x="9417" y="72380"/>
                    <a:pt x="9396" y="72401"/>
                    <a:pt x="9396" y="72401"/>
                  </a:cubicBezTo>
                  <a:lnTo>
                    <a:pt x="9396" y="72380"/>
                  </a:lnTo>
                  <a:cubicBezTo>
                    <a:pt x="9375" y="72297"/>
                    <a:pt x="8998" y="71962"/>
                    <a:pt x="8873" y="71836"/>
                  </a:cubicBezTo>
                  <a:cubicBezTo>
                    <a:pt x="8998" y="71732"/>
                    <a:pt x="9103" y="71627"/>
                    <a:pt x="9207" y="71481"/>
                  </a:cubicBezTo>
                  <a:cubicBezTo>
                    <a:pt x="9333" y="71334"/>
                    <a:pt x="9417" y="71146"/>
                    <a:pt x="9479" y="70957"/>
                  </a:cubicBezTo>
                  <a:close/>
                  <a:moveTo>
                    <a:pt x="9500" y="72589"/>
                  </a:moveTo>
                  <a:lnTo>
                    <a:pt x="9500" y="72589"/>
                  </a:lnTo>
                  <a:cubicBezTo>
                    <a:pt x="10036" y="72720"/>
                    <a:pt x="10602" y="72740"/>
                    <a:pt x="11164" y="72740"/>
                  </a:cubicBezTo>
                  <a:cubicBezTo>
                    <a:pt x="11413" y="72740"/>
                    <a:pt x="11662" y="72736"/>
                    <a:pt x="11906" y="72736"/>
                  </a:cubicBezTo>
                  <a:cubicBezTo>
                    <a:pt x="12785" y="72736"/>
                    <a:pt x="13685" y="72903"/>
                    <a:pt x="14606" y="72924"/>
                  </a:cubicBezTo>
                  <a:cubicBezTo>
                    <a:pt x="14710" y="72924"/>
                    <a:pt x="14773" y="72841"/>
                    <a:pt x="14836" y="72778"/>
                  </a:cubicBezTo>
                  <a:lnTo>
                    <a:pt x="14836" y="72778"/>
                  </a:lnTo>
                  <a:cubicBezTo>
                    <a:pt x="14815" y="73050"/>
                    <a:pt x="14773" y="73343"/>
                    <a:pt x="14773" y="73636"/>
                  </a:cubicBezTo>
                  <a:cubicBezTo>
                    <a:pt x="14020" y="73678"/>
                    <a:pt x="13287" y="73761"/>
                    <a:pt x="12534" y="73866"/>
                  </a:cubicBezTo>
                  <a:cubicBezTo>
                    <a:pt x="12011" y="73950"/>
                    <a:pt x="11488" y="73991"/>
                    <a:pt x="10986" y="74138"/>
                  </a:cubicBezTo>
                  <a:cubicBezTo>
                    <a:pt x="10777" y="74180"/>
                    <a:pt x="10588" y="74201"/>
                    <a:pt x="10379" y="74263"/>
                  </a:cubicBezTo>
                  <a:cubicBezTo>
                    <a:pt x="10308" y="74107"/>
                    <a:pt x="10121" y="73970"/>
                    <a:pt x="9917" y="73970"/>
                  </a:cubicBezTo>
                  <a:cubicBezTo>
                    <a:pt x="9821" y="73970"/>
                    <a:pt x="9720" y="74001"/>
                    <a:pt x="9626" y="74075"/>
                  </a:cubicBezTo>
                  <a:lnTo>
                    <a:pt x="9479" y="74242"/>
                  </a:lnTo>
                  <a:cubicBezTo>
                    <a:pt x="9417" y="74180"/>
                    <a:pt x="9396" y="74138"/>
                    <a:pt x="9333" y="74075"/>
                  </a:cubicBezTo>
                  <a:cubicBezTo>
                    <a:pt x="9417" y="73887"/>
                    <a:pt x="9521" y="73719"/>
                    <a:pt x="9584" y="73531"/>
                  </a:cubicBezTo>
                  <a:cubicBezTo>
                    <a:pt x="9689" y="73217"/>
                    <a:pt x="9605" y="72903"/>
                    <a:pt x="9500" y="72589"/>
                  </a:cubicBezTo>
                  <a:close/>
                  <a:moveTo>
                    <a:pt x="15509" y="68276"/>
                  </a:moveTo>
                  <a:cubicBezTo>
                    <a:pt x="16122" y="68276"/>
                    <a:pt x="16729" y="68298"/>
                    <a:pt x="17326" y="68342"/>
                  </a:cubicBezTo>
                  <a:cubicBezTo>
                    <a:pt x="19104" y="68509"/>
                    <a:pt x="20820" y="69158"/>
                    <a:pt x="22305" y="70121"/>
                  </a:cubicBezTo>
                  <a:cubicBezTo>
                    <a:pt x="23875" y="71146"/>
                    <a:pt x="24754" y="72841"/>
                    <a:pt x="26051" y="74117"/>
                  </a:cubicBezTo>
                  <a:cubicBezTo>
                    <a:pt x="26072" y="74180"/>
                    <a:pt x="26134" y="74222"/>
                    <a:pt x="26176" y="74284"/>
                  </a:cubicBezTo>
                  <a:cubicBezTo>
                    <a:pt x="26134" y="74452"/>
                    <a:pt x="26114" y="74619"/>
                    <a:pt x="26072" y="74786"/>
                  </a:cubicBezTo>
                  <a:cubicBezTo>
                    <a:pt x="25507" y="74326"/>
                    <a:pt x="24774" y="74033"/>
                    <a:pt x="24063" y="73845"/>
                  </a:cubicBezTo>
                  <a:cubicBezTo>
                    <a:pt x="23080" y="73552"/>
                    <a:pt x="22033" y="73447"/>
                    <a:pt x="20987" y="73426"/>
                  </a:cubicBezTo>
                  <a:cubicBezTo>
                    <a:pt x="20244" y="71841"/>
                    <a:pt x="18928" y="70113"/>
                    <a:pt x="17377" y="70113"/>
                  </a:cubicBezTo>
                  <a:cubicBezTo>
                    <a:pt x="16963" y="70113"/>
                    <a:pt x="16532" y="70236"/>
                    <a:pt x="16091" y="70518"/>
                  </a:cubicBezTo>
                  <a:cubicBezTo>
                    <a:pt x="16028" y="70539"/>
                    <a:pt x="15987" y="70602"/>
                    <a:pt x="15903" y="70644"/>
                  </a:cubicBezTo>
                  <a:cubicBezTo>
                    <a:pt x="15882" y="70581"/>
                    <a:pt x="15798" y="70518"/>
                    <a:pt x="15715" y="70497"/>
                  </a:cubicBezTo>
                  <a:cubicBezTo>
                    <a:pt x="15313" y="70402"/>
                    <a:pt x="14911" y="70376"/>
                    <a:pt x="14509" y="70376"/>
                  </a:cubicBezTo>
                  <a:cubicBezTo>
                    <a:pt x="14016" y="70376"/>
                    <a:pt x="13522" y="70415"/>
                    <a:pt x="13026" y="70415"/>
                  </a:cubicBezTo>
                  <a:cubicBezTo>
                    <a:pt x="12765" y="70415"/>
                    <a:pt x="12504" y="70404"/>
                    <a:pt x="12241" y="70372"/>
                  </a:cubicBezTo>
                  <a:cubicBezTo>
                    <a:pt x="11697" y="70288"/>
                    <a:pt x="11174" y="70309"/>
                    <a:pt x="10630" y="70288"/>
                  </a:cubicBezTo>
                  <a:cubicBezTo>
                    <a:pt x="10170" y="70267"/>
                    <a:pt x="9751" y="70225"/>
                    <a:pt x="9312" y="70225"/>
                  </a:cubicBezTo>
                  <a:cubicBezTo>
                    <a:pt x="9228" y="70100"/>
                    <a:pt x="9124" y="69995"/>
                    <a:pt x="9019" y="69890"/>
                  </a:cubicBezTo>
                  <a:cubicBezTo>
                    <a:pt x="8768" y="69681"/>
                    <a:pt x="8454" y="69535"/>
                    <a:pt x="8182" y="69346"/>
                  </a:cubicBezTo>
                  <a:cubicBezTo>
                    <a:pt x="7952" y="69179"/>
                    <a:pt x="8475" y="68865"/>
                    <a:pt x="8663" y="68719"/>
                  </a:cubicBezTo>
                  <a:cubicBezTo>
                    <a:pt x="8898" y="68753"/>
                    <a:pt x="9145" y="68767"/>
                    <a:pt x="9394" y="68767"/>
                  </a:cubicBezTo>
                  <a:cubicBezTo>
                    <a:pt x="10054" y="68767"/>
                    <a:pt x="10738" y="68669"/>
                    <a:pt x="11300" y="68593"/>
                  </a:cubicBezTo>
                  <a:cubicBezTo>
                    <a:pt x="12670" y="68389"/>
                    <a:pt x="14102" y="68276"/>
                    <a:pt x="15509" y="68276"/>
                  </a:cubicBezTo>
                  <a:close/>
                  <a:moveTo>
                    <a:pt x="8036" y="74305"/>
                  </a:moveTo>
                  <a:cubicBezTo>
                    <a:pt x="8056" y="74368"/>
                    <a:pt x="8056" y="74410"/>
                    <a:pt x="8119" y="74494"/>
                  </a:cubicBezTo>
                  <a:cubicBezTo>
                    <a:pt x="8391" y="74975"/>
                    <a:pt x="8663" y="75100"/>
                    <a:pt x="9165" y="75247"/>
                  </a:cubicBezTo>
                  <a:cubicBezTo>
                    <a:pt x="9214" y="75261"/>
                    <a:pt x="9260" y="75268"/>
                    <a:pt x="9302" y="75268"/>
                  </a:cubicBezTo>
                  <a:cubicBezTo>
                    <a:pt x="9441" y="75268"/>
                    <a:pt x="9546" y="75197"/>
                    <a:pt x="9626" y="75100"/>
                  </a:cubicBezTo>
                  <a:cubicBezTo>
                    <a:pt x="9869" y="75195"/>
                    <a:pt x="10130" y="75220"/>
                    <a:pt x="10386" y="75220"/>
                  </a:cubicBezTo>
                  <a:cubicBezTo>
                    <a:pt x="10526" y="75220"/>
                    <a:pt x="10664" y="75212"/>
                    <a:pt x="10797" y="75205"/>
                  </a:cubicBezTo>
                  <a:cubicBezTo>
                    <a:pt x="12158" y="75142"/>
                    <a:pt x="13518" y="75038"/>
                    <a:pt x="14878" y="74975"/>
                  </a:cubicBezTo>
                  <a:cubicBezTo>
                    <a:pt x="14919" y="75142"/>
                    <a:pt x="14940" y="75330"/>
                    <a:pt x="14961" y="75498"/>
                  </a:cubicBezTo>
                  <a:cubicBezTo>
                    <a:pt x="13162" y="75602"/>
                    <a:pt x="11362" y="75728"/>
                    <a:pt x="9542" y="75770"/>
                  </a:cubicBezTo>
                  <a:cubicBezTo>
                    <a:pt x="9260" y="75791"/>
                    <a:pt x="8920" y="75833"/>
                    <a:pt x="8585" y="75833"/>
                  </a:cubicBezTo>
                  <a:cubicBezTo>
                    <a:pt x="8250" y="75833"/>
                    <a:pt x="7920" y="75791"/>
                    <a:pt x="7659" y="75644"/>
                  </a:cubicBezTo>
                  <a:cubicBezTo>
                    <a:pt x="7345" y="75498"/>
                    <a:pt x="7345" y="74870"/>
                    <a:pt x="7554" y="74661"/>
                  </a:cubicBezTo>
                  <a:cubicBezTo>
                    <a:pt x="7701" y="74514"/>
                    <a:pt x="7847" y="74410"/>
                    <a:pt x="8036" y="74305"/>
                  </a:cubicBezTo>
                  <a:close/>
                  <a:moveTo>
                    <a:pt x="21510" y="74870"/>
                  </a:moveTo>
                  <a:cubicBezTo>
                    <a:pt x="21929" y="74891"/>
                    <a:pt x="22305" y="74933"/>
                    <a:pt x="22703" y="74996"/>
                  </a:cubicBezTo>
                  <a:cubicBezTo>
                    <a:pt x="23707" y="75142"/>
                    <a:pt x="24607" y="75456"/>
                    <a:pt x="25423" y="76063"/>
                  </a:cubicBezTo>
                  <a:cubicBezTo>
                    <a:pt x="25737" y="76335"/>
                    <a:pt x="26030" y="76607"/>
                    <a:pt x="26365" y="76774"/>
                  </a:cubicBezTo>
                  <a:cubicBezTo>
                    <a:pt x="26302" y="76795"/>
                    <a:pt x="26281" y="76816"/>
                    <a:pt x="26239" y="76858"/>
                  </a:cubicBezTo>
                  <a:cubicBezTo>
                    <a:pt x="25842" y="76439"/>
                    <a:pt x="25486" y="76167"/>
                    <a:pt x="24900" y="76021"/>
                  </a:cubicBezTo>
                  <a:cubicBezTo>
                    <a:pt x="24147" y="75812"/>
                    <a:pt x="23352" y="75686"/>
                    <a:pt x="22577" y="75498"/>
                  </a:cubicBezTo>
                  <a:cubicBezTo>
                    <a:pt x="22264" y="75414"/>
                    <a:pt x="21908" y="75351"/>
                    <a:pt x="21615" y="75330"/>
                  </a:cubicBezTo>
                  <a:cubicBezTo>
                    <a:pt x="21573" y="75163"/>
                    <a:pt x="21531" y="75017"/>
                    <a:pt x="21510" y="74870"/>
                  </a:cubicBezTo>
                  <a:close/>
                  <a:moveTo>
                    <a:pt x="21741" y="76460"/>
                  </a:moveTo>
                  <a:lnTo>
                    <a:pt x="21741" y="76460"/>
                  </a:lnTo>
                  <a:cubicBezTo>
                    <a:pt x="21950" y="76481"/>
                    <a:pt x="22138" y="76502"/>
                    <a:pt x="22347" y="76544"/>
                  </a:cubicBezTo>
                  <a:cubicBezTo>
                    <a:pt x="22305" y="76565"/>
                    <a:pt x="22285" y="76586"/>
                    <a:pt x="22243" y="76607"/>
                  </a:cubicBezTo>
                  <a:cubicBezTo>
                    <a:pt x="22075" y="76774"/>
                    <a:pt x="21929" y="76963"/>
                    <a:pt x="21741" y="77088"/>
                  </a:cubicBezTo>
                  <a:cubicBezTo>
                    <a:pt x="21761" y="76879"/>
                    <a:pt x="21761" y="76670"/>
                    <a:pt x="21741" y="76460"/>
                  </a:cubicBezTo>
                  <a:close/>
                  <a:moveTo>
                    <a:pt x="47572" y="61639"/>
                  </a:moveTo>
                  <a:cubicBezTo>
                    <a:pt x="49253" y="61639"/>
                    <a:pt x="50978" y="61963"/>
                    <a:pt x="52456" y="62693"/>
                  </a:cubicBezTo>
                  <a:cubicBezTo>
                    <a:pt x="53377" y="63111"/>
                    <a:pt x="54172" y="63781"/>
                    <a:pt x="54925" y="64408"/>
                  </a:cubicBezTo>
                  <a:cubicBezTo>
                    <a:pt x="55302" y="64722"/>
                    <a:pt x="55658" y="65036"/>
                    <a:pt x="55972" y="65371"/>
                  </a:cubicBezTo>
                  <a:cubicBezTo>
                    <a:pt x="56097" y="65496"/>
                    <a:pt x="56202" y="65622"/>
                    <a:pt x="56348" y="65768"/>
                  </a:cubicBezTo>
                  <a:cubicBezTo>
                    <a:pt x="56245" y="65830"/>
                    <a:pt x="56162" y="65973"/>
                    <a:pt x="56140" y="66098"/>
                  </a:cubicBezTo>
                  <a:lnTo>
                    <a:pt x="56140" y="66098"/>
                  </a:lnTo>
                  <a:cubicBezTo>
                    <a:pt x="56140" y="66091"/>
                    <a:pt x="56138" y="66088"/>
                    <a:pt x="56132" y="66088"/>
                  </a:cubicBezTo>
                  <a:cubicBezTo>
                    <a:pt x="56086" y="66088"/>
                    <a:pt x="55838" y="66318"/>
                    <a:pt x="55783" y="66354"/>
                  </a:cubicBezTo>
                  <a:cubicBezTo>
                    <a:pt x="55616" y="66501"/>
                    <a:pt x="55448" y="66647"/>
                    <a:pt x="55302" y="66815"/>
                  </a:cubicBezTo>
                  <a:cubicBezTo>
                    <a:pt x="54842" y="67296"/>
                    <a:pt x="54402" y="67882"/>
                    <a:pt x="54047" y="68426"/>
                  </a:cubicBezTo>
                  <a:cubicBezTo>
                    <a:pt x="53335" y="69556"/>
                    <a:pt x="52791" y="70748"/>
                    <a:pt x="51871" y="71732"/>
                  </a:cubicBezTo>
                  <a:cubicBezTo>
                    <a:pt x="50845" y="72799"/>
                    <a:pt x="49966" y="74033"/>
                    <a:pt x="49046" y="75184"/>
                  </a:cubicBezTo>
                  <a:cubicBezTo>
                    <a:pt x="48606" y="75728"/>
                    <a:pt x="48125" y="76272"/>
                    <a:pt x="47707" y="76858"/>
                  </a:cubicBezTo>
                  <a:cubicBezTo>
                    <a:pt x="47518" y="77109"/>
                    <a:pt x="47351" y="77381"/>
                    <a:pt x="47142" y="77611"/>
                  </a:cubicBezTo>
                  <a:cubicBezTo>
                    <a:pt x="46995" y="77758"/>
                    <a:pt x="46953" y="78030"/>
                    <a:pt x="46849" y="78239"/>
                  </a:cubicBezTo>
                  <a:cubicBezTo>
                    <a:pt x="46556" y="77967"/>
                    <a:pt x="46242" y="77758"/>
                    <a:pt x="45991" y="77590"/>
                  </a:cubicBezTo>
                  <a:cubicBezTo>
                    <a:pt x="45217" y="77067"/>
                    <a:pt x="44589" y="76356"/>
                    <a:pt x="43836" y="75812"/>
                  </a:cubicBezTo>
                  <a:cubicBezTo>
                    <a:pt x="43062" y="75226"/>
                    <a:pt x="42288" y="74933"/>
                    <a:pt x="41430" y="74556"/>
                  </a:cubicBezTo>
                  <a:cubicBezTo>
                    <a:pt x="40593" y="74159"/>
                    <a:pt x="39777" y="73761"/>
                    <a:pt x="38898" y="73510"/>
                  </a:cubicBezTo>
                  <a:cubicBezTo>
                    <a:pt x="37341" y="73003"/>
                    <a:pt x="35696" y="72700"/>
                    <a:pt x="34074" y="72700"/>
                  </a:cubicBezTo>
                  <a:cubicBezTo>
                    <a:pt x="33756" y="72700"/>
                    <a:pt x="33439" y="72712"/>
                    <a:pt x="33123" y="72736"/>
                  </a:cubicBezTo>
                  <a:cubicBezTo>
                    <a:pt x="32202" y="72820"/>
                    <a:pt x="31240" y="72945"/>
                    <a:pt x="30319" y="73134"/>
                  </a:cubicBezTo>
                  <a:cubicBezTo>
                    <a:pt x="29461" y="73301"/>
                    <a:pt x="28624" y="73636"/>
                    <a:pt x="27746" y="73782"/>
                  </a:cubicBezTo>
                  <a:cubicBezTo>
                    <a:pt x="28206" y="73259"/>
                    <a:pt x="28520" y="72589"/>
                    <a:pt x="28875" y="72045"/>
                  </a:cubicBezTo>
                  <a:cubicBezTo>
                    <a:pt x="29566" y="70999"/>
                    <a:pt x="30361" y="70121"/>
                    <a:pt x="31198" y="69221"/>
                  </a:cubicBezTo>
                  <a:cubicBezTo>
                    <a:pt x="32014" y="68321"/>
                    <a:pt x="32579" y="67170"/>
                    <a:pt x="33500" y="66396"/>
                  </a:cubicBezTo>
                  <a:cubicBezTo>
                    <a:pt x="34462" y="65580"/>
                    <a:pt x="35445" y="64722"/>
                    <a:pt x="36220" y="63739"/>
                  </a:cubicBezTo>
                  <a:cubicBezTo>
                    <a:pt x="36324" y="63613"/>
                    <a:pt x="36345" y="63488"/>
                    <a:pt x="36345" y="63383"/>
                  </a:cubicBezTo>
                  <a:cubicBezTo>
                    <a:pt x="36429" y="63425"/>
                    <a:pt x="36534" y="63488"/>
                    <a:pt x="36638" y="63488"/>
                  </a:cubicBezTo>
                  <a:cubicBezTo>
                    <a:pt x="36705" y="63492"/>
                    <a:pt x="36770" y="63494"/>
                    <a:pt x="36834" y="63494"/>
                  </a:cubicBezTo>
                  <a:cubicBezTo>
                    <a:pt x="37091" y="63494"/>
                    <a:pt x="37329" y="63454"/>
                    <a:pt x="37580" y="63320"/>
                  </a:cubicBezTo>
                  <a:cubicBezTo>
                    <a:pt x="37768" y="63258"/>
                    <a:pt x="37894" y="63174"/>
                    <a:pt x="38061" y="63069"/>
                  </a:cubicBezTo>
                  <a:cubicBezTo>
                    <a:pt x="38082" y="63048"/>
                    <a:pt x="38542" y="63006"/>
                    <a:pt x="38626" y="63006"/>
                  </a:cubicBezTo>
                  <a:cubicBezTo>
                    <a:pt x="39526" y="62839"/>
                    <a:pt x="40425" y="62651"/>
                    <a:pt x="41325" y="62442"/>
                  </a:cubicBezTo>
                  <a:cubicBezTo>
                    <a:pt x="43229" y="62002"/>
                    <a:pt x="45196" y="61730"/>
                    <a:pt x="47121" y="61646"/>
                  </a:cubicBezTo>
                  <a:cubicBezTo>
                    <a:pt x="47271" y="61641"/>
                    <a:pt x="47421" y="61639"/>
                    <a:pt x="47572" y="61639"/>
                  </a:cubicBezTo>
                  <a:close/>
                  <a:moveTo>
                    <a:pt x="17303" y="71639"/>
                  </a:moveTo>
                  <a:cubicBezTo>
                    <a:pt x="18286" y="71639"/>
                    <a:pt x="19512" y="74020"/>
                    <a:pt x="19732" y="74577"/>
                  </a:cubicBezTo>
                  <a:cubicBezTo>
                    <a:pt x="20088" y="75519"/>
                    <a:pt x="20297" y="76586"/>
                    <a:pt x="20004" y="77548"/>
                  </a:cubicBezTo>
                  <a:cubicBezTo>
                    <a:pt x="19795" y="78218"/>
                    <a:pt x="19230" y="78427"/>
                    <a:pt x="18623" y="78448"/>
                  </a:cubicBezTo>
                  <a:cubicBezTo>
                    <a:pt x="18267" y="78385"/>
                    <a:pt x="17849" y="78385"/>
                    <a:pt x="17577" y="78343"/>
                  </a:cubicBezTo>
                  <a:cubicBezTo>
                    <a:pt x="17535" y="78343"/>
                    <a:pt x="17472" y="78323"/>
                    <a:pt x="17388" y="78281"/>
                  </a:cubicBezTo>
                  <a:cubicBezTo>
                    <a:pt x="17033" y="77486"/>
                    <a:pt x="16719" y="76272"/>
                    <a:pt x="16635" y="75979"/>
                  </a:cubicBezTo>
                  <a:cubicBezTo>
                    <a:pt x="16342" y="74828"/>
                    <a:pt x="16028" y="73217"/>
                    <a:pt x="16656" y="72108"/>
                  </a:cubicBezTo>
                  <a:cubicBezTo>
                    <a:pt x="16846" y="71776"/>
                    <a:pt x="17068" y="71639"/>
                    <a:pt x="17303" y="71639"/>
                  </a:cubicBezTo>
                  <a:close/>
                  <a:moveTo>
                    <a:pt x="29168" y="77632"/>
                  </a:moveTo>
                  <a:cubicBezTo>
                    <a:pt x="29671" y="77653"/>
                    <a:pt x="30131" y="77716"/>
                    <a:pt x="30654" y="77799"/>
                  </a:cubicBezTo>
                  <a:cubicBezTo>
                    <a:pt x="30968" y="77841"/>
                    <a:pt x="31282" y="77925"/>
                    <a:pt x="31616" y="78009"/>
                  </a:cubicBezTo>
                  <a:cubicBezTo>
                    <a:pt x="31575" y="78176"/>
                    <a:pt x="31512" y="78364"/>
                    <a:pt x="31470" y="78532"/>
                  </a:cubicBezTo>
                  <a:cubicBezTo>
                    <a:pt x="30717" y="78239"/>
                    <a:pt x="29922" y="77946"/>
                    <a:pt x="29168" y="77632"/>
                  </a:cubicBezTo>
                  <a:close/>
                  <a:moveTo>
                    <a:pt x="33638" y="73589"/>
                  </a:moveTo>
                  <a:cubicBezTo>
                    <a:pt x="35345" y="73589"/>
                    <a:pt x="37049" y="74057"/>
                    <a:pt x="38647" y="74661"/>
                  </a:cubicBezTo>
                  <a:cubicBezTo>
                    <a:pt x="39421" y="74933"/>
                    <a:pt x="40091" y="75330"/>
                    <a:pt x="40823" y="75728"/>
                  </a:cubicBezTo>
                  <a:cubicBezTo>
                    <a:pt x="41220" y="75937"/>
                    <a:pt x="41660" y="76063"/>
                    <a:pt x="42057" y="76272"/>
                  </a:cubicBezTo>
                  <a:cubicBezTo>
                    <a:pt x="42476" y="76481"/>
                    <a:pt x="42832" y="76816"/>
                    <a:pt x="43208" y="77130"/>
                  </a:cubicBezTo>
                  <a:cubicBezTo>
                    <a:pt x="43920" y="77716"/>
                    <a:pt x="44505" y="78385"/>
                    <a:pt x="45238" y="78971"/>
                  </a:cubicBezTo>
                  <a:cubicBezTo>
                    <a:pt x="45447" y="79118"/>
                    <a:pt x="45656" y="79327"/>
                    <a:pt x="45865" y="79515"/>
                  </a:cubicBezTo>
                  <a:cubicBezTo>
                    <a:pt x="45552" y="79683"/>
                    <a:pt x="45301" y="79745"/>
                    <a:pt x="44924" y="79829"/>
                  </a:cubicBezTo>
                  <a:cubicBezTo>
                    <a:pt x="44673" y="79850"/>
                    <a:pt x="44401" y="79913"/>
                    <a:pt x="44233" y="80038"/>
                  </a:cubicBezTo>
                  <a:cubicBezTo>
                    <a:pt x="43648" y="80373"/>
                    <a:pt x="43689" y="81064"/>
                    <a:pt x="44024" y="81566"/>
                  </a:cubicBezTo>
                  <a:cubicBezTo>
                    <a:pt x="43961" y="81587"/>
                    <a:pt x="43920" y="81587"/>
                    <a:pt x="43899" y="81608"/>
                  </a:cubicBezTo>
                  <a:cubicBezTo>
                    <a:pt x="43606" y="81712"/>
                    <a:pt x="43313" y="81880"/>
                    <a:pt x="43124" y="82131"/>
                  </a:cubicBezTo>
                  <a:cubicBezTo>
                    <a:pt x="43104" y="82193"/>
                    <a:pt x="43083" y="82214"/>
                    <a:pt x="43062" y="82256"/>
                  </a:cubicBezTo>
                  <a:lnTo>
                    <a:pt x="42580" y="82026"/>
                  </a:lnTo>
                  <a:cubicBezTo>
                    <a:pt x="41806" y="81628"/>
                    <a:pt x="41199" y="80875"/>
                    <a:pt x="40467" y="80415"/>
                  </a:cubicBezTo>
                  <a:cubicBezTo>
                    <a:pt x="40049" y="80143"/>
                    <a:pt x="39630" y="79913"/>
                    <a:pt x="39191" y="79683"/>
                  </a:cubicBezTo>
                  <a:cubicBezTo>
                    <a:pt x="39295" y="79201"/>
                    <a:pt x="39337" y="78699"/>
                    <a:pt x="39316" y="78239"/>
                  </a:cubicBezTo>
                  <a:lnTo>
                    <a:pt x="39316" y="78239"/>
                  </a:lnTo>
                  <a:cubicBezTo>
                    <a:pt x="39337" y="78260"/>
                    <a:pt x="39400" y="78260"/>
                    <a:pt x="39421" y="78281"/>
                  </a:cubicBezTo>
                  <a:cubicBezTo>
                    <a:pt x="40781" y="78950"/>
                    <a:pt x="41806" y="80059"/>
                    <a:pt x="43083" y="80854"/>
                  </a:cubicBezTo>
                  <a:cubicBezTo>
                    <a:pt x="43138" y="80890"/>
                    <a:pt x="43194" y="80905"/>
                    <a:pt x="43249" y="80905"/>
                  </a:cubicBezTo>
                  <a:cubicBezTo>
                    <a:pt x="43483" y="80905"/>
                    <a:pt x="43675" y="80619"/>
                    <a:pt x="43522" y="80415"/>
                  </a:cubicBezTo>
                  <a:cubicBezTo>
                    <a:pt x="42664" y="79055"/>
                    <a:pt x="41116" y="78030"/>
                    <a:pt x="39672" y="77381"/>
                  </a:cubicBezTo>
                  <a:cubicBezTo>
                    <a:pt x="39505" y="77297"/>
                    <a:pt x="39337" y="77214"/>
                    <a:pt x="39149" y="77130"/>
                  </a:cubicBezTo>
                  <a:cubicBezTo>
                    <a:pt x="39128" y="77067"/>
                    <a:pt x="39107" y="76983"/>
                    <a:pt x="39107" y="76921"/>
                  </a:cubicBezTo>
                  <a:cubicBezTo>
                    <a:pt x="38772" y="75958"/>
                    <a:pt x="37998" y="75310"/>
                    <a:pt x="37036" y="75017"/>
                  </a:cubicBezTo>
                  <a:cubicBezTo>
                    <a:pt x="36549" y="74865"/>
                    <a:pt x="36034" y="74768"/>
                    <a:pt x="35526" y="74768"/>
                  </a:cubicBezTo>
                  <a:cubicBezTo>
                    <a:pt x="35401" y="74768"/>
                    <a:pt x="35276" y="74774"/>
                    <a:pt x="35153" y="74786"/>
                  </a:cubicBezTo>
                  <a:cubicBezTo>
                    <a:pt x="34420" y="74828"/>
                    <a:pt x="33876" y="75226"/>
                    <a:pt x="33290" y="75623"/>
                  </a:cubicBezTo>
                  <a:cubicBezTo>
                    <a:pt x="32872" y="75916"/>
                    <a:pt x="32558" y="76272"/>
                    <a:pt x="32286" y="76670"/>
                  </a:cubicBezTo>
                  <a:cubicBezTo>
                    <a:pt x="31287" y="76406"/>
                    <a:pt x="30278" y="76253"/>
                    <a:pt x="29285" y="76253"/>
                  </a:cubicBezTo>
                  <a:cubicBezTo>
                    <a:pt x="28781" y="76253"/>
                    <a:pt x="28281" y="76292"/>
                    <a:pt x="27787" y="76377"/>
                  </a:cubicBezTo>
                  <a:cubicBezTo>
                    <a:pt x="27808" y="76126"/>
                    <a:pt x="27725" y="75854"/>
                    <a:pt x="27474" y="75728"/>
                  </a:cubicBezTo>
                  <a:cubicBezTo>
                    <a:pt x="27432" y="75707"/>
                    <a:pt x="27390" y="75707"/>
                    <a:pt x="27369" y="75665"/>
                  </a:cubicBezTo>
                  <a:cubicBezTo>
                    <a:pt x="27306" y="75247"/>
                    <a:pt x="27118" y="74724"/>
                    <a:pt x="27202" y="74305"/>
                  </a:cubicBezTo>
                  <a:cubicBezTo>
                    <a:pt x="27327" y="74242"/>
                    <a:pt x="27432" y="74159"/>
                    <a:pt x="27536" y="74054"/>
                  </a:cubicBezTo>
                  <a:cubicBezTo>
                    <a:pt x="27608" y="74056"/>
                    <a:pt x="27680" y="74057"/>
                    <a:pt x="27753" y="74057"/>
                  </a:cubicBezTo>
                  <a:cubicBezTo>
                    <a:pt x="28371" y="74057"/>
                    <a:pt x="28987" y="73980"/>
                    <a:pt x="29587" y="73887"/>
                  </a:cubicBezTo>
                  <a:cubicBezTo>
                    <a:pt x="30633" y="73719"/>
                    <a:pt x="31679" y="73740"/>
                    <a:pt x="32725" y="73636"/>
                  </a:cubicBezTo>
                  <a:cubicBezTo>
                    <a:pt x="33029" y="73604"/>
                    <a:pt x="33334" y="73589"/>
                    <a:pt x="33638" y="73589"/>
                  </a:cubicBezTo>
                  <a:close/>
                  <a:moveTo>
                    <a:pt x="35431" y="76188"/>
                  </a:moveTo>
                  <a:cubicBezTo>
                    <a:pt x="35575" y="76188"/>
                    <a:pt x="35720" y="76202"/>
                    <a:pt x="35864" y="76230"/>
                  </a:cubicBezTo>
                  <a:cubicBezTo>
                    <a:pt x="36596" y="76356"/>
                    <a:pt x="37224" y="76544"/>
                    <a:pt x="37580" y="77214"/>
                  </a:cubicBezTo>
                  <a:cubicBezTo>
                    <a:pt x="38207" y="78364"/>
                    <a:pt x="37538" y="80101"/>
                    <a:pt x="36889" y="81064"/>
                  </a:cubicBezTo>
                  <a:cubicBezTo>
                    <a:pt x="36429" y="81712"/>
                    <a:pt x="35697" y="82340"/>
                    <a:pt x="34922" y="82528"/>
                  </a:cubicBezTo>
                  <a:cubicBezTo>
                    <a:pt x="34749" y="82574"/>
                    <a:pt x="34557" y="82598"/>
                    <a:pt x="34361" y="82598"/>
                  </a:cubicBezTo>
                  <a:cubicBezTo>
                    <a:pt x="33752" y="82598"/>
                    <a:pt x="33099" y="82370"/>
                    <a:pt x="32830" y="81880"/>
                  </a:cubicBezTo>
                  <a:cubicBezTo>
                    <a:pt x="32767" y="81796"/>
                    <a:pt x="32725" y="81712"/>
                    <a:pt x="32663" y="81670"/>
                  </a:cubicBezTo>
                  <a:cubicBezTo>
                    <a:pt x="32621" y="81210"/>
                    <a:pt x="32558" y="80771"/>
                    <a:pt x="32537" y="80415"/>
                  </a:cubicBezTo>
                  <a:cubicBezTo>
                    <a:pt x="32516" y="79327"/>
                    <a:pt x="32746" y="78260"/>
                    <a:pt x="33353" y="77339"/>
                  </a:cubicBezTo>
                  <a:cubicBezTo>
                    <a:pt x="33833" y="76628"/>
                    <a:pt x="34616" y="76188"/>
                    <a:pt x="35431" y="76188"/>
                  </a:cubicBezTo>
                  <a:close/>
                  <a:moveTo>
                    <a:pt x="55992" y="68133"/>
                  </a:moveTo>
                  <a:cubicBezTo>
                    <a:pt x="56013" y="68363"/>
                    <a:pt x="56097" y="68614"/>
                    <a:pt x="56264" y="68740"/>
                  </a:cubicBezTo>
                  <a:cubicBezTo>
                    <a:pt x="56285" y="68760"/>
                    <a:pt x="56327" y="68802"/>
                    <a:pt x="56369" y="68823"/>
                  </a:cubicBezTo>
                  <a:cubicBezTo>
                    <a:pt x="56411" y="68865"/>
                    <a:pt x="56411" y="68907"/>
                    <a:pt x="56432" y="68907"/>
                  </a:cubicBezTo>
                  <a:lnTo>
                    <a:pt x="56285" y="69284"/>
                  </a:lnTo>
                  <a:cubicBezTo>
                    <a:pt x="55825" y="70204"/>
                    <a:pt x="54716" y="71146"/>
                    <a:pt x="54319" y="72213"/>
                  </a:cubicBezTo>
                  <a:cubicBezTo>
                    <a:pt x="54277" y="72276"/>
                    <a:pt x="54214" y="72317"/>
                    <a:pt x="54193" y="72380"/>
                  </a:cubicBezTo>
                  <a:cubicBezTo>
                    <a:pt x="53963" y="72778"/>
                    <a:pt x="53586" y="72945"/>
                    <a:pt x="53377" y="73364"/>
                  </a:cubicBezTo>
                  <a:cubicBezTo>
                    <a:pt x="53084" y="73929"/>
                    <a:pt x="52707" y="74347"/>
                    <a:pt x="52331" y="74828"/>
                  </a:cubicBezTo>
                  <a:cubicBezTo>
                    <a:pt x="51619" y="75854"/>
                    <a:pt x="50950" y="76879"/>
                    <a:pt x="50050" y="77758"/>
                  </a:cubicBezTo>
                  <a:cubicBezTo>
                    <a:pt x="49590" y="78239"/>
                    <a:pt x="49088" y="78595"/>
                    <a:pt x="48648" y="79097"/>
                  </a:cubicBezTo>
                  <a:cubicBezTo>
                    <a:pt x="48167" y="79599"/>
                    <a:pt x="47749" y="80143"/>
                    <a:pt x="47330" y="80687"/>
                  </a:cubicBezTo>
                  <a:cubicBezTo>
                    <a:pt x="46953" y="81189"/>
                    <a:pt x="46598" y="81712"/>
                    <a:pt x="46221" y="82214"/>
                  </a:cubicBezTo>
                  <a:lnTo>
                    <a:pt x="46179" y="82235"/>
                  </a:lnTo>
                  <a:cubicBezTo>
                    <a:pt x="46075" y="82361"/>
                    <a:pt x="45949" y="82465"/>
                    <a:pt x="45845" y="82612"/>
                  </a:cubicBezTo>
                  <a:cubicBezTo>
                    <a:pt x="45593" y="82884"/>
                    <a:pt x="45384" y="83177"/>
                    <a:pt x="45175" y="83491"/>
                  </a:cubicBezTo>
                  <a:cubicBezTo>
                    <a:pt x="45133" y="83512"/>
                    <a:pt x="45112" y="83553"/>
                    <a:pt x="45091" y="83553"/>
                  </a:cubicBezTo>
                  <a:lnTo>
                    <a:pt x="45029" y="83553"/>
                  </a:lnTo>
                  <a:cubicBezTo>
                    <a:pt x="45008" y="83553"/>
                    <a:pt x="44987" y="83553"/>
                    <a:pt x="44966" y="83574"/>
                  </a:cubicBezTo>
                  <a:lnTo>
                    <a:pt x="44924" y="83574"/>
                  </a:lnTo>
                  <a:cubicBezTo>
                    <a:pt x="44861" y="83574"/>
                    <a:pt x="44777" y="83553"/>
                    <a:pt x="44673" y="83553"/>
                  </a:cubicBezTo>
                  <a:lnTo>
                    <a:pt x="44505" y="83553"/>
                  </a:lnTo>
                  <a:lnTo>
                    <a:pt x="44505" y="83386"/>
                  </a:lnTo>
                  <a:cubicBezTo>
                    <a:pt x="44505" y="83386"/>
                    <a:pt x="44547" y="83240"/>
                    <a:pt x="44547" y="83198"/>
                  </a:cubicBezTo>
                  <a:cubicBezTo>
                    <a:pt x="44568" y="83093"/>
                    <a:pt x="44568" y="82989"/>
                    <a:pt x="44568" y="82884"/>
                  </a:cubicBezTo>
                  <a:cubicBezTo>
                    <a:pt x="44568" y="82842"/>
                    <a:pt x="44568" y="82821"/>
                    <a:pt x="44547" y="82758"/>
                  </a:cubicBezTo>
                  <a:cubicBezTo>
                    <a:pt x="44736" y="82717"/>
                    <a:pt x="44903" y="82633"/>
                    <a:pt x="45070" y="82507"/>
                  </a:cubicBezTo>
                  <a:cubicBezTo>
                    <a:pt x="45531" y="82047"/>
                    <a:pt x="45405" y="81377"/>
                    <a:pt x="45070" y="80896"/>
                  </a:cubicBezTo>
                  <a:cubicBezTo>
                    <a:pt x="45133" y="80875"/>
                    <a:pt x="45196" y="80875"/>
                    <a:pt x="45301" y="80854"/>
                  </a:cubicBezTo>
                  <a:cubicBezTo>
                    <a:pt x="45719" y="80792"/>
                    <a:pt x="46054" y="80561"/>
                    <a:pt x="46430" y="80352"/>
                  </a:cubicBezTo>
                  <a:cubicBezTo>
                    <a:pt x="46640" y="80248"/>
                    <a:pt x="46681" y="80059"/>
                    <a:pt x="46681" y="79913"/>
                  </a:cubicBezTo>
                  <a:cubicBezTo>
                    <a:pt x="46807" y="79913"/>
                    <a:pt x="46953" y="79850"/>
                    <a:pt x="47100" y="79787"/>
                  </a:cubicBezTo>
                  <a:cubicBezTo>
                    <a:pt x="47288" y="79683"/>
                    <a:pt x="47393" y="79452"/>
                    <a:pt x="47393" y="79285"/>
                  </a:cubicBezTo>
                  <a:cubicBezTo>
                    <a:pt x="47393" y="79160"/>
                    <a:pt x="47372" y="79055"/>
                    <a:pt x="47309" y="78908"/>
                  </a:cubicBezTo>
                  <a:cubicBezTo>
                    <a:pt x="47497" y="78783"/>
                    <a:pt x="47623" y="78595"/>
                    <a:pt x="47770" y="78427"/>
                  </a:cubicBezTo>
                  <a:cubicBezTo>
                    <a:pt x="48209" y="77820"/>
                    <a:pt x="48837" y="77297"/>
                    <a:pt x="49339" y="76711"/>
                  </a:cubicBezTo>
                  <a:cubicBezTo>
                    <a:pt x="50448" y="75456"/>
                    <a:pt x="51578" y="74201"/>
                    <a:pt x="52687" y="72924"/>
                  </a:cubicBezTo>
                  <a:cubicBezTo>
                    <a:pt x="53649" y="71794"/>
                    <a:pt x="54381" y="70644"/>
                    <a:pt x="55135" y="69367"/>
                  </a:cubicBezTo>
                  <a:cubicBezTo>
                    <a:pt x="55365" y="68970"/>
                    <a:pt x="55679" y="68530"/>
                    <a:pt x="55992" y="68133"/>
                  </a:cubicBezTo>
                  <a:close/>
                  <a:moveTo>
                    <a:pt x="38647" y="81105"/>
                  </a:moveTo>
                  <a:cubicBezTo>
                    <a:pt x="38919" y="81273"/>
                    <a:pt x="39212" y="81419"/>
                    <a:pt x="39463" y="81587"/>
                  </a:cubicBezTo>
                  <a:cubicBezTo>
                    <a:pt x="40718" y="82340"/>
                    <a:pt x="41827" y="83784"/>
                    <a:pt x="43313" y="84035"/>
                  </a:cubicBezTo>
                  <a:lnTo>
                    <a:pt x="43522" y="84035"/>
                  </a:lnTo>
                  <a:cubicBezTo>
                    <a:pt x="43585" y="84202"/>
                    <a:pt x="43689" y="84328"/>
                    <a:pt x="43836" y="84453"/>
                  </a:cubicBezTo>
                  <a:cubicBezTo>
                    <a:pt x="43940" y="84537"/>
                    <a:pt x="44108" y="84621"/>
                    <a:pt x="44233" y="84641"/>
                  </a:cubicBezTo>
                  <a:cubicBezTo>
                    <a:pt x="44150" y="84767"/>
                    <a:pt x="44171" y="84934"/>
                    <a:pt x="44275" y="85060"/>
                  </a:cubicBezTo>
                  <a:cubicBezTo>
                    <a:pt x="44275" y="85061"/>
                    <a:pt x="44275" y="85062"/>
                    <a:pt x="44276" y="85064"/>
                  </a:cubicBezTo>
                  <a:lnTo>
                    <a:pt x="44276" y="85064"/>
                  </a:lnTo>
                  <a:cubicBezTo>
                    <a:pt x="43877" y="84885"/>
                    <a:pt x="43013" y="84220"/>
                    <a:pt x="42832" y="84139"/>
                  </a:cubicBezTo>
                  <a:cubicBezTo>
                    <a:pt x="41325" y="83344"/>
                    <a:pt x="39881" y="82424"/>
                    <a:pt x="38333" y="81670"/>
                  </a:cubicBezTo>
                  <a:lnTo>
                    <a:pt x="38647" y="81105"/>
                  </a:lnTo>
                  <a:close/>
                  <a:moveTo>
                    <a:pt x="45071" y="0"/>
                  </a:moveTo>
                  <a:cubicBezTo>
                    <a:pt x="44820" y="0"/>
                    <a:pt x="44568" y="10"/>
                    <a:pt x="44317" y="26"/>
                  </a:cubicBezTo>
                  <a:cubicBezTo>
                    <a:pt x="44045" y="68"/>
                    <a:pt x="43731" y="26"/>
                    <a:pt x="43459" y="89"/>
                  </a:cubicBezTo>
                  <a:cubicBezTo>
                    <a:pt x="43271" y="131"/>
                    <a:pt x="43041" y="236"/>
                    <a:pt x="42811" y="298"/>
                  </a:cubicBezTo>
                  <a:cubicBezTo>
                    <a:pt x="42301" y="380"/>
                    <a:pt x="42506" y="1116"/>
                    <a:pt x="42981" y="1116"/>
                  </a:cubicBezTo>
                  <a:cubicBezTo>
                    <a:pt x="42994" y="1116"/>
                    <a:pt x="43007" y="1116"/>
                    <a:pt x="43020" y="1114"/>
                  </a:cubicBezTo>
                  <a:cubicBezTo>
                    <a:pt x="43426" y="1056"/>
                    <a:pt x="43761" y="945"/>
                    <a:pt x="44173" y="945"/>
                  </a:cubicBezTo>
                  <a:cubicBezTo>
                    <a:pt x="44206" y="945"/>
                    <a:pt x="44241" y="945"/>
                    <a:pt x="44275" y="947"/>
                  </a:cubicBezTo>
                  <a:cubicBezTo>
                    <a:pt x="44924" y="968"/>
                    <a:pt x="45552" y="1073"/>
                    <a:pt x="46179" y="1219"/>
                  </a:cubicBezTo>
                  <a:cubicBezTo>
                    <a:pt x="47539" y="1491"/>
                    <a:pt x="48837" y="1993"/>
                    <a:pt x="50134" y="2433"/>
                  </a:cubicBezTo>
                  <a:cubicBezTo>
                    <a:pt x="50762" y="2684"/>
                    <a:pt x="51410" y="2893"/>
                    <a:pt x="52080" y="3039"/>
                  </a:cubicBezTo>
                  <a:cubicBezTo>
                    <a:pt x="52666" y="3207"/>
                    <a:pt x="53272" y="3646"/>
                    <a:pt x="53816" y="3981"/>
                  </a:cubicBezTo>
                  <a:cubicBezTo>
                    <a:pt x="54946" y="4713"/>
                    <a:pt x="56118" y="5550"/>
                    <a:pt x="57101" y="6471"/>
                  </a:cubicBezTo>
                  <a:cubicBezTo>
                    <a:pt x="58922" y="8187"/>
                    <a:pt x="60240" y="10467"/>
                    <a:pt x="60826" y="12936"/>
                  </a:cubicBezTo>
                  <a:cubicBezTo>
                    <a:pt x="60993" y="13522"/>
                    <a:pt x="61035" y="14150"/>
                    <a:pt x="61202" y="14757"/>
                  </a:cubicBezTo>
                  <a:cubicBezTo>
                    <a:pt x="61349" y="15384"/>
                    <a:pt x="61433" y="15991"/>
                    <a:pt x="61454" y="16640"/>
                  </a:cubicBezTo>
                  <a:cubicBezTo>
                    <a:pt x="61495" y="17267"/>
                    <a:pt x="61642" y="17895"/>
                    <a:pt x="61642" y="18523"/>
                  </a:cubicBezTo>
                  <a:cubicBezTo>
                    <a:pt x="61642" y="18900"/>
                    <a:pt x="61642" y="19234"/>
                    <a:pt x="61663" y="19569"/>
                  </a:cubicBezTo>
                  <a:lnTo>
                    <a:pt x="60805" y="19423"/>
                  </a:lnTo>
                  <a:cubicBezTo>
                    <a:pt x="60679" y="18837"/>
                    <a:pt x="60512" y="18272"/>
                    <a:pt x="60303" y="17707"/>
                  </a:cubicBezTo>
                  <a:cubicBezTo>
                    <a:pt x="60196" y="17417"/>
                    <a:pt x="59916" y="17270"/>
                    <a:pt x="59647" y="17270"/>
                  </a:cubicBezTo>
                  <a:cubicBezTo>
                    <a:pt x="59334" y="17270"/>
                    <a:pt x="59036" y="17469"/>
                    <a:pt x="59047" y="17874"/>
                  </a:cubicBezTo>
                  <a:cubicBezTo>
                    <a:pt x="59089" y="18314"/>
                    <a:pt x="59110" y="18753"/>
                    <a:pt x="59152" y="19213"/>
                  </a:cubicBezTo>
                  <a:cubicBezTo>
                    <a:pt x="57834" y="19067"/>
                    <a:pt x="56474" y="19004"/>
                    <a:pt x="55135" y="18711"/>
                  </a:cubicBezTo>
                  <a:cubicBezTo>
                    <a:pt x="52812" y="18209"/>
                    <a:pt x="50678" y="17184"/>
                    <a:pt x="48648" y="15991"/>
                  </a:cubicBezTo>
                  <a:cubicBezTo>
                    <a:pt x="46849" y="14924"/>
                    <a:pt x="45259" y="13522"/>
                    <a:pt x="43794" y="12037"/>
                  </a:cubicBezTo>
                  <a:cubicBezTo>
                    <a:pt x="43020" y="11262"/>
                    <a:pt x="42350" y="10467"/>
                    <a:pt x="41723" y="9588"/>
                  </a:cubicBezTo>
                  <a:cubicBezTo>
                    <a:pt x="41513" y="9296"/>
                    <a:pt x="41304" y="8982"/>
                    <a:pt x="41095" y="8689"/>
                  </a:cubicBezTo>
                  <a:cubicBezTo>
                    <a:pt x="41011" y="8542"/>
                    <a:pt x="40927" y="8396"/>
                    <a:pt x="40865" y="8249"/>
                  </a:cubicBezTo>
                  <a:cubicBezTo>
                    <a:pt x="40676" y="7852"/>
                    <a:pt x="40614" y="7412"/>
                    <a:pt x="40383" y="7078"/>
                  </a:cubicBezTo>
                  <a:cubicBezTo>
                    <a:pt x="40288" y="6939"/>
                    <a:pt x="40143" y="6866"/>
                    <a:pt x="40002" y="6866"/>
                  </a:cubicBezTo>
                  <a:cubicBezTo>
                    <a:pt x="39866" y="6866"/>
                    <a:pt x="39733" y="6934"/>
                    <a:pt x="39651" y="7078"/>
                  </a:cubicBezTo>
                  <a:cubicBezTo>
                    <a:pt x="39191" y="7831"/>
                    <a:pt x="39651" y="8898"/>
                    <a:pt x="40049" y="9609"/>
                  </a:cubicBezTo>
                  <a:cubicBezTo>
                    <a:pt x="40342" y="10133"/>
                    <a:pt x="40802" y="10990"/>
                    <a:pt x="41409" y="11367"/>
                  </a:cubicBezTo>
                  <a:cubicBezTo>
                    <a:pt x="41702" y="11744"/>
                    <a:pt x="42016" y="12141"/>
                    <a:pt x="42350" y="12518"/>
                  </a:cubicBezTo>
                  <a:cubicBezTo>
                    <a:pt x="43899" y="14213"/>
                    <a:pt x="45593" y="15761"/>
                    <a:pt x="47518" y="17016"/>
                  </a:cubicBezTo>
                  <a:cubicBezTo>
                    <a:pt x="49590" y="18335"/>
                    <a:pt x="51871" y="19444"/>
                    <a:pt x="54277" y="20071"/>
                  </a:cubicBezTo>
                  <a:cubicBezTo>
                    <a:pt x="55720" y="20446"/>
                    <a:pt x="57297" y="20754"/>
                    <a:pt x="58858" y="20754"/>
                  </a:cubicBezTo>
                  <a:cubicBezTo>
                    <a:pt x="59040" y="20754"/>
                    <a:pt x="59222" y="20750"/>
                    <a:pt x="59403" y="20741"/>
                  </a:cubicBezTo>
                  <a:cubicBezTo>
                    <a:pt x="59550" y="21766"/>
                    <a:pt x="59717" y="22791"/>
                    <a:pt x="59759" y="23837"/>
                  </a:cubicBezTo>
                  <a:cubicBezTo>
                    <a:pt x="59905" y="25867"/>
                    <a:pt x="59801" y="27897"/>
                    <a:pt x="59298" y="29884"/>
                  </a:cubicBezTo>
                  <a:cubicBezTo>
                    <a:pt x="58441" y="33358"/>
                    <a:pt x="56369" y="36517"/>
                    <a:pt x="53419" y="38526"/>
                  </a:cubicBezTo>
                  <a:cubicBezTo>
                    <a:pt x="49746" y="41037"/>
                    <a:pt x="45177" y="41988"/>
                    <a:pt x="40639" y="41988"/>
                  </a:cubicBezTo>
                  <a:cubicBezTo>
                    <a:pt x="38068" y="41988"/>
                    <a:pt x="35507" y="41683"/>
                    <a:pt x="33123" y="41183"/>
                  </a:cubicBezTo>
                  <a:cubicBezTo>
                    <a:pt x="29922" y="40493"/>
                    <a:pt x="26846" y="39300"/>
                    <a:pt x="24189" y="37354"/>
                  </a:cubicBezTo>
                  <a:cubicBezTo>
                    <a:pt x="21657" y="35534"/>
                    <a:pt x="19899" y="32772"/>
                    <a:pt x="18958" y="29843"/>
                  </a:cubicBezTo>
                  <a:cubicBezTo>
                    <a:pt x="17974" y="26788"/>
                    <a:pt x="17891" y="23545"/>
                    <a:pt x="18602" y="20427"/>
                  </a:cubicBezTo>
                  <a:cubicBezTo>
                    <a:pt x="19000" y="18711"/>
                    <a:pt x="19481" y="17121"/>
                    <a:pt x="20360" y="15573"/>
                  </a:cubicBezTo>
                  <a:cubicBezTo>
                    <a:pt x="20694" y="14966"/>
                    <a:pt x="21113" y="14401"/>
                    <a:pt x="21573" y="13836"/>
                  </a:cubicBezTo>
                  <a:cubicBezTo>
                    <a:pt x="21866" y="14003"/>
                    <a:pt x="22180" y="14087"/>
                    <a:pt x="22515" y="14129"/>
                  </a:cubicBezTo>
                  <a:cubicBezTo>
                    <a:pt x="23088" y="14189"/>
                    <a:pt x="23597" y="14282"/>
                    <a:pt x="24142" y="14282"/>
                  </a:cubicBezTo>
                  <a:cubicBezTo>
                    <a:pt x="24352" y="14282"/>
                    <a:pt x="24568" y="14268"/>
                    <a:pt x="24795" y="14234"/>
                  </a:cubicBezTo>
                  <a:cubicBezTo>
                    <a:pt x="26532" y="13982"/>
                    <a:pt x="28269" y="13606"/>
                    <a:pt x="29922" y="13062"/>
                  </a:cubicBezTo>
                  <a:cubicBezTo>
                    <a:pt x="31512" y="12539"/>
                    <a:pt x="33060" y="11911"/>
                    <a:pt x="34650" y="11367"/>
                  </a:cubicBezTo>
                  <a:cubicBezTo>
                    <a:pt x="35466" y="11074"/>
                    <a:pt x="36262" y="10677"/>
                    <a:pt x="37036" y="10321"/>
                  </a:cubicBezTo>
                  <a:cubicBezTo>
                    <a:pt x="37852" y="9923"/>
                    <a:pt x="38772" y="9421"/>
                    <a:pt x="39358" y="8772"/>
                  </a:cubicBezTo>
                  <a:cubicBezTo>
                    <a:pt x="39559" y="8551"/>
                    <a:pt x="39451" y="8080"/>
                    <a:pt x="39127" y="8080"/>
                  </a:cubicBezTo>
                  <a:cubicBezTo>
                    <a:pt x="39114" y="8080"/>
                    <a:pt x="39100" y="8080"/>
                    <a:pt x="39086" y="8082"/>
                  </a:cubicBezTo>
                  <a:cubicBezTo>
                    <a:pt x="38354" y="8166"/>
                    <a:pt x="37642" y="8459"/>
                    <a:pt x="36952" y="8752"/>
                  </a:cubicBezTo>
                  <a:lnTo>
                    <a:pt x="34692" y="9693"/>
                  </a:lnTo>
                  <a:cubicBezTo>
                    <a:pt x="33186" y="10258"/>
                    <a:pt x="31679" y="10781"/>
                    <a:pt x="30152" y="11367"/>
                  </a:cubicBezTo>
                  <a:cubicBezTo>
                    <a:pt x="28687" y="11890"/>
                    <a:pt x="27223" y="12162"/>
                    <a:pt x="25716" y="12539"/>
                  </a:cubicBezTo>
                  <a:cubicBezTo>
                    <a:pt x="24963" y="12727"/>
                    <a:pt x="24251" y="12873"/>
                    <a:pt x="23456" y="12873"/>
                  </a:cubicBezTo>
                  <a:cubicBezTo>
                    <a:pt x="23171" y="12873"/>
                    <a:pt x="22886" y="12787"/>
                    <a:pt x="22600" y="12787"/>
                  </a:cubicBezTo>
                  <a:cubicBezTo>
                    <a:pt x="22572" y="12787"/>
                    <a:pt x="22543" y="12788"/>
                    <a:pt x="22515" y="12790"/>
                  </a:cubicBezTo>
                  <a:cubicBezTo>
                    <a:pt x="22460" y="12799"/>
                    <a:pt x="22404" y="12803"/>
                    <a:pt x="22347" y="12803"/>
                  </a:cubicBezTo>
                  <a:cubicBezTo>
                    <a:pt x="22146" y="12803"/>
                    <a:pt x="21941" y="12751"/>
                    <a:pt x="21761" y="12685"/>
                  </a:cubicBezTo>
                  <a:cubicBezTo>
                    <a:pt x="21741" y="12664"/>
                    <a:pt x="21678" y="12643"/>
                    <a:pt x="21636" y="12643"/>
                  </a:cubicBezTo>
                  <a:cubicBezTo>
                    <a:pt x="21636" y="12622"/>
                    <a:pt x="21657" y="12581"/>
                    <a:pt x="21657" y="12539"/>
                  </a:cubicBezTo>
                  <a:cubicBezTo>
                    <a:pt x="21678" y="12518"/>
                    <a:pt x="21678" y="12476"/>
                    <a:pt x="21720" y="12434"/>
                  </a:cubicBezTo>
                  <a:cubicBezTo>
                    <a:pt x="21845" y="12246"/>
                    <a:pt x="21950" y="12057"/>
                    <a:pt x="22075" y="11848"/>
                  </a:cubicBezTo>
                  <a:cubicBezTo>
                    <a:pt x="22494" y="10969"/>
                    <a:pt x="23121" y="10216"/>
                    <a:pt x="23812" y="9505"/>
                  </a:cubicBezTo>
                  <a:cubicBezTo>
                    <a:pt x="23854" y="9442"/>
                    <a:pt x="23917" y="9400"/>
                    <a:pt x="23979" y="9337"/>
                  </a:cubicBezTo>
                  <a:cubicBezTo>
                    <a:pt x="24189" y="9065"/>
                    <a:pt x="24398" y="8793"/>
                    <a:pt x="24649" y="8542"/>
                  </a:cubicBezTo>
                  <a:cubicBezTo>
                    <a:pt x="26134" y="7036"/>
                    <a:pt x="27746" y="5822"/>
                    <a:pt x="29524" y="4692"/>
                  </a:cubicBezTo>
                  <a:cubicBezTo>
                    <a:pt x="31156" y="3667"/>
                    <a:pt x="32977" y="2642"/>
                    <a:pt x="34901" y="2286"/>
                  </a:cubicBezTo>
                  <a:cubicBezTo>
                    <a:pt x="35948" y="2077"/>
                    <a:pt x="37015" y="1972"/>
                    <a:pt x="38082" y="1868"/>
                  </a:cubicBezTo>
                  <a:cubicBezTo>
                    <a:pt x="39107" y="1784"/>
                    <a:pt x="40153" y="1805"/>
                    <a:pt x="41137" y="1533"/>
                  </a:cubicBezTo>
                  <a:cubicBezTo>
                    <a:pt x="41513" y="1428"/>
                    <a:pt x="41513" y="905"/>
                    <a:pt x="41137" y="801"/>
                  </a:cubicBezTo>
                  <a:cubicBezTo>
                    <a:pt x="40611" y="638"/>
                    <a:pt x="40063" y="585"/>
                    <a:pt x="39512" y="585"/>
                  </a:cubicBezTo>
                  <a:cubicBezTo>
                    <a:pt x="38856" y="585"/>
                    <a:pt x="38195" y="660"/>
                    <a:pt x="37559" y="717"/>
                  </a:cubicBezTo>
                  <a:cubicBezTo>
                    <a:pt x="36387" y="821"/>
                    <a:pt x="35236" y="968"/>
                    <a:pt x="34085" y="1219"/>
                  </a:cubicBezTo>
                  <a:cubicBezTo>
                    <a:pt x="33039" y="1428"/>
                    <a:pt x="31972" y="1993"/>
                    <a:pt x="31031" y="2474"/>
                  </a:cubicBezTo>
                  <a:cubicBezTo>
                    <a:pt x="29943" y="3018"/>
                    <a:pt x="28938" y="3646"/>
                    <a:pt x="27913" y="4316"/>
                  </a:cubicBezTo>
                  <a:cubicBezTo>
                    <a:pt x="26051" y="5571"/>
                    <a:pt x="24189" y="7099"/>
                    <a:pt x="22996" y="9003"/>
                  </a:cubicBezTo>
                  <a:cubicBezTo>
                    <a:pt x="22912" y="9128"/>
                    <a:pt x="22703" y="9421"/>
                    <a:pt x="22452" y="9819"/>
                  </a:cubicBezTo>
                  <a:cubicBezTo>
                    <a:pt x="22143" y="9636"/>
                    <a:pt x="21844" y="9482"/>
                    <a:pt x="21523" y="9482"/>
                  </a:cubicBezTo>
                  <a:cubicBezTo>
                    <a:pt x="21365" y="9482"/>
                    <a:pt x="21202" y="9520"/>
                    <a:pt x="21029" y="9609"/>
                  </a:cubicBezTo>
                  <a:cubicBezTo>
                    <a:pt x="20778" y="9086"/>
                    <a:pt x="20401" y="8584"/>
                    <a:pt x="19962" y="8249"/>
                  </a:cubicBezTo>
                  <a:cubicBezTo>
                    <a:pt x="19125" y="7601"/>
                    <a:pt x="18163" y="7224"/>
                    <a:pt x="17263" y="6659"/>
                  </a:cubicBezTo>
                  <a:cubicBezTo>
                    <a:pt x="16255" y="6002"/>
                    <a:pt x="15165" y="5395"/>
                    <a:pt x="14030" y="5395"/>
                  </a:cubicBezTo>
                  <a:cubicBezTo>
                    <a:pt x="13539" y="5395"/>
                    <a:pt x="13039" y="5509"/>
                    <a:pt x="12534" y="5780"/>
                  </a:cubicBezTo>
                  <a:cubicBezTo>
                    <a:pt x="10777" y="6764"/>
                    <a:pt x="10902" y="8647"/>
                    <a:pt x="12116" y="9965"/>
                  </a:cubicBezTo>
                  <a:cubicBezTo>
                    <a:pt x="12534" y="10425"/>
                    <a:pt x="13057" y="10739"/>
                    <a:pt x="13518" y="11095"/>
                  </a:cubicBezTo>
                  <a:cubicBezTo>
                    <a:pt x="13727" y="11262"/>
                    <a:pt x="14020" y="11472"/>
                    <a:pt x="14103" y="11702"/>
                  </a:cubicBezTo>
                  <a:cubicBezTo>
                    <a:pt x="14187" y="11890"/>
                    <a:pt x="13622" y="12141"/>
                    <a:pt x="13518" y="12204"/>
                  </a:cubicBezTo>
                  <a:cubicBezTo>
                    <a:pt x="12430" y="12832"/>
                    <a:pt x="11425" y="13208"/>
                    <a:pt x="10525" y="14150"/>
                  </a:cubicBezTo>
                  <a:cubicBezTo>
                    <a:pt x="9730" y="14966"/>
                    <a:pt x="8956" y="16305"/>
                    <a:pt x="9730" y="17372"/>
                  </a:cubicBezTo>
                  <a:cubicBezTo>
                    <a:pt x="10170" y="17979"/>
                    <a:pt x="10881" y="18272"/>
                    <a:pt x="11634" y="18293"/>
                  </a:cubicBezTo>
                  <a:cubicBezTo>
                    <a:pt x="11670" y="18295"/>
                    <a:pt x="11706" y="18295"/>
                    <a:pt x="11742" y="18295"/>
                  </a:cubicBezTo>
                  <a:cubicBezTo>
                    <a:pt x="12107" y="18295"/>
                    <a:pt x="12488" y="18207"/>
                    <a:pt x="12869" y="18188"/>
                  </a:cubicBezTo>
                  <a:lnTo>
                    <a:pt x="12974" y="18188"/>
                  </a:lnTo>
                  <a:cubicBezTo>
                    <a:pt x="12932" y="18272"/>
                    <a:pt x="12848" y="18314"/>
                    <a:pt x="12785" y="18376"/>
                  </a:cubicBezTo>
                  <a:cubicBezTo>
                    <a:pt x="11906" y="19360"/>
                    <a:pt x="11007" y="21578"/>
                    <a:pt x="12639" y="22310"/>
                  </a:cubicBezTo>
                  <a:cubicBezTo>
                    <a:pt x="13088" y="22514"/>
                    <a:pt x="13603" y="22569"/>
                    <a:pt x="14124" y="22569"/>
                  </a:cubicBezTo>
                  <a:cubicBezTo>
                    <a:pt x="14669" y="22569"/>
                    <a:pt x="15222" y="22509"/>
                    <a:pt x="15715" y="22498"/>
                  </a:cubicBezTo>
                  <a:cubicBezTo>
                    <a:pt x="16070" y="22498"/>
                    <a:pt x="16405" y="22457"/>
                    <a:pt x="16740" y="22373"/>
                  </a:cubicBezTo>
                  <a:lnTo>
                    <a:pt x="16740" y="22373"/>
                  </a:lnTo>
                  <a:cubicBezTo>
                    <a:pt x="16342" y="25093"/>
                    <a:pt x="16635" y="27918"/>
                    <a:pt x="17451" y="30533"/>
                  </a:cubicBezTo>
                  <a:cubicBezTo>
                    <a:pt x="18497" y="33965"/>
                    <a:pt x="20590" y="36894"/>
                    <a:pt x="23498" y="38986"/>
                  </a:cubicBezTo>
                  <a:cubicBezTo>
                    <a:pt x="23938" y="39300"/>
                    <a:pt x="24377" y="39614"/>
                    <a:pt x="24858" y="39865"/>
                  </a:cubicBezTo>
                  <a:cubicBezTo>
                    <a:pt x="24670" y="40346"/>
                    <a:pt x="24440" y="40807"/>
                    <a:pt x="24230" y="41225"/>
                  </a:cubicBezTo>
                  <a:cubicBezTo>
                    <a:pt x="24147" y="41099"/>
                    <a:pt x="23979" y="40974"/>
                    <a:pt x="23812" y="40890"/>
                  </a:cubicBezTo>
                  <a:cubicBezTo>
                    <a:pt x="22829" y="40493"/>
                    <a:pt x="21866" y="40137"/>
                    <a:pt x="21008" y="39530"/>
                  </a:cubicBezTo>
                  <a:cubicBezTo>
                    <a:pt x="19941" y="38819"/>
                    <a:pt x="18958" y="38045"/>
                    <a:pt x="17870" y="37375"/>
                  </a:cubicBezTo>
                  <a:cubicBezTo>
                    <a:pt x="16761" y="36705"/>
                    <a:pt x="15756" y="35764"/>
                    <a:pt x="14815" y="34864"/>
                  </a:cubicBezTo>
                  <a:cubicBezTo>
                    <a:pt x="13831" y="33965"/>
                    <a:pt x="12743" y="33148"/>
                    <a:pt x="11739" y="32228"/>
                  </a:cubicBezTo>
                  <a:cubicBezTo>
                    <a:pt x="9919" y="30554"/>
                    <a:pt x="8747" y="28483"/>
                    <a:pt x="7429" y="26411"/>
                  </a:cubicBezTo>
                  <a:cubicBezTo>
                    <a:pt x="6717" y="25323"/>
                    <a:pt x="5985" y="24277"/>
                    <a:pt x="5399" y="23126"/>
                  </a:cubicBezTo>
                  <a:cubicBezTo>
                    <a:pt x="5085" y="22519"/>
                    <a:pt x="4709" y="21954"/>
                    <a:pt x="4499" y="21327"/>
                  </a:cubicBezTo>
                  <a:cubicBezTo>
                    <a:pt x="4771" y="21117"/>
                    <a:pt x="4981" y="20845"/>
                    <a:pt x="5148" y="20511"/>
                  </a:cubicBezTo>
                  <a:cubicBezTo>
                    <a:pt x="5357" y="20113"/>
                    <a:pt x="5713" y="19548"/>
                    <a:pt x="5818" y="18983"/>
                  </a:cubicBezTo>
                  <a:cubicBezTo>
                    <a:pt x="6257" y="18125"/>
                    <a:pt x="6090" y="16891"/>
                    <a:pt x="5985" y="15949"/>
                  </a:cubicBezTo>
                  <a:cubicBezTo>
                    <a:pt x="5954" y="15677"/>
                    <a:pt x="5760" y="15541"/>
                    <a:pt x="5564" y="15541"/>
                  </a:cubicBezTo>
                  <a:cubicBezTo>
                    <a:pt x="5368" y="15541"/>
                    <a:pt x="5169" y="15677"/>
                    <a:pt x="5127" y="15949"/>
                  </a:cubicBezTo>
                  <a:cubicBezTo>
                    <a:pt x="5043" y="16472"/>
                    <a:pt x="5023" y="17037"/>
                    <a:pt x="5002" y="17581"/>
                  </a:cubicBezTo>
                  <a:cubicBezTo>
                    <a:pt x="5002" y="17665"/>
                    <a:pt x="4981" y="17728"/>
                    <a:pt x="4939" y="17811"/>
                  </a:cubicBezTo>
                  <a:cubicBezTo>
                    <a:pt x="4918" y="17811"/>
                    <a:pt x="4897" y="17832"/>
                    <a:pt x="4876" y="17874"/>
                  </a:cubicBezTo>
                  <a:cubicBezTo>
                    <a:pt x="4395" y="18188"/>
                    <a:pt x="4416" y="18607"/>
                    <a:pt x="4207" y="19088"/>
                  </a:cubicBezTo>
                  <a:cubicBezTo>
                    <a:pt x="4165" y="18941"/>
                    <a:pt x="4102" y="18774"/>
                    <a:pt x="4060" y="18648"/>
                  </a:cubicBezTo>
                  <a:cubicBezTo>
                    <a:pt x="3683" y="17728"/>
                    <a:pt x="3370" y="16786"/>
                    <a:pt x="3307" y="15803"/>
                  </a:cubicBezTo>
                  <a:cubicBezTo>
                    <a:pt x="3275" y="15473"/>
                    <a:pt x="3011" y="15301"/>
                    <a:pt x="2756" y="15301"/>
                  </a:cubicBezTo>
                  <a:cubicBezTo>
                    <a:pt x="2509" y="15301"/>
                    <a:pt x="2271" y="15463"/>
                    <a:pt x="2261" y="15803"/>
                  </a:cubicBezTo>
                  <a:cubicBezTo>
                    <a:pt x="2219" y="16765"/>
                    <a:pt x="2302" y="17937"/>
                    <a:pt x="2721" y="18837"/>
                  </a:cubicBezTo>
                  <a:cubicBezTo>
                    <a:pt x="2909" y="19234"/>
                    <a:pt x="2993" y="19590"/>
                    <a:pt x="2930" y="20008"/>
                  </a:cubicBezTo>
                  <a:cubicBezTo>
                    <a:pt x="2616" y="19820"/>
                    <a:pt x="2323" y="19548"/>
                    <a:pt x="2177" y="19339"/>
                  </a:cubicBezTo>
                  <a:cubicBezTo>
                    <a:pt x="1779" y="18774"/>
                    <a:pt x="1340" y="18188"/>
                    <a:pt x="1277" y="17498"/>
                  </a:cubicBezTo>
                  <a:cubicBezTo>
                    <a:pt x="1256" y="17090"/>
                    <a:pt x="932" y="16886"/>
                    <a:pt x="618" y="16886"/>
                  </a:cubicBezTo>
                  <a:cubicBezTo>
                    <a:pt x="304" y="16886"/>
                    <a:pt x="1" y="17090"/>
                    <a:pt x="22" y="17498"/>
                  </a:cubicBezTo>
                  <a:cubicBezTo>
                    <a:pt x="106" y="19172"/>
                    <a:pt x="1633" y="21431"/>
                    <a:pt x="3370" y="21661"/>
                  </a:cubicBezTo>
                  <a:lnTo>
                    <a:pt x="3579" y="21661"/>
                  </a:lnTo>
                  <a:cubicBezTo>
                    <a:pt x="4039" y="23461"/>
                    <a:pt x="5106" y="25135"/>
                    <a:pt x="5985" y="26683"/>
                  </a:cubicBezTo>
                  <a:cubicBezTo>
                    <a:pt x="7324" y="28985"/>
                    <a:pt x="8433" y="31370"/>
                    <a:pt x="10379" y="33253"/>
                  </a:cubicBezTo>
                  <a:cubicBezTo>
                    <a:pt x="11404" y="34237"/>
                    <a:pt x="12576" y="35073"/>
                    <a:pt x="13601" y="36099"/>
                  </a:cubicBezTo>
                  <a:cubicBezTo>
                    <a:pt x="14543" y="37040"/>
                    <a:pt x="15652" y="38066"/>
                    <a:pt x="16803" y="38735"/>
                  </a:cubicBezTo>
                  <a:cubicBezTo>
                    <a:pt x="17974" y="39446"/>
                    <a:pt x="19041" y="40221"/>
                    <a:pt x="20150" y="41016"/>
                  </a:cubicBezTo>
                  <a:cubicBezTo>
                    <a:pt x="21113" y="41685"/>
                    <a:pt x="22264" y="42083"/>
                    <a:pt x="23352" y="42480"/>
                  </a:cubicBezTo>
                  <a:cubicBezTo>
                    <a:pt x="23101" y="42794"/>
                    <a:pt x="22808" y="43108"/>
                    <a:pt x="22598" y="43464"/>
                  </a:cubicBezTo>
                  <a:cubicBezTo>
                    <a:pt x="21950" y="44615"/>
                    <a:pt x="22996" y="45535"/>
                    <a:pt x="23938" y="46058"/>
                  </a:cubicBezTo>
                  <a:cubicBezTo>
                    <a:pt x="24921" y="46581"/>
                    <a:pt x="26051" y="46916"/>
                    <a:pt x="27118" y="47209"/>
                  </a:cubicBezTo>
                  <a:cubicBezTo>
                    <a:pt x="28324" y="47536"/>
                    <a:pt x="29450" y="48382"/>
                    <a:pt x="30730" y="48382"/>
                  </a:cubicBezTo>
                  <a:cubicBezTo>
                    <a:pt x="30760" y="48382"/>
                    <a:pt x="30791" y="48382"/>
                    <a:pt x="30821" y="48381"/>
                  </a:cubicBezTo>
                  <a:lnTo>
                    <a:pt x="30821" y="48381"/>
                  </a:lnTo>
                  <a:cubicBezTo>
                    <a:pt x="30612" y="49532"/>
                    <a:pt x="30445" y="50682"/>
                    <a:pt x="30298" y="51875"/>
                  </a:cubicBezTo>
                  <a:cubicBezTo>
                    <a:pt x="30089" y="53465"/>
                    <a:pt x="29712" y="55076"/>
                    <a:pt x="29608" y="56708"/>
                  </a:cubicBezTo>
                  <a:cubicBezTo>
                    <a:pt x="29001" y="56436"/>
                    <a:pt x="28373" y="56227"/>
                    <a:pt x="27725" y="56060"/>
                  </a:cubicBezTo>
                  <a:cubicBezTo>
                    <a:pt x="26498" y="55748"/>
                    <a:pt x="25288" y="55602"/>
                    <a:pt x="24084" y="55602"/>
                  </a:cubicBezTo>
                  <a:cubicBezTo>
                    <a:pt x="22945" y="55602"/>
                    <a:pt x="21812" y="55732"/>
                    <a:pt x="20673" y="55976"/>
                  </a:cubicBezTo>
                  <a:cubicBezTo>
                    <a:pt x="19544" y="56206"/>
                    <a:pt x="18393" y="56290"/>
                    <a:pt x="17263" y="56583"/>
                  </a:cubicBezTo>
                  <a:cubicBezTo>
                    <a:pt x="16531" y="56750"/>
                    <a:pt x="15547" y="57001"/>
                    <a:pt x="14961" y="57462"/>
                  </a:cubicBezTo>
                  <a:cubicBezTo>
                    <a:pt x="14836" y="57566"/>
                    <a:pt x="14815" y="57776"/>
                    <a:pt x="14836" y="57943"/>
                  </a:cubicBezTo>
                  <a:cubicBezTo>
                    <a:pt x="14857" y="58048"/>
                    <a:pt x="14919" y="58110"/>
                    <a:pt x="14961" y="58194"/>
                  </a:cubicBezTo>
                  <a:cubicBezTo>
                    <a:pt x="14627" y="58633"/>
                    <a:pt x="14250" y="59052"/>
                    <a:pt x="13831" y="59449"/>
                  </a:cubicBezTo>
                  <a:cubicBezTo>
                    <a:pt x="12994" y="60203"/>
                    <a:pt x="12262" y="61040"/>
                    <a:pt x="11572" y="61939"/>
                  </a:cubicBezTo>
                  <a:cubicBezTo>
                    <a:pt x="10881" y="62797"/>
                    <a:pt x="10212" y="63634"/>
                    <a:pt x="9521" y="64471"/>
                  </a:cubicBezTo>
                  <a:cubicBezTo>
                    <a:pt x="8852" y="65308"/>
                    <a:pt x="8328" y="66271"/>
                    <a:pt x="7450" y="66961"/>
                  </a:cubicBezTo>
                  <a:cubicBezTo>
                    <a:pt x="7115" y="67212"/>
                    <a:pt x="7115" y="67903"/>
                    <a:pt x="7450" y="68196"/>
                  </a:cubicBezTo>
                  <a:cubicBezTo>
                    <a:pt x="7596" y="68300"/>
                    <a:pt x="7743" y="68363"/>
                    <a:pt x="7868" y="68447"/>
                  </a:cubicBezTo>
                  <a:cubicBezTo>
                    <a:pt x="7387" y="68823"/>
                    <a:pt x="6906" y="69137"/>
                    <a:pt x="7282" y="69911"/>
                  </a:cubicBezTo>
                  <a:cubicBezTo>
                    <a:pt x="7429" y="70246"/>
                    <a:pt x="7847" y="70455"/>
                    <a:pt x="8140" y="70644"/>
                  </a:cubicBezTo>
                  <a:cubicBezTo>
                    <a:pt x="8182" y="70665"/>
                    <a:pt x="8224" y="70706"/>
                    <a:pt x="8266" y="70727"/>
                  </a:cubicBezTo>
                  <a:cubicBezTo>
                    <a:pt x="8266" y="70748"/>
                    <a:pt x="8245" y="70748"/>
                    <a:pt x="8224" y="70769"/>
                  </a:cubicBezTo>
                  <a:cubicBezTo>
                    <a:pt x="8077" y="70874"/>
                    <a:pt x="7931" y="70957"/>
                    <a:pt x="7826" y="71083"/>
                  </a:cubicBezTo>
                  <a:cubicBezTo>
                    <a:pt x="7596" y="71376"/>
                    <a:pt x="7533" y="71815"/>
                    <a:pt x="7638" y="72192"/>
                  </a:cubicBezTo>
                  <a:cubicBezTo>
                    <a:pt x="7743" y="72506"/>
                    <a:pt x="8454" y="72841"/>
                    <a:pt x="8391" y="73154"/>
                  </a:cubicBezTo>
                  <a:cubicBezTo>
                    <a:pt x="8370" y="73259"/>
                    <a:pt x="8328" y="73364"/>
                    <a:pt x="8266" y="73468"/>
                  </a:cubicBezTo>
                  <a:cubicBezTo>
                    <a:pt x="7659" y="73803"/>
                    <a:pt x="7010" y="73740"/>
                    <a:pt x="6613" y="74389"/>
                  </a:cubicBezTo>
                  <a:cubicBezTo>
                    <a:pt x="6257" y="74975"/>
                    <a:pt x="6571" y="75875"/>
                    <a:pt x="7010" y="76293"/>
                  </a:cubicBezTo>
                  <a:cubicBezTo>
                    <a:pt x="7492" y="76732"/>
                    <a:pt x="8245" y="76732"/>
                    <a:pt x="8873" y="76732"/>
                  </a:cubicBezTo>
                  <a:cubicBezTo>
                    <a:pt x="10044" y="76732"/>
                    <a:pt x="11216" y="76670"/>
                    <a:pt x="12409" y="76586"/>
                  </a:cubicBezTo>
                  <a:cubicBezTo>
                    <a:pt x="13350" y="76523"/>
                    <a:pt x="14292" y="76481"/>
                    <a:pt x="15254" y="76419"/>
                  </a:cubicBezTo>
                  <a:cubicBezTo>
                    <a:pt x="15579" y="77717"/>
                    <a:pt x="16297" y="79919"/>
                    <a:pt x="17732" y="79919"/>
                  </a:cubicBezTo>
                  <a:cubicBezTo>
                    <a:pt x="17777" y="79919"/>
                    <a:pt x="17823" y="79917"/>
                    <a:pt x="17870" y="79913"/>
                  </a:cubicBezTo>
                  <a:cubicBezTo>
                    <a:pt x="17912" y="79934"/>
                    <a:pt x="17974" y="79934"/>
                    <a:pt x="18058" y="79955"/>
                  </a:cubicBezTo>
                  <a:cubicBezTo>
                    <a:pt x="18266" y="79985"/>
                    <a:pt x="18474" y="80001"/>
                    <a:pt x="18680" y="80001"/>
                  </a:cubicBezTo>
                  <a:cubicBezTo>
                    <a:pt x="19322" y="80001"/>
                    <a:pt x="19941" y="79848"/>
                    <a:pt x="20464" y="79515"/>
                  </a:cubicBezTo>
                  <a:cubicBezTo>
                    <a:pt x="20527" y="79515"/>
                    <a:pt x="20590" y="79494"/>
                    <a:pt x="20632" y="79452"/>
                  </a:cubicBezTo>
                  <a:cubicBezTo>
                    <a:pt x="20945" y="79348"/>
                    <a:pt x="21217" y="79201"/>
                    <a:pt x="21469" y="78992"/>
                  </a:cubicBezTo>
                  <a:cubicBezTo>
                    <a:pt x="21761" y="78783"/>
                    <a:pt x="21971" y="78511"/>
                    <a:pt x="22159" y="78239"/>
                  </a:cubicBezTo>
                  <a:cubicBezTo>
                    <a:pt x="22305" y="78176"/>
                    <a:pt x="22494" y="78092"/>
                    <a:pt x="22661" y="77967"/>
                  </a:cubicBezTo>
                  <a:cubicBezTo>
                    <a:pt x="23121" y="77611"/>
                    <a:pt x="23498" y="77193"/>
                    <a:pt x="23854" y="76774"/>
                  </a:cubicBezTo>
                  <a:lnTo>
                    <a:pt x="23854" y="76732"/>
                  </a:lnTo>
                  <a:cubicBezTo>
                    <a:pt x="24482" y="76816"/>
                    <a:pt x="25109" y="76942"/>
                    <a:pt x="25507" y="77423"/>
                  </a:cubicBezTo>
                  <a:cubicBezTo>
                    <a:pt x="25598" y="77525"/>
                    <a:pt x="25725" y="77572"/>
                    <a:pt x="25847" y="77572"/>
                  </a:cubicBezTo>
                  <a:cubicBezTo>
                    <a:pt x="25976" y="77572"/>
                    <a:pt x="26101" y="77519"/>
                    <a:pt x="26176" y="77423"/>
                  </a:cubicBezTo>
                  <a:lnTo>
                    <a:pt x="26239" y="77360"/>
                  </a:lnTo>
                  <a:cubicBezTo>
                    <a:pt x="26260" y="77402"/>
                    <a:pt x="26323" y="77423"/>
                    <a:pt x="26365" y="77444"/>
                  </a:cubicBezTo>
                  <a:cubicBezTo>
                    <a:pt x="26699" y="77569"/>
                    <a:pt x="27076" y="77611"/>
                    <a:pt x="27432" y="77632"/>
                  </a:cubicBezTo>
                  <a:cubicBezTo>
                    <a:pt x="28687" y="78343"/>
                    <a:pt x="30005" y="78888"/>
                    <a:pt x="31303" y="79432"/>
                  </a:cubicBezTo>
                  <a:cubicBezTo>
                    <a:pt x="31261" y="80038"/>
                    <a:pt x="31303" y="80582"/>
                    <a:pt x="31386" y="81189"/>
                  </a:cubicBezTo>
                  <a:cubicBezTo>
                    <a:pt x="31407" y="81419"/>
                    <a:pt x="31470" y="81712"/>
                    <a:pt x="31491" y="81963"/>
                  </a:cubicBezTo>
                  <a:cubicBezTo>
                    <a:pt x="31449" y="82110"/>
                    <a:pt x="31449" y="82235"/>
                    <a:pt x="31449" y="82361"/>
                  </a:cubicBezTo>
                  <a:cubicBezTo>
                    <a:pt x="31491" y="82758"/>
                    <a:pt x="31679" y="83051"/>
                    <a:pt x="31909" y="83281"/>
                  </a:cubicBezTo>
                  <a:cubicBezTo>
                    <a:pt x="31930" y="83302"/>
                    <a:pt x="31972" y="83365"/>
                    <a:pt x="31993" y="83386"/>
                  </a:cubicBezTo>
                  <a:cubicBezTo>
                    <a:pt x="32014" y="83428"/>
                    <a:pt x="32077" y="83428"/>
                    <a:pt x="32119" y="83470"/>
                  </a:cubicBezTo>
                  <a:cubicBezTo>
                    <a:pt x="32663" y="83846"/>
                    <a:pt x="33437" y="84014"/>
                    <a:pt x="34065" y="84035"/>
                  </a:cubicBezTo>
                  <a:cubicBezTo>
                    <a:pt x="34797" y="84035"/>
                    <a:pt x="35341" y="84014"/>
                    <a:pt x="36010" y="83721"/>
                  </a:cubicBezTo>
                  <a:cubicBezTo>
                    <a:pt x="36638" y="83470"/>
                    <a:pt x="37203" y="82905"/>
                    <a:pt x="37663" y="82445"/>
                  </a:cubicBezTo>
                  <a:cubicBezTo>
                    <a:pt x="37873" y="82235"/>
                    <a:pt x="38040" y="82005"/>
                    <a:pt x="38207" y="81754"/>
                  </a:cubicBezTo>
                  <a:lnTo>
                    <a:pt x="38207" y="81754"/>
                  </a:lnTo>
                  <a:cubicBezTo>
                    <a:pt x="38103" y="82026"/>
                    <a:pt x="37998" y="82256"/>
                    <a:pt x="37852" y="82486"/>
                  </a:cubicBezTo>
                  <a:cubicBezTo>
                    <a:pt x="38040" y="82570"/>
                    <a:pt x="38186" y="82675"/>
                    <a:pt x="38375" y="82758"/>
                  </a:cubicBezTo>
                  <a:cubicBezTo>
                    <a:pt x="39233" y="83198"/>
                    <a:pt x="40091" y="83679"/>
                    <a:pt x="40927" y="84160"/>
                  </a:cubicBezTo>
                  <a:cubicBezTo>
                    <a:pt x="41325" y="84411"/>
                    <a:pt x="41723" y="84621"/>
                    <a:pt x="42120" y="84851"/>
                  </a:cubicBezTo>
                  <a:cubicBezTo>
                    <a:pt x="42455" y="85060"/>
                    <a:pt x="42999" y="85269"/>
                    <a:pt x="43292" y="85520"/>
                  </a:cubicBezTo>
                  <a:cubicBezTo>
                    <a:pt x="43601" y="85829"/>
                    <a:pt x="43923" y="86063"/>
                    <a:pt x="44316" y="86063"/>
                  </a:cubicBezTo>
                  <a:cubicBezTo>
                    <a:pt x="44429" y="86063"/>
                    <a:pt x="44547" y="86043"/>
                    <a:pt x="44673" y="86002"/>
                  </a:cubicBezTo>
                  <a:cubicBezTo>
                    <a:pt x="45196" y="85813"/>
                    <a:pt x="45614" y="85186"/>
                    <a:pt x="45824" y="84725"/>
                  </a:cubicBezTo>
                  <a:cubicBezTo>
                    <a:pt x="45886" y="84641"/>
                    <a:pt x="45886" y="84537"/>
                    <a:pt x="45845" y="84453"/>
                  </a:cubicBezTo>
                  <a:cubicBezTo>
                    <a:pt x="46054" y="84202"/>
                    <a:pt x="46263" y="83930"/>
                    <a:pt x="46368" y="83784"/>
                  </a:cubicBezTo>
                  <a:cubicBezTo>
                    <a:pt x="46828" y="83219"/>
                    <a:pt x="47372" y="82737"/>
                    <a:pt x="47916" y="82277"/>
                  </a:cubicBezTo>
                  <a:cubicBezTo>
                    <a:pt x="48418" y="81859"/>
                    <a:pt x="48795" y="81503"/>
                    <a:pt x="48983" y="80854"/>
                  </a:cubicBezTo>
                  <a:cubicBezTo>
                    <a:pt x="49025" y="80771"/>
                    <a:pt x="49025" y="80687"/>
                    <a:pt x="48983" y="80603"/>
                  </a:cubicBezTo>
                  <a:cubicBezTo>
                    <a:pt x="49611" y="79955"/>
                    <a:pt x="50259" y="79306"/>
                    <a:pt x="50971" y="78699"/>
                  </a:cubicBezTo>
                  <a:cubicBezTo>
                    <a:pt x="51996" y="77820"/>
                    <a:pt x="52728" y="76607"/>
                    <a:pt x="53482" y="75519"/>
                  </a:cubicBezTo>
                  <a:cubicBezTo>
                    <a:pt x="53670" y="75247"/>
                    <a:pt x="53879" y="75017"/>
                    <a:pt x="54068" y="74745"/>
                  </a:cubicBezTo>
                  <a:cubicBezTo>
                    <a:pt x="54256" y="74514"/>
                    <a:pt x="54381" y="74075"/>
                    <a:pt x="54591" y="73887"/>
                  </a:cubicBezTo>
                  <a:cubicBezTo>
                    <a:pt x="54632" y="73845"/>
                    <a:pt x="54695" y="73803"/>
                    <a:pt x="54737" y="73761"/>
                  </a:cubicBezTo>
                  <a:cubicBezTo>
                    <a:pt x="54800" y="73761"/>
                    <a:pt x="54842" y="73740"/>
                    <a:pt x="54904" y="73698"/>
                  </a:cubicBezTo>
                  <a:cubicBezTo>
                    <a:pt x="55574" y="73322"/>
                    <a:pt x="55867" y="72443"/>
                    <a:pt x="56306" y="71815"/>
                  </a:cubicBezTo>
                  <a:cubicBezTo>
                    <a:pt x="56578" y="71460"/>
                    <a:pt x="56871" y="71146"/>
                    <a:pt x="57122" y="70769"/>
                  </a:cubicBezTo>
                  <a:cubicBezTo>
                    <a:pt x="57415" y="70393"/>
                    <a:pt x="57562" y="69974"/>
                    <a:pt x="57750" y="69556"/>
                  </a:cubicBezTo>
                  <a:cubicBezTo>
                    <a:pt x="58064" y="68865"/>
                    <a:pt x="57980" y="68196"/>
                    <a:pt x="57353" y="67714"/>
                  </a:cubicBezTo>
                  <a:lnTo>
                    <a:pt x="57353" y="67714"/>
                  </a:lnTo>
                  <a:cubicBezTo>
                    <a:pt x="57451" y="67782"/>
                    <a:pt x="57492" y="67815"/>
                    <a:pt x="57507" y="67815"/>
                  </a:cubicBezTo>
                  <a:cubicBezTo>
                    <a:pt x="57534" y="67815"/>
                    <a:pt x="57480" y="67713"/>
                    <a:pt x="57520" y="67526"/>
                  </a:cubicBezTo>
                  <a:cubicBezTo>
                    <a:pt x="57562" y="67359"/>
                    <a:pt x="57604" y="67149"/>
                    <a:pt x="57645" y="66961"/>
                  </a:cubicBezTo>
                  <a:cubicBezTo>
                    <a:pt x="57708" y="66668"/>
                    <a:pt x="57729" y="66438"/>
                    <a:pt x="57666" y="66166"/>
                  </a:cubicBezTo>
                  <a:cubicBezTo>
                    <a:pt x="57980" y="65915"/>
                    <a:pt x="58085" y="65413"/>
                    <a:pt x="57771" y="65015"/>
                  </a:cubicBezTo>
                  <a:cubicBezTo>
                    <a:pt x="56495" y="63488"/>
                    <a:pt x="54925" y="62170"/>
                    <a:pt x="53147" y="61249"/>
                  </a:cubicBezTo>
                  <a:cubicBezTo>
                    <a:pt x="53251" y="61228"/>
                    <a:pt x="53356" y="61144"/>
                    <a:pt x="53419" y="61040"/>
                  </a:cubicBezTo>
                  <a:cubicBezTo>
                    <a:pt x="54068" y="59680"/>
                    <a:pt x="53482" y="57838"/>
                    <a:pt x="53210" y="56416"/>
                  </a:cubicBezTo>
                  <a:cubicBezTo>
                    <a:pt x="52854" y="54742"/>
                    <a:pt x="52477" y="53047"/>
                    <a:pt x="51787" y="51478"/>
                  </a:cubicBezTo>
                  <a:lnTo>
                    <a:pt x="51075" y="49741"/>
                  </a:lnTo>
                  <a:lnTo>
                    <a:pt x="51075" y="49741"/>
                  </a:lnTo>
                  <a:cubicBezTo>
                    <a:pt x="51431" y="49929"/>
                    <a:pt x="51808" y="50055"/>
                    <a:pt x="52205" y="50201"/>
                  </a:cubicBezTo>
                  <a:cubicBezTo>
                    <a:pt x="52917" y="50431"/>
                    <a:pt x="53628" y="50724"/>
                    <a:pt x="54360" y="50934"/>
                  </a:cubicBezTo>
                  <a:cubicBezTo>
                    <a:pt x="54643" y="51002"/>
                    <a:pt x="54951" y="51060"/>
                    <a:pt x="55250" y="51060"/>
                  </a:cubicBezTo>
                  <a:cubicBezTo>
                    <a:pt x="55681" y="51060"/>
                    <a:pt x="56094" y="50940"/>
                    <a:pt x="56390" y="50557"/>
                  </a:cubicBezTo>
                  <a:cubicBezTo>
                    <a:pt x="56662" y="50201"/>
                    <a:pt x="56725" y="49804"/>
                    <a:pt x="56725" y="49364"/>
                  </a:cubicBezTo>
                  <a:cubicBezTo>
                    <a:pt x="56704" y="48778"/>
                    <a:pt x="56767" y="48255"/>
                    <a:pt x="56788" y="47690"/>
                  </a:cubicBezTo>
                  <a:lnTo>
                    <a:pt x="56788" y="47418"/>
                  </a:lnTo>
                  <a:cubicBezTo>
                    <a:pt x="58852" y="47955"/>
                    <a:pt x="61017" y="48037"/>
                    <a:pt x="63175" y="48037"/>
                  </a:cubicBezTo>
                  <a:cubicBezTo>
                    <a:pt x="63796" y="48037"/>
                    <a:pt x="64415" y="48030"/>
                    <a:pt x="65031" y="48025"/>
                  </a:cubicBezTo>
                  <a:cubicBezTo>
                    <a:pt x="68003" y="47962"/>
                    <a:pt x="71016" y="47586"/>
                    <a:pt x="73778" y="46456"/>
                  </a:cubicBezTo>
                  <a:cubicBezTo>
                    <a:pt x="76351" y="45410"/>
                    <a:pt x="78695" y="44154"/>
                    <a:pt x="80766" y="42313"/>
                  </a:cubicBezTo>
                  <a:cubicBezTo>
                    <a:pt x="81791" y="41413"/>
                    <a:pt x="82628" y="40325"/>
                    <a:pt x="83235" y="39112"/>
                  </a:cubicBezTo>
                  <a:cubicBezTo>
                    <a:pt x="83654" y="38275"/>
                    <a:pt x="84030" y="37291"/>
                    <a:pt x="84177" y="36329"/>
                  </a:cubicBezTo>
                  <a:cubicBezTo>
                    <a:pt x="84762" y="36224"/>
                    <a:pt x="85327" y="35931"/>
                    <a:pt x="85788" y="35576"/>
                  </a:cubicBezTo>
                  <a:cubicBezTo>
                    <a:pt x="86206" y="35241"/>
                    <a:pt x="86332" y="34676"/>
                    <a:pt x="86541" y="34195"/>
                  </a:cubicBezTo>
                  <a:cubicBezTo>
                    <a:pt x="86792" y="33504"/>
                    <a:pt x="87127" y="32856"/>
                    <a:pt x="86939" y="32186"/>
                  </a:cubicBezTo>
                  <a:cubicBezTo>
                    <a:pt x="86859" y="31883"/>
                    <a:pt x="86598" y="31721"/>
                    <a:pt x="86331" y="31721"/>
                  </a:cubicBezTo>
                  <a:cubicBezTo>
                    <a:pt x="86175" y="31721"/>
                    <a:pt x="86016" y="31777"/>
                    <a:pt x="85892" y="31893"/>
                  </a:cubicBezTo>
                  <a:cubicBezTo>
                    <a:pt x="85181" y="32563"/>
                    <a:pt x="85181" y="33881"/>
                    <a:pt x="84553" y="34446"/>
                  </a:cubicBezTo>
                  <a:cubicBezTo>
                    <a:pt x="84595" y="34195"/>
                    <a:pt x="84595" y="33965"/>
                    <a:pt x="84616" y="33776"/>
                  </a:cubicBezTo>
                  <a:cubicBezTo>
                    <a:pt x="84700" y="32688"/>
                    <a:pt x="84407" y="31726"/>
                    <a:pt x="84030" y="30742"/>
                  </a:cubicBezTo>
                  <a:cubicBezTo>
                    <a:pt x="83945" y="30530"/>
                    <a:pt x="83763" y="30435"/>
                    <a:pt x="83587" y="30435"/>
                  </a:cubicBezTo>
                  <a:cubicBezTo>
                    <a:pt x="83330" y="30435"/>
                    <a:pt x="83085" y="30637"/>
                    <a:pt x="83172" y="30972"/>
                  </a:cubicBezTo>
                  <a:cubicBezTo>
                    <a:pt x="83402" y="31809"/>
                    <a:pt x="83465" y="32646"/>
                    <a:pt x="83381" y="33504"/>
                  </a:cubicBezTo>
                  <a:cubicBezTo>
                    <a:pt x="83361" y="33818"/>
                    <a:pt x="83256" y="34237"/>
                    <a:pt x="83151" y="34655"/>
                  </a:cubicBezTo>
                  <a:cubicBezTo>
                    <a:pt x="81770" y="34299"/>
                    <a:pt x="81185" y="33148"/>
                    <a:pt x="80850" y="31809"/>
                  </a:cubicBezTo>
                  <a:cubicBezTo>
                    <a:pt x="80797" y="31598"/>
                    <a:pt x="80594" y="31488"/>
                    <a:pt x="80398" y="31488"/>
                  </a:cubicBezTo>
                  <a:cubicBezTo>
                    <a:pt x="80207" y="31488"/>
                    <a:pt x="80023" y="31592"/>
                    <a:pt x="79992" y="31809"/>
                  </a:cubicBezTo>
                  <a:cubicBezTo>
                    <a:pt x="79573" y="33839"/>
                    <a:pt x="80724" y="35450"/>
                    <a:pt x="82545" y="36099"/>
                  </a:cubicBezTo>
                  <a:cubicBezTo>
                    <a:pt x="82252" y="36852"/>
                    <a:pt x="82042" y="37689"/>
                    <a:pt x="81687" y="38400"/>
                  </a:cubicBezTo>
                  <a:cubicBezTo>
                    <a:pt x="81143" y="39530"/>
                    <a:pt x="80327" y="40388"/>
                    <a:pt x="79406" y="41204"/>
                  </a:cubicBezTo>
                  <a:cubicBezTo>
                    <a:pt x="77523" y="42899"/>
                    <a:pt x="75242" y="44050"/>
                    <a:pt x="72920" y="44970"/>
                  </a:cubicBezTo>
                  <a:cubicBezTo>
                    <a:pt x="70430" y="45954"/>
                    <a:pt x="67752" y="46247"/>
                    <a:pt x="65073" y="46351"/>
                  </a:cubicBezTo>
                  <a:cubicBezTo>
                    <a:pt x="63975" y="46394"/>
                    <a:pt x="62852" y="46443"/>
                    <a:pt x="61728" y="46443"/>
                  </a:cubicBezTo>
                  <a:cubicBezTo>
                    <a:pt x="60092" y="46443"/>
                    <a:pt x="58455" y="46338"/>
                    <a:pt x="56892" y="45954"/>
                  </a:cubicBezTo>
                  <a:cubicBezTo>
                    <a:pt x="56892" y="45933"/>
                    <a:pt x="56892" y="45870"/>
                    <a:pt x="56913" y="45849"/>
                  </a:cubicBezTo>
                  <a:cubicBezTo>
                    <a:pt x="56997" y="45493"/>
                    <a:pt x="57227" y="44866"/>
                    <a:pt x="57143" y="44510"/>
                  </a:cubicBezTo>
                  <a:cubicBezTo>
                    <a:pt x="56934" y="43715"/>
                    <a:pt x="56202" y="43464"/>
                    <a:pt x="55469" y="43255"/>
                  </a:cubicBezTo>
                  <a:cubicBezTo>
                    <a:pt x="55009" y="43108"/>
                    <a:pt x="54486" y="43045"/>
                    <a:pt x="53984" y="43004"/>
                  </a:cubicBezTo>
                  <a:cubicBezTo>
                    <a:pt x="53377" y="42920"/>
                    <a:pt x="52749" y="42794"/>
                    <a:pt x="52163" y="42794"/>
                  </a:cubicBezTo>
                  <a:cubicBezTo>
                    <a:pt x="51180" y="42794"/>
                    <a:pt x="50238" y="42669"/>
                    <a:pt x="49297" y="42439"/>
                  </a:cubicBezTo>
                  <a:cubicBezTo>
                    <a:pt x="50950" y="41874"/>
                    <a:pt x="52519" y="41141"/>
                    <a:pt x="54005" y="40200"/>
                  </a:cubicBezTo>
                  <a:cubicBezTo>
                    <a:pt x="57018" y="38254"/>
                    <a:pt x="59026" y="35387"/>
                    <a:pt x="60324" y="32060"/>
                  </a:cubicBezTo>
                  <a:cubicBezTo>
                    <a:pt x="60345" y="31998"/>
                    <a:pt x="60366" y="31893"/>
                    <a:pt x="60428" y="31809"/>
                  </a:cubicBezTo>
                  <a:cubicBezTo>
                    <a:pt x="60449" y="31935"/>
                    <a:pt x="60470" y="32060"/>
                    <a:pt x="60533" y="32207"/>
                  </a:cubicBezTo>
                  <a:cubicBezTo>
                    <a:pt x="60282" y="32981"/>
                    <a:pt x="60366" y="33692"/>
                    <a:pt x="60554" y="34488"/>
                  </a:cubicBezTo>
                  <a:cubicBezTo>
                    <a:pt x="60700" y="35157"/>
                    <a:pt x="60889" y="36015"/>
                    <a:pt x="61265" y="36622"/>
                  </a:cubicBezTo>
                  <a:cubicBezTo>
                    <a:pt x="61998" y="37940"/>
                    <a:pt x="62646" y="39300"/>
                    <a:pt x="63818" y="40263"/>
                  </a:cubicBezTo>
                  <a:cubicBezTo>
                    <a:pt x="64449" y="40780"/>
                    <a:pt x="65151" y="41000"/>
                    <a:pt x="65864" y="41000"/>
                  </a:cubicBezTo>
                  <a:cubicBezTo>
                    <a:pt x="66594" y="41000"/>
                    <a:pt x="67336" y="40769"/>
                    <a:pt x="68024" y="40388"/>
                  </a:cubicBezTo>
                  <a:cubicBezTo>
                    <a:pt x="68965" y="39865"/>
                    <a:pt x="69321" y="38986"/>
                    <a:pt x="69446" y="38045"/>
                  </a:cubicBezTo>
                  <a:cubicBezTo>
                    <a:pt x="69540" y="38057"/>
                    <a:pt x="69635" y="38063"/>
                    <a:pt x="69732" y="38063"/>
                  </a:cubicBezTo>
                  <a:cubicBezTo>
                    <a:pt x="70435" y="38063"/>
                    <a:pt x="71206" y="37751"/>
                    <a:pt x="71832" y="37438"/>
                  </a:cubicBezTo>
                  <a:cubicBezTo>
                    <a:pt x="72418" y="37124"/>
                    <a:pt x="72920" y="36685"/>
                    <a:pt x="73254" y="36078"/>
                  </a:cubicBezTo>
                  <a:cubicBezTo>
                    <a:pt x="73715" y="35262"/>
                    <a:pt x="73547" y="34320"/>
                    <a:pt x="73401" y="33483"/>
                  </a:cubicBezTo>
                  <a:cubicBezTo>
                    <a:pt x="73338" y="33232"/>
                    <a:pt x="73234" y="32939"/>
                    <a:pt x="73192" y="32667"/>
                  </a:cubicBezTo>
                  <a:cubicBezTo>
                    <a:pt x="73296" y="32667"/>
                    <a:pt x="73401" y="32709"/>
                    <a:pt x="73506" y="32730"/>
                  </a:cubicBezTo>
                  <a:cubicBezTo>
                    <a:pt x="73654" y="32745"/>
                    <a:pt x="73781" y="32760"/>
                    <a:pt x="73916" y="32760"/>
                  </a:cubicBezTo>
                  <a:cubicBezTo>
                    <a:pt x="73972" y="32760"/>
                    <a:pt x="74030" y="32757"/>
                    <a:pt x="74091" y="32751"/>
                  </a:cubicBezTo>
                  <a:cubicBezTo>
                    <a:pt x="74887" y="32709"/>
                    <a:pt x="75828" y="32332"/>
                    <a:pt x="76498" y="31935"/>
                  </a:cubicBezTo>
                  <a:cubicBezTo>
                    <a:pt x="77209" y="31496"/>
                    <a:pt x="77690" y="30784"/>
                    <a:pt x="78004" y="30031"/>
                  </a:cubicBezTo>
                  <a:cubicBezTo>
                    <a:pt x="78339" y="29194"/>
                    <a:pt x="77962" y="28273"/>
                    <a:pt x="77418" y="27625"/>
                  </a:cubicBezTo>
                  <a:cubicBezTo>
                    <a:pt x="76916" y="27081"/>
                    <a:pt x="76288" y="26641"/>
                    <a:pt x="75744" y="26139"/>
                  </a:cubicBezTo>
                  <a:cubicBezTo>
                    <a:pt x="75493" y="25909"/>
                    <a:pt x="75221" y="25658"/>
                    <a:pt x="75012" y="25344"/>
                  </a:cubicBezTo>
                  <a:cubicBezTo>
                    <a:pt x="74991" y="25302"/>
                    <a:pt x="74991" y="25281"/>
                    <a:pt x="74970" y="25239"/>
                  </a:cubicBezTo>
                  <a:cubicBezTo>
                    <a:pt x="75075" y="25177"/>
                    <a:pt x="75221" y="25135"/>
                    <a:pt x="75326" y="25093"/>
                  </a:cubicBezTo>
                  <a:cubicBezTo>
                    <a:pt x="76770" y="24549"/>
                    <a:pt x="78485" y="24151"/>
                    <a:pt x="78946" y="22415"/>
                  </a:cubicBezTo>
                  <a:cubicBezTo>
                    <a:pt x="79385" y="20636"/>
                    <a:pt x="77544" y="19569"/>
                    <a:pt x="76267" y="18900"/>
                  </a:cubicBezTo>
                  <a:cubicBezTo>
                    <a:pt x="74963" y="18213"/>
                    <a:pt x="73420" y="17991"/>
                    <a:pt x="71926" y="17991"/>
                  </a:cubicBezTo>
                  <a:cubicBezTo>
                    <a:pt x="71599" y="17991"/>
                    <a:pt x="71273" y="18002"/>
                    <a:pt x="70953" y="18021"/>
                  </a:cubicBezTo>
                  <a:cubicBezTo>
                    <a:pt x="69363" y="18125"/>
                    <a:pt x="67772" y="18104"/>
                    <a:pt x="66329" y="18711"/>
                  </a:cubicBezTo>
                  <a:cubicBezTo>
                    <a:pt x="66308" y="18607"/>
                    <a:pt x="66308" y="18502"/>
                    <a:pt x="66287" y="18376"/>
                  </a:cubicBezTo>
                  <a:cubicBezTo>
                    <a:pt x="66120" y="17665"/>
                    <a:pt x="65513" y="17037"/>
                    <a:pt x="64927" y="16703"/>
                  </a:cubicBezTo>
                  <a:cubicBezTo>
                    <a:pt x="64320" y="16347"/>
                    <a:pt x="63692" y="15887"/>
                    <a:pt x="63002" y="15803"/>
                  </a:cubicBezTo>
                  <a:cubicBezTo>
                    <a:pt x="62960" y="15301"/>
                    <a:pt x="62855" y="14840"/>
                    <a:pt x="62730" y="14338"/>
                  </a:cubicBezTo>
                  <a:cubicBezTo>
                    <a:pt x="62542" y="13669"/>
                    <a:pt x="62458" y="12978"/>
                    <a:pt x="62270" y="12309"/>
                  </a:cubicBezTo>
                  <a:cubicBezTo>
                    <a:pt x="61600" y="9609"/>
                    <a:pt x="60010" y="7182"/>
                    <a:pt x="57959" y="5299"/>
                  </a:cubicBezTo>
                  <a:cubicBezTo>
                    <a:pt x="56934" y="4358"/>
                    <a:pt x="55720" y="3542"/>
                    <a:pt x="54528" y="2788"/>
                  </a:cubicBezTo>
                  <a:cubicBezTo>
                    <a:pt x="53251" y="1972"/>
                    <a:pt x="51912" y="1638"/>
                    <a:pt x="50510" y="1177"/>
                  </a:cubicBezTo>
                  <a:cubicBezTo>
                    <a:pt x="49088" y="738"/>
                    <a:pt x="47728" y="298"/>
                    <a:pt x="46263" y="89"/>
                  </a:cubicBezTo>
                  <a:cubicBezTo>
                    <a:pt x="45866" y="25"/>
                    <a:pt x="45468" y="0"/>
                    <a:pt x="4507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5" name="Google Shape;1000;p51">
              <a:extLst>
                <a:ext uri="{FF2B5EF4-FFF2-40B4-BE49-F238E27FC236}">
                  <a16:creationId xmlns:a16="http://schemas.microsoft.com/office/drawing/2014/main" id="{B06A1955-E82E-459A-9508-D4DB9C738F83}"/>
                </a:ext>
              </a:extLst>
            </p:cNvPr>
            <p:cNvSpPr/>
            <p:nvPr/>
          </p:nvSpPr>
          <p:spPr>
            <a:xfrm>
              <a:off x="6330675" y="3827250"/>
              <a:ext cx="284050" cy="89900"/>
            </a:xfrm>
            <a:custGeom>
              <a:avLst/>
              <a:gdLst/>
              <a:ahLst/>
              <a:cxnLst/>
              <a:rect l="l" t="t" r="r" b="b"/>
              <a:pathLst>
                <a:path w="11362" h="3596" extrusionOk="0">
                  <a:moveTo>
                    <a:pt x="2365" y="0"/>
                  </a:moveTo>
                  <a:cubicBezTo>
                    <a:pt x="1582" y="0"/>
                    <a:pt x="798" y="762"/>
                    <a:pt x="209" y="1160"/>
                  </a:cubicBezTo>
                  <a:cubicBezTo>
                    <a:pt x="0" y="1317"/>
                    <a:pt x="139" y="1619"/>
                    <a:pt x="337" y="1619"/>
                  </a:cubicBezTo>
                  <a:cubicBezTo>
                    <a:pt x="376" y="1619"/>
                    <a:pt x="418" y="1606"/>
                    <a:pt x="460" y="1578"/>
                  </a:cubicBezTo>
                  <a:cubicBezTo>
                    <a:pt x="1071" y="1126"/>
                    <a:pt x="1514" y="525"/>
                    <a:pt x="2296" y="525"/>
                  </a:cubicBezTo>
                  <a:cubicBezTo>
                    <a:pt x="2345" y="525"/>
                    <a:pt x="2396" y="527"/>
                    <a:pt x="2448" y="532"/>
                  </a:cubicBezTo>
                  <a:cubicBezTo>
                    <a:pt x="3411" y="616"/>
                    <a:pt x="2929" y="1620"/>
                    <a:pt x="3411" y="2081"/>
                  </a:cubicBezTo>
                  <a:cubicBezTo>
                    <a:pt x="3644" y="2314"/>
                    <a:pt x="3903" y="2423"/>
                    <a:pt x="4171" y="2423"/>
                  </a:cubicBezTo>
                  <a:cubicBezTo>
                    <a:pt x="4432" y="2423"/>
                    <a:pt x="4701" y="2319"/>
                    <a:pt x="4959" y="2122"/>
                  </a:cubicBezTo>
                  <a:cubicBezTo>
                    <a:pt x="5185" y="1936"/>
                    <a:pt x="5530" y="1902"/>
                    <a:pt x="5886" y="1902"/>
                  </a:cubicBezTo>
                  <a:cubicBezTo>
                    <a:pt x="6089" y="1902"/>
                    <a:pt x="6296" y="1913"/>
                    <a:pt x="6486" y="1913"/>
                  </a:cubicBezTo>
                  <a:cubicBezTo>
                    <a:pt x="6675" y="2248"/>
                    <a:pt x="6737" y="2604"/>
                    <a:pt x="7072" y="2855"/>
                  </a:cubicBezTo>
                  <a:cubicBezTo>
                    <a:pt x="7200" y="2955"/>
                    <a:pt x="7351" y="2994"/>
                    <a:pt x="7510" y="2994"/>
                  </a:cubicBezTo>
                  <a:cubicBezTo>
                    <a:pt x="7847" y="2994"/>
                    <a:pt x="8218" y="2822"/>
                    <a:pt x="8474" y="2708"/>
                  </a:cubicBezTo>
                  <a:cubicBezTo>
                    <a:pt x="8659" y="2616"/>
                    <a:pt x="8848" y="2571"/>
                    <a:pt x="9029" y="2571"/>
                  </a:cubicBezTo>
                  <a:cubicBezTo>
                    <a:pt x="9424" y="2571"/>
                    <a:pt x="9787" y="2782"/>
                    <a:pt x="10002" y="3169"/>
                  </a:cubicBezTo>
                  <a:cubicBezTo>
                    <a:pt x="10163" y="3476"/>
                    <a:pt x="10425" y="3596"/>
                    <a:pt x="10728" y="3596"/>
                  </a:cubicBezTo>
                  <a:cubicBezTo>
                    <a:pt x="10818" y="3596"/>
                    <a:pt x="10911" y="3585"/>
                    <a:pt x="11006" y="3566"/>
                  </a:cubicBezTo>
                  <a:cubicBezTo>
                    <a:pt x="11362" y="3482"/>
                    <a:pt x="11299" y="3022"/>
                    <a:pt x="11048" y="2918"/>
                  </a:cubicBezTo>
                  <a:cubicBezTo>
                    <a:pt x="10566" y="2750"/>
                    <a:pt x="10399" y="2311"/>
                    <a:pt x="9981" y="2081"/>
                  </a:cubicBezTo>
                  <a:cubicBezTo>
                    <a:pt x="9688" y="1918"/>
                    <a:pt x="9231" y="1768"/>
                    <a:pt x="8846" y="1768"/>
                  </a:cubicBezTo>
                  <a:cubicBezTo>
                    <a:pt x="8735" y="1768"/>
                    <a:pt x="8630" y="1781"/>
                    <a:pt x="8537" y="1809"/>
                  </a:cubicBezTo>
                  <a:cubicBezTo>
                    <a:pt x="8244" y="1892"/>
                    <a:pt x="7993" y="2081"/>
                    <a:pt x="7700" y="2185"/>
                  </a:cubicBezTo>
                  <a:cubicBezTo>
                    <a:pt x="7677" y="2192"/>
                    <a:pt x="7654" y="2196"/>
                    <a:pt x="7632" y="2196"/>
                  </a:cubicBezTo>
                  <a:cubicBezTo>
                    <a:pt x="7342" y="2196"/>
                    <a:pt x="7188" y="1586"/>
                    <a:pt x="7051" y="1411"/>
                  </a:cubicBezTo>
                  <a:cubicBezTo>
                    <a:pt x="6875" y="1199"/>
                    <a:pt x="6566" y="1153"/>
                    <a:pt x="6244" y="1153"/>
                  </a:cubicBezTo>
                  <a:cubicBezTo>
                    <a:pt x="5993" y="1153"/>
                    <a:pt x="5734" y="1181"/>
                    <a:pt x="5524" y="1181"/>
                  </a:cubicBezTo>
                  <a:cubicBezTo>
                    <a:pt x="5412" y="1181"/>
                    <a:pt x="5271" y="1157"/>
                    <a:pt x="5135" y="1157"/>
                  </a:cubicBezTo>
                  <a:cubicBezTo>
                    <a:pt x="5016" y="1157"/>
                    <a:pt x="4900" y="1175"/>
                    <a:pt x="4812" y="1244"/>
                  </a:cubicBezTo>
                  <a:cubicBezTo>
                    <a:pt x="4644" y="1342"/>
                    <a:pt x="4352" y="1639"/>
                    <a:pt x="4122" y="1639"/>
                  </a:cubicBezTo>
                  <a:cubicBezTo>
                    <a:pt x="4010" y="1639"/>
                    <a:pt x="3912" y="1568"/>
                    <a:pt x="3850" y="1369"/>
                  </a:cubicBezTo>
                  <a:cubicBezTo>
                    <a:pt x="3745" y="1055"/>
                    <a:pt x="3850" y="1034"/>
                    <a:pt x="3599" y="825"/>
                  </a:cubicBezTo>
                  <a:cubicBezTo>
                    <a:pt x="3411" y="658"/>
                    <a:pt x="3285" y="428"/>
                    <a:pt x="3097" y="260"/>
                  </a:cubicBezTo>
                  <a:cubicBezTo>
                    <a:pt x="2857" y="75"/>
                    <a:pt x="2611" y="0"/>
                    <a:pt x="23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6" name="Google Shape;1001;p51">
              <a:extLst>
                <a:ext uri="{FF2B5EF4-FFF2-40B4-BE49-F238E27FC236}">
                  <a16:creationId xmlns:a16="http://schemas.microsoft.com/office/drawing/2014/main" id="{2AFFDDDC-EC5E-4CA1-8C89-B5262D7B3396}"/>
                </a:ext>
              </a:extLst>
            </p:cNvPr>
            <p:cNvSpPr/>
            <p:nvPr/>
          </p:nvSpPr>
          <p:spPr>
            <a:xfrm>
              <a:off x="6431850" y="3773825"/>
              <a:ext cx="256525" cy="105025"/>
            </a:xfrm>
            <a:custGeom>
              <a:avLst/>
              <a:gdLst/>
              <a:ahLst/>
              <a:cxnLst/>
              <a:rect l="l" t="t" r="r" b="b"/>
              <a:pathLst>
                <a:path w="10261" h="4201" extrusionOk="0">
                  <a:moveTo>
                    <a:pt x="4065" y="1"/>
                  </a:moveTo>
                  <a:cubicBezTo>
                    <a:pt x="3484" y="1"/>
                    <a:pt x="2855" y="315"/>
                    <a:pt x="2314" y="409"/>
                  </a:cubicBezTo>
                  <a:cubicBezTo>
                    <a:pt x="2167" y="439"/>
                    <a:pt x="2020" y="448"/>
                    <a:pt x="1874" y="448"/>
                  </a:cubicBezTo>
                  <a:cubicBezTo>
                    <a:pt x="1610" y="448"/>
                    <a:pt x="1348" y="417"/>
                    <a:pt x="1099" y="417"/>
                  </a:cubicBezTo>
                  <a:cubicBezTo>
                    <a:pt x="699" y="417"/>
                    <a:pt x="331" y="497"/>
                    <a:pt x="33" y="912"/>
                  </a:cubicBezTo>
                  <a:cubicBezTo>
                    <a:pt x="1" y="944"/>
                    <a:pt x="57" y="1015"/>
                    <a:pt x="103" y="1015"/>
                  </a:cubicBezTo>
                  <a:cubicBezTo>
                    <a:pt x="116" y="1015"/>
                    <a:pt x="129" y="1009"/>
                    <a:pt x="138" y="995"/>
                  </a:cubicBezTo>
                  <a:cubicBezTo>
                    <a:pt x="366" y="734"/>
                    <a:pt x="571" y="640"/>
                    <a:pt x="764" y="640"/>
                  </a:cubicBezTo>
                  <a:cubicBezTo>
                    <a:pt x="1189" y="640"/>
                    <a:pt x="1560" y="1096"/>
                    <a:pt x="2021" y="1225"/>
                  </a:cubicBezTo>
                  <a:cubicBezTo>
                    <a:pt x="2153" y="1259"/>
                    <a:pt x="2278" y="1273"/>
                    <a:pt x="2399" y="1273"/>
                  </a:cubicBezTo>
                  <a:cubicBezTo>
                    <a:pt x="2660" y="1273"/>
                    <a:pt x="2907" y="1207"/>
                    <a:pt x="3193" y="1121"/>
                  </a:cubicBezTo>
                  <a:cubicBezTo>
                    <a:pt x="3444" y="1037"/>
                    <a:pt x="3695" y="953"/>
                    <a:pt x="3967" y="953"/>
                  </a:cubicBezTo>
                  <a:cubicBezTo>
                    <a:pt x="3979" y="953"/>
                    <a:pt x="3991" y="952"/>
                    <a:pt x="4002" y="952"/>
                  </a:cubicBezTo>
                  <a:cubicBezTo>
                    <a:pt x="4330" y="952"/>
                    <a:pt x="4433" y="1233"/>
                    <a:pt x="4595" y="1456"/>
                  </a:cubicBezTo>
                  <a:cubicBezTo>
                    <a:pt x="4867" y="1895"/>
                    <a:pt x="5452" y="2293"/>
                    <a:pt x="5955" y="2481"/>
                  </a:cubicBezTo>
                  <a:cubicBezTo>
                    <a:pt x="6499" y="2690"/>
                    <a:pt x="7168" y="2460"/>
                    <a:pt x="7649" y="2878"/>
                  </a:cubicBezTo>
                  <a:cubicBezTo>
                    <a:pt x="8068" y="3213"/>
                    <a:pt x="8110" y="3778"/>
                    <a:pt x="8612" y="4092"/>
                  </a:cubicBezTo>
                  <a:cubicBezTo>
                    <a:pt x="8754" y="4163"/>
                    <a:pt x="8957" y="4200"/>
                    <a:pt x="9165" y="4200"/>
                  </a:cubicBezTo>
                  <a:cubicBezTo>
                    <a:pt x="9696" y="4200"/>
                    <a:pt x="10260" y="3957"/>
                    <a:pt x="9930" y="3402"/>
                  </a:cubicBezTo>
                  <a:cubicBezTo>
                    <a:pt x="9742" y="3109"/>
                    <a:pt x="9365" y="3171"/>
                    <a:pt x="9135" y="2941"/>
                  </a:cubicBezTo>
                  <a:cubicBezTo>
                    <a:pt x="8947" y="2774"/>
                    <a:pt x="8842" y="2460"/>
                    <a:pt x="8696" y="2272"/>
                  </a:cubicBezTo>
                  <a:cubicBezTo>
                    <a:pt x="8507" y="2000"/>
                    <a:pt x="8298" y="1853"/>
                    <a:pt x="8047" y="1686"/>
                  </a:cubicBezTo>
                  <a:cubicBezTo>
                    <a:pt x="7566" y="1414"/>
                    <a:pt x="7001" y="1414"/>
                    <a:pt x="6478" y="1414"/>
                  </a:cubicBezTo>
                  <a:cubicBezTo>
                    <a:pt x="6227" y="1414"/>
                    <a:pt x="5871" y="1100"/>
                    <a:pt x="5662" y="953"/>
                  </a:cubicBezTo>
                  <a:cubicBezTo>
                    <a:pt x="5369" y="807"/>
                    <a:pt x="5180" y="598"/>
                    <a:pt x="4950" y="368"/>
                  </a:cubicBezTo>
                  <a:cubicBezTo>
                    <a:pt x="4684" y="94"/>
                    <a:pt x="4382" y="1"/>
                    <a:pt x="40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7" name="Google Shape;1002;p51">
              <a:extLst>
                <a:ext uri="{FF2B5EF4-FFF2-40B4-BE49-F238E27FC236}">
                  <a16:creationId xmlns:a16="http://schemas.microsoft.com/office/drawing/2014/main" id="{D3CDF394-D043-42EE-9CAA-739C8CF811E4}"/>
                </a:ext>
              </a:extLst>
            </p:cNvPr>
            <p:cNvSpPr/>
            <p:nvPr/>
          </p:nvSpPr>
          <p:spPr>
            <a:xfrm>
              <a:off x="6780100" y="4036475"/>
              <a:ext cx="303850" cy="113200"/>
            </a:xfrm>
            <a:custGeom>
              <a:avLst/>
              <a:gdLst/>
              <a:ahLst/>
              <a:cxnLst/>
              <a:rect l="l" t="t" r="r" b="b"/>
              <a:pathLst>
                <a:path w="12154" h="4528" extrusionOk="0">
                  <a:moveTo>
                    <a:pt x="2766" y="1"/>
                  </a:moveTo>
                  <a:cubicBezTo>
                    <a:pt x="1816" y="1"/>
                    <a:pt x="858" y="625"/>
                    <a:pt x="227" y="1202"/>
                  </a:cubicBezTo>
                  <a:cubicBezTo>
                    <a:pt x="1" y="1412"/>
                    <a:pt x="223" y="1709"/>
                    <a:pt x="452" y="1709"/>
                  </a:cubicBezTo>
                  <a:cubicBezTo>
                    <a:pt x="519" y="1709"/>
                    <a:pt x="588" y="1683"/>
                    <a:pt x="645" y="1621"/>
                  </a:cubicBezTo>
                  <a:cubicBezTo>
                    <a:pt x="1105" y="1181"/>
                    <a:pt x="1628" y="847"/>
                    <a:pt x="2214" y="658"/>
                  </a:cubicBezTo>
                  <a:cubicBezTo>
                    <a:pt x="2383" y="599"/>
                    <a:pt x="2531" y="572"/>
                    <a:pt x="2663" y="572"/>
                  </a:cubicBezTo>
                  <a:cubicBezTo>
                    <a:pt x="3189" y="572"/>
                    <a:pt x="3470" y="994"/>
                    <a:pt x="3805" y="1495"/>
                  </a:cubicBezTo>
                  <a:cubicBezTo>
                    <a:pt x="4008" y="1801"/>
                    <a:pt x="4471" y="2186"/>
                    <a:pt x="4882" y="2186"/>
                  </a:cubicBezTo>
                  <a:cubicBezTo>
                    <a:pt x="4892" y="2186"/>
                    <a:pt x="4903" y="2186"/>
                    <a:pt x="4913" y="2186"/>
                  </a:cubicBezTo>
                  <a:cubicBezTo>
                    <a:pt x="5400" y="2144"/>
                    <a:pt x="5849" y="1973"/>
                    <a:pt x="6298" y="1973"/>
                  </a:cubicBezTo>
                  <a:cubicBezTo>
                    <a:pt x="6525" y="1973"/>
                    <a:pt x="6753" y="2017"/>
                    <a:pt x="6985" y="2144"/>
                  </a:cubicBezTo>
                  <a:cubicBezTo>
                    <a:pt x="7215" y="2290"/>
                    <a:pt x="7382" y="2541"/>
                    <a:pt x="7529" y="2751"/>
                  </a:cubicBezTo>
                  <a:cubicBezTo>
                    <a:pt x="7717" y="2960"/>
                    <a:pt x="7968" y="3064"/>
                    <a:pt x="8240" y="3169"/>
                  </a:cubicBezTo>
                  <a:cubicBezTo>
                    <a:pt x="8333" y="3205"/>
                    <a:pt x="8428" y="3219"/>
                    <a:pt x="8522" y="3219"/>
                  </a:cubicBezTo>
                  <a:cubicBezTo>
                    <a:pt x="8837" y="3219"/>
                    <a:pt x="9155" y="3066"/>
                    <a:pt x="9441" y="3066"/>
                  </a:cubicBezTo>
                  <a:cubicBezTo>
                    <a:pt x="9572" y="3066"/>
                    <a:pt x="9696" y="3098"/>
                    <a:pt x="9810" y="3190"/>
                  </a:cubicBezTo>
                  <a:cubicBezTo>
                    <a:pt x="10308" y="3619"/>
                    <a:pt x="10749" y="4527"/>
                    <a:pt x="11435" y="4527"/>
                  </a:cubicBezTo>
                  <a:cubicBezTo>
                    <a:pt x="11585" y="4527"/>
                    <a:pt x="11746" y="4484"/>
                    <a:pt x="11923" y="4383"/>
                  </a:cubicBezTo>
                  <a:cubicBezTo>
                    <a:pt x="12090" y="4215"/>
                    <a:pt x="12153" y="3860"/>
                    <a:pt x="11944" y="3692"/>
                  </a:cubicBezTo>
                  <a:cubicBezTo>
                    <a:pt x="11588" y="3399"/>
                    <a:pt x="11191" y="3232"/>
                    <a:pt x="10856" y="2876"/>
                  </a:cubicBezTo>
                  <a:cubicBezTo>
                    <a:pt x="10521" y="2541"/>
                    <a:pt x="10186" y="2248"/>
                    <a:pt x="9747" y="2081"/>
                  </a:cubicBezTo>
                  <a:cubicBezTo>
                    <a:pt x="9644" y="2040"/>
                    <a:pt x="9541" y="2025"/>
                    <a:pt x="9440" y="2025"/>
                  </a:cubicBezTo>
                  <a:cubicBezTo>
                    <a:pt x="9141" y="2025"/>
                    <a:pt x="8849" y="2156"/>
                    <a:pt x="8585" y="2156"/>
                  </a:cubicBezTo>
                  <a:cubicBezTo>
                    <a:pt x="8389" y="2156"/>
                    <a:pt x="8209" y="2084"/>
                    <a:pt x="8052" y="1830"/>
                  </a:cubicBezTo>
                  <a:cubicBezTo>
                    <a:pt x="7759" y="1370"/>
                    <a:pt x="7048" y="1056"/>
                    <a:pt x="6525" y="972"/>
                  </a:cubicBezTo>
                  <a:cubicBezTo>
                    <a:pt x="6456" y="963"/>
                    <a:pt x="6386" y="960"/>
                    <a:pt x="6316" y="960"/>
                  </a:cubicBezTo>
                  <a:cubicBezTo>
                    <a:pt x="5951" y="960"/>
                    <a:pt x="5564" y="1059"/>
                    <a:pt x="5207" y="1059"/>
                  </a:cubicBezTo>
                  <a:cubicBezTo>
                    <a:pt x="4981" y="1059"/>
                    <a:pt x="4767" y="1019"/>
                    <a:pt x="4579" y="888"/>
                  </a:cubicBezTo>
                  <a:cubicBezTo>
                    <a:pt x="4097" y="575"/>
                    <a:pt x="3784" y="219"/>
                    <a:pt x="3219" y="51"/>
                  </a:cubicBezTo>
                  <a:cubicBezTo>
                    <a:pt x="3069" y="17"/>
                    <a:pt x="2917" y="1"/>
                    <a:pt x="276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8" name="Google Shape;1003;p51">
              <a:extLst>
                <a:ext uri="{FF2B5EF4-FFF2-40B4-BE49-F238E27FC236}">
                  <a16:creationId xmlns:a16="http://schemas.microsoft.com/office/drawing/2014/main" id="{7D9607F8-A8DE-45E4-8AC2-134E2A9DF85F}"/>
                </a:ext>
              </a:extLst>
            </p:cNvPr>
            <p:cNvSpPr/>
            <p:nvPr/>
          </p:nvSpPr>
          <p:spPr>
            <a:xfrm>
              <a:off x="6885750" y="3950350"/>
              <a:ext cx="209700" cy="69775"/>
            </a:xfrm>
            <a:custGeom>
              <a:avLst/>
              <a:gdLst/>
              <a:ahLst/>
              <a:cxnLst/>
              <a:rect l="l" t="t" r="r" b="b"/>
              <a:pathLst>
                <a:path w="8388" h="2791" extrusionOk="0">
                  <a:moveTo>
                    <a:pt x="2621" y="1"/>
                  </a:moveTo>
                  <a:cubicBezTo>
                    <a:pt x="1903" y="1"/>
                    <a:pt x="1222" y="219"/>
                    <a:pt x="541" y="400"/>
                  </a:cubicBezTo>
                  <a:cubicBezTo>
                    <a:pt x="1" y="535"/>
                    <a:pt x="172" y="1274"/>
                    <a:pt x="645" y="1274"/>
                  </a:cubicBezTo>
                  <a:cubicBezTo>
                    <a:pt x="685" y="1274"/>
                    <a:pt x="727" y="1269"/>
                    <a:pt x="771" y="1258"/>
                  </a:cubicBezTo>
                  <a:cubicBezTo>
                    <a:pt x="1148" y="1153"/>
                    <a:pt x="1524" y="1027"/>
                    <a:pt x="1922" y="923"/>
                  </a:cubicBezTo>
                  <a:cubicBezTo>
                    <a:pt x="2071" y="884"/>
                    <a:pt x="2199" y="866"/>
                    <a:pt x="2312" y="866"/>
                  </a:cubicBezTo>
                  <a:cubicBezTo>
                    <a:pt x="2694" y="866"/>
                    <a:pt x="2913" y="1075"/>
                    <a:pt x="3219" y="1446"/>
                  </a:cubicBezTo>
                  <a:cubicBezTo>
                    <a:pt x="3349" y="1600"/>
                    <a:pt x="3600" y="1633"/>
                    <a:pt x="3853" y="1633"/>
                  </a:cubicBezTo>
                  <a:cubicBezTo>
                    <a:pt x="4048" y="1633"/>
                    <a:pt x="4245" y="1613"/>
                    <a:pt x="4391" y="1613"/>
                  </a:cubicBezTo>
                  <a:cubicBezTo>
                    <a:pt x="4577" y="1613"/>
                    <a:pt x="4771" y="1605"/>
                    <a:pt x="4966" y="1605"/>
                  </a:cubicBezTo>
                  <a:cubicBezTo>
                    <a:pt x="5210" y="1605"/>
                    <a:pt x="5456" y="1618"/>
                    <a:pt x="5688" y="1676"/>
                  </a:cubicBezTo>
                  <a:cubicBezTo>
                    <a:pt x="5793" y="2136"/>
                    <a:pt x="6023" y="2513"/>
                    <a:pt x="6546" y="2659"/>
                  </a:cubicBezTo>
                  <a:cubicBezTo>
                    <a:pt x="6786" y="2733"/>
                    <a:pt x="7062" y="2791"/>
                    <a:pt x="7331" y="2791"/>
                  </a:cubicBezTo>
                  <a:cubicBezTo>
                    <a:pt x="7671" y="2791"/>
                    <a:pt x="7998" y="2698"/>
                    <a:pt x="8220" y="2429"/>
                  </a:cubicBezTo>
                  <a:cubicBezTo>
                    <a:pt x="8387" y="2241"/>
                    <a:pt x="8387" y="1990"/>
                    <a:pt x="8199" y="1781"/>
                  </a:cubicBezTo>
                  <a:cubicBezTo>
                    <a:pt x="7864" y="1383"/>
                    <a:pt x="7341" y="1404"/>
                    <a:pt x="6860" y="1362"/>
                  </a:cubicBezTo>
                  <a:cubicBezTo>
                    <a:pt x="6672" y="944"/>
                    <a:pt x="6421" y="735"/>
                    <a:pt x="5897" y="567"/>
                  </a:cubicBezTo>
                  <a:cubicBezTo>
                    <a:pt x="5512" y="468"/>
                    <a:pt x="5082" y="442"/>
                    <a:pt x="4657" y="442"/>
                  </a:cubicBezTo>
                  <a:cubicBezTo>
                    <a:pt x="4366" y="442"/>
                    <a:pt x="4077" y="454"/>
                    <a:pt x="3805" y="462"/>
                  </a:cubicBezTo>
                  <a:cubicBezTo>
                    <a:pt x="3491" y="211"/>
                    <a:pt x="3198" y="23"/>
                    <a:pt x="2717" y="2"/>
                  </a:cubicBezTo>
                  <a:cubicBezTo>
                    <a:pt x="2685" y="1"/>
                    <a:pt x="2653" y="1"/>
                    <a:pt x="262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9" name="Google Shape;1004;p51">
              <a:extLst>
                <a:ext uri="{FF2B5EF4-FFF2-40B4-BE49-F238E27FC236}">
                  <a16:creationId xmlns:a16="http://schemas.microsoft.com/office/drawing/2014/main" id="{18BEF024-6183-4CD1-90A9-4BCAB423CE0A}"/>
                </a:ext>
              </a:extLst>
            </p:cNvPr>
            <p:cNvSpPr/>
            <p:nvPr/>
          </p:nvSpPr>
          <p:spPr>
            <a:xfrm>
              <a:off x="6946350" y="3895950"/>
              <a:ext cx="232800" cy="48775"/>
            </a:xfrm>
            <a:custGeom>
              <a:avLst/>
              <a:gdLst/>
              <a:ahLst/>
              <a:cxnLst/>
              <a:rect l="l" t="t" r="r" b="b"/>
              <a:pathLst>
                <a:path w="9312" h="1951" extrusionOk="0">
                  <a:moveTo>
                    <a:pt x="6281" y="1"/>
                  </a:moveTo>
                  <a:cubicBezTo>
                    <a:pt x="6013" y="1"/>
                    <a:pt x="5738" y="36"/>
                    <a:pt x="5440" y="107"/>
                  </a:cubicBezTo>
                  <a:cubicBezTo>
                    <a:pt x="5262" y="150"/>
                    <a:pt x="5083" y="166"/>
                    <a:pt x="4904" y="166"/>
                  </a:cubicBezTo>
                  <a:cubicBezTo>
                    <a:pt x="4560" y="166"/>
                    <a:pt x="4215" y="106"/>
                    <a:pt x="3871" y="65"/>
                  </a:cubicBezTo>
                  <a:cubicBezTo>
                    <a:pt x="3821" y="56"/>
                    <a:pt x="3773" y="52"/>
                    <a:pt x="3726" y="52"/>
                  </a:cubicBezTo>
                  <a:cubicBezTo>
                    <a:pt x="3410" y="52"/>
                    <a:pt x="3137" y="226"/>
                    <a:pt x="2839" y="226"/>
                  </a:cubicBezTo>
                  <a:cubicBezTo>
                    <a:pt x="2766" y="226"/>
                    <a:pt x="2692" y="216"/>
                    <a:pt x="2616" y="190"/>
                  </a:cubicBezTo>
                  <a:cubicBezTo>
                    <a:pt x="2272" y="79"/>
                    <a:pt x="1940" y="45"/>
                    <a:pt x="1607" y="45"/>
                  </a:cubicBezTo>
                  <a:cubicBezTo>
                    <a:pt x="1130" y="45"/>
                    <a:pt x="653" y="115"/>
                    <a:pt x="147" y="128"/>
                  </a:cubicBezTo>
                  <a:cubicBezTo>
                    <a:pt x="0" y="128"/>
                    <a:pt x="0" y="358"/>
                    <a:pt x="147" y="358"/>
                  </a:cubicBezTo>
                  <a:cubicBezTo>
                    <a:pt x="691" y="400"/>
                    <a:pt x="1256" y="400"/>
                    <a:pt x="1779" y="462"/>
                  </a:cubicBezTo>
                  <a:cubicBezTo>
                    <a:pt x="2093" y="525"/>
                    <a:pt x="2239" y="986"/>
                    <a:pt x="2553" y="1090"/>
                  </a:cubicBezTo>
                  <a:cubicBezTo>
                    <a:pt x="2665" y="1122"/>
                    <a:pt x="2786" y="1136"/>
                    <a:pt x="2909" y="1136"/>
                  </a:cubicBezTo>
                  <a:cubicBezTo>
                    <a:pt x="3108" y="1136"/>
                    <a:pt x="3313" y="1100"/>
                    <a:pt x="3494" y="1048"/>
                  </a:cubicBezTo>
                  <a:cubicBezTo>
                    <a:pt x="4080" y="881"/>
                    <a:pt x="4561" y="755"/>
                    <a:pt x="5168" y="755"/>
                  </a:cubicBezTo>
                  <a:cubicBezTo>
                    <a:pt x="5901" y="776"/>
                    <a:pt x="6968" y="714"/>
                    <a:pt x="7449" y="1341"/>
                  </a:cubicBezTo>
                  <a:cubicBezTo>
                    <a:pt x="7743" y="1723"/>
                    <a:pt x="8088" y="1951"/>
                    <a:pt x="8485" y="1951"/>
                  </a:cubicBezTo>
                  <a:cubicBezTo>
                    <a:pt x="8654" y="1951"/>
                    <a:pt x="8831" y="1910"/>
                    <a:pt x="9018" y="1822"/>
                  </a:cubicBezTo>
                  <a:cubicBezTo>
                    <a:pt x="9311" y="1760"/>
                    <a:pt x="9248" y="1341"/>
                    <a:pt x="9039" y="1216"/>
                  </a:cubicBezTo>
                  <a:cubicBezTo>
                    <a:pt x="8579" y="923"/>
                    <a:pt x="8160" y="504"/>
                    <a:pt x="7637" y="295"/>
                  </a:cubicBezTo>
                  <a:cubicBezTo>
                    <a:pt x="7153" y="99"/>
                    <a:pt x="6727" y="1"/>
                    <a:pt x="628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0" name="Google Shape;1005;p51">
              <a:extLst>
                <a:ext uri="{FF2B5EF4-FFF2-40B4-BE49-F238E27FC236}">
                  <a16:creationId xmlns:a16="http://schemas.microsoft.com/office/drawing/2014/main" id="{1FAC13BB-EF31-4C99-8666-C45EF4CFD57D}"/>
                </a:ext>
              </a:extLst>
            </p:cNvPr>
            <p:cNvSpPr/>
            <p:nvPr/>
          </p:nvSpPr>
          <p:spPr>
            <a:xfrm>
              <a:off x="6399700" y="2828975"/>
              <a:ext cx="190975" cy="176125"/>
            </a:xfrm>
            <a:custGeom>
              <a:avLst/>
              <a:gdLst/>
              <a:ahLst/>
              <a:cxnLst/>
              <a:rect l="l" t="t" r="r" b="b"/>
              <a:pathLst>
                <a:path w="7639" h="7045" extrusionOk="0">
                  <a:moveTo>
                    <a:pt x="4020" y="0"/>
                  </a:moveTo>
                  <a:cubicBezTo>
                    <a:pt x="3406" y="0"/>
                    <a:pt x="2769" y="164"/>
                    <a:pt x="2156" y="478"/>
                  </a:cubicBezTo>
                  <a:cubicBezTo>
                    <a:pt x="1905" y="604"/>
                    <a:pt x="1675" y="750"/>
                    <a:pt x="1466" y="939"/>
                  </a:cubicBezTo>
                  <a:cubicBezTo>
                    <a:pt x="1194" y="1127"/>
                    <a:pt x="963" y="1357"/>
                    <a:pt x="796" y="1650"/>
                  </a:cubicBezTo>
                  <a:cubicBezTo>
                    <a:pt x="231" y="2466"/>
                    <a:pt x="1" y="3470"/>
                    <a:pt x="231" y="4475"/>
                  </a:cubicBezTo>
                  <a:cubicBezTo>
                    <a:pt x="357" y="4998"/>
                    <a:pt x="587" y="5416"/>
                    <a:pt x="880" y="5730"/>
                  </a:cubicBezTo>
                  <a:cubicBezTo>
                    <a:pt x="1005" y="5939"/>
                    <a:pt x="1194" y="6148"/>
                    <a:pt x="1403" y="6316"/>
                  </a:cubicBezTo>
                  <a:cubicBezTo>
                    <a:pt x="1997" y="6820"/>
                    <a:pt x="2699" y="7045"/>
                    <a:pt x="3416" y="7045"/>
                  </a:cubicBezTo>
                  <a:cubicBezTo>
                    <a:pt x="3533" y="7045"/>
                    <a:pt x="3650" y="7039"/>
                    <a:pt x="3767" y="7027"/>
                  </a:cubicBezTo>
                  <a:cubicBezTo>
                    <a:pt x="3835" y="7040"/>
                    <a:pt x="3904" y="7045"/>
                    <a:pt x="3975" y="7045"/>
                  </a:cubicBezTo>
                  <a:cubicBezTo>
                    <a:pt x="4146" y="7045"/>
                    <a:pt x="4328" y="7015"/>
                    <a:pt x="4520" y="6985"/>
                  </a:cubicBezTo>
                  <a:cubicBezTo>
                    <a:pt x="4960" y="6881"/>
                    <a:pt x="5336" y="6672"/>
                    <a:pt x="5671" y="6379"/>
                  </a:cubicBezTo>
                  <a:cubicBezTo>
                    <a:pt x="5881" y="6253"/>
                    <a:pt x="6090" y="6086"/>
                    <a:pt x="6278" y="5918"/>
                  </a:cubicBezTo>
                  <a:cubicBezTo>
                    <a:pt x="7450" y="4788"/>
                    <a:pt x="7638" y="2780"/>
                    <a:pt x="6697" y="1420"/>
                  </a:cubicBezTo>
                  <a:cubicBezTo>
                    <a:pt x="6004" y="453"/>
                    <a:pt x="5042" y="0"/>
                    <a:pt x="402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1" name="Google Shape;1006;p51">
              <a:extLst>
                <a:ext uri="{FF2B5EF4-FFF2-40B4-BE49-F238E27FC236}">
                  <a16:creationId xmlns:a16="http://schemas.microsoft.com/office/drawing/2014/main" id="{AD78D8AC-E0DE-4D69-A840-F0B9577FA4B4}"/>
                </a:ext>
              </a:extLst>
            </p:cNvPr>
            <p:cNvSpPr/>
            <p:nvPr/>
          </p:nvSpPr>
          <p:spPr>
            <a:xfrm>
              <a:off x="7162900" y="2891625"/>
              <a:ext cx="258425" cy="236625"/>
            </a:xfrm>
            <a:custGeom>
              <a:avLst/>
              <a:gdLst/>
              <a:ahLst/>
              <a:cxnLst/>
              <a:rect l="l" t="t" r="r" b="b"/>
              <a:pathLst>
                <a:path w="10337" h="9465" extrusionOk="0">
                  <a:moveTo>
                    <a:pt x="5082" y="1"/>
                  </a:moveTo>
                  <a:cubicBezTo>
                    <a:pt x="2856" y="1"/>
                    <a:pt x="824" y="1622"/>
                    <a:pt x="210" y="3789"/>
                  </a:cubicBezTo>
                  <a:cubicBezTo>
                    <a:pt x="1" y="4563"/>
                    <a:pt x="42" y="5295"/>
                    <a:pt x="252" y="5986"/>
                  </a:cubicBezTo>
                  <a:cubicBezTo>
                    <a:pt x="377" y="6927"/>
                    <a:pt x="817" y="7744"/>
                    <a:pt x="1674" y="8455"/>
                  </a:cubicBezTo>
                  <a:cubicBezTo>
                    <a:pt x="2449" y="9083"/>
                    <a:pt x="3286" y="9396"/>
                    <a:pt x="4122" y="9417"/>
                  </a:cubicBezTo>
                  <a:cubicBezTo>
                    <a:pt x="4321" y="9449"/>
                    <a:pt x="4522" y="9464"/>
                    <a:pt x="4725" y="9464"/>
                  </a:cubicBezTo>
                  <a:cubicBezTo>
                    <a:pt x="5868" y="9464"/>
                    <a:pt x="7041" y="8973"/>
                    <a:pt x="7805" y="8120"/>
                  </a:cubicBezTo>
                  <a:cubicBezTo>
                    <a:pt x="7993" y="7911"/>
                    <a:pt x="8119" y="7702"/>
                    <a:pt x="8244" y="7451"/>
                  </a:cubicBezTo>
                  <a:cubicBezTo>
                    <a:pt x="8433" y="7241"/>
                    <a:pt x="8579" y="7032"/>
                    <a:pt x="8726" y="6823"/>
                  </a:cubicBezTo>
                  <a:cubicBezTo>
                    <a:pt x="10337" y="4417"/>
                    <a:pt x="9040" y="818"/>
                    <a:pt x="6152" y="127"/>
                  </a:cubicBezTo>
                  <a:cubicBezTo>
                    <a:pt x="5794" y="41"/>
                    <a:pt x="5436" y="1"/>
                    <a:pt x="508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2" name="Google Shape;1007;p51">
              <a:extLst>
                <a:ext uri="{FF2B5EF4-FFF2-40B4-BE49-F238E27FC236}">
                  <a16:creationId xmlns:a16="http://schemas.microsoft.com/office/drawing/2014/main" id="{CEDF27BA-8A67-4205-B67C-5AA1417430E7}"/>
                </a:ext>
              </a:extLst>
            </p:cNvPr>
            <p:cNvSpPr/>
            <p:nvPr/>
          </p:nvSpPr>
          <p:spPr>
            <a:xfrm rot="509414">
              <a:off x="6628090" y="2955867"/>
              <a:ext cx="479645" cy="258549"/>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3" name="Google Shape;1008;p51">
              <a:extLst>
                <a:ext uri="{FF2B5EF4-FFF2-40B4-BE49-F238E27FC236}">
                  <a16:creationId xmlns:a16="http://schemas.microsoft.com/office/drawing/2014/main" id="{D94D0BE5-1C79-489C-A906-F1C6A542C911}"/>
                </a:ext>
              </a:extLst>
            </p:cNvPr>
            <p:cNvSpPr/>
            <p:nvPr/>
          </p:nvSpPr>
          <p:spPr>
            <a:xfrm>
              <a:off x="6588025" y="2923500"/>
              <a:ext cx="541425" cy="297525"/>
            </a:xfrm>
            <a:custGeom>
              <a:avLst/>
              <a:gdLst/>
              <a:ahLst/>
              <a:cxnLst/>
              <a:rect l="l" t="t" r="r" b="b"/>
              <a:pathLst>
                <a:path w="21657" h="11901" extrusionOk="0">
                  <a:moveTo>
                    <a:pt x="1863" y="1007"/>
                  </a:moveTo>
                  <a:cubicBezTo>
                    <a:pt x="3976" y="1332"/>
                    <a:pt x="6105" y="1436"/>
                    <a:pt x="8234" y="1436"/>
                  </a:cubicBezTo>
                  <a:cubicBezTo>
                    <a:pt x="10363" y="1436"/>
                    <a:pt x="12492" y="1332"/>
                    <a:pt x="14605" y="1238"/>
                  </a:cubicBezTo>
                  <a:cubicBezTo>
                    <a:pt x="15139" y="1217"/>
                    <a:pt x="15667" y="1206"/>
                    <a:pt x="16198" y="1206"/>
                  </a:cubicBezTo>
                  <a:cubicBezTo>
                    <a:pt x="16729" y="1206"/>
                    <a:pt x="17262" y="1217"/>
                    <a:pt x="17806" y="1238"/>
                  </a:cubicBezTo>
                  <a:cubicBezTo>
                    <a:pt x="17842" y="1239"/>
                    <a:pt x="17879" y="1239"/>
                    <a:pt x="17917" y="1239"/>
                  </a:cubicBezTo>
                  <a:cubicBezTo>
                    <a:pt x="18125" y="1239"/>
                    <a:pt x="18375" y="1226"/>
                    <a:pt x="18634" y="1226"/>
                  </a:cubicBezTo>
                  <a:cubicBezTo>
                    <a:pt x="19319" y="1226"/>
                    <a:pt x="20072" y="1314"/>
                    <a:pt x="20317" y="1949"/>
                  </a:cubicBezTo>
                  <a:cubicBezTo>
                    <a:pt x="20506" y="2326"/>
                    <a:pt x="20213" y="2912"/>
                    <a:pt x="20129" y="3330"/>
                  </a:cubicBezTo>
                  <a:cubicBezTo>
                    <a:pt x="20024" y="3832"/>
                    <a:pt x="19899" y="4292"/>
                    <a:pt x="19731" y="4774"/>
                  </a:cubicBezTo>
                  <a:cubicBezTo>
                    <a:pt x="19397" y="5820"/>
                    <a:pt x="18853" y="6782"/>
                    <a:pt x="18246" y="7682"/>
                  </a:cubicBezTo>
                  <a:cubicBezTo>
                    <a:pt x="17032" y="9419"/>
                    <a:pt x="15421" y="10339"/>
                    <a:pt x="13371" y="10528"/>
                  </a:cubicBezTo>
                  <a:cubicBezTo>
                    <a:pt x="13132" y="10550"/>
                    <a:pt x="12892" y="10559"/>
                    <a:pt x="12651" y="10559"/>
                  </a:cubicBezTo>
                  <a:cubicBezTo>
                    <a:pt x="11983" y="10559"/>
                    <a:pt x="11306" y="10490"/>
                    <a:pt x="10630" y="10444"/>
                  </a:cubicBezTo>
                  <a:cubicBezTo>
                    <a:pt x="9563" y="10423"/>
                    <a:pt x="8495" y="10256"/>
                    <a:pt x="7470" y="9984"/>
                  </a:cubicBezTo>
                  <a:cubicBezTo>
                    <a:pt x="5608" y="9461"/>
                    <a:pt x="4102" y="8121"/>
                    <a:pt x="2993" y="6448"/>
                  </a:cubicBezTo>
                  <a:cubicBezTo>
                    <a:pt x="2490" y="5694"/>
                    <a:pt x="2135" y="4878"/>
                    <a:pt x="1905" y="3979"/>
                  </a:cubicBezTo>
                  <a:cubicBezTo>
                    <a:pt x="1800" y="3560"/>
                    <a:pt x="1737" y="3142"/>
                    <a:pt x="1716" y="2702"/>
                  </a:cubicBezTo>
                  <a:cubicBezTo>
                    <a:pt x="1695" y="2200"/>
                    <a:pt x="1842" y="1740"/>
                    <a:pt x="1863" y="1259"/>
                  </a:cubicBezTo>
                  <a:lnTo>
                    <a:pt x="1863" y="1007"/>
                  </a:lnTo>
                  <a:close/>
                  <a:moveTo>
                    <a:pt x="1270" y="0"/>
                  </a:moveTo>
                  <a:cubicBezTo>
                    <a:pt x="942" y="0"/>
                    <a:pt x="739" y="393"/>
                    <a:pt x="858" y="673"/>
                  </a:cubicBezTo>
                  <a:cubicBezTo>
                    <a:pt x="0" y="1886"/>
                    <a:pt x="377" y="3916"/>
                    <a:pt x="837" y="5213"/>
                  </a:cubicBezTo>
                  <a:cubicBezTo>
                    <a:pt x="1423" y="6971"/>
                    <a:pt x="2553" y="8519"/>
                    <a:pt x="3913" y="9670"/>
                  </a:cubicBezTo>
                  <a:cubicBezTo>
                    <a:pt x="5420" y="10946"/>
                    <a:pt x="7261" y="11511"/>
                    <a:pt x="9165" y="11720"/>
                  </a:cubicBezTo>
                  <a:cubicBezTo>
                    <a:pt x="10071" y="11823"/>
                    <a:pt x="11022" y="11901"/>
                    <a:pt x="11972" y="11901"/>
                  </a:cubicBezTo>
                  <a:cubicBezTo>
                    <a:pt x="12952" y="11901"/>
                    <a:pt x="13931" y="11818"/>
                    <a:pt x="14856" y="11595"/>
                  </a:cubicBezTo>
                  <a:cubicBezTo>
                    <a:pt x="16635" y="11176"/>
                    <a:pt x="18016" y="10026"/>
                    <a:pt x="19104" y="8477"/>
                  </a:cubicBezTo>
                  <a:cubicBezTo>
                    <a:pt x="20317" y="6782"/>
                    <a:pt x="20840" y="4983"/>
                    <a:pt x="21384" y="2974"/>
                  </a:cubicBezTo>
                  <a:cubicBezTo>
                    <a:pt x="21656" y="2137"/>
                    <a:pt x="21468" y="1363"/>
                    <a:pt x="20903" y="715"/>
                  </a:cubicBezTo>
                  <a:cubicBezTo>
                    <a:pt x="20443" y="150"/>
                    <a:pt x="19501" y="108"/>
                    <a:pt x="18853" y="87"/>
                  </a:cubicBezTo>
                  <a:cubicBezTo>
                    <a:pt x="18176" y="61"/>
                    <a:pt x="17506" y="49"/>
                    <a:pt x="16839" y="49"/>
                  </a:cubicBezTo>
                  <a:cubicBezTo>
                    <a:pt x="15380" y="49"/>
                    <a:pt x="13935" y="105"/>
                    <a:pt x="12471" y="191"/>
                  </a:cubicBezTo>
                  <a:cubicBezTo>
                    <a:pt x="10630" y="307"/>
                    <a:pt x="8767" y="411"/>
                    <a:pt x="6903" y="411"/>
                  </a:cubicBezTo>
                  <a:cubicBezTo>
                    <a:pt x="5038" y="411"/>
                    <a:pt x="3170" y="307"/>
                    <a:pt x="1319" y="3"/>
                  </a:cubicBezTo>
                  <a:cubicBezTo>
                    <a:pt x="1302" y="1"/>
                    <a:pt x="1286"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426908625"/>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1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1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 name="Group 3">
            <a:extLst>
              <a:ext uri="{FF2B5EF4-FFF2-40B4-BE49-F238E27FC236}">
                <a16:creationId xmlns:a16="http://schemas.microsoft.com/office/drawing/2014/main" id="{330B5125-CD60-4D88-8606-DB3783309032}"/>
              </a:ext>
            </a:extLst>
          </p:cNvPr>
          <p:cNvGrpSpPr/>
          <p:nvPr/>
        </p:nvGrpSpPr>
        <p:grpSpPr>
          <a:xfrm>
            <a:off x="1450166" y="1499959"/>
            <a:ext cx="7934627" cy="3352541"/>
            <a:chOff x="1450166" y="1295055"/>
            <a:chExt cx="7934627" cy="1216122"/>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50166" y="1295055"/>
              <a:ext cx="7934627" cy="1216122"/>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1584529" y="1372615"/>
              <a:ext cx="7444110"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Khi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hì</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ta chi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ẫ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ớ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ban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ầ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ứ</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iếp</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ụ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quy</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rình</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ế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ô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nữ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ứ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ế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ẫ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ô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nà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á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1. </a:t>
              </a:r>
            </a:p>
            <a:p>
              <a:pPr marL="0" indent="0" algn="just">
                <a:spcAft>
                  <a:spcPts val="1600"/>
                </a:spcAft>
              </a:pP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Khi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t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tối</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i="1" dirty="0" err="1">
                  <a:solidFill>
                    <a:schemeClr val="tx1">
                      <a:lumMod val="95000"/>
                      <a:lumOff val="5000"/>
                    </a:schemeClr>
                  </a:solidFill>
                  <a:latin typeface="Times New Roman" panose="02020603050405020304" pitchFamily="18" charset="0"/>
                  <a:cs typeface="Times New Roman" panose="02020603050405020304" pitchFamily="18" charset="0"/>
                </a:rPr>
                <a:t>giản</a:t>
              </a:r>
              <a:r>
                <a:rPr lang="en-US" sz="3000" i="1"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vi-VN" sz="3000"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281810" cy="841587"/>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95850"/>
              <a:ext cx="6763373"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4. </a:t>
              </a:r>
              <a:r>
                <a:rPr lang="en-US" sz="3200" b="1" dirty="0" err="1">
                  <a:solidFill>
                    <a:schemeClr val="tx1">
                      <a:lumMod val="85000"/>
                      <a:lumOff val="15000"/>
                    </a:schemeClr>
                  </a:solidFill>
                  <a:latin typeface="Times New Roman" pitchFamily="18" charset="0"/>
                  <a:cs typeface="Times New Roman" pitchFamily="18" charset="0"/>
                </a:rPr>
                <a:t>Ứ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dụ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ro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rút</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gọ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endParaRPr lang="en-GB" sz="3200" dirty="0">
                <a:solidFill>
                  <a:schemeClr val="tx1">
                    <a:lumMod val="85000"/>
                    <a:lumOff val="15000"/>
                  </a:schemeClr>
                </a:solidFill>
              </a:endParaRPr>
            </a:p>
          </p:txBody>
        </p:sp>
      </p:grpSp>
      <p:grpSp>
        <p:nvGrpSpPr>
          <p:cNvPr id="56" name="Google Shape;477;p41">
            <a:extLst>
              <a:ext uri="{FF2B5EF4-FFF2-40B4-BE49-F238E27FC236}">
                <a16:creationId xmlns:a16="http://schemas.microsoft.com/office/drawing/2014/main" id="{86793953-29EB-4E04-92FD-19D3579139CB}"/>
              </a:ext>
            </a:extLst>
          </p:cNvPr>
          <p:cNvGrpSpPr/>
          <p:nvPr/>
        </p:nvGrpSpPr>
        <p:grpSpPr>
          <a:xfrm>
            <a:off x="0" y="4254130"/>
            <a:ext cx="2542250" cy="2220550"/>
            <a:chOff x="5881750" y="2382950"/>
            <a:chExt cx="2542250" cy="2220550"/>
          </a:xfrm>
        </p:grpSpPr>
        <p:sp>
          <p:nvSpPr>
            <p:cNvPr id="57" name="Google Shape;478;p41">
              <a:extLst>
                <a:ext uri="{FF2B5EF4-FFF2-40B4-BE49-F238E27FC236}">
                  <a16:creationId xmlns:a16="http://schemas.microsoft.com/office/drawing/2014/main" id="{562D5C70-888F-424D-ABF9-03A07CDD4EA9}"/>
                </a:ext>
              </a:extLst>
            </p:cNvPr>
            <p:cNvSpPr/>
            <p:nvPr/>
          </p:nvSpPr>
          <p:spPr>
            <a:xfrm>
              <a:off x="7546750" y="4130575"/>
              <a:ext cx="831725" cy="437450"/>
            </a:xfrm>
            <a:custGeom>
              <a:avLst/>
              <a:gdLst/>
              <a:ahLst/>
              <a:cxnLst/>
              <a:rect l="l" t="t" r="r" b="b"/>
              <a:pathLst>
                <a:path w="33269" h="17498" extrusionOk="0">
                  <a:moveTo>
                    <a:pt x="14596" y="1"/>
                  </a:moveTo>
                  <a:cubicBezTo>
                    <a:pt x="14396" y="1"/>
                    <a:pt x="14191" y="17"/>
                    <a:pt x="13977" y="64"/>
                  </a:cubicBezTo>
                  <a:cubicBezTo>
                    <a:pt x="13391" y="169"/>
                    <a:pt x="12784" y="190"/>
                    <a:pt x="12178" y="315"/>
                  </a:cubicBezTo>
                  <a:cubicBezTo>
                    <a:pt x="11550" y="420"/>
                    <a:pt x="10922" y="587"/>
                    <a:pt x="10315" y="734"/>
                  </a:cubicBezTo>
                  <a:cubicBezTo>
                    <a:pt x="9667" y="901"/>
                    <a:pt x="9102" y="1236"/>
                    <a:pt x="8411" y="1278"/>
                  </a:cubicBezTo>
                  <a:cubicBezTo>
                    <a:pt x="8223" y="1278"/>
                    <a:pt x="8077" y="1424"/>
                    <a:pt x="7909" y="1487"/>
                  </a:cubicBezTo>
                  <a:cubicBezTo>
                    <a:pt x="7470" y="1759"/>
                    <a:pt x="7030" y="2010"/>
                    <a:pt x="6570" y="2261"/>
                  </a:cubicBezTo>
                  <a:cubicBezTo>
                    <a:pt x="6403" y="2366"/>
                    <a:pt x="6194" y="2408"/>
                    <a:pt x="5984" y="2470"/>
                  </a:cubicBezTo>
                  <a:cubicBezTo>
                    <a:pt x="5775" y="2512"/>
                    <a:pt x="5566" y="2491"/>
                    <a:pt x="5357" y="2512"/>
                  </a:cubicBezTo>
                  <a:cubicBezTo>
                    <a:pt x="4854" y="2596"/>
                    <a:pt x="4436" y="2784"/>
                    <a:pt x="4206" y="3307"/>
                  </a:cubicBezTo>
                  <a:cubicBezTo>
                    <a:pt x="4080" y="3579"/>
                    <a:pt x="3829" y="3851"/>
                    <a:pt x="3662" y="4144"/>
                  </a:cubicBezTo>
                  <a:cubicBezTo>
                    <a:pt x="3473" y="4458"/>
                    <a:pt x="3264" y="4772"/>
                    <a:pt x="3160" y="5107"/>
                  </a:cubicBezTo>
                  <a:cubicBezTo>
                    <a:pt x="2929" y="5944"/>
                    <a:pt x="2678" y="6802"/>
                    <a:pt x="2762" y="7701"/>
                  </a:cubicBezTo>
                  <a:cubicBezTo>
                    <a:pt x="2825" y="8245"/>
                    <a:pt x="2741" y="8789"/>
                    <a:pt x="2720" y="9333"/>
                  </a:cubicBezTo>
                  <a:cubicBezTo>
                    <a:pt x="2720" y="9522"/>
                    <a:pt x="2720" y="9731"/>
                    <a:pt x="2616" y="9856"/>
                  </a:cubicBezTo>
                  <a:cubicBezTo>
                    <a:pt x="2406" y="10149"/>
                    <a:pt x="2427" y="10484"/>
                    <a:pt x="2344" y="10798"/>
                  </a:cubicBezTo>
                  <a:cubicBezTo>
                    <a:pt x="2197" y="11426"/>
                    <a:pt x="2093" y="12053"/>
                    <a:pt x="1821" y="12639"/>
                  </a:cubicBezTo>
                  <a:cubicBezTo>
                    <a:pt x="1360" y="13769"/>
                    <a:pt x="795" y="14836"/>
                    <a:pt x="272" y="15924"/>
                  </a:cubicBezTo>
                  <a:cubicBezTo>
                    <a:pt x="42" y="16447"/>
                    <a:pt x="0" y="16971"/>
                    <a:pt x="230" y="17494"/>
                  </a:cubicBezTo>
                  <a:cubicBezTo>
                    <a:pt x="294" y="17497"/>
                    <a:pt x="357" y="17498"/>
                    <a:pt x="418" y="17498"/>
                  </a:cubicBezTo>
                  <a:cubicBezTo>
                    <a:pt x="1668" y="17498"/>
                    <a:pt x="2446" y="16890"/>
                    <a:pt x="2825" y="15673"/>
                  </a:cubicBezTo>
                  <a:cubicBezTo>
                    <a:pt x="3139" y="14732"/>
                    <a:pt x="3411" y="13769"/>
                    <a:pt x="4017" y="12953"/>
                  </a:cubicBezTo>
                  <a:cubicBezTo>
                    <a:pt x="4101" y="12828"/>
                    <a:pt x="4185" y="12681"/>
                    <a:pt x="4206" y="12535"/>
                  </a:cubicBezTo>
                  <a:cubicBezTo>
                    <a:pt x="4394" y="12033"/>
                    <a:pt x="4729" y="11635"/>
                    <a:pt x="5085" y="11279"/>
                  </a:cubicBezTo>
                  <a:cubicBezTo>
                    <a:pt x="5273" y="11091"/>
                    <a:pt x="5482" y="10986"/>
                    <a:pt x="5754" y="10986"/>
                  </a:cubicBezTo>
                  <a:cubicBezTo>
                    <a:pt x="6235" y="10965"/>
                    <a:pt x="6717" y="10903"/>
                    <a:pt x="7219" y="10903"/>
                  </a:cubicBezTo>
                  <a:cubicBezTo>
                    <a:pt x="7888" y="10903"/>
                    <a:pt x="8516" y="10672"/>
                    <a:pt x="9102" y="10338"/>
                  </a:cubicBezTo>
                  <a:cubicBezTo>
                    <a:pt x="9332" y="10212"/>
                    <a:pt x="9562" y="10066"/>
                    <a:pt x="9834" y="9961"/>
                  </a:cubicBezTo>
                  <a:lnTo>
                    <a:pt x="11090" y="9417"/>
                  </a:lnTo>
                  <a:cubicBezTo>
                    <a:pt x="11320" y="9312"/>
                    <a:pt x="11529" y="9208"/>
                    <a:pt x="11759" y="9166"/>
                  </a:cubicBezTo>
                  <a:cubicBezTo>
                    <a:pt x="12366" y="8978"/>
                    <a:pt x="12994" y="8852"/>
                    <a:pt x="13601" y="8601"/>
                  </a:cubicBezTo>
                  <a:cubicBezTo>
                    <a:pt x="15485" y="7948"/>
                    <a:pt x="17420" y="7844"/>
                    <a:pt x="19375" y="7844"/>
                  </a:cubicBezTo>
                  <a:cubicBezTo>
                    <a:pt x="19612" y="7844"/>
                    <a:pt x="19849" y="7846"/>
                    <a:pt x="20087" y="7848"/>
                  </a:cubicBezTo>
                  <a:cubicBezTo>
                    <a:pt x="20361" y="7854"/>
                    <a:pt x="20639" y="7861"/>
                    <a:pt x="20918" y="7861"/>
                  </a:cubicBezTo>
                  <a:cubicBezTo>
                    <a:pt x="21638" y="7861"/>
                    <a:pt x="22364" y="7811"/>
                    <a:pt x="23058" y="7555"/>
                  </a:cubicBezTo>
                  <a:cubicBezTo>
                    <a:pt x="23185" y="7515"/>
                    <a:pt x="23304" y="7496"/>
                    <a:pt x="23417" y="7496"/>
                  </a:cubicBezTo>
                  <a:cubicBezTo>
                    <a:pt x="23657" y="7496"/>
                    <a:pt x="23870" y="7580"/>
                    <a:pt x="24083" y="7722"/>
                  </a:cubicBezTo>
                  <a:cubicBezTo>
                    <a:pt x="24836" y="8183"/>
                    <a:pt x="25569" y="8664"/>
                    <a:pt x="26197" y="9292"/>
                  </a:cubicBezTo>
                  <a:cubicBezTo>
                    <a:pt x="26720" y="9815"/>
                    <a:pt x="27264" y="10275"/>
                    <a:pt x="27829" y="10756"/>
                  </a:cubicBezTo>
                  <a:cubicBezTo>
                    <a:pt x="27996" y="10903"/>
                    <a:pt x="28184" y="11070"/>
                    <a:pt x="28393" y="11196"/>
                  </a:cubicBezTo>
                  <a:cubicBezTo>
                    <a:pt x="28649" y="11345"/>
                    <a:pt x="28910" y="11418"/>
                    <a:pt x="29174" y="11418"/>
                  </a:cubicBezTo>
                  <a:cubicBezTo>
                    <a:pt x="29428" y="11418"/>
                    <a:pt x="29685" y="11350"/>
                    <a:pt x="29942" y="11217"/>
                  </a:cubicBezTo>
                  <a:cubicBezTo>
                    <a:pt x="29754" y="10380"/>
                    <a:pt x="29419" y="9731"/>
                    <a:pt x="28791" y="9166"/>
                  </a:cubicBezTo>
                  <a:cubicBezTo>
                    <a:pt x="27954" y="8434"/>
                    <a:pt x="27054" y="7806"/>
                    <a:pt x="26176" y="7199"/>
                  </a:cubicBezTo>
                  <a:cubicBezTo>
                    <a:pt x="25966" y="7074"/>
                    <a:pt x="25778" y="6906"/>
                    <a:pt x="25590" y="6760"/>
                  </a:cubicBezTo>
                  <a:cubicBezTo>
                    <a:pt x="25318" y="6446"/>
                    <a:pt x="25276" y="5986"/>
                    <a:pt x="25548" y="5672"/>
                  </a:cubicBezTo>
                  <a:cubicBezTo>
                    <a:pt x="25778" y="5400"/>
                    <a:pt x="26050" y="5128"/>
                    <a:pt x="26301" y="4918"/>
                  </a:cubicBezTo>
                  <a:cubicBezTo>
                    <a:pt x="26471" y="4788"/>
                    <a:pt x="26666" y="4722"/>
                    <a:pt x="26869" y="4722"/>
                  </a:cubicBezTo>
                  <a:cubicBezTo>
                    <a:pt x="26992" y="4722"/>
                    <a:pt x="27117" y="4746"/>
                    <a:pt x="27243" y="4793"/>
                  </a:cubicBezTo>
                  <a:cubicBezTo>
                    <a:pt x="27829" y="5044"/>
                    <a:pt x="28477" y="5191"/>
                    <a:pt x="28917" y="5651"/>
                  </a:cubicBezTo>
                  <a:cubicBezTo>
                    <a:pt x="29021" y="5755"/>
                    <a:pt x="29189" y="5818"/>
                    <a:pt x="29314" y="5860"/>
                  </a:cubicBezTo>
                  <a:cubicBezTo>
                    <a:pt x="29733" y="6048"/>
                    <a:pt x="30172" y="6174"/>
                    <a:pt x="30590" y="6362"/>
                  </a:cubicBezTo>
                  <a:cubicBezTo>
                    <a:pt x="31031" y="6536"/>
                    <a:pt x="31461" y="6595"/>
                    <a:pt x="31893" y="6595"/>
                  </a:cubicBezTo>
                  <a:cubicBezTo>
                    <a:pt x="32345" y="6595"/>
                    <a:pt x="32798" y="6531"/>
                    <a:pt x="33269" y="6467"/>
                  </a:cubicBezTo>
                  <a:cubicBezTo>
                    <a:pt x="33206" y="6048"/>
                    <a:pt x="32913" y="5881"/>
                    <a:pt x="32641" y="5714"/>
                  </a:cubicBezTo>
                  <a:cubicBezTo>
                    <a:pt x="31406" y="4939"/>
                    <a:pt x="30151" y="4186"/>
                    <a:pt x="28770" y="3684"/>
                  </a:cubicBezTo>
                  <a:cubicBezTo>
                    <a:pt x="28561" y="3621"/>
                    <a:pt x="28373" y="3517"/>
                    <a:pt x="28184" y="3454"/>
                  </a:cubicBezTo>
                  <a:cubicBezTo>
                    <a:pt x="27766" y="3307"/>
                    <a:pt x="27326" y="3161"/>
                    <a:pt x="26908" y="3014"/>
                  </a:cubicBezTo>
                  <a:cubicBezTo>
                    <a:pt x="26782" y="2952"/>
                    <a:pt x="26594" y="2931"/>
                    <a:pt x="26489" y="2847"/>
                  </a:cubicBezTo>
                  <a:cubicBezTo>
                    <a:pt x="26322" y="2722"/>
                    <a:pt x="26217" y="2533"/>
                    <a:pt x="26092" y="2366"/>
                  </a:cubicBezTo>
                  <a:cubicBezTo>
                    <a:pt x="25318" y="2408"/>
                    <a:pt x="24523" y="2429"/>
                    <a:pt x="23748" y="2491"/>
                  </a:cubicBezTo>
                  <a:lnTo>
                    <a:pt x="23163" y="3056"/>
                  </a:lnTo>
                  <a:cubicBezTo>
                    <a:pt x="22660" y="3579"/>
                    <a:pt x="22075" y="3851"/>
                    <a:pt x="21300" y="3893"/>
                  </a:cubicBezTo>
                  <a:cubicBezTo>
                    <a:pt x="21220" y="3900"/>
                    <a:pt x="21139" y="3903"/>
                    <a:pt x="21059" y="3903"/>
                  </a:cubicBezTo>
                  <a:cubicBezTo>
                    <a:pt x="20348" y="3903"/>
                    <a:pt x="19655" y="3673"/>
                    <a:pt x="18978" y="3579"/>
                  </a:cubicBezTo>
                  <a:cubicBezTo>
                    <a:pt x="18873" y="3558"/>
                    <a:pt x="18748" y="3517"/>
                    <a:pt x="18643" y="3433"/>
                  </a:cubicBezTo>
                  <a:cubicBezTo>
                    <a:pt x="18225" y="3161"/>
                    <a:pt x="17827" y="2910"/>
                    <a:pt x="17430" y="2617"/>
                  </a:cubicBezTo>
                  <a:cubicBezTo>
                    <a:pt x="16655" y="2052"/>
                    <a:pt x="16049" y="1341"/>
                    <a:pt x="15944" y="315"/>
                  </a:cubicBezTo>
                  <a:cubicBezTo>
                    <a:pt x="15944" y="273"/>
                    <a:pt x="15902" y="211"/>
                    <a:pt x="15839" y="106"/>
                  </a:cubicBezTo>
                  <a:cubicBezTo>
                    <a:pt x="15426" y="78"/>
                    <a:pt x="15023" y="1"/>
                    <a:pt x="1459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8" name="Google Shape;479;p41">
              <a:extLst>
                <a:ext uri="{FF2B5EF4-FFF2-40B4-BE49-F238E27FC236}">
                  <a16:creationId xmlns:a16="http://schemas.microsoft.com/office/drawing/2014/main" id="{D17DDC03-B8FC-40FA-A982-B101DD858472}"/>
                </a:ext>
              </a:extLst>
            </p:cNvPr>
            <p:cNvSpPr/>
            <p:nvPr/>
          </p:nvSpPr>
          <p:spPr>
            <a:xfrm>
              <a:off x="7872625" y="3867025"/>
              <a:ext cx="525725" cy="294025"/>
            </a:xfrm>
            <a:custGeom>
              <a:avLst/>
              <a:gdLst/>
              <a:ahLst/>
              <a:cxnLst/>
              <a:rect l="l" t="t" r="r" b="b"/>
              <a:pathLst>
                <a:path w="21029" h="11761" extrusionOk="0">
                  <a:moveTo>
                    <a:pt x="6920" y="1"/>
                  </a:moveTo>
                  <a:cubicBezTo>
                    <a:pt x="6583" y="1"/>
                    <a:pt x="6240" y="64"/>
                    <a:pt x="5901" y="186"/>
                  </a:cubicBezTo>
                  <a:cubicBezTo>
                    <a:pt x="5901" y="270"/>
                    <a:pt x="5859" y="375"/>
                    <a:pt x="5922" y="437"/>
                  </a:cubicBezTo>
                  <a:cubicBezTo>
                    <a:pt x="6466" y="1504"/>
                    <a:pt x="6989" y="2572"/>
                    <a:pt x="7784" y="3492"/>
                  </a:cubicBezTo>
                  <a:cubicBezTo>
                    <a:pt x="8056" y="3806"/>
                    <a:pt x="8349" y="4078"/>
                    <a:pt x="8788" y="4225"/>
                  </a:cubicBezTo>
                  <a:cubicBezTo>
                    <a:pt x="8956" y="4266"/>
                    <a:pt x="9060" y="4434"/>
                    <a:pt x="9186" y="4559"/>
                  </a:cubicBezTo>
                  <a:cubicBezTo>
                    <a:pt x="8935" y="4999"/>
                    <a:pt x="8726" y="5396"/>
                    <a:pt x="8328" y="5689"/>
                  </a:cubicBezTo>
                  <a:cubicBezTo>
                    <a:pt x="7889" y="6003"/>
                    <a:pt x="7470" y="6359"/>
                    <a:pt x="7115" y="6777"/>
                  </a:cubicBezTo>
                  <a:cubicBezTo>
                    <a:pt x="6917" y="6994"/>
                    <a:pt x="6683" y="7156"/>
                    <a:pt x="6393" y="7156"/>
                  </a:cubicBezTo>
                  <a:cubicBezTo>
                    <a:pt x="6376" y="7156"/>
                    <a:pt x="6358" y="7155"/>
                    <a:pt x="6340" y="7154"/>
                  </a:cubicBezTo>
                  <a:cubicBezTo>
                    <a:pt x="5796" y="7112"/>
                    <a:pt x="5231" y="7112"/>
                    <a:pt x="4708" y="7049"/>
                  </a:cubicBezTo>
                  <a:cubicBezTo>
                    <a:pt x="3934" y="6945"/>
                    <a:pt x="3139" y="6777"/>
                    <a:pt x="2386" y="6673"/>
                  </a:cubicBezTo>
                  <a:cubicBezTo>
                    <a:pt x="2043" y="6628"/>
                    <a:pt x="1822" y="6602"/>
                    <a:pt x="1642" y="6602"/>
                  </a:cubicBezTo>
                  <a:cubicBezTo>
                    <a:pt x="1315" y="6602"/>
                    <a:pt x="1118" y="6687"/>
                    <a:pt x="566" y="6903"/>
                  </a:cubicBezTo>
                  <a:cubicBezTo>
                    <a:pt x="105" y="7091"/>
                    <a:pt x="1" y="7279"/>
                    <a:pt x="42" y="7740"/>
                  </a:cubicBezTo>
                  <a:cubicBezTo>
                    <a:pt x="63" y="8116"/>
                    <a:pt x="168" y="8409"/>
                    <a:pt x="419" y="8639"/>
                  </a:cubicBezTo>
                  <a:cubicBezTo>
                    <a:pt x="877" y="9024"/>
                    <a:pt x="1366" y="9328"/>
                    <a:pt x="1972" y="9328"/>
                  </a:cubicBezTo>
                  <a:cubicBezTo>
                    <a:pt x="2059" y="9328"/>
                    <a:pt x="2148" y="9322"/>
                    <a:pt x="2239" y="9309"/>
                  </a:cubicBezTo>
                  <a:cubicBezTo>
                    <a:pt x="2595" y="9267"/>
                    <a:pt x="2972" y="9267"/>
                    <a:pt x="3327" y="9246"/>
                  </a:cubicBezTo>
                  <a:cubicBezTo>
                    <a:pt x="3507" y="9229"/>
                    <a:pt x="3693" y="9212"/>
                    <a:pt x="3879" y="9212"/>
                  </a:cubicBezTo>
                  <a:cubicBezTo>
                    <a:pt x="4149" y="9212"/>
                    <a:pt x="4419" y="9248"/>
                    <a:pt x="4667" y="9372"/>
                  </a:cubicBezTo>
                  <a:cubicBezTo>
                    <a:pt x="4706" y="9385"/>
                    <a:pt x="4761" y="9392"/>
                    <a:pt x="4820" y="9392"/>
                  </a:cubicBezTo>
                  <a:cubicBezTo>
                    <a:pt x="4948" y="9392"/>
                    <a:pt x="5097" y="9360"/>
                    <a:pt x="5169" y="9288"/>
                  </a:cubicBezTo>
                  <a:cubicBezTo>
                    <a:pt x="5410" y="9116"/>
                    <a:pt x="5669" y="9089"/>
                    <a:pt x="5931" y="9089"/>
                  </a:cubicBezTo>
                  <a:cubicBezTo>
                    <a:pt x="6053" y="9089"/>
                    <a:pt x="6176" y="9095"/>
                    <a:pt x="6297" y="9095"/>
                  </a:cubicBezTo>
                  <a:cubicBezTo>
                    <a:pt x="6389" y="9095"/>
                    <a:pt x="6481" y="9091"/>
                    <a:pt x="6571" y="9079"/>
                  </a:cubicBezTo>
                  <a:cubicBezTo>
                    <a:pt x="6633" y="9079"/>
                    <a:pt x="6696" y="9100"/>
                    <a:pt x="6759" y="9142"/>
                  </a:cubicBezTo>
                  <a:cubicBezTo>
                    <a:pt x="6947" y="9204"/>
                    <a:pt x="7073" y="9309"/>
                    <a:pt x="7094" y="9518"/>
                  </a:cubicBezTo>
                  <a:cubicBezTo>
                    <a:pt x="7115" y="9707"/>
                    <a:pt x="7052" y="9874"/>
                    <a:pt x="6884" y="9999"/>
                  </a:cubicBezTo>
                  <a:cubicBezTo>
                    <a:pt x="6696" y="10188"/>
                    <a:pt x="6319" y="10041"/>
                    <a:pt x="6236" y="10439"/>
                  </a:cubicBezTo>
                  <a:cubicBezTo>
                    <a:pt x="6424" y="10857"/>
                    <a:pt x="6801" y="11004"/>
                    <a:pt x="7219" y="11150"/>
                  </a:cubicBezTo>
                  <a:cubicBezTo>
                    <a:pt x="7868" y="11361"/>
                    <a:pt x="8503" y="11645"/>
                    <a:pt x="9196" y="11645"/>
                  </a:cubicBezTo>
                  <a:cubicBezTo>
                    <a:pt x="9330" y="11645"/>
                    <a:pt x="9466" y="11634"/>
                    <a:pt x="9605" y="11611"/>
                  </a:cubicBezTo>
                  <a:cubicBezTo>
                    <a:pt x="9616" y="11608"/>
                    <a:pt x="9628" y="11607"/>
                    <a:pt x="9640" y="11607"/>
                  </a:cubicBezTo>
                  <a:cubicBezTo>
                    <a:pt x="9737" y="11607"/>
                    <a:pt x="9851" y="11673"/>
                    <a:pt x="9981" y="11673"/>
                  </a:cubicBezTo>
                  <a:cubicBezTo>
                    <a:pt x="10279" y="11692"/>
                    <a:pt x="10561" y="11760"/>
                    <a:pt x="10855" y="11760"/>
                  </a:cubicBezTo>
                  <a:cubicBezTo>
                    <a:pt x="10891" y="11760"/>
                    <a:pt x="10928" y="11759"/>
                    <a:pt x="10965" y="11757"/>
                  </a:cubicBezTo>
                  <a:cubicBezTo>
                    <a:pt x="12869" y="11673"/>
                    <a:pt x="14794" y="11569"/>
                    <a:pt x="16719" y="11464"/>
                  </a:cubicBezTo>
                  <a:cubicBezTo>
                    <a:pt x="17660" y="11401"/>
                    <a:pt x="18581" y="11108"/>
                    <a:pt x="19460" y="10857"/>
                  </a:cubicBezTo>
                  <a:cubicBezTo>
                    <a:pt x="19983" y="10690"/>
                    <a:pt x="20380" y="10355"/>
                    <a:pt x="20694" y="9937"/>
                  </a:cubicBezTo>
                  <a:cubicBezTo>
                    <a:pt x="20924" y="9602"/>
                    <a:pt x="21029" y="9225"/>
                    <a:pt x="20861" y="8849"/>
                  </a:cubicBezTo>
                  <a:lnTo>
                    <a:pt x="20861" y="8849"/>
                  </a:lnTo>
                  <a:cubicBezTo>
                    <a:pt x="20255" y="9079"/>
                    <a:pt x="19752" y="9267"/>
                    <a:pt x="19250" y="9393"/>
                  </a:cubicBezTo>
                  <a:cubicBezTo>
                    <a:pt x="19113" y="9425"/>
                    <a:pt x="18973" y="9442"/>
                    <a:pt x="18834" y="9442"/>
                  </a:cubicBezTo>
                  <a:cubicBezTo>
                    <a:pt x="18611" y="9442"/>
                    <a:pt x="18389" y="9399"/>
                    <a:pt x="18183" y="9309"/>
                  </a:cubicBezTo>
                  <a:cubicBezTo>
                    <a:pt x="17848" y="9162"/>
                    <a:pt x="17765" y="8828"/>
                    <a:pt x="17660" y="8514"/>
                  </a:cubicBezTo>
                  <a:cubicBezTo>
                    <a:pt x="17660" y="8472"/>
                    <a:pt x="17618" y="8451"/>
                    <a:pt x="17618" y="8430"/>
                  </a:cubicBezTo>
                  <a:cubicBezTo>
                    <a:pt x="17346" y="7823"/>
                    <a:pt x="17409" y="7489"/>
                    <a:pt x="17890" y="7070"/>
                  </a:cubicBezTo>
                  <a:cubicBezTo>
                    <a:pt x="18476" y="6568"/>
                    <a:pt x="19083" y="6129"/>
                    <a:pt x="19941" y="5919"/>
                  </a:cubicBezTo>
                  <a:cubicBezTo>
                    <a:pt x="19460" y="5605"/>
                    <a:pt x="19020" y="5501"/>
                    <a:pt x="18581" y="5501"/>
                  </a:cubicBezTo>
                  <a:cubicBezTo>
                    <a:pt x="17660" y="5501"/>
                    <a:pt x="16739" y="5396"/>
                    <a:pt x="15861" y="5271"/>
                  </a:cubicBezTo>
                  <a:cubicBezTo>
                    <a:pt x="14647" y="5103"/>
                    <a:pt x="13454" y="4957"/>
                    <a:pt x="12387" y="4329"/>
                  </a:cubicBezTo>
                  <a:cubicBezTo>
                    <a:pt x="12245" y="4258"/>
                    <a:pt x="12122" y="4216"/>
                    <a:pt x="11986" y="4216"/>
                  </a:cubicBezTo>
                  <a:cubicBezTo>
                    <a:pt x="11922" y="4216"/>
                    <a:pt x="11854" y="4225"/>
                    <a:pt x="11781" y="4245"/>
                  </a:cubicBezTo>
                  <a:cubicBezTo>
                    <a:pt x="11659" y="4272"/>
                    <a:pt x="11561" y="4286"/>
                    <a:pt x="11480" y="4286"/>
                  </a:cubicBezTo>
                  <a:cubicBezTo>
                    <a:pt x="11240" y="4286"/>
                    <a:pt x="11142" y="4161"/>
                    <a:pt x="10985" y="3848"/>
                  </a:cubicBezTo>
                  <a:cubicBezTo>
                    <a:pt x="10944" y="3743"/>
                    <a:pt x="10923" y="3618"/>
                    <a:pt x="10860" y="3513"/>
                  </a:cubicBezTo>
                  <a:cubicBezTo>
                    <a:pt x="10337" y="2425"/>
                    <a:pt x="9584" y="1525"/>
                    <a:pt x="8684" y="709"/>
                  </a:cubicBezTo>
                  <a:cubicBezTo>
                    <a:pt x="8176" y="229"/>
                    <a:pt x="7561" y="1"/>
                    <a:pt x="692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480;p41">
              <a:extLst>
                <a:ext uri="{FF2B5EF4-FFF2-40B4-BE49-F238E27FC236}">
                  <a16:creationId xmlns:a16="http://schemas.microsoft.com/office/drawing/2014/main" id="{8D3B8C6E-67F5-453F-BC96-AA2EC6229F7B}"/>
                </a:ext>
              </a:extLst>
            </p:cNvPr>
            <p:cNvSpPr/>
            <p:nvPr/>
          </p:nvSpPr>
          <p:spPr>
            <a:xfrm>
              <a:off x="7477700" y="3976800"/>
              <a:ext cx="126600" cy="207200"/>
            </a:xfrm>
            <a:custGeom>
              <a:avLst/>
              <a:gdLst/>
              <a:ahLst/>
              <a:cxnLst/>
              <a:rect l="l" t="t" r="r" b="b"/>
              <a:pathLst>
                <a:path w="5064" h="8288" extrusionOk="0">
                  <a:moveTo>
                    <a:pt x="795" y="1"/>
                  </a:moveTo>
                  <a:cubicBezTo>
                    <a:pt x="209" y="482"/>
                    <a:pt x="0" y="942"/>
                    <a:pt x="42" y="1466"/>
                  </a:cubicBezTo>
                  <a:cubicBezTo>
                    <a:pt x="84" y="2575"/>
                    <a:pt x="189" y="3642"/>
                    <a:pt x="272" y="4751"/>
                  </a:cubicBezTo>
                  <a:cubicBezTo>
                    <a:pt x="272" y="4813"/>
                    <a:pt x="293" y="4918"/>
                    <a:pt x="356" y="5002"/>
                  </a:cubicBezTo>
                  <a:cubicBezTo>
                    <a:pt x="1130" y="6676"/>
                    <a:pt x="2197" y="8015"/>
                    <a:pt x="4227" y="8203"/>
                  </a:cubicBezTo>
                  <a:cubicBezTo>
                    <a:pt x="4352" y="8203"/>
                    <a:pt x="4499" y="8245"/>
                    <a:pt x="4624" y="8266"/>
                  </a:cubicBezTo>
                  <a:cubicBezTo>
                    <a:pt x="4691" y="8266"/>
                    <a:pt x="4758" y="8287"/>
                    <a:pt x="4824" y="8287"/>
                  </a:cubicBezTo>
                  <a:cubicBezTo>
                    <a:pt x="4904" y="8287"/>
                    <a:pt x="4984" y="8256"/>
                    <a:pt x="5064" y="8119"/>
                  </a:cubicBezTo>
                  <a:cubicBezTo>
                    <a:pt x="4980" y="8098"/>
                    <a:pt x="4896" y="8036"/>
                    <a:pt x="4813" y="7994"/>
                  </a:cubicBezTo>
                  <a:cubicBezTo>
                    <a:pt x="3746" y="7324"/>
                    <a:pt x="2888" y="6445"/>
                    <a:pt x="2134" y="5441"/>
                  </a:cubicBezTo>
                  <a:cubicBezTo>
                    <a:pt x="1297" y="4332"/>
                    <a:pt x="837" y="3119"/>
                    <a:pt x="879" y="1738"/>
                  </a:cubicBezTo>
                  <a:cubicBezTo>
                    <a:pt x="879" y="1214"/>
                    <a:pt x="816" y="712"/>
                    <a:pt x="79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81;p41">
              <a:extLst>
                <a:ext uri="{FF2B5EF4-FFF2-40B4-BE49-F238E27FC236}">
                  <a16:creationId xmlns:a16="http://schemas.microsoft.com/office/drawing/2014/main" id="{C35CA178-2B85-4C14-BAB7-FE0527F13513}"/>
                </a:ext>
              </a:extLst>
            </p:cNvPr>
            <p:cNvSpPr/>
            <p:nvPr/>
          </p:nvSpPr>
          <p:spPr>
            <a:xfrm>
              <a:off x="7725125" y="4406625"/>
              <a:ext cx="89975" cy="100525"/>
            </a:xfrm>
            <a:custGeom>
              <a:avLst/>
              <a:gdLst/>
              <a:ahLst/>
              <a:cxnLst/>
              <a:rect l="l" t="t" r="r" b="b"/>
              <a:pathLst>
                <a:path w="3599" h="4021" extrusionOk="0">
                  <a:moveTo>
                    <a:pt x="3411" y="0"/>
                  </a:moveTo>
                  <a:cubicBezTo>
                    <a:pt x="3320" y="0"/>
                    <a:pt x="3236" y="48"/>
                    <a:pt x="3160" y="112"/>
                  </a:cubicBezTo>
                  <a:cubicBezTo>
                    <a:pt x="2762" y="384"/>
                    <a:pt x="2323" y="593"/>
                    <a:pt x="1820" y="656"/>
                  </a:cubicBezTo>
                  <a:cubicBezTo>
                    <a:pt x="1507" y="677"/>
                    <a:pt x="1360" y="886"/>
                    <a:pt x="1235" y="1158"/>
                  </a:cubicBezTo>
                  <a:cubicBezTo>
                    <a:pt x="837" y="2058"/>
                    <a:pt x="440" y="2978"/>
                    <a:pt x="0" y="4004"/>
                  </a:cubicBezTo>
                  <a:cubicBezTo>
                    <a:pt x="170" y="4010"/>
                    <a:pt x="330" y="4021"/>
                    <a:pt x="481" y="4021"/>
                  </a:cubicBezTo>
                  <a:cubicBezTo>
                    <a:pt x="811" y="4021"/>
                    <a:pt x="1095" y="3969"/>
                    <a:pt x="1339" y="3711"/>
                  </a:cubicBezTo>
                  <a:cubicBezTo>
                    <a:pt x="2323" y="2643"/>
                    <a:pt x="3118" y="1430"/>
                    <a:pt x="3599" y="70"/>
                  </a:cubicBezTo>
                  <a:cubicBezTo>
                    <a:pt x="3533" y="20"/>
                    <a:pt x="3470" y="0"/>
                    <a:pt x="341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1" name="Google Shape;482;p41">
              <a:extLst>
                <a:ext uri="{FF2B5EF4-FFF2-40B4-BE49-F238E27FC236}">
                  <a16:creationId xmlns:a16="http://schemas.microsoft.com/office/drawing/2014/main" id="{9052686E-C98A-40C7-8B1A-874CFE0436C5}"/>
                </a:ext>
              </a:extLst>
            </p:cNvPr>
            <p:cNvSpPr/>
            <p:nvPr/>
          </p:nvSpPr>
          <p:spPr>
            <a:xfrm>
              <a:off x="7970975" y="4135825"/>
              <a:ext cx="131825" cy="65850"/>
            </a:xfrm>
            <a:custGeom>
              <a:avLst/>
              <a:gdLst/>
              <a:ahLst/>
              <a:cxnLst/>
              <a:rect l="l" t="t" r="r" b="b"/>
              <a:pathLst>
                <a:path w="5273" h="2634" extrusionOk="0">
                  <a:moveTo>
                    <a:pt x="314" y="1"/>
                  </a:moveTo>
                  <a:cubicBezTo>
                    <a:pt x="0" y="398"/>
                    <a:pt x="42" y="649"/>
                    <a:pt x="272" y="921"/>
                  </a:cubicBezTo>
                  <a:cubicBezTo>
                    <a:pt x="670" y="1361"/>
                    <a:pt x="1151" y="1675"/>
                    <a:pt x="1611" y="1988"/>
                  </a:cubicBezTo>
                  <a:cubicBezTo>
                    <a:pt x="2338" y="2473"/>
                    <a:pt x="3114" y="2633"/>
                    <a:pt x="3921" y="2633"/>
                  </a:cubicBezTo>
                  <a:cubicBezTo>
                    <a:pt x="4160" y="2633"/>
                    <a:pt x="4401" y="2619"/>
                    <a:pt x="4645" y="2595"/>
                  </a:cubicBezTo>
                  <a:cubicBezTo>
                    <a:pt x="4938" y="2574"/>
                    <a:pt x="5147" y="2428"/>
                    <a:pt x="5273" y="2156"/>
                  </a:cubicBezTo>
                  <a:cubicBezTo>
                    <a:pt x="5210" y="2093"/>
                    <a:pt x="5147" y="2051"/>
                    <a:pt x="5106" y="2051"/>
                  </a:cubicBezTo>
                  <a:cubicBezTo>
                    <a:pt x="5017" y="2067"/>
                    <a:pt x="4931" y="2073"/>
                    <a:pt x="4845" y="2073"/>
                  </a:cubicBezTo>
                  <a:cubicBezTo>
                    <a:pt x="4180" y="2073"/>
                    <a:pt x="3582" y="1663"/>
                    <a:pt x="2913" y="1663"/>
                  </a:cubicBezTo>
                  <a:cubicBezTo>
                    <a:pt x="2849" y="1663"/>
                    <a:pt x="2785" y="1666"/>
                    <a:pt x="2720" y="1675"/>
                  </a:cubicBezTo>
                  <a:cubicBezTo>
                    <a:pt x="2658" y="1675"/>
                    <a:pt x="2616" y="1633"/>
                    <a:pt x="2553" y="1591"/>
                  </a:cubicBezTo>
                  <a:cubicBezTo>
                    <a:pt x="1821" y="1068"/>
                    <a:pt x="879" y="900"/>
                    <a:pt x="31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2" name="Google Shape;483;p41">
              <a:extLst>
                <a:ext uri="{FF2B5EF4-FFF2-40B4-BE49-F238E27FC236}">
                  <a16:creationId xmlns:a16="http://schemas.microsoft.com/office/drawing/2014/main" id="{0032DE50-EFE0-45E3-AB8E-6A8B73479129}"/>
                </a:ext>
              </a:extLst>
            </p:cNvPr>
            <p:cNvSpPr/>
            <p:nvPr/>
          </p:nvSpPr>
          <p:spPr>
            <a:xfrm>
              <a:off x="8329800" y="4033300"/>
              <a:ext cx="62800" cy="46225"/>
            </a:xfrm>
            <a:custGeom>
              <a:avLst/>
              <a:gdLst/>
              <a:ahLst/>
              <a:cxnLst/>
              <a:rect l="l" t="t" r="r" b="b"/>
              <a:pathLst>
                <a:path w="2512" h="1849" extrusionOk="0">
                  <a:moveTo>
                    <a:pt x="2386" y="1"/>
                  </a:moveTo>
                  <a:cubicBezTo>
                    <a:pt x="921" y="231"/>
                    <a:pt x="817" y="419"/>
                    <a:pt x="1" y="1193"/>
                  </a:cubicBezTo>
                  <a:cubicBezTo>
                    <a:pt x="167" y="1693"/>
                    <a:pt x="281" y="1848"/>
                    <a:pt x="606" y="1848"/>
                  </a:cubicBezTo>
                  <a:cubicBezTo>
                    <a:pt x="689" y="1848"/>
                    <a:pt x="786" y="1838"/>
                    <a:pt x="901" y="1821"/>
                  </a:cubicBezTo>
                  <a:cubicBezTo>
                    <a:pt x="1465" y="1716"/>
                    <a:pt x="1968" y="1444"/>
                    <a:pt x="2491" y="1151"/>
                  </a:cubicBezTo>
                  <a:cubicBezTo>
                    <a:pt x="2491" y="963"/>
                    <a:pt x="2512" y="775"/>
                    <a:pt x="2491" y="607"/>
                  </a:cubicBezTo>
                  <a:cubicBezTo>
                    <a:pt x="2470" y="398"/>
                    <a:pt x="2428" y="210"/>
                    <a:pt x="238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63" name="Google Shape;484;p41">
              <a:extLst>
                <a:ext uri="{FF2B5EF4-FFF2-40B4-BE49-F238E27FC236}">
                  <a16:creationId xmlns:a16="http://schemas.microsoft.com/office/drawing/2014/main" id="{ECD72D08-7D0E-42CC-B066-03C5EB95317C}"/>
                </a:ext>
              </a:extLst>
            </p:cNvPr>
            <p:cNvSpPr/>
            <p:nvPr/>
          </p:nvSpPr>
          <p:spPr>
            <a:xfrm>
              <a:off x="6344150" y="2744925"/>
              <a:ext cx="957800" cy="489375"/>
            </a:xfrm>
            <a:custGeom>
              <a:avLst/>
              <a:gdLst/>
              <a:ahLst/>
              <a:cxnLst/>
              <a:rect l="l" t="t" r="r" b="b"/>
              <a:pathLst>
                <a:path w="38312" h="19575" extrusionOk="0">
                  <a:moveTo>
                    <a:pt x="35927" y="1"/>
                  </a:moveTo>
                  <a:cubicBezTo>
                    <a:pt x="35362" y="775"/>
                    <a:pt x="34650" y="1235"/>
                    <a:pt x="33813" y="1465"/>
                  </a:cubicBezTo>
                  <a:cubicBezTo>
                    <a:pt x="33248" y="1633"/>
                    <a:pt x="32642" y="1737"/>
                    <a:pt x="32035" y="1821"/>
                  </a:cubicBezTo>
                  <a:cubicBezTo>
                    <a:pt x="31642" y="1867"/>
                    <a:pt x="31251" y="1884"/>
                    <a:pt x="30861" y="1884"/>
                  </a:cubicBezTo>
                  <a:cubicBezTo>
                    <a:pt x="30005" y="1884"/>
                    <a:pt x="29152" y="1802"/>
                    <a:pt x="28289" y="1758"/>
                  </a:cubicBezTo>
                  <a:cubicBezTo>
                    <a:pt x="27243" y="1737"/>
                    <a:pt x="26260" y="1445"/>
                    <a:pt x="25318" y="1026"/>
                  </a:cubicBezTo>
                  <a:cubicBezTo>
                    <a:pt x="24942" y="880"/>
                    <a:pt x="24586" y="712"/>
                    <a:pt x="24230" y="524"/>
                  </a:cubicBezTo>
                  <a:lnTo>
                    <a:pt x="23686" y="294"/>
                  </a:lnTo>
                  <a:cubicBezTo>
                    <a:pt x="23603" y="377"/>
                    <a:pt x="23561" y="419"/>
                    <a:pt x="23540" y="482"/>
                  </a:cubicBezTo>
                  <a:cubicBezTo>
                    <a:pt x="23142" y="1633"/>
                    <a:pt x="22473" y="2574"/>
                    <a:pt x="21615" y="3453"/>
                  </a:cubicBezTo>
                  <a:cubicBezTo>
                    <a:pt x="21280" y="3809"/>
                    <a:pt x="20966" y="4186"/>
                    <a:pt x="20652" y="4562"/>
                  </a:cubicBezTo>
                  <a:cubicBezTo>
                    <a:pt x="19543" y="5919"/>
                    <a:pt x="18110" y="6488"/>
                    <a:pt x="16414" y="6488"/>
                  </a:cubicBezTo>
                  <a:cubicBezTo>
                    <a:pt x="16383" y="6488"/>
                    <a:pt x="16352" y="6487"/>
                    <a:pt x="16321" y="6487"/>
                  </a:cubicBezTo>
                  <a:cubicBezTo>
                    <a:pt x="15798" y="6487"/>
                    <a:pt x="15421" y="6257"/>
                    <a:pt x="15254" y="5797"/>
                  </a:cubicBezTo>
                  <a:cubicBezTo>
                    <a:pt x="15108" y="5420"/>
                    <a:pt x="15003" y="5022"/>
                    <a:pt x="14982" y="4646"/>
                  </a:cubicBezTo>
                  <a:cubicBezTo>
                    <a:pt x="14898" y="3997"/>
                    <a:pt x="14898" y="3349"/>
                    <a:pt x="14877" y="2721"/>
                  </a:cubicBezTo>
                  <a:cubicBezTo>
                    <a:pt x="14877" y="2595"/>
                    <a:pt x="14919" y="2407"/>
                    <a:pt x="14647" y="2365"/>
                  </a:cubicBezTo>
                  <a:cubicBezTo>
                    <a:pt x="14438" y="2574"/>
                    <a:pt x="14166" y="2784"/>
                    <a:pt x="13936" y="3014"/>
                  </a:cubicBezTo>
                  <a:cubicBezTo>
                    <a:pt x="13015" y="3934"/>
                    <a:pt x="12053" y="4730"/>
                    <a:pt x="11007" y="5462"/>
                  </a:cubicBezTo>
                  <a:cubicBezTo>
                    <a:pt x="10253" y="6027"/>
                    <a:pt x="9416" y="6466"/>
                    <a:pt x="8517" y="6822"/>
                  </a:cubicBezTo>
                  <a:cubicBezTo>
                    <a:pt x="8035" y="7031"/>
                    <a:pt x="7470" y="7136"/>
                    <a:pt x="6926" y="7219"/>
                  </a:cubicBezTo>
                  <a:cubicBezTo>
                    <a:pt x="6819" y="7233"/>
                    <a:pt x="6713" y="7240"/>
                    <a:pt x="6609" y="7240"/>
                  </a:cubicBezTo>
                  <a:cubicBezTo>
                    <a:pt x="6071" y="7240"/>
                    <a:pt x="5597" y="7051"/>
                    <a:pt x="5211" y="6613"/>
                  </a:cubicBezTo>
                  <a:cubicBezTo>
                    <a:pt x="4813" y="6173"/>
                    <a:pt x="4374" y="5818"/>
                    <a:pt x="3851" y="5566"/>
                  </a:cubicBezTo>
                  <a:cubicBezTo>
                    <a:pt x="3746" y="5525"/>
                    <a:pt x="3641" y="5441"/>
                    <a:pt x="3558" y="5357"/>
                  </a:cubicBezTo>
                  <a:cubicBezTo>
                    <a:pt x="3164" y="4916"/>
                    <a:pt x="2717" y="4794"/>
                    <a:pt x="2249" y="4794"/>
                  </a:cubicBezTo>
                  <a:cubicBezTo>
                    <a:pt x="1897" y="4794"/>
                    <a:pt x="1533" y="4864"/>
                    <a:pt x="1172" y="4918"/>
                  </a:cubicBezTo>
                  <a:cubicBezTo>
                    <a:pt x="1068" y="4939"/>
                    <a:pt x="942" y="5022"/>
                    <a:pt x="880" y="5106"/>
                  </a:cubicBezTo>
                  <a:cubicBezTo>
                    <a:pt x="524" y="5546"/>
                    <a:pt x="105" y="5964"/>
                    <a:pt x="210" y="6613"/>
                  </a:cubicBezTo>
                  <a:cubicBezTo>
                    <a:pt x="252" y="6906"/>
                    <a:pt x="189" y="7219"/>
                    <a:pt x="147" y="7533"/>
                  </a:cubicBezTo>
                  <a:cubicBezTo>
                    <a:pt x="1" y="8914"/>
                    <a:pt x="503" y="10107"/>
                    <a:pt x="1152" y="11258"/>
                  </a:cubicBezTo>
                  <a:cubicBezTo>
                    <a:pt x="1361" y="11634"/>
                    <a:pt x="1696" y="11885"/>
                    <a:pt x="2135" y="12011"/>
                  </a:cubicBezTo>
                  <a:cubicBezTo>
                    <a:pt x="2878" y="12264"/>
                    <a:pt x="3621" y="12442"/>
                    <a:pt x="4401" y="12442"/>
                  </a:cubicBezTo>
                  <a:cubicBezTo>
                    <a:pt x="4720" y="12442"/>
                    <a:pt x="5044" y="12412"/>
                    <a:pt x="5378" y="12346"/>
                  </a:cubicBezTo>
                  <a:cubicBezTo>
                    <a:pt x="5629" y="12681"/>
                    <a:pt x="5797" y="12973"/>
                    <a:pt x="6048" y="13204"/>
                  </a:cubicBezTo>
                  <a:cubicBezTo>
                    <a:pt x="7303" y="14459"/>
                    <a:pt x="8663" y="15589"/>
                    <a:pt x="10253" y="16384"/>
                  </a:cubicBezTo>
                  <a:cubicBezTo>
                    <a:pt x="11446" y="16949"/>
                    <a:pt x="12680" y="17472"/>
                    <a:pt x="13915" y="17995"/>
                  </a:cubicBezTo>
                  <a:cubicBezTo>
                    <a:pt x="14898" y="18414"/>
                    <a:pt x="15882" y="18811"/>
                    <a:pt x="16886" y="19167"/>
                  </a:cubicBezTo>
                  <a:cubicBezTo>
                    <a:pt x="17367" y="19355"/>
                    <a:pt x="17890" y="19523"/>
                    <a:pt x="18393" y="19543"/>
                  </a:cubicBezTo>
                  <a:cubicBezTo>
                    <a:pt x="18978" y="19564"/>
                    <a:pt x="19570" y="19575"/>
                    <a:pt x="20163" y="19575"/>
                  </a:cubicBezTo>
                  <a:cubicBezTo>
                    <a:pt x="20757" y="19575"/>
                    <a:pt x="21353" y="19564"/>
                    <a:pt x="21950" y="19543"/>
                  </a:cubicBezTo>
                  <a:cubicBezTo>
                    <a:pt x="23100" y="19481"/>
                    <a:pt x="24251" y="19376"/>
                    <a:pt x="25402" y="19271"/>
                  </a:cubicBezTo>
                  <a:cubicBezTo>
                    <a:pt x="25779" y="19251"/>
                    <a:pt x="26239" y="19251"/>
                    <a:pt x="26553" y="19062"/>
                  </a:cubicBezTo>
                  <a:cubicBezTo>
                    <a:pt x="27097" y="18748"/>
                    <a:pt x="27662" y="18644"/>
                    <a:pt x="28248" y="18434"/>
                  </a:cubicBezTo>
                  <a:cubicBezTo>
                    <a:pt x="29629" y="17974"/>
                    <a:pt x="30989" y="17472"/>
                    <a:pt x="32244" y="16656"/>
                  </a:cubicBezTo>
                  <a:cubicBezTo>
                    <a:pt x="32558" y="16447"/>
                    <a:pt x="32851" y="16279"/>
                    <a:pt x="33144" y="16007"/>
                  </a:cubicBezTo>
                  <a:cubicBezTo>
                    <a:pt x="34232" y="15024"/>
                    <a:pt x="35194" y="13873"/>
                    <a:pt x="36178" y="12743"/>
                  </a:cubicBezTo>
                  <a:cubicBezTo>
                    <a:pt x="37266" y="11425"/>
                    <a:pt x="37956" y="9940"/>
                    <a:pt x="38124" y="8224"/>
                  </a:cubicBezTo>
                  <a:cubicBezTo>
                    <a:pt x="38291" y="7157"/>
                    <a:pt x="38312" y="6110"/>
                    <a:pt x="38082" y="5064"/>
                  </a:cubicBezTo>
                  <a:cubicBezTo>
                    <a:pt x="37580" y="2888"/>
                    <a:pt x="37559" y="2700"/>
                    <a:pt x="36722" y="1214"/>
                  </a:cubicBezTo>
                  <a:cubicBezTo>
                    <a:pt x="36638" y="1047"/>
                    <a:pt x="36533" y="901"/>
                    <a:pt x="36429" y="733"/>
                  </a:cubicBezTo>
                  <a:cubicBezTo>
                    <a:pt x="36282" y="503"/>
                    <a:pt x="36115" y="294"/>
                    <a:pt x="35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64" name="Google Shape;485;p41">
              <a:extLst>
                <a:ext uri="{FF2B5EF4-FFF2-40B4-BE49-F238E27FC236}">
                  <a16:creationId xmlns:a16="http://schemas.microsoft.com/office/drawing/2014/main" id="{68829F76-EF94-4116-B943-B0DC59E82A52}"/>
                </a:ext>
              </a:extLst>
            </p:cNvPr>
            <p:cNvSpPr/>
            <p:nvPr/>
          </p:nvSpPr>
          <p:spPr>
            <a:xfrm>
              <a:off x="6493225" y="3251800"/>
              <a:ext cx="473425" cy="523125"/>
            </a:xfrm>
            <a:custGeom>
              <a:avLst/>
              <a:gdLst/>
              <a:ahLst/>
              <a:cxnLst/>
              <a:rect l="l" t="t" r="r" b="b"/>
              <a:pathLst>
                <a:path w="18937" h="20925" extrusionOk="0">
                  <a:moveTo>
                    <a:pt x="1" y="14919"/>
                  </a:moveTo>
                  <a:cubicBezTo>
                    <a:pt x="252" y="14250"/>
                    <a:pt x="566" y="13706"/>
                    <a:pt x="963" y="13204"/>
                  </a:cubicBezTo>
                  <a:cubicBezTo>
                    <a:pt x="1298" y="12827"/>
                    <a:pt x="1570" y="12367"/>
                    <a:pt x="1884" y="11948"/>
                  </a:cubicBezTo>
                  <a:cubicBezTo>
                    <a:pt x="2407" y="11279"/>
                    <a:pt x="2930" y="10630"/>
                    <a:pt x="3453" y="9939"/>
                  </a:cubicBezTo>
                  <a:cubicBezTo>
                    <a:pt x="3809" y="9437"/>
                    <a:pt x="4186" y="8977"/>
                    <a:pt x="4500" y="8454"/>
                  </a:cubicBezTo>
                  <a:cubicBezTo>
                    <a:pt x="5860" y="6278"/>
                    <a:pt x="7345" y="4206"/>
                    <a:pt x="8998" y="2261"/>
                  </a:cubicBezTo>
                  <a:cubicBezTo>
                    <a:pt x="9249" y="1968"/>
                    <a:pt x="9438" y="1591"/>
                    <a:pt x="9626" y="1256"/>
                  </a:cubicBezTo>
                  <a:cubicBezTo>
                    <a:pt x="9877" y="817"/>
                    <a:pt x="10149" y="377"/>
                    <a:pt x="10588" y="1"/>
                  </a:cubicBezTo>
                  <a:cubicBezTo>
                    <a:pt x="13078" y="649"/>
                    <a:pt x="15610" y="587"/>
                    <a:pt x="18205" y="273"/>
                  </a:cubicBezTo>
                  <a:cubicBezTo>
                    <a:pt x="18246" y="482"/>
                    <a:pt x="18309" y="649"/>
                    <a:pt x="18330" y="817"/>
                  </a:cubicBezTo>
                  <a:cubicBezTo>
                    <a:pt x="18539" y="4562"/>
                    <a:pt x="18728" y="8287"/>
                    <a:pt x="18895" y="12011"/>
                  </a:cubicBezTo>
                  <a:cubicBezTo>
                    <a:pt x="18937" y="12555"/>
                    <a:pt x="18895" y="13099"/>
                    <a:pt x="18874" y="13664"/>
                  </a:cubicBezTo>
                  <a:cubicBezTo>
                    <a:pt x="18832" y="14626"/>
                    <a:pt x="18790" y="15589"/>
                    <a:pt x="18874" y="16551"/>
                  </a:cubicBezTo>
                  <a:cubicBezTo>
                    <a:pt x="18895" y="17012"/>
                    <a:pt x="18895" y="17472"/>
                    <a:pt x="18790" y="17911"/>
                  </a:cubicBezTo>
                  <a:cubicBezTo>
                    <a:pt x="18728" y="18183"/>
                    <a:pt x="18769" y="18476"/>
                    <a:pt x="18749" y="18727"/>
                  </a:cubicBezTo>
                  <a:cubicBezTo>
                    <a:pt x="18728" y="19104"/>
                    <a:pt x="18686" y="19460"/>
                    <a:pt x="18623" y="19795"/>
                  </a:cubicBezTo>
                  <a:cubicBezTo>
                    <a:pt x="18518" y="20276"/>
                    <a:pt x="18205" y="20506"/>
                    <a:pt x="17723" y="20569"/>
                  </a:cubicBezTo>
                  <a:cubicBezTo>
                    <a:pt x="17577" y="20569"/>
                    <a:pt x="17409" y="20590"/>
                    <a:pt x="17284" y="20590"/>
                  </a:cubicBezTo>
                  <a:cubicBezTo>
                    <a:pt x="16865" y="20611"/>
                    <a:pt x="16426" y="20611"/>
                    <a:pt x="16008" y="20673"/>
                  </a:cubicBezTo>
                  <a:cubicBezTo>
                    <a:pt x="12932" y="20924"/>
                    <a:pt x="9940" y="20464"/>
                    <a:pt x="7010" y="19627"/>
                  </a:cubicBezTo>
                  <a:cubicBezTo>
                    <a:pt x="6236" y="19418"/>
                    <a:pt x="5504" y="19104"/>
                    <a:pt x="4834" y="18686"/>
                  </a:cubicBezTo>
                  <a:cubicBezTo>
                    <a:pt x="3307" y="17807"/>
                    <a:pt x="1926" y="16802"/>
                    <a:pt x="671" y="15589"/>
                  </a:cubicBezTo>
                  <a:cubicBezTo>
                    <a:pt x="399" y="15401"/>
                    <a:pt x="189" y="15149"/>
                    <a:pt x="1" y="149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5" name="Google Shape;486;p41">
              <a:extLst>
                <a:ext uri="{FF2B5EF4-FFF2-40B4-BE49-F238E27FC236}">
                  <a16:creationId xmlns:a16="http://schemas.microsoft.com/office/drawing/2014/main" id="{825AFA4E-5DEF-4E08-882F-B63FA7263AC2}"/>
                </a:ext>
              </a:extLst>
            </p:cNvPr>
            <p:cNvSpPr/>
            <p:nvPr/>
          </p:nvSpPr>
          <p:spPr>
            <a:xfrm>
              <a:off x="6454000" y="2528900"/>
              <a:ext cx="771075" cy="372450"/>
            </a:xfrm>
            <a:custGeom>
              <a:avLst/>
              <a:gdLst/>
              <a:ahLst/>
              <a:cxnLst/>
              <a:rect l="l" t="t" r="r" b="b"/>
              <a:pathLst>
                <a:path w="30843" h="14898" extrusionOk="0">
                  <a:moveTo>
                    <a:pt x="30842" y="7784"/>
                  </a:moveTo>
                  <a:cubicBezTo>
                    <a:pt x="30382" y="8579"/>
                    <a:pt x="29691" y="8914"/>
                    <a:pt x="28896" y="9123"/>
                  </a:cubicBezTo>
                  <a:cubicBezTo>
                    <a:pt x="28059" y="9353"/>
                    <a:pt x="27222" y="9437"/>
                    <a:pt x="26364" y="9416"/>
                  </a:cubicBezTo>
                  <a:cubicBezTo>
                    <a:pt x="25465" y="9374"/>
                    <a:pt x="24607" y="9332"/>
                    <a:pt x="23728" y="9311"/>
                  </a:cubicBezTo>
                  <a:cubicBezTo>
                    <a:pt x="22996" y="9270"/>
                    <a:pt x="22284" y="9081"/>
                    <a:pt x="21594" y="8809"/>
                  </a:cubicBezTo>
                  <a:cubicBezTo>
                    <a:pt x="20820" y="8453"/>
                    <a:pt x="20025" y="8119"/>
                    <a:pt x="19250" y="7805"/>
                  </a:cubicBezTo>
                  <a:cubicBezTo>
                    <a:pt x="19041" y="7700"/>
                    <a:pt x="18811" y="7596"/>
                    <a:pt x="18560" y="7491"/>
                  </a:cubicBezTo>
                  <a:cubicBezTo>
                    <a:pt x="18351" y="7658"/>
                    <a:pt x="18183" y="7805"/>
                    <a:pt x="17974" y="7972"/>
                  </a:cubicBezTo>
                  <a:cubicBezTo>
                    <a:pt x="18141" y="8495"/>
                    <a:pt x="18037" y="8956"/>
                    <a:pt x="17786" y="9374"/>
                  </a:cubicBezTo>
                  <a:cubicBezTo>
                    <a:pt x="17451" y="9939"/>
                    <a:pt x="17095" y="10483"/>
                    <a:pt x="16719" y="10985"/>
                  </a:cubicBezTo>
                  <a:cubicBezTo>
                    <a:pt x="16237" y="11571"/>
                    <a:pt x="15714" y="12136"/>
                    <a:pt x="15191" y="12680"/>
                  </a:cubicBezTo>
                  <a:cubicBezTo>
                    <a:pt x="14375" y="13601"/>
                    <a:pt x="13329" y="14040"/>
                    <a:pt x="12136" y="14040"/>
                  </a:cubicBezTo>
                  <a:cubicBezTo>
                    <a:pt x="12053" y="14040"/>
                    <a:pt x="11948" y="13977"/>
                    <a:pt x="11906" y="13977"/>
                  </a:cubicBezTo>
                  <a:cubicBezTo>
                    <a:pt x="11697" y="13747"/>
                    <a:pt x="11697" y="13454"/>
                    <a:pt x="11655" y="13203"/>
                  </a:cubicBezTo>
                  <a:cubicBezTo>
                    <a:pt x="11613" y="12701"/>
                    <a:pt x="11613" y="12241"/>
                    <a:pt x="11551" y="11738"/>
                  </a:cubicBezTo>
                  <a:cubicBezTo>
                    <a:pt x="11509" y="11048"/>
                    <a:pt x="11551" y="10399"/>
                    <a:pt x="11760" y="9751"/>
                  </a:cubicBezTo>
                  <a:cubicBezTo>
                    <a:pt x="11823" y="9646"/>
                    <a:pt x="11843" y="9521"/>
                    <a:pt x="11864" y="9416"/>
                  </a:cubicBezTo>
                  <a:cubicBezTo>
                    <a:pt x="11927" y="9144"/>
                    <a:pt x="11864" y="8914"/>
                    <a:pt x="11634" y="8746"/>
                  </a:cubicBezTo>
                  <a:cubicBezTo>
                    <a:pt x="11425" y="8621"/>
                    <a:pt x="11216" y="8621"/>
                    <a:pt x="10986" y="8830"/>
                  </a:cubicBezTo>
                  <a:cubicBezTo>
                    <a:pt x="10504" y="9249"/>
                    <a:pt x="10044" y="9688"/>
                    <a:pt x="9563" y="10106"/>
                  </a:cubicBezTo>
                  <a:cubicBezTo>
                    <a:pt x="9123" y="10525"/>
                    <a:pt x="8705" y="10943"/>
                    <a:pt x="8266" y="11404"/>
                  </a:cubicBezTo>
                  <a:cubicBezTo>
                    <a:pt x="7429" y="12199"/>
                    <a:pt x="6508" y="12910"/>
                    <a:pt x="5545" y="13538"/>
                  </a:cubicBezTo>
                  <a:cubicBezTo>
                    <a:pt x="4646" y="14124"/>
                    <a:pt x="3683" y="14584"/>
                    <a:pt x="2637" y="14814"/>
                  </a:cubicBezTo>
                  <a:cubicBezTo>
                    <a:pt x="2240" y="14898"/>
                    <a:pt x="1968" y="14814"/>
                    <a:pt x="1654" y="14542"/>
                  </a:cubicBezTo>
                  <a:cubicBezTo>
                    <a:pt x="1131" y="14040"/>
                    <a:pt x="545" y="13559"/>
                    <a:pt x="1" y="13099"/>
                  </a:cubicBezTo>
                  <a:cubicBezTo>
                    <a:pt x="1" y="13015"/>
                    <a:pt x="1" y="12910"/>
                    <a:pt x="43" y="12827"/>
                  </a:cubicBezTo>
                  <a:cubicBezTo>
                    <a:pt x="754" y="11194"/>
                    <a:pt x="1403" y="9479"/>
                    <a:pt x="2365" y="7993"/>
                  </a:cubicBezTo>
                  <a:cubicBezTo>
                    <a:pt x="3390" y="6445"/>
                    <a:pt x="4437" y="4917"/>
                    <a:pt x="5859" y="3683"/>
                  </a:cubicBezTo>
                  <a:lnTo>
                    <a:pt x="6257" y="3285"/>
                  </a:lnTo>
                  <a:cubicBezTo>
                    <a:pt x="7115" y="2511"/>
                    <a:pt x="8077" y="1904"/>
                    <a:pt x="9291" y="1800"/>
                  </a:cubicBezTo>
                  <a:cubicBezTo>
                    <a:pt x="9437" y="1779"/>
                    <a:pt x="9605" y="1779"/>
                    <a:pt x="9730" y="1695"/>
                  </a:cubicBezTo>
                  <a:cubicBezTo>
                    <a:pt x="10567" y="1151"/>
                    <a:pt x="11551" y="1067"/>
                    <a:pt x="12450" y="670"/>
                  </a:cubicBezTo>
                  <a:cubicBezTo>
                    <a:pt x="13099" y="377"/>
                    <a:pt x="13852" y="314"/>
                    <a:pt x="14564" y="231"/>
                  </a:cubicBezTo>
                  <a:cubicBezTo>
                    <a:pt x="15798" y="126"/>
                    <a:pt x="17053" y="63"/>
                    <a:pt x="18309" y="21"/>
                  </a:cubicBezTo>
                  <a:cubicBezTo>
                    <a:pt x="18665" y="0"/>
                    <a:pt x="19041" y="42"/>
                    <a:pt x="19397" y="63"/>
                  </a:cubicBezTo>
                  <a:cubicBezTo>
                    <a:pt x="19941" y="126"/>
                    <a:pt x="20506" y="210"/>
                    <a:pt x="21029" y="251"/>
                  </a:cubicBezTo>
                  <a:cubicBezTo>
                    <a:pt x="22096" y="335"/>
                    <a:pt x="23017" y="775"/>
                    <a:pt x="23916" y="1256"/>
                  </a:cubicBezTo>
                  <a:cubicBezTo>
                    <a:pt x="24293" y="1423"/>
                    <a:pt x="24649" y="1674"/>
                    <a:pt x="25067" y="1800"/>
                  </a:cubicBezTo>
                  <a:cubicBezTo>
                    <a:pt x="25423" y="1904"/>
                    <a:pt x="25737" y="2114"/>
                    <a:pt x="26051" y="2323"/>
                  </a:cubicBezTo>
                  <a:cubicBezTo>
                    <a:pt x="26490" y="2637"/>
                    <a:pt x="26908" y="2971"/>
                    <a:pt x="27348" y="3285"/>
                  </a:cubicBezTo>
                  <a:cubicBezTo>
                    <a:pt x="27432" y="3327"/>
                    <a:pt x="27473" y="3411"/>
                    <a:pt x="27536" y="3474"/>
                  </a:cubicBezTo>
                  <a:cubicBezTo>
                    <a:pt x="28038" y="3955"/>
                    <a:pt x="28520" y="4457"/>
                    <a:pt x="29001" y="4959"/>
                  </a:cubicBezTo>
                  <a:cubicBezTo>
                    <a:pt x="29126" y="5085"/>
                    <a:pt x="29336" y="5273"/>
                    <a:pt x="29315" y="5378"/>
                  </a:cubicBezTo>
                  <a:cubicBezTo>
                    <a:pt x="29210" y="5817"/>
                    <a:pt x="29545" y="6026"/>
                    <a:pt x="29754" y="6319"/>
                  </a:cubicBezTo>
                  <a:cubicBezTo>
                    <a:pt x="30152" y="6759"/>
                    <a:pt x="30486" y="7261"/>
                    <a:pt x="30842" y="77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6" name="Google Shape;487;p41">
              <a:extLst>
                <a:ext uri="{FF2B5EF4-FFF2-40B4-BE49-F238E27FC236}">
                  <a16:creationId xmlns:a16="http://schemas.microsoft.com/office/drawing/2014/main" id="{1259030A-860D-4BA0-A0CF-C623D125049A}"/>
                </a:ext>
              </a:extLst>
            </p:cNvPr>
            <p:cNvSpPr/>
            <p:nvPr/>
          </p:nvSpPr>
          <p:spPr>
            <a:xfrm>
              <a:off x="6128125" y="2412250"/>
              <a:ext cx="465050" cy="347875"/>
            </a:xfrm>
            <a:custGeom>
              <a:avLst/>
              <a:gdLst/>
              <a:ahLst/>
              <a:cxnLst/>
              <a:rect l="l" t="t" r="r" b="b"/>
              <a:pathLst>
                <a:path w="18602" h="13915" extrusionOk="0">
                  <a:moveTo>
                    <a:pt x="18539" y="7303"/>
                  </a:moveTo>
                  <a:cubicBezTo>
                    <a:pt x="18308" y="7512"/>
                    <a:pt x="18057" y="7700"/>
                    <a:pt x="17848" y="7930"/>
                  </a:cubicBezTo>
                  <a:cubicBezTo>
                    <a:pt x="17492" y="8286"/>
                    <a:pt x="17158" y="8705"/>
                    <a:pt x="16823" y="9102"/>
                  </a:cubicBezTo>
                  <a:cubicBezTo>
                    <a:pt x="16614" y="9374"/>
                    <a:pt x="16404" y="9604"/>
                    <a:pt x="16174" y="9897"/>
                  </a:cubicBezTo>
                  <a:cubicBezTo>
                    <a:pt x="15149" y="9332"/>
                    <a:pt x="14082" y="9437"/>
                    <a:pt x="13036" y="9500"/>
                  </a:cubicBezTo>
                  <a:cubicBezTo>
                    <a:pt x="11299" y="9542"/>
                    <a:pt x="9730" y="10044"/>
                    <a:pt x="8349" y="11069"/>
                  </a:cubicBezTo>
                  <a:cubicBezTo>
                    <a:pt x="7386" y="11759"/>
                    <a:pt x="6445" y="12450"/>
                    <a:pt x="5440" y="13140"/>
                  </a:cubicBezTo>
                  <a:cubicBezTo>
                    <a:pt x="5106" y="13371"/>
                    <a:pt x="4708" y="13559"/>
                    <a:pt x="4331" y="13726"/>
                  </a:cubicBezTo>
                  <a:cubicBezTo>
                    <a:pt x="4039" y="13873"/>
                    <a:pt x="3746" y="13915"/>
                    <a:pt x="3411" y="13768"/>
                  </a:cubicBezTo>
                  <a:cubicBezTo>
                    <a:pt x="3202" y="13266"/>
                    <a:pt x="3348" y="12827"/>
                    <a:pt x="3641" y="12408"/>
                  </a:cubicBezTo>
                  <a:cubicBezTo>
                    <a:pt x="3767" y="12199"/>
                    <a:pt x="3955" y="12031"/>
                    <a:pt x="4059" y="11801"/>
                  </a:cubicBezTo>
                  <a:cubicBezTo>
                    <a:pt x="4164" y="11613"/>
                    <a:pt x="4248" y="11404"/>
                    <a:pt x="4269" y="11195"/>
                  </a:cubicBezTo>
                  <a:cubicBezTo>
                    <a:pt x="4331" y="10943"/>
                    <a:pt x="4164" y="10713"/>
                    <a:pt x="3934" y="10630"/>
                  </a:cubicBezTo>
                  <a:cubicBezTo>
                    <a:pt x="3704" y="10525"/>
                    <a:pt x="3495" y="10588"/>
                    <a:pt x="3348" y="10776"/>
                  </a:cubicBezTo>
                  <a:cubicBezTo>
                    <a:pt x="3181" y="11006"/>
                    <a:pt x="2971" y="11257"/>
                    <a:pt x="2699" y="11404"/>
                  </a:cubicBezTo>
                  <a:cubicBezTo>
                    <a:pt x="2155" y="11739"/>
                    <a:pt x="2155" y="11739"/>
                    <a:pt x="1423" y="11404"/>
                  </a:cubicBezTo>
                  <a:cubicBezTo>
                    <a:pt x="1423" y="10734"/>
                    <a:pt x="1528" y="10044"/>
                    <a:pt x="1946" y="9437"/>
                  </a:cubicBezTo>
                  <a:cubicBezTo>
                    <a:pt x="2197" y="9081"/>
                    <a:pt x="2407" y="8663"/>
                    <a:pt x="2658" y="8265"/>
                  </a:cubicBezTo>
                  <a:cubicBezTo>
                    <a:pt x="2762" y="8077"/>
                    <a:pt x="2846" y="7910"/>
                    <a:pt x="2930" y="7700"/>
                  </a:cubicBezTo>
                  <a:cubicBezTo>
                    <a:pt x="3118" y="7135"/>
                    <a:pt x="2804" y="6717"/>
                    <a:pt x="2197" y="6780"/>
                  </a:cubicBezTo>
                  <a:cubicBezTo>
                    <a:pt x="1842" y="6801"/>
                    <a:pt x="1486" y="6905"/>
                    <a:pt x="1130" y="6989"/>
                  </a:cubicBezTo>
                  <a:cubicBezTo>
                    <a:pt x="816" y="7031"/>
                    <a:pt x="502" y="7219"/>
                    <a:pt x="84" y="7093"/>
                  </a:cubicBezTo>
                  <a:cubicBezTo>
                    <a:pt x="63" y="6926"/>
                    <a:pt x="0" y="6780"/>
                    <a:pt x="21" y="6591"/>
                  </a:cubicBezTo>
                  <a:cubicBezTo>
                    <a:pt x="84" y="5985"/>
                    <a:pt x="230" y="5399"/>
                    <a:pt x="544" y="4876"/>
                  </a:cubicBezTo>
                  <a:cubicBezTo>
                    <a:pt x="670" y="4687"/>
                    <a:pt x="795" y="4499"/>
                    <a:pt x="963" y="4394"/>
                  </a:cubicBezTo>
                  <a:cubicBezTo>
                    <a:pt x="1277" y="4248"/>
                    <a:pt x="1465" y="3955"/>
                    <a:pt x="1674" y="3683"/>
                  </a:cubicBezTo>
                  <a:cubicBezTo>
                    <a:pt x="2825" y="2302"/>
                    <a:pt x="4101" y="1172"/>
                    <a:pt x="5880" y="649"/>
                  </a:cubicBezTo>
                  <a:cubicBezTo>
                    <a:pt x="7072" y="314"/>
                    <a:pt x="8223" y="0"/>
                    <a:pt x="9479" y="126"/>
                  </a:cubicBezTo>
                  <a:cubicBezTo>
                    <a:pt x="10881" y="272"/>
                    <a:pt x="12241" y="544"/>
                    <a:pt x="13559" y="1067"/>
                  </a:cubicBezTo>
                  <a:cubicBezTo>
                    <a:pt x="14187" y="1339"/>
                    <a:pt x="14731" y="1842"/>
                    <a:pt x="15275" y="2281"/>
                  </a:cubicBezTo>
                  <a:cubicBezTo>
                    <a:pt x="15756" y="2679"/>
                    <a:pt x="16174" y="3097"/>
                    <a:pt x="16614" y="3516"/>
                  </a:cubicBezTo>
                  <a:cubicBezTo>
                    <a:pt x="17555" y="4415"/>
                    <a:pt x="18141" y="5545"/>
                    <a:pt x="18539" y="6780"/>
                  </a:cubicBezTo>
                  <a:cubicBezTo>
                    <a:pt x="18580" y="6863"/>
                    <a:pt x="18601" y="6968"/>
                    <a:pt x="18601" y="7031"/>
                  </a:cubicBezTo>
                  <a:cubicBezTo>
                    <a:pt x="18580" y="7093"/>
                    <a:pt x="18580" y="7135"/>
                    <a:pt x="18539" y="730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7" name="Google Shape;488;p41">
              <a:extLst>
                <a:ext uri="{FF2B5EF4-FFF2-40B4-BE49-F238E27FC236}">
                  <a16:creationId xmlns:a16="http://schemas.microsoft.com/office/drawing/2014/main" id="{EE1C36DD-DF74-4DA3-A319-D777055E0673}"/>
                </a:ext>
              </a:extLst>
            </p:cNvPr>
            <p:cNvSpPr/>
            <p:nvPr/>
          </p:nvSpPr>
          <p:spPr>
            <a:xfrm>
              <a:off x="6394900" y="3660350"/>
              <a:ext cx="577000" cy="260000"/>
            </a:xfrm>
            <a:custGeom>
              <a:avLst/>
              <a:gdLst/>
              <a:ahLst/>
              <a:cxnLst/>
              <a:rect l="l" t="t" r="r" b="b"/>
              <a:pathLst>
                <a:path w="23080" h="10400" extrusionOk="0">
                  <a:moveTo>
                    <a:pt x="0" y="3829"/>
                  </a:moveTo>
                  <a:cubicBezTo>
                    <a:pt x="168" y="3599"/>
                    <a:pt x="251" y="3432"/>
                    <a:pt x="356" y="3264"/>
                  </a:cubicBezTo>
                  <a:cubicBezTo>
                    <a:pt x="503" y="3097"/>
                    <a:pt x="628" y="2888"/>
                    <a:pt x="795" y="2699"/>
                  </a:cubicBezTo>
                  <a:cubicBezTo>
                    <a:pt x="1653" y="1779"/>
                    <a:pt x="2511" y="900"/>
                    <a:pt x="3327" y="42"/>
                  </a:cubicBezTo>
                  <a:cubicBezTo>
                    <a:pt x="3746" y="0"/>
                    <a:pt x="3934" y="293"/>
                    <a:pt x="4143" y="502"/>
                  </a:cubicBezTo>
                  <a:cubicBezTo>
                    <a:pt x="5357" y="1674"/>
                    <a:pt x="6759" y="2595"/>
                    <a:pt x="8181" y="3432"/>
                  </a:cubicBezTo>
                  <a:cubicBezTo>
                    <a:pt x="8914" y="3871"/>
                    <a:pt x="9709" y="4185"/>
                    <a:pt x="10546" y="4436"/>
                  </a:cubicBezTo>
                  <a:cubicBezTo>
                    <a:pt x="12429" y="4959"/>
                    <a:pt x="14312" y="5315"/>
                    <a:pt x="16279" y="5482"/>
                  </a:cubicBezTo>
                  <a:cubicBezTo>
                    <a:pt x="17534" y="5566"/>
                    <a:pt x="18769" y="5545"/>
                    <a:pt x="20024" y="5503"/>
                  </a:cubicBezTo>
                  <a:cubicBezTo>
                    <a:pt x="20924" y="5482"/>
                    <a:pt x="21824" y="5503"/>
                    <a:pt x="22786" y="5524"/>
                  </a:cubicBezTo>
                  <a:cubicBezTo>
                    <a:pt x="22828" y="5796"/>
                    <a:pt x="22891" y="6026"/>
                    <a:pt x="22912" y="6256"/>
                  </a:cubicBezTo>
                  <a:cubicBezTo>
                    <a:pt x="22974" y="7198"/>
                    <a:pt x="23079" y="8118"/>
                    <a:pt x="22702" y="9081"/>
                  </a:cubicBezTo>
                  <a:cubicBezTo>
                    <a:pt x="22347" y="8976"/>
                    <a:pt x="22075" y="8725"/>
                    <a:pt x="21907" y="8411"/>
                  </a:cubicBezTo>
                  <a:cubicBezTo>
                    <a:pt x="21614" y="7930"/>
                    <a:pt x="21091" y="7888"/>
                    <a:pt x="20673" y="7700"/>
                  </a:cubicBezTo>
                  <a:cubicBezTo>
                    <a:pt x="20464" y="7616"/>
                    <a:pt x="20171" y="7742"/>
                    <a:pt x="20066" y="8014"/>
                  </a:cubicBezTo>
                  <a:cubicBezTo>
                    <a:pt x="19857" y="8474"/>
                    <a:pt x="19689" y="8976"/>
                    <a:pt x="19522" y="9458"/>
                  </a:cubicBezTo>
                  <a:cubicBezTo>
                    <a:pt x="19250" y="10106"/>
                    <a:pt x="18601" y="10399"/>
                    <a:pt x="18057" y="10043"/>
                  </a:cubicBezTo>
                  <a:cubicBezTo>
                    <a:pt x="17890" y="9981"/>
                    <a:pt x="17764" y="9813"/>
                    <a:pt x="17660" y="9667"/>
                  </a:cubicBezTo>
                  <a:lnTo>
                    <a:pt x="16948" y="8474"/>
                  </a:lnTo>
                  <a:cubicBezTo>
                    <a:pt x="16781" y="8202"/>
                    <a:pt x="16635" y="7909"/>
                    <a:pt x="16404" y="7637"/>
                  </a:cubicBezTo>
                  <a:cubicBezTo>
                    <a:pt x="16049" y="7261"/>
                    <a:pt x="15672" y="7282"/>
                    <a:pt x="15316" y="7637"/>
                  </a:cubicBezTo>
                  <a:cubicBezTo>
                    <a:pt x="15149" y="7805"/>
                    <a:pt x="15044" y="7951"/>
                    <a:pt x="14919" y="8139"/>
                  </a:cubicBezTo>
                  <a:cubicBezTo>
                    <a:pt x="14814" y="8307"/>
                    <a:pt x="14710" y="8453"/>
                    <a:pt x="14626" y="8621"/>
                  </a:cubicBezTo>
                  <a:cubicBezTo>
                    <a:pt x="14187" y="9395"/>
                    <a:pt x="13559" y="9520"/>
                    <a:pt x="12659" y="9248"/>
                  </a:cubicBezTo>
                  <a:cubicBezTo>
                    <a:pt x="11822" y="8976"/>
                    <a:pt x="11257" y="8432"/>
                    <a:pt x="10985" y="7574"/>
                  </a:cubicBezTo>
                  <a:cubicBezTo>
                    <a:pt x="10943" y="7407"/>
                    <a:pt x="10922" y="7282"/>
                    <a:pt x="10860" y="7114"/>
                  </a:cubicBezTo>
                  <a:cubicBezTo>
                    <a:pt x="10776" y="6968"/>
                    <a:pt x="10734" y="6779"/>
                    <a:pt x="10630" y="6633"/>
                  </a:cubicBezTo>
                  <a:cubicBezTo>
                    <a:pt x="10316" y="6152"/>
                    <a:pt x="9834" y="6131"/>
                    <a:pt x="9521" y="6633"/>
                  </a:cubicBezTo>
                  <a:cubicBezTo>
                    <a:pt x="9290" y="7051"/>
                    <a:pt x="8956" y="7302"/>
                    <a:pt x="8579" y="7595"/>
                  </a:cubicBezTo>
                  <a:cubicBezTo>
                    <a:pt x="7951" y="8098"/>
                    <a:pt x="7156" y="7993"/>
                    <a:pt x="6675" y="7323"/>
                  </a:cubicBezTo>
                  <a:cubicBezTo>
                    <a:pt x="6382" y="6947"/>
                    <a:pt x="6215" y="6466"/>
                    <a:pt x="6173" y="5963"/>
                  </a:cubicBezTo>
                  <a:cubicBezTo>
                    <a:pt x="6152" y="5545"/>
                    <a:pt x="6131" y="5105"/>
                    <a:pt x="6110" y="4687"/>
                  </a:cubicBezTo>
                  <a:cubicBezTo>
                    <a:pt x="6068" y="4478"/>
                    <a:pt x="6068" y="4269"/>
                    <a:pt x="6047" y="4059"/>
                  </a:cubicBezTo>
                  <a:cubicBezTo>
                    <a:pt x="5964" y="3557"/>
                    <a:pt x="5608" y="3327"/>
                    <a:pt x="5106" y="3453"/>
                  </a:cubicBezTo>
                  <a:cubicBezTo>
                    <a:pt x="4876" y="3515"/>
                    <a:pt x="4666" y="3662"/>
                    <a:pt x="4457" y="3766"/>
                  </a:cubicBezTo>
                  <a:cubicBezTo>
                    <a:pt x="4269" y="3850"/>
                    <a:pt x="4080" y="4017"/>
                    <a:pt x="3871" y="4038"/>
                  </a:cubicBezTo>
                  <a:cubicBezTo>
                    <a:pt x="2783" y="4143"/>
                    <a:pt x="1716" y="4269"/>
                    <a:pt x="607" y="3976"/>
                  </a:cubicBezTo>
                  <a:cubicBezTo>
                    <a:pt x="461" y="3997"/>
                    <a:pt x="293" y="3934"/>
                    <a:pt x="0" y="382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8" name="Google Shape;489;p41">
              <a:extLst>
                <a:ext uri="{FF2B5EF4-FFF2-40B4-BE49-F238E27FC236}">
                  <a16:creationId xmlns:a16="http://schemas.microsoft.com/office/drawing/2014/main" id="{640827CC-DDC8-43D8-BF4D-3851660C16C8}"/>
                </a:ext>
              </a:extLst>
            </p:cNvPr>
            <p:cNvSpPr/>
            <p:nvPr/>
          </p:nvSpPr>
          <p:spPr>
            <a:xfrm>
              <a:off x="6848950" y="4135300"/>
              <a:ext cx="165300" cy="78500"/>
            </a:xfrm>
            <a:custGeom>
              <a:avLst/>
              <a:gdLst/>
              <a:ahLst/>
              <a:cxnLst/>
              <a:rect l="l" t="t" r="r" b="b"/>
              <a:pathLst>
                <a:path w="6612" h="3140" extrusionOk="0">
                  <a:moveTo>
                    <a:pt x="6612" y="2323"/>
                  </a:moveTo>
                  <a:cubicBezTo>
                    <a:pt x="6361" y="2721"/>
                    <a:pt x="6047" y="2930"/>
                    <a:pt x="5628" y="2972"/>
                  </a:cubicBezTo>
                  <a:cubicBezTo>
                    <a:pt x="4833" y="3077"/>
                    <a:pt x="4059" y="3139"/>
                    <a:pt x="3264" y="2951"/>
                  </a:cubicBezTo>
                  <a:cubicBezTo>
                    <a:pt x="2908" y="2846"/>
                    <a:pt x="2511" y="2700"/>
                    <a:pt x="2176" y="2533"/>
                  </a:cubicBezTo>
                  <a:cubicBezTo>
                    <a:pt x="1695" y="2302"/>
                    <a:pt x="1276" y="2030"/>
                    <a:pt x="816" y="1779"/>
                  </a:cubicBezTo>
                  <a:cubicBezTo>
                    <a:pt x="502" y="1591"/>
                    <a:pt x="188" y="1403"/>
                    <a:pt x="0" y="1026"/>
                  </a:cubicBezTo>
                  <a:cubicBezTo>
                    <a:pt x="188" y="775"/>
                    <a:pt x="335" y="545"/>
                    <a:pt x="544" y="294"/>
                  </a:cubicBezTo>
                  <a:cubicBezTo>
                    <a:pt x="1799" y="189"/>
                    <a:pt x="3118" y="1"/>
                    <a:pt x="4394" y="419"/>
                  </a:cubicBezTo>
                  <a:cubicBezTo>
                    <a:pt x="4520" y="461"/>
                    <a:pt x="4687" y="524"/>
                    <a:pt x="4833" y="524"/>
                  </a:cubicBezTo>
                  <a:cubicBezTo>
                    <a:pt x="5566" y="545"/>
                    <a:pt x="5984" y="1026"/>
                    <a:pt x="6298" y="1591"/>
                  </a:cubicBezTo>
                  <a:cubicBezTo>
                    <a:pt x="6424" y="1821"/>
                    <a:pt x="6507" y="2093"/>
                    <a:pt x="6612" y="232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9" name="Google Shape;490;p41">
              <a:extLst>
                <a:ext uri="{FF2B5EF4-FFF2-40B4-BE49-F238E27FC236}">
                  <a16:creationId xmlns:a16="http://schemas.microsoft.com/office/drawing/2014/main" id="{D6ECEAAA-2B43-4F19-8E61-CFD136E0FE9E}"/>
                </a:ext>
              </a:extLst>
            </p:cNvPr>
            <p:cNvSpPr/>
            <p:nvPr/>
          </p:nvSpPr>
          <p:spPr>
            <a:xfrm>
              <a:off x="6284000" y="3853350"/>
              <a:ext cx="52850" cy="128200"/>
            </a:xfrm>
            <a:custGeom>
              <a:avLst/>
              <a:gdLst/>
              <a:ahLst/>
              <a:cxnLst/>
              <a:rect l="l" t="t" r="r" b="b"/>
              <a:pathLst>
                <a:path w="2114" h="5128" extrusionOk="0">
                  <a:moveTo>
                    <a:pt x="84" y="4981"/>
                  </a:moveTo>
                  <a:cubicBezTo>
                    <a:pt x="42" y="4792"/>
                    <a:pt x="1" y="4667"/>
                    <a:pt x="21" y="4500"/>
                  </a:cubicBezTo>
                  <a:cubicBezTo>
                    <a:pt x="189" y="3328"/>
                    <a:pt x="335" y="2156"/>
                    <a:pt x="503" y="1005"/>
                  </a:cubicBezTo>
                  <a:cubicBezTo>
                    <a:pt x="524" y="838"/>
                    <a:pt x="545" y="691"/>
                    <a:pt x="565" y="545"/>
                  </a:cubicBezTo>
                  <a:cubicBezTo>
                    <a:pt x="628" y="336"/>
                    <a:pt x="712" y="126"/>
                    <a:pt x="942" y="64"/>
                  </a:cubicBezTo>
                  <a:cubicBezTo>
                    <a:pt x="1151" y="1"/>
                    <a:pt x="1549" y="189"/>
                    <a:pt x="1591" y="419"/>
                  </a:cubicBezTo>
                  <a:cubicBezTo>
                    <a:pt x="1716" y="922"/>
                    <a:pt x="2030" y="1340"/>
                    <a:pt x="2009" y="1884"/>
                  </a:cubicBezTo>
                  <a:cubicBezTo>
                    <a:pt x="1988" y="2282"/>
                    <a:pt x="2030" y="2679"/>
                    <a:pt x="2072" y="3056"/>
                  </a:cubicBezTo>
                  <a:cubicBezTo>
                    <a:pt x="2114" y="3788"/>
                    <a:pt x="1716" y="4353"/>
                    <a:pt x="1235" y="4813"/>
                  </a:cubicBezTo>
                  <a:cubicBezTo>
                    <a:pt x="921" y="5127"/>
                    <a:pt x="503" y="5044"/>
                    <a:pt x="84" y="498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0" name="Google Shape;491;p41">
              <a:extLst>
                <a:ext uri="{FF2B5EF4-FFF2-40B4-BE49-F238E27FC236}">
                  <a16:creationId xmlns:a16="http://schemas.microsoft.com/office/drawing/2014/main" id="{82BABE73-7996-4F60-99EC-F0725B630728}"/>
                </a:ext>
              </a:extLst>
            </p:cNvPr>
            <p:cNvSpPr/>
            <p:nvPr/>
          </p:nvSpPr>
          <p:spPr>
            <a:xfrm>
              <a:off x="6564900" y="2887725"/>
              <a:ext cx="184675" cy="205075"/>
            </a:xfrm>
            <a:custGeom>
              <a:avLst/>
              <a:gdLst/>
              <a:ahLst/>
              <a:cxnLst/>
              <a:rect l="l" t="t" r="r" b="b"/>
              <a:pathLst>
                <a:path w="7387" h="8203" extrusionOk="0">
                  <a:moveTo>
                    <a:pt x="6801" y="3474"/>
                  </a:moveTo>
                  <a:cubicBezTo>
                    <a:pt x="6319" y="1717"/>
                    <a:pt x="4206" y="1"/>
                    <a:pt x="2407" y="1068"/>
                  </a:cubicBezTo>
                  <a:cubicBezTo>
                    <a:pt x="2302" y="1152"/>
                    <a:pt x="2177" y="1235"/>
                    <a:pt x="2072" y="1298"/>
                  </a:cubicBezTo>
                  <a:cubicBezTo>
                    <a:pt x="963" y="1696"/>
                    <a:pt x="63" y="2554"/>
                    <a:pt x="21" y="3746"/>
                  </a:cubicBezTo>
                  <a:cubicBezTo>
                    <a:pt x="1" y="5880"/>
                    <a:pt x="1381" y="8203"/>
                    <a:pt x="3746" y="8077"/>
                  </a:cubicBezTo>
                  <a:cubicBezTo>
                    <a:pt x="6068" y="7952"/>
                    <a:pt x="7387" y="5525"/>
                    <a:pt x="6801" y="347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492;p41">
              <a:extLst>
                <a:ext uri="{FF2B5EF4-FFF2-40B4-BE49-F238E27FC236}">
                  <a16:creationId xmlns:a16="http://schemas.microsoft.com/office/drawing/2014/main" id="{B3302955-B4AD-45EC-B92C-46BF4B8EF780}"/>
                </a:ext>
              </a:extLst>
            </p:cNvPr>
            <p:cNvSpPr/>
            <p:nvPr/>
          </p:nvSpPr>
          <p:spPr>
            <a:xfrm>
              <a:off x="7128800" y="2946325"/>
              <a:ext cx="155375" cy="142300"/>
            </a:xfrm>
            <a:custGeom>
              <a:avLst/>
              <a:gdLst/>
              <a:ahLst/>
              <a:cxnLst/>
              <a:rect l="l" t="t" r="r" b="b"/>
              <a:pathLst>
                <a:path w="6215" h="5692" extrusionOk="0">
                  <a:moveTo>
                    <a:pt x="5859" y="1779"/>
                  </a:moveTo>
                  <a:cubicBezTo>
                    <a:pt x="5859" y="1779"/>
                    <a:pt x="5859" y="1758"/>
                    <a:pt x="5838" y="1758"/>
                  </a:cubicBezTo>
                  <a:cubicBezTo>
                    <a:pt x="5754" y="1465"/>
                    <a:pt x="5629" y="1151"/>
                    <a:pt x="5440" y="837"/>
                  </a:cubicBezTo>
                  <a:cubicBezTo>
                    <a:pt x="5106" y="293"/>
                    <a:pt x="4373" y="0"/>
                    <a:pt x="3787" y="105"/>
                  </a:cubicBezTo>
                  <a:cubicBezTo>
                    <a:pt x="3662" y="84"/>
                    <a:pt x="3494" y="63"/>
                    <a:pt x="3369" y="63"/>
                  </a:cubicBezTo>
                  <a:cubicBezTo>
                    <a:pt x="2699" y="42"/>
                    <a:pt x="2134" y="293"/>
                    <a:pt x="1821" y="733"/>
                  </a:cubicBezTo>
                  <a:lnTo>
                    <a:pt x="1674" y="816"/>
                  </a:lnTo>
                  <a:cubicBezTo>
                    <a:pt x="0" y="1716"/>
                    <a:pt x="126" y="4060"/>
                    <a:pt x="1653" y="5022"/>
                  </a:cubicBezTo>
                  <a:cubicBezTo>
                    <a:pt x="2699" y="5692"/>
                    <a:pt x="3892" y="5482"/>
                    <a:pt x="4750" y="4771"/>
                  </a:cubicBezTo>
                  <a:cubicBezTo>
                    <a:pt x="5691" y="4143"/>
                    <a:pt x="6214" y="2972"/>
                    <a:pt x="5859"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493;p41">
              <a:extLst>
                <a:ext uri="{FF2B5EF4-FFF2-40B4-BE49-F238E27FC236}">
                  <a16:creationId xmlns:a16="http://schemas.microsoft.com/office/drawing/2014/main" id="{3E3C9817-E1BC-40A0-BE9B-7521445A04F3}"/>
                </a:ext>
              </a:extLst>
            </p:cNvPr>
            <p:cNvSpPr/>
            <p:nvPr/>
          </p:nvSpPr>
          <p:spPr>
            <a:xfrm>
              <a:off x="6097250" y="2382950"/>
              <a:ext cx="2326750" cy="2220550"/>
            </a:xfrm>
            <a:custGeom>
              <a:avLst/>
              <a:gdLst/>
              <a:ahLst/>
              <a:cxnLst/>
              <a:rect l="l" t="t" r="r" b="b"/>
              <a:pathLst>
                <a:path w="93070" h="88822" extrusionOk="0">
                  <a:moveTo>
                    <a:pt x="21803" y="59152"/>
                  </a:moveTo>
                  <a:cubicBezTo>
                    <a:pt x="21531" y="59361"/>
                    <a:pt x="21322" y="59507"/>
                    <a:pt x="21155" y="59654"/>
                  </a:cubicBezTo>
                  <a:cubicBezTo>
                    <a:pt x="20234" y="60386"/>
                    <a:pt x="19188" y="60386"/>
                    <a:pt x="18225" y="59696"/>
                  </a:cubicBezTo>
                  <a:cubicBezTo>
                    <a:pt x="18037" y="59570"/>
                    <a:pt x="17849" y="59382"/>
                    <a:pt x="17660" y="59235"/>
                  </a:cubicBezTo>
                  <a:cubicBezTo>
                    <a:pt x="17409" y="59319"/>
                    <a:pt x="17493" y="59549"/>
                    <a:pt x="17430" y="59675"/>
                  </a:cubicBezTo>
                  <a:cubicBezTo>
                    <a:pt x="17388" y="59779"/>
                    <a:pt x="17388" y="59905"/>
                    <a:pt x="17326" y="60010"/>
                  </a:cubicBezTo>
                  <a:cubicBezTo>
                    <a:pt x="16802" y="61202"/>
                    <a:pt x="16258" y="61411"/>
                    <a:pt x="15087" y="61202"/>
                  </a:cubicBezTo>
                  <a:cubicBezTo>
                    <a:pt x="14689" y="61139"/>
                    <a:pt x="14313" y="60993"/>
                    <a:pt x="13936" y="60888"/>
                  </a:cubicBezTo>
                  <a:cubicBezTo>
                    <a:pt x="12932" y="60575"/>
                    <a:pt x="11969" y="60219"/>
                    <a:pt x="10965" y="59905"/>
                  </a:cubicBezTo>
                  <a:cubicBezTo>
                    <a:pt x="10860" y="59884"/>
                    <a:pt x="10735" y="59884"/>
                    <a:pt x="10588" y="59863"/>
                  </a:cubicBezTo>
                  <a:cubicBezTo>
                    <a:pt x="10525" y="60491"/>
                    <a:pt x="10588" y="61077"/>
                    <a:pt x="10630" y="61621"/>
                  </a:cubicBezTo>
                  <a:cubicBezTo>
                    <a:pt x="10756" y="62813"/>
                    <a:pt x="10212" y="63734"/>
                    <a:pt x="9396" y="64550"/>
                  </a:cubicBezTo>
                  <a:cubicBezTo>
                    <a:pt x="9186" y="64780"/>
                    <a:pt x="8914" y="64906"/>
                    <a:pt x="8600" y="64927"/>
                  </a:cubicBezTo>
                  <a:cubicBezTo>
                    <a:pt x="8245" y="64968"/>
                    <a:pt x="7910" y="64989"/>
                    <a:pt x="7596" y="64989"/>
                  </a:cubicBezTo>
                  <a:cubicBezTo>
                    <a:pt x="6843" y="64968"/>
                    <a:pt x="6362" y="64466"/>
                    <a:pt x="6341" y="63713"/>
                  </a:cubicBezTo>
                  <a:lnTo>
                    <a:pt x="6341" y="63148"/>
                  </a:lnTo>
                  <a:cubicBezTo>
                    <a:pt x="6508" y="61935"/>
                    <a:pt x="6675" y="60700"/>
                    <a:pt x="6843" y="59445"/>
                  </a:cubicBezTo>
                  <a:cubicBezTo>
                    <a:pt x="6927" y="58922"/>
                    <a:pt x="7157" y="58440"/>
                    <a:pt x="7450" y="58022"/>
                  </a:cubicBezTo>
                  <a:cubicBezTo>
                    <a:pt x="7784" y="57562"/>
                    <a:pt x="8307" y="57415"/>
                    <a:pt x="8810" y="57687"/>
                  </a:cubicBezTo>
                  <a:cubicBezTo>
                    <a:pt x="9542" y="58126"/>
                    <a:pt x="10337" y="58419"/>
                    <a:pt x="11132" y="58733"/>
                  </a:cubicBezTo>
                  <a:cubicBezTo>
                    <a:pt x="12492" y="59319"/>
                    <a:pt x="13894" y="59675"/>
                    <a:pt x="15296" y="60093"/>
                  </a:cubicBezTo>
                  <a:cubicBezTo>
                    <a:pt x="15819" y="60261"/>
                    <a:pt x="16091" y="60093"/>
                    <a:pt x="16279" y="59570"/>
                  </a:cubicBezTo>
                  <a:cubicBezTo>
                    <a:pt x="16363" y="59361"/>
                    <a:pt x="16405" y="59152"/>
                    <a:pt x="16447" y="58942"/>
                  </a:cubicBezTo>
                  <a:cubicBezTo>
                    <a:pt x="16572" y="58231"/>
                    <a:pt x="16719" y="57499"/>
                    <a:pt x="16865" y="56808"/>
                  </a:cubicBezTo>
                  <a:cubicBezTo>
                    <a:pt x="16907" y="56578"/>
                    <a:pt x="16970" y="56327"/>
                    <a:pt x="16782" y="56097"/>
                  </a:cubicBezTo>
                  <a:cubicBezTo>
                    <a:pt x="15777" y="56390"/>
                    <a:pt x="14731" y="56390"/>
                    <a:pt x="13727" y="56390"/>
                  </a:cubicBezTo>
                  <a:cubicBezTo>
                    <a:pt x="12953" y="56390"/>
                    <a:pt x="12199" y="56222"/>
                    <a:pt x="11488" y="55950"/>
                  </a:cubicBezTo>
                  <a:cubicBezTo>
                    <a:pt x="11279" y="55846"/>
                    <a:pt x="11048" y="55741"/>
                    <a:pt x="10860" y="55574"/>
                  </a:cubicBezTo>
                  <a:cubicBezTo>
                    <a:pt x="10504" y="55281"/>
                    <a:pt x="10442" y="54904"/>
                    <a:pt x="10714" y="54528"/>
                  </a:cubicBezTo>
                  <a:cubicBezTo>
                    <a:pt x="11048" y="54067"/>
                    <a:pt x="11383" y="53586"/>
                    <a:pt x="11781" y="53168"/>
                  </a:cubicBezTo>
                  <a:cubicBezTo>
                    <a:pt x="12701" y="52205"/>
                    <a:pt x="13643" y="51264"/>
                    <a:pt x="14605" y="50259"/>
                  </a:cubicBezTo>
                  <a:cubicBezTo>
                    <a:pt x="14605" y="50092"/>
                    <a:pt x="14605" y="49924"/>
                    <a:pt x="14585" y="49736"/>
                  </a:cubicBezTo>
                  <a:cubicBezTo>
                    <a:pt x="14522" y="49380"/>
                    <a:pt x="14668" y="49067"/>
                    <a:pt x="14836" y="48732"/>
                  </a:cubicBezTo>
                  <a:cubicBezTo>
                    <a:pt x="15547" y="47476"/>
                    <a:pt x="16510" y="46430"/>
                    <a:pt x="17284" y="45196"/>
                  </a:cubicBezTo>
                  <a:cubicBezTo>
                    <a:pt x="17430" y="44924"/>
                    <a:pt x="17639" y="44693"/>
                    <a:pt x="17849" y="44484"/>
                  </a:cubicBezTo>
                  <a:cubicBezTo>
                    <a:pt x="18455" y="43836"/>
                    <a:pt x="18979" y="43124"/>
                    <a:pt x="19439" y="42371"/>
                  </a:cubicBezTo>
                  <a:cubicBezTo>
                    <a:pt x="20757" y="40216"/>
                    <a:pt x="22264" y="38270"/>
                    <a:pt x="23917" y="36387"/>
                  </a:cubicBezTo>
                  <a:cubicBezTo>
                    <a:pt x="24021" y="36282"/>
                    <a:pt x="24105" y="36136"/>
                    <a:pt x="24189" y="36010"/>
                  </a:cubicBezTo>
                  <a:cubicBezTo>
                    <a:pt x="24189" y="35989"/>
                    <a:pt x="24189" y="35968"/>
                    <a:pt x="24147" y="35864"/>
                  </a:cubicBezTo>
                  <a:cubicBezTo>
                    <a:pt x="23979" y="35906"/>
                    <a:pt x="23812" y="35968"/>
                    <a:pt x="23665" y="36031"/>
                  </a:cubicBezTo>
                  <a:cubicBezTo>
                    <a:pt x="22033" y="36931"/>
                    <a:pt x="20276" y="37433"/>
                    <a:pt x="18539" y="37956"/>
                  </a:cubicBezTo>
                  <a:cubicBezTo>
                    <a:pt x="18079" y="38082"/>
                    <a:pt x="17639" y="38123"/>
                    <a:pt x="17200" y="38186"/>
                  </a:cubicBezTo>
                  <a:cubicBezTo>
                    <a:pt x="15756" y="38416"/>
                    <a:pt x="14313" y="38626"/>
                    <a:pt x="12848" y="38688"/>
                  </a:cubicBezTo>
                  <a:cubicBezTo>
                    <a:pt x="11969" y="38709"/>
                    <a:pt x="11111" y="38688"/>
                    <a:pt x="10232" y="38437"/>
                  </a:cubicBezTo>
                  <a:cubicBezTo>
                    <a:pt x="10170" y="38416"/>
                    <a:pt x="10065" y="38416"/>
                    <a:pt x="9981" y="38416"/>
                  </a:cubicBezTo>
                  <a:cubicBezTo>
                    <a:pt x="9772" y="39128"/>
                    <a:pt x="9772" y="39128"/>
                    <a:pt x="9061" y="39546"/>
                  </a:cubicBezTo>
                  <a:cubicBezTo>
                    <a:pt x="8433" y="39944"/>
                    <a:pt x="7805" y="40300"/>
                    <a:pt x="7136" y="40530"/>
                  </a:cubicBezTo>
                  <a:cubicBezTo>
                    <a:pt x="6822" y="40634"/>
                    <a:pt x="6529" y="40613"/>
                    <a:pt x="6257" y="40467"/>
                  </a:cubicBezTo>
                  <a:cubicBezTo>
                    <a:pt x="6027" y="40320"/>
                    <a:pt x="6006" y="39986"/>
                    <a:pt x="6215" y="39839"/>
                  </a:cubicBezTo>
                  <a:cubicBezTo>
                    <a:pt x="6362" y="39693"/>
                    <a:pt x="6571" y="39630"/>
                    <a:pt x="6759" y="39546"/>
                  </a:cubicBezTo>
                  <a:cubicBezTo>
                    <a:pt x="7157" y="39358"/>
                    <a:pt x="7617" y="39253"/>
                    <a:pt x="8077" y="38814"/>
                  </a:cubicBezTo>
                  <a:cubicBezTo>
                    <a:pt x="7805" y="38835"/>
                    <a:pt x="7680" y="38835"/>
                    <a:pt x="7554" y="38856"/>
                  </a:cubicBezTo>
                  <a:cubicBezTo>
                    <a:pt x="7031" y="38919"/>
                    <a:pt x="6529" y="39002"/>
                    <a:pt x="6006" y="39002"/>
                  </a:cubicBezTo>
                  <a:cubicBezTo>
                    <a:pt x="5608" y="39002"/>
                    <a:pt x="5378" y="38751"/>
                    <a:pt x="5399" y="38479"/>
                  </a:cubicBezTo>
                  <a:cubicBezTo>
                    <a:pt x="5399" y="38207"/>
                    <a:pt x="5608" y="37998"/>
                    <a:pt x="5943" y="37977"/>
                  </a:cubicBezTo>
                  <a:cubicBezTo>
                    <a:pt x="6111" y="37956"/>
                    <a:pt x="6257" y="37956"/>
                    <a:pt x="6403" y="37956"/>
                  </a:cubicBezTo>
                  <a:cubicBezTo>
                    <a:pt x="6613" y="37914"/>
                    <a:pt x="6822" y="37956"/>
                    <a:pt x="7031" y="37893"/>
                  </a:cubicBezTo>
                  <a:cubicBezTo>
                    <a:pt x="7387" y="37851"/>
                    <a:pt x="7722" y="37747"/>
                    <a:pt x="8287" y="37600"/>
                  </a:cubicBezTo>
                  <a:cubicBezTo>
                    <a:pt x="7282" y="37370"/>
                    <a:pt x="6529" y="37119"/>
                    <a:pt x="5692" y="37077"/>
                  </a:cubicBezTo>
                  <a:cubicBezTo>
                    <a:pt x="5148" y="37056"/>
                    <a:pt x="4730" y="36805"/>
                    <a:pt x="4353" y="36387"/>
                  </a:cubicBezTo>
                  <a:cubicBezTo>
                    <a:pt x="4583" y="35989"/>
                    <a:pt x="4939" y="35906"/>
                    <a:pt x="5294" y="35927"/>
                  </a:cubicBezTo>
                  <a:cubicBezTo>
                    <a:pt x="6445" y="36010"/>
                    <a:pt x="7575" y="36303"/>
                    <a:pt x="8705" y="36596"/>
                  </a:cubicBezTo>
                  <a:cubicBezTo>
                    <a:pt x="9249" y="36722"/>
                    <a:pt x="9688" y="37056"/>
                    <a:pt x="10023" y="37559"/>
                  </a:cubicBezTo>
                  <a:cubicBezTo>
                    <a:pt x="10567" y="37579"/>
                    <a:pt x="11132" y="37642"/>
                    <a:pt x="11676" y="37642"/>
                  </a:cubicBezTo>
                  <a:cubicBezTo>
                    <a:pt x="13371" y="37600"/>
                    <a:pt x="15066" y="37433"/>
                    <a:pt x="16761" y="37140"/>
                  </a:cubicBezTo>
                  <a:cubicBezTo>
                    <a:pt x="18958" y="36763"/>
                    <a:pt x="21071" y="36094"/>
                    <a:pt x="23080" y="35152"/>
                  </a:cubicBezTo>
                  <a:cubicBezTo>
                    <a:pt x="23686" y="34859"/>
                    <a:pt x="24314" y="34629"/>
                    <a:pt x="25025" y="34336"/>
                  </a:cubicBezTo>
                  <a:cubicBezTo>
                    <a:pt x="24795" y="34232"/>
                    <a:pt x="24712" y="34127"/>
                    <a:pt x="24544" y="34085"/>
                  </a:cubicBezTo>
                  <a:cubicBezTo>
                    <a:pt x="23059" y="33478"/>
                    <a:pt x="21531" y="32893"/>
                    <a:pt x="20067" y="32223"/>
                  </a:cubicBezTo>
                  <a:cubicBezTo>
                    <a:pt x="18727" y="31595"/>
                    <a:pt x="17535" y="30779"/>
                    <a:pt x="16405" y="29838"/>
                  </a:cubicBezTo>
                  <a:cubicBezTo>
                    <a:pt x="15735" y="29231"/>
                    <a:pt x="15066" y="28603"/>
                    <a:pt x="14396" y="27976"/>
                  </a:cubicBezTo>
                  <a:cubicBezTo>
                    <a:pt x="14375" y="27976"/>
                    <a:pt x="14292" y="27955"/>
                    <a:pt x="14250" y="27955"/>
                  </a:cubicBezTo>
                  <a:cubicBezTo>
                    <a:pt x="13204" y="28248"/>
                    <a:pt x="12262" y="27871"/>
                    <a:pt x="11320" y="27515"/>
                  </a:cubicBezTo>
                  <a:cubicBezTo>
                    <a:pt x="10797" y="27306"/>
                    <a:pt x="10379" y="26971"/>
                    <a:pt x="10086" y="26469"/>
                  </a:cubicBezTo>
                  <a:cubicBezTo>
                    <a:pt x="9270" y="25046"/>
                    <a:pt x="8621" y="23582"/>
                    <a:pt x="8852" y="21887"/>
                  </a:cubicBezTo>
                  <a:cubicBezTo>
                    <a:pt x="8914" y="21489"/>
                    <a:pt x="8872" y="21113"/>
                    <a:pt x="8872" y="20715"/>
                  </a:cubicBezTo>
                  <a:cubicBezTo>
                    <a:pt x="8872" y="20297"/>
                    <a:pt x="8956" y="19920"/>
                    <a:pt x="9249" y="19606"/>
                  </a:cubicBezTo>
                  <a:cubicBezTo>
                    <a:pt x="9312" y="19543"/>
                    <a:pt x="9396" y="19439"/>
                    <a:pt x="9458" y="19334"/>
                  </a:cubicBezTo>
                  <a:cubicBezTo>
                    <a:pt x="9960" y="18455"/>
                    <a:pt x="10714" y="18141"/>
                    <a:pt x="11676" y="18183"/>
                  </a:cubicBezTo>
                  <a:cubicBezTo>
                    <a:pt x="12137" y="18204"/>
                    <a:pt x="12639" y="18204"/>
                    <a:pt x="13162" y="18225"/>
                  </a:cubicBezTo>
                  <a:cubicBezTo>
                    <a:pt x="13664" y="17137"/>
                    <a:pt x="14166" y="16049"/>
                    <a:pt x="14668" y="14982"/>
                  </a:cubicBezTo>
                  <a:cubicBezTo>
                    <a:pt x="15191" y="13936"/>
                    <a:pt x="15756" y="12890"/>
                    <a:pt x="16510" y="12011"/>
                  </a:cubicBezTo>
                  <a:cubicBezTo>
                    <a:pt x="16175" y="11697"/>
                    <a:pt x="15840" y="11655"/>
                    <a:pt x="15484" y="11655"/>
                  </a:cubicBezTo>
                  <a:cubicBezTo>
                    <a:pt x="14731" y="11718"/>
                    <a:pt x="13978" y="11739"/>
                    <a:pt x="13225" y="11802"/>
                  </a:cubicBezTo>
                  <a:cubicBezTo>
                    <a:pt x="12220" y="11864"/>
                    <a:pt x="11341" y="12241"/>
                    <a:pt x="10525" y="12806"/>
                  </a:cubicBezTo>
                  <a:lnTo>
                    <a:pt x="7157" y="15170"/>
                  </a:lnTo>
                  <a:cubicBezTo>
                    <a:pt x="6529" y="15610"/>
                    <a:pt x="5818" y="15882"/>
                    <a:pt x="5064" y="16028"/>
                  </a:cubicBezTo>
                  <a:cubicBezTo>
                    <a:pt x="4541" y="16133"/>
                    <a:pt x="3976" y="16133"/>
                    <a:pt x="3621" y="15672"/>
                  </a:cubicBezTo>
                  <a:cubicBezTo>
                    <a:pt x="3307" y="15254"/>
                    <a:pt x="3077" y="14773"/>
                    <a:pt x="3328" y="14229"/>
                  </a:cubicBezTo>
                  <a:cubicBezTo>
                    <a:pt x="3349" y="14166"/>
                    <a:pt x="3307" y="14124"/>
                    <a:pt x="3307" y="14019"/>
                  </a:cubicBezTo>
                  <a:cubicBezTo>
                    <a:pt x="3098" y="13957"/>
                    <a:pt x="2867" y="13915"/>
                    <a:pt x="2637" y="13831"/>
                  </a:cubicBezTo>
                  <a:cubicBezTo>
                    <a:pt x="2386" y="13747"/>
                    <a:pt x="2156" y="13685"/>
                    <a:pt x="1968" y="13538"/>
                  </a:cubicBezTo>
                  <a:cubicBezTo>
                    <a:pt x="1570" y="13308"/>
                    <a:pt x="1382" y="12952"/>
                    <a:pt x="1445" y="12471"/>
                  </a:cubicBezTo>
                  <a:cubicBezTo>
                    <a:pt x="1570" y="11613"/>
                    <a:pt x="1696" y="10714"/>
                    <a:pt x="2240" y="9981"/>
                  </a:cubicBezTo>
                  <a:cubicBezTo>
                    <a:pt x="2365" y="9814"/>
                    <a:pt x="2449" y="9563"/>
                    <a:pt x="2574" y="9312"/>
                  </a:cubicBezTo>
                  <a:cubicBezTo>
                    <a:pt x="2344" y="9312"/>
                    <a:pt x="2198" y="9333"/>
                    <a:pt x="2051" y="9333"/>
                  </a:cubicBezTo>
                  <a:lnTo>
                    <a:pt x="1507" y="9416"/>
                  </a:lnTo>
                  <a:cubicBezTo>
                    <a:pt x="398" y="9458"/>
                    <a:pt x="1" y="9040"/>
                    <a:pt x="64" y="7952"/>
                  </a:cubicBezTo>
                  <a:cubicBezTo>
                    <a:pt x="126" y="6822"/>
                    <a:pt x="524" y="5838"/>
                    <a:pt x="1235" y="4939"/>
                  </a:cubicBezTo>
                  <a:cubicBezTo>
                    <a:pt x="1382" y="4792"/>
                    <a:pt x="1528" y="4583"/>
                    <a:pt x="1717" y="4520"/>
                  </a:cubicBezTo>
                  <a:cubicBezTo>
                    <a:pt x="2219" y="4395"/>
                    <a:pt x="2428" y="3976"/>
                    <a:pt x="2742" y="3662"/>
                  </a:cubicBezTo>
                  <a:cubicBezTo>
                    <a:pt x="3390" y="3055"/>
                    <a:pt x="4039" y="2449"/>
                    <a:pt x="4730" y="1905"/>
                  </a:cubicBezTo>
                  <a:cubicBezTo>
                    <a:pt x="4981" y="1695"/>
                    <a:pt x="5274" y="1507"/>
                    <a:pt x="5587" y="1382"/>
                  </a:cubicBezTo>
                  <a:cubicBezTo>
                    <a:pt x="7701" y="461"/>
                    <a:pt x="9877" y="1"/>
                    <a:pt x="12178" y="545"/>
                  </a:cubicBezTo>
                  <a:cubicBezTo>
                    <a:pt x="12681" y="670"/>
                    <a:pt x="13162" y="817"/>
                    <a:pt x="13685" y="921"/>
                  </a:cubicBezTo>
                  <a:cubicBezTo>
                    <a:pt x="15024" y="1193"/>
                    <a:pt x="16091" y="1884"/>
                    <a:pt x="17095" y="2763"/>
                  </a:cubicBezTo>
                  <a:cubicBezTo>
                    <a:pt x="17367" y="3035"/>
                    <a:pt x="17660" y="3328"/>
                    <a:pt x="17974" y="3558"/>
                  </a:cubicBezTo>
                  <a:cubicBezTo>
                    <a:pt x="19146" y="4541"/>
                    <a:pt x="19941" y="5776"/>
                    <a:pt x="20485" y="7198"/>
                  </a:cubicBezTo>
                  <a:cubicBezTo>
                    <a:pt x="20548" y="7303"/>
                    <a:pt x="20590" y="7429"/>
                    <a:pt x="20611" y="7533"/>
                  </a:cubicBezTo>
                  <a:cubicBezTo>
                    <a:pt x="20611" y="7554"/>
                    <a:pt x="20673" y="7575"/>
                    <a:pt x="20715" y="7659"/>
                  </a:cubicBezTo>
                  <a:cubicBezTo>
                    <a:pt x="20820" y="7617"/>
                    <a:pt x="20966" y="7575"/>
                    <a:pt x="21092" y="7512"/>
                  </a:cubicBezTo>
                  <a:cubicBezTo>
                    <a:pt x="21803" y="7031"/>
                    <a:pt x="22515" y="6613"/>
                    <a:pt x="23372" y="6424"/>
                  </a:cubicBezTo>
                  <a:cubicBezTo>
                    <a:pt x="24230" y="6257"/>
                    <a:pt x="25046" y="5859"/>
                    <a:pt x="25883" y="5587"/>
                  </a:cubicBezTo>
                  <a:cubicBezTo>
                    <a:pt x="26971" y="5232"/>
                    <a:pt x="28101" y="5001"/>
                    <a:pt x="29273" y="4960"/>
                  </a:cubicBezTo>
                  <a:cubicBezTo>
                    <a:pt x="30152" y="4939"/>
                    <a:pt x="30968" y="4918"/>
                    <a:pt x="31847" y="4834"/>
                  </a:cubicBezTo>
                  <a:cubicBezTo>
                    <a:pt x="33395" y="4708"/>
                    <a:pt x="34880" y="5022"/>
                    <a:pt x="36387" y="5148"/>
                  </a:cubicBezTo>
                  <a:lnTo>
                    <a:pt x="38835" y="6173"/>
                  </a:lnTo>
                  <a:cubicBezTo>
                    <a:pt x="39086" y="6278"/>
                    <a:pt x="39295" y="6424"/>
                    <a:pt x="39567" y="6508"/>
                  </a:cubicBezTo>
                  <a:cubicBezTo>
                    <a:pt x="40153" y="6696"/>
                    <a:pt x="40655" y="7010"/>
                    <a:pt x="41137" y="7408"/>
                  </a:cubicBezTo>
                  <a:cubicBezTo>
                    <a:pt x="41471" y="7659"/>
                    <a:pt x="41806" y="7889"/>
                    <a:pt x="42141" y="8161"/>
                  </a:cubicBezTo>
                  <a:cubicBezTo>
                    <a:pt x="42308" y="8265"/>
                    <a:pt x="42434" y="8391"/>
                    <a:pt x="42559" y="8517"/>
                  </a:cubicBezTo>
                  <a:cubicBezTo>
                    <a:pt x="43062" y="9019"/>
                    <a:pt x="43564" y="9521"/>
                    <a:pt x="44024" y="10023"/>
                  </a:cubicBezTo>
                  <a:cubicBezTo>
                    <a:pt x="44275" y="10253"/>
                    <a:pt x="44526" y="10504"/>
                    <a:pt x="44631" y="10797"/>
                  </a:cubicBezTo>
                  <a:cubicBezTo>
                    <a:pt x="45028" y="11739"/>
                    <a:pt x="45635" y="12534"/>
                    <a:pt x="46179" y="13371"/>
                  </a:cubicBezTo>
                  <a:cubicBezTo>
                    <a:pt x="46849" y="14375"/>
                    <a:pt x="47518" y="15400"/>
                    <a:pt x="48062" y="16468"/>
                  </a:cubicBezTo>
                  <a:cubicBezTo>
                    <a:pt x="48355" y="17032"/>
                    <a:pt x="48523" y="17597"/>
                    <a:pt x="48669" y="18204"/>
                  </a:cubicBezTo>
                  <a:cubicBezTo>
                    <a:pt x="48816" y="18874"/>
                    <a:pt x="48983" y="19564"/>
                    <a:pt x="49109" y="20276"/>
                  </a:cubicBezTo>
                  <a:cubicBezTo>
                    <a:pt x="49192" y="20715"/>
                    <a:pt x="49213" y="21175"/>
                    <a:pt x="49213" y="21636"/>
                  </a:cubicBezTo>
                  <a:cubicBezTo>
                    <a:pt x="49171" y="22201"/>
                    <a:pt x="49088" y="22786"/>
                    <a:pt x="49025" y="23351"/>
                  </a:cubicBezTo>
                  <a:cubicBezTo>
                    <a:pt x="48837" y="24900"/>
                    <a:pt x="48272" y="26281"/>
                    <a:pt x="47330" y="27515"/>
                  </a:cubicBezTo>
                  <a:cubicBezTo>
                    <a:pt x="46200" y="28959"/>
                    <a:pt x="45008" y="30340"/>
                    <a:pt x="43647" y="31574"/>
                  </a:cubicBezTo>
                  <a:cubicBezTo>
                    <a:pt x="43396" y="31784"/>
                    <a:pt x="43166" y="31951"/>
                    <a:pt x="42915" y="32118"/>
                  </a:cubicBezTo>
                  <a:cubicBezTo>
                    <a:pt x="41262" y="33186"/>
                    <a:pt x="39463" y="33876"/>
                    <a:pt x="37538" y="34399"/>
                  </a:cubicBezTo>
                  <a:cubicBezTo>
                    <a:pt x="36805" y="34608"/>
                    <a:pt x="36073" y="34776"/>
                    <a:pt x="35341" y="34964"/>
                  </a:cubicBezTo>
                  <a:cubicBezTo>
                    <a:pt x="35132" y="35173"/>
                    <a:pt x="35215" y="35445"/>
                    <a:pt x="35215" y="35675"/>
                  </a:cubicBezTo>
                  <a:cubicBezTo>
                    <a:pt x="35215" y="35906"/>
                    <a:pt x="35236" y="36178"/>
                    <a:pt x="35236" y="36240"/>
                  </a:cubicBezTo>
                  <a:cubicBezTo>
                    <a:pt x="35592" y="36722"/>
                    <a:pt x="35822" y="37056"/>
                    <a:pt x="36052" y="37391"/>
                  </a:cubicBezTo>
                  <a:cubicBezTo>
                    <a:pt x="36533" y="38019"/>
                    <a:pt x="36952" y="38709"/>
                    <a:pt x="37433" y="39316"/>
                  </a:cubicBezTo>
                  <a:cubicBezTo>
                    <a:pt x="39295" y="41534"/>
                    <a:pt x="41283" y="43647"/>
                    <a:pt x="43438" y="45593"/>
                  </a:cubicBezTo>
                  <a:cubicBezTo>
                    <a:pt x="44443" y="46535"/>
                    <a:pt x="45593" y="47330"/>
                    <a:pt x="46744" y="48167"/>
                  </a:cubicBezTo>
                  <a:cubicBezTo>
                    <a:pt x="47560" y="48753"/>
                    <a:pt x="48397" y="49318"/>
                    <a:pt x="49339" y="49694"/>
                  </a:cubicBezTo>
                  <a:cubicBezTo>
                    <a:pt x="49653" y="49820"/>
                    <a:pt x="49945" y="49903"/>
                    <a:pt x="50301" y="49799"/>
                  </a:cubicBezTo>
                  <a:cubicBezTo>
                    <a:pt x="51222" y="49485"/>
                    <a:pt x="52059" y="49715"/>
                    <a:pt x="52707" y="50427"/>
                  </a:cubicBezTo>
                  <a:cubicBezTo>
                    <a:pt x="52938" y="50657"/>
                    <a:pt x="53189" y="50761"/>
                    <a:pt x="53461" y="50845"/>
                  </a:cubicBezTo>
                  <a:cubicBezTo>
                    <a:pt x="54047" y="50950"/>
                    <a:pt x="54570" y="51180"/>
                    <a:pt x="55009" y="51577"/>
                  </a:cubicBezTo>
                  <a:cubicBezTo>
                    <a:pt x="58440" y="54402"/>
                    <a:pt x="61977" y="57122"/>
                    <a:pt x="65324" y="60051"/>
                  </a:cubicBezTo>
                  <a:cubicBezTo>
                    <a:pt x="67124" y="61642"/>
                    <a:pt x="68881" y="63295"/>
                    <a:pt x="70618" y="64906"/>
                  </a:cubicBezTo>
                  <a:cubicBezTo>
                    <a:pt x="70702" y="64968"/>
                    <a:pt x="70764" y="65010"/>
                    <a:pt x="70869" y="65094"/>
                  </a:cubicBezTo>
                  <a:cubicBezTo>
                    <a:pt x="72438" y="64885"/>
                    <a:pt x="74008" y="65178"/>
                    <a:pt x="75535" y="65492"/>
                  </a:cubicBezTo>
                  <a:cubicBezTo>
                    <a:pt x="75744" y="65533"/>
                    <a:pt x="75954" y="65575"/>
                    <a:pt x="76163" y="65596"/>
                  </a:cubicBezTo>
                  <a:cubicBezTo>
                    <a:pt x="76686" y="65680"/>
                    <a:pt x="77104" y="65596"/>
                    <a:pt x="77481" y="65157"/>
                  </a:cubicBezTo>
                  <a:cubicBezTo>
                    <a:pt x="77732" y="64843"/>
                    <a:pt x="78088" y="64571"/>
                    <a:pt x="78402" y="64278"/>
                  </a:cubicBezTo>
                  <a:cubicBezTo>
                    <a:pt x="78423" y="64111"/>
                    <a:pt x="78255" y="64027"/>
                    <a:pt x="78151" y="63922"/>
                  </a:cubicBezTo>
                  <a:cubicBezTo>
                    <a:pt x="77146" y="62981"/>
                    <a:pt x="76539" y="61725"/>
                    <a:pt x="75849" y="60554"/>
                  </a:cubicBezTo>
                  <a:cubicBezTo>
                    <a:pt x="75640" y="60156"/>
                    <a:pt x="75640" y="59738"/>
                    <a:pt x="75702" y="59298"/>
                  </a:cubicBezTo>
                  <a:cubicBezTo>
                    <a:pt x="75744" y="58838"/>
                    <a:pt x="76037" y="58587"/>
                    <a:pt x="76477" y="58503"/>
                  </a:cubicBezTo>
                  <a:cubicBezTo>
                    <a:pt x="78109" y="58252"/>
                    <a:pt x="79573" y="58524"/>
                    <a:pt x="80724" y="59821"/>
                  </a:cubicBezTo>
                  <a:cubicBezTo>
                    <a:pt x="81456" y="60616"/>
                    <a:pt x="82189" y="61432"/>
                    <a:pt x="82649" y="62395"/>
                  </a:cubicBezTo>
                  <a:cubicBezTo>
                    <a:pt x="83109" y="62604"/>
                    <a:pt x="83528" y="62771"/>
                    <a:pt x="83946" y="62960"/>
                  </a:cubicBezTo>
                  <a:cubicBezTo>
                    <a:pt x="84093" y="63023"/>
                    <a:pt x="84281" y="63127"/>
                    <a:pt x="84428" y="63169"/>
                  </a:cubicBezTo>
                  <a:cubicBezTo>
                    <a:pt x="85327" y="63316"/>
                    <a:pt x="86185" y="63629"/>
                    <a:pt x="87127" y="63650"/>
                  </a:cubicBezTo>
                  <a:cubicBezTo>
                    <a:pt x="87880" y="63713"/>
                    <a:pt x="88654" y="63797"/>
                    <a:pt x="89407" y="63839"/>
                  </a:cubicBezTo>
                  <a:cubicBezTo>
                    <a:pt x="90119" y="63901"/>
                    <a:pt x="90851" y="64132"/>
                    <a:pt x="91521" y="64362"/>
                  </a:cubicBezTo>
                  <a:cubicBezTo>
                    <a:pt x="92044" y="64550"/>
                    <a:pt x="92420" y="65010"/>
                    <a:pt x="92734" y="65429"/>
                  </a:cubicBezTo>
                  <a:cubicBezTo>
                    <a:pt x="92839" y="65575"/>
                    <a:pt x="92881" y="65784"/>
                    <a:pt x="92881" y="65952"/>
                  </a:cubicBezTo>
                  <a:cubicBezTo>
                    <a:pt x="92881" y="66412"/>
                    <a:pt x="92881" y="66873"/>
                    <a:pt x="92860" y="67312"/>
                  </a:cubicBezTo>
                  <a:cubicBezTo>
                    <a:pt x="92860" y="67668"/>
                    <a:pt x="92797" y="68002"/>
                    <a:pt x="92860" y="68316"/>
                  </a:cubicBezTo>
                  <a:cubicBezTo>
                    <a:pt x="93069" y="69760"/>
                    <a:pt x="92023" y="70806"/>
                    <a:pt x="91019" y="71287"/>
                  </a:cubicBezTo>
                  <a:cubicBezTo>
                    <a:pt x="90328" y="71643"/>
                    <a:pt x="89554" y="71706"/>
                    <a:pt x="88863" y="71915"/>
                  </a:cubicBezTo>
                  <a:cubicBezTo>
                    <a:pt x="88173" y="72103"/>
                    <a:pt x="87462" y="72124"/>
                    <a:pt x="86771" y="72187"/>
                  </a:cubicBezTo>
                  <a:cubicBezTo>
                    <a:pt x="86583" y="72187"/>
                    <a:pt x="86415" y="72229"/>
                    <a:pt x="86269" y="72229"/>
                  </a:cubicBezTo>
                  <a:cubicBezTo>
                    <a:pt x="86248" y="72480"/>
                    <a:pt x="86373" y="72480"/>
                    <a:pt x="86478" y="72522"/>
                  </a:cubicBezTo>
                  <a:cubicBezTo>
                    <a:pt x="86625" y="72606"/>
                    <a:pt x="86813" y="72689"/>
                    <a:pt x="86980" y="72731"/>
                  </a:cubicBezTo>
                  <a:cubicBezTo>
                    <a:pt x="88487" y="73233"/>
                    <a:pt x="89826" y="74091"/>
                    <a:pt x="91186" y="74886"/>
                  </a:cubicBezTo>
                  <a:cubicBezTo>
                    <a:pt x="91793" y="75221"/>
                    <a:pt x="92065" y="75786"/>
                    <a:pt x="92316" y="76372"/>
                  </a:cubicBezTo>
                  <a:cubicBezTo>
                    <a:pt x="92441" y="76707"/>
                    <a:pt x="92274" y="77041"/>
                    <a:pt x="92002" y="77251"/>
                  </a:cubicBezTo>
                  <a:cubicBezTo>
                    <a:pt x="91793" y="77397"/>
                    <a:pt x="91583" y="77544"/>
                    <a:pt x="91332" y="77544"/>
                  </a:cubicBezTo>
                  <a:cubicBezTo>
                    <a:pt x="90579" y="77627"/>
                    <a:pt x="89826" y="77669"/>
                    <a:pt x="89073" y="77669"/>
                  </a:cubicBezTo>
                  <a:cubicBezTo>
                    <a:pt x="88717" y="77669"/>
                    <a:pt x="88361" y="77523"/>
                    <a:pt x="88026" y="77397"/>
                  </a:cubicBezTo>
                  <a:cubicBezTo>
                    <a:pt x="87566" y="77230"/>
                    <a:pt x="87106" y="77041"/>
                    <a:pt x="86666" y="76832"/>
                  </a:cubicBezTo>
                  <a:cubicBezTo>
                    <a:pt x="86373" y="76707"/>
                    <a:pt x="86081" y="76497"/>
                    <a:pt x="85829" y="76288"/>
                  </a:cubicBezTo>
                  <a:cubicBezTo>
                    <a:pt x="85411" y="75995"/>
                    <a:pt x="84951" y="75891"/>
                    <a:pt x="84386" y="75995"/>
                  </a:cubicBezTo>
                  <a:cubicBezTo>
                    <a:pt x="84490" y="76163"/>
                    <a:pt x="84532" y="76267"/>
                    <a:pt x="84616" y="76351"/>
                  </a:cubicBezTo>
                  <a:cubicBezTo>
                    <a:pt x="84825" y="76497"/>
                    <a:pt x="85055" y="76686"/>
                    <a:pt x="85306" y="76811"/>
                  </a:cubicBezTo>
                  <a:cubicBezTo>
                    <a:pt x="86185" y="77313"/>
                    <a:pt x="86897" y="78046"/>
                    <a:pt x="87650" y="78694"/>
                  </a:cubicBezTo>
                  <a:cubicBezTo>
                    <a:pt x="88361" y="79322"/>
                    <a:pt x="88612" y="80159"/>
                    <a:pt x="88801" y="81017"/>
                  </a:cubicBezTo>
                  <a:cubicBezTo>
                    <a:pt x="88968" y="81728"/>
                    <a:pt x="88508" y="82272"/>
                    <a:pt x="87817" y="82398"/>
                  </a:cubicBezTo>
                  <a:cubicBezTo>
                    <a:pt x="86771" y="82586"/>
                    <a:pt x="85829" y="82461"/>
                    <a:pt x="85013" y="81707"/>
                  </a:cubicBezTo>
                  <a:cubicBezTo>
                    <a:pt x="84260" y="80996"/>
                    <a:pt x="83465" y="80305"/>
                    <a:pt x="82712" y="79636"/>
                  </a:cubicBezTo>
                  <a:cubicBezTo>
                    <a:pt x="82440" y="79427"/>
                    <a:pt x="82189" y="79238"/>
                    <a:pt x="81896" y="79071"/>
                  </a:cubicBezTo>
                  <a:cubicBezTo>
                    <a:pt x="81687" y="78925"/>
                    <a:pt x="81456" y="78904"/>
                    <a:pt x="81226" y="78862"/>
                  </a:cubicBezTo>
                  <a:cubicBezTo>
                    <a:pt x="80222" y="78653"/>
                    <a:pt x="79239" y="78799"/>
                    <a:pt x="78234" y="78820"/>
                  </a:cubicBezTo>
                  <a:cubicBezTo>
                    <a:pt x="77272" y="78883"/>
                    <a:pt x="76309" y="78966"/>
                    <a:pt x="75305" y="78966"/>
                  </a:cubicBezTo>
                  <a:cubicBezTo>
                    <a:pt x="73924" y="78987"/>
                    <a:pt x="72585" y="79217"/>
                    <a:pt x="71288" y="79720"/>
                  </a:cubicBezTo>
                  <a:cubicBezTo>
                    <a:pt x="70974" y="79845"/>
                    <a:pt x="70660" y="79929"/>
                    <a:pt x="70367" y="80033"/>
                  </a:cubicBezTo>
                  <a:cubicBezTo>
                    <a:pt x="69635" y="81540"/>
                    <a:pt x="68944" y="83005"/>
                    <a:pt x="68003" y="84365"/>
                  </a:cubicBezTo>
                  <a:cubicBezTo>
                    <a:pt x="67375" y="85264"/>
                    <a:pt x="66622" y="85976"/>
                    <a:pt x="65575" y="86331"/>
                  </a:cubicBezTo>
                  <a:cubicBezTo>
                    <a:pt x="64822" y="86583"/>
                    <a:pt x="64132" y="86290"/>
                    <a:pt x="63985" y="85515"/>
                  </a:cubicBezTo>
                  <a:cubicBezTo>
                    <a:pt x="63902" y="85181"/>
                    <a:pt x="63964" y="84783"/>
                    <a:pt x="63985" y="84448"/>
                  </a:cubicBezTo>
                  <a:cubicBezTo>
                    <a:pt x="64006" y="84155"/>
                    <a:pt x="64111" y="83842"/>
                    <a:pt x="64215" y="83590"/>
                  </a:cubicBezTo>
                  <a:cubicBezTo>
                    <a:pt x="64299" y="83402"/>
                    <a:pt x="64425" y="83214"/>
                    <a:pt x="64592" y="83088"/>
                  </a:cubicBezTo>
                  <a:cubicBezTo>
                    <a:pt x="64843" y="82816"/>
                    <a:pt x="65031" y="82502"/>
                    <a:pt x="65031" y="82147"/>
                  </a:cubicBezTo>
                  <a:cubicBezTo>
                    <a:pt x="64634" y="82021"/>
                    <a:pt x="64278" y="82063"/>
                    <a:pt x="63922" y="82126"/>
                  </a:cubicBezTo>
                  <a:cubicBezTo>
                    <a:pt x="63567" y="82189"/>
                    <a:pt x="63253" y="82440"/>
                    <a:pt x="63127" y="82795"/>
                  </a:cubicBezTo>
                  <a:cubicBezTo>
                    <a:pt x="62751" y="83716"/>
                    <a:pt x="62123" y="84469"/>
                    <a:pt x="61579" y="85285"/>
                  </a:cubicBezTo>
                  <a:cubicBezTo>
                    <a:pt x="61349" y="85641"/>
                    <a:pt x="61181" y="86039"/>
                    <a:pt x="61056" y="86436"/>
                  </a:cubicBezTo>
                  <a:cubicBezTo>
                    <a:pt x="60951" y="86750"/>
                    <a:pt x="60784" y="87064"/>
                    <a:pt x="60658" y="87357"/>
                  </a:cubicBezTo>
                  <a:cubicBezTo>
                    <a:pt x="60637" y="87420"/>
                    <a:pt x="60575" y="87524"/>
                    <a:pt x="60512" y="87587"/>
                  </a:cubicBezTo>
                  <a:cubicBezTo>
                    <a:pt x="59738" y="88131"/>
                    <a:pt x="59068" y="88821"/>
                    <a:pt x="58022" y="88717"/>
                  </a:cubicBezTo>
                  <a:cubicBezTo>
                    <a:pt x="57436" y="88654"/>
                    <a:pt x="56997" y="88298"/>
                    <a:pt x="56871" y="87712"/>
                  </a:cubicBezTo>
                  <a:cubicBezTo>
                    <a:pt x="56641" y="86666"/>
                    <a:pt x="56871" y="85746"/>
                    <a:pt x="57520" y="84909"/>
                  </a:cubicBezTo>
                  <a:cubicBezTo>
                    <a:pt x="57687" y="84741"/>
                    <a:pt x="57813" y="84532"/>
                    <a:pt x="57938" y="84323"/>
                  </a:cubicBezTo>
                  <a:cubicBezTo>
                    <a:pt x="58001" y="84218"/>
                    <a:pt x="58043" y="84072"/>
                    <a:pt x="58022" y="83967"/>
                  </a:cubicBezTo>
                  <a:cubicBezTo>
                    <a:pt x="57896" y="83402"/>
                    <a:pt x="58231" y="82984"/>
                    <a:pt x="58440" y="82502"/>
                  </a:cubicBezTo>
                  <a:cubicBezTo>
                    <a:pt x="58566" y="82230"/>
                    <a:pt x="58733" y="81958"/>
                    <a:pt x="58775" y="81666"/>
                  </a:cubicBezTo>
                  <a:cubicBezTo>
                    <a:pt x="59047" y="80557"/>
                    <a:pt x="59361" y="79427"/>
                    <a:pt x="59466" y="78276"/>
                  </a:cubicBezTo>
                  <a:cubicBezTo>
                    <a:pt x="59591" y="76895"/>
                    <a:pt x="59905" y="75493"/>
                    <a:pt x="60365" y="74196"/>
                  </a:cubicBezTo>
                  <a:cubicBezTo>
                    <a:pt x="60470" y="73861"/>
                    <a:pt x="60658" y="73547"/>
                    <a:pt x="60784" y="73233"/>
                  </a:cubicBezTo>
                  <a:cubicBezTo>
                    <a:pt x="60156" y="73171"/>
                    <a:pt x="59570" y="73150"/>
                    <a:pt x="58964" y="73066"/>
                  </a:cubicBezTo>
                  <a:cubicBezTo>
                    <a:pt x="57541" y="72878"/>
                    <a:pt x="56369" y="72250"/>
                    <a:pt x="55511" y="71078"/>
                  </a:cubicBezTo>
                  <a:cubicBezTo>
                    <a:pt x="55218" y="70681"/>
                    <a:pt x="54967" y="70304"/>
                    <a:pt x="54695" y="69886"/>
                  </a:cubicBezTo>
                  <a:cubicBezTo>
                    <a:pt x="54381" y="69362"/>
                    <a:pt x="54193" y="68777"/>
                    <a:pt x="54172" y="68149"/>
                  </a:cubicBezTo>
                  <a:cubicBezTo>
                    <a:pt x="54130" y="67291"/>
                    <a:pt x="54088" y="66454"/>
                    <a:pt x="54047" y="65596"/>
                  </a:cubicBezTo>
                  <a:cubicBezTo>
                    <a:pt x="53984" y="64571"/>
                    <a:pt x="54444" y="63755"/>
                    <a:pt x="55114" y="63085"/>
                  </a:cubicBezTo>
                  <a:cubicBezTo>
                    <a:pt x="55511" y="62688"/>
                    <a:pt x="55930" y="62562"/>
                    <a:pt x="56432" y="62876"/>
                  </a:cubicBezTo>
                  <a:cubicBezTo>
                    <a:pt x="56536" y="62918"/>
                    <a:pt x="56641" y="63002"/>
                    <a:pt x="56767" y="63085"/>
                  </a:cubicBezTo>
                  <a:lnTo>
                    <a:pt x="56850" y="63860"/>
                  </a:lnTo>
                  <a:cubicBezTo>
                    <a:pt x="56892" y="64655"/>
                    <a:pt x="56955" y="65429"/>
                    <a:pt x="56976" y="66245"/>
                  </a:cubicBezTo>
                  <a:cubicBezTo>
                    <a:pt x="56997" y="66873"/>
                    <a:pt x="57185" y="67437"/>
                    <a:pt x="57520" y="67961"/>
                  </a:cubicBezTo>
                  <a:cubicBezTo>
                    <a:pt x="58106" y="68797"/>
                    <a:pt x="58650" y="69634"/>
                    <a:pt x="59466" y="70262"/>
                  </a:cubicBezTo>
                  <a:cubicBezTo>
                    <a:pt x="59570" y="70346"/>
                    <a:pt x="59633" y="70430"/>
                    <a:pt x="59738" y="70513"/>
                  </a:cubicBezTo>
                  <a:cubicBezTo>
                    <a:pt x="61098" y="71518"/>
                    <a:pt x="61684" y="71685"/>
                    <a:pt x="63378" y="71455"/>
                  </a:cubicBezTo>
                  <a:cubicBezTo>
                    <a:pt x="63588" y="71413"/>
                    <a:pt x="63776" y="71308"/>
                    <a:pt x="63964" y="71246"/>
                  </a:cubicBezTo>
                  <a:cubicBezTo>
                    <a:pt x="64425" y="70994"/>
                    <a:pt x="64864" y="70743"/>
                    <a:pt x="65324" y="70513"/>
                  </a:cubicBezTo>
                  <a:cubicBezTo>
                    <a:pt x="65889" y="70241"/>
                    <a:pt x="66475" y="69990"/>
                    <a:pt x="67124" y="69906"/>
                  </a:cubicBezTo>
                  <a:cubicBezTo>
                    <a:pt x="67626" y="69844"/>
                    <a:pt x="68107" y="69614"/>
                    <a:pt x="68609" y="69509"/>
                  </a:cubicBezTo>
                  <a:cubicBezTo>
                    <a:pt x="69237" y="69383"/>
                    <a:pt x="69844" y="69279"/>
                    <a:pt x="70513" y="69153"/>
                  </a:cubicBezTo>
                  <a:cubicBezTo>
                    <a:pt x="70283" y="68777"/>
                    <a:pt x="70032" y="68484"/>
                    <a:pt x="69865" y="68149"/>
                  </a:cubicBezTo>
                  <a:cubicBezTo>
                    <a:pt x="69739" y="67793"/>
                    <a:pt x="69656" y="67396"/>
                    <a:pt x="69656" y="66998"/>
                  </a:cubicBezTo>
                  <a:cubicBezTo>
                    <a:pt x="69656" y="66601"/>
                    <a:pt x="69781" y="66245"/>
                    <a:pt x="69865" y="65764"/>
                  </a:cubicBezTo>
                  <a:cubicBezTo>
                    <a:pt x="69656" y="65554"/>
                    <a:pt x="69404" y="65240"/>
                    <a:pt x="69112" y="64989"/>
                  </a:cubicBezTo>
                  <a:cubicBezTo>
                    <a:pt x="66831" y="62897"/>
                    <a:pt x="64529" y="60784"/>
                    <a:pt x="62123" y="58817"/>
                  </a:cubicBezTo>
                  <a:cubicBezTo>
                    <a:pt x="60345" y="57373"/>
                    <a:pt x="58629" y="55909"/>
                    <a:pt x="56788" y="54507"/>
                  </a:cubicBezTo>
                  <a:cubicBezTo>
                    <a:pt x="55951" y="53837"/>
                    <a:pt x="55176" y="53105"/>
                    <a:pt x="54360" y="52435"/>
                  </a:cubicBezTo>
                  <a:cubicBezTo>
                    <a:pt x="53649" y="51849"/>
                    <a:pt x="53147" y="51724"/>
                    <a:pt x="52247" y="51808"/>
                  </a:cubicBezTo>
                  <a:cubicBezTo>
                    <a:pt x="52184" y="52017"/>
                    <a:pt x="52142" y="52247"/>
                    <a:pt x="52059" y="52477"/>
                  </a:cubicBezTo>
                  <a:cubicBezTo>
                    <a:pt x="52038" y="52540"/>
                    <a:pt x="51975" y="52561"/>
                    <a:pt x="51891" y="52644"/>
                  </a:cubicBezTo>
                  <a:cubicBezTo>
                    <a:pt x="51682" y="52561"/>
                    <a:pt x="51452" y="52477"/>
                    <a:pt x="51243" y="52372"/>
                  </a:cubicBezTo>
                  <a:cubicBezTo>
                    <a:pt x="51034" y="52268"/>
                    <a:pt x="50908" y="51996"/>
                    <a:pt x="50573" y="52226"/>
                  </a:cubicBezTo>
                  <a:cubicBezTo>
                    <a:pt x="50594" y="52372"/>
                    <a:pt x="50636" y="52540"/>
                    <a:pt x="50678" y="52728"/>
                  </a:cubicBezTo>
                  <a:cubicBezTo>
                    <a:pt x="50699" y="53000"/>
                    <a:pt x="50489" y="53209"/>
                    <a:pt x="50217" y="53105"/>
                  </a:cubicBezTo>
                  <a:cubicBezTo>
                    <a:pt x="49966" y="53042"/>
                    <a:pt x="49757" y="52875"/>
                    <a:pt x="49464" y="52749"/>
                  </a:cubicBezTo>
                  <a:cubicBezTo>
                    <a:pt x="49150" y="52937"/>
                    <a:pt x="48816" y="53168"/>
                    <a:pt x="48481" y="53314"/>
                  </a:cubicBezTo>
                  <a:cubicBezTo>
                    <a:pt x="48230" y="53419"/>
                    <a:pt x="47979" y="53502"/>
                    <a:pt x="47686" y="53565"/>
                  </a:cubicBezTo>
                  <a:cubicBezTo>
                    <a:pt x="47456" y="53586"/>
                    <a:pt x="47330" y="53356"/>
                    <a:pt x="47393" y="53105"/>
                  </a:cubicBezTo>
                  <a:cubicBezTo>
                    <a:pt x="47476" y="52833"/>
                    <a:pt x="47686" y="52665"/>
                    <a:pt x="47916" y="52519"/>
                  </a:cubicBezTo>
                  <a:cubicBezTo>
                    <a:pt x="48313" y="52268"/>
                    <a:pt x="48711" y="52038"/>
                    <a:pt x="49067" y="51787"/>
                  </a:cubicBezTo>
                  <a:cubicBezTo>
                    <a:pt x="49339" y="51598"/>
                    <a:pt x="49339" y="51598"/>
                    <a:pt x="49360" y="51012"/>
                  </a:cubicBezTo>
                  <a:cubicBezTo>
                    <a:pt x="49171" y="50908"/>
                    <a:pt x="49004" y="50761"/>
                    <a:pt x="48753" y="50678"/>
                  </a:cubicBezTo>
                  <a:cubicBezTo>
                    <a:pt x="47330" y="50113"/>
                    <a:pt x="46116" y="49192"/>
                    <a:pt x="44882" y="48292"/>
                  </a:cubicBezTo>
                  <a:cubicBezTo>
                    <a:pt x="42685" y="46702"/>
                    <a:pt x="40781" y="44777"/>
                    <a:pt x="38982" y="42748"/>
                  </a:cubicBezTo>
                  <a:cubicBezTo>
                    <a:pt x="37810" y="41471"/>
                    <a:pt x="36722" y="40111"/>
                    <a:pt x="35613" y="38814"/>
                  </a:cubicBezTo>
                  <a:cubicBezTo>
                    <a:pt x="35550" y="38751"/>
                    <a:pt x="35466" y="38709"/>
                    <a:pt x="35404" y="38667"/>
                  </a:cubicBezTo>
                  <a:cubicBezTo>
                    <a:pt x="35215" y="38877"/>
                    <a:pt x="35299" y="39086"/>
                    <a:pt x="35320" y="39295"/>
                  </a:cubicBezTo>
                  <a:cubicBezTo>
                    <a:pt x="35424" y="41471"/>
                    <a:pt x="35550" y="43626"/>
                    <a:pt x="35655" y="45782"/>
                  </a:cubicBezTo>
                  <a:cubicBezTo>
                    <a:pt x="35717" y="46974"/>
                    <a:pt x="35738" y="48167"/>
                    <a:pt x="35655" y="49339"/>
                  </a:cubicBezTo>
                  <a:cubicBezTo>
                    <a:pt x="35613" y="50134"/>
                    <a:pt x="35676" y="50908"/>
                    <a:pt x="35717" y="51724"/>
                  </a:cubicBezTo>
                  <a:cubicBezTo>
                    <a:pt x="35738" y="52121"/>
                    <a:pt x="35717" y="52519"/>
                    <a:pt x="35634" y="52896"/>
                  </a:cubicBezTo>
                  <a:cubicBezTo>
                    <a:pt x="35529" y="53356"/>
                    <a:pt x="35571" y="53816"/>
                    <a:pt x="35529" y="54256"/>
                  </a:cubicBezTo>
                  <a:cubicBezTo>
                    <a:pt x="35466" y="54674"/>
                    <a:pt x="35404" y="55093"/>
                    <a:pt x="35613" y="55490"/>
                  </a:cubicBezTo>
                  <a:cubicBezTo>
                    <a:pt x="35655" y="55574"/>
                    <a:pt x="35634" y="55678"/>
                    <a:pt x="35634" y="55762"/>
                  </a:cubicBezTo>
                  <a:cubicBezTo>
                    <a:pt x="35676" y="56913"/>
                    <a:pt x="35717" y="58064"/>
                    <a:pt x="35780" y="59214"/>
                  </a:cubicBezTo>
                  <a:cubicBezTo>
                    <a:pt x="35843" y="59779"/>
                    <a:pt x="35717" y="60282"/>
                    <a:pt x="35445" y="60784"/>
                  </a:cubicBezTo>
                  <a:cubicBezTo>
                    <a:pt x="35132" y="61411"/>
                    <a:pt x="34629" y="61579"/>
                    <a:pt x="34002" y="61265"/>
                  </a:cubicBezTo>
                  <a:cubicBezTo>
                    <a:pt x="33688" y="61119"/>
                    <a:pt x="33416" y="60847"/>
                    <a:pt x="33102" y="60679"/>
                  </a:cubicBezTo>
                  <a:cubicBezTo>
                    <a:pt x="32935" y="60575"/>
                    <a:pt x="32746" y="60428"/>
                    <a:pt x="32579" y="60303"/>
                  </a:cubicBezTo>
                  <a:cubicBezTo>
                    <a:pt x="32202" y="60888"/>
                    <a:pt x="32223" y="61621"/>
                    <a:pt x="31637" y="61976"/>
                  </a:cubicBezTo>
                  <a:cubicBezTo>
                    <a:pt x="31261" y="62207"/>
                    <a:pt x="30905" y="62416"/>
                    <a:pt x="30424" y="62688"/>
                  </a:cubicBezTo>
                  <a:cubicBezTo>
                    <a:pt x="30382" y="63044"/>
                    <a:pt x="30277" y="63525"/>
                    <a:pt x="30298" y="63985"/>
                  </a:cubicBezTo>
                  <a:cubicBezTo>
                    <a:pt x="30340" y="65722"/>
                    <a:pt x="30487" y="67437"/>
                    <a:pt x="30549" y="69258"/>
                  </a:cubicBezTo>
                  <a:cubicBezTo>
                    <a:pt x="30800" y="69279"/>
                    <a:pt x="31010" y="69300"/>
                    <a:pt x="31177" y="69300"/>
                  </a:cubicBezTo>
                  <a:cubicBezTo>
                    <a:pt x="31700" y="69300"/>
                    <a:pt x="32223" y="69216"/>
                    <a:pt x="32725" y="69258"/>
                  </a:cubicBezTo>
                  <a:cubicBezTo>
                    <a:pt x="33751" y="69279"/>
                    <a:pt x="34692" y="69614"/>
                    <a:pt x="35676" y="69844"/>
                  </a:cubicBezTo>
                  <a:cubicBezTo>
                    <a:pt x="35927" y="69906"/>
                    <a:pt x="36136" y="70053"/>
                    <a:pt x="36303" y="70220"/>
                  </a:cubicBezTo>
                  <a:cubicBezTo>
                    <a:pt x="36889" y="70764"/>
                    <a:pt x="37287" y="71476"/>
                    <a:pt x="37517" y="72229"/>
                  </a:cubicBezTo>
                  <a:cubicBezTo>
                    <a:pt x="37642" y="72710"/>
                    <a:pt x="37538" y="73150"/>
                    <a:pt x="37140" y="73484"/>
                  </a:cubicBezTo>
                  <a:cubicBezTo>
                    <a:pt x="36764" y="73819"/>
                    <a:pt x="36366" y="74175"/>
                    <a:pt x="35822" y="74238"/>
                  </a:cubicBezTo>
                  <a:cubicBezTo>
                    <a:pt x="34567" y="74447"/>
                    <a:pt x="33332" y="74489"/>
                    <a:pt x="32119" y="74007"/>
                  </a:cubicBezTo>
                  <a:cubicBezTo>
                    <a:pt x="31888" y="73924"/>
                    <a:pt x="31679" y="73819"/>
                    <a:pt x="31470" y="73694"/>
                  </a:cubicBezTo>
                  <a:cubicBezTo>
                    <a:pt x="31031" y="73463"/>
                    <a:pt x="30549" y="73191"/>
                    <a:pt x="30110" y="72940"/>
                  </a:cubicBezTo>
                  <a:cubicBezTo>
                    <a:pt x="29775" y="72731"/>
                    <a:pt x="29461" y="72501"/>
                    <a:pt x="29168" y="72229"/>
                  </a:cubicBezTo>
                  <a:cubicBezTo>
                    <a:pt x="28875" y="71978"/>
                    <a:pt x="28750" y="71664"/>
                    <a:pt x="28708" y="71266"/>
                  </a:cubicBezTo>
                  <a:cubicBezTo>
                    <a:pt x="28645" y="70848"/>
                    <a:pt x="28729" y="70471"/>
                    <a:pt x="29085" y="70220"/>
                  </a:cubicBezTo>
                  <a:cubicBezTo>
                    <a:pt x="29231" y="70137"/>
                    <a:pt x="29336" y="70032"/>
                    <a:pt x="29440" y="69927"/>
                  </a:cubicBezTo>
                  <a:cubicBezTo>
                    <a:pt x="29482" y="67417"/>
                    <a:pt x="28959" y="64927"/>
                    <a:pt x="29378" y="62416"/>
                  </a:cubicBezTo>
                  <a:cubicBezTo>
                    <a:pt x="28499" y="61872"/>
                    <a:pt x="28038" y="60993"/>
                    <a:pt x="27599" y="60177"/>
                  </a:cubicBezTo>
                  <a:cubicBezTo>
                    <a:pt x="27369" y="60114"/>
                    <a:pt x="27306" y="60303"/>
                    <a:pt x="27243" y="60407"/>
                  </a:cubicBezTo>
                  <a:cubicBezTo>
                    <a:pt x="27055" y="60637"/>
                    <a:pt x="26867" y="60909"/>
                    <a:pt x="26657" y="61119"/>
                  </a:cubicBezTo>
                  <a:cubicBezTo>
                    <a:pt x="26406" y="61432"/>
                    <a:pt x="26030" y="61579"/>
                    <a:pt x="25632" y="61642"/>
                  </a:cubicBezTo>
                  <a:cubicBezTo>
                    <a:pt x="24126" y="61851"/>
                    <a:pt x="22975" y="61307"/>
                    <a:pt x="22075" y="60093"/>
                  </a:cubicBezTo>
                  <a:cubicBezTo>
                    <a:pt x="22138" y="59758"/>
                    <a:pt x="22012" y="59507"/>
                    <a:pt x="21803" y="59152"/>
                  </a:cubicBezTo>
                  <a:close/>
                  <a:moveTo>
                    <a:pt x="15296" y="26825"/>
                  </a:moveTo>
                  <a:cubicBezTo>
                    <a:pt x="15526" y="27180"/>
                    <a:pt x="15714" y="27452"/>
                    <a:pt x="15945" y="27704"/>
                  </a:cubicBezTo>
                  <a:cubicBezTo>
                    <a:pt x="17200" y="28959"/>
                    <a:pt x="18560" y="30068"/>
                    <a:pt x="20150" y="30863"/>
                  </a:cubicBezTo>
                  <a:cubicBezTo>
                    <a:pt x="21343" y="31428"/>
                    <a:pt x="22577" y="31951"/>
                    <a:pt x="23812" y="32474"/>
                  </a:cubicBezTo>
                  <a:cubicBezTo>
                    <a:pt x="24816" y="32893"/>
                    <a:pt x="25779" y="33290"/>
                    <a:pt x="26804" y="33667"/>
                  </a:cubicBezTo>
                  <a:cubicBezTo>
                    <a:pt x="27264" y="33834"/>
                    <a:pt x="27787" y="34002"/>
                    <a:pt x="28290" y="34022"/>
                  </a:cubicBezTo>
                  <a:cubicBezTo>
                    <a:pt x="29461" y="34085"/>
                    <a:pt x="30675" y="34085"/>
                    <a:pt x="31847" y="34022"/>
                  </a:cubicBezTo>
                  <a:cubicBezTo>
                    <a:pt x="32997" y="33981"/>
                    <a:pt x="34148" y="33876"/>
                    <a:pt x="35299" y="33771"/>
                  </a:cubicBezTo>
                  <a:cubicBezTo>
                    <a:pt x="35676" y="33730"/>
                    <a:pt x="36136" y="33730"/>
                    <a:pt x="36450" y="33562"/>
                  </a:cubicBezTo>
                  <a:cubicBezTo>
                    <a:pt x="36994" y="33248"/>
                    <a:pt x="37580" y="33144"/>
                    <a:pt x="38145" y="32934"/>
                  </a:cubicBezTo>
                  <a:cubicBezTo>
                    <a:pt x="39526" y="32453"/>
                    <a:pt x="40886" y="31951"/>
                    <a:pt x="42141" y="31156"/>
                  </a:cubicBezTo>
                  <a:cubicBezTo>
                    <a:pt x="42455" y="30926"/>
                    <a:pt x="42748" y="30758"/>
                    <a:pt x="43041" y="30486"/>
                  </a:cubicBezTo>
                  <a:cubicBezTo>
                    <a:pt x="44129" y="29503"/>
                    <a:pt x="45112" y="28352"/>
                    <a:pt x="46075" y="27222"/>
                  </a:cubicBezTo>
                  <a:cubicBezTo>
                    <a:pt x="47163" y="25925"/>
                    <a:pt x="47853" y="24419"/>
                    <a:pt x="48041" y="22703"/>
                  </a:cubicBezTo>
                  <a:cubicBezTo>
                    <a:pt x="48167" y="21615"/>
                    <a:pt x="48188" y="20610"/>
                    <a:pt x="47937" y="19522"/>
                  </a:cubicBezTo>
                  <a:cubicBezTo>
                    <a:pt x="47435" y="17367"/>
                    <a:pt x="47414" y="17179"/>
                    <a:pt x="46577" y="15693"/>
                  </a:cubicBezTo>
                  <a:cubicBezTo>
                    <a:pt x="46493" y="15526"/>
                    <a:pt x="46388" y="15380"/>
                    <a:pt x="46284" y="15212"/>
                  </a:cubicBezTo>
                  <a:cubicBezTo>
                    <a:pt x="46116" y="14982"/>
                    <a:pt x="45970" y="14773"/>
                    <a:pt x="45782" y="14480"/>
                  </a:cubicBezTo>
                  <a:cubicBezTo>
                    <a:pt x="45217" y="15233"/>
                    <a:pt x="44505" y="15714"/>
                    <a:pt x="43668" y="15944"/>
                  </a:cubicBezTo>
                  <a:cubicBezTo>
                    <a:pt x="43083" y="16112"/>
                    <a:pt x="42497" y="16216"/>
                    <a:pt x="41890" y="16279"/>
                  </a:cubicBezTo>
                  <a:cubicBezTo>
                    <a:pt x="40634" y="16447"/>
                    <a:pt x="39400" y="16279"/>
                    <a:pt x="38145" y="16237"/>
                  </a:cubicBezTo>
                  <a:cubicBezTo>
                    <a:pt x="37098" y="16216"/>
                    <a:pt x="36115" y="15924"/>
                    <a:pt x="35173" y="15505"/>
                  </a:cubicBezTo>
                  <a:cubicBezTo>
                    <a:pt x="34797" y="15338"/>
                    <a:pt x="34441" y="15191"/>
                    <a:pt x="34085" y="15003"/>
                  </a:cubicBezTo>
                  <a:lnTo>
                    <a:pt x="33541" y="14773"/>
                  </a:lnTo>
                  <a:cubicBezTo>
                    <a:pt x="33458" y="14856"/>
                    <a:pt x="33416" y="14898"/>
                    <a:pt x="33395" y="14961"/>
                  </a:cubicBezTo>
                  <a:cubicBezTo>
                    <a:pt x="32997" y="16112"/>
                    <a:pt x="32307" y="17053"/>
                    <a:pt x="31470" y="17932"/>
                  </a:cubicBezTo>
                  <a:cubicBezTo>
                    <a:pt x="31135" y="18267"/>
                    <a:pt x="30821" y="18665"/>
                    <a:pt x="30507" y="19041"/>
                  </a:cubicBezTo>
                  <a:cubicBezTo>
                    <a:pt x="29378" y="20422"/>
                    <a:pt x="27913" y="20987"/>
                    <a:pt x="26176" y="20966"/>
                  </a:cubicBezTo>
                  <a:cubicBezTo>
                    <a:pt x="25653" y="20966"/>
                    <a:pt x="25277" y="20736"/>
                    <a:pt x="25088" y="20255"/>
                  </a:cubicBezTo>
                  <a:cubicBezTo>
                    <a:pt x="24963" y="19899"/>
                    <a:pt x="24858" y="19501"/>
                    <a:pt x="24837" y="19104"/>
                  </a:cubicBezTo>
                  <a:cubicBezTo>
                    <a:pt x="24753" y="18476"/>
                    <a:pt x="24753" y="17828"/>
                    <a:pt x="24733" y="17200"/>
                  </a:cubicBezTo>
                  <a:cubicBezTo>
                    <a:pt x="24733" y="17074"/>
                    <a:pt x="24774" y="16886"/>
                    <a:pt x="24502" y="16844"/>
                  </a:cubicBezTo>
                  <a:cubicBezTo>
                    <a:pt x="24293" y="17053"/>
                    <a:pt x="24021" y="17263"/>
                    <a:pt x="23791" y="17493"/>
                  </a:cubicBezTo>
                  <a:cubicBezTo>
                    <a:pt x="22870" y="18413"/>
                    <a:pt x="21908" y="19209"/>
                    <a:pt x="20862" y="19941"/>
                  </a:cubicBezTo>
                  <a:cubicBezTo>
                    <a:pt x="20108" y="20506"/>
                    <a:pt x="19271" y="20945"/>
                    <a:pt x="18372" y="21301"/>
                  </a:cubicBezTo>
                  <a:cubicBezTo>
                    <a:pt x="17870" y="21510"/>
                    <a:pt x="17326" y="21615"/>
                    <a:pt x="16782" y="21698"/>
                  </a:cubicBezTo>
                  <a:cubicBezTo>
                    <a:pt x="16091" y="21782"/>
                    <a:pt x="15526" y="21615"/>
                    <a:pt x="15045" y="21092"/>
                  </a:cubicBezTo>
                  <a:cubicBezTo>
                    <a:pt x="14668" y="20652"/>
                    <a:pt x="14208" y="20297"/>
                    <a:pt x="13685" y="20045"/>
                  </a:cubicBezTo>
                  <a:cubicBezTo>
                    <a:pt x="13580" y="20004"/>
                    <a:pt x="13476" y="19920"/>
                    <a:pt x="13413" y="19836"/>
                  </a:cubicBezTo>
                  <a:cubicBezTo>
                    <a:pt x="12722" y="19062"/>
                    <a:pt x="11865" y="19271"/>
                    <a:pt x="11028" y="19397"/>
                  </a:cubicBezTo>
                  <a:cubicBezTo>
                    <a:pt x="10923" y="19418"/>
                    <a:pt x="10797" y="19501"/>
                    <a:pt x="10735" y="19585"/>
                  </a:cubicBezTo>
                  <a:cubicBezTo>
                    <a:pt x="10379" y="20025"/>
                    <a:pt x="9960" y="20443"/>
                    <a:pt x="10065" y="21092"/>
                  </a:cubicBezTo>
                  <a:cubicBezTo>
                    <a:pt x="10107" y="21385"/>
                    <a:pt x="10023" y="21698"/>
                    <a:pt x="10002" y="22012"/>
                  </a:cubicBezTo>
                  <a:cubicBezTo>
                    <a:pt x="9856" y="23393"/>
                    <a:pt x="10337" y="24586"/>
                    <a:pt x="11007" y="25737"/>
                  </a:cubicBezTo>
                  <a:cubicBezTo>
                    <a:pt x="11216" y="26113"/>
                    <a:pt x="11551" y="26364"/>
                    <a:pt x="11990" y="26490"/>
                  </a:cubicBezTo>
                  <a:cubicBezTo>
                    <a:pt x="13099" y="26867"/>
                    <a:pt x="14145" y="27076"/>
                    <a:pt x="15296" y="26825"/>
                  </a:cubicBezTo>
                  <a:close/>
                  <a:moveTo>
                    <a:pt x="15840" y="49673"/>
                  </a:moveTo>
                  <a:cubicBezTo>
                    <a:pt x="16049" y="49903"/>
                    <a:pt x="16258" y="50155"/>
                    <a:pt x="16489" y="50364"/>
                  </a:cubicBezTo>
                  <a:cubicBezTo>
                    <a:pt x="17744" y="51598"/>
                    <a:pt x="19125" y="52603"/>
                    <a:pt x="20652" y="53460"/>
                  </a:cubicBezTo>
                  <a:cubicBezTo>
                    <a:pt x="21322" y="53858"/>
                    <a:pt x="22054" y="54172"/>
                    <a:pt x="22828" y="54402"/>
                  </a:cubicBezTo>
                  <a:cubicBezTo>
                    <a:pt x="25758" y="55239"/>
                    <a:pt x="28750" y="55678"/>
                    <a:pt x="31826" y="55448"/>
                  </a:cubicBezTo>
                  <a:cubicBezTo>
                    <a:pt x="32244" y="55427"/>
                    <a:pt x="32683" y="55385"/>
                    <a:pt x="33102" y="55365"/>
                  </a:cubicBezTo>
                  <a:cubicBezTo>
                    <a:pt x="33248" y="55365"/>
                    <a:pt x="33416" y="55344"/>
                    <a:pt x="33541" y="55344"/>
                  </a:cubicBezTo>
                  <a:cubicBezTo>
                    <a:pt x="34023" y="55281"/>
                    <a:pt x="34357" y="55051"/>
                    <a:pt x="34441" y="54590"/>
                  </a:cubicBezTo>
                  <a:cubicBezTo>
                    <a:pt x="34504" y="54214"/>
                    <a:pt x="34546" y="53879"/>
                    <a:pt x="34567" y="53502"/>
                  </a:cubicBezTo>
                  <a:cubicBezTo>
                    <a:pt x="34588" y="53251"/>
                    <a:pt x="34567" y="52958"/>
                    <a:pt x="34608" y="52707"/>
                  </a:cubicBezTo>
                  <a:cubicBezTo>
                    <a:pt x="34755" y="52247"/>
                    <a:pt x="34755" y="51808"/>
                    <a:pt x="34692" y="51347"/>
                  </a:cubicBezTo>
                  <a:cubicBezTo>
                    <a:pt x="34608" y="50364"/>
                    <a:pt x="34650" y="49401"/>
                    <a:pt x="34692" y="48439"/>
                  </a:cubicBezTo>
                  <a:cubicBezTo>
                    <a:pt x="34713" y="47874"/>
                    <a:pt x="34755" y="47330"/>
                    <a:pt x="34713" y="46786"/>
                  </a:cubicBezTo>
                  <a:cubicBezTo>
                    <a:pt x="34546" y="43041"/>
                    <a:pt x="34336" y="39295"/>
                    <a:pt x="34148" y="35592"/>
                  </a:cubicBezTo>
                  <a:cubicBezTo>
                    <a:pt x="34148" y="35403"/>
                    <a:pt x="34064" y="35257"/>
                    <a:pt x="34023" y="35048"/>
                  </a:cubicBezTo>
                  <a:cubicBezTo>
                    <a:pt x="31428" y="35362"/>
                    <a:pt x="28896" y="35424"/>
                    <a:pt x="26406" y="34776"/>
                  </a:cubicBezTo>
                  <a:cubicBezTo>
                    <a:pt x="25967" y="35152"/>
                    <a:pt x="25695" y="35571"/>
                    <a:pt x="25444" y="36031"/>
                  </a:cubicBezTo>
                  <a:cubicBezTo>
                    <a:pt x="25256" y="36387"/>
                    <a:pt x="25046" y="36743"/>
                    <a:pt x="24816" y="37035"/>
                  </a:cubicBezTo>
                  <a:cubicBezTo>
                    <a:pt x="23163" y="39002"/>
                    <a:pt x="21636" y="41053"/>
                    <a:pt x="20318" y="43229"/>
                  </a:cubicBezTo>
                  <a:cubicBezTo>
                    <a:pt x="20004" y="43752"/>
                    <a:pt x="19627" y="44233"/>
                    <a:pt x="19271" y="44714"/>
                  </a:cubicBezTo>
                  <a:cubicBezTo>
                    <a:pt x="18748" y="45405"/>
                    <a:pt x="18225" y="46054"/>
                    <a:pt x="17702" y="46723"/>
                  </a:cubicBezTo>
                  <a:cubicBezTo>
                    <a:pt x="17388" y="47162"/>
                    <a:pt x="17116" y="47602"/>
                    <a:pt x="16782" y="47999"/>
                  </a:cubicBezTo>
                  <a:cubicBezTo>
                    <a:pt x="16384" y="48460"/>
                    <a:pt x="16091" y="49004"/>
                    <a:pt x="15840" y="49673"/>
                  </a:cubicBezTo>
                  <a:close/>
                  <a:moveTo>
                    <a:pt x="45112" y="13622"/>
                  </a:moveTo>
                  <a:lnTo>
                    <a:pt x="44087" y="12136"/>
                  </a:lnTo>
                  <a:cubicBezTo>
                    <a:pt x="43878" y="11843"/>
                    <a:pt x="43543" y="11655"/>
                    <a:pt x="43647" y="11195"/>
                  </a:cubicBezTo>
                  <a:cubicBezTo>
                    <a:pt x="43668" y="11090"/>
                    <a:pt x="43459" y="10902"/>
                    <a:pt x="43334" y="10776"/>
                  </a:cubicBezTo>
                  <a:cubicBezTo>
                    <a:pt x="42831" y="10274"/>
                    <a:pt x="42329" y="9772"/>
                    <a:pt x="41869" y="9291"/>
                  </a:cubicBezTo>
                  <a:lnTo>
                    <a:pt x="41681" y="9102"/>
                  </a:lnTo>
                  <a:cubicBezTo>
                    <a:pt x="41241" y="8768"/>
                    <a:pt x="40823" y="8412"/>
                    <a:pt x="40362" y="8140"/>
                  </a:cubicBezTo>
                  <a:cubicBezTo>
                    <a:pt x="40090" y="7931"/>
                    <a:pt x="39735" y="7742"/>
                    <a:pt x="39400" y="7617"/>
                  </a:cubicBezTo>
                  <a:cubicBezTo>
                    <a:pt x="38982" y="7470"/>
                    <a:pt x="38647" y="7240"/>
                    <a:pt x="38249" y="7052"/>
                  </a:cubicBezTo>
                  <a:cubicBezTo>
                    <a:pt x="37329" y="6592"/>
                    <a:pt x="36387" y="6152"/>
                    <a:pt x="35341" y="6069"/>
                  </a:cubicBezTo>
                  <a:cubicBezTo>
                    <a:pt x="34797" y="6048"/>
                    <a:pt x="34253" y="5943"/>
                    <a:pt x="33730" y="5880"/>
                  </a:cubicBezTo>
                  <a:cubicBezTo>
                    <a:pt x="33353" y="5859"/>
                    <a:pt x="32997" y="5838"/>
                    <a:pt x="32621" y="5838"/>
                  </a:cubicBezTo>
                  <a:cubicBezTo>
                    <a:pt x="31365" y="5880"/>
                    <a:pt x="30152" y="5901"/>
                    <a:pt x="28896" y="6048"/>
                  </a:cubicBezTo>
                  <a:cubicBezTo>
                    <a:pt x="28164" y="6110"/>
                    <a:pt x="27390" y="6194"/>
                    <a:pt x="26762" y="6487"/>
                  </a:cubicBezTo>
                  <a:cubicBezTo>
                    <a:pt x="25883" y="6885"/>
                    <a:pt x="24879" y="6947"/>
                    <a:pt x="24042" y="7512"/>
                  </a:cubicBezTo>
                  <a:cubicBezTo>
                    <a:pt x="23917" y="7575"/>
                    <a:pt x="23770" y="7617"/>
                    <a:pt x="23603" y="7617"/>
                  </a:cubicBezTo>
                  <a:cubicBezTo>
                    <a:pt x="22410" y="7721"/>
                    <a:pt x="21427" y="8307"/>
                    <a:pt x="20569" y="9102"/>
                  </a:cubicBezTo>
                  <a:lnTo>
                    <a:pt x="20171" y="9500"/>
                  </a:lnTo>
                  <a:cubicBezTo>
                    <a:pt x="18769" y="10755"/>
                    <a:pt x="17723" y="12262"/>
                    <a:pt x="16698" y="13810"/>
                  </a:cubicBezTo>
                  <a:cubicBezTo>
                    <a:pt x="15714" y="15317"/>
                    <a:pt x="15087" y="16991"/>
                    <a:pt x="14375" y="18644"/>
                  </a:cubicBezTo>
                  <a:cubicBezTo>
                    <a:pt x="14354" y="18727"/>
                    <a:pt x="14354" y="18832"/>
                    <a:pt x="14313" y="18916"/>
                  </a:cubicBezTo>
                  <a:cubicBezTo>
                    <a:pt x="14898" y="19397"/>
                    <a:pt x="15442" y="19857"/>
                    <a:pt x="15966" y="20338"/>
                  </a:cubicBezTo>
                  <a:cubicBezTo>
                    <a:pt x="16258" y="20631"/>
                    <a:pt x="16572" y="20715"/>
                    <a:pt x="16970" y="20631"/>
                  </a:cubicBezTo>
                  <a:cubicBezTo>
                    <a:pt x="18037" y="20422"/>
                    <a:pt x="18979" y="19962"/>
                    <a:pt x="19857" y="19355"/>
                  </a:cubicBezTo>
                  <a:cubicBezTo>
                    <a:pt x="20841" y="18727"/>
                    <a:pt x="21740" y="17995"/>
                    <a:pt x="22577" y="17200"/>
                  </a:cubicBezTo>
                  <a:cubicBezTo>
                    <a:pt x="23038" y="16781"/>
                    <a:pt x="23456" y="16342"/>
                    <a:pt x="23896" y="15924"/>
                  </a:cubicBezTo>
                  <a:cubicBezTo>
                    <a:pt x="24356" y="15484"/>
                    <a:pt x="24837" y="15066"/>
                    <a:pt x="25297" y="14647"/>
                  </a:cubicBezTo>
                  <a:cubicBezTo>
                    <a:pt x="25549" y="14438"/>
                    <a:pt x="25779" y="14417"/>
                    <a:pt x="25967" y="14563"/>
                  </a:cubicBezTo>
                  <a:cubicBezTo>
                    <a:pt x="26197" y="14731"/>
                    <a:pt x="26239" y="14961"/>
                    <a:pt x="26197" y="15212"/>
                  </a:cubicBezTo>
                  <a:cubicBezTo>
                    <a:pt x="26176" y="15359"/>
                    <a:pt x="26134" y="15463"/>
                    <a:pt x="26093" y="15568"/>
                  </a:cubicBezTo>
                  <a:cubicBezTo>
                    <a:pt x="25862" y="16216"/>
                    <a:pt x="25821" y="16865"/>
                    <a:pt x="25883" y="17556"/>
                  </a:cubicBezTo>
                  <a:cubicBezTo>
                    <a:pt x="25904" y="18037"/>
                    <a:pt x="25925" y="18518"/>
                    <a:pt x="25988" y="19020"/>
                  </a:cubicBezTo>
                  <a:cubicBezTo>
                    <a:pt x="26009" y="19271"/>
                    <a:pt x="26009" y="19564"/>
                    <a:pt x="26218" y="19794"/>
                  </a:cubicBezTo>
                  <a:cubicBezTo>
                    <a:pt x="26302" y="19815"/>
                    <a:pt x="26385" y="19857"/>
                    <a:pt x="26448" y="19857"/>
                  </a:cubicBezTo>
                  <a:cubicBezTo>
                    <a:pt x="27683" y="19857"/>
                    <a:pt x="28708" y="19397"/>
                    <a:pt x="29524" y="18497"/>
                  </a:cubicBezTo>
                  <a:cubicBezTo>
                    <a:pt x="30005" y="17911"/>
                    <a:pt x="30570" y="17367"/>
                    <a:pt x="31031" y="16781"/>
                  </a:cubicBezTo>
                  <a:cubicBezTo>
                    <a:pt x="31428" y="16300"/>
                    <a:pt x="31763" y="15735"/>
                    <a:pt x="32098" y="15191"/>
                  </a:cubicBezTo>
                  <a:cubicBezTo>
                    <a:pt x="32370" y="14773"/>
                    <a:pt x="32474" y="14312"/>
                    <a:pt x="32286" y="13789"/>
                  </a:cubicBezTo>
                  <a:cubicBezTo>
                    <a:pt x="32495" y="13622"/>
                    <a:pt x="32683" y="13496"/>
                    <a:pt x="32893" y="13308"/>
                  </a:cubicBezTo>
                  <a:cubicBezTo>
                    <a:pt x="33123" y="13413"/>
                    <a:pt x="33332" y="13538"/>
                    <a:pt x="33562" y="13622"/>
                  </a:cubicBezTo>
                  <a:cubicBezTo>
                    <a:pt x="34357" y="13957"/>
                    <a:pt x="35132" y="14312"/>
                    <a:pt x="35927" y="14626"/>
                  </a:cubicBezTo>
                  <a:cubicBezTo>
                    <a:pt x="36596" y="14898"/>
                    <a:pt x="37308" y="15087"/>
                    <a:pt x="38040" y="15108"/>
                  </a:cubicBezTo>
                  <a:cubicBezTo>
                    <a:pt x="38940" y="15149"/>
                    <a:pt x="39798" y="15191"/>
                    <a:pt x="40676" y="15212"/>
                  </a:cubicBezTo>
                  <a:cubicBezTo>
                    <a:pt x="41555" y="15254"/>
                    <a:pt x="42392" y="15170"/>
                    <a:pt x="43229" y="14940"/>
                  </a:cubicBezTo>
                  <a:cubicBezTo>
                    <a:pt x="43961" y="14731"/>
                    <a:pt x="44652" y="14375"/>
                    <a:pt x="45112" y="13622"/>
                  </a:cubicBezTo>
                  <a:close/>
                  <a:moveTo>
                    <a:pt x="73798" y="70032"/>
                  </a:moveTo>
                  <a:cubicBezTo>
                    <a:pt x="73192" y="69990"/>
                    <a:pt x="72585" y="69865"/>
                    <a:pt x="71936" y="69990"/>
                  </a:cubicBezTo>
                  <a:cubicBezTo>
                    <a:pt x="71329" y="70095"/>
                    <a:pt x="70723" y="70116"/>
                    <a:pt x="70137" y="70241"/>
                  </a:cubicBezTo>
                  <a:cubicBezTo>
                    <a:pt x="69509" y="70346"/>
                    <a:pt x="68881" y="70513"/>
                    <a:pt x="68275" y="70660"/>
                  </a:cubicBezTo>
                  <a:cubicBezTo>
                    <a:pt x="67626" y="70827"/>
                    <a:pt x="67040" y="71162"/>
                    <a:pt x="66371" y="71225"/>
                  </a:cubicBezTo>
                  <a:cubicBezTo>
                    <a:pt x="66182" y="71225"/>
                    <a:pt x="66015" y="71350"/>
                    <a:pt x="65868" y="71434"/>
                  </a:cubicBezTo>
                  <a:cubicBezTo>
                    <a:pt x="65429" y="71685"/>
                    <a:pt x="64990" y="71957"/>
                    <a:pt x="64529" y="72187"/>
                  </a:cubicBezTo>
                  <a:cubicBezTo>
                    <a:pt x="64341" y="72292"/>
                    <a:pt x="64132" y="72334"/>
                    <a:pt x="63922" y="72396"/>
                  </a:cubicBezTo>
                  <a:cubicBezTo>
                    <a:pt x="63713" y="72438"/>
                    <a:pt x="63504" y="72417"/>
                    <a:pt x="63295" y="72438"/>
                  </a:cubicBezTo>
                  <a:cubicBezTo>
                    <a:pt x="62814" y="72522"/>
                    <a:pt x="62395" y="72710"/>
                    <a:pt x="62165" y="73233"/>
                  </a:cubicBezTo>
                  <a:cubicBezTo>
                    <a:pt x="62018" y="73526"/>
                    <a:pt x="61788" y="73777"/>
                    <a:pt x="61600" y="74070"/>
                  </a:cubicBezTo>
                  <a:cubicBezTo>
                    <a:pt x="61412" y="74384"/>
                    <a:pt x="61202" y="74698"/>
                    <a:pt x="61119" y="75033"/>
                  </a:cubicBezTo>
                  <a:cubicBezTo>
                    <a:pt x="60868" y="75870"/>
                    <a:pt x="60637" y="76728"/>
                    <a:pt x="60721" y="77627"/>
                  </a:cubicBezTo>
                  <a:cubicBezTo>
                    <a:pt x="60763" y="78171"/>
                    <a:pt x="60679" y="78715"/>
                    <a:pt x="60658" y="79280"/>
                  </a:cubicBezTo>
                  <a:cubicBezTo>
                    <a:pt x="60658" y="79448"/>
                    <a:pt x="60658" y="79657"/>
                    <a:pt x="60554" y="79803"/>
                  </a:cubicBezTo>
                  <a:cubicBezTo>
                    <a:pt x="60345" y="80075"/>
                    <a:pt x="60386" y="80431"/>
                    <a:pt x="60303" y="80745"/>
                  </a:cubicBezTo>
                  <a:cubicBezTo>
                    <a:pt x="60135" y="81373"/>
                    <a:pt x="60031" y="82000"/>
                    <a:pt x="59780" y="82565"/>
                  </a:cubicBezTo>
                  <a:cubicBezTo>
                    <a:pt x="59298" y="83695"/>
                    <a:pt x="58754" y="84762"/>
                    <a:pt x="58231" y="85871"/>
                  </a:cubicBezTo>
                  <a:cubicBezTo>
                    <a:pt x="58001" y="86394"/>
                    <a:pt x="57938" y="86917"/>
                    <a:pt x="58189" y="87440"/>
                  </a:cubicBezTo>
                  <a:cubicBezTo>
                    <a:pt x="59549" y="87482"/>
                    <a:pt x="60386" y="86876"/>
                    <a:pt x="60763" y="85599"/>
                  </a:cubicBezTo>
                  <a:cubicBezTo>
                    <a:pt x="61077" y="84658"/>
                    <a:pt x="61370" y="83695"/>
                    <a:pt x="61977" y="82879"/>
                  </a:cubicBezTo>
                  <a:cubicBezTo>
                    <a:pt x="62060" y="82754"/>
                    <a:pt x="62123" y="82628"/>
                    <a:pt x="62165" y="82461"/>
                  </a:cubicBezTo>
                  <a:cubicBezTo>
                    <a:pt x="62332" y="81958"/>
                    <a:pt x="62688" y="81582"/>
                    <a:pt x="63044" y="81205"/>
                  </a:cubicBezTo>
                  <a:cubicBezTo>
                    <a:pt x="63232" y="81017"/>
                    <a:pt x="63441" y="80912"/>
                    <a:pt x="63692" y="80912"/>
                  </a:cubicBezTo>
                  <a:cubicBezTo>
                    <a:pt x="64194" y="80891"/>
                    <a:pt x="64676" y="80850"/>
                    <a:pt x="65157" y="80850"/>
                  </a:cubicBezTo>
                  <a:cubicBezTo>
                    <a:pt x="65847" y="80850"/>
                    <a:pt x="66475" y="80598"/>
                    <a:pt x="67040" y="80264"/>
                  </a:cubicBezTo>
                  <a:cubicBezTo>
                    <a:pt x="67291" y="80138"/>
                    <a:pt x="67521" y="80013"/>
                    <a:pt x="67772" y="79908"/>
                  </a:cubicBezTo>
                  <a:lnTo>
                    <a:pt x="69028" y="79343"/>
                  </a:lnTo>
                  <a:cubicBezTo>
                    <a:pt x="69279" y="79238"/>
                    <a:pt x="69488" y="79134"/>
                    <a:pt x="69718" y="79092"/>
                  </a:cubicBezTo>
                  <a:cubicBezTo>
                    <a:pt x="70325" y="78904"/>
                    <a:pt x="70953" y="78778"/>
                    <a:pt x="71539" y="78548"/>
                  </a:cubicBezTo>
                  <a:cubicBezTo>
                    <a:pt x="73673" y="77816"/>
                    <a:pt x="75828" y="77753"/>
                    <a:pt x="78025" y="77774"/>
                  </a:cubicBezTo>
                  <a:cubicBezTo>
                    <a:pt x="79029" y="77816"/>
                    <a:pt x="80055" y="77837"/>
                    <a:pt x="81017" y="77502"/>
                  </a:cubicBezTo>
                  <a:cubicBezTo>
                    <a:pt x="81415" y="77355"/>
                    <a:pt x="81728" y="77439"/>
                    <a:pt x="82042" y="77648"/>
                  </a:cubicBezTo>
                  <a:cubicBezTo>
                    <a:pt x="82796" y="78129"/>
                    <a:pt x="83528" y="78590"/>
                    <a:pt x="84156" y="79217"/>
                  </a:cubicBezTo>
                  <a:cubicBezTo>
                    <a:pt x="84679" y="79741"/>
                    <a:pt x="85223" y="80222"/>
                    <a:pt x="85767" y="80682"/>
                  </a:cubicBezTo>
                  <a:cubicBezTo>
                    <a:pt x="85955" y="80850"/>
                    <a:pt x="86143" y="80996"/>
                    <a:pt x="86353" y="81122"/>
                  </a:cubicBezTo>
                  <a:cubicBezTo>
                    <a:pt x="86855" y="81414"/>
                    <a:pt x="87378" y="81414"/>
                    <a:pt x="87901" y="81163"/>
                  </a:cubicBezTo>
                  <a:cubicBezTo>
                    <a:pt x="87713" y="80326"/>
                    <a:pt x="87378" y="79657"/>
                    <a:pt x="86750" y="79092"/>
                  </a:cubicBezTo>
                  <a:cubicBezTo>
                    <a:pt x="85913" y="78360"/>
                    <a:pt x="85013" y="77732"/>
                    <a:pt x="84135" y="77125"/>
                  </a:cubicBezTo>
                  <a:cubicBezTo>
                    <a:pt x="83925" y="77000"/>
                    <a:pt x="83737" y="76832"/>
                    <a:pt x="83549" y="76686"/>
                  </a:cubicBezTo>
                  <a:cubicBezTo>
                    <a:pt x="83256" y="76372"/>
                    <a:pt x="83235" y="75932"/>
                    <a:pt x="83507" y="75619"/>
                  </a:cubicBezTo>
                  <a:cubicBezTo>
                    <a:pt x="83737" y="75326"/>
                    <a:pt x="83988" y="75054"/>
                    <a:pt x="84260" y="74844"/>
                  </a:cubicBezTo>
                  <a:cubicBezTo>
                    <a:pt x="84511" y="74635"/>
                    <a:pt x="84867" y="74593"/>
                    <a:pt x="85202" y="74719"/>
                  </a:cubicBezTo>
                  <a:cubicBezTo>
                    <a:pt x="85767" y="74991"/>
                    <a:pt x="86436" y="75116"/>
                    <a:pt x="86876" y="75577"/>
                  </a:cubicBezTo>
                  <a:cubicBezTo>
                    <a:pt x="86980" y="75681"/>
                    <a:pt x="87127" y="75744"/>
                    <a:pt x="87273" y="75786"/>
                  </a:cubicBezTo>
                  <a:cubicBezTo>
                    <a:pt x="87692" y="75974"/>
                    <a:pt x="88131" y="76100"/>
                    <a:pt x="88550" y="76288"/>
                  </a:cubicBezTo>
                  <a:cubicBezTo>
                    <a:pt x="89428" y="76665"/>
                    <a:pt x="90307" y="76518"/>
                    <a:pt x="91207" y="76393"/>
                  </a:cubicBezTo>
                  <a:cubicBezTo>
                    <a:pt x="91207" y="75932"/>
                    <a:pt x="90935" y="75765"/>
                    <a:pt x="90642" y="75577"/>
                  </a:cubicBezTo>
                  <a:cubicBezTo>
                    <a:pt x="89407" y="74823"/>
                    <a:pt x="88152" y="74070"/>
                    <a:pt x="86771" y="73568"/>
                  </a:cubicBezTo>
                  <a:cubicBezTo>
                    <a:pt x="86562" y="73484"/>
                    <a:pt x="86373" y="73380"/>
                    <a:pt x="86185" y="73338"/>
                  </a:cubicBezTo>
                  <a:cubicBezTo>
                    <a:pt x="85767" y="73171"/>
                    <a:pt x="85327" y="73045"/>
                    <a:pt x="84909" y="72899"/>
                  </a:cubicBezTo>
                  <a:cubicBezTo>
                    <a:pt x="84783" y="72836"/>
                    <a:pt x="84595" y="72815"/>
                    <a:pt x="84490" y="72731"/>
                  </a:cubicBezTo>
                  <a:cubicBezTo>
                    <a:pt x="84344" y="72606"/>
                    <a:pt x="84239" y="72417"/>
                    <a:pt x="84093" y="72229"/>
                  </a:cubicBezTo>
                  <a:cubicBezTo>
                    <a:pt x="83319" y="72292"/>
                    <a:pt x="82524" y="72313"/>
                    <a:pt x="81749" y="72375"/>
                  </a:cubicBezTo>
                  <a:lnTo>
                    <a:pt x="81164" y="72940"/>
                  </a:lnTo>
                  <a:cubicBezTo>
                    <a:pt x="80682" y="73463"/>
                    <a:pt x="80075" y="73735"/>
                    <a:pt x="79322" y="73777"/>
                  </a:cubicBezTo>
                  <a:cubicBezTo>
                    <a:pt x="78506" y="73840"/>
                    <a:pt x="77753" y="73568"/>
                    <a:pt x="76979" y="73463"/>
                  </a:cubicBezTo>
                  <a:cubicBezTo>
                    <a:pt x="76874" y="73443"/>
                    <a:pt x="76749" y="73380"/>
                    <a:pt x="76644" y="73317"/>
                  </a:cubicBezTo>
                  <a:cubicBezTo>
                    <a:pt x="76226" y="73045"/>
                    <a:pt x="75828" y="72794"/>
                    <a:pt x="75451" y="72501"/>
                  </a:cubicBezTo>
                  <a:cubicBezTo>
                    <a:pt x="74656" y="71915"/>
                    <a:pt x="74049" y="71225"/>
                    <a:pt x="73945" y="70199"/>
                  </a:cubicBezTo>
                  <a:cubicBezTo>
                    <a:pt x="73903" y="70199"/>
                    <a:pt x="73840" y="70137"/>
                    <a:pt x="73798" y="70032"/>
                  </a:cubicBezTo>
                  <a:close/>
                  <a:moveTo>
                    <a:pt x="19774" y="8475"/>
                  </a:moveTo>
                  <a:cubicBezTo>
                    <a:pt x="19774" y="8307"/>
                    <a:pt x="19815" y="8265"/>
                    <a:pt x="19815" y="8203"/>
                  </a:cubicBezTo>
                  <a:cubicBezTo>
                    <a:pt x="19815" y="8140"/>
                    <a:pt x="19774" y="8035"/>
                    <a:pt x="19753" y="7952"/>
                  </a:cubicBezTo>
                  <a:cubicBezTo>
                    <a:pt x="19376" y="6717"/>
                    <a:pt x="18769" y="5587"/>
                    <a:pt x="17828" y="4688"/>
                  </a:cubicBezTo>
                  <a:cubicBezTo>
                    <a:pt x="17388" y="4269"/>
                    <a:pt x="16949" y="3809"/>
                    <a:pt x="16489" y="3453"/>
                  </a:cubicBezTo>
                  <a:cubicBezTo>
                    <a:pt x="15945" y="2993"/>
                    <a:pt x="15422" y="2511"/>
                    <a:pt x="14773" y="2239"/>
                  </a:cubicBezTo>
                  <a:cubicBezTo>
                    <a:pt x="13476" y="1716"/>
                    <a:pt x="12095" y="1444"/>
                    <a:pt x="10693" y="1298"/>
                  </a:cubicBezTo>
                  <a:cubicBezTo>
                    <a:pt x="9458" y="1193"/>
                    <a:pt x="8287" y="1486"/>
                    <a:pt x="7094" y="1821"/>
                  </a:cubicBezTo>
                  <a:cubicBezTo>
                    <a:pt x="5315" y="2344"/>
                    <a:pt x="4039" y="3495"/>
                    <a:pt x="2888" y="4855"/>
                  </a:cubicBezTo>
                  <a:cubicBezTo>
                    <a:pt x="2679" y="5127"/>
                    <a:pt x="2491" y="5378"/>
                    <a:pt x="2177" y="5566"/>
                  </a:cubicBezTo>
                  <a:cubicBezTo>
                    <a:pt x="1989" y="5671"/>
                    <a:pt x="1863" y="5859"/>
                    <a:pt x="1758" y="6048"/>
                  </a:cubicBezTo>
                  <a:cubicBezTo>
                    <a:pt x="1445" y="6571"/>
                    <a:pt x="1256" y="7157"/>
                    <a:pt x="1235" y="7763"/>
                  </a:cubicBezTo>
                  <a:cubicBezTo>
                    <a:pt x="1235" y="7910"/>
                    <a:pt x="1298" y="8098"/>
                    <a:pt x="1298" y="8265"/>
                  </a:cubicBezTo>
                  <a:cubicBezTo>
                    <a:pt x="1717" y="8391"/>
                    <a:pt x="2030" y="8203"/>
                    <a:pt x="2344" y="8161"/>
                  </a:cubicBezTo>
                  <a:cubicBezTo>
                    <a:pt x="2700" y="8077"/>
                    <a:pt x="3056" y="7973"/>
                    <a:pt x="3411" y="7952"/>
                  </a:cubicBezTo>
                  <a:cubicBezTo>
                    <a:pt x="4018" y="7889"/>
                    <a:pt x="4332" y="8307"/>
                    <a:pt x="4144" y="8851"/>
                  </a:cubicBezTo>
                  <a:cubicBezTo>
                    <a:pt x="4060" y="9061"/>
                    <a:pt x="3955" y="9249"/>
                    <a:pt x="3851" y="9437"/>
                  </a:cubicBezTo>
                  <a:cubicBezTo>
                    <a:pt x="3621" y="9835"/>
                    <a:pt x="3411" y="10253"/>
                    <a:pt x="3160" y="10609"/>
                  </a:cubicBezTo>
                  <a:cubicBezTo>
                    <a:pt x="2763" y="11216"/>
                    <a:pt x="2658" y="11885"/>
                    <a:pt x="2637" y="12576"/>
                  </a:cubicBezTo>
                  <a:cubicBezTo>
                    <a:pt x="3370" y="12911"/>
                    <a:pt x="3370" y="12890"/>
                    <a:pt x="3914" y="12576"/>
                  </a:cubicBezTo>
                  <a:cubicBezTo>
                    <a:pt x="4165" y="12408"/>
                    <a:pt x="4374" y="12178"/>
                    <a:pt x="4562" y="11948"/>
                  </a:cubicBezTo>
                  <a:cubicBezTo>
                    <a:pt x="4688" y="11760"/>
                    <a:pt x="4897" y="11676"/>
                    <a:pt x="5148" y="11781"/>
                  </a:cubicBezTo>
                  <a:cubicBezTo>
                    <a:pt x="5378" y="11885"/>
                    <a:pt x="5525" y="12095"/>
                    <a:pt x="5483" y="12367"/>
                  </a:cubicBezTo>
                  <a:cubicBezTo>
                    <a:pt x="5462" y="12576"/>
                    <a:pt x="5378" y="12785"/>
                    <a:pt x="5274" y="12973"/>
                  </a:cubicBezTo>
                  <a:cubicBezTo>
                    <a:pt x="5169" y="13183"/>
                    <a:pt x="4981" y="13350"/>
                    <a:pt x="4855" y="13559"/>
                  </a:cubicBezTo>
                  <a:cubicBezTo>
                    <a:pt x="4562" y="13978"/>
                    <a:pt x="4437" y="14438"/>
                    <a:pt x="4625" y="14919"/>
                  </a:cubicBezTo>
                  <a:cubicBezTo>
                    <a:pt x="4960" y="15087"/>
                    <a:pt x="5253" y="15024"/>
                    <a:pt x="5525" y="14898"/>
                  </a:cubicBezTo>
                  <a:cubicBezTo>
                    <a:pt x="5922" y="14710"/>
                    <a:pt x="6320" y="14543"/>
                    <a:pt x="6655" y="14291"/>
                  </a:cubicBezTo>
                  <a:cubicBezTo>
                    <a:pt x="7617" y="13622"/>
                    <a:pt x="8600" y="12931"/>
                    <a:pt x="9563" y="12241"/>
                  </a:cubicBezTo>
                  <a:cubicBezTo>
                    <a:pt x="10944" y="11216"/>
                    <a:pt x="12513" y="10714"/>
                    <a:pt x="14250" y="10672"/>
                  </a:cubicBezTo>
                  <a:cubicBezTo>
                    <a:pt x="15317" y="10630"/>
                    <a:pt x="16363" y="10525"/>
                    <a:pt x="17388" y="11048"/>
                  </a:cubicBezTo>
                  <a:cubicBezTo>
                    <a:pt x="17618" y="10776"/>
                    <a:pt x="17828" y="10525"/>
                    <a:pt x="18037" y="10274"/>
                  </a:cubicBezTo>
                  <a:cubicBezTo>
                    <a:pt x="18372" y="9877"/>
                    <a:pt x="18686" y="9479"/>
                    <a:pt x="19062" y="9102"/>
                  </a:cubicBezTo>
                  <a:cubicBezTo>
                    <a:pt x="19292" y="8872"/>
                    <a:pt x="19543" y="8684"/>
                    <a:pt x="19774" y="8475"/>
                  </a:cubicBezTo>
                  <a:close/>
                  <a:moveTo>
                    <a:pt x="90935" y="65282"/>
                  </a:moveTo>
                  <a:cubicBezTo>
                    <a:pt x="90454" y="64968"/>
                    <a:pt x="90014" y="64864"/>
                    <a:pt x="89575" y="64864"/>
                  </a:cubicBezTo>
                  <a:cubicBezTo>
                    <a:pt x="88654" y="64864"/>
                    <a:pt x="87734" y="64759"/>
                    <a:pt x="86855" y="64634"/>
                  </a:cubicBezTo>
                  <a:cubicBezTo>
                    <a:pt x="85641" y="64466"/>
                    <a:pt x="84449" y="64320"/>
                    <a:pt x="83360" y="63692"/>
                  </a:cubicBezTo>
                  <a:cubicBezTo>
                    <a:pt x="83151" y="63588"/>
                    <a:pt x="83005" y="63546"/>
                    <a:pt x="82775" y="63608"/>
                  </a:cubicBezTo>
                  <a:cubicBezTo>
                    <a:pt x="82293" y="63713"/>
                    <a:pt x="82189" y="63629"/>
                    <a:pt x="81980" y="63211"/>
                  </a:cubicBezTo>
                  <a:cubicBezTo>
                    <a:pt x="81938" y="63106"/>
                    <a:pt x="81896" y="62981"/>
                    <a:pt x="81854" y="62876"/>
                  </a:cubicBezTo>
                  <a:cubicBezTo>
                    <a:pt x="81331" y="61788"/>
                    <a:pt x="80578" y="60888"/>
                    <a:pt x="79678" y="60072"/>
                  </a:cubicBezTo>
                  <a:cubicBezTo>
                    <a:pt x="78904" y="59340"/>
                    <a:pt x="77879" y="59194"/>
                    <a:pt x="76874" y="59549"/>
                  </a:cubicBezTo>
                  <a:cubicBezTo>
                    <a:pt x="76874" y="59633"/>
                    <a:pt x="76853" y="59738"/>
                    <a:pt x="76916" y="59800"/>
                  </a:cubicBezTo>
                  <a:cubicBezTo>
                    <a:pt x="77460" y="60867"/>
                    <a:pt x="77983" y="61935"/>
                    <a:pt x="78757" y="62855"/>
                  </a:cubicBezTo>
                  <a:cubicBezTo>
                    <a:pt x="79050" y="63169"/>
                    <a:pt x="79343" y="63441"/>
                    <a:pt x="79783" y="63588"/>
                  </a:cubicBezTo>
                  <a:cubicBezTo>
                    <a:pt x="79950" y="63629"/>
                    <a:pt x="80055" y="63797"/>
                    <a:pt x="80180" y="63922"/>
                  </a:cubicBezTo>
                  <a:cubicBezTo>
                    <a:pt x="79908" y="64362"/>
                    <a:pt x="79699" y="64759"/>
                    <a:pt x="79322" y="65052"/>
                  </a:cubicBezTo>
                  <a:cubicBezTo>
                    <a:pt x="78862" y="65366"/>
                    <a:pt x="78443" y="65722"/>
                    <a:pt x="78109" y="66140"/>
                  </a:cubicBezTo>
                  <a:cubicBezTo>
                    <a:pt x="77899" y="66370"/>
                    <a:pt x="77648" y="66538"/>
                    <a:pt x="77334" y="66517"/>
                  </a:cubicBezTo>
                  <a:cubicBezTo>
                    <a:pt x="76770" y="66475"/>
                    <a:pt x="76226" y="66475"/>
                    <a:pt x="75702" y="66412"/>
                  </a:cubicBezTo>
                  <a:cubicBezTo>
                    <a:pt x="74928" y="66308"/>
                    <a:pt x="74133" y="66140"/>
                    <a:pt x="73380" y="66036"/>
                  </a:cubicBezTo>
                  <a:cubicBezTo>
                    <a:pt x="72417" y="65910"/>
                    <a:pt x="72417" y="65931"/>
                    <a:pt x="71539" y="66266"/>
                  </a:cubicBezTo>
                  <a:cubicBezTo>
                    <a:pt x="71099" y="66454"/>
                    <a:pt x="70995" y="66642"/>
                    <a:pt x="71016" y="67103"/>
                  </a:cubicBezTo>
                  <a:cubicBezTo>
                    <a:pt x="71057" y="67479"/>
                    <a:pt x="71162" y="67772"/>
                    <a:pt x="71413" y="68002"/>
                  </a:cubicBezTo>
                  <a:cubicBezTo>
                    <a:pt x="71936" y="68442"/>
                    <a:pt x="72480" y="68777"/>
                    <a:pt x="73213" y="68672"/>
                  </a:cubicBezTo>
                  <a:cubicBezTo>
                    <a:pt x="73589" y="68630"/>
                    <a:pt x="73945" y="68630"/>
                    <a:pt x="74321" y="68609"/>
                  </a:cubicBezTo>
                  <a:cubicBezTo>
                    <a:pt x="74761" y="68567"/>
                    <a:pt x="75242" y="68525"/>
                    <a:pt x="75661" y="68735"/>
                  </a:cubicBezTo>
                  <a:cubicBezTo>
                    <a:pt x="75786" y="68777"/>
                    <a:pt x="76037" y="68756"/>
                    <a:pt x="76142" y="68651"/>
                  </a:cubicBezTo>
                  <a:cubicBezTo>
                    <a:pt x="76602" y="68337"/>
                    <a:pt x="77083" y="68505"/>
                    <a:pt x="77565" y="68442"/>
                  </a:cubicBezTo>
                  <a:cubicBezTo>
                    <a:pt x="77607" y="68442"/>
                    <a:pt x="77690" y="68463"/>
                    <a:pt x="77732" y="68505"/>
                  </a:cubicBezTo>
                  <a:cubicBezTo>
                    <a:pt x="77920" y="68567"/>
                    <a:pt x="78046" y="68672"/>
                    <a:pt x="78088" y="68881"/>
                  </a:cubicBezTo>
                  <a:cubicBezTo>
                    <a:pt x="78109" y="69070"/>
                    <a:pt x="78025" y="69237"/>
                    <a:pt x="77879" y="69362"/>
                  </a:cubicBezTo>
                  <a:cubicBezTo>
                    <a:pt x="77690" y="69551"/>
                    <a:pt x="77293" y="69404"/>
                    <a:pt x="77209" y="69802"/>
                  </a:cubicBezTo>
                  <a:cubicBezTo>
                    <a:pt x="77397" y="70220"/>
                    <a:pt x="77795" y="70367"/>
                    <a:pt x="78213" y="70513"/>
                  </a:cubicBezTo>
                  <a:cubicBezTo>
                    <a:pt x="78967" y="70764"/>
                    <a:pt x="79741" y="71120"/>
                    <a:pt x="80599" y="70974"/>
                  </a:cubicBezTo>
                  <a:cubicBezTo>
                    <a:pt x="80703" y="70953"/>
                    <a:pt x="80829" y="71036"/>
                    <a:pt x="80954" y="71036"/>
                  </a:cubicBezTo>
                  <a:cubicBezTo>
                    <a:pt x="81310" y="71057"/>
                    <a:pt x="81624" y="71141"/>
                    <a:pt x="81959" y="71120"/>
                  </a:cubicBezTo>
                  <a:cubicBezTo>
                    <a:pt x="83863" y="71036"/>
                    <a:pt x="85767" y="70932"/>
                    <a:pt x="87713" y="70827"/>
                  </a:cubicBezTo>
                  <a:cubicBezTo>
                    <a:pt x="88654" y="70764"/>
                    <a:pt x="89575" y="70471"/>
                    <a:pt x="90454" y="70220"/>
                  </a:cubicBezTo>
                  <a:cubicBezTo>
                    <a:pt x="90977" y="70053"/>
                    <a:pt x="91374" y="69718"/>
                    <a:pt x="91688" y="69300"/>
                  </a:cubicBezTo>
                  <a:cubicBezTo>
                    <a:pt x="91918" y="68965"/>
                    <a:pt x="92023" y="68588"/>
                    <a:pt x="91835" y="68212"/>
                  </a:cubicBezTo>
                  <a:cubicBezTo>
                    <a:pt x="91311" y="68358"/>
                    <a:pt x="90851" y="68567"/>
                    <a:pt x="90349" y="68672"/>
                  </a:cubicBezTo>
                  <a:cubicBezTo>
                    <a:pt x="89993" y="68756"/>
                    <a:pt x="89617" y="68735"/>
                    <a:pt x="89282" y="68588"/>
                  </a:cubicBezTo>
                  <a:cubicBezTo>
                    <a:pt x="88947" y="68442"/>
                    <a:pt x="88863" y="68107"/>
                    <a:pt x="88759" y="67793"/>
                  </a:cubicBezTo>
                  <a:cubicBezTo>
                    <a:pt x="88759" y="67751"/>
                    <a:pt x="88696" y="67730"/>
                    <a:pt x="88696" y="67709"/>
                  </a:cubicBezTo>
                  <a:cubicBezTo>
                    <a:pt x="88445" y="67103"/>
                    <a:pt x="88487" y="66768"/>
                    <a:pt x="88989" y="66349"/>
                  </a:cubicBezTo>
                  <a:cubicBezTo>
                    <a:pt x="89491" y="65910"/>
                    <a:pt x="90098" y="65471"/>
                    <a:pt x="90935" y="65282"/>
                  </a:cubicBezTo>
                  <a:close/>
                  <a:moveTo>
                    <a:pt x="11906" y="54925"/>
                  </a:moveTo>
                  <a:cubicBezTo>
                    <a:pt x="12199" y="55030"/>
                    <a:pt x="12367" y="55072"/>
                    <a:pt x="12534" y="55134"/>
                  </a:cubicBezTo>
                  <a:cubicBezTo>
                    <a:pt x="13622" y="55427"/>
                    <a:pt x="14710" y="55281"/>
                    <a:pt x="15819" y="55176"/>
                  </a:cubicBezTo>
                  <a:cubicBezTo>
                    <a:pt x="15986" y="55155"/>
                    <a:pt x="16196" y="55030"/>
                    <a:pt x="16384" y="54925"/>
                  </a:cubicBezTo>
                  <a:cubicBezTo>
                    <a:pt x="16593" y="54821"/>
                    <a:pt x="16802" y="54695"/>
                    <a:pt x="17033" y="54611"/>
                  </a:cubicBezTo>
                  <a:cubicBezTo>
                    <a:pt x="17514" y="54486"/>
                    <a:pt x="17870" y="54737"/>
                    <a:pt x="17974" y="55218"/>
                  </a:cubicBezTo>
                  <a:cubicBezTo>
                    <a:pt x="17995" y="55427"/>
                    <a:pt x="17995" y="55637"/>
                    <a:pt x="18037" y="55846"/>
                  </a:cubicBezTo>
                  <a:cubicBezTo>
                    <a:pt x="18058" y="56264"/>
                    <a:pt x="18079" y="56704"/>
                    <a:pt x="18100" y="57122"/>
                  </a:cubicBezTo>
                  <a:cubicBezTo>
                    <a:pt x="18142" y="57603"/>
                    <a:pt x="18330" y="58064"/>
                    <a:pt x="18602" y="58482"/>
                  </a:cubicBezTo>
                  <a:cubicBezTo>
                    <a:pt x="19083" y="59131"/>
                    <a:pt x="19857" y="59235"/>
                    <a:pt x="20527" y="58733"/>
                  </a:cubicBezTo>
                  <a:cubicBezTo>
                    <a:pt x="20883" y="58440"/>
                    <a:pt x="21217" y="58168"/>
                    <a:pt x="21468" y="57771"/>
                  </a:cubicBezTo>
                  <a:cubicBezTo>
                    <a:pt x="21740" y="57269"/>
                    <a:pt x="22222" y="57290"/>
                    <a:pt x="22556" y="57771"/>
                  </a:cubicBezTo>
                  <a:cubicBezTo>
                    <a:pt x="22661" y="57938"/>
                    <a:pt x="22703" y="58085"/>
                    <a:pt x="22787" y="58273"/>
                  </a:cubicBezTo>
                  <a:cubicBezTo>
                    <a:pt x="22849" y="58398"/>
                    <a:pt x="22891" y="58545"/>
                    <a:pt x="22912" y="58712"/>
                  </a:cubicBezTo>
                  <a:cubicBezTo>
                    <a:pt x="23184" y="59549"/>
                    <a:pt x="23749" y="60114"/>
                    <a:pt x="24607" y="60386"/>
                  </a:cubicBezTo>
                  <a:cubicBezTo>
                    <a:pt x="25486" y="60679"/>
                    <a:pt x="26113" y="60533"/>
                    <a:pt x="26553" y="59758"/>
                  </a:cubicBezTo>
                  <a:cubicBezTo>
                    <a:pt x="26637" y="59591"/>
                    <a:pt x="26741" y="59445"/>
                    <a:pt x="26846" y="59277"/>
                  </a:cubicBezTo>
                  <a:cubicBezTo>
                    <a:pt x="26971" y="59110"/>
                    <a:pt x="27118" y="58942"/>
                    <a:pt x="27243" y="58796"/>
                  </a:cubicBezTo>
                  <a:cubicBezTo>
                    <a:pt x="27599" y="58419"/>
                    <a:pt x="27997" y="58398"/>
                    <a:pt x="28331" y="58796"/>
                  </a:cubicBezTo>
                  <a:cubicBezTo>
                    <a:pt x="28541" y="59026"/>
                    <a:pt x="28708" y="59340"/>
                    <a:pt x="28875" y="59633"/>
                  </a:cubicBezTo>
                  <a:cubicBezTo>
                    <a:pt x="29126" y="60010"/>
                    <a:pt x="29336" y="60407"/>
                    <a:pt x="29587" y="60805"/>
                  </a:cubicBezTo>
                  <a:cubicBezTo>
                    <a:pt x="29691" y="60951"/>
                    <a:pt x="29817" y="61098"/>
                    <a:pt x="29984" y="61202"/>
                  </a:cubicBezTo>
                  <a:cubicBezTo>
                    <a:pt x="30528" y="61537"/>
                    <a:pt x="31177" y="61244"/>
                    <a:pt x="31449" y="60595"/>
                  </a:cubicBezTo>
                  <a:cubicBezTo>
                    <a:pt x="31637" y="60114"/>
                    <a:pt x="31784" y="59633"/>
                    <a:pt x="31993" y="59152"/>
                  </a:cubicBezTo>
                  <a:cubicBezTo>
                    <a:pt x="32098" y="58922"/>
                    <a:pt x="32370" y="58754"/>
                    <a:pt x="32600" y="58838"/>
                  </a:cubicBezTo>
                  <a:cubicBezTo>
                    <a:pt x="33039" y="59026"/>
                    <a:pt x="33541" y="59068"/>
                    <a:pt x="33834" y="59549"/>
                  </a:cubicBezTo>
                  <a:cubicBezTo>
                    <a:pt x="34002" y="59842"/>
                    <a:pt x="34274" y="60093"/>
                    <a:pt x="34629" y="60219"/>
                  </a:cubicBezTo>
                  <a:cubicBezTo>
                    <a:pt x="35006" y="59277"/>
                    <a:pt x="34901" y="58336"/>
                    <a:pt x="34839" y="57394"/>
                  </a:cubicBezTo>
                  <a:cubicBezTo>
                    <a:pt x="34839" y="57164"/>
                    <a:pt x="34776" y="56955"/>
                    <a:pt x="34713" y="56662"/>
                  </a:cubicBezTo>
                  <a:cubicBezTo>
                    <a:pt x="33751" y="56662"/>
                    <a:pt x="32830" y="56620"/>
                    <a:pt x="31951" y="56641"/>
                  </a:cubicBezTo>
                  <a:cubicBezTo>
                    <a:pt x="30696" y="56704"/>
                    <a:pt x="29461" y="56725"/>
                    <a:pt x="28206" y="56620"/>
                  </a:cubicBezTo>
                  <a:cubicBezTo>
                    <a:pt x="26239" y="56453"/>
                    <a:pt x="24356" y="56097"/>
                    <a:pt x="22473" y="55574"/>
                  </a:cubicBezTo>
                  <a:cubicBezTo>
                    <a:pt x="21657" y="55344"/>
                    <a:pt x="20883" y="55030"/>
                    <a:pt x="20129" y="54569"/>
                  </a:cubicBezTo>
                  <a:cubicBezTo>
                    <a:pt x="18686" y="53732"/>
                    <a:pt x="17263" y="52791"/>
                    <a:pt x="16070" y="51640"/>
                  </a:cubicBezTo>
                  <a:cubicBezTo>
                    <a:pt x="15861" y="51431"/>
                    <a:pt x="15673" y="51159"/>
                    <a:pt x="15254" y="51180"/>
                  </a:cubicBezTo>
                  <a:cubicBezTo>
                    <a:pt x="14417" y="52038"/>
                    <a:pt x="13559" y="52958"/>
                    <a:pt x="12722" y="53837"/>
                  </a:cubicBezTo>
                  <a:cubicBezTo>
                    <a:pt x="12555" y="54025"/>
                    <a:pt x="12409" y="54214"/>
                    <a:pt x="12283" y="54423"/>
                  </a:cubicBezTo>
                  <a:cubicBezTo>
                    <a:pt x="12178" y="54528"/>
                    <a:pt x="12074" y="54695"/>
                    <a:pt x="11906" y="54925"/>
                  </a:cubicBezTo>
                  <a:close/>
                  <a:moveTo>
                    <a:pt x="36680" y="72417"/>
                  </a:moveTo>
                  <a:cubicBezTo>
                    <a:pt x="36575" y="72187"/>
                    <a:pt x="36492" y="71915"/>
                    <a:pt x="36366" y="71685"/>
                  </a:cubicBezTo>
                  <a:cubicBezTo>
                    <a:pt x="36052" y="71120"/>
                    <a:pt x="35634" y="70639"/>
                    <a:pt x="34901" y="70618"/>
                  </a:cubicBezTo>
                  <a:cubicBezTo>
                    <a:pt x="34755" y="70618"/>
                    <a:pt x="34608" y="70555"/>
                    <a:pt x="34462" y="70513"/>
                  </a:cubicBezTo>
                  <a:cubicBezTo>
                    <a:pt x="33186" y="70095"/>
                    <a:pt x="31888" y="70283"/>
                    <a:pt x="30612" y="70388"/>
                  </a:cubicBezTo>
                  <a:cubicBezTo>
                    <a:pt x="30403" y="70660"/>
                    <a:pt x="30215" y="70911"/>
                    <a:pt x="30068" y="71120"/>
                  </a:cubicBezTo>
                  <a:cubicBezTo>
                    <a:pt x="30256" y="71497"/>
                    <a:pt x="30570" y="71685"/>
                    <a:pt x="30884" y="71873"/>
                  </a:cubicBezTo>
                  <a:cubicBezTo>
                    <a:pt x="31323" y="72124"/>
                    <a:pt x="31763" y="72396"/>
                    <a:pt x="32244" y="72627"/>
                  </a:cubicBezTo>
                  <a:cubicBezTo>
                    <a:pt x="32579" y="72815"/>
                    <a:pt x="32935" y="72961"/>
                    <a:pt x="33332" y="73045"/>
                  </a:cubicBezTo>
                  <a:cubicBezTo>
                    <a:pt x="34127" y="73233"/>
                    <a:pt x="34901" y="73171"/>
                    <a:pt x="35696" y="73066"/>
                  </a:cubicBezTo>
                  <a:cubicBezTo>
                    <a:pt x="36073" y="73024"/>
                    <a:pt x="36429" y="72815"/>
                    <a:pt x="36680" y="72417"/>
                  </a:cubicBezTo>
                  <a:close/>
                  <a:moveTo>
                    <a:pt x="56013" y="63755"/>
                  </a:moveTo>
                  <a:cubicBezTo>
                    <a:pt x="55427" y="64236"/>
                    <a:pt x="55218" y="64696"/>
                    <a:pt x="55260" y="65220"/>
                  </a:cubicBezTo>
                  <a:cubicBezTo>
                    <a:pt x="55302" y="66329"/>
                    <a:pt x="55407" y="67396"/>
                    <a:pt x="55490" y="68505"/>
                  </a:cubicBezTo>
                  <a:cubicBezTo>
                    <a:pt x="55490" y="68567"/>
                    <a:pt x="55511" y="68672"/>
                    <a:pt x="55574" y="68756"/>
                  </a:cubicBezTo>
                  <a:cubicBezTo>
                    <a:pt x="56348" y="70430"/>
                    <a:pt x="57415" y="71769"/>
                    <a:pt x="59445" y="71957"/>
                  </a:cubicBezTo>
                  <a:cubicBezTo>
                    <a:pt x="59591" y="71978"/>
                    <a:pt x="59717" y="72020"/>
                    <a:pt x="59884" y="72020"/>
                  </a:cubicBezTo>
                  <a:cubicBezTo>
                    <a:pt x="60010" y="72020"/>
                    <a:pt x="60177" y="72124"/>
                    <a:pt x="60303" y="71873"/>
                  </a:cubicBezTo>
                  <a:cubicBezTo>
                    <a:pt x="60219" y="71852"/>
                    <a:pt x="60135" y="71790"/>
                    <a:pt x="60073" y="71748"/>
                  </a:cubicBezTo>
                  <a:cubicBezTo>
                    <a:pt x="58984" y="71078"/>
                    <a:pt x="58127" y="70199"/>
                    <a:pt x="57373" y="69195"/>
                  </a:cubicBezTo>
                  <a:cubicBezTo>
                    <a:pt x="56536" y="68086"/>
                    <a:pt x="56097" y="66873"/>
                    <a:pt x="56118" y="65492"/>
                  </a:cubicBezTo>
                  <a:cubicBezTo>
                    <a:pt x="56118" y="64989"/>
                    <a:pt x="56055" y="64466"/>
                    <a:pt x="56013" y="63755"/>
                  </a:cubicBezTo>
                  <a:close/>
                  <a:moveTo>
                    <a:pt x="7554" y="63797"/>
                  </a:moveTo>
                  <a:cubicBezTo>
                    <a:pt x="7973" y="63860"/>
                    <a:pt x="8391" y="63943"/>
                    <a:pt x="8705" y="63650"/>
                  </a:cubicBezTo>
                  <a:cubicBezTo>
                    <a:pt x="9186" y="63190"/>
                    <a:pt x="9584" y="62646"/>
                    <a:pt x="9542" y="61914"/>
                  </a:cubicBezTo>
                  <a:cubicBezTo>
                    <a:pt x="9500" y="61516"/>
                    <a:pt x="9458" y="61119"/>
                    <a:pt x="9479" y="60721"/>
                  </a:cubicBezTo>
                  <a:cubicBezTo>
                    <a:pt x="9500" y="60177"/>
                    <a:pt x="9186" y="59738"/>
                    <a:pt x="9061" y="59256"/>
                  </a:cubicBezTo>
                  <a:cubicBezTo>
                    <a:pt x="9019" y="59026"/>
                    <a:pt x="8600" y="58817"/>
                    <a:pt x="8412" y="58901"/>
                  </a:cubicBezTo>
                  <a:cubicBezTo>
                    <a:pt x="8182" y="58984"/>
                    <a:pt x="8098" y="59194"/>
                    <a:pt x="8035" y="59403"/>
                  </a:cubicBezTo>
                  <a:cubicBezTo>
                    <a:pt x="7994" y="59549"/>
                    <a:pt x="7994" y="59675"/>
                    <a:pt x="7973" y="59842"/>
                  </a:cubicBezTo>
                  <a:cubicBezTo>
                    <a:pt x="7805" y="61014"/>
                    <a:pt x="7659" y="62186"/>
                    <a:pt x="7491" y="63336"/>
                  </a:cubicBezTo>
                  <a:cubicBezTo>
                    <a:pt x="7491" y="63483"/>
                    <a:pt x="7512" y="63608"/>
                    <a:pt x="7554" y="63797"/>
                  </a:cubicBezTo>
                  <a:close/>
                  <a:moveTo>
                    <a:pt x="65115" y="84930"/>
                  </a:moveTo>
                  <a:cubicBezTo>
                    <a:pt x="65659" y="84951"/>
                    <a:pt x="66099" y="84992"/>
                    <a:pt x="66454" y="84637"/>
                  </a:cubicBezTo>
                  <a:cubicBezTo>
                    <a:pt x="67438" y="83549"/>
                    <a:pt x="68233" y="82356"/>
                    <a:pt x="68714" y="80996"/>
                  </a:cubicBezTo>
                  <a:cubicBezTo>
                    <a:pt x="68547" y="80870"/>
                    <a:pt x="68400" y="80954"/>
                    <a:pt x="68275" y="81017"/>
                  </a:cubicBezTo>
                  <a:cubicBezTo>
                    <a:pt x="67877" y="81310"/>
                    <a:pt x="67438" y="81519"/>
                    <a:pt x="66935" y="81582"/>
                  </a:cubicBezTo>
                  <a:cubicBezTo>
                    <a:pt x="66622" y="81603"/>
                    <a:pt x="66475" y="81812"/>
                    <a:pt x="66350" y="82063"/>
                  </a:cubicBezTo>
                  <a:cubicBezTo>
                    <a:pt x="65952" y="82984"/>
                    <a:pt x="65555" y="83904"/>
                    <a:pt x="65115" y="84930"/>
                  </a:cubicBezTo>
                  <a:close/>
                  <a:moveTo>
                    <a:pt x="75284" y="70116"/>
                  </a:moveTo>
                  <a:cubicBezTo>
                    <a:pt x="74970" y="70513"/>
                    <a:pt x="75033" y="70764"/>
                    <a:pt x="75263" y="71036"/>
                  </a:cubicBezTo>
                  <a:cubicBezTo>
                    <a:pt x="75640" y="71476"/>
                    <a:pt x="76100" y="71790"/>
                    <a:pt x="76602" y="72124"/>
                  </a:cubicBezTo>
                  <a:cubicBezTo>
                    <a:pt x="77544" y="72752"/>
                    <a:pt x="78548" y="72836"/>
                    <a:pt x="79636" y="72731"/>
                  </a:cubicBezTo>
                  <a:cubicBezTo>
                    <a:pt x="79908" y="72710"/>
                    <a:pt x="80117" y="72585"/>
                    <a:pt x="80264" y="72292"/>
                  </a:cubicBezTo>
                  <a:cubicBezTo>
                    <a:pt x="80180" y="72229"/>
                    <a:pt x="80117" y="72187"/>
                    <a:pt x="80075" y="72187"/>
                  </a:cubicBezTo>
                  <a:cubicBezTo>
                    <a:pt x="79239" y="72334"/>
                    <a:pt x="78527" y="71706"/>
                    <a:pt x="77690" y="71810"/>
                  </a:cubicBezTo>
                  <a:cubicBezTo>
                    <a:pt x="77648" y="71810"/>
                    <a:pt x="77586" y="71769"/>
                    <a:pt x="77523" y="71748"/>
                  </a:cubicBezTo>
                  <a:cubicBezTo>
                    <a:pt x="76811" y="71183"/>
                    <a:pt x="75828" y="70974"/>
                    <a:pt x="75284" y="70116"/>
                  </a:cubicBezTo>
                  <a:close/>
                  <a:moveTo>
                    <a:pt x="91772" y="67165"/>
                  </a:moveTo>
                  <a:cubicBezTo>
                    <a:pt x="91772" y="66977"/>
                    <a:pt x="91793" y="66789"/>
                    <a:pt x="91772" y="66621"/>
                  </a:cubicBezTo>
                  <a:cubicBezTo>
                    <a:pt x="91730" y="66412"/>
                    <a:pt x="91709" y="66224"/>
                    <a:pt x="91667" y="66015"/>
                  </a:cubicBezTo>
                  <a:cubicBezTo>
                    <a:pt x="90203" y="66245"/>
                    <a:pt x="90098" y="66433"/>
                    <a:pt x="89282" y="67207"/>
                  </a:cubicBezTo>
                  <a:cubicBezTo>
                    <a:pt x="89491" y="67814"/>
                    <a:pt x="89617" y="67919"/>
                    <a:pt x="90140" y="67814"/>
                  </a:cubicBezTo>
                  <a:cubicBezTo>
                    <a:pt x="90747" y="67730"/>
                    <a:pt x="91249" y="67458"/>
                    <a:pt x="91772" y="67165"/>
                  </a:cubicBezTo>
                  <a:close/>
                  <a:moveTo>
                    <a:pt x="51536" y="50636"/>
                  </a:moveTo>
                  <a:cubicBezTo>
                    <a:pt x="51431" y="50636"/>
                    <a:pt x="51347" y="50615"/>
                    <a:pt x="51285" y="50615"/>
                  </a:cubicBezTo>
                  <a:cubicBezTo>
                    <a:pt x="51243" y="50615"/>
                    <a:pt x="51222" y="50636"/>
                    <a:pt x="51222" y="50657"/>
                  </a:cubicBezTo>
                  <a:cubicBezTo>
                    <a:pt x="51285" y="50678"/>
                    <a:pt x="51347" y="50740"/>
                    <a:pt x="51410" y="50740"/>
                  </a:cubicBezTo>
                  <a:cubicBezTo>
                    <a:pt x="51410" y="50761"/>
                    <a:pt x="51452" y="50678"/>
                    <a:pt x="51536" y="5063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94;p41">
              <a:extLst>
                <a:ext uri="{FF2B5EF4-FFF2-40B4-BE49-F238E27FC236}">
                  <a16:creationId xmlns:a16="http://schemas.microsoft.com/office/drawing/2014/main" id="{2CE0C27E-D54A-446C-BFCC-13E6661F4A84}"/>
                </a:ext>
              </a:extLst>
            </p:cNvPr>
            <p:cNvSpPr/>
            <p:nvPr/>
          </p:nvSpPr>
          <p:spPr>
            <a:xfrm>
              <a:off x="7114150" y="4261900"/>
              <a:ext cx="301850" cy="46050"/>
            </a:xfrm>
            <a:custGeom>
              <a:avLst/>
              <a:gdLst/>
              <a:ahLst/>
              <a:cxnLst/>
              <a:rect l="l" t="t" r="r" b="b"/>
              <a:pathLst>
                <a:path w="12074" h="1842" extrusionOk="0">
                  <a:moveTo>
                    <a:pt x="12073" y="1507"/>
                  </a:moveTo>
                  <a:cubicBezTo>
                    <a:pt x="11969" y="1528"/>
                    <a:pt x="11780" y="1653"/>
                    <a:pt x="11697" y="1611"/>
                  </a:cubicBezTo>
                  <a:cubicBezTo>
                    <a:pt x="11278" y="1402"/>
                    <a:pt x="10839" y="1318"/>
                    <a:pt x="10399" y="1214"/>
                  </a:cubicBezTo>
                  <a:cubicBezTo>
                    <a:pt x="9604" y="1026"/>
                    <a:pt x="8830" y="942"/>
                    <a:pt x="8035" y="1005"/>
                  </a:cubicBezTo>
                  <a:cubicBezTo>
                    <a:pt x="6654" y="1088"/>
                    <a:pt x="5231" y="1109"/>
                    <a:pt x="3850" y="1235"/>
                  </a:cubicBezTo>
                  <a:cubicBezTo>
                    <a:pt x="2804" y="1318"/>
                    <a:pt x="1737" y="1465"/>
                    <a:pt x="712" y="1758"/>
                  </a:cubicBezTo>
                  <a:cubicBezTo>
                    <a:pt x="628" y="1779"/>
                    <a:pt x="523" y="1842"/>
                    <a:pt x="461" y="1800"/>
                  </a:cubicBezTo>
                  <a:cubicBezTo>
                    <a:pt x="314" y="1758"/>
                    <a:pt x="168" y="1716"/>
                    <a:pt x="84" y="1590"/>
                  </a:cubicBezTo>
                  <a:cubicBezTo>
                    <a:pt x="0" y="1465"/>
                    <a:pt x="42" y="1277"/>
                    <a:pt x="189" y="1214"/>
                  </a:cubicBezTo>
                  <a:cubicBezTo>
                    <a:pt x="482" y="1046"/>
                    <a:pt x="774" y="858"/>
                    <a:pt x="1088" y="795"/>
                  </a:cubicBezTo>
                  <a:cubicBezTo>
                    <a:pt x="2281" y="502"/>
                    <a:pt x="3515" y="230"/>
                    <a:pt x="4771" y="210"/>
                  </a:cubicBezTo>
                  <a:cubicBezTo>
                    <a:pt x="6110" y="189"/>
                    <a:pt x="7428" y="84"/>
                    <a:pt x="8767" y="21"/>
                  </a:cubicBezTo>
                  <a:cubicBezTo>
                    <a:pt x="9876" y="0"/>
                    <a:pt x="10881" y="293"/>
                    <a:pt x="11759" y="963"/>
                  </a:cubicBezTo>
                  <a:cubicBezTo>
                    <a:pt x="11843" y="1046"/>
                    <a:pt x="11927" y="1130"/>
                    <a:pt x="12010" y="1235"/>
                  </a:cubicBezTo>
                  <a:cubicBezTo>
                    <a:pt x="12073" y="1298"/>
                    <a:pt x="12031" y="1360"/>
                    <a:pt x="12073" y="150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95;p41">
              <a:extLst>
                <a:ext uri="{FF2B5EF4-FFF2-40B4-BE49-F238E27FC236}">
                  <a16:creationId xmlns:a16="http://schemas.microsoft.com/office/drawing/2014/main" id="{58961620-FA0F-4AD7-9408-44514132C055}"/>
                </a:ext>
              </a:extLst>
            </p:cNvPr>
            <p:cNvSpPr/>
            <p:nvPr/>
          </p:nvSpPr>
          <p:spPr>
            <a:xfrm>
              <a:off x="7211975" y="4349775"/>
              <a:ext cx="192500" cy="39250"/>
            </a:xfrm>
            <a:custGeom>
              <a:avLst/>
              <a:gdLst/>
              <a:ahLst/>
              <a:cxnLst/>
              <a:rect l="l" t="t" r="r" b="b"/>
              <a:pathLst>
                <a:path w="7700" h="1570" extrusionOk="0">
                  <a:moveTo>
                    <a:pt x="7637" y="649"/>
                  </a:moveTo>
                  <a:cubicBezTo>
                    <a:pt x="7281" y="942"/>
                    <a:pt x="6863" y="963"/>
                    <a:pt x="6424" y="984"/>
                  </a:cubicBezTo>
                  <a:cubicBezTo>
                    <a:pt x="5064" y="1068"/>
                    <a:pt x="3704" y="1130"/>
                    <a:pt x="2323" y="1193"/>
                  </a:cubicBezTo>
                  <a:cubicBezTo>
                    <a:pt x="1695" y="1235"/>
                    <a:pt x="1025" y="1235"/>
                    <a:pt x="439" y="1486"/>
                  </a:cubicBezTo>
                  <a:cubicBezTo>
                    <a:pt x="314" y="1549"/>
                    <a:pt x="84" y="1570"/>
                    <a:pt x="42" y="1402"/>
                  </a:cubicBezTo>
                  <a:cubicBezTo>
                    <a:pt x="0" y="1277"/>
                    <a:pt x="42" y="1130"/>
                    <a:pt x="84" y="984"/>
                  </a:cubicBezTo>
                  <a:cubicBezTo>
                    <a:pt x="251" y="649"/>
                    <a:pt x="565" y="524"/>
                    <a:pt x="879" y="419"/>
                  </a:cubicBezTo>
                  <a:cubicBezTo>
                    <a:pt x="1214" y="314"/>
                    <a:pt x="1590" y="252"/>
                    <a:pt x="1946" y="231"/>
                  </a:cubicBezTo>
                  <a:cubicBezTo>
                    <a:pt x="3473" y="126"/>
                    <a:pt x="4980" y="42"/>
                    <a:pt x="6507" y="0"/>
                  </a:cubicBezTo>
                  <a:cubicBezTo>
                    <a:pt x="6737" y="0"/>
                    <a:pt x="6989" y="21"/>
                    <a:pt x="7240" y="84"/>
                  </a:cubicBezTo>
                  <a:cubicBezTo>
                    <a:pt x="7553" y="105"/>
                    <a:pt x="7700" y="314"/>
                    <a:pt x="7637" y="64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5" name="Google Shape;496;p41">
              <a:extLst>
                <a:ext uri="{FF2B5EF4-FFF2-40B4-BE49-F238E27FC236}">
                  <a16:creationId xmlns:a16="http://schemas.microsoft.com/office/drawing/2014/main" id="{09E84095-1002-4231-A8C0-95B17383FBFF}"/>
                </a:ext>
              </a:extLst>
            </p:cNvPr>
            <p:cNvSpPr/>
            <p:nvPr/>
          </p:nvSpPr>
          <p:spPr>
            <a:xfrm>
              <a:off x="5881750" y="3584500"/>
              <a:ext cx="185725" cy="46575"/>
            </a:xfrm>
            <a:custGeom>
              <a:avLst/>
              <a:gdLst/>
              <a:ahLst/>
              <a:cxnLst/>
              <a:rect l="l" t="t" r="r" b="b"/>
              <a:pathLst>
                <a:path w="7429" h="1863" extrusionOk="0">
                  <a:moveTo>
                    <a:pt x="7428" y="1862"/>
                  </a:moveTo>
                  <a:cubicBezTo>
                    <a:pt x="7114" y="1841"/>
                    <a:pt x="6821" y="1841"/>
                    <a:pt x="6591" y="1779"/>
                  </a:cubicBezTo>
                  <a:cubicBezTo>
                    <a:pt x="5357" y="1507"/>
                    <a:pt x="4080" y="1360"/>
                    <a:pt x="2846" y="1025"/>
                  </a:cubicBezTo>
                  <a:cubicBezTo>
                    <a:pt x="2323" y="879"/>
                    <a:pt x="1779" y="921"/>
                    <a:pt x="1235" y="879"/>
                  </a:cubicBezTo>
                  <a:cubicBezTo>
                    <a:pt x="900" y="837"/>
                    <a:pt x="586" y="816"/>
                    <a:pt x="230" y="774"/>
                  </a:cubicBezTo>
                  <a:cubicBezTo>
                    <a:pt x="168" y="733"/>
                    <a:pt x="0" y="586"/>
                    <a:pt x="21" y="523"/>
                  </a:cubicBezTo>
                  <a:cubicBezTo>
                    <a:pt x="63" y="398"/>
                    <a:pt x="189" y="251"/>
                    <a:pt x="272" y="209"/>
                  </a:cubicBezTo>
                  <a:cubicBezTo>
                    <a:pt x="837" y="105"/>
                    <a:pt x="1423" y="42"/>
                    <a:pt x="1967" y="0"/>
                  </a:cubicBezTo>
                  <a:cubicBezTo>
                    <a:pt x="2427" y="0"/>
                    <a:pt x="2930" y="105"/>
                    <a:pt x="3411" y="209"/>
                  </a:cubicBezTo>
                  <a:cubicBezTo>
                    <a:pt x="4101" y="356"/>
                    <a:pt x="4813" y="502"/>
                    <a:pt x="5545" y="628"/>
                  </a:cubicBezTo>
                  <a:cubicBezTo>
                    <a:pt x="6068" y="733"/>
                    <a:pt x="6528" y="921"/>
                    <a:pt x="6989" y="1151"/>
                  </a:cubicBezTo>
                  <a:cubicBezTo>
                    <a:pt x="7198" y="1277"/>
                    <a:pt x="7407" y="1423"/>
                    <a:pt x="7428"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97;p41">
              <a:extLst>
                <a:ext uri="{FF2B5EF4-FFF2-40B4-BE49-F238E27FC236}">
                  <a16:creationId xmlns:a16="http://schemas.microsoft.com/office/drawing/2014/main" id="{FC999938-2CD5-4B43-8490-B93ED96D5D9A}"/>
                </a:ext>
              </a:extLst>
            </p:cNvPr>
            <p:cNvSpPr/>
            <p:nvPr/>
          </p:nvSpPr>
          <p:spPr>
            <a:xfrm>
              <a:off x="5966475" y="3485625"/>
              <a:ext cx="149125" cy="63850"/>
            </a:xfrm>
            <a:custGeom>
              <a:avLst/>
              <a:gdLst/>
              <a:ahLst/>
              <a:cxnLst/>
              <a:rect l="l" t="t" r="r" b="b"/>
              <a:pathLst>
                <a:path w="5965" h="2554" extrusionOk="0">
                  <a:moveTo>
                    <a:pt x="1068" y="1"/>
                  </a:moveTo>
                  <a:cubicBezTo>
                    <a:pt x="1214" y="42"/>
                    <a:pt x="1445" y="63"/>
                    <a:pt x="1696" y="147"/>
                  </a:cubicBezTo>
                  <a:cubicBezTo>
                    <a:pt x="2470" y="398"/>
                    <a:pt x="3265" y="607"/>
                    <a:pt x="4018" y="921"/>
                  </a:cubicBezTo>
                  <a:cubicBezTo>
                    <a:pt x="4583" y="1151"/>
                    <a:pt x="5106" y="1528"/>
                    <a:pt x="5671" y="1863"/>
                  </a:cubicBezTo>
                  <a:cubicBezTo>
                    <a:pt x="5797" y="1947"/>
                    <a:pt x="5880" y="2072"/>
                    <a:pt x="5943" y="2219"/>
                  </a:cubicBezTo>
                  <a:cubicBezTo>
                    <a:pt x="5964" y="2260"/>
                    <a:pt x="5943" y="2386"/>
                    <a:pt x="5901" y="2449"/>
                  </a:cubicBezTo>
                  <a:cubicBezTo>
                    <a:pt x="5839" y="2491"/>
                    <a:pt x="5734" y="2553"/>
                    <a:pt x="5650" y="2553"/>
                  </a:cubicBezTo>
                  <a:cubicBezTo>
                    <a:pt x="5525" y="2511"/>
                    <a:pt x="5399" y="2407"/>
                    <a:pt x="5274" y="2365"/>
                  </a:cubicBezTo>
                  <a:cubicBezTo>
                    <a:pt x="4960" y="2198"/>
                    <a:pt x="4646" y="2030"/>
                    <a:pt x="4290" y="1884"/>
                  </a:cubicBezTo>
                  <a:cubicBezTo>
                    <a:pt x="3391" y="1570"/>
                    <a:pt x="2470" y="1298"/>
                    <a:pt x="1549" y="984"/>
                  </a:cubicBezTo>
                  <a:cubicBezTo>
                    <a:pt x="1131" y="838"/>
                    <a:pt x="733" y="775"/>
                    <a:pt x="294" y="900"/>
                  </a:cubicBezTo>
                  <a:cubicBezTo>
                    <a:pt x="252" y="921"/>
                    <a:pt x="85" y="838"/>
                    <a:pt x="64" y="796"/>
                  </a:cubicBezTo>
                  <a:cubicBezTo>
                    <a:pt x="1" y="691"/>
                    <a:pt x="1" y="566"/>
                    <a:pt x="43" y="461"/>
                  </a:cubicBezTo>
                  <a:cubicBezTo>
                    <a:pt x="231" y="63"/>
                    <a:pt x="587" y="42"/>
                    <a:pt x="106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98;p41">
              <a:extLst>
                <a:ext uri="{FF2B5EF4-FFF2-40B4-BE49-F238E27FC236}">
                  <a16:creationId xmlns:a16="http://schemas.microsoft.com/office/drawing/2014/main" id="{BAF2FE8A-CB5D-4DA6-84F6-09727046A9FF}"/>
                </a:ext>
              </a:extLst>
            </p:cNvPr>
            <p:cNvSpPr/>
            <p:nvPr/>
          </p:nvSpPr>
          <p:spPr>
            <a:xfrm>
              <a:off x="6762100" y="2997050"/>
              <a:ext cx="320675" cy="199325"/>
            </a:xfrm>
            <a:custGeom>
              <a:avLst/>
              <a:gdLst/>
              <a:ahLst/>
              <a:cxnLst/>
              <a:rect l="l" t="t" r="r" b="b"/>
              <a:pathLst>
                <a:path w="12827" h="7973" extrusionOk="0">
                  <a:moveTo>
                    <a:pt x="7157" y="6697"/>
                  </a:moveTo>
                  <a:cubicBezTo>
                    <a:pt x="7680" y="6592"/>
                    <a:pt x="8266" y="6550"/>
                    <a:pt x="8747" y="6404"/>
                  </a:cubicBezTo>
                  <a:cubicBezTo>
                    <a:pt x="10044" y="5985"/>
                    <a:pt x="10986" y="5085"/>
                    <a:pt x="11760" y="3997"/>
                  </a:cubicBezTo>
                  <a:cubicBezTo>
                    <a:pt x="11885" y="3809"/>
                    <a:pt x="11948" y="3600"/>
                    <a:pt x="12074" y="3453"/>
                  </a:cubicBezTo>
                  <a:cubicBezTo>
                    <a:pt x="12157" y="3349"/>
                    <a:pt x="12325" y="3265"/>
                    <a:pt x="12471" y="3265"/>
                  </a:cubicBezTo>
                  <a:cubicBezTo>
                    <a:pt x="12639" y="3265"/>
                    <a:pt x="12806" y="3412"/>
                    <a:pt x="12806" y="3621"/>
                  </a:cubicBezTo>
                  <a:cubicBezTo>
                    <a:pt x="12827" y="4123"/>
                    <a:pt x="12806" y="4625"/>
                    <a:pt x="12492" y="5023"/>
                  </a:cubicBezTo>
                  <a:cubicBezTo>
                    <a:pt x="11823" y="5860"/>
                    <a:pt x="11027" y="6550"/>
                    <a:pt x="10107" y="7115"/>
                  </a:cubicBezTo>
                  <a:cubicBezTo>
                    <a:pt x="9626" y="7387"/>
                    <a:pt x="9061" y="7596"/>
                    <a:pt x="8496" y="7680"/>
                  </a:cubicBezTo>
                  <a:cubicBezTo>
                    <a:pt x="8056" y="7743"/>
                    <a:pt x="7575" y="7785"/>
                    <a:pt x="7136" y="7847"/>
                  </a:cubicBezTo>
                  <a:cubicBezTo>
                    <a:pt x="5671" y="7973"/>
                    <a:pt x="4290" y="7659"/>
                    <a:pt x="3035" y="6906"/>
                  </a:cubicBezTo>
                  <a:lnTo>
                    <a:pt x="1842" y="6194"/>
                  </a:lnTo>
                  <a:cubicBezTo>
                    <a:pt x="754" y="5483"/>
                    <a:pt x="147" y="4500"/>
                    <a:pt x="43" y="3181"/>
                  </a:cubicBezTo>
                  <a:cubicBezTo>
                    <a:pt x="22" y="2763"/>
                    <a:pt x="1" y="2323"/>
                    <a:pt x="1" y="1905"/>
                  </a:cubicBezTo>
                  <a:cubicBezTo>
                    <a:pt x="1" y="1277"/>
                    <a:pt x="210" y="691"/>
                    <a:pt x="628" y="231"/>
                  </a:cubicBezTo>
                  <a:cubicBezTo>
                    <a:pt x="754" y="106"/>
                    <a:pt x="900" y="1"/>
                    <a:pt x="1110" y="64"/>
                  </a:cubicBezTo>
                  <a:cubicBezTo>
                    <a:pt x="1298" y="147"/>
                    <a:pt x="1424" y="357"/>
                    <a:pt x="1382" y="587"/>
                  </a:cubicBezTo>
                  <a:cubicBezTo>
                    <a:pt x="1361" y="671"/>
                    <a:pt x="1361" y="775"/>
                    <a:pt x="1298" y="859"/>
                  </a:cubicBezTo>
                  <a:cubicBezTo>
                    <a:pt x="880" y="1738"/>
                    <a:pt x="1068" y="2637"/>
                    <a:pt x="1256" y="3558"/>
                  </a:cubicBezTo>
                  <a:cubicBezTo>
                    <a:pt x="1361" y="4102"/>
                    <a:pt x="1675" y="4604"/>
                    <a:pt x="2114" y="4918"/>
                  </a:cubicBezTo>
                  <a:cubicBezTo>
                    <a:pt x="3056" y="5609"/>
                    <a:pt x="4081" y="6215"/>
                    <a:pt x="5253" y="6529"/>
                  </a:cubicBezTo>
                  <a:cubicBezTo>
                    <a:pt x="5901" y="6738"/>
                    <a:pt x="6529" y="6655"/>
                    <a:pt x="7157" y="669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99;p41">
              <a:extLst>
                <a:ext uri="{FF2B5EF4-FFF2-40B4-BE49-F238E27FC236}">
                  <a16:creationId xmlns:a16="http://schemas.microsoft.com/office/drawing/2014/main" id="{12D8FE3F-336F-423C-9B3A-1410A6F6DE7B}"/>
                </a:ext>
              </a:extLst>
            </p:cNvPr>
            <p:cNvSpPr/>
            <p:nvPr/>
          </p:nvSpPr>
          <p:spPr>
            <a:xfrm>
              <a:off x="6867775" y="2911800"/>
              <a:ext cx="49725" cy="57050"/>
            </a:xfrm>
            <a:custGeom>
              <a:avLst/>
              <a:gdLst/>
              <a:ahLst/>
              <a:cxnLst/>
              <a:rect l="l" t="t" r="r" b="b"/>
              <a:pathLst>
                <a:path w="1989" h="2282" extrusionOk="0">
                  <a:moveTo>
                    <a:pt x="21" y="1423"/>
                  </a:moveTo>
                  <a:cubicBezTo>
                    <a:pt x="0" y="837"/>
                    <a:pt x="440" y="189"/>
                    <a:pt x="1026" y="21"/>
                  </a:cubicBezTo>
                  <a:cubicBezTo>
                    <a:pt x="1151" y="0"/>
                    <a:pt x="1339" y="21"/>
                    <a:pt x="1444" y="105"/>
                  </a:cubicBezTo>
                  <a:cubicBezTo>
                    <a:pt x="1779" y="314"/>
                    <a:pt x="1988" y="900"/>
                    <a:pt x="1883" y="1235"/>
                  </a:cubicBezTo>
                  <a:cubicBezTo>
                    <a:pt x="1737" y="1695"/>
                    <a:pt x="1486" y="2114"/>
                    <a:pt x="921" y="2218"/>
                  </a:cubicBezTo>
                  <a:cubicBezTo>
                    <a:pt x="440" y="2281"/>
                    <a:pt x="63" y="1946"/>
                    <a:pt x="21"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500;p41">
              <a:extLst>
                <a:ext uri="{FF2B5EF4-FFF2-40B4-BE49-F238E27FC236}">
                  <a16:creationId xmlns:a16="http://schemas.microsoft.com/office/drawing/2014/main" id="{6E69B82F-F592-4F3D-8CB0-19F3F23BA164}"/>
                </a:ext>
              </a:extLst>
            </p:cNvPr>
            <p:cNvSpPr/>
            <p:nvPr/>
          </p:nvSpPr>
          <p:spPr>
            <a:xfrm>
              <a:off x="7107875" y="2929050"/>
              <a:ext cx="46575" cy="45550"/>
            </a:xfrm>
            <a:custGeom>
              <a:avLst/>
              <a:gdLst/>
              <a:ahLst/>
              <a:cxnLst/>
              <a:rect l="l" t="t" r="r" b="b"/>
              <a:pathLst>
                <a:path w="1863" h="1822" extrusionOk="0">
                  <a:moveTo>
                    <a:pt x="942" y="43"/>
                  </a:moveTo>
                  <a:cubicBezTo>
                    <a:pt x="1590" y="1"/>
                    <a:pt x="1862" y="315"/>
                    <a:pt x="1758" y="942"/>
                  </a:cubicBezTo>
                  <a:cubicBezTo>
                    <a:pt x="1716" y="1005"/>
                    <a:pt x="1716" y="1110"/>
                    <a:pt x="1695" y="1194"/>
                  </a:cubicBezTo>
                  <a:cubicBezTo>
                    <a:pt x="1570" y="1528"/>
                    <a:pt x="1381" y="1779"/>
                    <a:pt x="984" y="1800"/>
                  </a:cubicBezTo>
                  <a:cubicBezTo>
                    <a:pt x="628" y="1821"/>
                    <a:pt x="356" y="1612"/>
                    <a:pt x="189" y="1319"/>
                  </a:cubicBezTo>
                  <a:cubicBezTo>
                    <a:pt x="0" y="1005"/>
                    <a:pt x="0" y="691"/>
                    <a:pt x="209" y="378"/>
                  </a:cubicBezTo>
                  <a:cubicBezTo>
                    <a:pt x="356" y="126"/>
                    <a:pt x="670" y="64"/>
                    <a:pt x="942" y="4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501;p41">
              <a:extLst>
                <a:ext uri="{FF2B5EF4-FFF2-40B4-BE49-F238E27FC236}">
                  <a16:creationId xmlns:a16="http://schemas.microsoft.com/office/drawing/2014/main" id="{26DC0809-1A22-4FBF-8018-5B8E378A8328}"/>
                </a:ext>
              </a:extLst>
            </p:cNvPr>
            <p:cNvSpPr/>
            <p:nvPr/>
          </p:nvSpPr>
          <p:spPr>
            <a:xfrm>
              <a:off x="8141500" y="4051600"/>
              <a:ext cx="43425" cy="47125"/>
            </a:xfrm>
            <a:custGeom>
              <a:avLst/>
              <a:gdLst/>
              <a:ahLst/>
              <a:cxnLst/>
              <a:rect l="l" t="t" r="r" b="b"/>
              <a:pathLst>
                <a:path w="1737" h="1885" extrusionOk="0">
                  <a:moveTo>
                    <a:pt x="1695" y="1089"/>
                  </a:moveTo>
                  <a:cubicBezTo>
                    <a:pt x="1737" y="1487"/>
                    <a:pt x="1528" y="1717"/>
                    <a:pt x="1151" y="1800"/>
                  </a:cubicBezTo>
                  <a:cubicBezTo>
                    <a:pt x="795" y="1884"/>
                    <a:pt x="544" y="1779"/>
                    <a:pt x="377" y="1382"/>
                  </a:cubicBezTo>
                  <a:cubicBezTo>
                    <a:pt x="293" y="1194"/>
                    <a:pt x="189" y="984"/>
                    <a:pt x="105" y="817"/>
                  </a:cubicBezTo>
                  <a:cubicBezTo>
                    <a:pt x="0" y="545"/>
                    <a:pt x="147" y="252"/>
                    <a:pt x="419" y="189"/>
                  </a:cubicBezTo>
                  <a:cubicBezTo>
                    <a:pt x="1046" y="1"/>
                    <a:pt x="1674" y="461"/>
                    <a:pt x="1695"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27486833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randombar(horizontal)">
                                      <p:cBhvr>
                                        <p:cTn id="7" dur="12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312593" y="5148334"/>
            <a:ext cx="1226945" cy="1002666"/>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281810" cy="841587"/>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95850"/>
              <a:ext cx="6763373"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4. </a:t>
              </a:r>
              <a:r>
                <a:rPr lang="en-US" sz="3200" b="1" dirty="0" err="1">
                  <a:solidFill>
                    <a:schemeClr val="tx1">
                      <a:lumMod val="85000"/>
                      <a:lumOff val="15000"/>
                    </a:schemeClr>
                  </a:solidFill>
                  <a:latin typeface="Times New Roman" pitchFamily="18" charset="0"/>
                  <a:cs typeface="Times New Roman" pitchFamily="18" charset="0"/>
                </a:rPr>
                <a:t>Ứ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dụ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ro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rút</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gọ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endParaRPr lang="en-GB" sz="3200" dirty="0">
                <a:solidFill>
                  <a:schemeClr val="tx1">
                    <a:lumMod val="85000"/>
                    <a:lumOff val="15000"/>
                  </a:schemeClr>
                </a:solidFill>
              </a:endParaRPr>
            </a:p>
          </p:txBody>
        </p:sp>
      </p:grpSp>
      <p:grpSp>
        <p:nvGrpSpPr>
          <p:cNvPr id="56" name="Google Shape;477;p41">
            <a:extLst>
              <a:ext uri="{FF2B5EF4-FFF2-40B4-BE49-F238E27FC236}">
                <a16:creationId xmlns:a16="http://schemas.microsoft.com/office/drawing/2014/main" id="{86793953-29EB-4E04-92FD-19D3579139CB}"/>
              </a:ext>
            </a:extLst>
          </p:cNvPr>
          <p:cNvGrpSpPr/>
          <p:nvPr/>
        </p:nvGrpSpPr>
        <p:grpSpPr>
          <a:xfrm>
            <a:off x="0" y="4254130"/>
            <a:ext cx="2542250" cy="2220550"/>
            <a:chOff x="5881750" y="2382950"/>
            <a:chExt cx="2542250" cy="2220550"/>
          </a:xfrm>
        </p:grpSpPr>
        <p:sp>
          <p:nvSpPr>
            <p:cNvPr id="57" name="Google Shape;478;p41">
              <a:extLst>
                <a:ext uri="{FF2B5EF4-FFF2-40B4-BE49-F238E27FC236}">
                  <a16:creationId xmlns:a16="http://schemas.microsoft.com/office/drawing/2014/main" id="{562D5C70-888F-424D-ABF9-03A07CDD4EA9}"/>
                </a:ext>
              </a:extLst>
            </p:cNvPr>
            <p:cNvSpPr/>
            <p:nvPr/>
          </p:nvSpPr>
          <p:spPr>
            <a:xfrm>
              <a:off x="7546750" y="4130575"/>
              <a:ext cx="831725" cy="437450"/>
            </a:xfrm>
            <a:custGeom>
              <a:avLst/>
              <a:gdLst/>
              <a:ahLst/>
              <a:cxnLst/>
              <a:rect l="l" t="t" r="r" b="b"/>
              <a:pathLst>
                <a:path w="33269" h="17498" extrusionOk="0">
                  <a:moveTo>
                    <a:pt x="14596" y="1"/>
                  </a:moveTo>
                  <a:cubicBezTo>
                    <a:pt x="14396" y="1"/>
                    <a:pt x="14191" y="17"/>
                    <a:pt x="13977" y="64"/>
                  </a:cubicBezTo>
                  <a:cubicBezTo>
                    <a:pt x="13391" y="169"/>
                    <a:pt x="12784" y="190"/>
                    <a:pt x="12178" y="315"/>
                  </a:cubicBezTo>
                  <a:cubicBezTo>
                    <a:pt x="11550" y="420"/>
                    <a:pt x="10922" y="587"/>
                    <a:pt x="10315" y="734"/>
                  </a:cubicBezTo>
                  <a:cubicBezTo>
                    <a:pt x="9667" y="901"/>
                    <a:pt x="9102" y="1236"/>
                    <a:pt x="8411" y="1278"/>
                  </a:cubicBezTo>
                  <a:cubicBezTo>
                    <a:pt x="8223" y="1278"/>
                    <a:pt x="8077" y="1424"/>
                    <a:pt x="7909" y="1487"/>
                  </a:cubicBezTo>
                  <a:cubicBezTo>
                    <a:pt x="7470" y="1759"/>
                    <a:pt x="7030" y="2010"/>
                    <a:pt x="6570" y="2261"/>
                  </a:cubicBezTo>
                  <a:cubicBezTo>
                    <a:pt x="6403" y="2366"/>
                    <a:pt x="6194" y="2408"/>
                    <a:pt x="5984" y="2470"/>
                  </a:cubicBezTo>
                  <a:cubicBezTo>
                    <a:pt x="5775" y="2512"/>
                    <a:pt x="5566" y="2491"/>
                    <a:pt x="5357" y="2512"/>
                  </a:cubicBezTo>
                  <a:cubicBezTo>
                    <a:pt x="4854" y="2596"/>
                    <a:pt x="4436" y="2784"/>
                    <a:pt x="4206" y="3307"/>
                  </a:cubicBezTo>
                  <a:cubicBezTo>
                    <a:pt x="4080" y="3579"/>
                    <a:pt x="3829" y="3851"/>
                    <a:pt x="3662" y="4144"/>
                  </a:cubicBezTo>
                  <a:cubicBezTo>
                    <a:pt x="3473" y="4458"/>
                    <a:pt x="3264" y="4772"/>
                    <a:pt x="3160" y="5107"/>
                  </a:cubicBezTo>
                  <a:cubicBezTo>
                    <a:pt x="2929" y="5944"/>
                    <a:pt x="2678" y="6802"/>
                    <a:pt x="2762" y="7701"/>
                  </a:cubicBezTo>
                  <a:cubicBezTo>
                    <a:pt x="2825" y="8245"/>
                    <a:pt x="2741" y="8789"/>
                    <a:pt x="2720" y="9333"/>
                  </a:cubicBezTo>
                  <a:cubicBezTo>
                    <a:pt x="2720" y="9522"/>
                    <a:pt x="2720" y="9731"/>
                    <a:pt x="2616" y="9856"/>
                  </a:cubicBezTo>
                  <a:cubicBezTo>
                    <a:pt x="2406" y="10149"/>
                    <a:pt x="2427" y="10484"/>
                    <a:pt x="2344" y="10798"/>
                  </a:cubicBezTo>
                  <a:cubicBezTo>
                    <a:pt x="2197" y="11426"/>
                    <a:pt x="2093" y="12053"/>
                    <a:pt x="1821" y="12639"/>
                  </a:cubicBezTo>
                  <a:cubicBezTo>
                    <a:pt x="1360" y="13769"/>
                    <a:pt x="795" y="14836"/>
                    <a:pt x="272" y="15924"/>
                  </a:cubicBezTo>
                  <a:cubicBezTo>
                    <a:pt x="42" y="16447"/>
                    <a:pt x="0" y="16971"/>
                    <a:pt x="230" y="17494"/>
                  </a:cubicBezTo>
                  <a:cubicBezTo>
                    <a:pt x="294" y="17497"/>
                    <a:pt x="357" y="17498"/>
                    <a:pt x="418" y="17498"/>
                  </a:cubicBezTo>
                  <a:cubicBezTo>
                    <a:pt x="1668" y="17498"/>
                    <a:pt x="2446" y="16890"/>
                    <a:pt x="2825" y="15673"/>
                  </a:cubicBezTo>
                  <a:cubicBezTo>
                    <a:pt x="3139" y="14732"/>
                    <a:pt x="3411" y="13769"/>
                    <a:pt x="4017" y="12953"/>
                  </a:cubicBezTo>
                  <a:cubicBezTo>
                    <a:pt x="4101" y="12828"/>
                    <a:pt x="4185" y="12681"/>
                    <a:pt x="4206" y="12535"/>
                  </a:cubicBezTo>
                  <a:cubicBezTo>
                    <a:pt x="4394" y="12033"/>
                    <a:pt x="4729" y="11635"/>
                    <a:pt x="5085" y="11279"/>
                  </a:cubicBezTo>
                  <a:cubicBezTo>
                    <a:pt x="5273" y="11091"/>
                    <a:pt x="5482" y="10986"/>
                    <a:pt x="5754" y="10986"/>
                  </a:cubicBezTo>
                  <a:cubicBezTo>
                    <a:pt x="6235" y="10965"/>
                    <a:pt x="6717" y="10903"/>
                    <a:pt x="7219" y="10903"/>
                  </a:cubicBezTo>
                  <a:cubicBezTo>
                    <a:pt x="7888" y="10903"/>
                    <a:pt x="8516" y="10672"/>
                    <a:pt x="9102" y="10338"/>
                  </a:cubicBezTo>
                  <a:cubicBezTo>
                    <a:pt x="9332" y="10212"/>
                    <a:pt x="9562" y="10066"/>
                    <a:pt x="9834" y="9961"/>
                  </a:cubicBezTo>
                  <a:lnTo>
                    <a:pt x="11090" y="9417"/>
                  </a:lnTo>
                  <a:cubicBezTo>
                    <a:pt x="11320" y="9312"/>
                    <a:pt x="11529" y="9208"/>
                    <a:pt x="11759" y="9166"/>
                  </a:cubicBezTo>
                  <a:cubicBezTo>
                    <a:pt x="12366" y="8978"/>
                    <a:pt x="12994" y="8852"/>
                    <a:pt x="13601" y="8601"/>
                  </a:cubicBezTo>
                  <a:cubicBezTo>
                    <a:pt x="15485" y="7948"/>
                    <a:pt x="17420" y="7844"/>
                    <a:pt x="19375" y="7844"/>
                  </a:cubicBezTo>
                  <a:cubicBezTo>
                    <a:pt x="19612" y="7844"/>
                    <a:pt x="19849" y="7846"/>
                    <a:pt x="20087" y="7848"/>
                  </a:cubicBezTo>
                  <a:cubicBezTo>
                    <a:pt x="20361" y="7854"/>
                    <a:pt x="20639" y="7861"/>
                    <a:pt x="20918" y="7861"/>
                  </a:cubicBezTo>
                  <a:cubicBezTo>
                    <a:pt x="21638" y="7861"/>
                    <a:pt x="22364" y="7811"/>
                    <a:pt x="23058" y="7555"/>
                  </a:cubicBezTo>
                  <a:cubicBezTo>
                    <a:pt x="23185" y="7515"/>
                    <a:pt x="23304" y="7496"/>
                    <a:pt x="23417" y="7496"/>
                  </a:cubicBezTo>
                  <a:cubicBezTo>
                    <a:pt x="23657" y="7496"/>
                    <a:pt x="23870" y="7580"/>
                    <a:pt x="24083" y="7722"/>
                  </a:cubicBezTo>
                  <a:cubicBezTo>
                    <a:pt x="24836" y="8183"/>
                    <a:pt x="25569" y="8664"/>
                    <a:pt x="26197" y="9292"/>
                  </a:cubicBezTo>
                  <a:cubicBezTo>
                    <a:pt x="26720" y="9815"/>
                    <a:pt x="27264" y="10275"/>
                    <a:pt x="27829" y="10756"/>
                  </a:cubicBezTo>
                  <a:cubicBezTo>
                    <a:pt x="27996" y="10903"/>
                    <a:pt x="28184" y="11070"/>
                    <a:pt x="28393" y="11196"/>
                  </a:cubicBezTo>
                  <a:cubicBezTo>
                    <a:pt x="28649" y="11345"/>
                    <a:pt x="28910" y="11418"/>
                    <a:pt x="29174" y="11418"/>
                  </a:cubicBezTo>
                  <a:cubicBezTo>
                    <a:pt x="29428" y="11418"/>
                    <a:pt x="29685" y="11350"/>
                    <a:pt x="29942" y="11217"/>
                  </a:cubicBezTo>
                  <a:cubicBezTo>
                    <a:pt x="29754" y="10380"/>
                    <a:pt x="29419" y="9731"/>
                    <a:pt x="28791" y="9166"/>
                  </a:cubicBezTo>
                  <a:cubicBezTo>
                    <a:pt x="27954" y="8434"/>
                    <a:pt x="27054" y="7806"/>
                    <a:pt x="26176" y="7199"/>
                  </a:cubicBezTo>
                  <a:cubicBezTo>
                    <a:pt x="25966" y="7074"/>
                    <a:pt x="25778" y="6906"/>
                    <a:pt x="25590" y="6760"/>
                  </a:cubicBezTo>
                  <a:cubicBezTo>
                    <a:pt x="25318" y="6446"/>
                    <a:pt x="25276" y="5986"/>
                    <a:pt x="25548" y="5672"/>
                  </a:cubicBezTo>
                  <a:cubicBezTo>
                    <a:pt x="25778" y="5400"/>
                    <a:pt x="26050" y="5128"/>
                    <a:pt x="26301" y="4918"/>
                  </a:cubicBezTo>
                  <a:cubicBezTo>
                    <a:pt x="26471" y="4788"/>
                    <a:pt x="26666" y="4722"/>
                    <a:pt x="26869" y="4722"/>
                  </a:cubicBezTo>
                  <a:cubicBezTo>
                    <a:pt x="26992" y="4722"/>
                    <a:pt x="27117" y="4746"/>
                    <a:pt x="27243" y="4793"/>
                  </a:cubicBezTo>
                  <a:cubicBezTo>
                    <a:pt x="27829" y="5044"/>
                    <a:pt x="28477" y="5191"/>
                    <a:pt x="28917" y="5651"/>
                  </a:cubicBezTo>
                  <a:cubicBezTo>
                    <a:pt x="29021" y="5755"/>
                    <a:pt x="29189" y="5818"/>
                    <a:pt x="29314" y="5860"/>
                  </a:cubicBezTo>
                  <a:cubicBezTo>
                    <a:pt x="29733" y="6048"/>
                    <a:pt x="30172" y="6174"/>
                    <a:pt x="30590" y="6362"/>
                  </a:cubicBezTo>
                  <a:cubicBezTo>
                    <a:pt x="31031" y="6536"/>
                    <a:pt x="31461" y="6595"/>
                    <a:pt x="31893" y="6595"/>
                  </a:cubicBezTo>
                  <a:cubicBezTo>
                    <a:pt x="32345" y="6595"/>
                    <a:pt x="32798" y="6531"/>
                    <a:pt x="33269" y="6467"/>
                  </a:cubicBezTo>
                  <a:cubicBezTo>
                    <a:pt x="33206" y="6048"/>
                    <a:pt x="32913" y="5881"/>
                    <a:pt x="32641" y="5714"/>
                  </a:cubicBezTo>
                  <a:cubicBezTo>
                    <a:pt x="31406" y="4939"/>
                    <a:pt x="30151" y="4186"/>
                    <a:pt x="28770" y="3684"/>
                  </a:cubicBezTo>
                  <a:cubicBezTo>
                    <a:pt x="28561" y="3621"/>
                    <a:pt x="28373" y="3517"/>
                    <a:pt x="28184" y="3454"/>
                  </a:cubicBezTo>
                  <a:cubicBezTo>
                    <a:pt x="27766" y="3307"/>
                    <a:pt x="27326" y="3161"/>
                    <a:pt x="26908" y="3014"/>
                  </a:cubicBezTo>
                  <a:cubicBezTo>
                    <a:pt x="26782" y="2952"/>
                    <a:pt x="26594" y="2931"/>
                    <a:pt x="26489" y="2847"/>
                  </a:cubicBezTo>
                  <a:cubicBezTo>
                    <a:pt x="26322" y="2722"/>
                    <a:pt x="26217" y="2533"/>
                    <a:pt x="26092" y="2366"/>
                  </a:cubicBezTo>
                  <a:cubicBezTo>
                    <a:pt x="25318" y="2408"/>
                    <a:pt x="24523" y="2429"/>
                    <a:pt x="23748" y="2491"/>
                  </a:cubicBezTo>
                  <a:lnTo>
                    <a:pt x="23163" y="3056"/>
                  </a:lnTo>
                  <a:cubicBezTo>
                    <a:pt x="22660" y="3579"/>
                    <a:pt x="22075" y="3851"/>
                    <a:pt x="21300" y="3893"/>
                  </a:cubicBezTo>
                  <a:cubicBezTo>
                    <a:pt x="21220" y="3900"/>
                    <a:pt x="21139" y="3903"/>
                    <a:pt x="21059" y="3903"/>
                  </a:cubicBezTo>
                  <a:cubicBezTo>
                    <a:pt x="20348" y="3903"/>
                    <a:pt x="19655" y="3673"/>
                    <a:pt x="18978" y="3579"/>
                  </a:cubicBezTo>
                  <a:cubicBezTo>
                    <a:pt x="18873" y="3558"/>
                    <a:pt x="18748" y="3517"/>
                    <a:pt x="18643" y="3433"/>
                  </a:cubicBezTo>
                  <a:cubicBezTo>
                    <a:pt x="18225" y="3161"/>
                    <a:pt x="17827" y="2910"/>
                    <a:pt x="17430" y="2617"/>
                  </a:cubicBezTo>
                  <a:cubicBezTo>
                    <a:pt x="16655" y="2052"/>
                    <a:pt x="16049" y="1341"/>
                    <a:pt x="15944" y="315"/>
                  </a:cubicBezTo>
                  <a:cubicBezTo>
                    <a:pt x="15944" y="273"/>
                    <a:pt x="15902" y="211"/>
                    <a:pt x="15839" y="106"/>
                  </a:cubicBezTo>
                  <a:cubicBezTo>
                    <a:pt x="15426" y="78"/>
                    <a:pt x="15023" y="1"/>
                    <a:pt x="1459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8" name="Google Shape;479;p41">
              <a:extLst>
                <a:ext uri="{FF2B5EF4-FFF2-40B4-BE49-F238E27FC236}">
                  <a16:creationId xmlns:a16="http://schemas.microsoft.com/office/drawing/2014/main" id="{D17DDC03-B8FC-40FA-A982-B101DD858472}"/>
                </a:ext>
              </a:extLst>
            </p:cNvPr>
            <p:cNvSpPr/>
            <p:nvPr/>
          </p:nvSpPr>
          <p:spPr>
            <a:xfrm>
              <a:off x="7872625" y="3867025"/>
              <a:ext cx="525725" cy="294025"/>
            </a:xfrm>
            <a:custGeom>
              <a:avLst/>
              <a:gdLst/>
              <a:ahLst/>
              <a:cxnLst/>
              <a:rect l="l" t="t" r="r" b="b"/>
              <a:pathLst>
                <a:path w="21029" h="11761" extrusionOk="0">
                  <a:moveTo>
                    <a:pt x="6920" y="1"/>
                  </a:moveTo>
                  <a:cubicBezTo>
                    <a:pt x="6583" y="1"/>
                    <a:pt x="6240" y="64"/>
                    <a:pt x="5901" y="186"/>
                  </a:cubicBezTo>
                  <a:cubicBezTo>
                    <a:pt x="5901" y="270"/>
                    <a:pt x="5859" y="375"/>
                    <a:pt x="5922" y="437"/>
                  </a:cubicBezTo>
                  <a:cubicBezTo>
                    <a:pt x="6466" y="1504"/>
                    <a:pt x="6989" y="2572"/>
                    <a:pt x="7784" y="3492"/>
                  </a:cubicBezTo>
                  <a:cubicBezTo>
                    <a:pt x="8056" y="3806"/>
                    <a:pt x="8349" y="4078"/>
                    <a:pt x="8788" y="4225"/>
                  </a:cubicBezTo>
                  <a:cubicBezTo>
                    <a:pt x="8956" y="4266"/>
                    <a:pt x="9060" y="4434"/>
                    <a:pt x="9186" y="4559"/>
                  </a:cubicBezTo>
                  <a:cubicBezTo>
                    <a:pt x="8935" y="4999"/>
                    <a:pt x="8726" y="5396"/>
                    <a:pt x="8328" y="5689"/>
                  </a:cubicBezTo>
                  <a:cubicBezTo>
                    <a:pt x="7889" y="6003"/>
                    <a:pt x="7470" y="6359"/>
                    <a:pt x="7115" y="6777"/>
                  </a:cubicBezTo>
                  <a:cubicBezTo>
                    <a:pt x="6917" y="6994"/>
                    <a:pt x="6683" y="7156"/>
                    <a:pt x="6393" y="7156"/>
                  </a:cubicBezTo>
                  <a:cubicBezTo>
                    <a:pt x="6376" y="7156"/>
                    <a:pt x="6358" y="7155"/>
                    <a:pt x="6340" y="7154"/>
                  </a:cubicBezTo>
                  <a:cubicBezTo>
                    <a:pt x="5796" y="7112"/>
                    <a:pt x="5231" y="7112"/>
                    <a:pt x="4708" y="7049"/>
                  </a:cubicBezTo>
                  <a:cubicBezTo>
                    <a:pt x="3934" y="6945"/>
                    <a:pt x="3139" y="6777"/>
                    <a:pt x="2386" y="6673"/>
                  </a:cubicBezTo>
                  <a:cubicBezTo>
                    <a:pt x="2043" y="6628"/>
                    <a:pt x="1822" y="6602"/>
                    <a:pt x="1642" y="6602"/>
                  </a:cubicBezTo>
                  <a:cubicBezTo>
                    <a:pt x="1315" y="6602"/>
                    <a:pt x="1118" y="6687"/>
                    <a:pt x="566" y="6903"/>
                  </a:cubicBezTo>
                  <a:cubicBezTo>
                    <a:pt x="105" y="7091"/>
                    <a:pt x="1" y="7279"/>
                    <a:pt x="42" y="7740"/>
                  </a:cubicBezTo>
                  <a:cubicBezTo>
                    <a:pt x="63" y="8116"/>
                    <a:pt x="168" y="8409"/>
                    <a:pt x="419" y="8639"/>
                  </a:cubicBezTo>
                  <a:cubicBezTo>
                    <a:pt x="877" y="9024"/>
                    <a:pt x="1366" y="9328"/>
                    <a:pt x="1972" y="9328"/>
                  </a:cubicBezTo>
                  <a:cubicBezTo>
                    <a:pt x="2059" y="9328"/>
                    <a:pt x="2148" y="9322"/>
                    <a:pt x="2239" y="9309"/>
                  </a:cubicBezTo>
                  <a:cubicBezTo>
                    <a:pt x="2595" y="9267"/>
                    <a:pt x="2972" y="9267"/>
                    <a:pt x="3327" y="9246"/>
                  </a:cubicBezTo>
                  <a:cubicBezTo>
                    <a:pt x="3507" y="9229"/>
                    <a:pt x="3693" y="9212"/>
                    <a:pt x="3879" y="9212"/>
                  </a:cubicBezTo>
                  <a:cubicBezTo>
                    <a:pt x="4149" y="9212"/>
                    <a:pt x="4419" y="9248"/>
                    <a:pt x="4667" y="9372"/>
                  </a:cubicBezTo>
                  <a:cubicBezTo>
                    <a:pt x="4706" y="9385"/>
                    <a:pt x="4761" y="9392"/>
                    <a:pt x="4820" y="9392"/>
                  </a:cubicBezTo>
                  <a:cubicBezTo>
                    <a:pt x="4948" y="9392"/>
                    <a:pt x="5097" y="9360"/>
                    <a:pt x="5169" y="9288"/>
                  </a:cubicBezTo>
                  <a:cubicBezTo>
                    <a:pt x="5410" y="9116"/>
                    <a:pt x="5669" y="9089"/>
                    <a:pt x="5931" y="9089"/>
                  </a:cubicBezTo>
                  <a:cubicBezTo>
                    <a:pt x="6053" y="9089"/>
                    <a:pt x="6176" y="9095"/>
                    <a:pt x="6297" y="9095"/>
                  </a:cubicBezTo>
                  <a:cubicBezTo>
                    <a:pt x="6389" y="9095"/>
                    <a:pt x="6481" y="9091"/>
                    <a:pt x="6571" y="9079"/>
                  </a:cubicBezTo>
                  <a:cubicBezTo>
                    <a:pt x="6633" y="9079"/>
                    <a:pt x="6696" y="9100"/>
                    <a:pt x="6759" y="9142"/>
                  </a:cubicBezTo>
                  <a:cubicBezTo>
                    <a:pt x="6947" y="9204"/>
                    <a:pt x="7073" y="9309"/>
                    <a:pt x="7094" y="9518"/>
                  </a:cubicBezTo>
                  <a:cubicBezTo>
                    <a:pt x="7115" y="9707"/>
                    <a:pt x="7052" y="9874"/>
                    <a:pt x="6884" y="9999"/>
                  </a:cubicBezTo>
                  <a:cubicBezTo>
                    <a:pt x="6696" y="10188"/>
                    <a:pt x="6319" y="10041"/>
                    <a:pt x="6236" y="10439"/>
                  </a:cubicBezTo>
                  <a:cubicBezTo>
                    <a:pt x="6424" y="10857"/>
                    <a:pt x="6801" y="11004"/>
                    <a:pt x="7219" y="11150"/>
                  </a:cubicBezTo>
                  <a:cubicBezTo>
                    <a:pt x="7868" y="11361"/>
                    <a:pt x="8503" y="11645"/>
                    <a:pt x="9196" y="11645"/>
                  </a:cubicBezTo>
                  <a:cubicBezTo>
                    <a:pt x="9330" y="11645"/>
                    <a:pt x="9466" y="11634"/>
                    <a:pt x="9605" y="11611"/>
                  </a:cubicBezTo>
                  <a:cubicBezTo>
                    <a:pt x="9616" y="11608"/>
                    <a:pt x="9628" y="11607"/>
                    <a:pt x="9640" y="11607"/>
                  </a:cubicBezTo>
                  <a:cubicBezTo>
                    <a:pt x="9737" y="11607"/>
                    <a:pt x="9851" y="11673"/>
                    <a:pt x="9981" y="11673"/>
                  </a:cubicBezTo>
                  <a:cubicBezTo>
                    <a:pt x="10279" y="11692"/>
                    <a:pt x="10561" y="11760"/>
                    <a:pt x="10855" y="11760"/>
                  </a:cubicBezTo>
                  <a:cubicBezTo>
                    <a:pt x="10891" y="11760"/>
                    <a:pt x="10928" y="11759"/>
                    <a:pt x="10965" y="11757"/>
                  </a:cubicBezTo>
                  <a:cubicBezTo>
                    <a:pt x="12869" y="11673"/>
                    <a:pt x="14794" y="11569"/>
                    <a:pt x="16719" y="11464"/>
                  </a:cubicBezTo>
                  <a:cubicBezTo>
                    <a:pt x="17660" y="11401"/>
                    <a:pt x="18581" y="11108"/>
                    <a:pt x="19460" y="10857"/>
                  </a:cubicBezTo>
                  <a:cubicBezTo>
                    <a:pt x="19983" y="10690"/>
                    <a:pt x="20380" y="10355"/>
                    <a:pt x="20694" y="9937"/>
                  </a:cubicBezTo>
                  <a:cubicBezTo>
                    <a:pt x="20924" y="9602"/>
                    <a:pt x="21029" y="9225"/>
                    <a:pt x="20861" y="8849"/>
                  </a:cubicBezTo>
                  <a:lnTo>
                    <a:pt x="20861" y="8849"/>
                  </a:lnTo>
                  <a:cubicBezTo>
                    <a:pt x="20255" y="9079"/>
                    <a:pt x="19752" y="9267"/>
                    <a:pt x="19250" y="9393"/>
                  </a:cubicBezTo>
                  <a:cubicBezTo>
                    <a:pt x="19113" y="9425"/>
                    <a:pt x="18973" y="9442"/>
                    <a:pt x="18834" y="9442"/>
                  </a:cubicBezTo>
                  <a:cubicBezTo>
                    <a:pt x="18611" y="9442"/>
                    <a:pt x="18389" y="9399"/>
                    <a:pt x="18183" y="9309"/>
                  </a:cubicBezTo>
                  <a:cubicBezTo>
                    <a:pt x="17848" y="9162"/>
                    <a:pt x="17765" y="8828"/>
                    <a:pt x="17660" y="8514"/>
                  </a:cubicBezTo>
                  <a:cubicBezTo>
                    <a:pt x="17660" y="8472"/>
                    <a:pt x="17618" y="8451"/>
                    <a:pt x="17618" y="8430"/>
                  </a:cubicBezTo>
                  <a:cubicBezTo>
                    <a:pt x="17346" y="7823"/>
                    <a:pt x="17409" y="7489"/>
                    <a:pt x="17890" y="7070"/>
                  </a:cubicBezTo>
                  <a:cubicBezTo>
                    <a:pt x="18476" y="6568"/>
                    <a:pt x="19083" y="6129"/>
                    <a:pt x="19941" y="5919"/>
                  </a:cubicBezTo>
                  <a:cubicBezTo>
                    <a:pt x="19460" y="5605"/>
                    <a:pt x="19020" y="5501"/>
                    <a:pt x="18581" y="5501"/>
                  </a:cubicBezTo>
                  <a:cubicBezTo>
                    <a:pt x="17660" y="5501"/>
                    <a:pt x="16739" y="5396"/>
                    <a:pt x="15861" y="5271"/>
                  </a:cubicBezTo>
                  <a:cubicBezTo>
                    <a:pt x="14647" y="5103"/>
                    <a:pt x="13454" y="4957"/>
                    <a:pt x="12387" y="4329"/>
                  </a:cubicBezTo>
                  <a:cubicBezTo>
                    <a:pt x="12245" y="4258"/>
                    <a:pt x="12122" y="4216"/>
                    <a:pt x="11986" y="4216"/>
                  </a:cubicBezTo>
                  <a:cubicBezTo>
                    <a:pt x="11922" y="4216"/>
                    <a:pt x="11854" y="4225"/>
                    <a:pt x="11781" y="4245"/>
                  </a:cubicBezTo>
                  <a:cubicBezTo>
                    <a:pt x="11659" y="4272"/>
                    <a:pt x="11561" y="4286"/>
                    <a:pt x="11480" y="4286"/>
                  </a:cubicBezTo>
                  <a:cubicBezTo>
                    <a:pt x="11240" y="4286"/>
                    <a:pt x="11142" y="4161"/>
                    <a:pt x="10985" y="3848"/>
                  </a:cubicBezTo>
                  <a:cubicBezTo>
                    <a:pt x="10944" y="3743"/>
                    <a:pt x="10923" y="3618"/>
                    <a:pt x="10860" y="3513"/>
                  </a:cubicBezTo>
                  <a:cubicBezTo>
                    <a:pt x="10337" y="2425"/>
                    <a:pt x="9584" y="1525"/>
                    <a:pt x="8684" y="709"/>
                  </a:cubicBezTo>
                  <a:cubicBezTo>
                    <a:pt x="8176" y="229"/>
                    <a:pt x="7561" y="1"/>
                    <a:pt x="692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59" name="Google Shape;480;p41">
              <a:extLst>
                <a:ext uri="{FF2B5EF4-FFF2-40B4-BE49-F238E27FC236}">
                  <a16:creationId xmlns:a16="http://schemas.microsoft.com/office/drawing/2014/main" id="{8D3B8C6E-67F5-453F-BC96-AA2EC6229F7B}"/>
                </a:ext>
              </a:extLst>
            </p:cNvPr>
            <p:cNvSpPr/>
            <p:nvPr/>
          </p:nvSpPr>
          <p:spPr>
            <a:xfrm>
              <a:off x="7477700" y="3976800"/>
              <a:ext cx="126600" cy="207200"/>
            </a:xfrm>
            <a:custGeom>
              <a:avLst/>
              <a:gdLst/>
              <a:ahLst/>
              <a:cxnLst/>
              <a:rect l="l" t="t" r="r" b="b"/>
              <a:pathLst>
                <a:path w="5064" h="8288" extrusionOk="0">
                  <a:moveTo>
                    <a:pt x="795" y="1"/>
                  </a:moveTo>
                  <a:cubicBezTo>
                    <a:pt x="209" y="482"/>
                    <a:pt x="0" y="942"/>
                    <a:pt x="42" y="1466"/>
                  </a:cubicBezTo>
                  <a:cubicBezTo>
                    <a:pt x="84" y="2575"/>
                    <a:pt x="189" y="3642"/>
                    <a:pt x="272" y="4751"/>
                  </a:cubicBezTo>
                  <a:cubicBezTo>
                    <a:pt x="272" y="4813"/>
                    <a:pt x="293" y="4918"/>
                    <a:pt x="356" y="5002"/>
                  </a:cubicBezTo>
                  <a:cubicBezTo>
                    <a:pt x="1130" y="6676"/>
                    <a:pt x="2197" y="8015"/>
                    <a:pt x="4227" y="8203"/>
                  </a:cubicBezTo>
                  <a:cubicBezTo>
                    <a:pt x="4352" y="8203"/>
                    <a:pt x="4499" y="8245"/>
                    <a:pt x="4624" y="8266"/>
                  </a:cubicBezTo>
                  <a:cubicBezTo>
                    <a:pt x="4691" y="8266"/>
                    <a:pt x="4758" y="8287"/>
                    <a:pt x="4824" y="8287"/>
                  </a:cubicBezTo>
                  <a:cubicBezTo>
                    <a:pt x="4904" y="8287"/>
                    <a:pt x="4984" y="8256"/>
                    <a:pt x="5064" y="8119"/>
                  </a:cubicBezTo>
                  <a:cubicBezTo>
                    <a:pt x="4980" y="8098"/>
                    <a:pt x="4896" y="8036"/>
                    <a:pt x="4813" y="7994"/>
                  </a:cubicBezTo>
                  <a:cubicBezTo>
                    <a:pt x="3746" y="7324"/>
                    <a:pt x="2888" y="6445"/>
                    <a:pt x="2134" y="5441"/>
                  </a:cubicBezTo>
                  <a:cubicBezTo>
                    <a:pt x="1297" y="4332"/>
                    <a:pt x="837" y="3119"/>
                    <a:pt x="879" y="1738"/>
                  </a:cubicBezTo>
                  <a:cubicBezTo>
                    <a:pt x="879" y="1214"/>
                    <a:pt x="816" y="712"/>
                    <a:pt x="795"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81;p41">
              <a:extLst>
                <a:ext uri="{FF2B5EF4-FFF2-40B4-BE49-F238E27FC236}">
                  <a16:creationId xmlns:a16="http://schemas.microsoft.com/office/drawing/2014/main" id="{C35CA178-2B85-4C14-BAB7-FE0527F13513}"/>
                </a:ext>
              </a:extLst>
            </p:cNvPr>
            <p:cNvSpPr/>
            <p:nvPr/>
          </p:nvSpPr>
          <p:spPr>
            <a:xfrm>
              <a:off x="7725125" y="4406625"/>
              <a:ext cx="89975" cy="100525"/>
            </a:xfrm>
            <a:custGeom>
              <a:avLst/>
              <a:gdLst/>
              <a:ahLst/>
              <a:cxnLst/>
              <a:rect l="l" t="t" r="r" b="b"/>
              <a:pathLst>
                <a:path w="3599" h="4021" extrusionOk="0">
                  <a:moveTo>
                    <a:pt x="3411" y="0"/>
                  </a:moveTo>
                  <a:cubicBezTo>
                    <a:pt x="3320" y="0"/>
                    <a:pt x="3236" y="48"/>
                    <a:pt x="3160" y="112"/>
                  </a:cubicBezTo>
                  <a:cubicBezTo>
                    <a:pt x="2762" y="384"/>
                    <a:pt x="2323" y="593"/>
                    <a:pt x="1820" y="656"/>
                  </a:cubicBezTo>
                  <a:cubicBezTo>
                    <a:pt x="1507" y="677"/>
                    <a:pt x="1360" y="886"/>
                    <a:pt x="1235" y="1158"/>
                  </a:cubicBezTo>
                  <a:cubicBezTo>
                    <a:pt x="837" y="2058"/>
                    <a:pt x="440" y="2978"/>
                    <a:pt x="0" y="4004"/>
                  </a:cubicBezTo>
                  <a:cubicBezTo>
                    <a:pt x="170" y="4010"/>
                    <a:pt x="330" y="4021"/>
                    <a:pt x="481" y="4021"/>
                  </a:cubicBezTo>
                  <a:cubicBezTo>
                    <a:pt x="811" y="4021"/>
                    <a:pt x="1095" y="3969"/>
                    <a:pt x="1339" y="3711"/>
                  </a:cubicBezTo>
                  <a:cubicBezTo>
                    <a:pt x="2323" y="2643"/>
                    <a:pt x="3118" y="1430"/>
                    <a:pt x="3599" y="70"/>
                  </a:cubicBezTo>
                  <a:cubicBezTo>
                    <a:pt x="3533" y="20"/>
                    <a:pt x="3470" y="0"/>
                    <a:pt x="3411"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1" name="Google Shape;482;p41">
              <a:extLst>
                <a:ext uri="{FF2B5EF4-FFF2-40B4-BE49-F238E27FC236}">
                  <a16:creationId xmlns:a16="http://schemas.microsoft.com/office/drawing/2014/main" id="{9052686E-C98A-40C7-8B1A-874CFE0436C5}"/>
                </a:ext>
              </a:extLst>
            </p:cNvPr>
            <p:cNvSpPr/>
            <p:nvPr/>
          </p:nvSpPr>
          <p:spPr>
            <a:xfrm>
              <a:off x="7970975" y="4135825"/>
              <a:ext cx="131825" cy="65850"/>
            </a:xfrm>
            <a:custGeom>
              <a:avLst/>
              <a:gdLst/>
              <a:ahLst/>
              <a:cxnLst/>
              <a:rect l="l" t="t" r="r" b="b"/>
              <a:pathLst>
                <a:path w="5273" h="2634" extrusionOk="0">
                  <a:moveTo>
                    <a:pt x="314" y="1"/>
                  </a:moveTo>
                  <a:cubicBezTo>
                    <a:pt x="0" y="398"/>
                    <a:pt x="42" y="649"/>
                    <a:pt x="272" y="921"/>
                  </a:cubicBezTo>
                  <a:cubicBezTo>
                    <a:pt x="670" y="1361"/>
                    <a:pt x="1151" y="1675"/>
                    <a:pt x="1611" y="1988"/>
                  </a:cubicBezTo>
                  <a:cubicBezTo>
                    <a:pt x="2338" y="2473"/>
                    <a:pt x="3114" y="2633"/>
                    <a:pt x="3921" y="2633"/>
                  </a:cubicBezTo>
                  <a:cubicBezTo>
                    <a:pt x="4160" y="2633"/>
                    <a:pt x="4401" y="2619"/>
                    <a:pt x="4645" y="2595"/>
                  </a:cubicBezTo>
                  <a:cubicBezTo>
                    <a:pt x="4938" y="2574"/>
                    <a:pt x="5147" y="2428"/>
                    <a:pt x="5273" y="2156"/>
                  </a:cubicBezTo>
                  <a:cubicBezTo>
                    <a:pt x="5210" y="2093"/>
                    <a:pt x="5147" y="2051"/>
                    <a:pt x="5106" y="2051"/>
                  </a:cubicBezTo>
                  <a:cubicBezTo>
                    <a:pt x="5017" y="2067"/>
                    <a:pt x="4931" y="2073"/>
                    <a:pt x="4845" y="2073"/>
                  </a:cubicBezTo>
                  <a:cubicBezTo>
                    <a:pt x="4180" y="2073"/>
                    <a:pt x="3582" y="1663"/>
                    <a:pt x="2913" y="1663"/>
                  </a:cubicBezTo>
                  <a:cubicBezTo>
                    <a:pt x="2849" y="1663"/>
                    <a:pt x="2785" y="1666"/>
                    <a:pt x="2720" y="1675"/>
                  </a:cubicBezTo>
                  <a:cubicBezTo>
                    <a:pt x="2658" y="1675"/>
                    <a:pt x="2616" y="1633"/>
                    <a:pt x="2553" y="1591"/>
                  </a:cubicBezTo>
                  <a:cubicBezTo>
                    <a:pt x="1821" y="1068"/>
                    <a:pt x="879" y="900"/>
                    <a:pt x="314"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2" name="Google Shape;483;p41">
              <a:extLst>
                <a:ext uri="{FF2B5EF4-FFF2-40B4-BE49-F238E27FC236}">
                  <a16:creationId xmlns:a16="http://schemas.microsoft.com/office/drawing/2014/main" id="{0032DE50-EFE0-45E3-AB8E-6A8B73479129}"/>
                </a:ext>
              </a:extLst>
            </p:cNvPr>
            <p:cNvSpPr/>
            <p:nvPr/>
          </p:nvSpPr>
          <p:spPr>
            <a:xfrm>
              <a:off x="8329800" y="4033300"/>
              <a:ext cx="62800" cy="46225"/>
            </a:xfrm>
            <a:custGeom>
              <a:avLst/>
              <a:gdLst/>
              <a:ahLst/>
              <a:cxnLst/>
              <a:rect l="l" t="t" r="r" b="b"/>
              <a:pathLst>
                <a:path w="2512" h="1849" extrusionOk="0">
                  <a:moveTo>
                    <a:pt x="2386" y="1"/>
                  </a:moveTo>
                  <a:cubicBezTo>
                    <a:pt x="921" y="231"/>
                    <a:pt x="817" y="419"/>
                    <a:pt x="1" y="1193"/>
                  </a:cubicBezTo>
                  <a:cubicBezTo>
                    <a:pt x="167" y="1693"/>
                    <a:pt x="281" y="1848"/>
                    <a:pt x="606" y="1848"/>
                  </a:cubicBezTo>
                  <a:cubicBezTo>
                    <a:pt x="689" y="1848"/>
                    <a:pt x="786" y="1838"/>
                    <a:pt x="901" y="1821"/>
                  </a:cubicBezTo>
                  <a:cubicBezTo>
                    <a:pt x="1465" y="1716"/>
                    <a:pt x="1968" y="1444"/>
                    <a:pt x="2491" y="1151"/>
                  </a:cubicBezTo>
                  <a:cubicBezTo>
                    <a:pt x="2491" y="963"/>
                    <a:pt x="2512" y="775"/>
                    <a:pt x="2491" y="607"/>
                  </a:cubicBezTo>
                  <a:cubicBezTo>
                    <a:pt x="2470" y="398"/>
                    <a:pt x="2428" y="210"/>
                    <a:pt x="2386"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63" name="Google Shape;484;p41">
              <a:extLst>
                <a:ext uri="{FF2B5EF4-FFF2-40B4-BE49-F238E27FC236}">
                  <a16:creationId xmlns:a16="http://schemas.microsoft.com/office/drawing/2014/main" id="{ECD72D08-7D0E-42CC-B066-03C5EB95317C}"/>
                </a:ext>
              </a:extLst>
            </p:cNvPr>
            <p:cNvSpPr/>
            <p:nvPr/>
          </p:nvSpPr>
          <p:spPr>
            <a:xfrm>
              <a:off x="6344150" y="2744925"/>
              <a:ext cx="957800" cy="489375"/>
            </a:xfrm>
            <a:custGeom>
              <a:avLst/>
              <a:gdLst/>
              <a:ahLst/>
              <a:cxnLst/>
              <a:rect l="l" t="t" r="r" b="b"/>
              <a:pathLst>
                <a:path w="38312" h="19575" extrusionOk="0">
                  <a:moveTo>
                    <a:pt x="35927" y="1"/>
                  </a:moveTo>
                  <a:cubicBezTo>
                    <a:pt x="35362" y="775"/>
                    <a:pt x="34650" y="1235"/>
                    <a:pt x="33813" y="1465"/>
                  </a:cubicBezTo>
                  <a:cubicBezTo>
                    <a:pt x="33248" y="1633"/>
                    <a:pt x="32642" y="1737"/>
                    <a:pt x="32035" y="1821"/>
                  </a:cubicBezTo>
                  <a:cubicBezTo>
                    <a:pt x="31642" y="1867"/>
                    <a:pt x="31251" y="1884"/>
                    <a:pt x="30861" y="1884"/>
                  </a:cubicBezTo>
                  <a:cubicBezTo>
                    <a:pt x="30005" y="1884"/>
                    <a:pt x="29152" y="1802"/>
                    <a:pt x="28289" y="1758"/>
                  </a:cubicBezTo>
                  <a:cubicBezTo>
                    <a:pt x="27243" y="1737"/>
                    <a:pt x="26260" y="1445"/>
                    <a:pt x="25318" y="1026"/>
                  </a:cubicBezTo>
                  <a:cubicBezTo>
                    <a:pt x="24942" y="880"/>
                    <a:pt x="24586" y="712"/>
                    <a:pt x="24230" y="524"/>
                  </a:cubicBezTo>
                  <a:lnTo>
                    <a:pt x="23686" y="294"/>
                  </a:lnTo>
                  <a:cubicBezTo>
                    <a:pt x="23603" y="377"/>
                    <a:pt x="23561" y="419"/>
                    <a:pt x="23540" y="482"/>
                  </a:cubicBezTo>
                  <a:cubicBezTo>
                    <a:pt x="23142" y="1633"/>
                    <a:pt x="22473" y="2574"/>
                    <a:pt x="21615" y="3453"/>
                  </a:cubicBezTo>
                  <a:cubicBezTo>
                    <a:pt x="21280" y="3809"/>
                    <a:pt x="20966" y="4186"/>
                    <a:pt x="20652" y="4562"/>
                  </a:cubicBezTo>
                  <a:cubicBezTo>
                    <a:pt x="19543" y="5919"/>
                    <a:pt x="18110" y="6488"/>
                    <a:pt x="16414" y="6488"/>
                  </a:cubicBezTo>
                  <a:cubicBezTo>
                    <a:pt x="16383" y="6488"/>
                    <a:pt x="16352" y="6487"/>
                    <a:pt x="16321" y="6487"/>
                  </a:cubicBezTo>
                  <a:cubicBezTo>
                    <a:pt x="15798" y="6487"/>
                    <a:pt x="15421" y="6257"/>
                    <a:pt x="15254" y="5797"/>
                  </a:cubicBezTo>
                  <a:cubicBezTo>
                    <a:pt x="15108" y="5420"/>
                    <a:pt x="15003" y="5022"/>
                    <a:pt x="14982" y="4646"/>
                  </a:cubicBezTo>
                  <a:cubicBezTo>
                    <a:pt x="14898" y="3997"/>
                    <a:pt x="14898" y="3349"/>
                    <a:pt x="14877" y="2721"/>
                  </a:cubicBezTo>
                  <a:cubicBezTo>
                    <a:pt x="14877" y="2595"/>
                    <a:pt x="14919" y="2407"/>
                    <a:pt x="14647" y="2365"/>
                  </a:cubicBezTo>
                  <a:cubicBezTo>
                    <a:pt x="14438" y="2574"/>
                    <a:pt x="14166" y="2784"/>
                    <a:pt x="13936" y="3014"/>
                  </a:cubicBezTo>
                  <a:cubicBezTo>
                    <a:pt x="13015" y="3934"/>
                    <a:pt x="12053" y="4730"/>
                    <a:pt x="11007" y="5462"/>
                  </a:cubicBezTo>
                  <a:cubicBezTo>
                    <a:pt x="10253" y="6027"/>
                    <a:pt x="9416" y="6466"/>
                    <a:pt x="8517" y="6822"/>
                  </a:cubicBezTo>
                  <a:cubicBezTo>
                    <a:pt x="8035" y="7031"/>
                    <a:pt x="7470" y="7136"/>
                    <a:pt x="6926" y="7219"/>
                  </a:cubicBezTo>
                  <a:cubicBezTo>
                    <a:pt x="6819" y="7233"/>
                    <a:pt x="6713" y="7240"/>
                    <a:pt x="6609" y="7240"/>
                  </a:cubicBezTo>
                  <a:cubicBezTo>
                    <a:pt x="6071" y="7240"/>
                    <a:pt x="5597" y="7051"/>
                    <a:pt x="5211" y="6613"/>
                  </a:cubicBezTo>
                  <a:cubicBezTo>
                    <a:pt x="4813" y="6173"/>
                    <a:pt x="4374" y="5818"/>
                    <a:pt x="3851" y="5566"/>
                  </a:cubicBezTo>
                  <a:cubicBezTo>
                    <a:pt x="3746" y="5525"/>
                    <a:pt x="3641" y="5441"/>
                    <a:pt x="3558" y="5357"/>
                  </a:cubicBezTo>
                  <a:cubicBezTo>
                    <a:pt x="3164" y="4916"/>
                    <a:pt x="2717" y="4794"/>
                    <a:pt x="2249" y="4794"/>
                  </a:cubicBezTo>
                  <a:cubicBezTo>
                    <a:pt x="1897" y="4794"/>
                    <a:pt x="1533" y="4864"/>
                    <a:pt x="1172" y="4918"/>
                  </a:cubicBezTo>
                  <a:cubicBezTo>
                    <a:pt x="1068" y="4939"/>
                    <a:pt x="942" y="5022"/>
                    <a:pt x="880" y="5106"/>
                  </a:cubicBezTo>
                  <a:cubicBezTo>
                    <a:pt x="524" y="5546"/>
                    <a:pt x="105" y="5964"/>
                    <a:pt x="210" y="6613"/>
                  </a:cubicBezTo>
                  <a:cubicBezTo>
                    <a:pt x="252" y="6906"/>
                    <a:pt x="189" y="7219"/>
                    <a:pt x="147" y="7533"/>
                  </a:cubicBezTo>
                  <a:cubicBezTo>
                    <a:pt x="1" y="8914"/>
                    <a:pt x="503" y="10107"/>
                    <a:pt x="1152" y="11258"/>
                  </a:cubicBezTo>
                  <a:cubicBezTo>
                    <a:pt x="1361" y="11634"/>
                    <a:pt x="1696" y="11885"/>
                    <a:pt x="2135" y="12011"/>
                  </a:cubicBezTo>
                  <a:cubicBezTo>
                    <a:pt x="2878" y="12264"/>
                    <a:pt x="3621" y="12442"/>
                    <a:pt x="4401" y="12442"/>
                  </a:cubicBezTo>
                  <a:cubicBezTo>
                    <a:pt x="4720" y="12442"/>
                    <a:pt x="5044" y="12412"/>
                    <a:pt x="5378" y="12346"/>
                  </a:cubicBezTo>
                  <a:cubicBezTo>
                    <a:pt x="5629" y="12681"/>
                    <a:pt x="5797" y="12973"/>
                    <a:pt x="6048" y="13204"/>
                  </a:cubicBezTo>
                  <a:cubicBezTo>
                    <a:pt x="7303" y="14459"/>
                    <a:pt x="8663" y="15589"/>
                    <a:pt x="10253" y="16384"/>
                  </a:cubicBezTo>
                  <a:cubicBezTo>
                    <a:pt x="11446" y="16949"/>
                    <a:pt x="12680" y="17472"/>
                    <a:pt x="13915" y="17995"/>
                  </a:cubicBezTo>
                  <a:cubicBezTo>
                    <a:pt x="14898" y="18414"/>
                    <a:pt x="15882" y="18811"/>
                    <a:pt x="16886" y="19167"/>
                  </a:cubicBezTo>
                  <a:cubicBezTo>
                    <a:pt x="17367" y="19355"/>
                    <a:pt x="17890" y="19523"/>
                    <a:pt x="18393" y="19543"/>
                  </a:cubicBezTo>
                  <a:cubicBezTo>
                    <a:pt x="18978" y="19564"/>
                    <a:pt x="19570" y="19575"/>
                    <a:pt x="20163" y="19575"/>
                  </a:cubicBezTo>
                  <a:cubicBezTo>
                    <a:pt x="20757" y="19575"/>
                    <a:pt x="21353" y="19564"/>
                    <a:pt x="21950" y="19543"/>
                  </a:cubicBezTo>
                  <a:cubicBezTo>
                    <a:pt x="23100" y="19481"/>
                    <a:pt x="24251" y="19376"/>
                    <a:pt x="25402" y="19271"/>
                  </a:cubicBezTo>
                  <a:cubicBezTo>
                    <a:pt x="25779" y="19251"/>
                    <a:pt x="26239" y="19251"/>
                    <a:pt x="26553" y="19062"/>
                  </a:cubicBezTo>
                  <a:cubicBezTo>
                    <a:pt x="27097" y="18748"/>
                    <a:pt x="27662" y="18644"/>
                    <a:pt x="28248" y="18434"/>
                  </a:cubicBezTo>
                  <a:cubicBezTo>
                    <a:pt x="29629" y="17974"/>
                    <a:pt x="30989" y="17472"/>
                    <a:pt x="32244" y="16656"/>
                  </a:cubicBezTo>
                  <a:cubicBezTo>
                    <a:pt x="32558" y="16447"/>
                    <a:pt x="32851" y="16279"/>
                    <a:pt x="33144" y="16007"/>
                  </a:cubicBezTo>
                  <a:cubicBezTo>
                    <a:pt x="34232" y="15024"/>
                    <a:pt x="35194" y="13873"/>
                    <a:pt x="36178" y="12743"/>
                  </a:cubicBezTo>
                  <a:cubicBezTo>
                    <a:pt x="37266" y="11425"/>
                    <a:pt x="37956" y="9940"/>
                    <a:pt x="38124" y="8224"/>
                  </a:cubicBezTo>
                  <a:cubicBezTo>
                    <a:pt x="38291" y="7157"/>
                    <a:pt x="38312" y="6110"/>
                    <a:pt x="38082" y="5064"/>
                  </a:cubicBezTo>
                  <a:cubicBezTo>
                    <a:pt x="37580" y="2888"/>
                    <a:pt x="37559" y="2700"/>
                    <a:pt x="36722" y="1214"/>
                  </a:cubicBezTo>
                  <a:cubicBezTo>
                    <a:pt x="36638" y="1047"/>
                    <a:pt x="36533" y="901"/>
                    <a:pt x="36429" y="733"/>
                  </a:cubicBezTo>
                  <a:cubicBezTo>
                    <a:pt x="36282" y="503"/>
                    <a:pt x="36115" y="294"/>
                    <a:pt x="35927"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64" name="Google Shape;485;p41">
              <a:extLst>
                <a:ext uri="{FF2B5EF4-FFF2-40B4-BE49-F238E27FC236}">
                  <a16:creationId xmlns:a16="http://schemas.microsoft.com/office/drawing/2014/main" id="{68829F76-EF94-4116-B943-B0DC59E82A52}"/>
                </a:ext>
              </a:extLst>
            </p:cNvPr>
            <p:cNvSpPr/>
            <p:nvPr/>
          </p:nvSpPr>
          <p:spPr>
            <a:xfrm>
              <a:off x="6493225" y="3251800"/>
              <a:ext cx="473425" cy="523125"/>
            </a:xfrm>
            <a:custGeom>
              <a:avLst/>
              <a:gdLst/>
              <a:ahLst/>
              <a:cxnLst/>
              <a:rect l="l" t="t" r="r" b="b"/>
              <a:pathLst>
                <a:path w="18937" h="20925" extrusionOk="0">
                  <a:moveTo>
                    <a:pt x="1" y="14919"/>
                  </a:moveTo>
                  <a:cubicBezTo>
                    <a:pt x="252" y="14250"/>
                    <a:pt x="566" y="13706"/>
                    <a:pt x="963" y="13204"/>
                  </a:cubicBezTo>
                  <a:cubicBezTo>
                    <a:pt x="1298" y="12827"/>
                    <a:pt x="1570" y="12367"/>
                    <a:pt x="1884" y="11948"/>
                  </a:cubicBezTo>
                  <a:cubicBezTo>
                    <a:pt x="2407" y="11279"/>
                    <a:pt x="2930" y="10630"/>
                    <a:pt x="3453" y="9939"/>
                  </a:cubicBezTo>
                  <a:cubicBezTo>
                    <a:pt x="3809" y="9437"/>
                    <a:pt x="4186" y="8977"/>
                    <a:pt x="4500" y="8454"/>
                  </a:cubicBezTo>
                  <a:cubicBezTo>
                    <a:pt x="5860" y="6278"/>
                    <a:pt x="7345" y="4206"/>
                    <a:pt x="8998" y="2261"/>
                  </a:cubicBezTo>
                  <a:cubicBezTo>
                    <a:pt x="9249" y="1968"/>
                    <a:pt x="9438" y="1591"/>
                    <a:pt x="9626" y="1256"/>
                  </a:cubicBezTo>
                  <a:cubicBezTo>
                    <a:pt x="9877" y="817"/>
                    <a:pt x="10149" y="377"/>
                    <a:pt x="10588" y="1"/>
                  </a:cubicBezTo>
                  <a:cubicBezTo>
                    <a:pt x="13078" y="649"/>
                    <a:pt x="15610" y="587"/>
                    <a:pt x="18205" y="273"/>
                  </a:cubicBezTo>
                  <a:cubicBezTo>
                    <a:pt x="18246" y="482"/>
                    <a:pt x="18309" y="649"/>
                    <a:pt x="18330" y="817"/>
                  </a:cubicBezTo>
                  <a:cubicBezTo>
                    <a:pt x="18539" y="4562"/>
                    <a:pt x="18728" y="8287"/>
                    <a:pt x="18895" y="12011"/>
                  </a:cubicBezTo>
                  <a:cubicBezTo>
                    <a:pt x="18937" y="12555"/>
                    <a:pt x="18895" y="13099"/>
                    <a:pt x="18874" y="13664"/>
                  </a:cubicBezTo>
                  <a:cubicBezTo>
                    <a:pt x="18832" y="14626"/>
                    <a:pt x="18790" y="15589"/>
                    <a:pt x="18874" y="16551"/>
                  </a:cubicBezTo>
                  <a:cubicBezTo>
                    <a:pt x="18895" y="17012"/>
                    <a:pt x="18895" y="17472"/>
                    <a:pt x="18790" y="17911"/>
                  </a:cubicBezTo>
                  <a:cubicBezTo>
                    <a:pt x="18728" y="18183"/>
                    <a:pt x="18769" y="18476"/>
                    <a:pt x="18749" y="18727"/>
                  </a:cubicBezTo>
                  <a:cubicBezTo>
                    <a:pt x="18728" y="19104"/>
                    <a:pt x="18686" y="19460"/>
                    <a:pt x="18623" y="19795"/>
                  </a:cubicBezTo>
                  <a:cubicBezTo>
                    <a:pt x="18518" y="20276"/>
                    <a:pt x="18205" y="20506"/>
                    <a:pt x="17723" y="20569"/>
                  </a:cubicBezTo>
                  <a:cubicBezTo>
                    <a:pt x="17577" y="20569"/>
                    <a:pt x="17409" y="20590"/>
                    <a:pt x="17284" y="20590"/>
                  </a:cubicBezTo>
                  <a:cubicBezTo>
                    <a:pt x="16865" y="20611"/>
                    <a:pt x="16426" y="20611"/>
                    <a:pt x="16008" y="20673"/>
                  </a:cubicBezTo>
                  <a:cubicBezTo>
                    <a:pt x="12932" y="20924"/>
                    <a:pt x="9940" y="20464"/>
                    <a:pt x="7010" y="19627"/>
                  </a:cubicBezTo>
                  <a:cubicBezTo>
                    <a:pt x="6236" y="19418"/>
                    <a:pt x="5504" y="19104"/>
                    <a:pt x="4834" y="18686"/>
                  </a:cubicBezTo>
                  <a:cubicBezTo>
                    <a:pt x="3307" y="17807"/>
                    <a:pt x="1926" y="16802"/>
                    <a:pt x="671" y="15589"/>
                  </a:cubicBezTo>
                  <a:cubicBezTo>
                    <a:pt x="399" y="15401"/>
                    <a:pt x="189" y="15149"/>
                    <a:pt x="1" y="1491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5" name="Google Shape;486;p41">
              <a:extLst>
                <a:ext uri="{FF2B5EF4-FFF2-40B4-BE49-F238E27FC236}">
                  <a16:creationId xmlns:a16="http://schemas.microsoft.com/office/drawing/2014/main" id="{825AFA4E-5DEF-4E08-882F-B63FA7263AC2}"/>
                </a:ext>
              </a:extLst>
            </p:cNvPr>
            <p:cNvSpPr/>
            <p:nvPr/>
          </p:nvSpPr>
          <p:spPr>
            <a:xfrm>
              <a:off x="6454000" y="2528900"/>
              <a:ext cx="771075" cy="372450"/>
            </a:xfrm>
            <a:custGeom>
              <a:avLst/>
              <a:gdLst/>
              <a:ahLst/>
              <a:cxnLst/>
              <a:rect l="l" t="t" r="r" b="b"/>
              <a:pathLst>
                <a:path w="30843" h="14898" extrusionOk="0">
                  <a:moveTo>
                    <a:pt x="30842" y="7784"/>
                  </a:moveTo>
                  <a:cubicBezTo>
                    <a:pt x="30382" y="8579"/>
                    <a:pt x="29691" y="8914"/>
                    <a:pt x="28896" y="9123"/>
                  </a:cubicBezTo>
                  <a:cubicBezTo>
                    <a:pt x="28059" y="9353"/>
                    <a:pt x="27222" y="9437"/>
                    <a:pt x="26364" y="9416"/>
                  </a:cubicBezTo>
                  <a:cubicBezTo>
                    <a:pt x="25465" y="9374"/>
                    <a:pt x="24607" y="9332"/>
                    <a:pt x="23728" y="9311"/>
                  </a:cubicBezTo>
                  <a:cubicBezTo>
                    <a:pt x="22996" y="9270"/>
                    <a:pt x="22284" y="9081"/>
                    <a:pt x="21594" y="8809"/>
                  </a:cubicBezTo>
                  <a:cubicBezTo>
                    <a:pt x="20820" y="8453"/>
                    <a:pt x="20025" y="8119"/>
                    <a:pt x="19250" y="7805"/>
                  </a:cubicBezTo>
                  <a:cubicBezTo>
                    <a:pt x="19041" y="7700"/>
                    <a:pt x="18811" y="7596"/>
                    <a:pt x="18560" y="7491"/>
                  </a:cubicBezTo>
                  <a:cubicBezTo>
                    <a:pt x="18351" y="7658"/>
                    <a:pt x="18183" y="7805"/>
                    <a:pt x="17974" y="7972"/>
                  </a:cubicBezTo>
                  <a:cubicBezTo>
                    <a:pt x="18141" y="8495"/>
                    <a:pt x="18037" y="8956"/>
                    <a:pt x="17786" y="9374"/>
                  </a:cubicBezTo>
                  <a:cubicBezTo>
                    <a:pt x="17451" y="9939"/>
                    <a:pt x="17095" y="10483"/>
                    <a:pt x="16719" y="10985"/>
                  </a:cubicBezTo>
                  <a:cubicBezTo>
                    <a:pt x="16237" y="11571"/>
                    <a:pt x="15714" y="12136"/>
                    <a:pt x="15191" y="12680"/>
                  </a:cubicBezTo>
                  <a:cubicBezTo>
                    <a:pt x="14375" y="13601"/>
                    <a:pt x="13329" y="14040"/>
                    <a:pt x="12136" y="14040"/>
                  </a:cubicBezTo>
                  <a:cubicBezTo>
                    <a:pt x="12053" y="14040"/>
                    <a:pt x="11948" y="13977"/>
                    <a:pt x="11906" y="13977"/>
                  </a:cubicBezTo>
                  <a:cubicBezTo>
                    <a:pt x="11697" y="13747"/>
                    <a:pt x="11697" y="13454"/>
                    <a:pt x="11655" y="13203"/>
                  </a:cubicBezTo>
                  <a:cubicBezTo>
                    <a:pt x="11613" y="12701"/>
                    <a:pt x="11613" y="12241"/>
                    <a:pt x="11551" y="11738"/>
                  </a:cubicBezTo>
                  <a:cubicBezTo>
                    <a:pt x="11509" y="11048"/>
                    <a:pt x="11551" y="10399"/>
                    <a:pt x="11760" y="9751"/>
                  </a:cubicBezTo>
                  <a:cubicBezTo>
                    <a:pt x="11823" y="9646"/>
                    <a:pt x="11843" y="9521"/>
                    <a:pt x="11864" y="9416"/>
                  </a:cubicBezTo>
                  <a:cubicBezTo>
                    <a:pt x="11927" y="9144"/>
                    <a:pt x="11864" y="8914"/>
                    <a:pt x="11634" y="8746"/>
                  </a:cubicBezTo>
                  <a:cubicBezTo>
                    <a:pt x="11425" y="8621"/>
                    <a:pt x="11216" y="8621"/>
                    <a:pt x="10986" y="8830"/>
                  </a:cubicBezTo>
                  <a:cubicBezTo>
                    <a:pt x="10504" y="9249"/>
                    <a:pt x="10044" y="9688"/>
                    <a:pt x="9563" y="10106"/>
                  </a:cubicBezTo>
                  <a:cubicBezTo>
                    <a:pt x="9123" y="10525"/>
                    <a:pt x="8705" y="10943"/>
                    <a:pt x="8266" y="11404"/>
                  </a:cubicBezTo>
                  <a:cubicBezTo>
                    <a:pt x="7429" y="12199"/>
                    <a:pt x="6508" y="12910"/>
                    <a:pt x="5545" y="13538"/>
                  </a:cubicBezTo>
                  <a:cubicBezTo>
                    <a:pt x="4646" y="14124"/>
                    <a:pt x="3683" y="14584"/>
                    <a:pt x="2637" y="14814"/>
                  </a:cubicBezTo>
                  <a:cubicBezTo>
                    <a:pt x="2240" y="14898"/>
                    <a:pt x="1968" y="14814"/>
                    <a:pt x="1654" y="14542"/>
                  </a:cubicBezTo>
                  <a:cubicBezTo>
                    <a:pt x="1131" y="14040"/>
                    <a:pt x="545" y="13559"/>
                    <a:pt x="1" y="13099"/>
                  </a:cubicBezTo>
                  <a:cubicBezTo>
                    <a:pt x="1" y="13015"/>
                    <a:pt x="1" y="12910"/>
                    <a:pt x="43" y="12827"/>
                  </a:cubicBezTo>
                  <a:cubicBezTo>
                    <a:pt x="754" y="11194"/>
                    <a:pt x="1403" y="9479"/>
                    <a:pt x="2365" y="7993"/>
                  </a:cubicBezTo>
                  <a:cubicBezTo>
                    <a:pt x="3390" y="6445"/>
                    <a:pt x="4437" y="4917"/>
                    <a:pt x="5859" y="3683"/>
                  </a:cubicBezTo>
                  <a:lnTo>
                    <a:pt x="6257" y="3285"/>
                  </a:lnTo>
                  <a:cubicBezTo>
                    <a:pt x="7115" y="2511"/>
                    <a:pt x="8077" y="1904"/>
                    <a:pt x="9291" y="1800"/>
                  </a:cubicBezTo>
                  <a:cubicBezTo>
                    <a:pt x="9437" y="1779"/>
                    <a:pt x="9605" y="1779"/>
                    <a:pt x="9730" y="1695"/>
                  </a:cubicBezTo>
                  <a:cubicBezTo>
                    <a:pt x="10567" y="1151"/>
                    <a:pt x="11551" y="1067"/>
                    <a:pt x="12450" y="670"/>
                  </a:cubicBezTo>
                  <a:cubicBezTo>
                    <a:pt x="13099" y="377"/>
                    <a:pt x="13852" y="314"/>
                    <a:pt x="14564" y="231"/>
                  </a:cubicBezTo>
                  <a:cubicBezTo>
                    <a:pt x="15798" y="126"/>
                    <a:pt x="17053" y="63"/>
                    <a:pt x="18309" y="21"/>
                  </a:cubicBezTo>
                  <a:cubicBezTo>
                    <a:pt x="18665" y="0"/>
                    <a:pt x="19041" y="42"/>
                    <a:pt x="19397" y="63"/>
                  </a:cubicBezTo>
                  <a:cubicBezTo>
                    <a:pt x="19941" y="126"/>
                    <a:pt x="20506" y="210"/>
                    <a:pt x="21029" y="251"/>
                  </a:cubicBezTo>
                  <a:cubicBezTo>
                    <a:pt x="22096" y="335"/>
                    <a:pt x="23017" y="775"/>
                    <a:pt x="23916" y="1256"/>
                  </a:cubicBezTo>
                  <a:cubicBezTo>
                    <a:pt x="24293" y="1423"/>
                    <a:pt x="24649" y="1674"/>
                    <a:pt x="25067" y="1800"/>
                  </a:cubicBezTo>
                  <a:cubicBezTo>
                    <a:pt x="25423" y="1904"/>
                    <a:pt x="25737" y="2114"/>
                    <a:pt x="26051" y="2323"/>
                  </a:cubicBezTo>
                  <a:cubicBezTo>
                    <a:pt x="26490" y="2637"/>
                    <a:pt x="26908" y="2971"/>
                    <a:pt x="27348" y="3285"/>
                  </a:cubicBezTo>
                  <a:cubicBezTo>
                    <a:pt x="27432" y="3327"/>
                    <a:pt x="27473" y="3411"/>
                    <a:pt x="27536" y="3474"/>
                  </a:cubicBezTo>
                  <a:cubicBezTo>
                    <a:pt x="28038" y="3955"/>
                    <a:pt x="28520" y="4457"/>
                    <a:pt x="29001" y="4959"/>
                  </a:cubicBezTo>
                  <a:cubicBezTo>
                    <a:pt x="29126" y="5085"/>
                    <a:pt x="29336" y="5273"/>
                    <a:pt x="29315" y="5378"/>
                  </a:cubicBezTo>
                  <a:cubicBezTo>
                    <a:pt x="29210" y="5817"/>
                    <a:pt x="29545" y="6026"/>
                    <a:pt x="29754" y="6319"/>
                  </a:cubicBezTo>
                  <a:cubicBezTo>
                    <a:pt x="30152" y="6759"/>
                    <a:pt x="30486" y="7261"/>
                    <a:pt x="30842" y="778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6" name="Google Shape;487;p41">
              <a:extLst>
                <a:ext uri="{FF2B5EF4-FFF2-40B4-BE49-F238E27FC236}">
                  <a16:creationId xmlns:a16="http://schemas.microsoft.com/office/drawing/2014/main" id="{1259030A-860D-4BA0-A0CF-C623D125049A}"/>
                </a:ext>
              </a:extLst>
            </p:cNvPr>
            <p:cNvSpPr/>
            <p:nvPr/>
          </p:nvSpPr>
          <p:spPr>
            <a:xfrm>
              <a:off x="6128125" y="2412250"/>
              <a:ext cx="465050" cy="347875"/>
            </a:xfrm>
            <a:custGeom>
              <a:avLst/>
              <a:gdLst/>
              <a:ahLst/>
              <a:cxnLst/>
              <a:rect l="l" t="t" r="r" b="b"/>
              <a:pathLst>
                <a:path w="18602" h="13915" extrusionOk="0">
                  <a:moveTo>
                    <a:pt x="18539" y="7303"/>
                  </a:moveTo>
                  <a:cubicBezTo>
                    <a:pt x="18308" y="7512"/>
                    <a:pt x="18057" y="7700"/>
                    <a:pt x="17848" y="7930"/>
                  </a:cubicBezTo>
                  <a:cubicBezTo>
                    <a:pt x="17492" y="8286"/>
                    <a:pt x="17158" y="8705"/>
                    <a:pt x="16823" y="9102"/>
                  </a:cubicBezTo>
                  <a:cubicBezTo>
                    <a:pt x="16614" y="9374"/>
                    <a:pt x="16404" y="9604"/>
                    <a:pt x="16174" y="9897"/>
                  </a:cubicBezTo>
                  <a:cubicBezTo>
                    <a:pt x="15149" y="9332"/>
                    <a:pt x="14082" y="9437"/>
                    <a:pt x="13036" y="9500"/>
                  </a:cubicBezTo>
                  <a:cubicBezTo>
                    <a:pt x="11299" y="9542"/>
                    <a:pt x="9730" y="10044"/>
                    <a:pt x="8349" y="11069"/>
                  </a:cubicBezTo>
                  <a:cubicBezTo>
                    <a:pt x="7386" y="11759"/>
                    <a:pt x="6445" y="12450"/>
                    <a:pt x="5440" y="13140"/>
                  </a:cubicBezTo>
                  <a:cubicBezTo>
                    <a:pt x="5106" y="13371"/>
                    <a:pt x="4708" y="13559"/>
                    <a:pt x="4331" y="13726"/>
                  </a:cubicBezTo>
                  <a:cubicBezTo>
                    <a:pt x="4039" y="13873"/>
                    <a:pt x="3746" y="13915"/>
                    <a:pt x="3411" y="13768"/>
                  </a:cubicBezTo>
                  <a:cubicBezTo>
                    <a:pt x="3202" y="13266"/>
                    <a:pt x="3348" y="12827"/>
                    <a:pt x="3641" y="12408"/>
                  </a:cubicBezTo>
                  <a:cubicBezTo>
                    <a:pt x="3767" y="12199"/>
                    <a:pt x="3955" y="12031"/>
                    <a:pt x="4059" y="11801"/>
                  </a:cubicBezTo>
                  <a:cubicBezTo>
                    <a:pt x="4164" y="11613"/>
                    <a:pt x="4248" y="11404"/>
                    <a:pt x="4269" y="11195"/>
                  </a:cubicBezTo>
                  <a:cubicBezTo>
                    <a:pt x="4331" y="10943"/>
                    <a:pt x="4164" y="10713"/>
                    <a:pt x="3934" y="10630"/>
                  </a:cubicBezTo>
                  <a:cubicBezTo>
                    <a:pt x="3704" y="10525"/>
                    <a:pt x="3495" y="10588"/>
                    <a:pt x="3348" y="10776"/>
                  </a:cubicBezTo>
                  <a:cubicBezTo>
                    <a:pt x="3181" y="11006"/>
                    <a:pt x="2971" y="11257"/>
                    <a:pt x="2699" y="11404"/>
                  </a:cubicBezTo>
                  <a:cubicBezTo>
                    <a:pt x="2155" y="11739"/>
                    <a:pt x="2155" y="11739"/>
                    <a:pt x="1423" y="11404"/>
                  </a:cubicBezTo>
                  <a:cubicBezTo>
                    <a:pt x="1423" y="10734"/>
                    <a:pt x="1528" y="10044"/>
                    <a:pt x="1946" y="9437"/>
                  </a:cubicBezTo>
                  <a:cubicBezTo>
                    <a:pt x="2197" y="9081"/>
                    <a:pt x="2407" y="8663"/>
                    <a:pt x="2658" y="8265"/>
                  </a:cubicBezTo>
                  <a:cubicBezTo>
                    <a:pt x="2762" y="8077"/>
                    <a:pt x="2846" y="7910"/>
                    <a:pt x="2930" y="7700"/>
                  </a:cubicBezTo>
                  <a:cubicBezTo>
                    <a:pt x="3118" y="7135"/>
                    <a:pt x="2804" y="6717"/>
                    <a:pt x="2197" y="6780"/>
                  </a:cubicBezTo>
                  <a:cubicBezTo>
                    <a:pt x="1842" y="6801"/>
                    <a:pt x="1486" y="6905"/>
                    <a:pt x="1130" y="6989"/>
                  </a:cubicBezTo>
                  <a:cubicBezTo>
                    <a:pt x="816" y="7031"/>
                    <a:pt x="502" y="7219"/>
                    <a:pt x="84" y="7093"/>
                  </a:cubicBezTo>
                  <a:cubicBezTo>
                    <a:pt x="63" y="6926"/>
                    <a:pt x="0" y="6780"/>
                    <a:pt x="21" y="6591"/>
                  </a:cubicBezTo>
                  <a:cubicBezTo>
                    <a:pt x="84" y="5985"/>
                    <a:pt x="230" y="5399"/>
                    <a:pt x="544" y="4876"/>
                  </a:cubicBezTo>
                  <a:cubicBezTo>
                    <a:pt x="670" y="4687"/>
                    <a:pt x="795" y="4499"/>
                    <a:pt x="963" y="4394"/>
                  </a:cubicBezTo>
                  <a:cubicBezTo>
                    <a:pt x="1277" y="4248"/>
                    <a:pt x="1465" y="3955"/>
                    <a:pt x="1674" y="3683"/>
                  </a:cubicBezTo>
                  <a:cubicBezTo>
                    <a:pt x="2825" y="2302"/>
                    <a:pt x="4101" y="1172"/>
                    <a:pt x="5880" y="649"/>
                  </a:cubicBezTo>
                  <a:cubicBezTo>
                    <a:pt x="7072" y="314"/>
                    <a:pt x="8223" y="0"/>
                    <a:pt x="9479" y="126"/>
                  </a:cubicBezTo>
                  <a:cubicBezTo>
                    <a:pt x="10881" y="272"/>
                    <a:pt x="12241" y="544"/>
                    <a:pt x="13559" y="1067"/>
                  </a:cubicBezTo>
                  <a:cubicBezTo>
                    <a:pt x="14187" y="1339"/>
                    <a:pt x="14731" y="1842"/>
                    <a:pt x="15275" y="2281"/>
                  </a:cubicBezTo>
                  <a:cubicBezTo>
                    <a:pt x="15756" y="2679"/>
                    <a:pt x="16174" y="3097"/>
                    <a:pt x="16614" y="3516"/>
                  </a:cubicBezTo>
                  <a:cubicBezTo>
                    <a:pt x="17555" y="4415"/>
                    <a:pt x="18141" y="5545"/>
                    <a:pt x="18539" y="6780"/>
                  </a:cubicBezTo>
                  <a:cubicBezTo>
                    <a:pt x="18580" y="6863"/>
                    <a:pt x="18601" y="6968"/>
                    <a:pt x="18601" y="7031"/>
                  </a:cubicBezTo>
                  <a:cubicBezTo>
                    <a:pt x="18580" y="7093"/>
                    <a:pt x="18580" y="7135"/>
                    <a:pt x="18539" y="730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67" name="Google Shape;488;p41">
              <a:extLst>
                <a:ext uri="{FF2B5EF4-FFF2-40B4-BE49-F238E27FC236}">
                  <a16:creationId xmlns:a16="http://schemas.microsoft.com/office/drawing/2014/main" id="{EE1C36DD-DF74-4DA3-A319-D777055E0673}"/>
                </a:ext>
              </a:extLst>
            </p:cNvPr>
            <p:cNvSpPr/>
            <p:nvPr/>
          </p:nvSpPr>
          <p:spPr>
            <a:xfrm>
              <a:off x="6394900" y="3660350"/>
              <a:ext cx="577000" cy="260000"/>
            </a:xfrm>
            <a:custGeom>
              <a:avLst/>
              <a:gdLst/>
              <a:ahLst/>
              <a:cxnLst/>
              <a:rect l="l" t="t" r="r" b="b"/>
              <a:pathLst>
                <a:path w="23080" h="10400" extrusionOk="0">
                  <a:moveTo>
                    <a:pt x="0" y="3829"/>
                  </a:moveTo>
                  <a:cubicBezTo>
                    <a:pt x="168" y="3599"/>
                    <a:pt x="251" y="3432"/>
                    <a:pt x="356" y="3264"/>
                  </a:cubicBezTo>
                  <a:cubicBezTo>
                    <a:pt x="503" y="3097"/>
                    <a:pt x="628" y="2888"/>
                    <a:pt x="795" y="2699"/>
                  </a:cubicBezTo>
                  <a:cubicBezTo>
                    <a:pt x="1653" y="1779"/>
                    <a:pt x="2511" y="900"/>
                    <a:pt x="3327" y="42"/>
                  </a:cubicBezTo>
                  <a:cubicBezTo>
                    <a:pt x="3746" y="0"/>
                    <a:pt x="3934" y="293"/>
                    <a:pt x="4143" y="502"/>
                  </a:cubicBezTo>
                  <a:cubicBezTo>
                    <a:pt x="5357" y="1674"/>
                    <a:pt x="6759" y="2595"/>
                    <a:pt x="8181" y="3432"/>
                  </a:cubicBezTo>
                  <a:cubicBezTo>
                    <a:pt x="8914" y="3871"/>
                    <a:pt x="9709" y="4185"/>
                    <a:pt x="10546" y="4436"/>
                  </a:cubicBezTo>
                  <a:cubicBezTo>
                    <a:pt x="12429" y="4959"/>
                    <a:pt x="14312" y="5315"/>
                    <a:pt x="16279" y="5482"/>
                  </a:cubicBezTo>
                  <a:cubicBezTo>
                    <a:pt x="17534" y="5566"/>
                    <a:pt x="18769" y="5545"/>
                    <a:pt x="20024" y="5503"/>
                  </a:cubicBezTo>
                  <a:cubicBezTo>
                    <a:pt x="20924" y="5482"/>
                    <a:pt x="21824" y="5503"/>
                    <a:pt x="22786" y="5524"/>
                  </a:cubicBezTo>
                  <a:cubicBezTo>
                    <a:pt x="22828" y="5796"/>
                    <a:pt x="22891" y="6026"/>
                    <a:pt x="22912" y="6256"/>
                  </a:cubicBezTo>
                  <a:cubicBezTo>
                    <a:pt x="22974" y="7198"/>
                    <a:pt x="23079" y="8118"/>
                    <a:pt x="22702" y="9081"/>
                  </a:cubicBezTo>
                  <a:cubicBezTo>
                    <a:pt x="22347" y="8976"/>
                    <a:pt x="22075" y="8725"/>
                    <a:pt x="21907" y="8411"/>
                  </a:cubicBezTo>
                  <a:cubicBezTo>
                    <a:pt x="21614" y="7930"/>
                    <a:pt x="21091" y="7888"/>
                    <a:pt x="20673" y="7700"/>
                  </a:cubicBezTo>
                  <a:cubicBezTo>
                    <a:pt x="20464" y="7616"/>
                    <a:pt x="20171" y="7742"/>
                    <a:pt x="20066" y="8014"/>
                  </a:cubicBezTo>
                  <a:cubicBezTo>
                    <a:pt x="19857" y="8474"/>
                    <a:pt x="19689" y="8976"/>
                    <a:pt x="19522" y="9458"/>
                  </a:cubicBezTo>
                  <a:cubicBezTo>
                    <a:pt x="19250" y="10106"/>
                    <a:pt x="18601" y="10399"/>
                    <a:pt x="18057" y="10043"/>
                  </a:cubicBezTo>
                  <a:cubicBezTo>
                    <a:pt x="17890" y="9981"/>
                    <a:pt x="17764" y="9813"/>
                    <a:pt x="17660" y="9667"/>
                  </a:cubicBezTo>
                  <a:lnTo>
                    <a:pt x="16948" y="8474"/>
                  </a:lnTo>
                  <a:cubicBezTo>
                    <a:pt x="16781" y="8202"/>
                    <a:pt x="16635" y="7909"/>
                    <a:pt x="16404" y="7637"/>
                  </a:cubicBezTo>
                  <a:cubicBezTo>
                    <a:pt x="16049" y="7261"/>
                    <a:pt x="15672" y="7282"/>
                    <a:pt x="15316" y="7637"/>
                  </a:cubicBezTo>
                  <a:cubicBezTo>
                    <a:pt x="15149" y="7805"/>
                    <a:pt x="15044" y="7951"/>
                    <a:pt x="14919" y="8139"/>
                  </a:cubicBezTo>
                  <a:cubicBezTo>
                    <a:pt x="14814" y="8307"/>
                    <a:pt x="14710" y="8453"/>
                    <a:pt x="14626" y="8621"/>
                  </a:cubicBezTo>
                  <a:cubicBezTo>
                    <a:pt x="14187" y="9395"/>
                    <a:pt x="13559" y="9520"/>
                    <a:pt x="12659" y="9248"/>
                  </a:cubicBezTo>
                  <a:cubicBezTo>
                    <a:pt x="11822" y="8976"/>
                    <a:pt x="11257" y="8432"/>
                    <a:pt x="10985" y="7574"/>
                  </a:cubicBezTo>
                  <a:cubicBezTo>
                    <a:pt x="10943" y="7407"/>
                    <a:pt x="10922" y="7282"/>
                    <a:pt x="10860" y="7114"/>
                  </a:cubicBezTo>
                  <a:cubicBezTo>
                    <a:pt x="10776" y="6968"/>
                    <a:pt x="10734" y="6779"/>
                    <a:pt x="10630" y="6633"/>
                  </a:cubicBezTo>
                  <a:cubicBezTo>
                    <a:pt x="10316" y="6152"/>
                    <a:pt x="9834" y="6131"/>
                    <a:pt x="9521" y="6633"/>
                  </a:cubicBezTo>
                  <a:cubicBezTo>
                    <a:pt x="9290" y="7051"/>
                    <a:pt x="8956" y="7302"/>
                    <a:pt x="8579" y="7595"/>
                  </a:cubicBezTo>
                  <a:cubicBezTo>
                    <a:pt x="7951" y="8098"/>
                    <a:pt x="7156" y="7993"/>
                    <a:pt x="6675" y="7323"/>
                  </a:cubicBezTo>
                  <a:cubicBezTo>
                    <a:pt x="6382" y="6947"/>
                    <a:pt x="6215" y="6466"/>
                    <a:pt x="6173" y="5963"/>
                  </a:cubicBezTo>
                  <a:cubicBezTo>
                    <a:pt x="6152" y="5545"/>
                    <a:pt x="6131" y="5105"/>
                    <a:pt x="6110" y="4687"/>
                  </a:cubicBezTo>
                  <a:cubicBezTo>
                    <a:pt x="6068" y="4478"/>
                    <a:pt x="6068" y="4269"/>
                    <a:pt x="6047" y="4059"/>
                  </a:cubicBezTo>
                  <a:cubicBezTo>
                    <a:pt x="5964" y="3557"/>
                    <a:pt x="5608" y="3327"/>
                    <a:pt x="5106" y="3453"/>
                  </a:cubicBezTo>
                  <a:cubicBezTo>
                    <a:pt x="4876" y="3515"/>
                    <a:pt x="4666" y="3662"/>
                    <a:pt x="4457" y="3766"/>
                  </a:cubicBezTo>
                  <a:cubicBezTo>
                    <a:pt x="4269" y="3850"/>
                    <a:pt x="4080" y="4017"/>
                    <a:pt x="3871" y="4038"/>
                  </a:cubicBezTo>
                  <a:cubicBezTo>
                    <a:pt x="2783" y="4143"/>
                    <a:pt x="1716" y="4269"/>
                    <a:pt x="607" y="3976"/>
                  </a:cubicBezTo>
                  <a:cubicBezTo>
                    <a:pt x="461" y="3997"/>
                    <a:pt x="293" y="3934"/>
                    <a:pt x="0" y="3829"/>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68" name="Google Shape;489;p41">
              <a:extLst>
                <a:ext uri="{FF2B5EF4-FFF2-40B4-BE49-F238E27FC236}">
                  <a16:creationId xmlns:a16="http://schemas.microsoft.com/office/drawing/2014/main" id="{640827CC-DDC8-43D8-BF4D-3851660C16C8}"/>
                </a:ext>
              </a:extLst>
            </p:cNvPr>
            <p:cNvSpPr/>
            <p:nvPr/>
          </p:nvSpPr>
          <p:spPr>
            <a:xfrm>
              <a:off x="6848950" y="4135300"/>
              <a:ext cx="165300" cy="78500"/>
            </a:xfrm>
            <a:custGeom>
              <a:avLst/>
              <a:gdLst/>
              <a:ahLst/>
              <a:cxnLst/>
              <a:rect l="l" t="t" r="r" b="b"/>
              <a:pathLst>
                <a:path w="6612" h="3140" extrusionOk="0">
                  <a:moveTo>
                    <a:pt x="6612" y="2323"/>
                  </a:moveTo>
                  <a:cubicBezTo>
                    <a:pt x="6361" y="2721"/>
                    <a:pt x="6047" y="2930"/>
                    <a:pt x="5628" y="2972"/>
                  </a:cubicBezTo>
                  <a:cubicBezTo>
                    <a:pt x="4833" y="3077"/>
                    <a:pt x="4059" y="3139"/>
                    <a:pt x="3264" y="2951"/>
                  </a:cubicBezTo>
                  <a:cubicBezTo>
                    <a:pt x="2908" y="2846"/>
                    <a:pt x="2511" y="2700"/>
                    <a:pt x="2176" y="2533"/>
                  </a:cubicBezTo>
                  <a:cubicBezTo>
                    <a:pt x="1695" y="2302"/>
                    <a:pt x="1276" y="2030"/>
                    <a:pt x="816" y="1779"/>
                  </a:cubicBezTo>
                  <a:cubicBezTo>
                    <a:pt x="502" y="1591"/>
                    <a:pt x="188" y="1403"/>
                    <a:pt x="0" y="1026"/>
                  </a:cubicBezTo>
                  <a:cubicBezTo>
                    <a:pt x="188" y="775"/>
                    <a:pt x="335" y="545"/>
                    <a:pt x="544" y="294"/>
                  </a:cubicBezTo>
                  <a:cubicBezTo>
                    <a:pt x="1799" y="189"/>
                    <a:pt x="3118" y="1"/>
                    <a:pt x="4394" y="419"/>
                  </a:cubicBezTo>
                  <a:cubicBezTo>
                    <a:pt x="4520" y="461"/>
                    <a:pt x="4687" y="524"/>
                    <a:pt x="4833" y="524"/>
                  </a:cubicBezTo>
                  <a:cubicBezTo>
                    <a:pt x="5566" y="545"/>
                    <a:pt x="5984" y="1026"/>
                    <a:pt x="6298" y="1591"/>
                  </a:cubicBezTo>
                  <a:cubicBezTo>
                    <a:pt x="6424" y="1821"/>
                    <a:pt x="6507" y="2093"/>
                    <a:pt x="6612" y="232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9" name="Google Shape;490;p41">
              <a:extLst>
                <a:ext uri="{FF2B5EF4-FFF2-40B4-BE49-F238E27FC236}">
                  <a16:creationId xmlns:a16="http://schemas.microsoft.com/office/drawing/2014/main" id="{D6ECEAAA-2B43-4F19-8E61-CFD136E0FE9E}"/>
                </a:ext>
              </a:extLst>
            </p:cNvPr>
            <p:cNvSpPr/>
            <p:nvPr/>
          </p:nvSpPr>
          <p:spPr>
            <a:xfrm>
              <a:off x="6284000" y="3853350"/>
              <a:ext cx="52850" cy="128200"/>
            </a:xfrm>
            <a:custGeom>
              <a:avLst/>
              <a:gdLst/>
              <a:ahLst/>
              <a:cxnLst/>
              <a:rect l="l" t="t" r="r" b="b"/>
              <a:pathLst>
                <a:path w="2114" h="5128" extrusionOk="0">
                  <a:moveTo>
                    <a:pt x="84" y="4981"/>
                  </a:moveTo>
                  <a:cubicBezTo>
                    <a:pt x="42" y="4792"/>
                    <a:pt x="1" y="4667"/>
                    <a:pt x="21" y="4500"/>
                  </a:cubicBezTo>
                  <a:cubicBezTo>
                    <a:pt x="189" y="3328"/>
                    <a:pt x="335" y="2156"/>
                    <a:pt x="503" y="1005"/>
                  </a:cubicBezTo>
                  <a:cubicBezTo>
                    <a:pt x="524" y="838"/>
                    <a:pt x="545" y="691"/>
                    <a:pt x="565" y="545"/>
                  </a:cubicBezTo>
                  <a:cubicBezTo>
                    <a:pt x="628" y="336"/>
                    <a:pt x="712" y="126"/>
                    <a:pt x="942" y="64"/>
                  </a:cubicBezTo>
                  <a:cubicBezTo>
                    <a:pt x="1151" y="1"/>
                    <a:pt x="1549" y="189"/>
                    <a:pt x="1591" y="419"/>
                  </a:cubicBezTo>
                  <a:cubicBezTo>
                    <a:pt x="1716" y="922"/>
                    <a:pt x="2030" y="1340"/>
                    <a:pt x="2009" y="1884"/>
                  </a:cubicBezTo>
                  <a:cubicBezTo>
                    <a:pt x="1988" y="2282"/>
                    <a:pt x="2030" y="2679"/>
                    <a:pt x="2072" y="3056"/>
                  </a:cubicBezTo>
                  <a:cubicBezTo>
                    <a:pt x="2114" y="3788"/>
                    <a:pt x="1716" y="4353"/>
                    <a:pt x="1235" y="4813"/>
                  </a:cubicBezTo>
                  <a:cubicBezTo>
                    <a:pt x="921" y="5127"/>
                    <a:pt x="503" y="5044"/>
                    <a:pt x="84" y="498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0" name="Google Shape;491;p41">
              <a:extLst>
                <a:ext uri="{FF2B5EF4-FFF2-40B4-BE49-F238E27FC236}">
                  <a16:creationId xmlns:a16="http://schemas.microsoft.com/office/drawing/2014/main" id="{82BABE73-7996-4F60-99EC-F0725B630728}"/>
                </a:ext>
              </a:extLst>
            </p:cNvPr>
            <p:cNvSpPr/>
            <p:nvPr/>
          </p:nvSpPr>
          <p:spPr>
            <a:xfrm>
              <a:off x="6564900" y="2887725"/>
              <a:ext cx="184675" cy="205075"/>
            </a:xfrm>
            <a:custGeom>
              <a:avLst/>
              <a:gdLst/>
              <a:ahLst/>
              <a:cxnLst/>
              <a:rect l="l" t="t" r="r" b="b"/>
              <a:pathLst>
                <a:path w="7387" h="8203" extrusionOk="0">
                  <a:moveTo>
                    <a:pt x="6801" y="3474"/>
                  </a:moveTo>
                  <a:cubicBezTo>
                    <a:pt x="6319" y="1717"/>
                    <a:pt x="4206" y="1"/>
                    <a:pt x="2407" y="1068"/>
                  </a:cubicBezTo>
                  <a:cubicBezTo>
                    <a:pt x="2302" y="1152"/>
                    <a:pt x="2177" y="1235"/>
                    <a:pt x="2072" y="1298"/>
                  </a:cubicBezTo>
                  <a:cubicBezTo>
                    <a:pt x="963" y="1696"/>
                    <a:pt x="63" y="2554"/>
                    <a:pt x="21" y="3746"/>
                  </a:cubicBezTo>
                  <a:cubicBezTo>
                    <a:pt x="1" y="5880"/>
                    <a:pt x="1381" y="8203"/>
                    <a:pt x="3746" y="8077"/>
                  </a:cubicBezTo>
                  <a:cubicBezTo>
                    <a:pt x="6068" y="7952"/>
                    <a:pt x="7387" y="5525"/>
                    <a:pt x="6801" y="347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492;p41">
              <a:extLst>
                <a:ext uri="{FF2B5EF4-FFF2-40B4-BE49-F238E27FC236}">
                  <a16:creationId xmlns:a16="http://schemas.microsoft.com/office/drawing/2014/main" id="{B3302955-B4AD-45EC-B92C-46BF4B8EF780}"/>
                </a:ext>
              </a:extLst>
            </p:cNvPr>
            <p:cNvSpPr/>
            <p:nvPr/>
          </p:nvSpPr>
          <p:spPr>
            <a:xfrm>
              <a:off x="7128800" y="2946325"/>
              <a:ext cx="155375" cy="142300"/>
            </a:xfrm>
            <a:custGeom>
              <a:avLst/>
              <a:gdLst/>
              <a:ahLst/>
              <a:cxnLst/>
              <a:rect l="l" t="t" r="r" b="b"/>
              <a:pathLst>
                <a:path w="6215" h="5692" extrusionOk="0">
                  <a:moveTo>
                    <a:pt x="5859" y="1779"/>
                  </a:moveTo>
                  <a:cubicBezTo>
                    <a:pt x="5859" y="1779"/>
                    <a:pt x="5859" y="1758"/>
                    <a:pt x="5838" y="1758"/>
                  </a:cubicBezTo>
                  <a:cubicBezTo>
                    <a:pt x="5754" y="1465"/>
                    <a:pt x="5629" y="1151"/>
                    <a:pt x="5440" y="837"/>
                  </a:cubicBezTo>
                  <a:cubicBezTo>
                    <a:pt x="5106" y="293"/>
                    <a:pt x="4373" y="0"/>
                    <a:pt x="3787" y="105"/>
                  </a:cubicBezTo>
                  <a:cubicBezTo>
                    <a:pt x="3662" y="84"/>
                    <a:pt x="3494" y="63"/>
                    <a:pt x="3369" y="63"/>
                  </a:cubicBezTo>
                  <a:cubicBezTo>
                    <a:pt x="2699" y="42"/>
                    <a:pt x="2134" y="293"/>
                    <a:pt x="1821" y="733"/>
                  </a:cubicBezTo>
                  <a:lnTo>
                    <a:pt x="1674" y="816"/>
                  </a:lnTo>
                  <a:cubicBezTo>
                    <a:pt x="0" y="1716"/>
                    <a:pt x="126" y="4060"/>
                    <a:pt x="1653" y="5022"/>
                  </a:cubicBezTo>
                  <a:cubicBezTo>
                    <a:pt x="2699" y="5692"/>
                    <a:pt x="3892" y="5482"/>
                    <a:pt x="4750" y="4771"/>
                  </a:cubicBezTo>
                  <a:cubicBezTo>
                    <a:pt x="5691" y="4143"/>
                    <a:pt x="6214" y="2972"/>
                    <a:pt x="5859" y="177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493;p41">
              <a:extLst>
                <a:ext uri="{FF2B5EF4-FFF2-40B4-BE49-F238E27FC236}">
                  <a16:creationId xmlns:a16="http://schemas.microsoft.com/office/drawing/2014/main" id="{3E3C9817-E1BC-40A0-BE9B-7521445A04F3}"/>
                </a:ext>
              </a:extLst>
            </p:cNvPr>
            <p:cNvSpPr/>
            <p:nvPr/>
          </p:nvSpPr>
          <p:spPr>
            <a:xfrm>
              <a:off x="6097250" y="2382950"/>
              <a:ext cx="2326750" cy="2220550"/>
            </a:xfrm>
            <a:custGeom>
              <a:avLst/>
              <a:gdLst/>
              <a:ahLst/>
              <a:cxnLst/>
              <a:rect l="l" t="t" r="r" b="b"/>
              <a:pathLst>
                <a:path w="93070" h="88822" extrusionOk="0">
                  <a:moveTo>
                    <a:pt x="21803" y="59152"/>
                  </a:moveTo>
                  <a:cubicBezTo>
                    <a:pt x="21531" y="59361"/>
                    <a:pt x="21322" y="59507"/>
                    <a:pt x="21155" y="59654"/>
                  </a:cubicBezTo>
                  <a:cubicBezTo>
                    <a:pt x="20234" y="60386"/>
                    <a:pt x="19188" y="60386"/>
                    <a:pt x="18225" y="59696"/>
                  </a:cubicBezTo>
                  <a:cubicBezTo>
                    <a:pt x="18037" y="59570"/>
                    <a:pt x="17849" y="59382"/>
                    <a:pt x="17660" y="59235"/>
                  </a:cubicBezTo>
                  <a:cubicBezTo>
                    <a:pt x="17409" y="59319"/>
                    <a:pt x="17493" y="59549"/>
                    <a:pt x="17430" y="59675"/>
                  </a:cubicBezTo>
                  <a:cubicBezTo>
                    <a:pt x="17388" y="59779"/>
                    <a:pt x="17388" y="59905"/>
                    <a:pt x="17326" y="60010"/>
                  </a:cubicBezTo>
                  <a:cubicBezTo>
                    <a:pt x="16802" y="61202"/>
                    <a:pt x="16258" y="61411"/>
                    <a:pt x="15087" y="61202"/>
                  </a:cubicBezTo>
                  <a:cubicBezTo>
                    <a:pt x="14689" y="61139"/>
                    <a:pt x="14313" y="60993"/>
                    <a:pt x="13936" y="60888"/>
                  </a:cubicBezTo>
                  <a:cubicBezTo>
                    <a:pt x="12932" y="60575"/>
                    <a:pt x="11969" y="60219"/>
                    <a:pt x="10965" y="59905"/>
                  </a:cubicBezTo>
                  <a:cubicBezTo>
                    <a:pt x="10860" y="59884"/>
                    <a:pt x="10735" y="59884"/>
                    <a:pt x="10588" y="59863"/>
                  </a:cubicBezTo>
                  <a:cubicBezTo>
                    <a:pt x="10525" y="60491"/>
                    <a:pt x="10588" y="61077"/>
                    <a:pt x="10630" y="61621"/>
                  </a:cubicBezTo>
                  <a:cubicBezTo>
                    <a:pt x="10756" y="62813"/>
                    <a:pt x="10212" y="63734"/>
                    <a:pt x="9396" y="64550"/>
                  </a:cubicBezTo>
                  <a:cubicBezTo>
                    <a:pt x="9186" y="64780"/>
                    <a:pt x="8914" y="64906"/>
                    <a:pt x="8600" y="64927"/>
                  </a:cubicBezTo>
                  <a:cubicBezTo>
                    <a:pt x="8245" y="64968"/>
                    <a:pt x="7910" y="64989"/>
                    <a:pt x="7596" y="64989"/>
                  </a:cubicBezTo>
                  <a:cubicBezTo>
                    <a:pt x="6843" y="64968"/>
                    <a:pt x="6362" y="64466"/>
                    <a:pt x="6341" y="63713"/>
                  </a:cubicBezTo>
                  <a:lnTo>
                    <a:pt x="6341" y="63148"/>
                  </a:lnTo>
                  <a:cubicBezTo>
                    <a:pt x="6508" y="61935"/>
                    <a:pt x="6675" y="60700"/>
                    <a:pt x="6843" y="59445"/>
                  </a:cubicBezTo>
                  <a:cubicBezTo>
                    <a:pt x="6927" y="58922"/>
                    <a:pt x="7157" y="58440"/>
                    <a:pt x="7450" y="58022"/>
                  </a:cubicBezTo>
                  <a:cubicBezTo>
                    <a:pt x="7784" y="57562"/>
                    <a:pt x="8307" y="57415"/>
                    <a:pt x="8810" y="57687"/>
                  </a:cubicBezTo>
                  <a:cubicBezTo>
                    <a:pt x="9542" y="58126"/>
                    <a:pt x="10337" y="58419"/>
                    <a:pt x="11132" y="58733"/>
                  </a:cubicBezTo>
                  <a:cubicBezTo>
                    <a:pt x="12492" y="59319"/>
                    <a:pt x="13894" y="59675"/>
                    <a:pt x="15296" y="60093"/>
                  </a:cubicBezTo>
                  <a:cubicBezTo>
                    <a:pt x="15819" y="60261"/>
                    <a:pt x="16091" y="60093"/>
                    <a:pt x="16279" y="59570"/>
                  </a:cubicBezTo>
                  <a:cubicBezTo>
                    <a:pt x="16363" y="59361"/>
                    <a:pt x="16405" y="59152"/>
                    <a:pt x="16447" y="58942"/>
                  </a:cubicBezTo>
                  <a:cubicBezTo>
                    <a:pt x="16572" y="58231"/>
                    <a:pt x="16719" y="57499"/>
                    <a:pt x="16865" y="56808"/>
                  </a:cubicBezTo>
                  <a:cubicBezTo>
                    <a:pt x="16907" y="56578"/>
                    <a:pt x="16970" y="56327"/>
                    <a:pt x="16782" y="56097"/>
                  </a:cubicBezTo>
                  <a:cubicBezTo>
                    <a:pt x="15777" y="56390"/>
                    <a:pt x="14731" y="56390"/>
                    <a:pt x="13727" y="56390"/>
                  </a:cubicBezTo>
                  <a:cubicBezTo>
                    <a:pt x="12953" y="56390"/>
                    <a:pt x="12199" y="56222"/>
                    <a:pt x="11488" y="55950"/>
                  </a:cubicBezTo>
                  <a:cubicBezTo>
                    <a:pt x="11279" y="55846"/>
                    <a:pt x="11048" y="55741"/>
                    <a:pt x="10860" y="55574"/>
                  </a:cubicBezTo>
                  <a:cubicBezTo>
                    <a:pt x="10504" y="55281"/>
                    <a:pt x="10442" y="54904"/>
                    <a:pt x="10714" y="54528"/>
                  </a:cubicBezTo>
                  <a:cubicBezTo>
                    <a:pt x="11048" y="54067"/>
                    <a:pt x="11383" y="53586"/>
                    <a:pt x="11781" y="53168"/>
                  </a:cubicBezTo>
                  <a:cubicBezTo>
                    <a:pt x="12701" y="52205"/>
                    <a:pt x="13643" y="51264"/>
                    <a:pt x="14605" y="50259"/>
                  </a:cubicBezTo>
                  <a:cubicBezTo>
                    <a:pt x="14605" y="50092"/>
                    <a:pt x="14605" y="49924"/>
                    <a:pt x="14585" y="49736"/>
                  </a:cubicBezTo>
                  <a:cubicBezTo>
                    <a:pt x="14522" y="49380"/>
                    <a:pt x="14668" y="49067"/>
                    <a:pt x="14836" y="48732"/>
                  </a:cubicBezTo>
                  <a:cubicBezTo>
                    <a:pt x="15547" y="47476"/>
                    <a:pt x="16510" y="46430"/>
                    <a:pt x="17284" y="45196"/>
                  </a:cubicBezTo>
                  <a:cubicBezTo>
                    <a:pt x="17430" y="44924"/>
                    <a:pt x="17639" y="44693"/>
                    <a:pt x="17849" y="44484"/>
                  </a:cubicBezTo>
                  <a:cubicBezTo>
                    <a:pt x="18455" y="43836"/>
                    <a:pt x="18979" y="43124"/>
                    <a:pt x="19439" y="42371"/>
                  </a:cubicBezTo>
                  <a:cubicBezTo>
                    <a:pt x="20757" y="40216"/>
                    <a:pt x="22264" y="38270"/>
                    <a:pt x="23917" y="36387"/>
                  </a:cubicBezTo>
                  <a:cubicBezTo>
                    <a:pt x="24021" y="36282"/>
                    <a:pt x="24105" y="36136"/>
                    <a:pt x="24189" y="36010"/>
                  </a:cubicBezTo>
                  <a:cubicBezTo>
                    <a:pt x="24189" y="35989"/>
                    <a:pt x="24189" y="35968"/>
                    <a:pt x="24147" y="35864"/>
                  </a:cubicBezTo>
                  <a:cubicBezTo>
                    <a:pt x="23979" y="35906"/>
                    <a:pt x="23812" y="35968"/>
                    <a:pt x="23665" y="36031"/>
                  </a:cubicBezTo>
                  <a:cubicBezTo>
                    <a:pt x="22033" y="36931"/>
                    <a:pt x="20276" y="37433"/>
                    <a:pt x="18539" y="37956"/>
                  </a:cubicBezTo>
                  <a:cubicBezTo>
                    <a:pt x="18079" y="38082"/>
                    <a:pt x="17639" y="38123"/>
                    <a:pt x="17200" y="38186"/>
                  </a:cubicBezTo>
                  <a:cubicBezTo>
                    <a:pt x="15756" y="38416"/>
                    <a:pt x="14313" y="38626"/>
                    <a:pt x="12848" y="38688"/>
                  </a:cubicBezTo>
                  <a:cubicBezTo>
                    <a:pt x="11969" y="38709"/>
                    <a:pt x="11111" y="38688"/>
                    <a:pt x="10232" y="38437"/>
                  </a:cubicBezTo>
                  <a:cubicBezTo>
                    <a:pt x="10170" y="38416"/>
                    <a:pt x="10065" y="38416"/>
                    <a:pt x="9981" y="38416"/>
                  </a:cubicBezTo>
                  <a:cubicBezTo>
                    <a:pt x="9772" y="39128"/>
                    <a:pt x="9772" y="39128"/>
                    <a:pt x="9061" y="39546"/>
                  </a:cubicBezTo>
                  <a:cubicBezTo>
                    <a:pt x="8433" y="39944"/>
                    <a:pt x="7805" y="40300"/>
                    <a:pt x="7136" y="40530"/>
                  </a:cubicBezTo>
                  <a:cubicBezTo>
                    <a:pt x="6822" y="40634"/>
                    <a:pt x="6529" y="40613"/>
                    <a:pt x="6257" y="40467"/>
                  </a:cubicBezTo>
                  <a:cubicBezTo>
                    <a:pt x="6027" y="40320"/>
                    <a:pt x="6006" y="39986"/>
                    <a:pt x="6215" y="39839"/>
                  </a:cubicBezTo>
                  <a:cubicBezTo>
                    <a:pt x="6362" y="39693"/>
                    <a:pt x="6571" y="39630"/>
                    <a:pt x="6759" y="39546"/>
                  </a:cubicBezTo>
                  <a:cubicBezTo>
                    <a:pt x="7157" y="39358"/>
                    <a:pt x="7617" y="39253"/>
                    <a:pt x="8077" y="38814"/>
                  </a:cubicBezTo>
                  <a:cubicBezTo>
                    <a:pt x="7805" y="38835"/>
                    <a:pt x="7680" y="38835"/>
                    <a:pt x="7554" y="38856"/>
                  </a:cubicBezTo>
                  <a:cubicBezTo>
                    <a:pt x="7031" y="38919"/>
                    <a:pt x="6529" y="39002"/>
                    <a:pt x="6006" y="39002"/>
                  </a:cubicBezTo>
                  <a:cubicBezTo>
                    <a:pt x="5608" y="39002"/>
                    <a:pt x="5378" y="38751"/>
                    <a:pt x="5399" y="38479"/>
                  </a:cubicBezTo>
                  <a:cubicBezTo>
                    <a:pt x="5399" y="38207"/>
                    <a:pt x="5608" y="37998"/>
                    <a:pt x="5943" y="37977"/>
                  </a:cubicBezTo>
                  <a:cubicBezTo>
                    <a:pt x="6111" y="37956"/>
                    <a:pt x="6257" y="37956"/>
                    <a:pt x="6403" y="37956"/>
                  </a:cubicBezTo>
                  <a:cubicBezTo>
                    <a:pt x="6613" y="37914"/>
                    <a:pt x="6822" y="37956"/>
                    <a:pt x="7031" y="37893"/>
                  </a:cubicBezTo>
                  <a:cubicBezTo>
                    <a:pt x="7387" y="37851"/>
                    <a:pt x="7722" y="37747"/>
                    <a:pt x="8287" y="37600"/>
                  </a:cubicBezTo>
                  <a:cubicBezTo>
                    <a:pt x="7282" y="37370"/>
                    <a:pt x="6529" y="37119"/>
                    <a:pt x="5692" y="37077"/>
                  </a:cubicBezTo>
                  <a:cubicBezTo>
                    <a:pt x="5148" y="37056"/>
                    <a:pt x="4730" y="36805"/>
                    <a:pt x="4353" y="36387"/>
                  </a:cubicBezTo>
                  <a:cubicBezTo>
                    <a:pt x="4583" y="35989"/>
                    <a:pt x="4939" y="35906"/>
                    <a:pt x="5294" y="35927"/>
                  </a:cubicBezTo>
                  <a:cubicBezTo>
                    <a:pt x="6445" y="36010"/>
                    <a:pt x="7575" y="36303"/>
                    <a:pt x="8705" y="36596"/>
                  </a:cubicBezTo>
                  <a:cubicBezTo>
                    <a:pt x="9249" y="36722"/>
                    <a:pt x="9688" y="37056"/>
                    <a:pt x="10023" y="37559"/>
                  </a:cubicBezTo>
                  <a:cubicBezTo>
                    <a:pt x="10567" y="37579"/>
                    <a:pt x="11132" y="37642"/>
                    <a:pt x="11676" y="37642"/>
                  </a:cubicBezTo>
                  <a:cubicBezTo>
                    <a:pt x="13371" y="37600"/>
                    <a:pt x="15066" y="37433"/>
                    <a:pt x="16761" y="37140"/>
                  </a:cubicBezTo>
                  <a:cubicBezTo>
                    <a:pt x="18958" y="36763"/>
                    <a:pt x="21071" y="36094"/>
                    <a:pt x="23080" y="35152"/>
                  </a:cubicBezTo>
                  <a:cubicBezTo>
                    <a:pt x="23686" y="34859"/>
                    <a:pt x="24314" y="34629"/>
                    <a:pt x="25025" y="34336"/>
                  </a:cubicBezTo>
                  <a:cubicBezTo>
                    <a:pt x="24795" y="34232"/>
                    <a:pt x="24712" y="34127"/>
                    <a:pt x="24544" y="34085"/>
                  </a:cubicBezTo>
                  <a:cubicBezTo>
                    <a:pt x="23059" y="33478"/>
                    <a:pt x="21531" y="32893"/>
                    <a:pt x="20067" y="32223"/>
                  </a:cubicBezTo>
                  <a:cubicBezTo>
                    <a:pt x="18727" y="31595"/>
                    <a:pt x="17535" y="30779"/>
                    <a:pt x="16405" y="29838"/>
                  </a:cubicBezTo>
                  <a:cubicBezTo>
                    <a:pt x="15735" y="29231"/>
                    <a:pt x="15066" y="28603"/>
                    <a:pt x="14396" y="27976"/>
                  </a:cubicBezTo>
                  <a:cubicBezTo>
                    <a:pt x="14375" y="27976"/>
                    <a:pt x="14292" y="27955"/>
                    <a:pt x="14250" y="27955"/>
                  </a:cubicBezTo>
                  <a:cubicBezTo>
                    <a:pt x="13204" y="28248"/>
                    <a:pt x="12262" y="27871"/>
                    <a:pt x="11320" y="27515"/>
                  </a:cubicBezTo>
                  <a:cubicBezTo>
                    <a:pt x="10797" y="27306"/>
                    <a:pt x="10379" y="26971"/>
                    <a:pt x="10086" y="26469"/>
                  </a:cubicBezTo>
                  <a:cubicBezTo>
                    <a:pt x="9270" y="25046"/>
                    <a:pt x="8621" y="23582"/>
                    <a:pt x="8852" y="21887"/>
                  </a:cubicBezTo>
                  <a:cubicBezTo>
                    <a:pt x="8914" y="21489"/>
                    <a:pt x="8872" y="21113"/>
                    <a:pt x="8872" y="20715"/>
                  </a:cubicBezTo>
                  <a:cubicBezTo>
                    <a:pt x="8872" y="20297"/>
                    <a:pt x="8956" y="19920"/>
                    <a:pt x="9249" y="19606"/>
                  </a:cubicBezTo>
                  <a:cubicBezTo>
                    <a:pt x="9312" y="19543"/>
                    <a:pt x="9396" y="19439"/>
                    <a:pt x="9458" y="19334"/>
                  </a:cubicBezTo>
                  <a:cubicBezTo>
                    <a:pt x="9960" y="18455"/>
                    <a:pt x="10714" y="18141"/>
                    <a:pt x="11676" y="18183"/>
                  </a:cubicBezTo>
                  <a:cubicBezTo>
                    <a:pt x="12137" y="18204"/>
                    <a:pt x="12639" y="18204"/>
                    <a:pt x="13162" y="18225"/>
                  </a:cubicBezTo>
                  <a:cubicBezTo>
                    <a:pt x="13664" y="17137"/>
                    <a:pt x="14166" y="16049"/>
                    <a:pt x="14668" y="14982"/>
                  </a:cubicBezTo>
                  <a:cubicBezTo>
                    <a:pt x="15191" y="13936"/>
                    <a:pt x="15756" y="12890"/>
                    <a:pt x="16510" y="12011"/>
                  </a:cubicBezTo>
                  <a:cubicBezTo>
                    <a:pt x="16175" y="11697"/>
                    <a:pt x="15840" y="11655"/>
                    <a:pt x="15484" y="11655"/>
                  </a:cubicBezTo>
                  <a:cubicBezTo>
                    <a:pt x="14731" y="11718"/>
                    <a:pt x="13978" y="11739"/>
                    <a:pt x="13225" y="11802"/>
                  </a:cubicBezTo>
                  <a:cubicBezTo>
                    <a:pt x="12220" y="11864"/>
                    <a:pt x="11341" y="12241"/>
                    <a:pt x="10525" y="12806"/>
                  </a:cubicBezTo>
                  <a:lnTo>
                    <a:pt x="7157" y="15170"/>
                  </a:lnTo>
                  <a:cubicBezTo>
                    <a:pt x="6529" y="15610"/>
                    <a:pt x="5818" y="15882"/>
                    <a:pt x="5064" y="16028"/>
                  </a:cubicBezTo>
                  <a:cubicBezTo>
                    <a:pt x="4541" y="16133"/>
                    <a:pt x="3976" y="16133"/>
                    <a:pt x="3621" y="15672"/>
                  </a:cubicBezTo>
                  <a:cubicBezTo>
                    <a:pt x="3307" y="15254"/>
                    <a:pt x="3077" y="14773"/>
                    <a:pt x="3328" y="14229"/>
                  </a:cubicBezTo>
                  <a:cubicBezTo>
                    <a:pt x="3349" y="14166"/>
                    <a:pt x="3307" y="14124"/>
                    <a:pt x="3307" y="14019"/>
                  </a:cubicBezTo>
                  <a:cubicBezTo>
                    <a:pt x="3098" y="13957"/>
                    <a:pt x="2867" y="13915"/>
                    <a:pt x="2637" y="13831"/>
                  </a:cubicBezTo>
                  <a:cubicBezTo>
                    <a:pt x="2386" y="13747"/>
                    <a:pt x="2156" y="13685"/>
                    <a:pt x="1968" y="13538"/>
                  </a:cubicBezTo>
                  <a:cubicBezTo>
                    <a:pt x="1570" y="13308"/>
                    <a:pt x="1382" y="12952"/>
                    <a:pt x="1445" y="12471"/>
                  </a:cubicBezTo>
                  <a:cubicBezTo>
                    <a:pt x="1570" y="11613"/>
                    <a:pt x="1696" y="10714"/>
                    <a:pt x="2240" y="9981"/>
                  </a:cubicBezTo>
                  <a:cubicBezTo>
                    <a:pt x="2365" y="9814"/>
                    <a:pt x="2449" y="9563"/>
                    <a:pt x="2574" y="9312"/>
                  </a:cubicBezTo>
                  <a:cubicBezTo>
                    <a:pt x="2344" y="9312"/>
                    <a:pt x="2198" y="9333"/>
                    <a:pt x="2051" y="9333"/>
                  </a:cubicBezTo>
                  <a:lnTo>
                    <a:pt x="1507" y="9416"/>
                  </a:lnTo>
                  <a:cubicBezTo>
                    <a:pt x="398" y="9458"/>
                    <a:pt x="1" y="9040"/>
                    <a:pt x="64" y="7952"/>
                  </a:cubicBezTo>
                  <a:cubicBezTo>
                    <a:pt x="126" y="6822"/>
                    <a:pt x="524" y="5838"/>
                    <a:pt x="1235" y="4939"/>
                  </a:cubicBezTo>
                  <a:cubicBezTo>
                    <a:pt x="1382" y="4792"/>
                    <a:pt x="1528" y="4583"/>
                    <a:pt x="1717" y="4520"/>
                  </a:cubicBezTo>
                  <a:cubicBezTo>
                    <a:pt x="2219" y="4395"/>
                    <a:pt x="2428" y="3976"/>
                    <a:pt x="2742" y="3662"/>
                  </a:cubicBezTo>
                  <a:cubicBezTo>
                    <a:pt x="3390" y="3055"/>
                    <a:pt x="4039" y="2449"/>
                    <a:pt x="4730" y="1905"/>
                  </a:cubicBezTo>
                  <a:cubicBezTo>
                    <a:pt x="4981" y="1695"/>
                    <a:pt x="5274" y="1507"/>
                    <a:pt x="5587" y="1382"/>
                  </a:cubicBezTo>
                  <a:cubicBezTo>
                    <a:pt x="7701" y="461"/>
                    <a:pt x="9877" y="1"/>
                    <a:pt x="12178" y="545"/>
                  </a:cubicBezTo>
                  <a:cubicBezTo>
                    <a:pt x="12681" y="670"/>
                    <a:pt x="13162" y="817"/>
                    <a:pt x="13685" y="921"/>
                  </a:cubicBezTo>
                  <a:cubicBezTo>
                    <a:pt x="15024" y="1193"/>
                    <a:pt x="16091" y="1884"/>
                    <a:pt x="17095" y="2763"/>
                  </a:cubicBezTo>
                  <a:cubicBezTo>
                    <a:pt x="17367" y="3035"/>
                    <a:pt x="17660" y="3328"/>
                    <a:pt x="17974" y="3558"/>
                  </a:cubicBezTo>
                  <a:cubicBezTo>
                    <a:pt x="19146" y="4541"/>
                    <a:pt x="19941" y="5776"/>
                    <a:pt x="20485" y="7198"/>
                  </a:cubicBezTo>
                  <a:cubicBezTo>
                    <a:pt x="20548" y="7303"/>
                    <a:pt x="20590" y="7429"/>
                    <a:pt x="20611" y="7533"/>
                  </a:cubicBezTo>
                  <a:cubicBezTo>
                    <a:pt x="20611" y="7554"/>
                    <a:pt x="20673" y="7575"/>
                    <a:pt x="20715" y="7659"/>
                  </a:cubicBezTo>
                  <a:cubicBezTo>
                    <a:pt x="20820" y="7617"/>
                    <a:pt x="20966" y="7575"/>
                    <a:pt x="21092" y="7512"/>
                  </a:cubicBezTo>
                  <a:cubicBezTo>
                    <a:pt x="21803" y="7031"/>
                    <a:pt x="22515" y="6613"/>
                    <a:pt x="23372" y="6424"/>
                  </a:cubicBezTo>
                  <a:cubicBezTo>
                    <a:pt x="24230" y="6257"/>
                    <a:pt x="25046" y="5859"/>
                    <a:pt x="25883" y="5587"/>
                  </a:cubicBezTo>
                  <a:cubicBezTo>
                    <a:pt x="26971" y="5232"/>
                    <a:pt x="28101" y="5001"/>
                    <a:pt x="29273" y="4960"/>
                  </a:cubicBezTo>
                  <a:cubicBezTo>
                    <a:pt x="30152" y="4939"/>
                    <a:pt x="30968" y="4918"/>
                    <a:pt x="31847" y="4834"/>
                  </a:cubicBezTo>
                  <a:cubicBezTo>
                    <a:pt x="33395" y="4708"/>
                    <a:pt x="34880" y="5022"/>
                    <a:pt x="36387" y="5148"/>
                  </a:cubicBezTo>
                  <a:lnTo>
                    <a:pt x="38835" y="6173"/>
                  </a:lnTo>
                  <a:cubicBezTo>
                    <a:pt x="39086" y="6278"/>
                    <a:pt x="39295" y="6424"/>
                    <a:pt x="39567" y="6508"/>
                  </a:cubicBezTo>
                  <a:cubicBezTo>
                    <a:pt x="40153" y="6696"/>
                    <a:pt x="40655" y="7010"/>
                    <a:pt x="41137" y="7408"/>
                  </a:cubicBezTo>
                  <a:cubicBezTo>
                    <a:pt x="41471" y="7659"/>
                    <a:pt x="41806" y="7889"/>
                    <a:pt x="42141" y="8161"/>
                  </a:cubicBezTo>
                  <a:cubicBezTo>
                    <a:pt x="42308" y="8265"/>
                    <a:pt x="42434" y="8391"/>
                    <a:pt x="42559" y="8517"/>
                  </a:cubicBezTo>
                  <a:cubicBezTo>
                    <a:pt x="43062" y="9019"/>
                    <a:pt x="43564" y="9521"/>
                    <a:pt x="44024" y="10023"/>
                  </a:cubicBezTo>
                  <a:cubicBezTo>
                    <a:pt x="44275" y="10253"/>
                    <a:pt x="44526" y="10504"/>
                    <a:pt x="44631" y="10797"/>
                  </a:cubicBezTo>
                  <a:cubicBezTo>
                    <a:pt x="45028" y="11739"/>
                    <a:pt x="45635" y="12534"/>
                    <a:pt x="46179" y="13371"/>
                  </a:cubicBezTo>
                  <a:cubicBezTo>
                    <a:pt x="46849" y="14375"/>
                    <a:pt x="47518" y="15400"/>
                    <a:pt x="48062" y="16468"/>
                  </a:cubicBezTo>
                  <a:cubicBezTo>
                    <a:pt x="48355" y="17032"/>
                    <a:pt x="48523" y="17597"/>
                    <a:pt x="48669" y="18204"/>
                  </a:cubicBezTo>
                  <a:cubicBezTo>
                    <a:pt x="48816" y="18874"/>
                    <a:pt x="48983" y="19564"/>
                    <a:pt x="49109" y="20276"/>
                  </a:cubicBezTo>
                  <a:cubicBezTo>
                    <a:pt x="49192" y="20715"/>
                    <a:pt x="49213" y="21175"/>
                    <a:pt x="49213" y="21636"/>
                  </a:cubicBezTo>
                  <a:cubicBezTo>
                    <a:pt x="49171" y="22201"/>
                    <a:pt x="49088" y="22786"/>
                    <a:pt x="49025" y="23351"/>
                  </a:cubicBezTo>
                  <a:cubicBezTo>
                    <a:pt x="48837" y="24900"/>
                    <a:pt x="48272" y="26281"/>
                    <a:pt x="47330" y="27515"/>
                  </a:cubicBezTo>
                  <a:cubicBezTo>
                    <a:pt x="46200" y="28959"/>
                    <a:pt x="45008" y="30340"/>
                    <a:pt x="43647" y="31574"/>
                  </a:cubicBezTo>
                  <a:cubicBezTo>
                    <a:pt x="43396" y="31784"/>
                    <a:pt x="43166" y="31951"/>
                    <a:pt x="42915" y="32118"/>
                  </a:cubicBezTo>
                  <a:cubicBezTo>
                    <a:pt x="41262" y="33186"/>
                    <a:pt x="39463" y="33876"/>
                    <a:pt x="37538" y="34399"/>
                  </a:cubicBezTo>
                  <a:cubicBezTo>
                    <a:pt x="36805" y="34608"/>
                    <a:pt x="36073" y="34776"/>
                    <a:pt x="35341" y="34964"/>
                  </a:cubicBezTo>
                  <a:cubicBezTo>
                    <a:pt x="35132" y="35173"/>
                    <a:pt x="35215" y="35445"/>
                    <a:pt x="35215" y="35675"/>
                  </a:cubicBezTo>
                  <a:cubicBezTo>
                    <a:pt x="35215" y="35906"/>
                    <a:pt x="35236" y="36178"/>
                    <a:pt x="35236" y="36240"/>
                  </a:cubicBezTo>
                  <a:cubicBezTo>
                    <a:pt x="35592" y="36722"/>
                    <a:pt x="35822" y="37056"/>
                    <a:pt x="36052" y="37391"/>
                  </a:cubicBezTo>
                  <a:cubicBezTo>
                    <a:pt x="36533" y="38019"/>
                    <a:pt x="36952" y="38709"/>
                    <a:pt x="37433" y="39316"/>
                  </a:cubicBezTo>
                  <a:cubicBezTo>
                    <a:pt x="39295" y="41534"/>
                    <a:pt x="41283" y="43647"/>
                    <a:pt x="43438" y="45593"/>
                  </a:cubicBezTo>
                  <a:cubicBezTo>
                    <a:pt x="44443" y="46535"/>
                    <a:pt x="45593" y="47330"/>
                    <a:pt x="46744" y="48167"/>
                  </a:cubicBezTo>
                  <a:cubicBezTo>
                    <a:pt x="47560" y="48753"/>
                    <a:pt x="48397" y="49318"/>
                    <a:pt x="49339" y="49694"/>
                  </a:cubicBezTo>
                  <a:cubicBezTo>
                    <a:pt x="49653" y="49820"/>
                    <a:pt x="49945" y="49903"/>
                    <a:pt x="50301" y="49799"/>
                  </a:cubicBezTo>
                  <a:cubicBezTo>
                    <a:pt x="51222" y="49485"/>
                    <a:pt x="52059" y="49715"/>
                    <a:pt x="52707" y="50427"/>
                  </a:cubicBezTo>
                  <a:cubicBezTo>
                    <a:pt x="52938" y="50657"/>
                    <a:pt x="53189" y="50761"/>
                    <a:pt x="53461" y="50845"/>
                  </a:cubicBezTo>
                  <a:cubicBezTo>
                    <a:pt x="54047" y="50950"/>
                    <a:pt x="54570" y="51180"/>
                    <a:pt x="55009" y="51577"/>
                  </a:cubicBezTo>
                  <a:cubicBezTo>
                    <a:pt x="58440" y="54402"/>
                    <a:pt x="61977" y="57122"/>
                    <a:pt x="65324" y="60051"/>
                  </a:cubicBezTo>
                  <a:cubicBezTo>
                    <a:pt x="67124" y="61642"/>
                    <a:pt x="68881" y="63295"/>
                    <a:pt x="70618" y="64906"/>
                  </a:cubicBezTo>
                  <a:cubicBezTo>
                    <a:pt x="70702" y="64968"/>
                    <a:pt x="70764" y="65010"/>
                    <a:pt x="70869" y="65094"/>
                  </a:cubicBezTo>
                  <a:cubicBezTo>
                    <a:pt x="72438" y="64885"/>
                    <a:pt x="74008" y="65178"/>
                    <a:pt x="75535" y="65492"/>
                  </a:cubicBezTo>
                  <a:cubicBezTo>
                    <a:pt x="75744" y="65533"/>
                    <a:pt x="75954" y="65575"/>
                    <a:pt x="76163" y="65596"/>
                  </a:cubicBezTo>
                  <a:cubicBezTo>
                    <a:pt x="76686" y="65680"/>
                    <a:pt x="77104" y="65596"/>
                    <a:pt x="77481" y="65157"/>
                  </a:cubicBezTo>
                  <a:cubicBezTo>
                    <a:pt x="77732" y="64843"/>
                    <a:pt x="78088" y="64571"/>
                    <a:pt x="78402" y="64278"/>
                  </a:cubicBezTo>
                  <a:cubicBezTo>
                    <a:pt x="78423" y="64111"/>
                    <a:pt x="78255" y="64027"/>
                    <a:pt x="78151" y="63922"/>
                  </a:cubicBezTo>
                  <a:cubicBezTo>
                    <a:pt x="77146" y="62981"/>
                    <a:pt x="76539" y="61725"/>
                    <a:pt x="75849" y="60554"/>
                  </a:cubicBezTo>
                  <a:cubicBezTo>
                    <a:pt x="75640" y="60156"/>
                    <a:pt x="75640" y="59738"/>
                    <a:pt x="75702" y="59298"/>
                  </a:cubicBezTo>
                  <a:cubicBezTo>
                    <a:pt x="75744" y="58838"/>
                    <a:pt x="76037" y="58587"/>
                    <a:pt x="76477" y="58503"/>
                  </a:cubicBezTo>
                  <a:cubicBezTo>
                    <a:pt x="78109" y="58252"/>
                    <a:pt x="79573" y="58524"/>
                    <a:pt x="80724" y="59821"/>
                  </a:cubicBezTo>
                  <a:cubicBezTo>
                    <a:pt x="81456" y="60616"/>
                    <a:pt x="82189" y="61432"/>
                    <a:pt x="82649" y="62395"/>
                  </a:cubicBezTo>
                  <a:cubicBezTo>
                    <a:pt x="83109" y="62604"/>
                    <a:pt x="83528" y="62771"/>
                    <a:pt x="83946" y="62960"/>
                  </a:cubicBezTo>
                  <a:cubicBezTo>
                    <a:pt x="84093" y="63023"/>
                    <a:pt x="84281" y="63127"/>
                    <a:pt x="84428" y="63169"/>
                  </a:cubicBezTo>
                  <a:cubicBezTo>
                    <a:pt x="85327" y="63316"/>
                    <a:pt x="86185" y="63629"/>
                    <a:pt x="87127" y="63650"/>
                  </a:cubicBezTo>
                  <a:cubicBezTo>
                    <a:pt x="87880" y="63713"/>
                    <a:pt x="88654" y="63797"/>
                    <a:pt x="89407" y="63839"/>
                  </a:cubicBezTo>
                  <a:cubicBezTo>
                    <a:pt x="90119" y="63901"/>
                    <a:pt x="90851" y="64132"/>
                    <a:pt x="91521" y="64362"/>
                  </a:cubicBezTo>
                  <a:cubicBezTo>
                    <a:pt x="92044" y="64550"/>
                    <a:pt x="92420" y="65010"/>
                    <a:pt x="92734" y="65429"/>
                  </a:cubicBezTo>
                  <a:cubicBezTo>
                    <a:pt x="92839" y="65575"/>
                    <a:pt x="92881" y="65784"/>
                    <a:pt x="92881" y="65952"/>
                  </a:cubicBezTo>
                  <a:cubicBezTo>
                    <a:pt x="92881" y="66412"/>
                    <a:pt x="92881" y="66873"/>
                    <a:pt x="92860" y="67312"/>
                  </a:cubicBezTo>
                  <a:cubicBezTo>
                    <a:pt x="92860" y="67668"/>
                    <a:pt x="92797" y="68002"/>
                    <a:pt x="92860" y="68316"/>
                  </a:cubicBezTo>
                  <a:cubicBezTo>
                    <a:pt x="93069" y="69760"/>
                    <a:pt x="92023" y="70806"/>
                    <a:pt x="91019" y="71287"/>
                  </a:cubicBezTo>
                  <a:cubicBezTo>
                    <a:pt x="90328" y="71643"/>
                    <a:pt x="89554" y="71706"/>
                    <a:pt x="88863" y="71915"/>
                  </a:cubicBezTo>
                  <a:cubicBezTo>
                    <a:pt x="88173" y="72103"/>
                    <a:pt x="87462" y="72124"/>
                    <a:pt x="86771" y="72187"/>
                  </a:cubicBezTo>
                  <a:cubicBezTo>
                    <a:pt x="86583" y="72187"/>
                    <a:pt x="86415" y="72229"/>
                    <a:pt x="86269" y="72229"/>
                  </a:cubicBezTo>
                  <a:cubicBezTo>
                    <a:pt x="86248" y="72480"/>
                    <a:pt x="86373" y="72480"/>
                    <a:pt x="86478" y="72522"/>
                  </a:cubicBezTo>
                  <a:cubicBezTo>
                    <a:pt x="86625" y="72606"/>
                    <a:pt x="86813" y="72689"/>
                    <a:pt x="86980" y="72731"/>
                  </a:cubicBezTo>
                  <a:cubicBezTo>
                    <a:pt x="88487" y="73233"/>
                    <a:pt x="89826" y="74091"/>
                    <a:pt x="91186" y="74886"/>
                  </a:cubicBezTo>
                  <a:cubicBezTo>
                    <a:pt x="91793" y="75221"/>
                    <a:pt x="92065" y="75786"/>
                    <a:pt x="92316" y="76372"/>
                  </a:cubicBezTo>
                  <a:cubicBezTo>
                    <a:pt x="92441" y="76707"/>
                    <a:pt x="92274" y="77041"/>
                    <a:pt x="92002" y="77251"/>
                  </a:cubicBezTo>
                  <a:cubicBezTo>
                    <a:pt x="91793" y="77397"/>
                    <a:pt x="91583" y="77544"/>
                    <a:pt x="91332" y="77544"/>
                  </a:cubicBezTo>
                  <a:cubicBezTo>
                    <a:pt x="90579" y="77627"/>
                    <a:pt x="89826" y="77669"/>
                    <a:pt x="89073" y="77669"/>
                  </a:cubicBezTo>
                  <a:cubicBezTo>
                    <a:pt x="88717" y="77669"/>
                    <a:pt x="88361" y="77523"/>
                    <a:pt x="88026" y="77397"/>
                  </a:cubicBezTo>
                  <a:cubicBezTo>
                    <a:pt x="87566" y="77230"/>
                    <a:pt x="87106" y="77041"/>
                    <a:pt x="86666" y="76832"/>
                  </a:cubicBezTo>
                  <a:cubicBezTo>
                    <a:pt x="86373" y="76707"/>
                    <a:pt x="86081" y="76497"/>
                    <a:pt x="85829" y="76288"/>
                  </a:cubicBezTo>
                  <a:cubicBezTo>
                    <a:pt x="85411" y="75995"/>
                    <a:pt x="84951" y="75891"/>
                    <a:pt x="84386" y="75995"/>
                  </a:cubicBezTo>
                  <a:cubicBezTo>
                    <a:pt x="84490" y="76163"/>
                    <a:pt x="84532" y="76267"/>
                    <a:pt x="84616" y="76351"/>
                  </a:cubicBezTo>
                  <a:cubicBezTo>
                    <a:pt x="84825" y="76497"/>
                    <a:pt x="85055" y="76686"/>
                    <a:pt x="85306" y="76811"/>
                  </a:cubicBezTo>
                  <a:cubicBezTo>
                    <a:pt x="86185" y="77313"/>
                    <a:pt x="86897" y="78046"/>
                    <a:pt x="87650" y="78694"/>
                  </a:cubicBezTo>
                  <a:cubicBezTo>
                    <a:pt x="88361" y="79322"/>
                    <a:pt x="88612" y="80159"/>
                    <a:pt x="88801" y="81017"/>
                  </a:cubicBezTo>
                  <a:cubicBezTo>
                    <a:pt x="88968" y="81728"/>
                    <a:pt x="88508" y="82272"/>
                    <a:pt x="87817" y="82398"/>
                  </a:cubicBezTo>
                  <a:cubicBezTo>
                    <a:pt x="86771" y="82586"/>
                    <a:pt x="85829" y="82461"/>
                    <a:pt x="85013" y="81707"/>
                  </a:cubicBezTo>
                  <a:cubicBezTo>
                    <a:pt x="84260" y="80996"/>
                    <a:pt x="83465" y="80305"/>
                    <a:pt x="82712" y="79636"/>
                  </a:cubicBezTo>
                  <a:cubicBezTo>
                    <a:pt x="82440" y="79427"/>
                    <a:pt x="82189" y="79238"/>
                    <a:pt x="81896" y="79071"/>
                  </a:cubicBezTo>
                  <a:cubicBezTo>
                    <a:pt x="81687" y="78925"/>
                    <a:pt x="81456" y="78904"/>
                    <a:pt x="81226" y="78862"/>
                  </a:cubicBezTo>
                  <a:cubicBezTo>
                    <a:pt x="80222" y="78653"/>
                    <a:pt x="79239" y="78799"/>
                    <a:pt x="78234" y="78820"/>
                  </a:cubicBezTo>
                  <a:cubicBezTo>
                    <a:pt x="77272" y="78883"/>
                    <a:pt x="76309" y="78966"/>
                    <a:pt x="75305" y="78966"/>
                  </a:cubicBezTo>
                  <a:cubicBezTo>
                    <a:pt x="73924" y="78987"/>
                    <a:pt x="72585" y="79217"/>
                    <a:pt x="71288" y="79720"/>
                  </a:cubicBezTo>
                  <a:cubicBezTo>
                    <a:pt x="70974" y="79845"/>
                    <a:pt x="70660" y="79929"/>
                    <a:pt x="70367" y="80033"/>
                  </a:cubicBezTo>
                  <a:cubicBezTo>
                    <a:pt x="69635" y="81540"/>
                    <a:pt x="68944" y="83005"/>
                    <a:pt x="68003" y="84365"/>
                  </a:cubicBezTo>
                  <a:cubicBezTo>
                    <a:pt x="67375" y="85264"/>
                    <a:pt x="66622" y="85976"/>
                    <a:pt x="65575" y="86331"/>
                  </a:cubicBezTo>
                  <a:cubicBezTo>
                    <a:pt x="64822" y="86583"/>
                    <a:pt x="64132" y="86290"/>
                    <a:pt x="63985" y="85515"/>
                  </a:cubicBezTo>
                  <a:cubicBezTo>
                    <a:pt x="63902" y="85181"/>
                    <a:pt x="63964" y="84783"/>
                    <a:pt x="63985" y="84448"/>
                  </a:cubicBezTo>
                  <a:cubicBezTo>
                    <a:pt x="64006" y="84155"/>
                    <a:pt x="64111" y="83842"/>
                    <a:pt x="64215" y="83590"/>
                  </a:cubicBezTo>
                  <a:cubicBezTo>
                    <a:pt x="64299" y="83402"/>
                    <a:pt x="64425" y="83214"/>
                    <a:pt x="64592" y="83088"/>
                  </a:cubicBezTo>
                  <a:cubicBezTo>
                    <a:pt x="64843" y="82816"/>
                    <a:pt x="65031" y="82502"/>
                    <a:pt x="65031" y="82147"/>
                  </a:cubicBezTo>
                  <a:cubicBezTo>
                    <a:pt x="64634" y="82021"/>
                    <a:pt x="64278" y="82063"/>
                    <a:pt x="63922" y="82126"/>
                  </a:cubicBezTo>
                  <a:cubicBezTo>
                    <a:pt x="63567" y="82189"/>
                    <a:pt x="63253" y="82440"/>
                    <a:pt x="63127" y="82795"/>
                  </a:cubicBezTo>
                  <a:cubicBezTo>
                    <a:pt x="62751" y="83716"/>
                    <a:pt x="62123" y="84469"/>
                    <a:pt x="61579" y="85285"/>
                  </a:cubicBezTo>
                  <a:cubicBezTo>
                    <a:pt x="61349" y="85641"/>
                    <a:pt x="61181" y="86039"/>
                    <a:pt x="61056" y="86436"/>
                  </a:cubicBezTo>
                  <a:cubicBezTo>
                    <a:pt x="60951" y="86750"/>
                    <a:pt x="60784" y="87064"/>
                    <a:pt x="60658" y="87357"/>
                  </a:cubicBezTo>
                  <a:cubicBezTo>
                    <a:pt x="60637" y="87420"/>
                    <a:pt x="60575" y="87524"/>
                    <a:pt x="60512" y="87587"/>
                  </a:cubicBezTo>
                  <a:cubicBezTo>
                    <a:pt x="59738" y="88131"/>
                    <a:pt x="59068" y="88821"/>
                    <a:pt x="58022" y="88717"/>
                  </a:cubicBezTo>
                  <a:cubicBezTo>
                    <a:pt x="57436" y="88654"/>
                    <a:pt x="56997" y="88298"/>
                    <a:pt x="56871" y="87712"/>
                  </a:cubicBezTo>
                  <a:cubicBezTo>
                    <a:pt x="56641" y="86666"/>
                    <a:pt x="56871" y="85746"/>
                    <a:pt x="57520" y="84909"/>
                  </a:cubicBezTo>
                  <a:cubicBezTo>
                    <a:pt x="57687" y="84741"/>
                    <a:pt x="57813" y="84532"/>
                    <a:pt x="57938" y="84323"/>
                  </a:cubicBezTo>
                  <a:cubicBezTo>
                    <a:pt x="58001" y="84218"/>
                    <a:pt x="58043" y="84072"/>
                    <a:pt x="58022" y="83967"/>
                  </a:cubicBezTo>
                  <a:cubicBezTo>
                    <a:pt x="57896" y="83402"/>
                    <a:pt x="58231" y="82984"/>
                    <a:pt x="58440" y="82502"/>
                  </a:cubicBezTo>
                  <a:cubicBezTo>
                    <a:pt x="58566" y="82230"/>
                    <a:pt x="58733" y="81958"/>
                    <a:pt x="58775" y="81666"/>
                  </a:cubicBezTo>
                  <a:cubicBezTo>
                    <a:pt x="59047" y="80557"/>
                    <a:pt x="59361" y="79427"/>
                    <a:pt x="59466" y="78276"/>
                  </a:cubicBezTo>
                  <a:cubicBezTo>
                    <a:pt x="59591" y="76895"/>
                    <a:pt x="59905" y="75493"/>
                    <a:pt x="60365" y="74196"/>
                  </a:cubicBezTo>
                  <a:cubicBezTo>
                    <a:pt x="60470" y="73861"/>
                    <a:pt x="60658" y="73547"/>
                    <a:pt x="60784" y="73233"/>
                  </a:cubicBezTo>
                  <a:cubicBezTo>
                    <a:pt x="60156" y="73171"/>
                    <a:pt x="59570" y="73150"/>
                    <a:pt x="58964" y="73066"/>
                  </a:cubicBezTo>
                  <a:cubicBezTo>
                    <a:pt x="57541" y="72878"/>
                    <a:pt x="56369" y="72250"/>
                    <a:pt x="55511" y="71078"/>
                  </a:cubicBezTo>
                  <a:cubicBezTo>
                    <a:pt x="55218" y="70681"/>
                    <a:pt x="54967" y="70304"/>
                    <a:pt x="54695" y="69886"/>
                  </a:cubicBezTo>
                  <a:cubicBezTo>
                    <a:pt x="54381" y="69362"/>
                    <a:pt x="54193" y="68777"/>
                    <a:pt x="54172" y="68149"/>
                  </a:cubicBezTo>
                  <a:cubicBezTo>
                    <a:pt x="54130" y="67291"/>
                    <a:pt x="54088" y="66454"/>
                    <a:pt x="54047" y="65596"/>
                  </a:cubicBezTo>
                  <a:cubicBezTo>
                    <a:pt x="53984" y="64571"/>
                    <a:pt x="54444" y="63755"/>
                    <a:pt x="55114" y="63085"/>
                  </a:cubicBezTo>
                  <a:cubicBezTo>
                    <a:pt x="55511" y="62688"/>
                    <a:pt x="55930" y="62562"/>
                    <a:pt x="56432" y="62876"/>
                  </a:cubicBezTo>
                  <a:cubicBezTo>
                    <a:pt x="56536" y="62918"/>
                    <a:pt x="56641" y="63002"/>
                    <a:pt x="56767" y="63085"/>
                  </a:cubicBezTo>
                  <a:lnTo>
                    <a:pt x="56850" y="63860"/>
                  </a:lnTo>
                  <a:cubicBezTo>
                    <a:pt x="56892" y="64655"/>
                    <a:pt x="56955" y="65429"/>
                    <a:pt x="56976" y="66245"/>
                  </a:cubicBezTo>
                  <a:cubicBezTo>
                    <a:pt x="56997" y="66873"/>
                    <a:pt x="57185" y="67437"/>
                    <a:pt x="57520" y="67961"/>
                  </a:cubicBezTo>
                  <a:cubicBezTo>
                    <a:pt x="58106" y="68797"/>
                    <a:pt x="58650" y="69634"/>
                    <a:pt x="59466" y="70262"/>
                  </a:cubicBezTo>
                  <a:cubicBezTo>
                    <a:pt x="59570" y="70346"/>
                    <a:pt x="59633" y="70430"/>
                    <a:pt x="59738" y="70513"/>
                  </a:cubicBezTo>
                  <a:cubicBezTo>
                    <a:pt x="61098" y="71518"/>
                    <a:pt x="61684" y="71685"/>
                    <a:pt x="63378" y="71455"/>
                  </a:cubicBezTo>
                  <a:cubicBezTo>
                    <a:pt x="63588" y="71413"/>
                    <a:pt x="63776" y="71308"/>
                    <a:pt x="63964" y="71246"/>
                  </a:cubicBezTo>
                  <a:cubicBezTo>
                    <a:pt x="64425" y="70994"/>
                    <a:pt x="64864" y="70743"/>
                    <a:pt x="65324" y="70513"/>
                  </a:cubicBezTo>
                  <a:cubicBezTo>
                    <a:pt x="65889" y="70241"/>
                    <a:pt x="66475" y="69990"/>
                    <a:pt x="67124" y="69906"/>
                  </a:cubicBezTo>
                  <a:cubicBezTo>
                    <a:pt x="67626" y="69844"/>
                    <a:pt x="68107" y="69614"/>
                    <a:pt x="68609" y="69509"/>
                  </a:cubicBezTo>
                  <a:cubicBezTo>
                    <a:pt x="69237" y="69383"/>
                    <a:pt x="69844" y="69279"/>
                    <a:pt x="70513" y="69153"/>
                  </a:cubicBezTo>
                  <a:cubicBezTo>
                    <a:pt x="70283" y="68777"/>
                    <a:pt x="70032" y="68484"/>
                    <a:pt x="69865" y="68149"/>
                  </a:cubicBezTo>
                  <a:cubicBezTo>
                    <a:pt x="69739" y="67793"/>
                    <a:pt x="69656" y="67396"/>
                    <a:pt x="69656" y="66998"/>
                  </a:cubicBezTo>
                  <a:cubicBezTo>
                    <a:pt x="69656" y="66601"/>
                    <a:pt x="69781" y="66245"/>
                    <a:pt x="69865" y="65764"/>
                  </a:cubicBezTo>
                  <a:cubicBezTo>
                    <a:pt x="69656" y="65554"/>
                    <a:pt x="69404" y="65240"/>
                    <a:pt x="69112" y="64989"/>
                  </a:cubicBezTo>
                  <a:cubicBezTo>
                    <a:pt x="66831" y="62897"/>
                    <a:pt x="64529" y="60784"/>
                    <a:pt x="62123" y="58817"/>
                  </a:cubicBezTo>
                  <a:cubicBezTo>
                    <a:pt x="60345" y="57373"/>
                    <a:pt x="58629" y="55909"/>
                    <a:pt x="56788" y="54507"/>
                  </a:cubicBezTo>
                  <a:cubicBezTo>
                    <a:pt x="55951" y="53837"/>
                    <a:pt x="55176" y="53105"/>
                    <a:pt x="54360" y="52435"/>
                  </a:cubicBezTo>
                  <a:cubicBezTo>
                    <a:pt x="53649" y="51849"/>
                    <a:pt x="53147" y="51724"/>
                    <a:pt x="52247" y="51808"/>
                  </a:cubicBezTo>
                  <a:cubicBezTo>
                    <a:pt x="52184" y="52017"/>
                    <a:pt x="52142" y="52247"/>
                    <a:pt x="52059" y="52477"/>
                  </a:cubicBezTo>
                  <a:cubicBezTo>
                    <a:pt x="52038" y="52540"/>
                    <a:pt x="51975" y="52561"/>
                    <a:pt x="51891" y="52644"/>
                  </a:cubicBezTo>
                  <a:cubicBezTo>
                    <a:pt x="51682" y="52561"/>
                    <a:pt x="51452" y="52477"/>
                    <a:pt x="51243" y="52372"/>
                  </a:cubicBezTo>
                  <a:cubicBezTo>
                    <a:pt x="51034" y="52268"/>
                    <a:pt x="50908" y="51996"/>
                    <a:pt x="50573" y="52226"/>
                  </a:cubicBezTo>
                  <a:cubicBezTo>
                    <a:pt x="50594" y="52372"/>
                    <a:pt x="50636" y="52540"/>
                    <a:pt x="50678" y="52728"/>
                  </a:cubicBezTo>
                  <a:cubicBezTo>
                    <a:pt x="50699" y="53000"/>
                    <a:pt x="50489" y="53209"/>
                    <a:pt x="50217" y="53105"/>
                  </a:cubicBezTo>
                  <a:cubicBezTo>
                    <a:pt x="49966" y="53042"/>
                    <a:pt x="49757" y="52875"/>
                    <a:pt x="49464" y="52749"/>
                  </a:cubicBezTo>
                  <a:cubicBezTo>
                    <a:pt x="49150" y="52937"/>
                    <a:pt x="48816" y="53168"/>
                    <a:pt x="48481" y="53314"/>
                  </a:cubicBezTo>
                  <a:cubicBezTo>
                    <a:pt x="48230" y="53419"/>
                    <a:pt x="47979" y="53502"/>
                    <a:pt x="47686" y="53565"/>
                  </a:cubicBezTo>
                  <a:cubicBezTo>
                    <a:pt x="47456" y="53586"/>
                    <a:pt x="47330" y="53356"/>
                    <a:pt x="47393" y="53105"/>
                  </a:cubicBezTo>
                  <a:cubicBezTo>
                    <a:pt x="47476" y="52833"/>
                    <a:pt x="47686" y="52665"/>
                    <a:pt x="47916" y="52519"/>
                  </a:cubicBezTo>
                  <a:cubicBezTo>
                    <a:pt x="48313" y="52268"/>
                    <a:pt x="48711" y="52038"/>
                    <a:pt x="49067" y="51787"/>
                  </a:cubicBezTo>
                  <a:cubicBezTo>
                    <a:pt x="49339" y="51598"/>
                    <a:pt x="49339" y="51598"/>
                    <a:pt x="49360" y="51012"/>
                  </a:cubicBezTo>
                  <a:cubicBezTo>
                    <a:pt x="49171" y="50908"/>
                    <a:pt x="49004" y="50761"/>
                    <a:pt x="48753" y="50678"/>
                  </a:cubicBezTo>
                  <a:cubicBezTo>
                    <a:pt x="47330" y="50113"/>
                    <a:pt x="46116" y="49192"/>
                    <a:pt x="44882" y="48292"/>
                  </a:cubicBezTo>
                  <a:cubicBezTo>
                    <a:pt x="42685" y="46702"/>
                    <a:pt x="40781" y="44777"/>
                    <a:pt x="38982" y="42748"/>
                  </a:cubicBezTo>
                  <a:cubicBezTo>
                    <a:pt x="37810" y="41471"/>
                    <a:pt x="36722" y="40111"/>
                    <a:pt x="35613" y="38814"/>
                  </a:cubicBezTo>
                  <a:cubicBezTo>
                    <a:pt x="35550" y="38751"/>
                    <a:pt x="35466" y="38709"/>
                    <a:pt x="35404" y="38667"/>
                  </a:cubicBezTo>
                  <a:cubicBezTo>
                    <a:pt x="35215" y="38877"/>
                    <a:pt x="35299" y="39086"/>
                    <a:pt x="35320" y="39295"/>
                  </a:cubicBezTo>
                  <a:cubicBezTo>
                    <a:pt x="35424" y="41471"/>
                    <a:pt x="35550" y="43626"/>
                    <a:pt x="35655" y="45782"/>
                  </a:cubicBezTo>
                  <a:cubicBezTo>
                    <a:pt x="35717" y="46974"/>
                    <a:pt x="35738" y="48167"/>
                    <a:pt x="35655" y="49339"/>
                  </a:cubicBezTo>
                  <a:cubicBezTo>
                    <a:pt x="35613" y="50134"/>
                    <a:pt x="35676" y="50908"/>
                    <a:pt x="35717" y="51724"/>
                  </a:cubicBezTo>
                  <a:cubicBezTo>
                    <a:pt x="35738" y="52121"/>
                    <a:pt x="35717" y="52519"/>
                    <a:pt x="35634" y="52896"/>
                  </a:cubicBezTo>
                  <a:cubicBezTo>
                    <a:pt x="35529" y="53356"/>
                    <a:pt x="35571" y="53816"/>
                    <a:pt x="35529" y="54256"/>
                  </a:cubicBezTo>
                  <a:cubicBezTo>
                    <a:pt x="35466" y="54674"/>
                    <a:pt x="35404" y="55093"/>
                    <a:pt x="35613" y="55490"/>
                  </a:cubicBezTo>
                  <a:cubicBezTo>
                    <a:pt x="35655" y="55574"/>
                    <a:pt x="35634" y="55678"/>
                    <a:pt x="35634" y="55762"/>
                  </a:cubicBezTo>
                  <a:cubicBezTo>
                    <a:pt x="35676" y="56913"/>
                    <a:pt x="35717" y="58064"/>
                    <a:pt x="35780" y="59214"/>
                  </a:cubicBezTo>
                  <a:cubicBezTo>
                    <a:pt x="35843" y="59779"/>
                    <a:pt x="35717" y="60282"/>
                    <a:pt x="35445" y="60784"/>
                  </a:cubicBezTo>
                  <a:cubicBezTo>
                    <a:pt x="35132" y="61411"/>
                    <a:pt x="34629" y="61579"/>
                    <a:pt x="34002" y="61265"/>
                  </a:cubicBezTo>
                  <a:cubicBezTo>
                    <a:pt x="33688" y="61119"/>
                    <a:pt x="33416" y="60847"/>
                    <a:pt x="33102" y="60679"/>
                  </a:cubicBezTo>
                  <a:cubicBezTo>
                    <a:pt x="32935" y="60575"/>
                    <a:pt x="32746" y="60428"/>
                    <a:pt x="32579" y="60303"/>
                  </a:cubicBezTo>
                  <a:cubicBezTo>
                    <a:pt x="32202" y="60888"/>
                    <a:pt x="32223" y="61621"/>
                    <a:pt x="31637" y="61976"/>
                  </a:cubicBezTo>
                  <a:cubicBezTo>
                    <a:pt x="31261" y="62207"/>
                    <a:pt x="30905" y="62416"/>
                    <a:pt x="30424" y="62688"/>
                  </a:cubicBezTo>
                  <a:cubicBezTo>
                    <a:pt x="30382" y="63044"/>
                    <a:pt x="30277" y="63525"/>
                    <a:pt x="30298" y="63985"/>
                  </a:cubicBezTo>
                  <a:cubicBezTo>
                    <a:pt x="30340" y="65722"/>
                    <a:pt x="30487" y="67437"/>
                    <a:pt x="30549" y="69258"/>
                  </a:cubicBezTo>
                  <a:cubicBezTo>
                    <a:pt x="30800" y="69279"/>
                    <a:pt x="31010" y="69300"/>
                    <a:pt x="31177" y="69300"/>
                  </a:cubicBezTo>
                  <a:cubicBezTo>
                    <a:pt x="31700" y="69300"/>
                    <a:pt x="32223" y="69216"/>
                    <a:pt x="32725" y="69258"/>
                  </a:cubicBezTo>
                  <a:cubicBezTo>
                    <a:pt x="33751" y="69279"/>
                    <a:pt x="34692" y="69614"/>
                    <a:pt x="35676" y="69844"/>
                  </a:cubicBezTo>
                  <a:cubicBezTo>
                    <a:pt x="35927" y="69906"/>
                    <a:pt x="36136" y="70053"/>
                    <a:pt x="36303" y="70220"/>
                  </a:cubicBezTo>
                  <a:cubicBezTo>
                    <a:pt x="36889" y="70764"/>
                    <a:pt x="37287" y="71476"/>
                    <a:pt x="37517" y="72229"/>
                  </a:cubicBezTo>
                  <a:cubicBezTo>
                    <a:pt x="37642" y="72710"/>
                    <a:pt x="37538" y="73150"/>
                    <a:pt x="37140" y="73484"/>
                  </a:cubicBezTo>
                  <a:cubicBezTo>
                    <a:pt x="36764" y="73819"/>
                    <a:pt x="36366" y="74175"/>
                    <a:pt x="35822" y="74238"/>
                  </a:cubicBezTo>
                  <a:cubicBezTo>
                    <a:pt x="34567" y="74447"/>
                    <a:pt x="33332" y="74489"/>
                    <a:pt x="32119" y="74007"/>
                  </a:cubicBezTo>
                  <a:cubicBezTo>
                    <a:pt x="31888" y="73924"/>
                    <a:pt x="31679" y="73819"/>
                    <a:pt x="31470" y="73694"/>
                  </a:cubicBezTo>
                  <a:cubicBezTo>
                    <a:pt x="31031" y="73463"/>
                    <a:pt x="30549" y="73191"/>
                    <a:pt x="30110" y="72940"/>
                  </a:cubicBezTo>
                  <a:cubicBezTo>
                    <a:pt x="29775" y="72731"/>
                    <a:pt x="29461" y="72501"/>
                    <a:pt x="29168" y="72229"/>
                  </a:cubicBezTo>
                  <a:cubicBezTo>
                    <a:pt x="28875" y="71978"/>
                    <a:pt x="28750" y="71664"/>
                    <a:pt x="28708" y="71266"/>
                  </a:cubicBezTo>
                  <a:cubicBezTo>
                    <a:pt x="28645" y="70848"/>
                    <a:pt x="28729" y="70471"/>
                    <a:pt x="29085" y="70220"/>
                  </a:cubicBezTo>
                  <a:cubicBezTo>
                    <a:pt x="29231" y="70137"/>
                    <a:pt x="29336" y="70032"/>
                    <a:pt x="29440" y="69927"/>
                  </a:cubicBezTo>
                  <a:cubicBezTo>
                    <a:pt x="29482" y="67417"/>
                    <a:pt x="28959" y="64927"/>
                    <a:pt x="29378" y="62416"/>
                  </a:cubicBezTo>
                  <a:cubicBezTo>
                    <a:pt x="28499" y="61872"/>
                    <a:pt x="28038" y="60993"/>
                    <a:pt x="27599" y="60177"/>
                  </a:cubicBezTo>
                  <a:cubicBezTo>
                    <a:pt x="27369" y="60114"/>
                    <a:pt x="27306" y="60303"/>
                    <a:pt x="27243" y="60407"/>
                  </a:cubicBezTo>
                  <a:cubicBezTo>
                    <a:pt x="27055" y="60637"/>
                    <a:pt x="26867" y="60909"/>
                    <a:pt x="26657" y="61119"/>
                  </a:cubicBezTo>
                  <a:cubicBezTo>
                    <a:pt x="26406" y="61432"/>
                    <a:pt x="26030" y="61579"/>
                    <a:pt x="25632" y="61642"/>
                  </a:cubicBezTo>
                  <a:cubicBezTo>
                    <a:pt x="24126" y="61851"/>
                    <a:pt x="22975" y="61307"/>
                    <a:pt x="22075" y="60093"/>
                  </a:cubicBezTo>
                  <a:cubicBezTo>
                    <a:pt x="22138" y="59758"/>
                    <a:pt x="22012" y="59507"/>
                    <a:pt x="21803" y="59152"/>
                  </a:cubicBezTo>
                  <a:close/>
                  <a:moveTo>
                    <a:pt x="15296" y="26825"/>
                  </a:moveTo>
                  <a:cubicBezTo>
                    <a:pt x="15526" y="27180"/>
                    <a:pt x="15714" y="27452"/>
                    <a:pt x="15945" y="27704"/>
                  </a:cubicBezTo>
                  <a:cubicBezTo>
                    <a:pt x="17200" y="28959"/>
                    <a:pt x="18560" y="30068"/>
                    <a:pt x="20150" y="30863"/>
                  </a:cubicBezTo>
                  <a:cubicBezTo>
                    <a:pt x="21343" y="31428"/>
                    <a:pt x="22577" y="31951"/>
                    <a:pt x="23812" y="32474"/>
                  </a:cubicBezTo>
                  <a:cubicBezTo>
                    <a:pt x="24816" y="32893"/>
                    <a:pt x="25779" y="33290"/>
                    <a:pt x="26804" y="33667"/>
                  </a:cubicBezTo>
                  <a:cubicBezTo>
                    <a:pt x="27264" y="33834"/>
                    <a:pt x="27787" y="34002"/>
                    <a:pt x="28290" y="34022"/>
                  </a:cubicBezTo>
                  <a:cubicBezTo>
                    <a:pt x="29461" y="34085"/>
                    <a:pt x="30675" y="34085"/>
                    <a:pt x="31847" y="34022"/>
                  </a:cubicBezTo>
                  <a:cubicBezTo>
                    <a:pt x="32997" y="33981"/>
                    <a:pt x="34148" y="33876"/>
                    <a:pt x="35299" y="33771"/>
                  </a:cubicBezTo>
                  <a:cubicBezTo>
                    <a:pt x="35676" y="33730"/>
                    <a:pt x="36136" y="33730"/>
                    <a:pt x="36450" y="33562"/>
                  </a:cubicBezTo>
                  <a:cubicBezTo>
                    <a:pt x="36994" y="33248"/>
                    <a:pt x="37580" y="33144"/>
                    <a:pt x="38145" y="32934"/>
                  </a:cubicBezTo>
                  <a:cubicBezTo>
                    <a:pt x="39526" y="32453"/>
                    <a:pt x="40886" y="31951"/>
                    <a:pt x="42141" y="31156"/>
                  </a:cubicBezTo>
                  <a:cubicBezTo>
                    <a:pt x="42455" y="30926"/>
                    <a:pt x="42748" y="30758"/>
                    <a:pt x="43041" y="30486"/>
                  </a:cubicBezTo>
                  <a:cubicBezTo>
                    <a:pt x="44129" y="29503"/>
                    <a:pt x="45112" y="28352"/>
                    <a:pt x="46075" y="27222"/>
                  </a:cubicBezTo>
                  <a:cubicBezTo>
                    <a:pt x="47163" y="25925"/>
                    <a:pt x="47853" y="24419"/>
                    <a:pt x="48041" y="22703"/>
                  </a:cubicBezTo>
                  <a:cubicBezTo>
                    <a:pt x="48167" y="21615"/>
                    <a:pt x="48188" y="20610"/>
                    <a:pt x="47937" y="19522"/>
                  </a:cubicBezTo>
                  <a:cubicBezTo>
                    <a:pt x="47435" y="17367"/>
                    <a:pt x="47414" y="17179"/>
                    <a:pt x="46577" y="15693"/>
                  </a:cubicBezTo>
                  <a:cubicBezTo>
                    <a:pt x="46493" y="15526"/>
                    <a:pt x="46388" y="15380"/>
                    <a:pt x="46284" y="15212"/>
                  </a:cubicBezTo>
                  <a:cubicBezTo>
                    <a:pt x="46116" y="14982"/>
                    <a:pt x="45970" y="14773"/>
                    <a:pt x="45782" y="14480"/>
                  </a:cubicBezTo>
                  <a:cubicBezTo>
                    <a:pt x="45217" y="15233"/>
                    <a:pt x="44505" y="15714"/>
                    <a:pt x="43668" y="15944"/>
                  </a:cubicBezTo>
                  <a:cubicBezTo>
                    <a:pt x="43083" y="16112"/>
                    <a:pt x="42497" y="16216"/>
                    <a:pt x="41890" y="16279"/>
                  </a:cubicBezTo>
                  <a:cubicBezTo>
                    <a:pt x="40634" y="16447"/>
                    <a:pt x="39400" y="16279"/>
                    <a:pt x="38145" y="16237"/>
                  </a:cubicBezTo>
                  <a:cubicBezTo>
                    <a:pt x="37098" y="16216"/>
                    <a:pt x="36115" y="15924"/>
                    <a:pt x="35173" y="15505"/>
                  </a:cubicBezTo>
                  <a:cubicBezTo>
                    <a:pt x="34797" y="15338"/>
                    <a:pt x="34441" y="15191"/>
                    <a:pt x="34085" y="15003"/>
                  </a:cubicBezTo>
                  <a:lnTo>
                    <a:pt x="33541" y="14773"/>
                  </a:lnTo>
                  <a:cubicBezTo>
                    <a:pt x="33458" y="14856"/>
                    <a:pt x="33416" y="14898"/>
                    <a:pt x="33395" y="14961"/>
                  </a:cubicBezTo>
                  <a:cubicBezTo>
                    <a:pt x="32997" y="16112"/>
                    <a:pt x="32307" y="17053"/>
                    <a:pt x="31470" y="17932"/>
                  </a:cubicBezTo>
                  <a:cubicBezTo>
                    <a:pt x="31135" y="18267"/>
                    <a:pt x="30821" y="18665"/>
                    <a:pt x="30507" y="19041"/>
                  </a:cubicBezTo>
                  <a:cubicBezTo>
                    <a:pt x="29378" y="20422"/>
                    <a:pt x="27913" y="20987"/>
                    <a:pt x="26176" y="20966"/>
                  </a:cubicBezTo>
                  <a:cubicBezTo>
                    <a:pt x="25653" y="20966"/>
                    <a:pt x="25277" y="20736"/>
                    <a:pt x="25088" y="20255"/>
                  </a:cubicBezTo>
                  <a:cubicBezTo>
                    <a:pt x="24963" y="19899"/>
                    <a:pt x="24858" y="19501"/>
                    <a:pt x="24837" y="19104"/>
                  </a:cubicBezTo>
                  <a:cubicBezTo>
                    <a:pt x="24753" y="18476"/>
                    <a:pt x="24753" y="17828"/>
                    <a:pt x="24733" y="17200"/>
                  </a:cubicBezTo>
                  <a:cubicBezTo>
                    <a:pt x="24733" y="17074"/>
                    <a:pt x="24774" y="16886"/>
                    <a:pt x="24502" y="16844"/>
                  </a:cubicBezTo>
                  <a:cubicBezTo>
                    <a:pt x="24293" y="17053"/>
                    <a:pt x="24021" y="17263"/>
                    <a:pt x="23791" y="17493"/>
                  </a:cubicBezTo>
                  <a:cubicBezTo>
                    <a:pt x="22870" y="18413"/>
                    <a:pt x="21908" y="19209"/>
                    <a:pt x="20862" y="19941"/>
                  </a:cubicBezTo>
                  <a:cubicBezTo>
                    <a:pt x="20108" y="20506"/>
                    <a:pt x="19271" y="20945"/>
                    <a:pt x="18372" y="21301"/>
                  </a:cubicBezTo>
                  <a:cubicBezTo>
                    <a:pt x="17870" y="21510"/>
                    <a:pt x="17326" y="21615"/>
                    <a:pt x="16782" y="21698"/>
                  </a:cubicBezTo>
                  <a:cubicBezTo>
                    <a:pt x="16091" y="21782"/>
                    <a:pt x="15526" y="21615"/>
                    <a:pt x="15045" y="21092"/>
                  </a:cubicBezTo>
                  <a:cubicBezTo>
                    <a:pt x="14668" y="20652"/>
                    <a:pt x="14208" y="20297"/>
                    <a:pt x="13685" y="20045"/>
                  </a:cubicBezTo>
                  <a:cubicBezTo>
                    <a:pt x="13580" y="20004"/>
                    <a:pt x="13476" y="19920"/>
                    <a:pt x="13413" y="19836"/>
                  </a:cubicBezTo>
                  <a:cubicBezTo>
                    <a:pt x="12722" y="19062"/>
                    <a:pt x="11865" y="19271"/>
                    <a:pt x="11028" y="19397"/>
                  </a:cubicBezTo>
                  <a:cubicBezTo>
                    <a:pt x="10923" y="19418"/>
                    <a:pt x="10797" y="19501"/>
                    <a:pt x="10735" y="19585"/>
                  </a:cubicBezTo>
                  <a:cubicBezTo>
                    <a:pt x="10379" y="20025"/>
                    <a:pt x="9960" y="20443"/>
                    <a:pt x="10065" y="21092"/>
                  </a:cubicBezTo>
                  <a:cubicBezTo>
                    <a:pt x="10107" y="21385"/>
                    <a:pt x="10023" y="21698"/>
                    <a:pt x="10002" y="22012"/>
                  </a:cubicBezTo>
                  <a:cubicBezTo>
                    <a:pt x="9856" y="23393"/>
                    <a:pt x="10337" y="24586"/>
                    <a:pt x="11007" y="25737"/>
                  </a:cubicBezTo>
                  <a:cubicBezTo>
                    <a:pt x="11216" y="26113"/>
                    <a:pt x="11551" y="26364"/>
                    <a:pt x="11990" y="26490"/>
                  </a:cubicBezTo>
                  <a:cubicBezTo>
                    <a:pt x="13099" y="26867"/>
                    <a:pt x="14145" y="27076"/>
                    <a:pt x="15296" y="26825"/>
                  </a:cubicBezTo>
                  <a:close/>
                  <a:moveTo>
                    <a:pt x="15840" y="49673"/>
                  </a:moveTo>
                  <a:cubicBezTo>
                    <a:pt x="16049" y="49903"/>
                    <a:pt x="16258" y="50155"/>
                    <a:pt x="16489" y="50364"/>
                  </a:cubicBezTo>
                  <a:cubicBezTo>
                    <a:pt x="17744" y="51598"/>
                    <a:pt x="19125" y="52603"/>
                    <a:pt x="20652" y="53460"/>
                  </a:cubicBezTo>
                  <a:cubicBezTo>
                    <a:pt x="21322" y="53858"/>
                    <a:pt x="22054" y="54172"/>
                    <a:pt x="22828" y="54402"/>
                  </a:cubicBezTo>
                  <a:cubicBezTo>
                    <a:pt x="25758" y="55239"/>
                    <a:pt x="28750" y="55678"/>
                    <a:pt x="31826" y="55448"/>
                  </a:cubicBezTo>
                  <a:cubicBezTo>
                    <a:pt x="32244" y="55427"/>
                    <a:pt x="32683" y="55385"/>
                    <a:pt x="33102" y="55365"/>
                  </a:cubicBezTo>
                  <a:cubicBezTo>
                    <a:pt x="33248" y="55365"/>
                    <a:pt x="33416" y="55344"/>
                    <a:pt x="33541" y="55344"/>
                  </a:cubicBezTo>
                  <a:cubicBezTo>
                    <a:pt x="34023" y="55281"/>
                    <a:pt x="34357" y="55051"/>
                    <a:pt x="34441" y="54590"/>
                  </a:cubicBezTo>
                  <a:cubicBezTo>
                    <a:pt x="34504" y="54214"/>
                    <a:pt x="34546" y="53879"/>
                    <a:pt x="34567" y="53502"/>
                  </a:cubicBezTo>
                  <a:cubicBezTo>
                    <a:pt x="34588" y="53251"/>
                    <a:pt x="34567" y="52958"/>
                    <a:pt x="34608" y="52707"/>
                  </a:cubicBezTo>
                  <a:cubicBezTo>
                    <a:pt x="34755" y="52247"/>
                    <a:pt x="34755" y="51808"/>
                    <a:pt x="34692" y="51347"/>
                  </a:cubicBezTo>
                  <a:cubicBezTo>
                    <a:pt x="34608" y="50364"/>
                    <a:pt x="34650" y="49401"/>
                    <a:pt x="34692" y="48439"/>
                  </a:cubicBezTo>
                  <a:cubicBezTo>
                    <a:pt x="34713" y="47874"/>
                    <a:pt x="34755" y="47330"/>
                    <a:pt x="34713" y="46786"/>
                  </a:cubicBezTo>
                  <a:cubicBezTo>
                    <a:pt x="34546" y="43041"/>
                    <a:pt x="34336" y="39295"/>
                    <a:pt x="34148" y="35592"/>
                  </a:cubicBezTo>
                  <a:cubicBezTo>
                    <a:pt x="34148" y="35403"/>
                    <a:pt x="34064" y="35257"/>
                    <a:pt x="34023" y="35048"/>
                  </a:cubicBezTo>
                  <a:cubicBezTo>
                    <a:pt x="31428" y="35362"/>
                    <a:pt x="28896" y="35424"/>
                    <a:pt x="26406" y="34776"/>
                  </a:cubicBezTo>
                  <a:cubicBezTo>
                    <a:pt x="25967" y="35152"/>
                    <a:pt x="25695" y="35571"/>
                    <a:pt x="25444" y="36031"/>
                  </a:cubicBezTo>
                  <a:cubicBezTo>
                    <a:pt x="25256" y="36387"/>
                    <a:pt x="25046" y="36743"/>
                    <a:pt x="24816" y="37035"/>
                  </a:cubicBezTo>
                  <a:cubicBezTo>
                    <a:pt x="23163" y="39002"/>
                    <a:pt x="21636" y="41053"/>
                    <a:pt x="20318" y="43229"/>
                  </a:cubicBezTo>
                  <a:cubicBezTo>
                    <a:pt x="20004" y="43752"/>
                    <a:pt x="19627" y="44233"/>
                    <a:pt x="19271" y="44714"/>
                  </a:cubicBezTo>
                  <a:cubicBezTo>
                    <a:pt x="18748" y="45405"/>
                    <a:pt x="18225" y="46054"/>
                    <a:pt x="17702" y="46723"/>
                  </a:cubicBezTo>
                  <a:cubicBezTo>
                    <a:pt x="17388" y="47162"/>
                    <a:pt x="17116" y="47602"/>
                    <a:pt x="16782" y="47999"/>
                  </a:cubicBezTo>
                  <a:cubicBezTo>
                    <a:pt x="16384" y="48460"/>
                    <a:pt x="16091" y="49004"/>
                    <a:pt x="15840" y="49673"/>
                  </a:cubicBezTo>
                  <a:close/>
                  <a:moveTo>
                    <a:pt x="45112" y="13622"/>
                  </a:moveTo>
                  <a:lnTo>
                    <a:pt x="44087" y="12136"/>
                  </a:lnTo>
                  <a:cubicBezTo>
                    <a:pt x="43878" y="11843"/>
                    <a:pt x="43543" y="11655"/>
                    <a:pt x="43647" y="11195"/>
                  </a:cubicBezTo>
                  <a:cubicBezTo>
                    <a:pt x="43668" y="11090"/>
                    <a:pt x="43459" y="10902"/>
                    <a:pt x="43334" y="10776"/>
                  </a:cubicBezTo>
                  <a:cubicBezTo>
                    <a:pt x="42831" y="10274"/>
                    <a:pt x="42329" y="9772"/>
                    <a:pt x="41869" y="9291"/>
                  </a:cubicBezTo>
                  <a:lnTo>
                    <a:pt x="41681" y="9102"/>
                  </a:lnTo>
                  <a:cubicBezTo>
                    <a:pt x="41241" y="8768"/>
                    <a:pt x="40823" y="8412"/>
                    <a:pt x="40362" y="8140"/>
                  </a:cubicBezTo>
                  <a:cubicBezTo>
                    <a:pt x="40090" y="7931"/>
                    <a:pt x="39735" y="7742"/>
                    <a:pt x="39400" y="7617"/>
                  </a:cubicBezTo>
                  <a:cubicBezTo>
                    <a:pt x="38982" y="7470"/>
                    <a:pt x="38647" y="7240"/>
                    <a:pt x="38249" y="7052"/>
                  </a:cubicBezTo>
                  <a:cubicBezTo>
                    <a:pt x="37329" y="6592"/>
                    <a:pt x="36387" y="6152"/>
                    <a:pt x="35341" y="6069"/>
                  </a:cubicBezTo>
                  <a:cubicBezTo>
                    <a:pt x="34797" y="6048"/>
                    <a:pt x="34253" y="5943"/>
                    <a:pt x="33730" y="5880"/>
                  </a:cubicBezTo>
                  <a:cubicBezTo>
                    <a:pt x="33353" y="5859"/>
                    <a:pt x="32997" y="5838"/>
                    <a:pt x="32621" y="5838"/>
                  </a:cubicBezTo>
                  <a:cubicBezTo>
                    <a:pt x="31365" y="5880"/>
                    <a:pt x="30152" y="5901"/>
                    <a:pt x="28896" y="6048"/>
                  </a:cubicBezTo>
                  <a:cubicBezTo>
                    <a:pt x="28164" y="6110"/>
                    <a:pt x="27390" y="6194"/>
                    <a:pt x="26762" y="6487"/>
                  </a:cubicBezTo>
                  <a:cubicBezTo>
                    <a:pt x="25883" y="6885"/>
                    <a:pt x="24879" y="6947"/>
                    <a:pt x="24042" y="7512"/>
                  </a:cubicBezTo>
                  <a:cubicBezTo>
                    <a:pt x="23917" y="7575"/>
                    <a:pt x="23770" y="7617"/>
                    <a:pt x="23603" y="7617"/>
                  </a:cubicBezTo>
                  <a:cubicBezTo>
                    <a:pt x="22410" y="7721"/>
                    <a:pt x="21427" y="8307"/>
                    <a:pt x="20569" y="9102"/>
                  </a:cubicBezTo>
                  <a:lnTo>
                    <a:pt x="20171" y="9500"/>
                  </a:lnTo>
                  <a:cubicBezTo>
                    <a:pt x="18769" y="10755"/>
                    <a:pt x="17723" y="12262"/>
                    <a:pt x="16698" y="13810"/>
                  </a:cubicBezTo>
                  <a:cubicBezTo>
                    <a:pt x="15714" y="15317"/>
                    <a:pt x="15087" y="16991"/>
                    <a:pt x="14375" y="18644"/>
                  </a:cubicBezTo>
                  <a:cubicBezTo>
                    <a:pt x="14354" y="18727"/>
                    <a:pt x="14354" y="18832"/>
                    <a:pt x="14313" y="18916"/>
                  </a:cubicBezTo>
                  <a:cubicBezTo>
                    <a:pt x="14898" y="19397"/>
                    <a:pt x="15442" y="19857"/>
                    <a:pt x="15966" y="20338"/>
                  </a:cubicBezTo>
                  <a:cubicBezTo>
                    <a:pt x="16258" y="20631"/>
                    <a:pt x="16572" y="20715"/>
                    <a:pt x="16970" y="20631"/>
                  </a:cubicBezTo>
                  <a:cubicBezTo>
                    <a:pt x="18037" y="20422"/>
                    <a:pt x="18979" y="19962"/>
                    <a:pt x="19857" y="19355"/>
                  </a:cubicBezTo>
                  <a:cubicBezTo>
                    <a:pt x="20841" y="18727"/>
                    <a:pt x="21740" y="17995"/>
                    <a:pt x="22577" y="17200"/>
                  </a:cubicBezTo>
                  <a:cubicBezTo>
                    <a:pt x="23038" y="16781"/>
                    <a:pt x="23456" y="16342"/>
                    <a:pt x="23896" y="15924"/>
                  </a:cubicBezTo>
                  <a:cubicBezTo>
                    <a:pt x="24356" y="15484"/>
                    <a:pt x="24837" y="15066"/>
                    <a:pt x="25297" y="14647"/>
                  </a:cubicBezTo>
                  <a:cubicBezTo>
                    <a:pt x="25549" y="14438"/>
                    <a:pt x="25779" y="14417"/>
                    <a:pt x="25967" y="14563"/>
                  </a:cubicBezTo>
                  <a:cubicBezTo>
                    <a:pt x="26197" y="14731"/>
                    <a:pt x="26239" y="14961"/>
                    <a:pt x="26197" y="15212"/>
                  </a:cubicBezTo>
                  <a:cubicBezTo>
                    <a:pt x="26176" y="15359"/>
                    <a:pt x="26134" y="15463"/>
                    <a:pt x="26093" y="15568"/>
                  </a:cubicBezTo>
                  <a:cubicBezTo>
                    <a:pt x="25862" y="16216"/>
                    <a:pt x="25821" y="16865"/>
                    <a:pt x="25883" y="17556"/>
                  </a:cubicBezTo>
                  <a:cubicBezTo>
                    <a:pt x="25904" y="18037"/>
                    <a:pt x="25925" y="18518"/>
                    <a:pt x="25988" y="19020"/>
                  </a:cubicBezTo>
                  <a:cubicBezTo>
                    <a:pt x="26009" y="19271"/>
                    <a:pt x="26009" y="19564"/>
                    <a:pt x="26218" y="19794"/>
                  </a:cubicBezTo>
                  <a:cubicBezTo>
                    <a:pt x="26302" y="19815"/>
                    <a:pt x="26385" y="19857"/>
                    <a:pt x="26448" y="19857"/>
                  </a:cubicBezTo>
                  <a:cubicBezTo>
                    <a:pt x="27683" y="19857"/>
                    <a:pt x="28708" y="19397"/>
                    <a:pt x="29524" y="18497"/>
                  </a:cubicBezTo>
                  <a:cubicBezTo>
                    <a:pt x="30005" y="17911"/>
                    <a:pt x="30570" y="17367"/>
                    <a:pt x="31031" y="16781"/>
                  </a:cubicBezTo>
                  <a:cubicBezTo>
                    <a:pt x="31428" y="16300"/>
                    <a:pt x="31763" y="15735"/>
                    <a:pt x="32098" y="15191"/>
                  </a:cubicBezTo>
                  <a:cubicBezTo>
                    <a:pt x="32370" y="14773"/>
                    <a:pt x="32474" y="14312"/>
                    <a:pt x="32286" y="13789"/>
                  </a:cubicBezTo>
                  <a:cubicBezTo>
                    <a:pt x="32495" y="13622"/>
                    <a:pt x="32683" y="13496"/>
                    <a:pt x="32893" y="13308"/>
                  </a:cubicBezTo>
                  <a:cubicBezTo>
                    <a:pt x="33123" y="13413"/>
                    <a:pt x="33332" y="13538"/>
                    <a:pt x="33562" y="13622"/>
                  </a:cubicBezTo>
                  <a:cubicBezTo>
                    <a:pt x="34357" y="13957"/>
                    <a:pt x="35132" y="14312"/>
                    <a:pt x="35927" y="14626"/>
                  </a:cubicBezTo>
                  <a:cubicBezTo>
                    <a:pt x="36596" y="14898"/>
                    <a:pt x="37308" y="15087"/>
                    <a:pt x="38040" y="15108"/>
                  </a:cubicBezTo>
                  <a:cubicBezTo>
                    <a:pt x="38940" y="15149"/>
                    <a:pt x="39798" y="15191"/>
                    <a:pt x="40676" y="15212"/>
                  </a:cubicBezTo>
                  <a:cubicBezTo>
                    <a:pt x="41555" y="15254"/>
                    <a:pt x="42392" y="15170"/>
                    <a:pt x="43229" y="14940"/>
                  </a:cubicBezTo>
                  <a:cubicBezTo>
                    <a:pt x="43961" y="14731"/>
                    <a:pt x="44652" y="14375"/>
                    <a:pt x="45112" y="13622"/>
                  </a:cubicBezTo>
                  <a:close/>
                  <a:moveTo>
                    <a:pt x="73798" y="70032"/>
                  </a:moveTo>
                  <a:cubicBezTo>
                    <a:pt x="73192" y="69990"/>
                    <a:pt x="72585" y="69865"/>
                    <a:pt x="71936" y="69990"/>
                  </a:cubicBezTo>
                  <a:cubicBezTo>
                    <a:pt x="71329" y="70095"/>
                    <a:pt x="70723" y="70116"/>
                    <a:pt x="70137" y="70241"/>
                  </a:cubicBezTo>
                  <a:cubicBezTo>
                    <a:pt x="69509" y="70346"/>
                    <a:pt x="68881" y="70513"/>
                    <a:pt x="68275" y="70660"/>
                  </a:cubicBezTo>
                  <a:cubicBezTo>
                    <a:pt x="67626" y="70827"/>
                    <a:pt x="67040" y="71162"/>
                    <a:pt x="66371" y="71225"/>
                  </a:cubicBezTo>
                  <a:cubicBezTo>
                    <a:pt x="66182" y="71225"/>
                    <a:pt x="66015" y="71350"/>
                    <a:pt x="65868" y="71434"/>
                  </a:cubicBezTo>
                  <a:cubicBezTo>
                    <a:pt x="65429" y="71685"/>
                    <a:pt x="64990" y="71957"/>
                    <a:pt x="64529" y="72187"/>
                  </a:cubicBezTo>
                  <a:cubicBezTo>
                    <a:pt x="64341" y="72292"/>
                    <a:pt x="64132" y="72334"/>
                    <a:pt x="63922" y="72396"/>
                  </a:cubicBezTo>
                  <a:cubicBezTo>
                    <a:pt x="63713" y="72438"/>
                    <a:pt x="63504" y="72417"/>
                    <a:pt x="63295" y="72438"/>
                  </a:cubicBezTo>
                  <a:cubicBezTo>
                    <a:pt x="62814" y="72522"/>
                    <a:pt x="62395" y="72710"/>
                    <a:pt x="62165" y="73233"/>
                  </a:cubicBezTo>
                  <a:cubicBezTo>
                    <a:pt x="62018" y="73526"/>
                    <a:pt x="61788" y="73777"/>
                    <a:pt x="61600" y="74070"/>
                  </a:cubicBezTo>
                  <a:cubicBezTo>
                    <a:pt x="61412" y="74384"/>
                    <a:pt x="61202" y="74698"/>
                    <a:pt x="61119" y="75033"/>
                  </a:cubicBezTo>
                  <a:cubicBezTo>
                    <a:pt x="60868" y="75870"/>
                    <a:pt x="60637" y="76728"/>
                    <a:pt x="60721" y="77627"/>
                  </a:cubicBezTo>
                  <a:cubicBezTo>
                    <a:pt x="60763" y="78171"/>
                    <a:pt x="60679" y="78715"/>
                    <a:pt x="60658" y="79280"/>
                  </a:cubicBezTo>
                  <a:cubicBezTo>
                    <a:pt x="60658" y="79448"/>
                    <a:pt x="60658" y="79657"/>
                    <a:pt x="60554" y="79803"/>
                  </a:cubicBezTo>
                  <a:cubicBezTo>
                    <a:pt x="60345" y="80075"/>
                    <a:pt x="60386" y="80431"/>
                    <a:pt x="60303" y="80745"/>
                  </a:cubicBezTo>
                  <a:cubicBezTo>
                    <a:pt x="60135" y="81373"/>
                    <a:pt x="60031" y="82000"/>
                    <a:pt x="59780" y="82565"/>
                  </a:cubicBezTo>
                  <a:cubicBezTo>
                    <a:pt x="59298" y="83695"/>
                    <a:pt x="58754" y="84762"/>
                    <a:pt x="58231" y="85871"/>
                  </a:cubicBezTo>
                  <a:cubicBezTo>
                    <a:pt x="58001" y="86394"/>
                    <a:pt x="57938" y="86917"/>
                    <a:pt x="58189" y="87440"/>
                  </a:cubicBezTo>
                  <a:cubicBezTo>
                    <a:pt x="59549" y="87482"/>
                    <a:pt x="60386" y="86876"/>
                    <a:pt x="60763" y="85599"/>
                  </a:cubicBezTo>
                  <a:cubicBezTo>
                    <a:pt x="61077" y="84658"/>
                    <a:pt x="61370" y="83695"/>
                    <a:pt x="61977" y="82879"/>
                  </a:cubicBezTo>
                  <a:cubicBezTo>
                    <a:pt x="62060" y="82754"/>
                    <a:pt x="62123" y="82628"/>
                    <a:pt x="62165" y="82461"/>
                  </a:cubicBezTo>
                  <a:cubicBezTo>
                    <a:pt x="62332" y="81958"/>
                    <a:pt x="62688" y="81582"/>
                    <a:pt x="63044" y="81205"/>
                  </a:cubicBezTo>
                  <a:cubicBezTo>
                    <a:pt x="63232" y="81017"/>
                    <a:pt x="63441" y="80912"/>
                    <a:pt x="63692" y="80912"/>
                  </a:cubicBezTo>
                  <a:cubicBezTo>
                    <a:pt x="64194" y="80891"/>
                    <a:pt x="64676" y="80850"/>
                    <a:pt x="65157" y="80850"/>
                  </a:cubicBezTo>
                  <a:cubicBezTo>
                    <a:pt x="65847" y="80850"/>
                    <a:pt x="66475" y="80598"/>
                    <a:pt x="67040" y="80264"/>
                  </a:cubicBezTo>
                  <a:cubicBezTo>
                    <a:pt x="67291" y="80138"/>
                    <a:pt x="67521" y="80013"/>
                    <a:pt x="67772" y="79908"/>
                  </a:cubicBezTo>
                  <a:lnTo>
                    <a:pt x="69028" y="79343"/>
                  </a:lnTo>
                  <a:cubicBezTo>
                    <a:pt x="69279" y="79238"/>
                    <a:pt x="69488" y="79134"/>
                    <a:pt x="69718" y="79092"/>
                  </a:cubicBezTo>
                  <a:cubicBezTo>
                    <a:pt x="70325" y="78904"/>
                    <a:pt x="70953" y="78778"/>
                    <a:pt x="71539" y="78548"/>
                  </a:cubicBezTo>
                  <a:cubicBezTo>
                    <a:pt x="73673" y="77816"/>
                    <a:pt x="75828" y="77753"/>
                    <a:pt x="78025" y="77774"/>
                  </a:cubicBezTo>
                  <a:cubicBezTo>
                    <a:pt x="79029" y="77816"/>
                    <a:pt x="80055" y="77837"/>
                    <a:pt x="81017" y="77502"/>
                  </a:cubicBezTo>
                  <a:cubicBezTo>
                    <a:pt x="81415" y="77355"/>
                    <a:pt x="81728" y="77439"/>
                    <a:pt x="82042" y="77648"/>
                  </a:cubicBezTo>
                  <a:cubicBezTo>
                    <a:pt x="82796" y="78129"/>
                    <a:pt x="83528" y="78590"/>
                    <a:pt x="84156" y="79217"/>
                  </a:cubicBezTo>
                  <a:cubicBezTo>
                    <a:pt x="84679" y="79741"/>
                    <a:pt x="85223" y="80222"/>
                    <a:pt x="85767" y="80682"/>
                  </a:cubicBezTo>
                  <a:cubicBezTo>
                    <a:pt x="85955" y="80850"/>
                    <a:pt x="86143" y="80996"/>
                    <a:pt x="86353" y="81122"/>
                  </a:cubicBezTo>
                  <a:cubicBezTo>
                    <a:pt x="86855" y="81414"/>
                    <a:pt x="87378" y="81414"/>
                    <a:pt x="87901" y="81163"/>
                  </a:cubicBezTo>
                  <a:cubicBezTo>
                    <a:pt x="87713" y="80326"/>
                    <a:pt x="87378" y="79657"/>
                    <a:pt x="86750" y="79092"/>
                  </a:cubicBezTo>
                  <a:cubicBezTo>
                    <a:pt x="85913" y="78360"/>
                    <a:pt x="85013" y="77732"/>
                    <a:pt x="84135" y="77125"/>
                  </a:cubicBezTo>
                  <a:cubicBezTo>
                    <a:pt x="83925" y="77000"/>
                    <a:pt x="83737" y="76832"/>
                    <a:pt x="83549" y="76686"/>
                  </a:cubicBezTo>
                  <a:cubicBezTo>
                    <a:pt x="83256" y="76372"/>
                    <a:pt x="83235" y="75932"/>
                    <a:pt x="83507" y="75619"/>
                  </a:cubicBezTo>
                  <a:cubicBezTo>
                    <a:pt x="83737" y="75326"/>
                    <a:pt x="83988" y="75054"/>
                    <a:pt x="84260" y="74844"/>
                  </a:cubicBezTo>
                  <a:cubicBezTo>
                    <a:pt x="84511" y="74635"/>
                    <a:pt x="84867" y="74593"/>
                    <a:pt x="85202" y="74719"/>
                  </a:cubicBezTo>
                  <a:cubicBezTo>
                    <a:pt x="85767" y="74991"/>
                    <a:pt x="86436" y="75116"/>
                    <a:pt x="86876" y="75577"/>
                  </a:cubicBezTo>
                  <a:cubicBezTo>
                    <a:pt x="86980" y="75681"/>
                    <a:pt x="87127" y="75744"/>
                    <a:pt x="87273" y="75786"/>
                  </a:cubicBezTo>
                  <a:cubicBezTo>
                    <a:pt x="87692" y="75974"/>
                    <a:pt x="88131" y="76100"/>
                    <a:pt x="88550" y="76288"/>
                  </a:cubicBezTo>
                  <a:cubicBezTo>
                    <a:pt x="89428" y="76665"/>
                    <a:pt x="90307" y="76518"/>
                    <a:pt x="91207" y="76393"/>
                  </a:cubicBezTo>
                  <a:cubicBezTo>
                    <a:pt x="91207" y="75932"/>
                    <a:pt x="90935" y="75765"/>
                    <a:pt x="90642" y="75577"/>
                  </a:cubicBezTo>
                  <a:cubicBezTo>
                    <a:pt x="89407" y="74823"/>
                    <a:pt x="88152" y="74070"/>
                    <a:pt x="86771" y="73568"/>
                  </a:cubicBezTo>
                  <a:cubicBezTo>
                    <a:pt x="86562" y="73484"/>
                    <a:pt x="86373" y="73380"/>
                    <a:pt x="86185" y="73338"/>
                  </a:cubicBezTo>
                  <a:cubicBezTo>
                    <a:pt x="85767" y="73171"/>
                    <a:pt x="85327" y="73045"/>
                    <a:pt x="84909" y="72899"/>
                  </a:cubicBezTo>
                  <a:cubicBezTo>
                    <a:pt x="84783" y="72836"/>
                    <a:pt x="84595" y="72815"/>
                    <a:pt x="84490" y="72731"/>
                  </a:cubicBezTo>
                  <a:cubicBezTo>
                    <a:pt x="84344" y="72606"/>
                    <a:pt x="84239" y="72417"/>
                    <a:pt x="84093" y="72229"/>
                  </a:cubicBezTo>
                  <a:cubicBezTo>
                    <a:pt x="83319" y="72292"/>
                    <a:pt x="82524" y="72313"/>
                    <a:pt x="81749" y="72375"/>
                  </a:cubicBezTo>
                  <a:lnTo>
                    <a:pt x="81164" y="72940"/>
                  </a:lnTo>
                  <a:cubicBezTo>
                    <a:pt x="80682" y="73463"/>
                    <a:pt x="80075" y="73735"/>
                    <a:pt x="79322" y="73777"/>
                  </a:cubicBezTo>
                  <a:cubicBezTo>
                    <a:pt x="78506" y="73840"/>
                    <a:pt x="77753" y="73568"/>
                    <a:pt x="76979" y="73463"/>
                  </a:cubicBezTo>
                  <a:cubicBezTo>
                    <a:pt x="76874" y="73443"/>
                    <a:pt x="76749" y="73380"/>
                    <a:pt x="76644" y="73317"/>
                  </a:cubicBezTo>
                  <a:cubicBezTo>
                    <a:pt x="76226" y="73045"/>
                    <a:pt x="75828" y="72794"/>
                    <a:pt x="75451" y="72501"/>
                  </a:cubicBezTo>
                  <a:cubicBezTo>
                    <a:pt x="74656" y="71915"/>
                    <a:pt x="74049" y="71225"/>
                    <a:pt x="73945" y="70199"/>
                  </a:cubicBezTo>
                  <a:cubicBezTo>
                    <a:pt x="73903" y="70199"/>
                    <a:pt x="73840" y="70137"/>
                    <a:pt x="73798" y="70032"/>
                  </a:cubicBezTo>
                  <a:close/>
                  <a:moveTo>
                    <a:pt x="19774" y="8475"/>
                  </a:moveTo>
                  <a:cubicBezTo>
                    <a:pt x="19774" y="8307"/>
                    <a:pt x="19815" y="8265"/>
                    <a:pt x="19815" y="8203"/>
                  </a:cubicBezTo>
                  <a:cubicBezTo>
                    <a:pt x="19815" y="8140"/>
                    <a:pt x="19774" y="8035"/>
                    <a:pt x="19753" y="7952"/>
                  </a:cubicBezTo>
                  <a:cubicBezTo>
                    <a:pt x="19376" y="6717"/>
                    <a:pt x="18769" y="5587"/>
                    <a:pt x="17828" y="4688"/>
                  </a:cubicBezTo>
                  <a:cubicBezTo>
                    <a:pt x="17388" y="4269"/>
                    <a:pt x="16949" y="3809"/>
                    <a:pt x="16489" y="3453"/>
                  </a:cubicBezTo>
                  <a:cubicBezTo>
                    <a:pt x="15945" y="2993"/>
                    <a:pt x="15422" y="2511"/>
                    <a:pt x="14773" y="2239"/>
                  </a:cubicBezTo>
                  <a:cubicBezTo>
                    <a:pt x="13476" y="1716"/>
                    <a:pt x="12095" y="1444"/>
                    <a:pt x="10693" y="1298"/>
                  </a:cubicBezTo>
                  <a:cubicBezTo>
                    <a:pt x="9458" y="1193"/>
                    <a:pt x="8287" y="1486"/>
                    <a:pt x="7094" y="1821"/>
                  </a:cubicBezTo>
                  <a:cubicBezTo>
                    <a:pt x="5315" y="2344"/>
                    <a:pt x="4039" y="3495"/>
                    <a:pt x="2888" y="4855"/>
                  </a:cubicBezTo>
                  <a:cubicBezTo>
                    <a:pt x="2679" y="5127"/>
                    <a:pt x="2491" y="5378"/>
                    <a:pt x="2177" y="5566"/>
                  </a:cubicBezTo>
                  <a:cubicBezTo>
                    <a:pt x="1989" y="5671"/>
                    <a:pt x="1863" y="5859"/>
                    <a:pt x="1758" y="6048"/>
                  </a:cubicBezTo>
                  <a:cubicBezTo>
                    <a:pt x="1445" y="6571"/>
                    <a:pt x="1256" y="7157"/>
                    <a:pt x="1235" y="7763"/>
                  </a:cubicBezTo>
                  <a:cubicBezTo>
                    <a:pt x="1235" y="7910"/>
                    <a:pt x="1298" y="8098"/>
                    <a:pt x="1298" y="8265"/>
                  </a:cubicBezTo>
                  <a:cubicBezTo>
                    <a:pt x="1717" y="8391"/>
                    <a:pt x="2030" y="8203"/>
                    <a:pt x="2344" y="8161"/>
                  </a:cubicBezTo>
                  <a:cubicBezTo>
                    <a:pt x="2700" y="8077"/>
                    <a:pt x="3056" y="7973"/>
                    <a:pt x="3411" y="7952"/>
                  </a:cubicBezTo>
                  <a:cubicBezTo>
                    <a:pt x="4018" y="7889"/>
                    <a:pt x="4332" y="8307"/>
                    <a:pt x="4144" y="8851"/>
                  </a:cubicBezTo>
                  <a:cubicBezTo>
                    <a:pt x="4060" y="9061"/>
                    <a:pt x="3955" y="9249"/>
                    <a:pt x="3851" y="9437"/>
                  </a:cubicBezTo>
                  <a:cubicBezTo>
                    <a:pt x="3621" y="9835"/>
                    <a:pt x="3411" y="10253"/>
                    <a:pt x="3160" y="10609"/>
                  </a:cubicBezTo>
                  <a:cubicBezTo>
                    <a:pt x="2763" y="11216"/>
                    <a:pt x="2658" y="11885"/>
                    <a:pt x="2637" y="12576"/>
                  </a:cubicBezTo>
                  <a:cubicBezTo>
                    <a:pt x="3370" y="12911"/>
                    <a:pt x="3370" y="12890"/>
                    <a:pt x="3914" y="12576"/>
                  </a:cubicBezTo>
                  <a:cubicBezTo>
                    <a:pt x="4165" y="12408"/>
                    <a:pt x="4374" y="12178"/>
                    <a:pt x="4562" y="11948"/>
                  </a:cubicBezTo>
                  <a:cubicBezTo>
                    <a:pt x="4688" y="11760"/>
                    <a:pt x="4897" y="11676"/>
                    <a:pt x="5148" y="11781"/>
                  </a:cubicBezTo>
                  <a:cubicBezTo>
                    <a:pt x="5378" y="11885"/>
                    <a:pt x="5525" y="12095"/>
                    <a:pt x="5483" y="12367"/>
                  </a:cubicBezTo>
                  <a:cubicBezTo>
                    <a:pt x="5462" y="12576"/>
                    <a:pt x="5378" y="12785"/>
                    <a:pt x="5274" y="12973"/>
                  </a:cubicBezTo>
                  <a:cubicBezTo>
                    <a:pt x="5169" y="13183"/>
                    <a:pt x="4981" y="13350"/>
                    <a:pt x="4855" y="13559"/>
                  </a:cubicBezTo>
                  <a:cubicBezTo>
                    <a:pt x="4562" y="13978"/>
                    <a:pt x="4437" y="14438"/>
                    <a:pt x="4625" y="14919"/>
                  </a:cubicBezTo>
                  <a:cubicBezTo>
                    <a:pt x="4960" y="15087"/>
                    <a:pt x="5253" y="15024"/>
                    <a:pt x="5525" y="14898"/>
                  </a:cubicBezTo>
                  <a:cubicBezTo>
                    <a:pt x="5922" y="14710"/>
                    <a:pt x="6320" y="14543"/>
                    <a:pt x="6655" y="14291"/>
                  </a:cubicBezTo>
                  <a:cubicBezTo>
                    <a:pt x="7617" y="13622"/>
                    <a:pt x="8600" y="12931"/>
                    <a:pt x="9563" y="12241"/>
                  </a:cubicBezTo>
                  <a:cubicBezTo>
                    <a:pt x="10944" y="11216"/>
                    <a:pt x="12513" y="10714"/>
                    <a:pt x="14250" y="10672"/>
                  </a:cubicBezTo>
                  <a:cubicBezTo>
                    <a:pt x="15317" y="10630"/>
                    <a:pt x="16363" y="10525"/>
                    <a:pt x="17388" y="11048"/>
                  </a:cubicBezTo>
                  <a:cubicBezTo>
                    <a:pt x="17618" y="10776"/>
                    <a:pt x="17828" y="10525"/>
                    <a:pt x="18037" y="10274"/>
                  </a:cubicBezTo>
                  <a:cubicBezTo>
                    <a:pt x="18372" y="9877"/>
                    <a:pt x="18686" y="9479"/>
                    <a:pt x="19062" y="9102"/>
                  </a:cubicBezTo>
                  <a:cubicBezTo>
                    <a:pt x="19292" y="8872"/>
                    <a:pt x="19543" y="8684"/>
                    <a:pt x="19774" y="8475"/>
                  </a:cubicBezTo>
                  <a:close/>
                  <a:moveTo>
                    <a:pt x="90935" y="65282"/>
                  </a:moveTo>
                  <a:cubicBezTo>
                    <a:pt x="90454" y="64968"/>
                    <a:pt x="90014" y="64864"/>
                    <a:pt x="89575" y="64864"/>
                  </a:cubicBezTo>
                  <a:cubicBezTo>
                    <a:pt x="88654" y="64864"/>
                    <a:pt x="87734" y="64759"/>
                    <a:pt x="86855" y="64634"/>
                  </a:cubicBezTo>
                  <a:cubicBezTo>
                    <a:pt x="85641" y="64466"/>
                    <a:pt x="84449" y="64320"/>
                    <a:pt x="83360" y="63692"/>
                  </a:cubicBezTo>
                  <a:cubicBezTo>
                    <a:pt x="83151" y="63588"/>
                    <a:pt x="83005" y="63546"/>
                    <a:pt x="82775" y="63608"/>
                  </a:cubicBezTo>
                  <a:cubicBezTo>
                    <a:pt x="82293" y="63713"/>
                    <a:pt x="82189" y="63629"/>
                    <a:pt x="81980" y="63211"/>
                  </a:cubicBezTo>
                  <a:cubicBezTo>
                    <a:pt x="81938" y="63106"/>
                    <a:pt x="81896" y="62981"/>
                    <a:pt x="81854" y="62876"/>
                  </a:cubicBezTo>
                  <a:cubicBezTo>
                    <a:pt x="81331" y="61788"/>
                    <a:pt x="80578" y="60888"/>
                    <a:pt x="79678" y="60072"/>
                  </a:cubicBezTo>
                  <a:cubicBezTo>
                    <a:pt x="78904" y="59340"/>
                    <a:pt x="77879" y="59194"/>
                    <a:pt x="76874" y="59549"/>
                  </a:cubicBezTo>
                  <a:cubicBezTo>
                    <a:pt x="76874" y="59633"/>
                    <a:pt x="76853" y="59738"/>
                    <a:pt x="76916" y="59800"/>
                  </a:cubicBezTo>
                  <a:cubicBezTo>
                    <a:pt x="77460" y="60867"/>
                    <a:pt x="77983" y="61935"/>
                    <a:pt x="78757" y="62855"/>
                  </a:cubicBezTo>
                  <a:cubicBezTo>
                    <a:pt x="79050" y="63169"/>
                    <a:pt x="79343" y="63441"/>
                    <a:pt x="79783" y="63588"/>
                  </a:cubicBezTo>
                  <a:cubicBezTo>
                    <a:pt x="79950" y="63629"/>
                    <a:pt x="80055" y="63797"/>
                    <a:pt x="80180" y="63922"/>
                  </a:cubicBezTo>
                  <a:cubicBezTo>
                    <a:pt x="79908" y="64362"/>
                    <a:pt x="79699" y="64759"/>
                    <a:pt x="79322" y="65052"/>
                  </a:cubicBezTo>
                  <a:cubicBezTo>
                    <a:pt x="78862" y="65366"/>
                    <a:pt x="78443" y="65722"/>
                    <a:pt x="78109" y="66140"/>
                  </a:cubicBezTo>
                  <a:cubicBezTo>
                    <a:pt x="77899" y="66370"/>
                    <a:pt x="77648" y="66538"/>
                    <a:pt x="77334" y="66517"/>
                  </a:cubicBezTo>
                  <a:cubicBezTo>
                    <a:pt x="76770" y="66475"/>
                    <a:pt x="76226" y="66475"/>
                    <a:pt x="75702" y="66412"/>
                  </a:cubicBezTo>
                  <a:cubicBezTo>
                    <a:pt x="74928" y="66308"/>
                    <a:pt x="74133" y="66140"/>
                    <a:pt x="73380" y="66036"/>
                  </a:cubicBezTo>
                  <a:cubicBezTo>
                    <a:pt x="72417" y="65910"/>
                    <a:pt x="72417" y="65931"/>
                    <a:pt x="71539" y="66266"/>
                  </a:cubicBezTo>
                  <a:cubicBezTo>
                    <a:pt x="71099" y="66454"/>
                    <a:pt x="70995" y="66642"/>
                    <a:pt x="71016" y="67103"/>
                  </a:cubicBezTo>
                  <a:cubicBezTo>
                    <a:pt x="71057" y="67479"/>
                    <a:pt x="71162" y="67772"/>
                    <a:pt x="71413" y="68002"/>
                  </a:cubicBezTo>
                  <a:cubicBezTo>
                    <a:pt x="71936" y="68442"/>
                    <a:pt x="72480" y="68777"/>
                    <a:pt x="73213" y="68672"/>
                  </a:cubicBezTo>
                  <a:cubicBezTo>
                    <a:pt x="73589" y="68630"/>
                    <a:pt x="73945" y="68630"/>
                    <a:pt x="74321" y="68609"/>
                  </a:cubicBezTo>
                  <a:cubicBezTo>
                    <a:pt x="74761" y="68567"/>
                    <a:pt x="75242" y="68525"/>
                    <a:pt x="75661" y="68735"/>
                  </a:cubicBezTo>
                  <a:cubicBezTo>
                    <a:pt x="75786" y="68777"/>
                    <a:pt x="76037" y="68756"/>
                    <a:pt x="76142" y="68651"/>
                  </a:cubicBezTo>
                  <a:cubicBezTo>
                    <a:pt x="76602" y="68337"/>
                    <a:pt x="77083" y="68505"/>
                    <a:pt x="77565" y="68442"/>
                  </a:cubicBezTo>
                  <a:cubicBezTo>
                    <a:pt x="77607" y="68442"/>
                    <a:pt x="77690" y="68463"/>
                    <a:pt x="77732" y="68505"/>
                  </a:cubicBezTo>
                  <a:cubicBezTo>
                    <a:pt x="77920" y="68567"/>
                    <a:pt x="78046" y="68672"/>
                    <a:pt x="78088" y="68881"/>
                  </a:cubicBezTo>
                  <a:cubicBezTo>
                    <a:pt x="78109" y="69070"/>
                    <a:pt x="78025" y="69237"/>
                    <a:pt x="77879" y="69362"/>
                  </a:cubicBezTo>
                  <a:cubicBezTo>
                    <a:pt x="77690" y="69551"/>
                    <a:pt x="77293" y="69404"/>
                    <a:pt x="77209" y="69802"/>
                  </a:cubicBezTo>
                  <a:cubicBezTo>
                    <a:pt x="77397" y="70220"/>
                    <a:pt x="77795" y="70367"/>
                    <a:pt x="78213" y="70513"/>
                  </a:cubicBezTo>
                  <a:cubicBezTo>
                    <a:pt x="78967" y="70764"/>
                    <a:pt x="79741" y="71120"/>
                    <a:pt x="80599" y="70974"/>
                  </a:cubicBezTo>
                  <a:cubicBezTo>
                    <a:pt x="80703" y="70953"/>
                    <a:pt x="80829" y="71036"/>
                    <a:pt x="80954" y="71036"/>
                  </a:cubicBezTo>
                  <a:cubicBezTo>
                    <a:pt x="81310" y="71057"/>
                    <a:pt x="81624" y="71141"/>
                    <a:pt x="81959" y="71120"/>
                  </a:cubicBezTo>
                  <a:cubicBezTo>
                    <a:pt x="83863" y="71036"/>
                    <a:pt x="85767" y="70932"/>
                    <a:pt x="87713" y="70827"/>
                  </a:cubicBezTo>
                  <a:cubicBezTo>
                    <a:pt x="88654" y="70764"/>
                    <a:pt x="89575" y="70471"/>
                    <a:pt x="90454" y="70220"/>
                  </a:cubicBezTo>
                  <a:cubicBezTo>
                    <a:pt x="90977" y="70053"/>
                    <a:pt x="91374" y="69718"/>
                    <a:pt x="91688" y="69300"/>
                  </a:cubicBezTo>
                  <a:cubicBezTo>
                    <a:pt x="91918" y="68965"/>
                    <a:pt x="92023" y="68588"/>
                    <a:pt x="91835" y="68212"/>
                  </a:cubicBezTo>
                  <a:cubicBezTo>
                    <a:pt x="91311" y="68358"/>
                    <a:pt x="90851" y="68567"/>
                    <a:pt x="90349" y="68672"/>
                  </a:cubicBezTo>
                  <a:cubicBezTo>
                    <a:pt x="89993" y="68756"/>
                    <a:pt x="89617" y="68735"/>
                    <a:pt x="89282" y="68588"/>
                  </a:cubicBezTo>
                  <a:cubicBezTo>
                    <a:pt x="88947" y="68442"/>
                    <a:pt x="88863" y="68107"/>
                    <a:pt x="88759" y="67793"/>
                  </a:cubicBezTo>
                  <a:cubicBezTo>
                    <a:pt x="88759" y="67751"/>
                    <a:pt x="88696" y="67730"/>
                    <a:pt x="88696" y="67709"/>
                  </a:cubicBezTo>
                  <a:cubicBezTo>
                    <a:pt x="88445" y="67103"/>
                    <a:pt x="88487" y="66768"/>
                    <a:pt x="88989" y="66349"/>
                  </a:cubicBezTo>
                  <a:cubicBezTo>
                    <a:pt x="89491" y="65910"/>
                    <a:pt x="90098" y="65471"/>
                    <a:pt x="90935" y="65282"/>
                  </a:cubicBezTo>
                  <a:close/>
                  <a:moveTo>
                    <a:pt x="11906" y="54925"/>
                  </a:moveTo>
                  <a:cubicBezTo>
                    <a:pt x="12199" y="55030"/>
                    <a:pt x="12367" y="55072"/>
                    <a:pt x="12534" y="55134"/>
                  </a:cubicBezTo>
                  <a:cubicBezTo>
                    <a:pt x="13622" y="55427"/>
                    <a:pt x="14710" y="55281"/>
                    <a:pt x="15819" y="55176"/>
                  </a:cubicBezTo>
                  <a:cubicBezTo>
                    <a:pt x="15986" y="55155"/>
                    <a:pt x="16196" y="55030"/>
                    <a:pt x="16384" y="54925"/>
                  </a:cubicBezTo>
                  <a:cubicBezTo>
                    <a:pt x="16593" y="54821"/>
                    <a:pt x="16802" y="54695"/>
                    <a:pt x="17033" y="54611"/>
                  </a:cubicBezTo>
                  <a:cubicBezTo>
                    <a:pt x="17514" y="54486"/>
                    <a:pt x="17870" y="54737"/>
                    <a:pt x="17974" y="55218"/>
                  </a:cubicBezTo>
                  <a:cubicBezTo>
                    <a:pt x="17995" y="55427"/>
                    <a:pt x="17995" y="55637"/>
                    <a:pt x="18037" y="55846"/>
                  </a:cubicBezTo>
                  <a:cubicBezTo>
                    <a:pt x="18058" y="56264"/>
                    <a:pt x="18079" y="56704"/>
                    <a:pt x="18100" y="57122"/>
                  </a:cubicBezTo>
                  <a:cubicBezTo>
                    <a:pt x="18142" y="57603"/>
                    <a:pt x="18330" y="58064"/>
                    <a:pt x="18602" y="58482"/>
                  </a:cubicBezTo>
                  <a:cubicBezTo>
                    <a:pt x="19083" y="59131"/>
                    <a:pt x="19857" y="59235"/>
                    <a:pt x="20527" y="58733"/>
                  </a:cubicBezTo>
                  <a:cubicBezTo>
                    <a:pt x="20883" y="58440"/>
                    <a:pt x="21217" y="58168"/>
                    <a:pt x="21468" y="57771"/>
                  </a:cubicBezTo>
                  <a:cubicBezTo>
                    <a:pt x="21740" y="57269"/>
                    <a:pt x="22222" y="57290"/>
                    <a:pt x="22556" y="57771"/>
                  </a:cubicBezTo>
                  <a:cubicBezTo>
                    <a:pt x="22661" y="57938"/>
                    <a:pt x="22703" y="58085"/>
                    <a:pt x="22787" y="58273"/>
                  </a:cubicBezTo>
                  <a:cubicBezTo>
                    <a:pt x="22849" y="58398"/>
                    <a:pt x="22891" y="58545"/>
                    <a:pt x="22912" y="58712"/>
                  </a:cubicBezTo>
                  <a:cubicBezTo>
                    <a:pt x="23184" y="59549"/>
                    <a:pt x="23749" y="60114"/>
                    <a:pt x="24607" y="60386"/>
                  </a:cubicBezTo>
                  <a:cubicBezTo>
                    <a:pt x="25486" y="60679"/>
                    <a:pt x="26113" y="60533"/>
                    <a:pt x="26553" y="59758"/>
                  </a:cubicBezTo>
                  <a:cubicBezTo>
                    <a:pt x="26637" y="59591"/>
                    <a:pt x="26741" y="59445"/>
                    <a:pt x="26846" y="59277"/>
                  </a:cubicBezTo>
                  <a:cubicBezTo>
                    <a:pt x="26971" y="59110"/>
                    <a:pt x="27118" y="58942"/>
                    <a:pt x="27243" y="58796"/>
                  </a:cubicBezTo>
                  <a:cubicBezTo>
                    <a:pt x="27599" y="58419"/>
                    <a:pt x="27997" y="58398"/>
                    <a:pt x="28331" y="58796"/>
                  </a:cubicBezTo>
                  <a:cubicBezTo>
                    <a:pt x="28541" y="59026"/>
                    <a:pt x="28708" y="59340"/>
                    <a:pt x="28875" y="59633"/>
                  </a:cubicBezTo>
                  <a:cubicBezTo>
                    <a:pt x="29126" y="60010"/>
                    <a:pt x="29336" y="60407"/>
                    <a:pt x="29587" y="60805"/>
                  </a:cubicBezTo>
                  <a:cubicBezTo>
                    <a:pt x="29691" y="60951"/>
                    <a:pt x="29817" y="61098"/>
                    <a:pt x="29984" y="61202"/>
                  </a:cubicBezTo>
                  <a:cubicBezTo>
                    <a:pt x="30528" y="61537"/>
                    <a:pt x="31177" y="61244"/>
                    <a:pt x="31449" y="60595"/>
                  </a:cubicBezTo>
                  <a:cubicBezTo>
                    <a:pt x="31637" y="60114"/>
                    <a:pt x="31784" y="59633"/>
                    <a:pt x="31993" y="59152"/>
                  </a:cubicBezTo>
                  <a:cubicBezTo>
                    <a:pt x="32098" y="58922"/>
                    <a:pt x="32370" y="58754"/>
                    <a:pt x="32600" y="58838"/>
                  </a:cubicBezTo>
                  <a:cubicBezTo>
                    <a:pt x="33039" y="59026"/>
                    <a:pt x="33541" y="59068"/>
                    <a:pt x="33834" y="59549"/>
                  </a:cubicBezTo>
                  <a:cubicBezTo>
                    <a:pt x="34002" y="59842"/>
                    <a:pt x="34274" y="60093"/>
                    <a:pt x="34629" y="60219"/>
                  </a:cubicBezTo>
                  <a:cubicBezTo>
                    <a:pt x="35006" y="59277"/>
                    <a:pt x="34901" y="58336"/>
                    <a:pt x="34839" y="57394"/>
                  </a:cubicBezTo>
                  <a:cubicBezTo>
                    <a:pt x="34839" y="57164"/>
                    <a:pt x="34776" y="56955"/>
                    <a:pt x="34713" y="56662"/>
                  </a:cubicBezTo>
                  <a:cubicBezTo>
                    <a:pt x="33751" y="56662"/>
                    <a:pt x="32830" y="56620"/>
                    <a:pt x="31951" y="56641"/>
                  </a:cubicBezTo>
                  <a:cubicBezTo>
                    <a:pt x="30696" y="56704"/>
                    <a:pt x="29461" y="56725"/>
                    <a:pt x="28206" y="56620"/>
                  </a:cubicBezTo>
                  <a:cubicBezTo>
                    <a:pt x="26239" y="56453"/>
                    <a:pt x="24356" y="56097"/>
                    <a:pt x="22473" y="55574"/>
                  </a:cubicBezTo>
                  <a:cubicBezTo>
                    <a:pt x="21657" y="55344"/>
                    <a:pt x="20883" y="55030"/>
                    <a:pt x="20129" y="54569"/>
                  </a:cubicBezTo>
                  <a:cubicBezTo>
                    <a:pt x="18686" y="53732"/>
                    <a:pt x="17263" y="52791"/>
                    <a:pt x="16070" y="51640"/>
                  </a:cubicBezTo>
                  <a:cubicBezTo>
                    <a:pt x="15861" y="51431"/>
                    <a:pt x="15673" y="51159"/>
                    <a:pt x="15254" y="51180"/>
                  </a:cubicBezTo>
                  <a:cubicBezTo>
                    <a:pt x="14417" y="52038"/>
                    <a:pt x="13559" y="52958"/>
                    <a:pt x="12722" y="53837"/>
                  </a:cubicBezTo>
                  <a:cubicBezTo>
                    <a:pt x="12555" y="54025"/>
                    <a:pt x="12409" y="54214"/>
                    <a:pt x="12283" y="54423"/>
                  </a:cubicBezTo>
                  <a:cubicBezTo>
                    <a:pt x="12178" y="54528"/>
                    <a:pt x="12074" y="54695"/>
                    <a:pt x="11906" y="54925"/>
                  </a:cubicBezTo>
                  <a:close/>
                  <a:moveTo>
                    <a:pt x="36680" y="72417"/>
                  </a:moveTo>
                  <a:cubicBezTo>
                    <a:pt x="36575" y="72187"/>
                    <a:pt x="36492" y="71915"/>
                    <a:pt x="36366" y="71685"/>
                  </a:cubicBezTo>
                  <a:cubicBezTo>
                    <a:pt x="36052" y="71120"/>
                    <a:pt x="35634" y="70639"/>
                    <a:pt x="34901" y="70618"/>
                  </a:cubicBezTo>
                  <a:cubicBezTo>
                    <a:pt x="34755" y="70618"/>
                    <a:pt x="34608" y="70555"/>
                    <a:pt x="34462" y="70513"/>
                  </a:cubicBezTo>
                  <a:cubicBezTo>
                    <a:pt x="33186" y="70095"/>
                    <a:pt x="31888" y="70283"/>
                    <a:pt x="30612" y="70388"/>
                  </a:cubicBezTo>
                  <a:cubicBezTo>
                    <a:pt x="30403" y="70660"/>
                    <a:pt x="30215" y="70911"/>
                    <a:pt x="30068" y="71120"/>
                  </a:cubicBezTo>
                  <a:cubicBezTo>
                    <a:pt x="30256" y="71497"/>
                    <a:pt x="30570" y="71685"/>
                    <a:pt x="30884" y="71873"/>
                  </a:cubicBezTo>
                  <a:cubicBezTo>
                    <a:pt x="31323" y="72124"/>
                    <a:pt x="31763" y="72396"/>
                    <a:pt x="32244" y="72627"/>
                  </a:cubicBezTo>
                  <a:cubicBezTo>
                    <a:pt x="32579" y="72815"/>
                    <a:pt x="32935" y="72961"/>
                    <a:pt x="33332" y="73045"/>
                  </a:cubicBezTo>
                  <a:cubicBezTo>
                    <a:pt x="34127" y="73233"/>
                    <a:pt x="34901" y="73171"/>
                    <a:pt x="35696" y="73066"/>
                  </a:cubicBezTo>
                  <a:cubicBezTo>
                    <a:pt x="36073" y="73024"/>
                    <a:pt x="36429" y="72815"/>
                    <a:pt x="36680" y="72417"/>
                  </a:cubicBezTo>
                  <a:close/>
                  <a:moveTo>
                    <a:pt x="56013" y="63755"/>
                  </a:moveTo>
                  <a:cubicBezTo>
                    <a:pt x="55427" y="64236"/>
                    <a:pt x="55218" y="64696"/>
                    <a:pt x="55260" y="65220"/>
                  </a:cubicBezTo>
                  <a:cubicBezTo>
                    <a:pt x="55302" y="66329"/>
                    <a:pt x="55407" y="67396"/>
                    <a:pt x="55490" y="68505"/>
                  </a:cubicBezTo>
                  <a:cubicBezTo>
                    <a:pt x="55490" y="68567"/>
                    <a:pt x="55511" y="68672"/>
                    <a:pt x="55574" y="68756"/>
                  </a:cubicBezTo>
                  <a:cubicBezTo>
                    <a:pt x="56348" y="70430"/>
                    <a:pt x="57415" y="71769"/>
                    <a:pt x="59445" y="71957"/>
                  </a:cubicBezTo>
                  <a:cubicBezTo>
                    <a:pt x="59591" y="71978"/>
                    <a:pt x="59717" y="72020"/>
                    <a:pt x="59884" y="72020"/>
                  </a:cubicBezTo>
                  <a:cubicBezTo>
                    <a:pt x="60010" y="72020"/>
                    <a:pt x="60177" y="72124"/>
                    <a:pt x="60303" y="71873"/>
                  </a:cubicBezTo>
                  <a:cubicBezTo>
                    <a:pt x="60219" y="71852"/>
                    <a:pt x="60135" y="71790"/>
                    <a:pt x="60073" y="71748"/>
                  </a:cubicBezTo>
                  <a:cubicBezTo>
                    <a:pt x="58984" y="71078"/>
                    <a:pt x="58127" y="70199"/>
                    <a:pt x="57373" y="69195"/>
                  </a:cubicBezTo>
                  <a:cubicBezTo>
                    <a:pt x="56536" y="68086"/>
                    <a:pt x="56097" y="66873"/>
                    <a:pt x="56118" y="65492"/>
                  </a:cubicBezTo>
                  <a:cubicBezTo>
                    <a:pt x="56118" y="64989"/>
                    <a:pt x="56055" y="64466"/>
                    <a:pt x="56013" y="63755"/>
                  </a:cubicBezTo>
                  <a:close/>
                  <a:moveTo>
                    <a:pt x="7554" y="63797"/>
                  </a:moveTo>
                  <a:cubicBezTo>
                    <a:pt x="7973" y="63860"/>
                    <a:pt x="8391" y="63943"/>
                    <a:pt x="8705" y="63650"/>
                  </a:cubicBezTo>
                  <a:cubicBezTo>
                    <a:pt x="9186" y="63190"/>
                    <a:pt x="9584" y="62646"/>
                    <a:pt x="9542" y="61914"/>
                  </a:cubicBezTo>
                  <a:cubicBezTo>
                    <a:pt x="9500" y="61516"/>
                    <a:pt x="9458" y="61119"/>
                    <a:pt x="9479" y="60721"/>
                  </a:cubicBezTo>
                  <a:cubicBezTo>
                    <a:pt x="9500" y="60177"/>
                    <a:pt x="9186" y="59738"/>
                    <a:pt x="9061" y="59256"/>
                  </a:cubicBezTo>
                  <a:cubicBezTo>
                    <a:pt x="9019" y="59026"/>
                    <a:pt x="8600" y="58817"/>
                    <a:pt x="8412" y="58901"/>
                  </a:cubicBezTo>
                  <a:cubicBezTo>
                    <a:pt x="8182" y="58984"/>
                    <a:pt x="8098" y="59194"/>
                    <a:pt x="8035" y="59403"/>
                  </a:cubicBezTo>
                  <a:cubicBezTo>
                    <a:pt x="7994" y="59549"/>
                    <a:pt x="7994" y="59675"/>
                    <a:pt x="7973" y="59842"/>
                  </a:cubicBezTo>
                  <a:cubicBezTo>
                    <a:pt x="7805" y="61014"/>
                    <a:pt x="7659" y="62186"/>
                    <a:pt x="7491" y="63336"/>
                  </a:cubicBezTo>
                  <a:cubicBezTo>
                    <a:pt x="7491" y="63483"/>
                    <a:pt x="7512" y="63608"/>
                    <a:pt x="7554" y="63797"/>
                  </a:cubicBezTo>
                  <a:close/>
                  <a:moveTo>
                    <a:pt x="65115" y="84930"/>
                  </a:moveTo>
                  <a:cubicBezTo>
                    <a:pt x="65659" y="84951"/>
                    <a:pt x="66099" y="84992"/>
                    <a:pt x="66454" y="84637"/>
                  </a:cubicBezTo>
                  <a:cubicBezTo>
                    <a:pt x="67438" y="83549"/>
                    <a:pt x="68233" y="82356"/>
                    <a:pt x="68714" y="80996"/>
                  </a:cubicBezTo>
                  <a:cubicBezTo>
                    <a:pt x="68547" y="80870"/>
                    <a:pt x="68400" y="80954"/>
                    <a:pt x="68275" y="81017"/>
                  </a:cubicBezTo>
                  <a:cubicBezTo>
                    <a:pt x="67877" y="81310"/>
                    <a:pt x="67438" y="81519"/>
                    <a:pt x="66935" y="81582"/>
                  </a:cubicBezTo>
                  <a:cubicBezTo>
                    <a:pt x="66622" y="81603"/>
                    <a:pt x="66475" y="81812"/>
                    <a:pt x="66350" y="82063"/>
                  </a:cubicBezTo>
                  <a:cubicBezTo>
                    <a:pt x="65952" y="82984"/>
                    <a:pt x="65555" y="83904"/>
                    <a:pt x="65115" y="84930"/>
                  </a:cubicBezTo>
                  <a:close/>
                  <a:moveTo>
                    <a:pt x="75284" y="70116"/>
                  </a:moveTo>
                  <a:cubicBezTo>
                    <a:pt x="74970" y="70513"/>
                    <a:pt x="75033" y="70764"/>
                    <a:pt x="75263" y="71036"/>
                  </a:cubicBezTo>
                  <a:cubicBezTo>
                    <a:pt x="75640" y="71476"/>
                    <a:pt x="76100" y="71790"/>
                    <a:pt x="76602" y="72124"/>
                  </a:cubicBezTo>
                  <a:cubicBezTo>
                    <a:pt x="77544" y="72752"/>
                    <a:pt x="78548" y="72836"/>
                    <a:pt x="79636" y="72731"/>
                  </a:cubicBezTo>
                  <a:cubicBezTo>
                    <a:pt x="79908" y="72710"/>
                    <a:pt x="80117" y="72585"/>
                    <a:pt x="80264" y="72292"/>
                  </a:cubicBezTo>
                  <a:cubicBezTo>
                    <a:pt x="80180" y="72229"/>
                    <a:pt x="80117" y="72187"/>
                    <a:pt x="80075" y="72187"/>
                  </a:cubicBezTo>
                  <a:cubicBezTo>
                    <a:pt x="79239" y="72334"/>
                    <a:pt x="78527" y="71706"/>
                    <a:pt x="77690" y="71810"/>
                  </a:cubicBezTo>
                  <a:cubicBezTo>
                    <a:pt x="77648" y="71810"/>
                    <a:pt x="77586" y="71769"/>
                    <a:pt x="77523" y="71748"/>
                  </a:cubicBezTo>
                  <a:cubicBezTo>
                    <a:pt x="76811" y="71183"/>
                    <a:pt x="75828" y="70974"/>
                    <a:pt x="75284" y="70116"/>
                  </a:cubicBezTo>
                  <a:close/>
                  <a:moveTo>
                    <a:pt x="91772" y="67165"/>
                  </a:moveTo>
                  <a:cubicBezTo>
                    <a:pt x="91772" y="66977"/>
                    <a:pt x="91793" y="66789"/>
                    <a:pt x="91772" y="66621"/>
                  </a:cubicBezTo>
                  <a:cubicBezTo>
                    <a:pt x="91730" y="66412"/>
                    <a:pt x="91709" y="66224"/>
                    <a:pt x="91667" y="66015"/>
                  </a:cubicBezTo>
                  <a:cubicBezTo>
                    <a:pt x="90203" y="66245"/>
                    <a:pt x="90098" y="66433"/>
                    <a:pt x="89282" y="67207"/>
                  </a:cubicBezTo>
                  <a:cubicBezTo>
                    <a:pt x="89491" y="67814"/>
                    <a:pt x="89617" y="67919"/>
                    <a:pt x="90140" y="67814"/>
                  </a:cubicBezTo>
                  <a:cubicBezTo>
                    <a:pt x="90747" y="67730"/>
                    <a:pt x="91249" y="67458"/>
                    <a:pt x="91772" y="67165"/>
                  </a:cubicBezTo>
                  <a:close/>
                  <a:moveTo>
                    <a:pt x="51536" y="50636"/>
                  </a:moveTo>
                  <a:cubicBezTo>
                    <a:pt x="51431" y="50636"/>
                    <a:pt x="51347" y="50615"/>
                    <a:pt x="51285" y="50615"/>
                  </a:cubicBezTo>
                  <a:cubicBezTo>
                    <a:pt x="51243" y="50615"/>
                    <a:pt x="51222" y="50636"/>
                    <a:pt x="51222" y="50657"/>
                  </a:cubicBezTo>
                  <a:cubicBezTo>
                    <a:pt x="51285" y="50678"/>
                    <a:pt x="51347" y="50740"/>
                    <a:pt x="51410" y="50740"/>
                  </a:cubicBezTo>
                  <a:cubicBezTo>
                    <a:pt x="51410" y="50761"/>
                    <a:pt x="51452" y="50678"/>
                    <a:pt x="51536" y="5063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94;p41">
              <a:extLst>
                <a:ext uri="{FF2B5EF4-FFF2-40B4-BE49-F238E27FC236}">
                  <a16:creationId xmlns:a16="http://schemas.microsoft.com/office/drawing/2014/main" id="{2CE0C27E-D54A-446C-BFCC-13E6661F4A84}"/>
                </a:ext>
              </a:extLst>
            </p:cNvPr>
            <p:cNvSpPr/>
            <p:nvPr/>
          </p:nvSpPr>
          <p:spPr>
            <a:xfrm>
              <a:off x="7114150" y="4261900"/>
              <a:ext cx="301850" cy="46050"/>
            </a:xfrm>
            <a:custGeom>
              <a:avLst/>
              <a:gdLst/>
              <a:ahLst/>
              <a:cxnLst/>
              <a:rect l="l" t="t" r="r" b="b"/>
              <a:pathLst>
                <a:path w="12074" h="1842" extrusionOk="0">
                  <a:moveTo>
                    <a:pt x="12073" y="1507"/>
                  </a:moveTo>
                  <a:cubicBezTo>
                    <a:pt x="11969" y="1528"/>
                    <a:pt x="11780" y="1653"/>
                    <a:pt x="11697" y="1611"/>
                  </a:cubicBezTo>
                  <a:cubicBezTo>
                    <a:pt x="11278" y="1402"/>
                    <a:pt x="10839" y="1318"/>
                    <a:pt x="10399" y="1214"/>
                  </a:cubicBezTo>
                  <a:cubicBezTo>
                    <a:pt x="9604" y="1026"/>
                    <a:pt x="8830" y="942"/>
                    <a:pt x="8035" y="1005"/>
                  </a:cubicBezTo>
                  <a:cubicBezTo>
                    <a:pt x="6654" y="1088"/>
                    <a:pt x="5231" y="1109"/>
                    <a:pt x="3850" y="1235"/>
                  </a:cubicBezTo>
                  <a:cubicBezTo>
                    <a:pt x="2804" y="1318"/>
                    <a:pt x="1737" y="1465"/>
                    <a:pt x="712" y="1758"/>
                  </a:cubicBezTo>
                  <a:cubicBezTo>
                    <a:pt x="628" y="1779"/>
                    <a:pt x="523" y="1842"/>
                    <a:pt x="461" y="1800"/>
                  </a:cubicBezTo>
                  <a:cubicBezTo>
                    <a:pt x="314" y="1758"/>
                    <a:pt x="168" y="1716"/>
                    <a:pt x="84" y="1590"/>
                  </a:cubicBezTo>
                  <a:cubicBezTo>
                    <a:pt x="0" y="1465"/>
                    <a:pt x="42" y="1277"/>
                    <a:pt x="189" y="1214"/>
                  </a:cubicBezTo>
                  <a:cubicBezTo>
                    <a:pt x="482" y="1046"/>
                    <a:pt x="774" y="858"/>
                    <a:pt x="1088" y="795"/>
                  </a:cubicBezTo>
                  <a:cubicBezTo>
                    <a:pt x="2281" y="502"/>
                    <a:pt x="3515" y="230"/>
                    <a:pt x="4771" y="210"/>
                  </a:cubicBezTo>
                  <a:cubicBezTo>
                    <a:pt x="6110" y="189"/>
                    <a:pt x="7428" y="84"/>
                    <a:pt x="8767" y="21"/>
                  </a:cubicBezTo>
                  <a:cubicBezTo>
                    <a:pt x="9876" y="0"/>
                    <a:pt x="10881" y="293"/>
                    <a:pt x="11759" y="963"/>
                  </a:cubicBezTo>
                  <a:cubicBezTo>
                    <a:pt x="11843" y="1046"/>
                    <a:pt x="11927" y="1130"/>
                    <a:pt x="12010" y="1235"/>
                  </a:cubicBezTo>
                  <a:cubicBezTo>
                    <a:pt x="12073" y="1298"/>
                    <a:pt x="12031" y="1360"/>
                    <a:pt x="12073" y="150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95;p41">
              <a:extLst>
                <a:ext uri="{FF2B5EF4-FFF2-40B4-BE49-F238E27FC236}">
                  <a16:creationId xmlns:a16="http://schemas.microsoft.com/office/drawing/2014/main" id="{58961620-FA0F-4AD7-9408-44514132C055}"/>
                </a:ext>
              </a:extLst>
            </p:cNvPr>
            <p:cNvSpPr/>
            <p:nvPr/>
          </p:nvSpPr>
          <p:spPr>
            <a:xfrm>
              <a:off x="7211975" y="4349775"/>
              <a:ext cx="192500" cy="39250"/>
            </a:xfrm>
            <a:custGeom>
              <a:avLst/>
              <a:gdLst/>
              <a:ahLst/>
              <a:cxnLst/>
              <a:rect l="l" t="t" r="r" b="b"/>
              <a:pathLst>
                <a:path w="7700" h="1570" extrusionOk="0">
                  <a:moveTo>
                    <a:pt x="7637" y="649"/>
                  </a:moveTo>
                  <a:cubicBezTo>
                    <a:pt x="7281" y="942"/>
                    <a:pt x="6863" y="963"/>
                    <a:pt x="6424" y="984"/>
                  </a:cubicBezTo>
                  <a:cubicBezTo>
                    <a:pt x="5064" y="1068"/>
                    <a:pt x="3704" y="1130"/>
                    <a:pt x="2323" y="1193"/>
                  </a:cubicBezTo>
                  <a:cubicBezTo>
                    <a:pt x="1695" y="1235"/>
                    <a:pt x="1025" y="1235"/>
                    <a:pt x="439" y="1486"/>
                  </a:cubicBezTo>
                  <a:cubicBezTo>
                    <a:pt x="314" y="1549"/>
                    <a:pt x="84" y="1570"/>
                    <a:pt x="42" y="1402"/>
                  </a:cubicBezTo>
                  <a:cubicBezTo>
                    <a:pt x="0" y="1277"/>
                    <a:pt x="42" y="1130"/>
                    <a:pt x="84" y="984"/>
                  </a:cubicBezTo>
                  <a:cubicBezTo>
                    <a:pt x="251" y="649"/>
                    <a:pt x="565" y="524"/>
                    <a:pt x="879" y="419"/>
                  </a:cubicBezTo>
                  <a:cubicBezTo>
                    <a:pt x="1214" y="314"/>
                    <a:pt x="1590" y="252"/>
                    <a:pt x="1946" y="231"/>
                  </a:cubicBezTo>
                  <a:cubicBezTo>
                    <a:pt x="3473" y="126"/>
                    <a:pt x="4980" y="42"/>
                    <a:pt x="6507" y="0"/>
                  </a:cubicBezTo>
                  <a:cubicBezTo>
                    <a:pt x="6737" y="0"/>
                    <a:pt x="6989" y="21"/>
                    <a:pt x="7240" y="84"/>
                  </a:cubicBezTo>
                  <a:cubicBezTo>
                    <a:pt x="7553" y="105"/>
                    <a:pt x="7700" y="314"/>
                    <a:pt x="7637" y="64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5" name="Google Shape;496;p41">
              <a:extLst>
                <a:ext uri="{FF2B5EF4-FFF2-40B4-BE49-F238E27FC236}">
                  <a16:creationId xmlns:a16="http://schemas.microsoft.com/office/drawing/2014/main" id="{09E84095-1002-4231-A8C0-95B17383FBFF}"/>
                </a:ext>
              </a:extLst>
            </p:cNvPr>
            <p:cNvSpPr/>
            <p:nvPr/>
          </p:nvSpPr>
          <p:spPr>
            <a:xfrm>
              <a:off x="5881750" y="3584500"/>
              <a:ext cx="185725" cy="46575"/>
            </a:xfrm>
            <a:custGeom>
              <a:avLst/>
              <a:gdLst/>
              <a:ahLst/>
              <a:cxnLst/>
              <a:rect l="l" t="t" r="r" b="b"/>
              <a:pathLst>
                <a:path w="7429" h="1863" extrusionOk="0">
                  <a:moveTo>
                    <a:pt x="7428" y="1862"/>
                  </a:moveTo>
                  <a:cubicBezTo>
                    <a:pt x="7114" y="1841"/>
                    <a:pt x="6821" y="1841"/>
                    <a:pt x="6591" y="1779"/>
                  </a:cubicBezTo>
                  <a:cubicBezTo>
                    <a:pt x="5357" y="1507"/>
                    <a:pt x="4080" y="1360"/>
                    <a:pt x="2846" y="1025"/>
                  </a:cubicBezTo>
                  <a:cubicBezTo>
                    <a:pt x="2323" y="879"/>
                    <a:pt x="1779" y="921"/>
                    <a:pt x="1235" y="879"/>
                  </a:cubicBezTo>
                  <a:cubicBezTo>
                    <a:pt x="900" y="837"/>
                    <a:pt x="586" y="816"/>
                    <a:pt x="230" y="774"/>
                  </a:cubicBezTo>
                  <a:cubicBezTo>
                    <a:pt x="168" y="733"/>
                    <a:pt x="0" y="586"/>
                    <a:pt x="21" y="523"/>
                  </a:cubicBezTo>
                  <a:cubicBezTo>
                    <a:pt x="63" y="398"/>
                    <a:pt x="189" y="251"/>
                    <a:pt x="272" y="209"/>
                  </a:cubicBezTo>
                  <a:cubicBezTo>
                    <a:pt x="837" y="105"/>
                    <a:pt x="1423" y="42"/>
                    <a:pt x="1967" y="0"/>
                  </a:cubicBezTo>
                  <a:cubicBezTo>
                    <a:pt x="2427" y="0"/>
                    <a:pt x="2930" y="105"/>
                    <a:pt x="3411" y="209"/>
                  </a:cubicBezTo>
                  <a:cubicBezTo>
                    <a:pt x="4101" y="356"/>
                    <a:pt x="4813" y="502"/>
                    <a:pt x="5545" y="628"/>
                  </a:cubicBezTo>
                  <a:cubicBezTo>
                    <a:pt x="6068" y="733"/>
                    <a:pt x="6528" y="921"/>
                    <a:pt x="6989" y="1151"/>
                  </a:cubicBezTo>
                  <a:cubicBezTo>
                    <a:pt x="7198" y="1277"/>
                    <a:pt x="7407" y="1423"/>
                    <a:pt x="7428"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6" name="Google Shape;497;p41">
              <a:extLst>
                <a:ext uri="{FF2B5EF4-FFF2-40B4-BE49-F238E27FC236}">
                  <a16:creationId xmlns:a16="http://schemas.microsoft.com/office/drawing/2014/main" id="{FC999938-2CD5-4B43-8490-B93ED96D5D9A}"/>
                </a:ext>
              </a:extLst>
            </p:cNvPr>
            <p:cNvSpPr/>
            <p:nvPr/>
          </p:nvSpPr>
          <p:spPr>
            <a:xfrm>
              <a:off x="5966475" y="3485625"/>
              <a:ext cx="149125" cy="63850"/>
            </a:xfrm>
            <a:custGeom>
              <a:avLst/>
              <a:gdLst/>
              <a:ahLst/>
              <a:cxnLst/>
              <a:rect l="l" t="t" r="r" b="b"/>
              <a:pathLst>
                <a:path w="5965" h="2554" extrusionOk="0">
                  <a:moveTo>
                    <a:pt x="1068" y="1"/>
                  </a:moveTo>
                  <a:cubicBezTo>
                    <a:pt x="1214" y="42"/>
                    <a:pt x="1445" y="63"/>
                    <a:pt x="1696" y="147"/>
                  </a:cubicBezTo>
                  <a:cubicBezTo>
                    <a:pt x="2470" y="398"/>
                    <a:pt x="3265" y="607"/>
                    <a:pt x="4018" y="921"/>
                  </a:cubicBezTo>
                  <a:cubicBezTo>
                    <a:pt x="4583" y="1151"/>
                    <a:pt x="5106" y="1528"/>
                    <a:pt x="5671" y="1863"/>
                  </a:cubicBezTo>
                  <a:cubicBezTo>
                    <a:pt x="5797" y="1947"/>
                    <a:pt x="5880" y="2072"/>
                    <a:pt x="5943" y="2219"/>
                  </a:cubicBezTo>
                  <a:cubicBezTo>
                    <a:pt x="5964" y="2260"/>
                    <a:pt x="5943" y="2386"/>
                    <a:pt x="5901" y="2449"/>
                  </a:cubicBezTo>
                  <a:cubicBezTo>
                    <a:pt x="5839" y="2491"/>
                    <a:pt x="5734" y="2553"/>
                    <a:pt x="5650" y="2553"/>
                  </a:cubicBezTo>
                  <a:cubicBezTo>
                    <a:pt x="5525" y="2511"/>
                    <a:pt x="5399" y="2407"/>
                    <a:pt x="5274" y="2365"/>
                  </a:cubicBezTo>
                  <a:cubicBezTo>
                    <a:pt x="4960" y="2198"/>
                    <a:pt x="4646" y="2030"/>
                    <a:pt x="4290" y="1884"/>
                  </a:cubicBezTo>
                  <a:cubicBezTo>
                    <a:pt x="3391" y="1570"/>
                    <a:pt x="2470" y="1298"/>
                    <a:pt x="1549" y="984"/>
                  </a:cubicBezTo>
                  <a:cubicBezTo>
                    <a:pt x="1131" y="838"/>
                    <a:pt x="733" y="775"/>
                    <a:pt x="294" y="900"/>
                  </a:cubicBezTo>
                  <a:cubicBezTo>
                    <a:pt x="252" y="921"/>
                    <a:pt x="85" y="838"/>
                    <a:pt x="64" y="796"/>
                  </a:cubicBezTo>
                  <a:cubicBezTo>
                    <a:pt x="1" y="691"/>
                    <a:pt x="1" y="566"/>
                    <a:pt x="43" y="461"/>
                  </a:cubicBezTo>
                  <a:cubicBezTo>
                    <a:pt x="231" y="63"/>
                    <a:pt x="587" y="42"/>
                    <a:pt x="106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7" name="Google Shape;498;p41">
              <a:extLst>
                <a:ext uri="{FF2B5EF4-FFF2-40B4-BE49-F238E27FC236}">
                  <a16:creationId xmlns:a16="http://schemas.microsoft.com/office/drawing/2014/main" id="{BAF2FE8A-CB5D-4DA6-84F6-09727046A9FF}"/>
                </a:ext>
              </a:extLst>
            </p:cNvPr>
            <p:cNvSpPr/>
            <p:nvPr/>
          </p:nvSpPr>
          <p:spPr>
            <a:xfrm>
              <a:off x="6762100" y="2997050"/>
              <a:ext cx="320675" cy="199325"/>
            </a:xfrm>
            <a:custGeom>
              <a:avLst/>
              <a:gdLst/>
              <a:ahLst/>
              <a:cxnLst/>
              <a:rect l="l" t="t" r="r" b="b"/>
              <a:pathLst>
                <a:path w="12827" h="7973" extrusionOk="0">
                  <a:moveTo>
                    <a:pt x="7157" y="6697"/>
                  </a:moveTo>
                  <a:cubicBezTo>
                    <a:pt x="7680" y="6592"/>
                    <a:pt x="8266" y="6550"/>
                    <a:pt x="8747" y="6404"/>
                  </a:cubicBezTo>
                  <a:cubicBezTo>
                    <a:pt x="10044" y="5985"/>
                    <a:pt x="10986" y="5085"/>
                    <a:pt x="11760" y="3997"/>
                  </a:cubicBezTo>
                  <a:cubicBezTo>
                    <a:pt x="11885" y="3809"/>
                    <a:pt x="11948" y="3600"/>
                    <a:pt x="12074" y="3453"/>
                  </a:cubicBezTo>
                  <a:cubicBezTo>
                    <a:pt x="12157" y="3349"/>
                    <a:pt x="12325" y="3265"/>
                    <a:pt x="12471" y="3265"/>
                  </a:cubicBezTo>
                  <a:cubicBezTo>
                    <a:pt x="12639" y="3265"/>
                    <a:pt x="12806" y="3412"/>
                    <a:pt x="12806" y="3621"/>
                  </a:cubicBezTo>
                  <a:cubicBezTo>
                    <a:pt x="12827" y="4123"/>
                    <a:pt x="12806" y="4625"/>
                    <a:pt x="12492" y="5023"/>
                  </a:cubicBezTo>
                  <a:cubicBezTo>
                    <a:pt x="11823" y="5860"/>
                    <a:pt x="11027" y="6550"/>
                    <a:pt x="10107" y="7115"/>
                  </a:cubicBezTo>
                  <a:cubicBezTo>
                    <a:pt x="9626" y="7387"/>
                    <a:pt x="9061" y="7596"/>
                    <a:pt x="8496" y="7680"/>
                  </a:cubicBezTo>
                  <a:cubicBezTo>
                    <a:pt x="8056" y="7743"/>
                    <a:pt x="7575" y="7785"/>
                    <a:pt x="7136" y="7847"/>
                  </a:cubicBezTo>
                  <a:cubicBezTo>
                    <a:pt x="5671" y="7973"/>
                    <a:pt x="4290" y="7659"/>
                    <a:pt x="3035" y="6906"/>
                  </a:cubicBezTo>
                  <a:lnTo>
                    <a:pt x="1842" y="6194"/>
                  </a:lnTo>
                  <a:cubicBezTo>
                    <a:pt x="754" y="5483"/>
                    <a:pt x="147" y="4500"/>
                    <a:pt x="43" y="3181"/>
                  </a:cubicBezTo>
                  <a:cubicBezTo>
                    <a:pt x="22" y="2763"/>
                    <a:pt x="1" y="2323"/>
                    <a:pt x="1" y="1905"/>
                  </a:cubicBezTo>
                  <a:cubicBezTo>
                    <a:pt x="1" y="1277"/>
                    <a:pt x="210" y="691"/>
                    <a:pt x="628" y="231"/>
                  </a:cubicBezTo>
                  <a:cubicBezTo>
                    <a:pt x="754" y="106"/>
                    <a:pt x="900" y="1"/>
                    <a:pt x="1110" y="64"/>
                  </a:cubicBezTo>
                  <a:cubicBezTo>
                    <a:pt x="1298" y="147"/>
                    <a:pt x="1424" y="357"/>
                    <a:pt x="1382" y="587"/>
                  </a:cubicBezTo>
                  <a:cubicBezTo>
                    <a:pt x="1361" y="671"/>
                    <a:pt x="1361" y="775"/>
                    <a:pt x="1298" y="859"/>
                  </a:cubicBezTo>
                  <a:cubicBezTo>
                    <a:pt x="880" y="1738"/>
                    <a:pt x="1068" y="2637"/>
                    <a:pt x="1256" y="3558"/>
                  </a:cubicBezTo>
                  <a:cubicBezTo>
                    <a:pt x="1361" y="4102"/>
                    <a:pt x="1675" y="4604"/>
                    <a:pt x="2114" y="4918"/>
                  </a:cubicBezTo>
                  <a:cubicBezTo>
                    <a:pt x="3056" y="5609"/>
                    <a:pt x="4081" y="6215"/>
                    <a:pt x="5253" y="6529"/>
                  </a:cubicBezTo>
                  <a:cubicBezTo>
                    <a:pt x="5901" y="6738"/>
                    <a:pt x="6529" y="6655"/>
                    <a:pt x="7157" y="669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99;p41">
              <a:extLst>
                <a:ext uri="{FF2B5EF4-FFF2-40B4-BE49-F238E27FC236}">
                  <a16:creationId xmlns:a16="http://schemas.microsoft.com/office/drawing/2014/main" id="{12D8FE3F-336F-423C-9B3A-1410A6F6DE7B}"/>
                </a:ext>
              </a:extLst>
            </p:cNvPr>
            <p:cNvSpPr/>
            <p:nvPr/>
          </p:nvSpPr>
          <p:spPr>
            <a:xfrm>
              <a:off x="6867775" y="2911800"/>
              <a:ext cx="49725" cy="57050"/>
            </a:xfrm>
            <a:custGeom>
              <a:avLst/>
              <a:gdLst/>
              <a:ahLst/>
              <a:cxnLst/>
              <a:rect l="l" t="t" r="r" b="b"/>
              <a:pathLst>
                <a:path w="1989" h="2282" extrusionOk="0">
                  <a:moveTo>
                    <a:pt x="21" y="1423"/>
                  </a:moveTo>
                  <a:cubicBezTo>
                    <a:pt x="0" y="837"/>
                    <a:pt x="440" y="189"/>
                    <a:pt x="1026" y="21"/>
                  </a:cubicBezTo>
                  <a:cubicBezTo>
                    <a:pt x="1151" y="0"/>
                    <a:pt x="1339" y="21"/>
                    <a:pt x="1444" y="105"/>
                  </a:cubicBezTo>
                  <a:cubicBezTo>
                    <a:pt x="1779" y="314"/>
                    <a:pt x="1988" y="900"/>
                    <a:pt x="1883" y="1235"/>
                  </a:cubicBezTo>
                  <a:cubicBezTo>
                    <a:pt x="1737" y="1695"/>
                    <a:pt x="1486" y="2114"/>
                    <a:pt x="921" y="2218"/>
                  </a:cubicBezTo>
                  <a:cubicBezTo>
                    <a:pt x="440" y="2281"/>
                    <a:pt x="63" y="1946"/>
                    <a:pt x="21"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500;p41">
              <a:extLst>
                <a:ext uri="{FF2B5EF4-FFF2-40B4-BE49-F238E27FC236}">
                  <a16:creationId xmlns:a16="http://schemas.microsoft.com/office/drawing/2014/main" id="{6E69B82F-F592-4F3D-8CB0-19F3F23BA164}"/>
                </a:ext>
              </a:extLst>
            </p:cNvPr>
            <p:cNvSpPr/>
            <p:nvPr/>
          </p:nvSpPr>
          <p:spPr>
            <a:xfrm>
              <a:off x="7107875" y="2929050"/>
              <a:ext cx="46575" cy="45550"/>
            </a:xfrm>
            <a:custGeom>
              <a:avLst/>
              <a:gdLst/>
              <a:ahLst/>
              <a:cxnLst/>
              <a:rect l="l" t="t" r="r" b="b"/>
              <a:pathLst>
                <a:path w="1863" h="1822" extrusionOk="0">
                  <a:moveTo>
                    <a:pt x="942" y="43"/>
                  </a:moveTo>
                  <a:cubicBezTo>
                    <a:pt x="1590" y="1"/>
                    <a:pt x="1862" y="315"/>
                    <a:pt x="1758" y="942"/>
                  </a:cubicBezTo>
                  <a:cubicBezTo>
                    <a:pt x="1716" y="1005"/>
                    <a:pt x="1716" y="1110"/>
                    <a:pt x="1695" y="1194"/>
                  </a:cubicBezTo>
                  <a:cubicBezTo>
                    <a:pt x="1570" y="1528"/>
                    <a:pt x="1381" y="1779"/>
                    <a:pt x="984" y="1800"/>
                  </a:cubicBezTo>
                  <a:cubicBezTo>
                    <a:pt x="628" y="1821"/>
                    <a:pt x="356" y="1612"/>
                    <a:pt x="189" y="1319"/>
                  </a:cubicBezTo>
                  <a:cubicBezTo>
                    <a:pt x="0" y="1005"/>
                    <a:pt x="0" y="691"/>
                    <a:pt x="209" y="378"/>
                  </a:cubicBezTo>
                  <a:cubicBezTo>
                    <a:pt x="356" y="126"/>
                    <a:pt x="670" y="64"/>
                    <a:pt x="942" y="4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501;p41">
              <a:extLst>
                <a:ext uri="{FF2B5EF4-FFF2-40B4-BE49-F238E27FC236}">
                  <a16:creationId xmlns:a16="http://schemas.microsoft.com/office/drawing/2014/main" id="{26DC0809-1A22-4FBF-8018-5B8E378A8328}"/>
                </a:ext>
              </a:extLst>
            </p:cNvPr>
            <p:cNvSpPr/>
            <p:nvPr/>
          </p:nvSpPr>
          <p:spPr>
            <a:xfrm>
              <a:off x="8141500" y="4051600"/>
              <a:ext cx="43425" cy="47125"/>
            </a:xfrm>
            <a:custGeom>
              <a:avLst/>
              <a:gdLst/>
              <a:ahLst/>
              <a:cxnLst/>
              <a:rect l="l" t="t" r="r" b="b"/>
              <a:pathLst>
                <a:path w="1737" h="1885" extrusionOk="0">
                  <a:moveTo>
                    <a:pt x="1695" y="1089"/>
                  </a:moveTo>
                  <a:cubicBezTo>
                    <a:pt x="1737" y="1487"/>
                    <a:pt x="1528" y="1717"/>
                    <a:pt x="1151" y="1800"/>
                  </a:cubicBezTo>
                  <a:cubicBezTo>
                    <a:pt x="795" y="1884"/>
                    <a:pt x="544" y="1779"/>
                    <a:pt x="377" y="1382"/>
                  </a:cubicBezTo>
                  <a:cubicBezTo>
                    <a:pt x="293" y="1194"/>
                    <a:pt x="189" y="984"/>
                    <a:pt x="105" y="817"/>
                  </a:cubicBezTo>
                  <a:cubicBezTo>
                    <a:pt x="0" y="545"/>
                    <a:pt x="147" y="252"/>
                    <a:pt x="419" y="189"/>
                  </a:cubicBezTo>
                  <a:cubicBezTo>
                    <a:pt x="1046" y="1"/>
                    <a:pt x="1674" y="461"/>
                    <a:pt x="1695" y="10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 name="Group 1">
            <a:extLst>
              <a:ext uri="{FF2B5EF4-FFF2-40B4-BE49-F238E27FC236}">
                <a16:creationId xmlns:a16="http://schemas.microsoft.com/office/drawing/2014/main" id="{414BF65B-2FFA-4C4E-BEB5-BB3C0CF21D99}"/>
              </a:ext>
            </a:extLst>
          </p:cNvPr>
          <p:cNvGrpSpPr/>
          <p:nvPr/>
        </p:nvGrpSpPr>
        <p:grpSpPr>
          <a:xfrm>
            <a:off x="1324737" y="1958941"/>
            <a:ext cx="7818249" cy="2286309"/>
            <a:chOff x="928275" y="1428796"/>
            <a:chExt cx="7818249" cy="2286309"/>
          </a:xfrm>
        </p:grpSpPr>
        <p:grpSp>
          <p:nvGrpSpPr>
            <p:cNvPr id="4" name="Group 3">
              <a:extLst>
                <a:ext uri="{FF2B5EF4-FFF2-40B4-BE49-F238E27FC236}">
                  <a16:creationId xmlns:a16="http://schemas.microsoft.com/office/drawing/2014/main" id="{330B5125-CD60-4D88-8606-DB3783309032}"/>
                </a:ext>
              </a:extLst>
            </p:cNvPr>
            <p:cNvGrpSpPr/>
            <p:nvPr/>
          </p:nvGrpSpPr>
          <p:grpSpPr>
            <a:xfrm>
              <a:off x="1378875" y="1683194"/>
              <a:ext cx="7367649" cy="2031911"/>
              <a:chOff x="1378875" y="1406182"/>
              <a:chExt cx="7281811" cy="1232297"/>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378875" y="1406182"/>
                <a:ext cx="7281811" cy="1232297"/>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1595950" y="1704662"/>
                <a:ext cx="6826690" cy="645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t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h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ả</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mẫ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ó</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ướ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lớ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nhấ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h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ể</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ượ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tố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iả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vi-VN" sz="3000"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sp>
          <p:nvSpPr>
            <p:cNvPr id="81" name="Rectangle: Rounded Corners 80">
              <a:extLst>
                <a:ext uri="{FF2B5EF4-FFF2-40B4-BE49-F238E27FC236}">
                  <a16:creationId xmlns:a16="http://schemas.microsoft.com/office/drawing/2014/main" id="{9498B480-A2AC-4341-B0BC-38A580F3C0E5}"/>
                </a:ext>
              </a:extLst>
            </p:cNvPr>
            <p:cNvSpPr/>
            <p:nvPr/>
          </p:nvSpPr>
          <p:spPr>
            <a:xfrm>
              <a:off x="928275" y="1428796"/>
              <a:ext cx="1476375" cy="713022"/>
            </a:xfrm>
            <a:prstGeom prst="roundRect">
              <a:avLst>
                <a:gd name="adj" fmla="val 26018"/>
              </a:avLst>
            </a:prstGeom>
            <a:solidFill>
              <a:schemeClr val="accent6">
                <a:lumMod val="60000"/>
                <a:lumOff val="4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000" dirty="0">
                <a:solidFill>
                  <a:schemeClr val="tx1"/>
                </a:solidFill>
                <a:latin typeface="Times New Roman" panose="02020603050405020304" pitchFamily="18" charset="0"/>
                <a:cs typeface="Times New Roman" panose="02020603050405020304" pitchFamily="18" charset="0"/>
              </a:endParaRPr>
            </a:p>
            <a:p>
              <a:pPr algn="ctr"/>
              <a:r>
                <a:rPr lang="en-GB" sz="3000" dirty="0" err="1">
                  <a:solidFill>
                    <a:schemeClr val="tx1"/>
                  </a:solidFill>
                  <a:latin typeface="Times New Roman" panose="02020603050405020304" pitchFamily="18" charset="0"/>
                  <a:cs typeface="Times New Roman" panose="02020603050405020304" pitchFamily="18" charset="0"/>
                </a:rPr>
                <a:t>Chú</a:t>
              </a:r>
              <a:r>
                <a:rPr lang="en-GB" sz="3000" dirty="0">
                  <a:solidFill>
                    <a:schemeClr val="tx1"/>
                  </a:solidFill>
                  <a:latin typeface="Times New Roman" panose="02020603050405020304" pitchFamily="18" charset="0"/>
                  <a:cs typeface="Times New Roman" panose="02020603050405020304" pitchFamily="18" charset="0"/>
                </a:rPr>
                <a:t> ý:</a:t>
              </a:r>
            </a:p>
            <a:p>
              <a:pPr algn="ctr"/>
              <a:endParaRPr lang="en-GB" sz="3000" dirty="0">
                <a:solidFill>
                  <a:schemeClr val="tx1"/>
                </a:solidFill>
              </a:endParaRPr>
            </a:p>
          </p:txBody>
        </p:sp>
      </p:grpSp>
    </p:spTree>
    <p:extLst>
      <p:ext uri="{BB962C8B-B14F-4D97-AF65-F5344CB8AC3E}">
        <p14:creationId xmlns:p14="http://schemas.microsoft.com/office/powerpoint/2010/main" val="104340693"/>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sp>
        <p:nvSpPr>
          <p:cNvPr id="6" name="Rectangle 5">
            <a:extLst>
              <a:ext uri="{FF2B5EF4-FFF2-40B4-BE49-F238E27FC236}">
                <a16:creationId xmlns:a16="http://schemas.microsoft.com/office/drawing/2014/main" id="{88B54ABD-8F1B-4B9A-A322-AB0A1ADD05C1}"/>
              </a:ext>
            </a:extLst>
          </p:cNvPr>
          <p:cNvSpPr/>
          <p:nvPr/>
        </p:nvSpPr>
        <p:spPr>
          <a:xfrm>
            <a:off x="-137738" y="162580"/>
            <a:ext cx="10719089" cy="923330"/>
          </a:xfrm>
          <a:prstGeom prst="rect">
            <a:avLst/>
          </a:prstGeom>
          <a:noFill/>
        </p:spPr>
        <p:txBody>
          <a:bodyPr wrap="square" lIns="91440" tIns="45720" rIns="91440" bIns="45720">
            <a:spAutoFit/>
          </a:bodyPr>
          <a:lstStyle/>
          <a:p>
            <a:pPr algn="ct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Bài</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12: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Ước</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chung</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Ước</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chung</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lớn</a:t>
            </a:r>
            <a:r>
              <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 </a:t>
            </a:r>
            <a:r>
              <a:rPr lang="en-US" sz="54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rPr>
              <a:t>nhất</a:t>
            </a:r>
            <a:endParaRPr lang="en-US" sz="54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Patrick Hand SC" panose="020B0604020202020204" charset="0"/>
              <a:ea typeface="Tahoma" panose="020B0604030504040204" pitchFamily="34" charset="0"/>
              <a:cs typeface="Tahoma" panose="020B0604030504040204" pitchFamily="34" charset="0"/>
            </a:endParaRPr>
          </a:p>
        </p:txBody>
      </p:sp>
      <p:grpSp>
        <p:nvGrpSpPr>
          <p:cNvPr id="7" name="Group 6">
            <a:extLst>
              <a:ext uri="{FF2B5EF4-FFF2-40B4-BE49-F238E27FC236}">
                <a16:creationId xmlns:a16="http://schemas.microsoft.com/office/drawing/2014/main" id="{1BACD046-AA2D-48D8-84E7-5A9FE74DA486}"/>
              </a:ext>
            </a:extLst>
          </p:cNvPr>
          <p:cNvGrpSpPr/>
          <p:nvPr/>
        </p:nvGrpSpPr>
        <p:grpSpPr>
          <a:xfrm>
            <a:off x="250069" y="1126612"/>
            <a:ext cx="3713701" cy="809738"/>
            <a:chOff x="293561" y="1198683"/>
            <a:chExt cx="3713701" cy="80973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3" name="Group 12">
            <a:extLst>
              <a:ext uri="{FF2B5EF4-FFF2-40B4-BE49-F238E27FC236}">
                <a16:creationId xmlns:a16="http://schemas.microsoft.com/office/drawing/2014/main" id="{66D372A8-4918-46B3-88E5-8E8FCDF23F05}"/>
              </a:ext>
            </a:extLst>
          </p:cNvPr>
          <p:cNvGrpSpPr/>
          <p:nvPr/>
        </p:nvGrpSpPr>
        <p:grpSpPr>
          <a:xfrm>
            <a:off x="587989" y="2345319"/>
            <a:ext cx="8689486" cy="2905885"/>
            <a:chOff x="492739" y="2088144"/>
            <a:chExt cx="8689486" cy="2905885"/>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873611" y="2088144"/>
              <a:ext cx="8308614" cy="2905885"/>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0" name="Group 9">
              <a:extLst>
                <a:ext uri="{FF2B5EF4-FFF2-40B4-BE49-F238E27FC236}">
                  <a16:creationId xmlns:a16="http://schemas.microsoft.com/office/drawing/2014/main" id="{605CC168-EC16-4342-8561-FCEDA978A42A}"/>
                </a:ext>
              </a:extLst>
            </p:cNvPr>
            <p:cNvGrpSpPr/>
            <p:nvPr/>
          </p:nvGrpSpPr>
          <p:grpSpPr>
            <a:xfrm>
              <a:off x="492739" y="3056401"/>
              <a:ext cx="840769" cy="838143"/>
              <a:chOff x="492739" y="3056401"/>
              <a:chExt cx="840769" cy="838143"/>
            </a:xfrm>
          </p:grpSpPr>
          <p:sp>
            <p:nvSpPr>
              <p:cNvPr id="51" name="Rectangle: Rounded Corners 50">
                <a:extLst>
                  <a:ext uri="{FF2B5EF4-FFF2-40B4-BE49-F238E27FC236}">
                    <a16:creationId xmlns:a16="http://schemas.microsoft.com/office/drawing/2014/main" id="{37598D16-77F7-4240-9B07-6958CC31661A}"/>
                  </a:ext>
                </a:extLst>
              </p:cNvPr>
              <p:cNvSpPr/>
              <p:nvPr/>
            </p:nvSpPr>
            <p:spPr>
              <a:xfrm>
                <a:off x="492739" y="3056401"/>
                <a:ext cx="817863" cy="838143"/>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pic>
            <p:nvPicPr>
              <p:cNvPr id="52" name="Picture 3" descr="C:\Users\HP\Pictures\Screenshots\Screenshot (288).png">
                <a:extLst>
                  <a:ext uri="{FF2B5EF4-FFF2-40B4-BE49-F238E27FC236}">
                    <a16:creationId xmlns:a16="http://schemas.microsoft.com/office/drawing/2014/main" id="{9C4D9C4D-9CDB-4D3A-8F71-820E5A79090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696" b="94203" l="8824" r="89706">
                            <a14:foregroundMark x1="17647" y1="62319" x2="17647" y2="62319"/>
                            <a14:foregroundMark x1="16176" y1="52174" x2="16176" y2="52174"/>
                            <a14:foregroundMark x1="20588" y1="26087" x2="20588" y2="26087"/>
                            <a14:foregroundMark x1="19118" y1="72464" x2="19118" y2="72464"/>
                            <a14:foregroundMark x1="26471" y1="94203" x2="26471" y2="94203"/>
                          </a14:backgroundRemoval>
                        </a14:imgEffect>
                      </a14:imgLayer>
                    </a14:imgProps>
                  </a:ext>
                  <a:ext uri="{28A0092B-C50C-407E-A947-70E740481C1C}">
                    <a14:useLocalDpi xmlns:a14="http://schemas.microsoft.com/office/drawing/2010/main" val="0"/>
                  </a:ext>
                </a:extLst>
              </a:blip>
              <a:srcRect/>
              <a:stretch>
                <a:fillRect/>
              </a:stretch>
            </p:blipFill>
            <p:spPr bwMode="auto">
              <a:xfrm>
                <a:off x="644420" y="3066228"/>
                <a:ext cx="689088" cy="72069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0" name="Google Shape;360;p37"/>
          <p:cNvSpPr txBox="1">
            <a:spLocks noGrp="1"/>
          </p:cNvSpPr>
          <p:nvPr>
            <p:ph type="subTitle" idx="1"/>
          </p:nvPr>
        </p:nvSpPr>
        <p:spPr>
          <a:xfrm>
            <a:off x="1759516" y="2431792"/>
            <a:ext cx="6943629" cy="2470787"/>
          </a:xfrm>
          <a:prstGeom prst="rect">
            <a:avLst/>
          </a:prstGeom>
        </p:spPr>
        <p:txBody>
          <a:bodyPr spcFirstLastPara="1" wrap="square" lIns="91425" tIns="91425" rIns="91425" bIns="91425" anchor="t" anchorCtr="0">
            <a:noAutofit/>
          </a:bodyPr>
          <a:lstStyle/>
          <a:p>
            <a:pPr marL="0" indent="0" algn="just">
              <a:spcAft>
                <a:spcPts val="1600"/>
              </a:spcAft>
            </a:pP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ọ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in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gồ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12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8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đ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dã</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goạ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bao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iê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h</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chia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ừ</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rở</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ê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o</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a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ở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ạ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ữ</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ở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mỗ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óm</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bằ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hau</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GB" sz="3000" dirty="0">
                <a:solidFill>
                  <a:schemeClr val="tx1">
                    <a:lumMod val="95000"/>
                    <a:lumOff val="5000"/>
                  </a:schemeClr>
                </a:solidFill>
                <a:latin typeface="Times New Roman" panose="02020603050405020304" pitchFamily="18" charset="0"/>
                <a:cs typeface="Times New Roman" panose="02020603050405020304" pitchFamily="18" charset="0"/>
              </a:rPr>
              <a:t> </a:t>
            </a:r>
            <a:endParaRPr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361" name="Google Shape;361;p37"/>
          <p:cNvGrpSpPr/>
          <p:nvPr/>
        </p:nvGrpSpPr>
        <p:grpSpPr>
          <a:xfrm flipH="1">
            <a:off x="8220075" y="4151719"/>
            <a:ext cx="2678487" cy="2327559"/>
            <a:chOff x="-2314175" y="910675"/>
            <a:chExt cx="2012875" cy="1733025"/>
          </a:xfrm>
        </p:grpSpPr>
        <p:sp>
          <p:nvSpPr>
            <p:cNvPr id="362" name="Google Shape;362;p37"/>
            <p:cNvSpPr/>
            <p:nvPr/>
          </p:nvSpPr>
          <p:spPr>
            <a:xfrm>
              <a:off x="-2265025" y="2299475"/>
              <a:ext cx="747525" cy="219200"/>
            </a:xfrm>
            <a:custGeom>
              <a:avLst/>
              <a:gdLst/>
              <a:ahLst/>
              <a:cxnLst/>
              <a:rect l="l" t="t" r="r" b="b"/>
              <a:pathLst>
                <a:path w="29901" h="8768" extrusionOk="0">
                  <a:moveTo>
                    <a:pt x="2700" y="7847"/>
                  </a:moveTo>
                  <a:cubicBezTo>
                    <a:pt x="3098" y="7763"/>
                    <a:pt x="3453" y="7638"/>
                    <a:pt x="3830" y="7533"/>
                  </a:cubicBezTo>
                  <a:cubicBezTo>
                    <a:pt x="4834" y="7219"/>
                    <a:pt x="5839" y="6926"/>
                    <a:pt x="6885" y="6780"/>
                  </a:cubicBezTo>
                  <a:cubicBezTo>
                    <a:pt x="7533" y="6675"/>
                    <a:pt x="8182" y="6529"/>
                    <a:pt x="8852" y="6466"/>
                  </a:cubicBezTo>
                  <a:cubicBezTo>
                    <a:pt x="9898" y="6298"/>
                    <a:pt x="10944" y="6173"/>
                    <a:pt x="11990" y="6173"/>
                  </a:cubicBezTo>
                  <a:cubicBezTo>
                    <a:pt x="13831" y="6194"/>
                    <a:pt x="15715" y="6194"/>
                    <a:pt x="17577" y="6173"/>
                  </a:cubicBezTo>
                  <a:cubicBezTo>
                    <a:pt x="18560" y="6173"/>
                    <a:pt x="19564" y="6215"/>
                    <a:pt x="20527" y="6403"/>
                  </a:cubicBezTo>
                  <a:cubicBezTo>
                    <a:pt x="20757" y="6466"/>
                    <a:pt x="21008" y="6508"/>
                    <a:pt x="21238" y="6529"/>
                  </a:cubicBezTo>
                  <a:cubicBezTo>
                    <a:pt x="24021" y="6989"/>
                    <a:pt x="26762" y="7449"/>
                    <a:pt x="29440" y="8307"/>
                  </a:cubicBezTo>
                  <a:cubicBezTo>
                    <a:pt x="29587" y="8370"/>
                    <a:pt x="29733" y="8349"/>
                    <a:pt x="29901" y="8349"/>
                  </a:cubicBezTo>
                  <a:cubicBezTo>
                    <a:pt x="29399" y="7052"/>
                    <a:pt x="29064" y="5775"/>
                    <a:pt x="27767" y="5064"/>
                  </a:cubicBezTo>
                  <a:cubicBezTo>
                    <a:pt x="27495" y="5357"/>
                    <a:pt x="27118" y="5462"/>
                    <a:pt x="26679" y="5462"/>
                  </a:cubicBezTo>
                  <a:cubicBezTo>
                    <a:pt x="26386" y="5148"/>
                    <a:pt x="26155" y="4813"/>
                    <a:pt x="25842" y="4583"/>
                  </a:cubicBezTo>
                  <a:cubicBezTo>
                    <a:pt x="25465" y="4269"/>
                    <a:pt x="25088" y="3997"/>
                    <a:pt x="24837" y="3578"/>
                  </a:cubicBezTo>
                  <a:cubicBezTo>
                    <a:pt x="24712" y="3348"/>
                    <a:pt x="24461" y="3244"/>
                    <a:pt x="24189" y="3139"/>
                  </a:cubicBezTo>
                  <a:cubicBezTo>
                    <a:pt x="23833" y="3013"/>
                    <a:pt x="23477" y="2846"/>
                    <a:pt x="23205" y="2532"/>
                  </a:cubicBezTo>
                  <a:cubicBezTo>
                    <a:pt x="23017" y="2344"/>
                    <a:pt x="22745" y="2239"/>
                    <a:pt x="22515" y="2093"/>
                  </a:cubicBezTo>
                  <a:cubicBezTo>
                    <a:pt x="22305" y="1967"/>
                    <a:pt x="22075" y="1884"/>
                    <a:pt x="21887" y="1716"/>
                  </a:cubicBezTo>
                  <a:cubicBezTo>
                    <a:pt x="21531" y="1360"/>
                    <a:pt x="21113" y="1235"/>
                    <a:pt x="20611" y="1088"/>
                  </a:cubicBezTo>
                  <a:cubicBezTo>
                    <a:pt x="19481" y="816"/>
                    <a:pt x="18309" y="565"/>
                    <a:pt x="17242" y="105"/>
                  </a:cubicBezTo>
                  <a:cubicBezTo>
                    <a:pt x="17012" y="0"/>
                    <a:pt x="16719" y="0"/>
                    <a:pt x="16447" y="0"/>
                  </a:cubicBezTo>
                  <a:lnTo>
                    <a:pt x="11300" y="0"/>
                  </a:lnTo>
                  <a:cubicBezTo>
                    <a:pt x="11049" y="0"/>
                    <a:pt x="10756" y="21"/>
                    <a:pt x="10484" y="42"/>
                  </a:cubicBezTo>
                  <a:cubicBezTo>
                    <a:pt x="9479" y="210"/>
                    <a:pt x="8475" y="419"/>
                    <a:pt x="7450" y="565"/>
                  </a:cubicBezTo>
                  <a:cubicBezTo>
                    <a:pt x="6048" y="754"/>
                    <a:pt x="4751" y="1360"/>
                    <a:pt x="3432" y="1884"/>
                  </a:cubicBezTo>
                  <a:cubicBezTo>
                    <a:pt x="3265" y="2595"/>
                    <a:pt x="3014" y="3223"/>
                    <a:pt x="2575" y="3767"/>
                  </a:cubicBezTo>
                  <a:cubicBezTo>
                    <a:pt x="1884" y="4604"/>
                    <a:pt x="1424" y="5587"/>
                    <a:pt x="838" y="6508"/>
                  </a:cubicBezTo>
                  <a:cubicBezTo>
                    <a:pt x="419" y="7198"/>
                    <a:pt x="231" y="7930"/>
                    <a:pt x="1" y="8767"/>
                  </a:cubicBezTo>
                  <a:cubicBezTo>
                    <a:pt x="273" y="8684"/>
                    <a:pt x="503" y="8684"/>
                    <a:pt x="650" y="8579"/>
                  </a:cubicBezTo>
                  <a:cubicBezTo>
                    <a:pt x="1319" y="8161"/>
                    <a:pt x="1989" y="7993"/>
                    <a:pt x="2700" y="784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3" name="Google Shape;363;p37"/>
            <p:cNvSpPr/>
            <p:nvPr/>
          </p:nvSpPr>
          <p:spPr>
            <a:xfrm>
              <a:off x="-1461025" y="2493025"/>
              <a:ext cx="621975" cy="109875"/>
            </a:xfrm>
            <a:custGeom>
              <a:avLst/>
              <a:gdLst/>
              <a:ahLst/>
              <a:cxnLst/>
              <a:rect l="l" t="t" r="r" b="b"/>
              <a:pathLst>
                <a:path w="24879" h="4395" extrusionOk="0">
                  <a:moveTo>
                    <a:pt x="24000" y="1779"/>
                  </a:moveTo>
                  <a:cubicBezTo>
                    <a:pt x="22765" y="1402"/>
                    <a:pt x="21636" y="879"/>
                    <a:pt x="20401" y="753"/>
                  </a:cubicBezTo>
                  <a:cubicBezTo>
                    <a:pt x="19439" y="649"/>
                    <a:pt x="18497" y="523"/>
                    <a:pt x="17555" y="356"/>
                  </a:cubicBezTo>
                  <a:cubicBezTo>
                    <a:pt x="16363" y="188"/>
                    <a:pt x="15170" y="84"/>
                    <a:pt x="13977" y="105"/>
                  </a:cubicBezTo>
                  <a:cubicBezTo>
                    <a:pt x="12910" y="126"/>
                    <a:pt x="11822" y="105"/>
                    <a:pt x="10734" y="105"/>
                  </a:cubicBezTo>
                  <a:cubicBezTo>
                    <a:pt x="9249" y="0"/>
                    <a:pt x="7826" y="42"/>
                    <a:pt x="6319" y="209"/>
                  </a:cubicBezTo>
                  <a:cubicBezTo>
                    <a:pt x="5629" y="293"/>
                    <a:pt x="4980" y="419"/>
                    <a:pt x="4353" y="649"/>
                  </a:cubicBezTo>
                  <a:cubicBezTo>
                    <a:pt x="3662" y="921"/>
                    <a:pt x="3369" y="1088"/>
                    <a:pt x="3034" y="1758"/>
                  </a:cubicBezTo>
                  <a:cubicBezTo>
                    <a:pt x="2993" y="1821"/>
                    <a:pt x="3097" y="1967"/>
                    <a:pt x="3181" y="1883"/>
                  </a:cubicBezTo>
                  <a:cubicBezTo>
                    <a:pt x="4332" y="1151"/>
                    <a:pt x="6026" y="1339"/>
                    <a:pt x="7366" y="1256"/>
                  </a:cubicBezTo>
                  <a:cubicBezTo>
                    <a:pt x="8726" y="1172"/>
                    <a:pt x="10086" y="1297"/>
                    <a:pt x="11446" y="1402"/>
                  </a:cubicBezTo>
                  <a:cubicBezTo>
                    <a:pt x="12387" y="1486"/>
                    <a:pt x="13266" y="1695"/>
                    <a:pt x="14187" y="1883"/>
                  </a:cubicBezTo>
                  <a:cubicBezTo>
                    <a:pt x="13057" y="1800"/>
                    <a:pt x="11927" y="1695"/>
                    <a:pt x="10818" y="1611"/>
                  </a:cubicBezTo>
                  <a:cubicBezTo>
                    <a:pt x="9186" y="1507"/>
                    <a:pt x="7575" y="1381"/>
                    <a:pt x="5943" y="1695"/>
                  </a:cubicBezTo>
                  <a:cubicBezTo>
                    <a:pt x="5692" y="1758"/>
                    <a:pt x="5399" y="1758"/>
                    <a:pt x="5127" y="1758"/>
                  </a:cubicBezTo>
                  <a:cubicBezTo>
                    <a:pt x="3537" y="1674"/>
                    <a:pt x="2051" y="2134"/>
                    <a:pt x="524" y="2511"/>
                  </a:cubicBezTo>
                  <a:cubicBezTo>
                    <a:pt x="377" y="2532"/>
                    <a:pt x="252" y="2657"/>
                    <a:pt x="0" y="2804"/>
                  </a:cubicBezTo>
                  <a:cubicBezTo>
                    <a:pt x="210" y="2909"/>
                    <a:pt x="314" y="2971"/>
                    <a:pt x="419" y="2971"/>
                  </a:cubicBezTo>
                  <a:cubicBezTo>
                    <a:pt x="670" y="2950"/>
                    <a:pt x="900" y="2929"/>
                    <a:pt x="1130" y="2825"/>
                  </a:cubicBezTo>
                  <a:cubicBezTo>
                    <a:pt x="1528" y="2657"/>
                    <a:pt x="1946" y="2616"/>
                    <a:pt x="2365" y="2616"/>
                  </a:cubicBezTo>
                  <a:cubicBezTo>
                    <a:pt x="5796" y="2595"/>
                    <a:pt x="9228" y="2532"/>
                    <a:pt x="12680" y="2511"/>
                  </a:cubicBezTo>
                  <a:cubicBezTo>
                    <a:pt x="13350" y="2511"/>
                    <a:pt x="14061" y="2532"/>
                    <a:pt x="14731" y="2637"/>
                  </a:cubicBezTo>
                  <a:cubicBezTo>
                    <a:pt x="15589" y="2762"/>
                    <a:pt x="16467" y="2825"/>
                    <a:pt x="17346" y="2804"/>
                  </a:cubicBezTo>
                  <a:cubicBezTo>
                    <a:pt x="17576" y="2804"/>
                    <a:pt x="17848" y="2804"/>
                    <a:pt x="18079" y="2825"/>
                  </a:cubicBezTo>
                  <a:cubicBezTo>
                    <a:pt x="20150" y="3181"/>
                    <a:pt x="22242" y="3536"/>
                    <a:pt x="24230" y="4206"/>
                  </a:cubicBezTo>
                  <a:cubicBezTo>
                    <a:pt x="24418" y="4269"/>
                    <a:pt x="24628" y="4310"/>
                    <a:pt x="24879" y="4394"/>
                  </a:cubicBezTo>
                  <a:cubicBezTo>
                    <a:pt x="24669" y="3432"/>
                    <a:pt x="24125" y="2657"/>
                    <a:pt x="24000" y="1779"/>
                  </a:cubicBezTo>
                  <a:close/>
                  <a:moveTo>
                    <a:pt x="23100" y="3369"/>
                  </a:moveTo>
                  <a:cubicBezTo>
                    <a:pt x="23037" y="3453"/>
                    <a:pt x="22828" y="3536"/>
                    <a:pt x="22724" y="3494"/>
                  </a:cubicBezTo>
                  <a:cubicBezTo>
                    <a:pt x="22200" y="3369"/>
                    <a:pt x="21698" y="3181"/>
                    <a:pt x="21175" y="3055"/>
                  </a:cubicBezTo>
                  <a:cubicBezTo>
                    <a:pt x="20464" y="2867"/>
                    <a:pt x="19752" y="2699"/>
                    <a:pt x="19020" y="2553"/>
                  </a:cubicBezTo>
                  <a:cubicBezTo>
                    <a:pt x="19229" y="2532"/>
                    <a:pt x="19439" y="2511"/>
                    <a:pt x="19627" y="2406"/>
                  </a:cubicBezTo>
                  <a:cubicBezTo>
                    <a:pt x="19836" y="2302"/>
                    <a:pt x="19878" y="2009"/>
                    <a:pt x="19773" y="1821"/>
                  </a:cubicBezTo>
                  <a:cubicBezTo>
                    <a:pt x="20694" y="2030"/>
                    <a:pt x="21615" y="2302"/>
                    <a:pt x="22535" y="2595"/>
                  </a:cubicBezTo>
                  <a:cubicBezTo>
                    <a:pt x="22724" y="2637"/>
                    <a:pt x="22891" y="2762"/>
                    <a:pt x="23058" y="2909"/>
                  </a:cubicBezTo>
                  <a:cubicBezTo>
                    <a:pt x="23184" y="3013"/>
                    <a:pt x="23247" y="3243"/>
                    <a:pt x="23100" y="3369"/>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4" name="Google Shape;364;p37"/>
            <p:cNvSpPr/>
            <p:nvPr/>
          </p:nvSpPr>
          <p:spPr>
            <a:xfrm>
              <a:off x="-2009750" y="2479425"/>
              <a:ext cx="9450" cy="1075"/>
            </a:xfrm>
            <a:custGeom>
              <a:avLst/>
              <a:gdLst/>
              <a:ahLst/>
              <a:cxnLst/>
              <a:rect l="l" t="t" r="r" b="b"/>
              <a:pathLst>
                <a:path w="378" h="43" extrusionOk="0">
                  <a:moveTo>
                    <a:pt x="1" y="42"/>
                  </a:moveTo>
                  <a:lnTo>
                    <a:pt x="377" y="42"/>
                  </a:lnTo>
                  <a:lnTo>
                    <a:pt x="377" y="0"/>
                  </a:lnTo>
                  <a:lnTo>
                    <a:pt x="1" y="0"/>
                  </a:ln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365" name="Google Shape;365;p37"/>
            <p:cNvSpPr/>
            <p:nvPr/>
          </p:nvSpPr>
          <p:spPr>
            <a:xfrm>
              <a:off x="-2285950" y="2359100"/>
              <a:ext cx="1445325" cy="228100"/>
            </a:xfrm>
            <a:custGeom>
              <a:avLst/>
              <a:gdLst/>
              <a:ahLst/>
              <a:cxnLst/>
              <a:rect l="l" t="t" r="r" b="b"/>
              <a:pathLst>
                <a:path w="57813" h="9124" extrusionOk="0">
                  <a:moveTo>
                    <a:pt x="32746" y="7261"/>
                  </a:moveTo>
                  <a:lnTo>
                    <a:pt x="32956" y="7261"/>
                  </a:lnTo>
                  <a:cubicBezTo>
                    <a:pt x="33793" y="7031"/>
                    <a:pt x="34630" y="6759"/>
                    <a:pt x="35404" y="6341"/>
                  </a:cubicBezTo>
                  <a:cubicBezTo>
                    <a:pt x="35759" y="6173"/>
                    <a:pt x="36115" y="6027"/>
                    <a:pt x="36492" y="5901"/>
                  </a:cubicBezTo>
                  <a:cubicBezTo>
                    <a:pt x="38187" y="5294"/>
                    <a:pt x="39965" y="4960"/>
                    <a:pt x="41764" y="4750"/>
                  </a:cubicBezTo>
                  <a:cubicBezTo>
                    <a:pt x="42706" y="4646"/>
                    <a:pt x="43710" y="4625"/>
                    <a:pt x="44652" y="4646"/>
                  </a:cubicBezTo>
                  <a:cubicBezTo>
                    <a:pt x="46263" y="4646"/>
                    <a:pt x="47895" y="4541"/>
                    <a:pt x="49506" y="4750"/>
                  </a:cubicBezTo>
                  <a:cubicBezTo>
                    <a:pt x="50092" y="4834"/>
                    <a:pt x="50636" y="4876"/>
                    <a:pt x="51222" y="4960"/>
                  </a:cubicBezTo>
                  <a:cubicBezTo>
                    <a:pt x="53168" y="5169"/>
                    <a:pt x="55093" y="5504"/>
                    <a:pt x="56913" y="6236"/>
                  </a:cubicBezTo>
                  <a:cubicBezTo>
                    <a:pt x="57185" y="6341"/>
                    <a:pt x="57457" y="6424"/>
                    <a:pt x="57813" y="6529"/>
                  </a:cubicBezTo>
                  <a:cubicBezTo>
                    <a:pt x="57813" y="6382"/>
                    <a:pt x="57813" y="6278"/>
                    <a:pt x="57771" y="6215"/>
                  </a:cubicBezTo>
                  <a:cubicBezTo>
                    <a:pt x="57520" y="5776"/>
                    <a:pt x="57248" y="5336"/>
                    <a:pt x="56976" y="4918"/>
                  </a:cubicBezTo>
                  <a:cubicBezTo>
                    <a:pt x="56474" y="4144"/>
                    <a:pt x="55930" y="3453"/>
                    <a:pt x="55449" y="2658"/>
                  </a:cubicBezTo>
                  <a:cubicBezTo>
                    <a:pt x="55239" y="2323"/>
                    <a:pt x="55009" y="2114"/>
                    <a:pt x="54674" y="1988"/>
                  </a:cubicBezTo>
                  <a:cubicBezTo>
                    <a:pt x="53733" y="1612"/>
                    <a:pt x="52770" y="1193"/>
                    <a:pt x="51808" y="859"/>
                  </a:cubicBezTo>
                  <a:cubicBezTo>
                    <a:pt x="50552" y="419"/>
                    <a:pt x="49255" y="147"/>
                    <a:pt x="47916" y="126"/>
                  </a:cubicBezTo>
                  <a:cubicBezTo>
                    <a:pt x="45928" y="105"/>
                    <a:pt x="43941" y="1"/>
                    <a:pt x="41953" y="273"/>
                  </a:cubicBezTo>
                  <a:cubicBezTo>
                    <a:pt x="40572" y="482"/>
                    <a:pt x="39128" y="566"/>
                    <a:pt x="37768" y="1005"/>
                  </a:cubicBezTo>
                  <a:cubicBezTo>
                    <a:pt x="37412" y="1152"/>
                    <a:pt x="37015" y="1214"/>
                    <a:pt x="36617" y="1277"/>
                  </a:cubicBezTo>
                  <a:cubicBezTo>
                    <a:pt x="35885" y="1361"/>
                    <a:pt x="35215" y="1591"/>
                    <a:pt x="34546" y="1884"/>
                  </a:cubicBezTo>
                  <a:cubicBezTo>
                    <a:pt x="34190" y="2030"/>
                    <a:pt x="33814" y="2198"/>
                    <a:pt x="33458" y="2302"/>
                  </a:cubicBezTo>
                  <a:cubicBezTo>
                    <a:pt x="32809" y="2470"/>
                    <a:pt x="32286" y="2888"/>
                    <a:pt x="31721" y="3244"/>
                  </a:cubicBezTo>
                  <a:cubicBezTo>
                    <a:pt x="31365" y="3474"/>
                    <a:pt x="31198" y="3809"/>
                    <a:pt x="31261" y="4227"/>
                  </a:cubicBezTo>
                  <a:cubicBezTo>
                    <a:pt x="31303" y="4604"/>
                    <a:pt x="31386" y="4939"/>
                    <a:pt x="31512" y="5273"/>
                  </a:cubicBezTo>
                  <a:cubicBezTo>
                    <a:pt x="31700" y="5713"/>
                    <a:pt x="31909" y="6173"/>
                    <a:pt x="32119" y="6592"/>
                  </a:cubicBezTo>
                  <a:cubicBezTo>
                    <a:pt x="32223" y="6759"/>
                    <a:pt x="32349" y="6947"/>
                    <a:pt x="32453" y="7136"/>
                  </a:cubicBezTo>
                  <a:cubicBezTo>
                    <a:pt x="31679" y="6634"/>
                    <a:pt x="30759" y="6445"/>
                    <a:pt x="29838" y="6278"/>
                  </a:cubicBezTo>
                  <a:cubicBezTo>
                    <a:pt x="28562" y="5985"/>
                    <a:pt x="27264" y="5797"/>
                    <a:pt x="25946" y="5671"/>
                  </a:cubicBezTo>
                  <a:cubicBezTo>
                    <a:pt x="24879" y="5566"/>
                    <a:pt x="23770" y="5483"/>
                    <a:pt x="22682" y="5462"/>
                  </a:cubicBezTo>
                  <a:cubicBezTo>
                    <a:pt x="20883" y="5273"/>
                    <a:pt x="19041" y="5169"/>
                    <a:pt x="17242" y="5085"/>
                  </a:cubicBezTo>
                  <a:cubicBezTo>
                    <a:pt x="15882" y="5043"/>
                    <a:pt x="14543" y="5064"/>
                    <a:pt x="13183" y="5064"/>
                  </a:cubicBezTo>
                  <a:cubicBezTo>
                    <a:pt x="11781" y="5043"/>
                    <a:pt x="10316" y="4918"/>
                    <a:pt x="8914" y="5085"/>
                  </a:cubicBezTo>
                  <a:cubicBezTo>
                    <a:pt x="7910" y="5232"/>
                    <a:pt x="6885" y="5399"/>
                    <a:pt x="5860" y="5608"/>
                  </a:cubicBezTo>
                  <a:cubicBezTo>
                    <a:pt x="5316" y="5692"/>
                    <a:pt x="4730" y="5776"/>
                    <a:pt x="4186" y="5901"/>
                  </a:cubicBezTo>
                  <a:cubicBezTo>
                    <a:pt x="3349" y="6090"/>
                    <a:pt x="2575" y="6403"/>
                    <a:pt x="1779" y="6717"/>
                  </a:cubicBezTo>
                  <a:cubicBezTo>
                    <a:pt x="1256" y="6926"/>
                    <a:pt x="524" y="7157"/>
                    <a:pt x="189" y="7659"/>
                  </a:cubicBezTo>
                  <a:cubicBezTo>
                    <a:pt x="1" y="7910"/>
                    <a:pt x="294" y="8224"/>
                    <a:pt x="587" y="8161"/>
                  </a:cubicBezTo>
                  <a:cubicBezTo>
                    <a:pt x="943" y="8077"/>
                    <a:pt x="1319" y="7952"/>
                    <a:pt x="1654" y="7847"/>
                  </a:cubicBezTo>
                  <a:cubicBezTo>
                    <a:pt x="2198" y="7868"/>
                    <a:pt x="2721" y="7742"/>
                    <a:pt x="3265" y="7575"/>
                  </a:cubicBezTo>
                  <a:cubicBezTo>
                    <a:pt x="2700" y="7805"/>
                    <a:pt x="2114" y="8056"/>
                    <a:pt x="1528" y="8224"/>
                  </a:cubicBezTo>
                  <a:cubicBezTo>
                    <a:pt x="1466" y="8224"/>
                    <a:pt x="1424" y="8224"/>
                    <a:pt x="1361" y="8266"/>
                  </a:cubicBezTo>
                  <a:cubicBezTo>
                    <a:pt x="1277" y="8286"/>
                    <a:pt x="1215" y="8307"/>
                    <a:pt x="1152" y="8328"/>
                  </a:cubicBezTo>
                  <a:cubicBezTo>
                    <a:pt x="754" y="8496"/>
                    <a:pt x="817" y="9061"/>
                    <a:pt x="1256" y="9061"/>
                  </a:cubicBezTo>
                  <a:cubicBezTo>
                    <a:pt x="2407" y="9123"/>
                    <a:pt x="3621" y="8496"/>
                    <a:pt x="4709" y="8161"/>
                  </a:cubicBezTo>
                  <a:cubicBezTo>
                    <a:pt x="5985" y="7763"/>
                    <a:pt x="7324" y="7554"/>
                    <a:pt x="8642" y="7345"/>
                  </a:cubicBezTo>
                  <a:cubicBezTo>
                    <a:pt x="10023" y="7136"/>
                    <a:pt x="11404" y="6843"/>
                    <a:pt x="12827" y="6696"/>
                  </a:cubicBezTo>
                  <a:cubicBezTo>
                    <a:pt x="14187" y="6529"/>
                    <a:pt x="15568" y="6613"/>
                    <a:pt x="16949" y="6613"/>
                  </a:cubicBezTo>
                  <a:cubicBezTo>
                    <a:pt x="18393" y="6613"/>
                    <a:pt x="19837" y="6613"/>
                    <a:pt x="21259" y="6634"/>
                  </a:cubicBezTo>
                  <a:cubicBezTo>
                    <a:pt x="22410" y="6738"/>
                    <a:pt x="23540" y="6843"/>
                    <a:pt x="24691" y="6968"/>
                  </a:cubicBezTo>
                  <a:cubicBezTo>
                    <a:pt x="26051" y="7136"/>
                    <a:pt x="27202" y="7491"/>
                    <a:pt x="28478" y="7952"/>
                  </a:cubicBezTo>
                  <a:cubicBezTo>
                    <a:pt x="29064" y="8119"/>
                    <a:pt x="29671" y="8224"/>
                    <a:pt x="30236" y="8328"/>
                  </a:cubicBezTo>
                  <a:cubicBezTo>
                    <a:pt x="30780" y="8433"/>
                    <a:pt x="31303" y="8642"/>
                    <a:pt x="31889" y="8705"/>
                  </a:cubicBezTo>
                  <a:cubicBezTo>
                    <a:pt x="32181" y="8726"/>
                    <a:pt x="32349" y="8600"/>
                    <a:pt x="32453" y="8412"/>
                  </a:cubicBezTo>
                  <a:cubicBezTo>
                    <a:pt x="32935" y="8328"/>
                    <a:pt x="33270" y="7680"/>
                    <a:pt x="32746" y="726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6" name="Google Shape;366;p37"/>
            <p:cNvSpPr/>
            <p:nvPr/>
          </p:nvSpPr>
          <p:spPr>
            <a:xfrm>
              <a:off x="-1738275" y="928450"/>
              <a:ext cx="1032625" cy="640825"/>
            </a:xfrm>
            <a:custGeom>
              <a:avLst/>
              <a:gdLst/>
              <a:ahLst/>
              <a:cxnLst/>
              <a:rect l="l" t="t" r="r" b="b"/>
              <a:pathLst>
                <a:path w="41305" h="25633" extrusionOk="0">
                  <a:moveTo>
                    <a:pt x="27181" y="17995"/>
                  </a:moveTo>
                  <a:cubicBezTo>
                    <a:pt x="26595" y="18372"/>
                    <a:pt x="26407" y="18978"/>
                    <a:pt x="26114" y="19481"/>
                  </a:cubicBezTo>
                  <a:cubicBezTo>
                    <a:pt x="25904" y="19564"/>
                    <a:pt x="25695" y="19627"/>
                    <a:pt x="25528" y="19732"/>
                  </a:cubicBezTo>
                  <a:cubicBezTo>
                    <a:pt x="25402" y="19836"/>
                    <a:pt x="25277" y="19983"/>
                    <a:pt x="25172" y="20108"/>
                  </a:cubicBezTo>
                  <a:cubicBezTo>
                    <a:pt x="24963" y="20422"/>
                    <a:pt x="24775" y="20778"/>
                    <a:pt x="24544" y="21071"/>
                  </a:cubicBezTo>
                  <a:cubicBezTo>
                    <a:pt x="24126" y="21594"/>
                    <a:pt x="23561" y="21740"/>
                    <a:pt x="22912" y="21573"/>
                  </a:cubicBezTo>
                  <a:cubicBezTo>
                    <a:pt x="21866" y="21217"/>
                    <a:pt x="20987" y="20694"/>
                    <a:pt x="20674" y="19564"/>
                  </a:cubicBezTo>
                  <a:cubicBezTo>
                    <a:pt x="20611" y="19376"/>
                    <a:pt x="20548" y="19209"/>
                    <a:pt x="20443" y="19062"/>
                  </a:cubicBezTo>
                  <a:cubicBezTo>
                    <a:pt x="20067" y="18623"/>
                    <a:pt x="20025" y="18100"/>
                    <a:pt x="20025" y="17535"/>
                  </a:cubicBezTo>
                  <a:cubicBezTo>
                    <a:pt x="20025" y="17012"/>
                    <a:pt x="20025" y="16509"/>
                    <a:pt x="19983" y="15986"/>
                  </a:cubicBezTo>
                  <a:cubicBezTo>
                    <a:pt x="19962" y="15610"/>
                    <a:pt x="19565" y="15421"/>
                    <a:pt x="19293" y="15693"/>
                  </a:cubicBezTo>
                  <a:cubicBezTo>
                    <a:pt x="18728" y="16154"/>
                    <a:pt x="18079" y="16488"/>
                    <a:pt x="17577" y="16991"/>
                  </a:cubicBezTo>
                  <a:cubicBezTo>
                    <a:pt x="17096" y="17493"/>
                    <a:pt x="16531" y="17911"/>
                    <a:pt x="15966" y="18267"/>
                  </a:cubicBezTo>
                  <a:cubicBezTo>
                    <a:pt x="15589" y="18518"/>
                    <a:pt x="15150" y="18413"/>
                    <a:pt x="14731" y="18330"/>
                  </a:cubicBezTo>
                  <a:cubicBezTo>
                    <a:pt x="14585" y="18309"/>
                    <a:pt x="14417" y="18162"/>
                    <a:pt x="14271" y="18079"/>
                  </a:cubicBezTo>
                  <a:cubicBezTo>
                    <a:pt x="14062" y="17158"/>
                    <a:pt x="14083" y="15777"/>
                    <a:pt x="14334" y="14940"/>
                  </a:cubicBezTo>
                  <a:cubicBezTo>
                    <a:pt x="14438" y="14584"/>
                    <a:pt x="14522" y="14187"/>
                    <a:pt x="14585" y="13789"/>
                  </a:cubicBezTo>
                  <a:cubicBezTo>
                    <a:pt x="14606" y="13664"/>
                    <a:pt x="14543" y="13517"/>
                    <a:pt x="14522" y="13350"/>
                  </a:cubicBezTo>
                  <a:cubicBezTo>
                    <a:pt x="14480" y="13141"/>
                    <a:pt x="14187" y="13036"/>
                    <a:pt x="13999" y="13141"/>
                  </a:cubicBezTo>
                  <a:cubicBezTo>
                    <a:pt x="13811" y="13245"/>
                    <a:pt x="13664" y="13413"/>
                    <a:pt x="13497" y="13538"/>
                  </a:cubicBezTo>
                  <a:cubicBezTo>
                    <a:pt x="12974" y="14061"/>
                    <a:pt x="12492" y="14563"/>
                    <a:pt x="11865" y="14919"/>
                  </a:cubicBezTo>
                  <a:cubicBezTo>
                    <a:pt x="11593" y="15087"/>
                    <a:pt x="11404" y="15317"/>
                    <a:pt x="11174" y="15526"/>
                  </a:cubicBezTo>
                  <a:cubicBezTo>
                    <a:pt x="10400" y="16237"/>
                    <a:pt x="9521" y="16802"/>
                    <a:pt x="8580" y="17325"/>
                  </a:cubicBezTo>
                  <a:cubicBezTo>
                    <a:pt x="8140" y="17597"/>
                    <a:pt x="7680" y="17597"/>
                    <a:pt x="7199" y="17576"/>
                  </a:cubicBezTo>
                  <a:cubicBezTo>
                    <a:pt x="6759" y="17514"/>
                    <a:pt x="6571" y="17325"/>
                    <a:pt x="6550" y="16865"/>
                  </a:cubicBezTo>
                  <a:cubicBezTo>
                    <a:pt x="6529" y="16112"/>
                    <a:pt x="6655" y="15380"/>
                    <a:pt x="7094" y="14710"/>
                  </a:cubicBezTo>
                  <a:cubicBezTo>
                    <a:pt x="7638" y="13957"/>
                    <a:pt x="8057" y="13120"/>
                    <a:pt x="8726" y="12450"/>
                  </a:cubicBezTo>
                  <a:cubicBezTo>
                    <a:pt x="8894" y="12241"/>
                    <a:pt x="8998" y="11927"/>
                    <a:pt x="9103" y="11655"/>
                  </a:cubicBezTo>
                  <a:cubicBezTo>
                    <a:pt x="9186" y="11425"/>
                    <a:pt x="8935" y="11153"/>
                    <a:pt x="8684" y="11216"/>
                  </a:cubicBezTo>
                  <a:cubicBezTo>
                    <a:pt x="8454" y="11258"/>
                    <a:pt x="8224" y="11341"/>
                    <a:pt x="8015" y="11446"/>
                  </a:cubicBezTo>
                  <a:cubicBezTo>
                    <a:pt x="6529" y="12178"/>
                    <a:pt x="5064" y="12931"/>
                    <a:pt x="3600" y="13706"/>
                  </a:cubicBezTo>
                  <a:cubicBezTo>
                    <a:pt x="3140" y="13936"/>
                    <a:pt x="2721" y="14082"/>
                    <a:pt x="2240" y="14061"/>
                  </a:cubicBezTo>
                  <a:cubicBezTo>
                    <a:pt x="1675" y="14040"/>
                    <a:pt x="1152" y="14061"/>
                    <a:pt x="608" y="14040"/>
                  </a:cubicBezTo>
                  <a:cubicBezTo>
                    <a:pt x="189" y="14019"/>
                    <a:pt x="64" y="13831"/>
                    <a:pt x="43" y="13392"/>
                  </a:cubicBezTo>
                  <a:cubicBezTo>
                    <a:pt x="1" y="13036"/>
                    <a:pt x="147" y="12785"/>
                    <a:pt x="315" y="12471"/>
                  </a:cubicBezTo>
                  <a:cubicBezTo>
                    <a:pt x="943" y="11446"/>
                    <a:pt x="1863" y="10797"/>
                    <a:pt x="2868" y="10211"/>
                  </a:cubicBezTo>
                  <a:cubicBezTo>
                    <a:pt x="3725" y="9730"/>
                    <a:pt x="4646" y="9521"/>
                    <a:pt x="5609" y="9458"/>
                  </a:cubicBezTo>
                  <a:cubicBezTo>
                    <a:pt x="6006" y="9437"/>
                    <a:pt x="6383" y="9416"/>
                    <a:pt x="6759" y="9333"/>
                  </a:cubicBezTo>
                  <a:cubicBezTo>
                    <a:pt x="7010" y="9270"/>
                    <a:pt x="7073" y="9102"/>
                    <a:pt x="6948" y="8830"/>
                  </a:cubicBezTo>
                  <a:cubicBezTo>
                    <a:pt x="6173" y="8809"/>
                    <a:pt x="5420" y="8747"/>
                    <a:pt x="4646" y="8726"/>
                  </a:cubicBezTo>
                  <a:cubicBezTo>
                    <a:pt x="4248" y="8726"/>
                    <a:pt x="3935" y="8579"/>
                    <a:pt x="3767" y="8203"/>
                  </a:cubicBezTo>
                  <a:cubicBezTo>
                    <a:pt x="3725" y="8098"/>
                    <a:pt x="3663" y="7973"/>
                    <a:pt x="3600" y="7889"/>
                  </a:cubicBezTo>
                  <a:cubicBezTo>
                    <a:pt x="2805" y="7157"/>
                    <a:pt x="2930" y="6194"/>
                    <a:pt x="3035" y="5273"/>
                  </a:cubicBezTo>
                  <a:cubicBezTo>
                    <a:pt x="3098" y="4708"/>
                    <a:pt x="3391" y="4185"/>
                    <a:pt x="3914" y="3830"/>
                  </a:cubicBezTo>
                  <a:cubicBezTo>
                    <a:pt x="4039" y="3767"/>
                    <a:pt x="4165" y="3662"/>
                    <a:pt x="4248" y="3558"/>
                  </a:cubicBezTo>
                  <a:cubicBezTo>
                    <a:pt x="4772" y="2993"/>
                    <a:pt x="5441" y="2951"/>
                    <a:pt x="6173" y="2993"/>
                  </a:cubicBezTo>
                  <a:cubicBezTo>
                    <a:pt x="6278" y="2993"/>
                    <a:pt x="6445" y="3035"/>
                    <a:pt x="6529" y="3076"/>
                  </a:cubicBezTo>
                  <a:cubicBezTo>
                    <a:pt x="7052" y="3411"/>
                    <a:pt x="7701" y="3558"/>
                    <a:pt x="8161" y="3997"/>
                  </a:cubicBezTo>
                  <a:cubicBezTo>
                    <a:pt x="8245" y="4039"/>
                    <a:pt x="8308" y="4123"/>
                    <a:pt x="8370" y="4144"/>
                  </a:cubicBezTo>
                  <a:cubicBezTo>
                    <a:pt x="8873" y="4311"/>
                    <a:pt x="9291" y="4541"/>
                    <a:pt x="9605" y="5022"/>
                  </a:cubicBezTo>
                  <a:cubicBezTo>
                    <a:pt x="9730" y="4918"/>
                    <a:pt x="9814" y="4855"/>
                    <a:pt x="9940" y="4771"/>
                  </a:cubicBezTo>
                  <a:cubicBezTo>
                    <a:pt x="9689" y="4562"/>
                    <a:pt x="9458" y="4395"/>
                    <a:pt x="9270" y="4185"/>
                  </a:cubicBezTo>
                  <a:cubicBezTo>
                    <a:pt x="9082" y="3976"/>
                    <a:pt x="8977" y="3704"/>
                    <a:pt x="8852" y="3495"/>
                  </a:cubicBezTo>
                  <a:cubicBezTo>
                    <a:pt x="8684" y="3286"/>
                    <a:pt x="8663" y="3055"/>
                    <a:pt x="8663" y="2825"/>
                  </a:cubicBezTo>
                  <a:cubicBezTo>
                    <a:pt x="8663" y="2616"/>
                    <a:pt x="8684" y="2407"/>
                    <a:pt x="8663" y="2198"/>
                  </a:cubicBezTo>
                  <a:cubicBezTo>
                    <a:pt x="8538" y="1361"/>
                    <a:pt x="9166" y="440"/>
                    <a:pt x="10086" y="126"/>
                  </a:cubicBezTo>
                  <a:cubicBezTo>
                    <a:pt x="10421" y="1"/>
                    <a:pt x="10735" y="22"/>
                    <a:pt x="10986" y="252"/>
                  </a:cubicBezTo>
                  <a:cubicBezTo>
                    <a:pt x="11279" y="524"/>
                    <a:pt x="11593" y="775"/>
                    <a:pt x="11802" y="1089"/>
                  </a:cubicBezTo>
                  <a:cubicBezTo>
                    <a:pt x="12513" y="2051"/>
                    <a:pt x="13162" y="3076"/>
                    <a:pt x="13559" y="4227"/>
                  </a:cubicBezTo>
                  <a:cubicBezTo>
                    <a:pt x="13601" y="4353"/>
                    <a:pt x="13685" y="4520"/>
                    <a:pt x="13769" y="4625"/>
                  </a:cubicBezTo>
                  <a:cubicBezTo>
                    <a:pt x="14020" y="4939"/>
                    <a:pt x="14313" y="4960"/>
                    <a:pt x="14627" y="4708"/>
                  </a:cubicBezTo>
                  <a:cubicBezTo>
                    <a:pt x="14940" y="4436"/>
                    <a:pt x="15171" y="4144"/>
                    <a:pt x="15317" y="3767"/>
                  </a:cubicBezTo>
                  <a:cubicBezTo>
                    <a:pt x="15464" y="3181"/>
                    <a:pt x="15798" y="2742"/>
                    <a:pt x="16217" y="2323"/>
                  </a:cubicBezTo>
                  <a:lnTo>
                    <a:pt x="17242" y="1298"/>
                  </a:lnTo>
                  <a:cubicBezTo>
                    <a:pt x="17891" y="649"/>
                    <a:pt x="18623" y="273"/>
                    <a:pt x="19606" y="335"/>
                  </a:cubicBezTo>
                  <a:cubicBezTo>
                    <a:pt x="20150" y="356"/>
                    <a:pt x="20674" y="356"/>
                    <a:pt x="21218" y="335"/>
                  </a:cubicBezTo>
                  <a:cubicBezTo>
                    <a:pt x="21552" y="335"/>
                    <a:pt x="21866" y="419"/>
                    <a:pt x="22159" y="628"/>
                  </a:cubicBezTo>
                  <a:cubicBezTo>
                    <a:pt x="22473" y="859"/>
                    <a:pt x="22808" y="1047"/>
                    <a:pt x="23122" y="1277"/>
                  </a:cubicBezTo>
                  <a:cubicBezTo>
                    <a:pt x="23938" y="1926"/>
                    <a:pt x="24461" y="2742"/>
                    <a:pt x="24377" y="3830"/>
                  </a:cubicBezTo>
                  <a:cubicBezTo>
                    <a:pt x="24356" y="4353"/>
                    <a:pt x="24461" y="4918"/>
                    <a:pt x="24147" y="5399"/>
                  </a:cubicBezTo>
                  <a:cubicBezTo>
                    <a:pt x="24042" y="5566"/>
                    <a:pt x="24147" y="5776"/>
                    <a:pt x="24272" y="5901"/>
                  </a:cubicBezTo>
                  <a:cubicBezTo>
                    <a:pt x="24419" y="6027"/>
                    <a:pt x="24628" y="6068"/>
                    <a:pt x="24775" y="5985"/>
                  </a:cubicBezTo>
                  <a:cubicBezTo>
                    <a:pt x="24900" y="5922"/>
                    <a:pt x="25005" y="5796"/>
                    <a:pt x="25151" y="5713"/>
                  </a:cubicBezTo>
                  <a:cubicBezTo>
                    <a:pt x="25716" y="5273"/>
                    <a:pt x="26260" y="4834"/>
                    <a:pt x="26846" y="4395"/>
                  </a:cubicBezTo>
                  <a:cubicBezTo>
                    <a:pt x="27306" y="4018"/>
                    <a:pt x="27871" y="3872"/>
                    <a:pt x="28436" y="3892"/>
                  </a:cubicBezTo>
                  <a:lnTo>
                    <a:pt x="29796" y="3892"/>
                  </a:lnTo>
                  <a:cubicBezTo>
                    <a:pt x="30801" y="3872"/>
                    <a:pt x="31763" y="4771"/>
                    <a:pt x="31805" y="5922"/>
                  </a:cubicBezTo>
                  <a:cubicBezTo>
                    <a:pt x="31847" y="6382"/>
                    <a:pt x="31575" y="6738"/>
                    <a:pt x="31324" y="7052"/>
                  </a:cubicBezTo>
                  <a:cubicBezTo>
                    <a:pt x="31114" y="7324"/>
                    <a:pt x="30842" y="7533"/>
                    <a:pt x="30633" y="7763"/>
                  </a:cubicBezTo>
                  <a:cubicBezTo>
                    <a:pt x="30529" y="7868"/>
                    <a:pt x="30424" y="7993"/>
                    <a:pt x="30403" y="8119"/>
                  </a:cubicBezTo>
                  <a:cubicBezTo>
                    <a:pt x="30382" y="8265"/>
                    <a:pt x="30424" y="8412"/>
                    <a:pt x="30508" y="8537"/>
                  </a:cubicBezTo>
                  <a:cubicBezTo>
                    <a:pt x="30612" y="8705"/>
                    <a:pt x="30821" y="8747"/>
                    <a:pt x="30968" y="8684"/>
                  </a:cubicBezTo>
                  <a:cubicBezTo>
                    <a:pt x="31156" y="8579"/>
                    <a:pt x="31324" y="8433"/>
                    <a:pt x="31470" y="8286"/>
                  </a:cubicBezTo>
                  <a:cubicBezTo>
                    <a:pt x="32161" y="7638"/>
                    <a:pt x="33018" y="7366"/>
                    <a:pt x="33897" y="7282"/>
                  </a:cubicBezTo>
                  <a:cubicBezTo>
                    <a:pt x="34399" y="7240"/>
                    <a:pt x="34922" y="7324"/>
                    <a:pt x="35446" y="7282"/>
                  </a:cubicBezTo>
                  <a:cubicBezTo>
                    <a:pt x="36387" y="7240"/>
                    <a:pt x="37140" y="7596"/>
                    <a:pt x="37810" y="8265"/>
                  </a:cubicBezTo>
                  <a:cubicBezTo>
                    <a:pt x="38082" y="8537"/>
                    <a:pt x="38354" y="8893"/>
                    <a:pt x="38605" y="9228"/>
                  </a:cubicBezTo>
                  <a:cubicBezTo>
                    <a:pt x="38919" y="9667"/>
                    <a:pt x="38919" y="10295"/>
                    <a:pt x="38605" y="10734"/>
                  </a:cubicBezTo>
                  <a:cubicBezTo>
                    <a:pt x="38500" y="10902"/>
                    <a:pt x="38375" y="11027"/>
                    <a:pt x="38249" y="11132"/>
                  </a:cubicBezTo>
                  <a:cubicBezTo>
                    <a:pt x="37705" y="11467"/>
                    <a:pt x="37140" y="11760"/>
                    <a:pt x="36596" y="12074"/>
                  </a:cubicBezTo>
                  <a:cubicBezTo>
                    <a:pt x="36471" y="12157"/>
                    <a:pt x="36303" y="12157"/>
                    <a:pt x="36157" y="12178"/>
                  </a:cubicBezTo>
                  <a:cubicBezTo>
                    <a:pt x="35990" y="12199"/>
                    <a:pt x="35843" y="12199"/>
                    <a:pt x="35718" y="12241"/>
                  </a:cubicBezTo>
                  <a:cubicBezTo>
                    <a:pt x="35467" y="12283"/>
                    <a:pt x="35320" y="12471"/>
                    <a:pt x="35320" y="12680"/>
                  </a:cubicBezTo>
                  <a:cubicBezTo>
                    <a:pt x="35320" y="12869"/>
                    <a:pt x="35508" y="13078"/>
                    <a:pt x="35739" y="13078"/>
                  </a:cubicBezTo>
                  <a:cubicBezTo>
                    <a:pt x="36031" y="13078"/>
                    <a:pt x="36345" y="13099"/>
                    <a:pt x="36617" y="13015"/>
                  </a:cubicBezTo>
                  <a:cubicBezTo>
                    <a:pt x="37308" y="12827"/>
                    <a:pt x="37977" y="12785"/>
                    <a:pt x="38689" y="12806"/>
                  </a:cubicBezTo>
                  <a:cubicBezTo>
                    <a:pt x="38898" y="12806"/>
                    <a:pt x="39107" y="12827"/>
                    <a:pt x="39316" y="12890"/>
                  </a:cubicBezTo>
                  <a:cubicBezTo>
                    <a:pt x="40446" y="13141"/>
                    <a:pt x="40760" y="13538"/>
                    <a:pt x="40907" y="14668"/>
                  </a:cubicBezTo>
                  <a:cubicBezTo>
                    <a:pt x="40948" y="14815"/>
                    <a:pt x="40948" y="14961"/>
                    <a:pt x="40948" y="15107"/>
                  </a:cubicBezTo>
                  <a:cubicBezTo>
                    <a:pt x="41011" y="15819"/>
                    <a:pt x="40781" y="16321"/>
                    <a:pt x="40070" y="16593"/>
                  </a:cubicBezTo>
                  <a:cubicBezTo>
                    <a:pt x="39212" y="16991"/>
                    <a:pt x="39086" y="17388"/>
                    <a:pt x="39505" y="18246"/>
                  </a:cubicBezTo>
                  <a:cubicBezTo>
                    <a:pt x="39714" y="18685"/>
                    <a:pt x="39902" y="19104"/>
                    <a:pt x="40258" y="19460"/>
                  </a:cubicBezTo>
                  <a:cubicBezTo>
                    <a:pt x="40384" y="19564"/>
                    <a:pt x="40467" y="19732"/>
                    <a:pt x="40551" y="19899"/>
                  </a:cubicBezTo>
                  <a:cubicBezTo>
                    <a:pt x="40760" y="20317"/>
                    <a:pt x="40948" y="20715"/>
                    <a:pt x="41095" y="21133"/>
                  </a:cubicBezTo>
                  <a:cubicBezTo>
                    <a:pt x="41304" y="21573"/>
                    <a:pt x="41200" y="22096"/>
                    <a:pt x="40760" y="22284"/>
                  </a:cubicBezTo>
                  <a:cubicBezTo>
                    <a:pt x="40132" y="22535"/>
                    <a:pt x="39505" y="22870"/>
                    <a:pt x="38793" y="22745"/>
                  </a:cubicBezTo>
                  <a:cubicBezTo>
                    <a:pt x="38584" y="22494"/>
                    <a:pt x="38668" y="22201"/>
                    <a:pt x="38647" y="21929"/>
                  </a:cubicBezTo>
                  <a:cubicBezTo>
                    <a:pt x="38563" y="20966"/>
                    <a:pt x="38040" y="20255"/>
                    <a:pt x="37391" y="19606"/>
                  </a:cubicBezTo>
                  <a:cubicBezTo>
                    <a:pt x="37224" y="19460"/>
                    <a:pt x="36994" y="19313"/>
                    <a:pt x="36680" y="19418"/>
                  </a:cubicBezTo>
                  <a:cubicBezTo>
                    <a:pt x="36806" y="19773"/>
                    <a:pt x="36910" y="20045"/>
                    <a:pt x="37015" y="20359"/>
                  </a:cubicBezTo>
                  <a:cubicBezTo>
                    <a:pt x="37119" y="20673"/>
                    <a:pt x="37245" y="20987"/>
                    <a:pt x="37391" y="21280"/>
                  </a:cubicBezTo>
                  <a:cubicBezTo>
                    <a:pt x="37517" y="21573"/>
                    <a:pt x="37622" y="21824"/>
                    <a:pt x="37601" y="22138"/>
                  </a:cubicBezTo>
                  <a:cubicBezTo>
                    <a:pt x="37559" y="22389"/>
                    <a:pt x="37559" y="22598"/>
                    <a:pt x="37412" y="22828"/>
                  </a:cubicBezTo>
                  <a:cubicBezTo>
                    <a:pt x="37287" y="23017"/>
                    <a:pt x="37224" y="23289"/>
                    <a:pt x="37245" y="23498"/>
                  </a:cubicBezTo>
                  <a:cubicBezTo>
                    <a:pt x="37350" y="24188"/>
                    <a:pt x="36994" y="24711"/>
                    <a:pt x="36659" y="25235"/>
                  </a:cubicBezTo>
                  <a:cubicBezTo>
                    <a:pt x="36450" y="25569"/>
                    <a:pt x="36073" y="25632"/>
                    <a:pt x="35676" y="25527"/>
                  </a:cubicBezTo>
                  <a:cubicBezTo>
                    <a:pt x="34922" y="25339"/>
                    <a:pt x="34316" y="24921"/>
                    <a:pt x="33730" y="24439"/>
                  </a:cubicBezTo>
                  <a:cubicBezTo>
                    <a:pt x="33123" y="24000"/>
                    <a:pt x="32893" y="23372"/>
                    <a:pt x="32851" y="22661"/>
                  </a:cubicBezTo>
                  <a:lnTo>
                    <a:pt x="32851" y="21489"/>
                  </a:lnTo>
                  <a:cubicBezTo>
                    <a:pt x="32851" y="21343"/>
                    <a:pt x="32851" y="21175"/>
                    <a:pt x="32809" y="21050"/>
                  </a:cubicBezTo>
                  <a:cubicBezTo>
                    <a:pt x="32746" y="20924"/>
                    <a:pt x="32621" y="20820"/>
                    <a:pt x="32495" y="20757"/>
                  </a:cubicBezTo>
                  <a:cubicBezTo>
                    <a:pt x="32286" y="20715"/>
                    <a:pt x="32161" y="20841"/>
                    <a:pt x="32077" y="21029"/>
                  </a:cubicBezTo>
                  <a:cubicBezTo>
                    <a:pt x="32014" y="21175"/>
                    <a:pt x="31993" y="21364"/>
                    <a:pt x="31993" y="21552"/>
                  </a:cubicBezTo>
                  <a:cubicBezTo>
                    <a:pt x="31972" y="21970"/>
                    <a:pt x="31972" y="22389"/>
                    <a:pt x="31993" y="22807"/>
                  </a:cubicBezTo>
                  <a:cubicBezTo>
                    <a:pt x="31993" y="23121"/>
                    <a:pt x="31909" y="23372"/>
                    <a:pt x="31700" y="23644"/>
                  </a:cubicBezTo>
                  <a:cubicBezTo>
                    <a:pt x="31449" y="23916"/>
                    <a:pt x="31219" y="24230"/>
                    <a:pt x="30863" y="24439"/>
                  </a:cubicBezTo>
                  <a:cubicBezTo>
                    <a:pt x="30612" y="24607"/>
                    <a:pt x="30403" y="24837"/>
                    <a:pt x="30173" y="25004"/>
                  </a:cubicBezTo>
                  <a:cubicBezTo>
                    <a:pt x="29985" y="25130"/>
                    <a:pt x="29754" y="25255"/>
                    <a:pt x="29545" y="25339"/>
                  </a:cubicBezTo>
                  <a:cubicBezTo>
                    <a:pt x="28938" y="25486"/>
                    <a:pt x="28436" y="25381"/>
                    <a:pt x="28039" y="24837"/>
                  </a:cubicBezTo>
                  <a:cubicBezTo>
                    <a:pt x="27348" y="23895"/>
                    <a:pt x="26888" y="22870"/>
                    <a:pt x="26951" y="21678"/>
                  </a:cubicBezTo>
                  <a:cubicBezTo>
                    <a:pt x="26951" y="21447"/>
                    <a:pt x="26951" y="21196"/>
                    <a:pt x="26930" y="20945"/>
                  </a:cubicBezTo>
                  <a:cubicBezTo>
                    <a:pt x="26846" y="20213"/>
                    <a:pt x="26951" y="19501"/>
                    <a:pt x="27264" y="18832"/>
                  </a:cubicBezTo>
                  <a:cubicBezTo>
                    <a:pt x="27264" y="18665"/>
                    <a:pt x="27432" y="18372"/>
                    <a:pt x="27181" y="17995"/>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367" name="Google Shape;367;p37"/>
            <p:cNvSpPr/>
            <p:nvPr/>
          </p:nvSpPr>
          <p:spPr>
            <a:xfrm>
              <a:off x="-1773825" y="1255900"/>
              <a:ext cx="863125" cy="669600"/>
            </a:xfrm>
            <a:custGeom>
              <a:avLst/>
              <a:gdLst/>
              <a:ahLst/>
              <a:cxnLst/>
              <a:rect l="l" t="t" r="r" b="b"/>
              <a:pathLst>
                <a:path w="34525" h="26784" extrusionOk="0">
                  <a:moveTo>
                    <a:pt x="8516" y="1"/>
                  </a:moveTo>
                  <a:cubicBezTo>
                    <a:pt x="8328" y="503"/>
                    <a:pt x="8077" y="817"/>
                    <a:pt x="7847" y="1131"/>
                  </a:cubicBezTo>
                  <a:cubicBezTo>
                    <a:pt x="7114" y="2072"/>
                    <a:pt x="6947" y="3139"/>
                    <a:pt x="7010" y="4290"/>
                  </a:cubicBezTo>
                  <a:cubicBezTo>
                    <a:pt x="7010" y="4625"/>
                    <a:pt x="7156" y="4834"/>
                    <a:pt x="7428" y="5043"/>
                  </a:cubicBezTo>
                  <a:cubicBezTo>
                    <a:pt x="7847" y="5357"/>
                    <a:pt x="8286" y="5546"/>
                    <a:pt x="8830" y="5546"/>
                  </a:cubicBezTo>
                  <a:cubicBezTo>
                    <a:pt x="9520" y="5546"/>
                    <a:pt x="10148" y="5420"/>
                    <a:pt x="10713" y="5064"/>
                  </a:cubicBezTo>
                  <a:cubicBezTo>
                    <a:pt x="11696" y="4499"/>
                    <a:pt x="12596" y="3872"/>
                    <a:pt x="13349" y="3056"/>
                  </a:cubicBezTo>
                  <a:cubicBezTo>
                    <a:pt x="13726" y="2658"/>
                    <a:pt x="14124" y="2323"/>
                    <a:pt x="14605" y="2114"/>
                  </a:cubicBezTo>
                  <a:cubicBezTo>
                    <a:pt x="14584" y="3077"/>
                    <a:pt x="14584" y="4060"/>
                    <a:pt x="14563" y="5022"/>
                  </a:cubicBezTo>
                  <a:cubicBezTo>
                    <a:pt x="14563" y="5441"/>
                    <a:pt x="14751" y="5671"/>
                    <a:pt x="15086" y="5880"/>
                  </a:cubicBezTo>
                  <a:cubicBezTo>
                    <a:pt x="15798" y="6320"/>
                    <a:pt x="16551" y="6403"/>
                    <a:pt x="17325" y="6362"/>
                  </a:cubicBezTo>
                  <a:cubicBezTo>
                    <a:pt x="17618" y="6320"/>
                    <a:pt x="17827" y="6194"/>
                    <a:pt x="18036" y="6006"/>
                  </a:cubicBezTo>
                  <a:cubicBezTo>
                    <a:pt x="18748" y="5420"/>
                    <a:pt x="19501" y="4855"/>
                    <a:pt x="20129" y="4165"/>
                  </a:cubicBezTo>
                  <a:cubicBezTo>
                    <a:pt x="20191" y="4102"/>
                    <a:pt x="20296" y="4081"/>
                    <a:pt x="20422" y="3997"/>
                  </a:cubicBezTo>
                  <a:cubicBezTo>
                    <a:pt x="20484" y="4102"/>
                    <a:pt x="20547" y="4206"/>
                    <a:pt x="20547" y="4311"/>
                  </a:cubicBezTo>
                  <a:cubicBezTo>
                    <a:pt x="20589" y="4541"/>
                    <a:pt x="20589" y="4792"/>
                    <a:pt x="20547" y="5043"/>
                  </a:cubicBezTo>
                  <a:cubicBezTo>
                    <a:pt x="20526" y="5483"/>
                    <a:pt x="20631" y="5859"/>
                    <a:pt x="20861" y="6257"/>
                  </a:cubicBezTo>
                  <a:cubicBezTo>
                    <a:pt x="21028" y="6487"/>
                    <a:pt x="21154" y="6780"/>
                    <a:pt x="21259" y="7052"/>
                  </a:cubicBezTo>
                  <a:cubicBezTo>
                    <a:pt x="21551" y="7847"/>
                    <a:pt x="22012" y="8496"/>
                    <a:pt x="22765" y="8893"/>
                  </a:cubicBezTo>
                  <a:cubicBezTo>
                    <a:pt x="23142" y="9103"/>
                    <a:pt x="23539" y="9291"/>
                    <a:pt x="23895" y="9437"/>
                  </a:cubicBezTo>
                  <a:cubicBezTo>
                    <a:pt x="24920" y="9877"/>
                    <a:pt x="26113" y="9542"/>
                    <a:pt x="26824" y="8663"/>
                  </a:cubicBezTo>
                  <a:cubicBezTo>
                    <a:pt x="26950" y="8496"/>
                    <a:pt x="27096" y="8349"/>
                    <a:pt x="27201" y="8182"/>
                  </a:cubicBezTo>
                  <a:cubicBezTo>
                    <a:pt x="27431" y="8287"/>
                    <a:pt x="27347" y="8475"/>
                    <a:pt x="27389" y="8600"/>
                  </a:cubicBezTo>
                  <a:lnTo>
                    <a:pt x="27389" y="8977"/>
                  </a:lnTo>
                  <a:cubicBezTo>
                    <a:pt x="27326" y="10609"/>
                    <a:pt x="27996" y="11927"/>
                    <a:pt x="29147" y="13078"/>
                  </a:cubicBezTo>
                  <a:cubicBezTo>
                    <a:pt x="29398" y="13308"/>
                    <a:pt x="29670" y="13434"/>
                    <a:pt x="30046" y="13434"/>
                  </a:cubicBezTo>
                  <a:cubicBezTo>
                    <a:pt x="30967" y="13476"/>
                    <a:pt x="31741" y="13287"/>
                    <a:pt x="32432" y="12597"/>
                  </a:cubicBezTo>
                  <a:cubicBezTo>
                    <a:pt x="32787" y="12220"/>
                    <a:pt x="33269" y="11948"/>
                    <a:pt x="33708" y="11613"/>
                  </a:cubicBezTo>
                  <a:cubicBezTo>
                    <a:pt x="33917" y="11760"/>
                    <a:pt x="34148" y="11948"/>
                    <a:pt x="34440" y="12157"/>
                  </a:cubicBezTo>
                  <a:cubicBezTo>
                    <a:pt x="34524" y="12471"/>
                    <a:pt x="34461" y="12806"/>
                    <a:pt x="34336" y="13162"/>
                  </a:cubicBezTo>
                  <a:cubicBezTo>
                    <a:pt x="34001" y="13999"/>
                    <a:pt x="33708" y="14857"/>
                    <a:pt x="33394" y="15694"/>
                  </a:cubicBezTo>
                  <a:cubicBezTo>
                    <a:pt x="33206" y="16154"/>
                    <a:pt x="33018" y="16635"/>
                    <a:pt x="32683" y="17054"/>
                  </a:cubicBezTo>
                  <a:cubicBezTo>
                    <a:pt x="32599" y="17158"/>
                    <a:pt x="32557" y="17305"/>
                    <a:pt x="32495" y="17451"/>
                  </a:cubicBezTo>
                  <a:cubicBezTo>
                    <a:pt x="32432" y="17619"/>
                    <a:pt x="32369" y="17828"/>
                    <a:pt x="32285" y="18016"/>
                  </a:cubicBezTo>
                  <a:cubicBezTo>
                    <a:pt x="31971" y="18748"/>
                    <a:pt x="31553" y="19376"/>
                    <a:pt x="30967" y="19920"/>
                  </a:cubicBezTo>
                  <a:cubicBezTo>
                    <a:pt x="30591" y="20234"/>
                    <a:pt x="30256" y="20611"/>
                    <a:pt x="29942" y="20945"/>
                  </a:cubicBezTo>
                  <a:cubicBezTo>
                    <a:pt x="28394" y="22598"/>
                    <a:pt x="26489" y="23749"/>
                    <a:pt x="24481" y="24691"/>
                  </a:cubicBezTo>
                  <a:cubicBezTo>
                    <a:pt x="23686" y="25046"/>
                    <a:pt x="22849" y="25360"/>
                    <a:pt x="22075" y="25674"/>
                  </a:cubicBezTo>
                  <a:cubicBezTo>
                    <a:pt x="20861" y="26176"/>
                    <a:pt x="19606" y="26469"/>
                    <a:pt x="18329" y="26658"/>
                  </a:cubicBezTo>
                  <a:cubicBezTo>
                    <a:pt x="17367" y="26783"/>
                    <a:pt x="16342" y="26741"/>
                    <a:pt x="15337" y="26720"/>
                  </a:cubicBezTo>
                  <a:cubicBezTo>
                    <a:pt x="13873" y="26678"/>
                    <a:pt x="12387" y="26469"/>
                    <a:pt x="11006" y="26030"/>
                  </a:cubicBezTo>
                  <a:cubicBezTo>
                    <a:pt x="10002" y="25716"/>
                    <a:pt x="9060" y="25235"/>
                    <a:pt x="8098" y="24774"/>
                  </a:cubicBezTo>
                  <a:cubicBezTo>
                    <a:pt x="7575" y="24523"/>
                    <a:pt x="7114" y="24189"/>
                    <a:pt x="6633" y="23875"/>
                  </a:cubicBezTo>
                  <a:cubicBezTo>
                    <a:pt x="6382" y="23728"/>
                    <a:pt x="6131" y="23519"/>
                    <a:pt x="5922" y="23310"/>
                  </a:cubicBezTo>
                  <a:cubicBezTo>
                    <a:pt x="5126" y="22494"/>
                    <a:pt x="4310" y="21699"/>
                    <a:pt x="3494" y="20862"/>
                  </a:cubicBezTo>
                  <a:cubicBezTo>
                    <a:pt x="3264" y="20632"/>
                    <a:pt x="3076" y="20380"/>
                    <a:pt x="2929" y="20088"/>
                  </a:cubicBezTo>
                  <a:cubicBezTo>
                    <a:pt x="1988" y="18351"/>
                    <a:pt x="1277" y="16530"/>
                    <a:pt x="586" y="14689"/>
                  </a:cubicBezTo>
                  <a:cubicBezTo>
                    <a:pt x="314" y="13957"/>
                    <a:pt x="251" y="13099"/>
                    <a:pt x="209" y="12283"/>
                  </a:cubicBezTo>
                  <a:cubicBezTo>
                    <a:pt x="168" y="11634"/>
                    <a:pt x="0" y="10986"/>
                    <a:pt x="335" y="10337"/>
                  </a:cubicBezTo>
                  <a:cubicBezTo>
                    <a:pt x="356" y="10274"/>
                    <a:pt x="335" y="10149"/>
                    <a:pt x="314" y="10065"/>
                  </a:cubicBezTo>
                  <a:cubicBezTo>
                    <a:pt x="42" y="9416"/>
                    <a:pt x="126" y="8789"/>
                    <a:pt x="314" y="8140"/>
                  </a:cubicBezTo>
                  <a:cubicBezTo>
                    <a:pt x="481" y="7512"/>
                    <a:pt x="649" y="6843"/>
                    <a:pt x="774" y="6194"/>
                  </a:cubicBezTo>
                  <a:cubicBezTo>
                    <a:pt x="942" y="5483"/>
                    <a:pt x="1297" y="4918"/>
                    <a:pt x="1716" y="4374"/>
                  </a:cubicBezTo>
                  <a:cubicBezTo>
                    <a:pt x="2009" y="3997"/>
                    <a:pt x="2365" y="3662"/>
                    <a:pt x="2741" y="3349"/>
                  </a:cubicBezTo>
                  <a:cubicBezTo>
                    <a:pt x="2846" y="3244"/>
                    <a:pt x="2992" y="3160"/>
                    <a:pt x="3139" y="3160"/>
                  </a:cubicBezTo>
                  <a:cubicBezTo>
                    <a:pt x="3620" y="3181"/>
                    <a:pt x="3829" y="2742"/>
                    <a:pt x="4206" y="2554"/>
                  </a:cubicBezTo>
                  <a:cubicBezTo>
                    <a:pt x="4248" y="2533"/>
                    <a:pt x="4290" y="2407"/>
                    <a:pt x="4310" y="2323"/>
                  </a:cubicBezTo>
                  <a:cubicBezTo>
                    <a:pt x="4352" y="2219"/>
                    <a:pt x="4415" y="2114"/>
                    <a:pt x="4520" y="2072"/>
                  </a:cubicBezTo>
                  <a:cubicBezTo>
                    <a:pt x="5754" y="1403"/>
                    <a:pt x="6947" y="775"/>
                    <a:pt x="8181" y="126"/>
                  </a:cubicBezTo>
                  <a:cubicBezTo>
                    <a:pt x="8202" y="85"/>
                    <a:pt x="8307" y="43"/>
                    <a:pt x="8516" y="1"/>
                  </a:cubicBezTo>
                  <a:close/>
                  <a:moveTo>
                    <a:pt x="23958" y="19815"/>
                  </a:moveTo>
                  <a:cubicBezTo>
                    <a:pt x="23581" y="19920"/>
                    <a:pt x="23121" y="19962"/>
                    <a:pt x="22849" y="20318"/>
                  </a:cubicBezTo>
                  <a:cubicBezTo>
                    <a:pt x="22598" y="20652"/>
                    <a:pt x="22284" y="20820"/>
                    <a:pt x="21928" y="21008"/>
                  </a:cubicBezTo>
                  <a:cubicBezTo>
                    <a:pt x="21719" y="21113"/>
                    <a:pt x="21510" y="21259"/>
                    <a:pt x="21342" y="21385"/>
                  </a:cubicBezTo>
                  <a:cubicBezTo>
                    <a:pt x="20715" y="21887"/>
                    <a:pt x="20003" y="22180"/>
                    <a:pt x="19187" y="22180"/>
                  </a:cubicBezTo>
                  <a:cubicBezTo>
                    <a:pt x="17785" y="22180"/>
                    <a:pt x="16362" y="22201"/>
                    <a:pt x="14961" y="22180"/>
                  </a:cubicBezTo>
                  <a:cubicBezTo>
                    <a:pt x="14145" y="22159"/>
                    <a:pt x="13349" y="21992"/>
                    <a:pt x="12554" y="21887"/>
                  </a:cubicBezTo>
                  <a:cubicBezTo>
                    <a:pt x="12450" y="21866"/>
                    <a:pt x="12303" y="21845"/>
                    <a:pt x="12199" y="21782"/>
                  </a:cubicBezTo>
                  <a:cubicBezTo>
                    <a:pt x="11717" y="21552"/>
                    <a:pt x="11215" y="21343"/>
                    <a:pt x="10734" y="21113"/>
                  </a:cubicBezTo>
                  <a:cubicBezTo>
                    <a:pt x="10629" y="21050"/>
                    <a:pt x="10525" y="20966"/>
                    <a:pt x="10462" y="20904"/>
                  </a:cubicBezTo>
                  <a:cubicBezTo>
                    <a:pt x="9834" y="20067"/>
                    <a:pt x="9039" y="19334"/>
                    <a:pt x="8537" y="18393"/>
                  </a:cubicBezTo>
                  <a:cubicBezTo>
                    <a:pt x="7993" y="17305"/>
                    <a:pt x="7575" y="16196"/>
                    <a:pt x="8014" y="14940"/>
                  </a:cubicBezTo>
                  <a:cubicBezTo>
                    <a:pt x="8056" y="14836"/>
                    <a:pt x="8056" y="14689"/>
                    <a:pt x="8014" y="14585"/>
                  </a:cubicBezTo>
                  <a:cubicBezTo>
                    <a:pt x="7993" y="14522"/>
                    <a:pt x="7909" y="14438"/>
                    <a:pt x="7847" y="14417"/>
                  </a:cubicBezTo>
                  <a:cubicBezTo>
                    <a:pt x="7763" y="14375"/>
                    <a:pt x="7637" y="14417"/>
                    <a:pt x="7595" y="14459"/>
                  </a:cubicBezTo>
                  <a:cubicBezTo>
                    <a:pt x="7386" y="14731"/>
                    <a:pt x="7219" y="14982"/>
                    <a:pt x="7156" y="15317"/>
                  </a:cubicBezTo>
                  <a:cubicBezTo>
                    <a:pt x="7031" y="16677"/>
                    <a:pt x="7261" y="17974"/>
                    <a:pt x="8014" y="19125"/>
                  </a:cubicBezTo>
                  <a:cubicBezTo>
                    <a:pt x="8432" y="19774"/>
                    <a:pt x="8935" y="20380"/>
                    <a:pt x="9416" y="21008"/>
                  </a:cubicBezTo>
                  <a:cubicBezTo>
                    <a:pt x="9772" y="21489"/>
                    <a:pt x="10190" y="21887"/>
                    <a:pt x="10776" y="22159"/>
                  </a:cubicBezTo>
                  <a:cubicBezTo>
                    <a:pt x="11111" y="22305"/>
                    <a:pt x="11424" y="22494"/>
                    <a:pt x="11738" y="22619"/>
                  </a:cubicBezTo>
                  <a:cubicBezTo>
                    <a:pt x="12073" y="22745"/>
                    <a:pt x="12408" y="22849"/>
                    <a:pt x="12785" y="22912"/>
                  </a:cubicBezTo>
                  <a:cubicBezTo>
                    <a:pt x="13182" y="22933"/>
                    <a:pt x="13538" y="22996"/>
                    <a:pt x="13935" y="23101"/>
                  </a:cubicBezTo>
                  <a:cubicBezTo>
                    <a:pt x="14186" y="23163"/>
                    <a:pt x="14458" y="23205"/>
                    <a:pt x="14751" y="23205"/>
                  </a:cubicBezTo>
                  <a:lnTo>
                    <a:pt x="19522" y="23205"/>
                  </a:lnTo>
                  <a:cubicBezTo>
                    <a:pt x="19731" y="23205"/>
                    <a:pt x="19940" y="23163"/>
                    <a:pt x="20150" y="23121"/>
                  </a:cubicBezTo>
                  <a:cubicBezTo>
                    <a:pt x="21342" y="22828"/>
                    <a:pt x="22200" y="21992"/>
                    <a:pt x="23225" y="21427"/>
                  </a:cubicBezTo>
                  <a:cubicBezTo>
                    <a:pt x="23246" y="21385"/>
                    <a:pt x="23267" y="21385"/>
                    <a:pt x="23267" y="21364"/>
                  </a:cubicBezTo>
                  <a:cubicBezTo>
                    <a:pt x="23456" y="20966"/>
                    <a:pt x="23769" y="20673"/>
                    <a:pt x="24062" y="20401"/>
                  </a:cubicBezTo>
                  <a:cubicBezTo>
                    <a:pt x="24146" y="20192"/>
                    <a:pt x="24188" y="20004"/>
                    <a:pt x="23958" y="19815"/>
                  </a:cubicBezTo>
                  <a:close/>
                  <a:moveTo>
                    <a:pt x="22075" y="14543"/>
                  </a:moveTo>
                  <a:cubicBezTo>
                    <a:pt x="22075" y="14480"/>
                    <a:pt x="22054" y="14354"/>
                    <a:pt x="22012" y="14250"/>
                  </a:cubicBezTo>
                  <a:cubicBezTo>
                    <a:pt x="21907" y="13852"/>
                    <a:pt x="21551" y="13706"/>
                    <a:pt x="21259" y="13957"/>
                  </a:cubicBezTo>
                  <a:cubicBezTo>
                    <a:pt x="21028" y="14166"/>
                    <a:pt x="20798" y="14438"/>
                    <a:pt x="20610" y="14689"/>
                  </a:cubicBezTo>
                  <a:cubicBezTo>
                    <a:pt x="20484" y="14878"/>
                    <a:pt x="20526" y="15108"/>
                    <a:pt x="20652" y="15296"/>
                  </a:cubicBezTo>
                  <a:cubicBezTo>
                    <a:pt x="20819" y="15526"/>
                    <a:pt x="21028" y="15589"/>
                    <a:pt x="21279" y="15568"/>
                  </a:cubicBezTo>
                  <a:cubicBezTo>
                    <a:pt x="21719" y="15484"/>
                    <a:pt x="22054" y="15087"/>
                    <a:pt x="22075" y="14543"/>
                  </a:cubicBezTo>
                  <a:close/>
                  <a:moveTo>
                    <a:pt x="10504" y="11111"/>
                  </a:moveTo>
                  <a:cubicBezTo>
                    <a:pt x="10504" y="11111"/>
                    <a:pt x="10295" y="11111"/>
                    <a:pt x="10127" y="11216"/>
                  </a:cubicBezTo>
                  <a:cubicBezTo>
                    <a:pt x="10023" y="11279"/>
                    <a:pt x="9876" y="11425"/>
                    <a:pt x="9876" y="11551"/>
                  </a:cubicBezTo>
                  <a:cubicBezTo>
                    <a:pt x="9876" y="12241"/>
                    <a:pt x="10357" y="12639"/>
                    <a:pt x="10985" y="12534"/>
                  </a:cubicBezTo>
                  <a:cubicBezTo>
                    <a:pt x="11111" y="12492"/>
                    <a:pt x="11278" y="12429"/>
                    <a:pt x="11341" y="12325"/>
                  </a:cubicBezTo>
                  <a:cubicBezTo>
                    <a:pt x="11529" y="12053"/>
                    <a:pt x="11529" y="11739"/>
                    <a:pt x="11404" y="11446"/>
                  </a:cubicBezTo>
                  <a:cubicBezTo>
                    <a:pt x="11257" y="11174"/>
                    <a:pt x="11006" y="11090"/>
                    <a:pt x="10504" y="1111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68" name="Google Shape;368;p37"/>
            <p:cNvSpPr/>
            <p:nvPr/>
          </p:nvSpPr>
          <p:spPr>
            <a:xfrm>
              <a:off x="-1903025" y="1787375"/>
              <a:ext cx="809225" cy="644475"/>
            </a:xfrm>
            <a:custGeom>
              <a:avLst/>
              <a:gdLst/>
              <a:ahLst/>
              <a:cxnLst/>
              <a:rect l="l" t="t" r="r" b="b"/>
              <a:pathLst>
                <a:path w="32369" h="25779" extrusionOk="0">
                  <a:moveTo>
                    <a:pt x="20338" y="6549"/>
                  </a:moveTo>
                  <a:cubicBezTo>
                    <a:pt x="21258" y="6549"/>
                    <a:pt x="22116" y="6591"/>
                    <a:pt x="22932" y="6507"/>
                  </a:cubicBezTo>
                  <a:cubicBezTo>
                    <a:pt x="23790" y="6445"/>
                    <a:pt x="24648" y="6256"/>
                    <a:pt x="25485" y="6047"/>
                  </a:cubicBezTo>
                  <a:cubicBezTo>
                    <a:pt x="26301" y="5838"/>
                    <a:pt x="27075" y="5566"/>
                    <a:pt x="27912" y="5315"/>
                  </a:cubicBezTo>
                  <a:cubicBezTo>
                    <a:pt x="28226" y="5859"/>
                    <a:pt x="28414" y="6382"/>
                    <a:pt x="28540" y="6926"/>
                  </a:cubicBezTo>
                  <a:cubicBezTo>
                    <a:pt x="28665" y="7449"/>
                    <a:pt x="28833" y="7972"/>
                    <a:pt x="29084" y="8453"/>
                  </a:cubicBezTo>
                  <a:cubicBezTo>
                    <a:pt x="29230" y="8704"/>
                    <a:pt x="29335" y="8997"/>
                    <a:pt x="29419" y="9290"/>
                  </a:cubicBezTo>
                  <a:cubicBezTo>
                    <a:pt x="29942" y="11194"/>
                    <a:pt x="30381" y="13119"/>
                    <a:pt x="30779" y="15086"/>
                  </a:cubicBezTo>
                  <a:cubicBezTo>
                    <a:pt x="30800" y="15170"/>
                    <a:pt x="30821" y="15274"/>
                    <a:pt x="30821" y="15358"/>
                  </a:cubicBezTo>
                  <a:cubicBezTo>
                    <a:pt x="30904" y="16028"/>
                    <a:pt x="30883" y="16739"/>
                    <a:pt x="31302" y="17367"/>
                  </a:cubicBezTo>
                  <a:cubicBezTo>
                    <a:pt x="30946" y="17451"/>
                    <a:pt x="30716" y="17492"/>
                    <a:pt x="30465" y="17576"/>
                  </a:cubicBezTo>
                  <a:cubicBezTo>
                    <a:pt x="29691" y="17743"/>
                    <a:pt x="28937" y="17890"/>
                    <a:pt x="28184" y="18078"/>
                  </a:cubicBezTo>
                  <a:cubicBezTo>
                    <a:pt x="27912" y="18120"/>
                    <a:pt x="27682" y="18287"/>
                    <a:pt x="27473" y="18434"/>
                  </a:cubicBezTo>
                  <a:cubicBezTo>
                    <a:pt x="27389" y="18497"/>
                    <a:pt x="27305" y="18664"/>
                    <a:pt x="27347" y="18727"/>
                  </a:cubicBezTo>
                  <a:cubicBezTo>
                    <a:pt x="27389" y="18852"/>
                    <a:pt x="27515" y="18957"/>
                    <a:pt x="27661" y="19020"/>
                  </a:cubicBezTo>
                  <a:cubicBezTo>
                    <a:pt x="27766" y="19041"/>
                    <a:pt x="27891" y="19020"/>
                    <a:pt x="27996" y="18957"/>
                  </a:cubicBezTo>
                  <a:cubicBezTo>
                    <a:pt x="29042" y="18539"/>
                    <a:pt x="30109" y="18329"/>
                    <a:pt x="31218" y="18183"/>
                  </a:cubicBezTo>
                  <a:cubicBezTo>
                    <a:pt x="31469" y="18141"/>
                    <a:pt x="31741" y="18078"/>
                    <a:pt x="32055" y="18287"/>
                  </a:cubicBezTo>
                  <a:cubicBezTo>
                    <a:pt x="31867" y="18392"/>
                    <a:pt x="31762" y="18497"/>
                    <a:pt x="31637" y="18539"/>
                  </a:cubicBezTo>
                  <a:cubicBezTo>
                    <a:pt x="31134" y="18811"/>
                    <a:pt x="30611" y="19062"/>
                    <a:pt x="30109" y="19355"/>
                  </a:cubicBezTo>
                  <a:cubicBezTo>
                    <a:pt x="29963" y="19438"/>
                    <a:pt x="29816" y="19564"/>
                    <a:pt x="29691" y="19689"/>
                  </a:cubicBezTo>
                  <a:cubicBezTo>
                    <a:pt x="29544" y="19857"/>
                    <a:pt x="29544" y="20150"/>
                    <a:pt x="29670" y="20275"/>
                  </a:cubicBezTo>
                  <a:cubicBezTo>
                    <a:pt x="29795" y="20401"/>
                    <a:pt x="29984" y="20484"/>
                    <a:pt x="30172" y="20380"/>
                  </a:cubicBezTo>
                  <a:cubicBezTo>
                    <a:pt x="30507" y="20212"/>
                    <a:pt x="30841" y="20024"/>
                    <a:pt x="31260" y="19857"/>
                  </a:cubicBezTo>
                  <a:cubicBezTo>
                    <a:pt x="31030" y="20233"/>
                    <a:pt x="30821" y="20547"/>
                    <a:pt x="30632" y="20861"/>
                  </a:cubicBezTo>
                  <a:cubicBezTo>
                    <a:pt x="30590" y="20966"/>
                    <a:pt x="30507" y="21070"/>
                    <a:pt x="30444" y="21175"/>
                  </a:cubicBezTo>
                  <a:cubicBezTo>
                    <a:pt x="30381" y="21363"/>
                    <a:pt x="30444" y="21552"/>
                    <a:pt x="30611" y="21656"/>
                  </a:cubicBezTo>
                  <a:cubicBezTo>
                    <a:pt x="30716" y="21740"/>
                    <a:pt x="30925" y="21761"/>
                    <a:pt x="31030" y="21698"/>
                  </a:cubicBezTo>
                  <a:cubicBezTo>
                    <a:pt x="31239" y="21552"/>
                    <a:pt x="31427" y="21342"/>
                    <a:pt x="31574" y="21133"/>
                  </a:cubicBezTo>
                  <a:cubicBezTo>
                    <a:pt x="31762" y="20861"/>
                    <a:pt x="31909" y="20589"/>
                    <a:pt x="32306" y="20401"/>
                  </a:cubicBezTo>
                  <a:cubicBezTo>
                    <a:pt x="32369" y="20945"/>
                    <a:pt x="32369" y="21384"/>
                    <a:pt x="32285" y="21907"/>
                  </a:cubicBezTo>
                  <a:cubicBezTo>
                    <a:pt x="32097" y="21949"/>
                    <a:pt x="31950" y="22012"/>
                    <a:pt x="31762" y="22012"/>
                  </a:cubicBezTo>
                  <a:cubicBezTo>
                    <a:pt x="31176" y="22054"/>
                    <a:pt x="30611" y="22054"/>
                    <a:pt x="30025" y="22012"/>
                  </a:cubicBezTo>
                  <a:cubicBezTo>
                    <a:pt x="28414" y="21949"/>
                    <a:pt x="26782" y="22200"/>
                    <a:pt x="25171" y="22388"/>
                  </a:cubicBezTo>
                  <a:cubicBezTo>
                    <a:pt x="24104" y="22493"/>
                    <a:pt x="23016" y="22744"/>
                    <a:pt x="22012" y="23058"/>
                  </a:cubicBezTo>
                  <a:cubicBezTo>
                    <a:pt x="21823" y="23121"/>
                    <a:pt x="21656" y="23163"/>
                    <a:pt x="21489" y="23205"/>
                  </a:cubicBezTo>
                  <a:cubicBezTo>
                    <a:pt x="20484" y="23309"/>
                    <a:pt x="19564" y="23686"/>
                    <a:pt x="18622" y="24000"/>
                  </a:cubicBezTo>
                  <a:cubicBezTo>
                    <a:pt x="17513" y="24376"/>
                    <a:pt x="16488" y="24899"/>
                    <a:pt x="15630" y="25715"/>
                  </a:cubicBezTo>
                  <a:cubicBezTo>
                    <a:pt x="15567" y="25736"/>
                    <a:pt x="15525" y="25757"/>
                    <a:pt x="15442" y="25778"/>
                  </a:cubicBezTo>
                  <a:cubicBezTo>
                    <a:pt x="15107" y="25736"/>
                    <a:pt x="14856" y="25569"/>
                    <a:pt x="14709" y="25234"/>
                  </a:cubicBezTo>
                  <a:cubicBezTo>
                    <a:pt x="14605" y="25025"/>
                    <a:pt x="14416" y="24878"/>
                    <a:pt x="14228" y="24711"/>
                  </a:cubicBezTo>
                  <a:cubicBezTo>
                    <a:pt x="13956" y="24481"/>
                    <a:pt x="13705" y="24209"/>
                    <a:pt x="13475" y="23958"/>
                  </a:cubicBezTo>
                  <a:cubicBezTo>
                    <a:pt x="13077" y="23560"/>
                    <a:pt x="13015" y="23142"/>
                    <a:pt x="13140" y="22640"/>
                  </a:cubicBezTo>
                  <a:cubicBezTo>
                    <a:pt x="13266" y="22179"/>
                    <a:pt x="13328" y="21698"/>
                    <a:pt x="13391" y="21238"/>
                  </a:cubicBezTo>
                  <a:cubicBezTo>
                    <a:pt x="13475" y="20756"/>
                    <a:pt x="13496" y="20275"/>
                    <a:pt x="13266" y="19836"/>
                  </a:cubicBezTo>
                  <a:cubicBezTo>
                    <a:pt x="13245" y="19773"/>
                    <a:pt x="13224" y="19731"/>
                    <a:pt x="13224" y="19647"/>
                  </a:cubicBezTo>
                  <a:cubicBezTo>
                    <a:pt x="13287" y="18518"/>
                    <a:pt x="12805" y="17451"/>
                    <a:pt x="12847" y="16342"/>
                  </a:cubicBezTo>
                  <a:cubicBezTo>
                    <a:pt x="12868" y="16028"/>
                    <a:pt x="12805" y="15693"/>
                    <a:pt x="12743" y="15358"/>
                  </a:cubicBezTo>
                  <a:cubicBezTo>
                    <a:pt x="12554" y="14438"/>
                    <a:pt x="12345" y="13517"/>
                    <a:pt x="12178" y="12596"/>
                  </a:cubicBezTo>
                  <a:cubicBezTo>
                    <a:pt x="12094" y="12136"/>
                    <a:pt x="12031" y="11655"/>
                    <a:pt x="11989" y="11173"/>
                  </a:cubicBezTo>
                  <a:cubicBezTo>
                    <a:pt x="11968" y="11006"/>
                    <a:pt x="11989" y="10860"/>
                    <a:pt x="11968" y="10713"/>
                  </a:cubicBezTo>
                  <a:cubicBezTo>
                    <a:pt x="11675" y="9939"/>
                    <a:pt x="11717" y="9123"/>
                    <a:pt x="11717" y="8307"/>
                  </a:cubicBezTo>
                  <a:cubicBezTo>
                    <a:pt x="11717" y="7972"/>
                    <a:pt x="11696" y="7637"/>
                    <a:pt x="11382" y="7428"/>
                  </a:cubicBezTo>
                  <a:cubicBezTo>
                    <a:pt x="11236" y="7323"/>
                    <a:pt x="11027" y="7219"/>
                    <a:pt x="10838" y="7177"/>
                  </a:cubicBezTo>
                  <a:cubicBezTo>
                    <a:pt x="10566" y="7114"/>
                    <a:pt x="10294" y="7114"/>
                    <a:pt x="10022" y="7177"/>
                  </a:cubicBezTo>
                  <a:cubicBezTo>
                    <a:pt x="8893" y="7344"/>
                    <a:pt x="7805" y="7658"/>
                    <a:pt x="6863" y="8349"/>
                  </a:cubicBezTo>
                  <a:cubicBezTo>
                    <a:pt x="6486" y="8600"/>
                    <a:pt x="6424" y="8767"/>
                    <a:pt x="6256" y="9437"/>
                  </a:cubicBezTo>
                  <a:cubicBezTo>
                    <a:pt x="6528" y="9625"/>
                    <a:pt x="6758" y="9876"/>
                    <a:pt x="6779" y="10274"/>
                  </a:cubicBezTo>
                  <a:cubicBezTo>
                    <a:pt x="6779" y="10483"/>
                    <a:pt x="6884" y="10692"/>
                    <a:pt x="6905" y="10901"/>
                  </a:cubicBezTo>
                  <a:cubicBezTo>
                    <a:pt x="7051" y="11927"/>
                    <a:pt x="7219" y="12910"/>
                    <a:pt x="7595" y="13894"/>
                  </a:cubicBezTo>
                  <a:cubicBezTo>
                    <a:pt x="7721" y="14249"/>
                    <a:pt x="7742" y="14647"/>
                    <a:pt x="7825" y="15065"/>
                  </a:cubicBezTo>
                  <a:cubicBezTo>
                    <a:pt x="6989" y="15421"/>
                    <a:pt x="6277" y="15944"/>
                    <a:pt x="5608" y="16467"/>
                  </a:cubicBezTo>
                  <a:cubicBezTo>
                    <a:pt x="5503" y="16551"/>
                    <a:pt x="5336" y="16614"/>
                    <a:pt x="5210" y="16655"/>
                  </a:cubicBezTo>
                  <a:cubicBezTo>
                    <a:pt x="4917" y="16739"/>
                    <a:pt x="4645" y="16781"/>
                    <a:pt x="4331" y="16844"/>
                  </a:cubicBezTo>
                  <a:cubicBezTo>
                    <a:pt x="4164" y="16865"/>
                    <a:pt x="4017" y="16886"/>
                    <a:pt x="3871" y="16844"/>
                  </a:cubicBezTo>
                  <a:cubicBezTo>
                    <a:pt x="2783" y="16572"/>
                    <a:pt x="1632" y="16425"/>
                    <a:pt x="586" y="15944"/>
                  </a:cubicBezTo>
                  <a:cubicBezTo>
                    <a:pt x="398" y="15881"/>
                    <a:pt x="209" y="15777"/>
                    <a:pt x="0" y="15672"/>
                  </a:cubicBezTo>
                  <a:cubicBezTo>
                    <a:pt x="0" y="14940"/>
                    <a:pt x="188" y="14270"/>
                    <a:pt x="481" y="13642"/>
                  </a:cubicBezTo>
                  <a:cubicBezTo>
                    <a:pt x="732" y="13077"/>
                    <a:pt x="1004" y="12492"/>
                    <a:pt x="1214" y="11906"/>
                  </a:cubicBezTo>
                  <a:cubicBezTo>
                    <a:pt x="1402" y="11320"/>
                    <a:pt x="1716" y="10797"/>
                    <a:pt x="2030" y="10274"/>
                  </a:cubicBezTo>
                  <a:cubicBezTo>
                    <a:pt x="2281" y="9834"/>
                    <a:pt x="2490" y="9353"/>
                    <a:pt x="2615" y="8872"/>
                  </a:cubicBezTo>
                  <a:cubicBezTo>
                    <a:pt x="2783" y="8307"/>
                    <a:pt x="3034" y="7826"/>
                    <a:pt x="3390" y="7323"/>
                  </a:cubicBezTo>
                  <a:cubicBezTo>
                    <a:pt x="4331" y="5880"/>
                    <a:pt x="5210" y="4415"/>
                    <a:pt x="6005" y="2867"/>
                  </a:cubicBezTo>
                  <a:cubicBezTo>
                    <a:pt x="6214" y="2490"/>
                    <a:pt x="6445" y="2093"/>
                    <a:pt x="6696" y="1737"/>
                  </a:cubicBezTo>
                  <a:cubicBezTo>
                    <a:pt x="6989" y="1277"/>
                    <a:pt x="7281" y="816"/>
                    <a:pt x="7386" y="251"/>
                  </a:cubicBezTo>
                  <a:cubicBezTo>
                    <a:pt x="7407" y="189"/>
                    <a:pt x="7491" y="126"/>
                    <a:pt x="7574" y="0"/>
                  </a:cubicBezTo>
                  <a:cubicBezTo>
                    <a:pt x="7721" y="105"/>
                    <a:pt x="7888" y="189"/>
                    <a:pt x="7993" y="293"/>
                  </a:cubicBezTo>
                  <a:cubicBezTo>
                    <a:pt x="8746" y="1046"/>
                    <a:pt x="9499" y="1821"/>
                    <a:pt x="10294" y="2595"/>
                  </a:cubicBezTo>
                  <a:cubicBezTo>
                    <a:pt x="10608" y="2909"/>
                    <a:pt x="10964" y="3202"/>
                    <a:pt x="11341" y="3432"/>
                  </a:cubicBezTo>
                  <a:cubicBezTo>
                    <a:pt x="12324" y="4038"/>
                    <a:pt x="13349" y="4603"/>
                    <a:pt x="14437" y="5231"/>
                  </a:cubicBezTo>
                  <a:cubicBezTo>
                    <a:pt x="14626" y="5733"/>
                    <a:pt x="14814" y="6319"/>
                    <a:pt x="15107" y="6884"/>
                  </a:cubicBezTo>
                  <a:cubicBezTo>
                    <a:pt x="15421" y="7512"/>
                    <a:pt x="16007" y="7847"/>
                    <a:pt x="16697" y="7930"/>
                  </a:cubicBezTo>
                  <a:cubicBezTo>
                    <a:pt x="17304" y="8014"/>
                    <a:pt x="17890" y="7951"/>
                    <a:pt x="18497" y="7930"/>
                  </a:cubicBezTo>
                  <a:cubicBezTo>
                    <a:pt x="18622" y="7930"/>
                    <a:pt x="18810" y="7868"/>
                    <a:pt x="18915" y="7784"/>
                  </a:cubicBezTo>
                  <a:cubicBezTo>
                    <a:pt x="19375" y="7512"/>
                    <a:pt x="20045" y="7303"/>
                    <a:pt x="20338" y="65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69" name="Google Shape;369;p37"/>
            <p:cNvSpPr/>
            <p:nvPr/>
          </p:nvSpPr>
          <p:spPr>
            <a:xfrm>
              <a:off x="-1722050" y="1988225"/>
              <a:ext cx="128700" cy="337950"/>
            </a:xfrm>
            <a:custGeom>
              <a:avLst/>
              <a:gdLst/>
              <a:ahLst/>
              <a:cxnLst/>
              <a:rect l="l" t="t" r="r" b="b"/>
              <a:pathLst>
                <a:path w="5148" h="13518" extrusionOk="0">
                  <a:moveTo>
                    <a:pt x="1" y="1173"/>
                  </a:moveTo>
                  <a:cubicBezTo>
                    <a:pt x="586" y="629"/>
                    <a:pt x="1151" y="294"/>
                    <a:pt x="1842" y="231"/>
                  </a:cubicBezTo>
                  <a:cubicBezTo>
                    <a:pt x="2009" y="231"/>
                    <a:pt x="2135" y="126"/>
                    <a:pt x="2260" y="106"/>
                  </a:cubicBezTo>
                  <a:cubicBezTo>
                    <a:pt x="2532" y="43"/>
                    <a:pt x="2783" y="1"/>
                    <a:pt x="3055" y="1"/>
                  </a:cubicBezTo>
                  <a:cubicBezTo>
                    <a:pt x="3474" y="1"/>
                    <a:pt x="3599" y="126"/>
                    <a:pt x="3620" y="524"/>
                  </a:cubicBezTo>
                  <a:cubicBezTo>
                    <a:pt x="3662" y="775"/>
                    <a:pt x="3620" y="1068"/>
                    <a:pt x="3620" y="1340"/>
                  </a:cubicBezTo>
                  <a:cubicBezTo>
                    <a:pt x="3620" y="1758"/>
                    <a:pt x="3620" y="2177"/>
                    <a:pt x="3788" y="2595"/>
                  </a:cubicBezTo>
                  <a:cubicBezTo>
                    <a:pt x="3830" y="2742"/>
                    <a:pt x="3913" y="2951"/>
                    <a:pt x="3892" y="3119"/>
                  </a:cubicBezTo>
                  <a:cubicBezTo>
                    <a:pt x="3809" y="4395"/>
                    <a:pt x="4206" y="5629"/>
                    <a:pt x="4415" y="6843"/>
                  </a:cubicBezTo>
                  <a:cubicBezTo>
                    <a:pt x="4541" y="7554"/>
                    <a:pt x="4667" y="8266"/>
                    <a:pt x="4646" y="8998"/>
                  </a:cubicBezTo>
                  <a:cubicBezTo>
                    <a:pt x="4646" y="9145"/>
                    <a:pt x="4625" y="9312"/>
                    <a:pt x="4667" y="9437"/>
                  </a:cubicBezTo>
                  <a:cubicBezTo>
                    <a:pt x="4855" y="10170"/>
                    <a:pt x="4876" y="10923"/>
                    <a:pt x="4918" y="11655"/>
                  </a:cubicBezTo>
                  <a:cubicBezTo>
                    <a:pt x="4918" y="12011"/>
                    <a:pt x="5064" y="12346"/>
                    <a:pt x="5148" y="12743"/>
                  </a:cubicBezTo>
                  <a:cubicBezTo>
                    <a:pt x="4939" y="12869"/>
                    <a:pt x="4750" y="13015"/>
                    <a:pt x="4562" y="13057"/>
                  </a:cubicBezTo>
                  <a:cubicBezTo>
                    <a:pt x="3913" y="13099"/>
                    <a:pt x="3307" y="13371"/>
                    <a:pt x="2616" y="13518"/>
                  </a:cubicBezTo>
                  <a:cubicBezTo>
                    <a:pt x="2574" y="12262"/>
                    <a:pt x="2323" y="11090"/>
                    <a:pt x="1905" y="9940"/>
                  </a:cubicBezTo>
                  <a:cubicBezTo>
                    <a:pt x="1633" y="9249"/>
                    <a:pt x="1612" y="8517"/>
                    <a:pt x="1507" y="7784"/>
                  </a:cubicBezTo>
                  <a:cubicBezTo>
                    <a:pt x="1737" y="7617"/>
                    <a:pt x="1967" y="7429"/>
                    <a:pt x="2198" y="7220"/>
                  </a:cubicBezTo>
                  <a:cubicBezTo>
                    <a:pt x="2260" y="7136"/>
                    <a:pt x="2344" y="6948"/>
                    <a:pt x="2323" y="6822"/>
                  </a:cubicBezTo>
                  <a:cubicBezTo>
                    <a:pt x="2302" y="6613"/>
                    <a:pt x="2093" y="6571"/>
                    <a:pt x="1905" y="6571"/>
                  </a:cubicBezTo>
                  <a:cubicBezTo>
                    <a:pt x="1716" y="6571"/>
                    <a:pt x="1570" y="6613"/>
                    <a:pt x="1382" y="6676"/>
                  </a:cubicBezTo>
                  <a:cubicBezTo>
                    <a:pt x="733" y="4855"/>
                    <a:pt x="335" y="3035"/>
                    <a:pt x="1" y="117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370" name="Google Shape;370;p37"/>
            <p:cNvSpPr/>
            <p:nvPr/>
          </p:nvSpPr>
          <p:spPr>
            <a:xfrm>
              <a:off x="-1927100" y="2205850"/>
              <a:ext cx="251100" cy="128700"/>
            </a:xfrm>
            <a:custGeom>
              <a:avLst/>
              <a:gdLst/>
              <a:ahLst/>
              <a:cxnLst/>
              <a:rect l="l" t="t" r="r" b="b"/>
              <a:pathLst>
                <a:path w="10044" h="5148" extrusionOk="0">
                  <a:moveTo>
                    <a:pt x="9584" y="2469"/>
                  </a:moveTo>
                  <a:cubicBezTo>
                    <a:pt x="9625" y="2699"/>
                    <a:pt x="9709" y="2908"/>
                    <a:pt x="9730" y="3139"/>
                  </a:cubicBezTo>
                  <a:cubicBezTo>
                    <a:pt x="9772" y="3829"/>
                    <a:pt x="9981" y="4478"/>
                    <a:pt x="10044" y="5147"/>
                  </a:cubicBezTo>
                  <a:cubicBezTo>
                    <a:pt x="9521" y="5105"/>
                    <a:pt x="9270" y="5043"/>
                    <a:pt x="8935" y="4708"/>
                  </a:cubicBezTo>
                  <a:cubicBezTo>
                    <a:pt x="8537" y="4310"/>
                    <a:pt x="8098" y="4164"/>
                    <a:pt x="7596" y="4038"/>
                  </a:cubicBezTo>
                  <a:cubicBezTo>
                    <a:pt x="6382" y="3745"/>
                    <a:pt x="5190" y="3473"/>
                    <a:pt x="4039" y="3013"/>
                  </a:cubicBezTo>
                  <a:cubicBezTo>
                    <a:pt x="3767" y="2908"/>
                    <a:pt x="3453" y="2888"/>
                    <a:pt x="3139" y="2888"/>
                  </a:cubicBezTo>
                  <a:cubicBezTo>
                    <a:pt x="2302" y="2846"/>
                    <a:pt x="1465" y="2888"/>
                    <a:pt x="607" y="2888"/>
                  </a:cubicBezTo>
                  <a:cubicBezTo>
                    <a:pt x="398" y="2888"/>
                    <a:pt x="189" y="2846"/>
                    <a:pt x="1" y="2825"/>
                  </a:cubicBezTo>
                  <a:lnTo>
                    <a:pt x="1" y="1548"/>
                  </a:lnTo>
                  <a:cubicBezTo>
                    <a:pt x="377" y="1130"/>
                    <a:pt x="147" y="481"/>
                    <a:pt x="586" y="0"/>
                  </a:cubicBezTo>
                  <a:cubicBezTo>
                    <a:pt x="775" y="63"/>
                    <a:pt x="942" y="84"/>
                    <a:pt x="1130" y="168"/>
                  </a:cubicBezTo>
                  <a:cubicBezTo>
                    <a:pt x="2177" y="628"/>
                    <a:pt x="3327" y="795"/>
                    <a:pt x="4436" y="1025"/>
                  </a:cubicBezTo>
                  <a:cubicBezTo>
                    <a:pt x="4687" y="1067"/>
                    <a:pt x="4980" y="1046"/>
                    <a:pt x="5231" y="1004"/>
                  </a:cubicBezTo>
                  <a:cubicBezTo>
                    <a:pt x="5545" y="942"/>
                    <a:pt x="5817" y="1025"/>
                    <a:pt x="6068" y="1214"/>
                  </a:cubicBezTo>
                  <a:cubicBezTo>
                    <a:pt x="6654" y="1590"/>
                    <a:pt x="7219" y="1988"/>
                    <a:pt x="7805" y="2323"/>
                  </a:cubicBezTo>
                  <a:cubicBezTo>
                    <a:pt x="8349" y="2678"/>
                    <a:pt x="8830" y="2699"/>
                    <a:pt x="9584" y="246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1" name="Google Shape;371;p37"/>
            <p:cNvSpPr/>
            <p:nvPr/>
          </p:nvSpPr>
          <p:spPr>
            <a:xfrm>
              <a:off x="-1839225" y="1357400"/>
              <a:ext cx="62800" cy="127125"/>
            </a:xfrm>
            <a:custGeom>
              <a:avLst/>
              <a:gdLst/>
              <a:ahLst/>
              <a:cxnLst/>
              <a:rect l="l" t="t" r="r" b="b"/>
              <a:pathLst>
                <a:path w="2512" h="5085" extrusionOk="0">
                  <a:moveTo>
                    <a:pt x="1716" y="5084"/>
                  </a:moveTo>
                  <a:cubicBezTo>
                    <a:pt x="1612" y="4980"/>
                    <a:pt x="1528" y="4938"/>
                    <a:pt x="1486" y="4854"/>
                  </a:cubicBezTo>
                  <a:cubicBezTo>
                    <a:pt x="1131" y="4227"/>
                    <a:pt x="754" y="3620"/>
                    <a:pt x="419" y="2992"/>
                  </a:cubicBezTo>
                  <a:cubicBezTo>
                    <a:pt x="1" y="2197"/>
                    <a:pt x="126" y="1297"/>
                    <a:pt x="189" y="439"/>
                  </a:cubicBezTo>
                  <a:cubicBezTo>
                    <a:pt x="189" y="209"/>
                    <a:pt x="419" y="21"/>
                    <a:pt x="670" y="21"/>
                  </a:cubicBezTo>
                  <a:cubicBezTo>
                    <a:pt x="900" y="0"/>
                    <a:pt x="1152" y="0"/>
                    <a:pt x="1382" y="0"/>
                  </a:cubicBezTo>
                  <a:cubicBezTo>
                    <a:pt x="1988" y="21"/>
                    <a:pt x="2365" y="377"/>
                    <a:pt x="2428" y="983"/>
                  </a:cubicBezTo>
                  <a:cubicBezTo>
                    <a:pt x="2512" y="1841"/>
                    <a:pt x="2449" y="2720"/>
                    <a:pt x="2093" y="3515"/>
                  </a:cubicBezTo>
                  <a:cubicBezTo>
                    <a:pt x="1988" y="3766"/>
                    <a:pt x="1905" y="4017"/>
                    <a:pt x="1821" y="4289"/>
                  </a:cubicBezTo>
                  <a:cubicBezTo>
                    <a:pt x="1800" y="4520"/>
                    <a:pt x="1779" y="4771"/>
                    <a:pt x="1716" y="508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2" name="Google Shape;372;p37"/>
            <p:cNvSpPr/>
            <p:nvPr/>
          </p:nvSpPr>
          <p:spPr>
            <a:xfrm>
              <a:off x="-962000" y="1680125"/>
              <a:ext cx="111975" cy="75875"/>
            </a:xfrm>
            <a:custGeom>
              <a:avLst/>
              <a:gdLst/>
              <a:ahLst/>
              <a:cxnLst/>
              <a:rect l="l" t="t" r="r" b="b"/>
              <a:pathLst>
                <a:path w="4479" h="3035" extrusionOk="0">
                  <a:moveTo>
                    <a:pt x="1" y="2993"/>
                  </a:moveTo>
                  <a:cubicBezTo>
                    <a:pt x="503" y="1968"/>
                    <a:pt x="984" y="1026"/>
                    <a:pt x="1444" y="106"/>
                  </a:cubicBezTo>
                  <a:cubicBezTo>
                    <a:pt x="2177" y="1"/>
                    <a:pt x="2867" y="64"/>
                    <a:pt x="3558" y="106"/>
                  </a:cubicBezTo>
                  <a:cubicBezTo>
                    <a:pt x="4144" y="126"/>
                    <a:pt x="4478" y="963"/>
                    <a:pt x="4081" y="1424"/>
                  </a:cubicBezTo>
                  <a:cubicBezTo>
                    <a:pt x="3244" y="2323"/>
                    <a:pt x="2302" y="3035"/>
                    <a:pt x="1005" y="3035"/>
                  </a:cubicBezTo>
                  <a:cubicBezTo>
                    <a:pt x="691" y="3035"/>
                    <a:pt x="398" y="3014"/>
                    <a:pt x="1" y="299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3" name="Google Shape;373;p37"/>
            <p:cNvSpPr/>
            <p:nvPr/>
          </p:nvSpPr>
          <p:spPr>
            <a:xfrm>
              <a:off x="-1511775" y="1933300"/>
              <a:ext cx="91050" cy="34025"/>
            </a:xfrm>
            <a:custGeom>
              <a:avLst/>
              <a:gdLst/>
              <a:ahLst/>
              <a:cxnLst/>
              <a:rect l="l" t="t" r="r" b="b"/>
              <a:pathLst>
                <a:path w="3642" h="1361" extrusionOk="0">
                  <a:moveTo>
                    <a:pt x="3642" y="650"/>
                  </a:moveTo>
                  <a:cubicBezTo>
                    <a:pt x="3265" y="901"/>
                    <a:pt x="3014" y="1131"/>
                    <a:pt x="2700" y="1361"/>
                  </a:cubicBezTo>
                  <a:lnTo>
                    <a:pt x="1382" y="1361"/>
                  </a:lnTo>
                  <a:cubicBezTo>
                    <a:pt x="1235" y="1361"/>
                    <a:pt x="1110" y="1319"/>
                    <a:pt x="942" y="1298"/>
                  </a:cubicBezTo>
                  <a:cubicBezTo>
                    <a:pt x="336" y="1131"/>
                    <a:pt x="1" y="733"/>
                    <a:pt x="22" y="1"/>
                  </a:cubicBezTo>
                  <a:cubicBezTo>
                    <a:pt x="1214" y="189"/>
                    <a:pt x="2344" y="419"/>
                    <a:pt x="3642" y="65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4" name="Google Shape;374;p37"/>
            <p:cNvSpPr/>
            <p:nvPr/>
          </p:nvSpPr>
          <p:spPr>
            <a:xfrm>
              <a:off x="-1642025" y="2339750"/>
              <a:ext cx="50775" cy="56525"/>
            </a:xfrm>
            <a:custGeom>
              <a:avLst/>
              <a:gdLst/>
              <a:ahLst/>
              <a:cxnLst/>
              <a:rect l="l" t="t" r="r" b="b"/>
              <a:pathLst>
                <a:path w="2031" h="2261" extrusionOk="0">
                  <a:moveTo>
                    <a:pt x="1" y="670"/>
                  </a:moveTo>
                  <a:cubicBezTo>
                    <a:pt x="691" y="105"/>
                    <a:pt x="1340" y="105"/>
                    <a:pt x="2031" y="1"/>
                  </a:cubicBezTo>
                  <a:lnTo>
                    <a:pt x="2031" y="1863"/>
                  </a:lnTo>
                  <a:cubicBezTo>
                    <a:pt x="1842" y="1967"/>
                    <a:pt x="1654" y="2093"/>
                    <a:pt x="1424" y="2260"/>
                  </a:cubicBezTo>
                  <a:cubicBezTo>
                    <a:pt x="838" y="1821"/>
                    <a:pt x="357" y="1319"/>
                    <a:pt x="1" y="67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5" name="Google Shape;375;p37"/>
            <p:cNvSpPr/>
            <p:nvPr/>
          </p:nvSpPr>
          <p:spPr>
            <a:xfrm>
              <a:off x="-1752375" y="2221000"/>
              <a:ext cx="55975" cy="30900"/>
            </a:xfrm>
            <a:custGeom>
              <a:avLst/>
              <a:gdLst/>
              <a:ahLst/>
              <a:cxnLst/>
              <a:rect l="l" t="t" r="r" b="b"/>
              <a:pathLst>
                <a:path w="2239" h="1236" extrusionOk="0">
                  <a:moveTo>
                    <a:pt x="0" y="294"/>
                  </a:moveTo>
                  <a:cubicBezTo>
                    <a:pt x="167" y="85"/>
                    <a:pt x="293" y="1"/>
                    <a:pt x="502" y="85"/>
                  </a:cubicBezTo>
                  <a:cubicBezTo>
                    <a:pt x="942" y="210"/>
                    <a:pt x="1360" y="503"/>
                    <a:pt x="1883" y="461"/>
                  </a:cubicBezTo>
                  <a:cubicBezTo>
                    <a:pt x="2092" y="461"/>
                    <a:pt x="2197" y="629"/>
                    <a:pt x="2218" y="817"/>
                  </a:cubicBezTo>
                  <a:cubicBezTo>
                    <a:pt x="2239" y="984"/>
                    <a:pt x="1988" y="1235"/>
                    <a:pt x="1799" y="1235"/>
                  </a:cubicBezTo>
                  <a:cubicBezTo>
                    <a:pt x="1695" y="1235"/>
                    <a:pt x="1569" y="1194"/>
                    <a:pt x="1465" y="1152"/>
                  </a:cubicBezTo>
                  <a:cubicBezTo>
                    <a:pt x="963" y="838"/>
                    <a:pt x="502" y="545"/>
                    <a:pt x="0" y="29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6" name="Google Shape;376;p37"/>
            <p:cNvSpPr/>
            <p:nvPr/>
          </p:nvSpPr>
          <p:spPr>
            <a:xfrm>
              <a:off x="-1726750" y="2191725"/>
              <a:ext cx="24075" cy="22500"/>
            </a:xfrm>
            <a:custGeom>
              <a:avLst/>
              <a:gdLst/>
              <a:ahLst/>
              <a:cxnLst/>
              <a:rect l="l" t="t" r="r" b="b"/>
              <a:pathLst>
                <a:path w="963" h="900" extrusionOk="0">
                  <a:moveTo>
                    <a:pt x="0" y="481"/>
                  </a:moveTo>
                  <a:cubicBezTo>
                    <a:pt x="210" y="147"/>
                    <a:pt x="461" y="21"/>
                    <a:pt x="837" y="0"/>
                  </a:cubicBezTo>
                  <a:cubicBezTo>
                    <a:pt x="879" y="209"/>
                    <a:pt x="921" y="440"/>
                    <a:pt x="963" y="649"/>
                  </a:cubicBezTo>
                  <a:cubicBezTo>
                    <a:pt x="565" y="900"/>
                    <a:pt x="335" y="649"/>
                    <a:pt x="0" y="4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7" name="Google Shape;377;p37"/>
            <p:cNvSpPr/>
            <p:nvPr/>
          </p:nvSpPr>
          <p:spPr>
            <a:xfrm>
              <a:off x="-1748200" y="1455700"/>
              <a:ext cx="211250" cy="206300"/>
            </a:xfrm>
            <a:custGeom>
              <a:avLst/>
              <a:gdLst/>
              <a:ahLst/>
              <a:cxnLst/>
              <a:rect l="l" t="t" r="r" b="b"/>
              <a:pathLst>
                <a:path w="8450" h="8252" extrusionOk="0">
                  <a:moveTo>
                    <a:pt x="3345" y="1"/>
                  </a:moveTo>
                  <a:cubicBezTo>
                    <a:pt x="2812" y="1"/>
                    <a:pt x="2295" y="220"/>
                    <a:pt x="1842" y="734"/>
                  </a:cubicBezTo>
                  <a:cubicBezTo>
                    <a:pt x="1612" y="1006"/>
                    <a:pt x="1402" y="1341"/>
                    <a:pt x="1277" y="1696"/>
                  </a:cubicBezTo>
                  <a:cubicBezTo>
                    <a:pt x="524" y="2073"/>
                    <a:pt x="0" y="2784"/>
                    <a:pt x="63" y="4019"/>
                  </a:cubicBezTo>
                  <a:cubicBezTo>
                    <a:pt x="168" y="5505"/>
                    <a:pt x="1068" y="6760"/>
                    <a:pt x="2218" y="7430"/>
                  </a:cubicBezTo>
                  <a:cubicBezTo>
                    <a:pt x="2637" y="7869"/>
                    <a:pt x="3160" y="8204"/>
                    <a:pt x="3829" y="8246"/>
                  </a:cubicBezTo>
                  <a:cubicBezTo>
                    <a:pt x="3883" y="8250"/>
                    <a:pt x="3936" y="8252"/>
                    <a:pt x="3988" y="8252"/>
                  </a:cubicBezTo>
                  <a:cubicBezTo>
                    <a:pt x="4446" y="8252"/>
                    <a:pt x="4849" y="8092"/>
                    <a:pt x="5169" y="7848"/>
                  </a:cubicBezTo>
                  <a:cubicBezTo>
                    <a:pt x="5817" y="7639"/>
                    <a:pt x="6424" y="7220"/>
                    <a:pt x="6926" y="6551"/>
                  </a:cubicBezTo>
                  <a:cubicBezTo>
                    <a:pt x="8450" y="4445"/>
                    <a:pt x="5744" y="1"/>
                    <a:pt x="3345"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8" name="Google Shape;378;p37"/>
            <p:cNvSpPr/>
            <p:nvPr/>
          </p:nvSpPr>
          <p:spPr>
            <a:xfrm>
              <a:off x="-1228775" y="1649625"/>
              <a:ext cx="220250" cy="167775"/>
            </a:xfrm>
            <a:custGeom>
              <a:avLst/>
              <a:gdLst/>
              <a:ahLst/>
              <a:cxnLst/>
              <a:rect l="l" t="t" r="r" b="b"/>
              <a:pathLst>
                <a:path w="8810" h="6711" extrusionOk="0">
                  <a:moveTo>
                    <a:pt x="5246" y="1"/>
                  </a:moveTo>
                  <a:cubicBezTo>
                    <a:pt x="4260" y="1"/>
                    <a:pt x="3239" y="372"/>
                    <a:pt x="2511" y="970"/>
                  </a:cubicBezTo>
                  <a:cubicBezTo>
                    <a:pt x="2490" y="991"/>
                    <a:pt x="2449" y="1012"/>
                    <a:pt x="2407" y="1033"/>
                  </a:cubicBezTo>
                  <a:cubicBezTo>
                    <a:pt x="2260" y="1137"/>
                    <a:pt x="2114" y="1284"/>
                    <a:pt x="1988" y="1409"/>
                  </a:cubicBezTo>
                  <a:cubicBezTo>
                    <a:pt x="1528" y="1702"/>
                    <a:pt x="1130" y="2037"/>
                    <a:pt x="879" y="2455"/>
                  </a:cubicBezTo>
                  <a:cubicBezTo>
                    <a:pt x="1" y="3711"/>
                    <a:pt x="817" y="5196"/>
                    <a:pt x="1967" y="5908"/>
                  </a:cubicBezTo>
                  <a:cubicBezTo>
                    <a:pt x="2344" y="6305"/>
                    <a:pt x="2804" y="6619"/>
                    <a:pt x="3348" y="6682"/>
                  </a:cubicBezTo>
                  <a:cubicBezTo>
                    <a:pt x="3469" y="6701"/>
                    <a:pt x="3588" y="6711"/>
                    <a:pt x="3704" y="6711"/>
                  </a:cubicBezTo>
                  <a:cubicBezTo>
                    <a:pt x="4092" y="6711"/>
                    <a:pt x="4454" y="6608"/>
                    <a:pt x="4792" y="6431"/>
                  </a:cubicBezTo>
                  <a:cubicBezTo>
                    <a:pt x="5503" y="6326"/>
                    <a:pt x="6194" y="6033"/>
                    <a:pt x="6780" y="5573"/>
                  </a:cubicBezTo>
                  <a:cubicBezTo>
                    <a:pt x="8119" y="4464"/>
                    <a:pt x="8809" y="2560"/>
                    <a:pt x="7638" y="1074"/>
                  </a:cubicBezTo>
                  <a:cubicBezTo>
                    <a:pt x="7044" y="320"/>
                    <a:pt x="6160" y="1"/>
                    <a:pt x="524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9" name="Google Shape;379;p37"/>
            <p:cNvSpPr/>
            <p:nvPr/>
          </p:nvSpPr>
          <p:spPr>
            <a:xfrm>
              <a:off x="-2314175" y="910675"/>
              <a:ext cx="1628400" cy="1733025"/>
            </a:xfrm>
            <a:custGeom>
              <a:avLst/>
              <a:gdLst/>
              <a:ahLst/>
              <a:cxnLst/>
              <a:rect l="l" t="t" r="r" b="b"/>
              <a:pathLst>
                <a:path w="65136" h="69321" extrusionOk="0">
                  <a:moveTo>
                    <a:pt x="14626" y="54715"/>
                  </a:moveTo>
                  <a:cubicBezTo>
                    <a:pt x="14396" y="53397"/>
                    <a:pt x="14709" y="52309"/>
                    <a:pt x="15170" y="51221"/>
                  </a:cubicBezTo>
                  <a:cubicBezTo>
                    <a:pt x="15044" y="51096"/>
                    <a:pt x="14960" y="50970"/>
                    <a:pt x="14814" y="50845"/>
                  </a:cubicBezTo>
                  <a:cubicBezTo>
                    <a:pt x="14437" y="50552"/>
                    <a:pt x="14061" y="50238"/>
                    <a:pt x="13663" y="49966"/>
                  </a:cubicBezTo>
                  <a:cubicBezTo>
                    <a:pt x="12931" y="49506"/>
                    <a:pt x="12387" y="48878"/>
                    <a:pt x="11906" y="48166"/>
                  </a:cubicBezTo>
                  <a:cubicBezTo>
                    <a:pt x="11403" y="47434"/>
                    <a:pt x="10964" y="46702"/>
                    <a:pt x="10441" y="45990"/>
                  </a:cubicBezTo>
                  <a:cubicBezTo>
                    <a:pt x="9520" y="44777"/>
                    <a:pt x="9813" y="43354"/>
                    <a:pt x="10671" y="42266"/>
                  </a:cubicBezTo>
                  <a:cubicBezTo>
                    <a:pt x="10943" y="41910"/>
                    <a:pt x="11194" y="41596"/>
                    <a:pt x="11466" y="41283"/>
                  </a:cubicBezTo>
                  <a:cubicBezTo>
                    <a:pt x="11613" y="41115"/>
                    <a:pt x="11780" y="40927"/>
                    <a:pt x="11968" y="40801"/>
                  </a:cubicBezTo>
                  <a:cubicBezTo>
                    <a:pt x="13391" y="39692"/>
                    <a:pt x="14835" y="38625"/>
                    <a:pt x="16279" y="37537"/>
                  </a:cubicBezTo>
                  <a:cubicBezTo>
                    <a:pt x="16488" y="37370"/>
                    <a:pt x="16718" y="37244"/>
                    <a:pt x="16948" y="37077"/>
                  </a:cubicBezTo>
                  <a:cubicBezTo>
                    <a:pt x="17827" y="36554"/>
                    <a:pt x="18685" y="36093"/>
                    <a:pt x="19522" y="35549"/>
                  </a:cubicBezTo>
                  <a:cubicBezTo>
                    <a:pt x="20505" y="34922"/>
                    <a:pt x="21551" y="34399"/>
                    <a:pt x="22660" y="33980"/>
                  </a:cubicBezTo>
                  <a:cubicBezTo>
                    <a:pt x="22786" y="33917"/>
                    <a:pt x="22911" y="33876"/>
                    <a:pt x="23079" y="33792"/>
                  </a:cubicBezTo>
                  <a:cubicBezTo>
                    <a:pt x="23016" y="33624"/>
                    <a:pt x="22995" y="33520"/>
                    <a:pt x="22974" y="33415"/>
                  </a:cubicBezTo>
                  <a:cubicBezTo>
                    <a:pt x="22347" y="31888"/>
                    <a:pt x="21698" y="30360"/>
                    <a:pt x="21091" y="28812"/>
                  </a:cubicBezTo>
                  <a:cubicBezTo>
                    <a:pt x="20756" y="27871"/>
                    <a:pt x="20714" y="26887"/>
                    <a:pt x="20694" y="25883"/>
                  </a:cubicBezTo>
                  <a:cubicBezTo>
                    <a:pt x="20673" y="25318"/>
                    <a:pt x="20694" y="24732"/>
                    <a:pt x="20694" y="24188"/>
                  </a:cubicBezTo>
                  <a:cubicBezTo>
                    <a:pt x="20442" y="23979"/>
                    <a:pt x="20170" y="23832"/>
                    <a:pt x="19982" y="23581"/>
                  </a:cubicBezTo>
                  <a:cubicBezTo>
                    <a:pt x="19794" y="23372"/>
                    <a:pt x="19731" y="23121"/>
                    <a:pt x="19606" y="22891"/>
                  </a:cubicBezTo>
                  <a:cubicBezTo>
                    <a:pt x="19396" y="22535"/>
                    <a:pt x="19187" y="22200"/>
                    <a:pt x="18999" y="21886"/>
                  </a:cubicBezTo>
                  <a:cubicBezTo>
                    <a:pt x="18559" y="21154"/>
                    <a:pt x="18266" y="20380"/>
                    <a:pt x="18350" y="19480"/>
                  </a:cubicBezTo>
                  <a:cubicBezTo>
                    <a:pt x="18371" y="19083"/>
                    <a:pt x="18350" y="18706"/>
                    <a:pt x="18371" y="18308"/>
                  </a:cubicBezTo>
                  <a:cubicBezTo>
                    <a:pt x="18392" y="17681"/>
                    <a:pt x="18894" y="17179"/>
                    <a:pt x="19522" y="17137"/>
                  </a:cubicBezTo>
                  <a:lnTo>
                    <a:pt x="19606" y="17137"/>
                  </a:lnTo>
                  <a:cubicBezTo>
                    <a:pt x="21007" y="17074"/>
                    <a:pt x="21175" y="17158"/>
                    <a:pt x="22116" y="18329"/>
                  </a:cubicBezTo>
                  <a:cubicBezTo>
                    <a:pt x="22891" y="17471"/>
                    <a:pt x="23623" y="16551"/>
                    <a:pt x="24627" y="15902"/>
                  </a:cubicBezTo>
                  <a:cubicBezTo>
                    <a:pt x="24523" y="15714"/>
                    <a:pt x="24313" y="15818"/>
                    <a:pt x="24146" y="15798"/>
                  </a:cubicBezTo>
                  <a:cubicBezTo>
                    <a:pt x="23999" y="15777"/>
                    <a:pt x="23832" y="15798"/>
                    <a:pt x="23707" y="15798"/>
                  </a:cubicBezTo>
                  <a:cubicBezTo>
                    <a:pt x="23267" y="15818"/>
                    <a:pt x="22870" y="15630"/>
                    <a:pt x="22535" y="15400"/>
                  </a:cubicBezTo>
                  <a:cubicBezTo>
                    <a:pt x="22388" y="15295"/>
                    <a:pt x="22242" y="15170"/>
                    <a:pt x="22158" y="15002"/>
                  </a:cubicBezTo>
                  <a:cubicBezTo>
                    <a:pt x="21865" y="14521"/>
                    <a:pt x="22012" y="13308"/>
                    <a:pt x="22388" y="12889"/>
                  </a:cubicBezTo>
                  <a:cubicBezTo>
                    <a:pt x="22451" y="12805"/>
                    <a:pt x="22535" y="12764"/>
                    <a:pt x="22577" y="12701"/>
                  </a:cubicBezTo>
                  <a:cubicBezTo>
                    <a:pt x="23288" y="11613"/>
                    <a:pt x="24418" y="11090"/>
                    <a:pt x="25506" y="10546"/>
                  </a:cubicBezTo>
                  <a:cubicBezTo>
                    <a:pt x="25778" y="10399"/>
                    <a:pt x="26029" y="10274"/>
                    <a:pt x="26322" y="10148"/>
                  </a:cubicBezTo>
                  <a:cubicBezTo>
                    <a:pt x="26134" y="9604"/>
                    <a:pt x="25820" y="9144"/>
                    <a:pt x="25485" y="8767"/>
                  </a:cubicBezTo>
                  <a:cubicBezTo>
                    <a:pt x="25150" y="8370"/>
                    <a:pt x="25046" y="7951"/>
                    <a:pt x="25046" y="7428"/>
                  </a:cubicBezTo>
                  <a:cubicBezTo>
                    <a:pt x="25067" y="6675"/>
                    <a:pt x="25004" y="5943"/>
                    <a:pt x="25360" y="5210"/>
                  </a:cubicBezTo>
                  <a:cubicBezTo>
                    <a:pt x="25569" y="4792"/>
                    <a:pt x="25778" y="4415"/>
                    <a:pt x="26155" y="4122"/>
                  </a:cubicBezTo>
                  <a:cubicBezTo>
                    <a:pt x="26343" y="3997"/>
                    <a:pt x="26510" y="3871"/>
                    <a:pt x="26657" y="3746"/>
                  </a:cubicBezTo>
                  <a:cubicBezTo>
                    <a:pt x="27264" y="3160"/>
                    <a:pt x="27975" y="2950"/>
                    <a:pt x="28812" y="3013"/>
                  </a:cubicBezTo>
                  <a:cubicBezTo>
                    <a:pt x="29356" y="3034"/>
                    <a:pt x="29879" y="3055"/>
                    <a:pt x="30235" y="3557"/>
                  </a:cubicBezTo>
                  <a:cubicBezTo>
                    <a:pt x="30318" y="3662"/>
                    <a:pt x="30507" y="3683"/>
                    <a:pt x="30611" y="3746"/>
                  </a:cubicBezTo>
                  <a:cubicBezTo>
                    <a:pt x="30841" y="3578"/>
                    <a:pt x="30758" y="3390"/>
                    <a:pt x="30800" y="3222"/>
                  </a:cubicBezTo>
                  <a:cubicBezTo>
                    <a:pt x="30821" y="3055"/>
                    <a:pt x="30821" y="2909"/>
                    <a:pt x="30800" y="2762"/>
                  </a:cubicBezTo>
                  <a:cubicBezTo>
                    <a:pt x="30632" y="1549"/>
                    <a:pt x="31867" y="335"/>
                    <a:pt x="33038" y="105"/>
                  </a:cubicBezTo>
                  <a:cubicBezTo>
                    <a:pt x="33582" y="0"/>
                    <a:pt x="34085" y="126"/>
                    <a:pt x="34482" y="502"/>
                  </a:cubicBezTo>
                  <a:cubicBezTo>
                    <a:pt x="34838" y="837"/>
                    <a:pt x="35215" y="1193"/>
                    <a:pt x="35528" y="1611"/>
                  </a:cubicBezTo>
                  <a:cubicBezTo>
                    <a:pt x="36051" y="2323"/>
                    <a:pt x="36512" y="3055"/>
                    <a:pt x="36888" y="3850"/>
                  </a:cubicBezTo>
                  <a:cubicBezTo>
                    <a:pt x="36993" y="4059"/>
                    <a:pt x="37119" y="4227"/>
                    <a:pt x="37286" y="4499"/>
                  </a:cubicBezTo>
                  <a:cubicBezTo>
                    <a:pt x="37495" y="4101"/>
                    <a:pt x="37621" y="3766"/>
                    <a:pt x="37809" y="3474"/>
                  </a:cubicBezTo>
                  <a:cubicBezTo>
                    <a:pt x="38500" y="2448"/>
                    <a:pt x="39378" y="1590"/>
                    <a:pt x="40383" y="858"/>
                  </a:cubicBezTo>
                  <a:cubicBezTo>
                    <a:pt x="40948" y="461"/>
                    <a:pt x="41575" y="293"/>
                    <a:pt x="42245" y="314"/>
                  </a:cubicBezTo>
                  <a:cubicBezTo>
                    <a:pt x="42977" y="335"/>
                    <a:pt x="43689" y="314"/>
                    <a:pt x="44421" y="314"/>
                  </a:cubicBezTo>
                  <a:cubicBezTo>
                    <a:pt x="44735" y="314"/>
                    <a:pt x="45028" y="398"/>
                    <a:pt x="45258" y="565"/>
                  </a:cubicBezTo>
                  <a:cubicBezTo>
                    <a:pt x="45614" y="837"/>
                    <a:pt x="46011" y="1046"/>
                    <a:pt x="46388" y="1339"/>
                  </a:cubicBezTo>
                  <a:cubicBezTo>
                    <a:pt x="47455" y="2176"/>
                    <a:pt x="48166" y="3181"/>
                    <a:pt x="48166" y="4603"/>
                  </a:cubicBezTo>
                  <a:cubicBezTo>
                    <a:pt x="48166" y="4708"/>
                    <a:pt x="48187" y="4813"/>
                    <a:pt x="48229" y="5022"/>
                  </a:cubicBezTo>
                  <a:cubicBezTo>
                    <a:pt x="48522" y="4813"/>
                    <a:pt x="48794" y="4687"/>
                    <a:pt x="49024" y="4499"/>
                  </a:cubicBezTo>
                  <a:cubicBezTo>
                    <a:pt x="49736" y="3976"/>
                    <a:pt x="50510" y="3704"/>
                    <a:pt x="51368" y="3766"/>
                  </a:cubicBezTo>
                  <a:cubicBezTo>
                    <a:pt x="51849" y="3787"/>
                    <a:pt x="52351" y="3766"/>
                    <a:pt x="52811" y="3766"/>
                  </a:cubicBezTo>
                  <a:cubicBezTo>
                    <a:pt x="53544" y="3787"/>
                    <a:pt x="54171" y="3997"/>
                    <a:pt x="54673" y="4541"/>
                  </a:cubicBezTo>
                  <a:cubicBezTo>
                    <a:pt x="54820" y="4729"/>
                    <a:pt x="55008" y="4896"/>
                    <a:pt x="55176" y="5064"/>
                  </a:cubicBezTo>
                  <a:cubicBezTo>
                    <a:pt x="55238" y="5147"/>
                    <a:pt x="55343" y="5252"/>
                    <a:pt x="55385" y="5357"/>
                  </a:cubicBezTo>
                  <a:cubicBezTo>
                    <a:pt x="55531" y="6047"/>
                    <a:pt x="55866" y="6717"/>
                    <a:pt x="55615" y="7512"/>
                  </a:cubicBezTo>
                  <a:lnTo>
                    <a:pt x="56054" y="7512"/>
                  </a:lnTo>
                  <a:cubicBezTo>
                    <a:pt x="56347" y="7470"/>
                    <a:pt x="56661" y="7428"/>
                    <a:pt x="56954" y="7407"/>
                  </a:cubicBezTo>
                  <a:cubicBezTo>
                    <a:pt x="57394" y="7365"/>
                    <a:pt x="57854" y="7428"/>
                    <a:pt x="58314" y="7407"/>
                  </a:cubicBezTo>
                  <a:cubicBezTo>
                    <a:pt x="59507" y="7324"/>
                    <a:pt x="60469" y="7847"/>
                    <a:pt x="61285" y="8663"/>
                  </a:cubicBezTo>
                  <a:cubicBezTo>
                    <a:pt x="61516" y="8893"/>
                    <a:pt x="61725" y="9144"/>
                    <a:pt x="61913" y="9416"/>
                  </a:cubicBezTo>
                  <a:cubicBezTo>
                    <a:pt x="62666" y="10399"/>
                    <a:pt x="62666" y="11299"/>
                    <a:pt x="61871" y="12261"/>
                  </a:cubicBezTo>
                  <a:cubicBezTo>
                    <a:pt x="61767" y="12366"/>
                    <a:pt x="61683" y="12492"/>
                    <a:pt x="61599" y="12596"/>
                  </a:cubicBezTo>
                  <a:cubicBezTo>
                    <a:pt x="61725" y="12847"/>
                    <a:pt x="61934" y="12743"/>
                    <a:pt x="62101" y="12785"/>
                  </a:cubicBezTo>
                  <a:cubicBezTo>
                    <a:pt x="62541" y="12952"/>
                    <a:pt x="63022" y="13078"/>
                    <a:pt x="63440" y="13287"/>
                  </a:cubicBezTo>
                  <a:cubicBezTo>
                    <a:pt x="63984" y="13580"/>
                    <a:pt x="64340" y="14019"/>
                    <a:pt x="64487" y="14668"/>
                  </a:cubicBezTo>
                  <a:cubicBezTo>
                    <a:pt x="64591" y="15254"/>
                    <a:pt x="64654" y="15798"/>
                    <a:pt x="64633" y="16363"/>
                  </a:cubicBezTo>
                  <a:cubicBezTo>
                    <a:pt x="64633" y="17095"/>
                    <a:pt x="64298" y="17618"/>
                    <a:pt x="63692" y="17995"/>
                  </a:cubicBezTo>
                  <a:cubicBezTo>
                    <a:pt x="63482" y="18120"/>
                    <a:pt x="63294" y="18225"/>
                    <a:pt x="63043" y="18392"/>
                  </a:cubicBezTo>
                  <a:cubicBezTo>
                    <a:pt x="63189" y="18873"/>
                    <a:pt x="63399" y="19292"/>
                    <a:pt x="63712" y="19668"/>
                  </a:cubicBezTo>
                  <a:cubicBezTo>
                    <a:pt x="63901" y="19878"/>
                    <a:pt x="64026" y="20108"/>
                    <a:pt x="64131" y="20338"/>
                  </a:cubicBezTo>
                  <a:cubicBezTo>
                    <a:pt x="64319" y="20756"/>
                    <a:pt x="64487" y="21175"/>
                    <a:pt x="64654" y="21593"/>
                  </a:cubicBezTo>
                  <a:cubicBezTo>
                    <a:pt x="65135" y="22640"/>
                    <a:pt x="64717" y="23623"/>
                    <a:pt x="63650" y="24000"/>
                  </a:cubicBezTo>
                  <a:cubicBezTo>
                    <a:pt x="62959" y="24272"/>
                    <a:pt x="62290" y="24481"/>
                    <a:pt x="61516" y="24460"/>
                  </a:cubicBezTo>
                  <a:cubicBezTo>
                    <a:pt x="61160" y="24899"/>
                    <a:pt x="60992" y="25422"/>
                    <a:pt x="60825" y="25925"/>
                  </a:cubicBezTo>
                  <a:cubicBezTo>
                    <a:pt x="60658" y="26364"/>
                    <a:pt x="60407" y="26699"/>
                    <a:pt x="60030" y="27013"/>
                  </a:cubicBezTo>
                  <a:cubicBezTo>
                    <a:pt x="59570" y="27410"/>
                    <a:pt x="59047" y="27598"/>
                    <a:pt x="58440" y="27389"/>
                  </a:cubicBezTo>
                  <a:cubicBezTo>
                    <a:pt x="58105" y="27285"/>
                    <a:pt x="57749" y="27138"/>
                    <a:pt x="57414" y="27034"/>
                  </a:cubicBezTo>
                  <a:cubicBezTo>
                    <a:pt x="57268" y="26992"/>
                    <a:pt x="57080" y="26908"/>
                    <a:pt x="56891" y="26824"/>
                  </a:cubicBezTo>
                  <a:cubicBezTo>
                    <a:pt x="56557" y="27933"/>
                    <a:pt x="56034" y="28979"/>
                    <a:pt x="55824" y="30151"/>
                  </a:cubicBezTo>
                  <a:lnTo>
                    <a:pt x="57394" y="30151"/>
                  </a:lnTo>
                  <a:cubicBezTo>
                    <a:pt x="57958" y="30172"/>
                    <a:pt x="58440" y="30381"/>
                    <a:pt x="58775" y="30863"/>
                  </a:cubicBezTo>
                  <a:cubicBezTo>
                    <a:pt x="59235" y="31511"/>
                    <a:pt x="59277" y="32139"/>
                    <a:pt x="58754" y="32746"/>
                  </a:cubicBezTo>
                  <a:cubicBezTo>
                    <a:pt x="57666" y="33938"/>
                    <a:pt x="56389" y="34796"/>
                    <a:pt x="54694" y="34754"/>
                  </a:cubicBezTo>
                  <a:cubicBezTo>
                    <a:pt x="54150" y="34733"/>
                    <a:pt x="53627" y="34713"/>
                    <a:pt x="52958" y="34671"/>
                  </a:cubicBezTo>
                  <a:cubicBezTo>
                    <a:pt x="52288" y="35319"/>
                    <a:pt x="51598" y="36052"/>
                    <a:pt x="50824" y="36721"/>
                  </a:cubicBezTo>
                  <a:cubicBezTo>
                    <a:pt x="50070" y="37349"/>
                    <a:pt x="49233" y="37872"/>
                    <a:pt x="48417" y="38437"/>
                  </a:cubicBezTo>
                  <a:cubicBezTo>
                    <a:pt x="48438" y="38667"/>
                    <a:pt x="48627" y="38646"/>
                    <a:pt x="48752" y="38667"/>
                  </a:cubicBezTo>
                  <a:cubicBezTo>
                    <a:pt x="49464" y="38897"/>
                    <a:pt x="50112" y="39169"/>
                    <a:pt x="50740" y="39546"/>
                  </a:cubicBezTo>
                  <a:cubicBezTo>
                    <a:pt x="51556" y="40006"/>
                    <a:pt x="52372" y="40467"/>
                    <a:pt x="53251" y="40759"/>
                  </a:cubicBezTo>
                  <a:cubicBezTo>
                    <a:pt x="53355" y="40822"/>
                    <a:pt x="53481" y="40843"/>
                    <a:pt x="53585" y="40927"/>
                  </a:cubicBezTo>
                  <a:cubicBezTo>
                    <a:pt x="55197" y="41847"/>
                    <a:pt x="56808" y="42705"/>
                    <a:pt x="58293" y="43772"/>
                  </a:cubicBezTo>
                  <a:cubicBezTo>
                    <a:pt x="59026" y="44296"/>
                    <a:pt x="59507" y="44986"/>
                    <a:pt x="59695" y="45823"/>
                  </a:cubicBezTo>
                  <a:cubicBezTo>
                    <a:pt x="59863" y="46702"/>
                    <a:pt x="59632" y="47560"/>
                    <a:pt x="59026" y="48250"/>
                  </a:cubicBezTo>
                  <a:cubicBezTo>
                    <a:pt x="58503" y="48857"/>
                    <a:pt x="57875" y="49401"/>
                    <a:pt x="57247" y="49924"/>
                  </a:cubicBezTo>
                  <a:cubicBezTo>
                    <a:pt x="55531" y="51368"/>
                    <a:pt x="53565" y="52414"/>
                    <a:pt x="51640" y="53502"/>
                  </a:cubicBezTo>
                  <a:cubicBezTo>
                    <a:pt x="51075" y="53816"/>
                    <a:pt x="50447" y="53941"/>
                    <a:pt x="49861" y="54171"/>
                  </a:cubicBezTo>
                  <a:cubicBezTo>
                    <a:pt x="49484" y="54297"/>
                    <a:pt x="49359" y="54381"/>
                    <a:pt x="49359" y="54695"/>
                  </a:cubicBezTo>
                  <a:cubicBezTo>
                    <a:pt x="49359" y="55490"/>
                    <a:pt x="49359" y="56306"/>
                    <a:pt x="49401" y="57143"/>
                  </a:cubicBezTo>
                  <a:cubicBezTo>
                    <a:pt x="49652" y="57164"/>
                    <a:pt x="49798" y="57226"/>
                    <a:pt x="49987" y="57226"/>
                  </a:cubicBezTo>
                  <a:cubicBezTo>
                    <a:pt x="51368" y="57373"/>
                    <a:pt x="52707" y="57708"/>
                    <a:pt x="53983" y="58273"/>
                  </a:cubicBezTo>
                  <a:cubicBezTo>
                    <a:pt x="54820" y="58607"/>
                    <a:pt x="55657" y="58963"/>
                    <a:pt x="56473" y="59319"/>
                  </a:cubicBezTo>
                  <a:cubicBezTo>
                    <a:pt x="56766" y="59444"/>
                    <a:pt x="56975" y="59570"/>
                    <a:pt x="57059" y="59946"/>
                  </a:cubicBezTo>
                  <a:cubicBezTo>
                    <a:pt x="57122" y="60197"/>
                    <a:pt x="57373" y="60428"/>
                    <a:pt x="57519" y="60700"/>
                  </a:cubicBezTo>
                  <a:cubicBezTo>
                    <a:pt x="57917" y="61306"/>
                    <a:pt x="58293" y="61892"/>
                    <a:pt x="58775" y="62457"/>
                  </a:cubicBezTo>
                  <a:cubicBezTo>
                    <a:pt x="59423" y="63210"/>
                    <a:pt x="59800" y="64152"/>
                    <a:pt x="60218" y="65031"/>
                  </a:cubicBezTo>
                  <a:cubicBezTo>
                    <a:pt x="60344" y="65324"/>
                    <a:pt x="60490" y="65638"/>
                    <a:pt x="60574" y="65951"/>
                  </a:cubicBezTo>
                  <a:cubicBezTo>
                    <a:pt x="60637" y="66119"/>
                    <a:pt x="60574" y="66286"/>
                    <a:pt x="60553" y="66475"/>
                  </a:cubicBezTo>
                  <a:cubicBezTo>
                    <a:pt x="60532" y="66600"/>
                    <a:pt x="60260" y="66684"/>
                    <a:pt x="60176" y="66579"/>
                  </a:cubicBezTo>
                  <a:cubicBezTo>
                    <a:pt x="60009" y="66370"/>
                    <a:pt x="59821" y="66182"/>
                    <a:pt x="59695" y="65951"/>
                  </a:cubicBezTo>
                  <a:cubicBezTo>
                    <a:pt x="59507" y="65659"/>
                    <a:pt x="59319" y="65428"/>
                    <a:pt x="58900" y="65407"/>
                  </a:cubicBezTo>
                  <a:cubicBezTo>
                    <a:pt x="58900" y="65533"/>
                    <a:pt x="58900" y="65617"/>
                    <a:pt x="58921" y="65700"/>
                  </a:cubicBezTo>
                  <a:cubicBezTo>
                    <a:pt x="59193" y="66286"/>
                    <a:pt x="59507" y="66872"/>
                    <a:pt x="59737" y="67479"/>
                  </a:cubicBezTo>
                  <a:cubicBezTo>
                    <a:pt x="59821" y="67688"/>
                    <a:pt x="59737" y="67939"/>
                    <a:pt x="59737" y="68232"/>
                  </a:cubicBezTo>
                  <a:cubicBezTo>
                    <a:pt x="59863" y="68337"/>
                    <a:pt x="60030" y="68462"/>
                    <a:pt x="60197" y="68588"/>
                  </a:cubicBezTo>
                  <a:cubicBezTo>
                    <a:pt x="60344" y="68734"/>
                    <a:pt x="60386" y="68881"/>
                    <a:pt x="60323" y="69069"/>
                  </a:cubicBezTo>
                  <a:cubicBezTo>
                    <a:pt x="60218" y="69257"/>
                    <a:pt x="60051" y="69320"/>
                    <a:pt x="59863" y="69299"/>
                  </a:cubicBezTo>
                  <a:cubicBezTo>
                    <a:pt x="59758" y="69278"/>
                    <a:pt x="59611" y="69257"/>
                    <a:pt x="59528" y="69174"/>
                  </a:cubicBezTo>
                  <a:cubicBezTo>
                    <a:pt x="58754" y="68358"/>
                    <a:pt x="57707" y="68148"/>
                    <a:pt x="56682" y="67897"/>
                  </a:cubicBezTo>
                  <a:cubicBezTo>
                    <a:pt x="55280" y="67542"/>
                    <a:pt x="53857" y="67291"/>
                    <a:pt x="52435" y="67019"/>
                  </a:cubicBezTo>
                  <a:cubicBezTo>
                    <a:pt x="51953" y="66914"/>
                    <a:pt x="51430" y="66893"/>
                    <a:pt x="50928" y="66893"/>
                  </a:cubicBezTo>
                  <a:cubicBezTo>
                    <a:pt x="50049" y="66893"/>
                    <a:pt x="49171" y="66809"/>
                    <a:pt x="48313" y="66684"/>
                  </a:cubicBezTo>
                  <a:cubicBezTo>
                    <a:pt x="47894" y="66642"/>
                    <a:pt x="47476" y="66600"/>
                    <a:pt x="47057" y="66600"/>
                  </a:cubicBezTo>
                  <a:cubicBezTo>
                    <a:pt x="43458" y="66579"/>
                    <a:pt x="39839" y="66558"/>
                    <a:pt x="36198" y="66558"/>
                  </a:cubicBezTo>
                  <a:cubicBezTo>
                    <a:pt x="35570" y="66558"/>
                    <a:pt x="34943" y="66705"/>
                    <a:pt x="34315" y="66767"/>
                  </a:cubicBezTo>
                  <a:cubicBezTo>
                    <a:pt x="34064" y="66788"/>
                    <a:pt x="33834" y="66914"/>
                    <a:pt x="33541" y="66809"/>
                  </a:cubicBezTo>
                  <a:cubicBezTo>
                    <a:pt x="33394" y="66767"/>
                    <a:pt x="33164" y="66977"/>
                    <a:pt x="32955" y="67102"/>
                  </a:cubicBezTo>
                  <a:cubicBezTo>
                    <a:pt x="32829" y="67060"/>
                    <a:pt x="32641" y="66998"/>
                    <a:pt x="32494" y="66914"/>
                  </a:cubicBezTo>
                  <a:cubicBezTo>
                    <a:pt x="31260" y="66391"/>
                    <a:pt x="29984" y="66140"/>
                    <a:pt x="28665" y="65910"/>
                  </a:cubicBezTo>
                  <a:cubicBezTo>
                    <a:pt x="27640" y="65721"/>
                    <a:pt x="26657" y="65554"/>
                    <a:pt x="25632" y="65449"/>
                  </a:cubicBezTo>
                  <a:cubicBezTo>
                    <a:pt x="24899" y="65387"/>
                    <a:pt x="24146" y="65303"/>
                    <a:pt x="23393" y="65303"/>
                  </a:cubicBezTo>
                  <a:cubicBezTo>
                    <a:pt x="20422" y="65282"/>
                    <a:pt x="17471" y="65282"/>
                    <a:pt x="14521" y="65282"/>
                  </a:cubicBezTo>
                  <a:cubicBezTo>
                    <a:pt x="13914" y="65282"/>
                    <a:pt x="13308" y="65387"/>
                    <a:pt x="12722" y="65428"/>
                  </a:cubicBezTo>
                  <a:cubicBezTo>
                    <a:pt x="12450" y="65449"/>
                    <a:pt x="12157" y="65533"/>
                    <a:pt x="11906" y="65512"/>
                  </a:cubicBezTo>
                  <a:cubicBezTo>
                    <a:pt x="10839" y="65428"/>
                    <a:pt x="9813" y="65617"/>
                    <a:pt x="8767" y="65763"/>
                  </a:cubicBezTo>
                  <a:cubicBezTo>
                    <a:pt x="7742" y="65910"/>
                    <a:pt x="6717" y="66035"/>
                    <a:pt x="5733" y="66161"/>
                  </a:cubicBezTo>
                  <a:cubicBezTo>
                    <a:pt x="5440" y="66182"/>
                    <a:pt x="5126" y="66244"/>
                    <a:pt x="4917" y="65910"/>
                  </a:cubicBezTo>
                  <a:cubicBezTo>
                    <a:pt x="5001" y="65826"/>
                    <a:pt x="5043" y="65742"/>
                    <a:pt x="5126" y="65721"/>
                  </a:cubicBezTo>
                  <a:cubicBezTo>
                    <a:pt x="6758" y="65407"/>
                    <a:pt x="8370" y="65094"/>
                    <a:pt x="10022" y="64801"/>
                  </a:cubicBezTo>
                  <a:cubicBezTo>
                    <a:pt x="10420" y="64717"/>
                    <a:pt x="10797" y="64717"/>
                    <a:pt x="11194" y="64696"/>
                  </a:cubicBezTo>
                  <a:cubicBezTo>
                    <a:pt x="11738" y="64654"/>
                    <a:pt x="12303" y="64654"/>
                    <a:pt x="12826" y="64550"/>
                  </a:cubicBezTo>
                  <a:cubicBezTo>
                    <a:pt x="13412" y="64445"/>
                    <a:pt x="14019" y="64382"/>
                    <a:pt x="14626" y="64382"/>
                  </a:cubicBezTo>
                  <a:cubicBezTo>
                    <a:pt x="17325" y="64382"/>
                    <a:pt x="19982" y="64403"/>
                    <a:pt x="22681" y="64361"/>
                  </a:cubicBezTo>
                  <a:cubicBezTo>
                    <a:pt x="24439" y="64340"/>
                    <a:pt x="26155" y="64571"/>
                    <a:pt x="27891" y="64822"/>
                  </a:cubicBezTo>
                  <a:cubicBezTo>
                    <a:pt x="29251" y="65031"/>
                    <a:pt x="30611" y="65324"/>
                    <a:pt x="31930" y="65700"/>
                  </a:cubicBezTo>
                  <a:cubicBezTo>
                    <a:pt x="32139" y="65742"/>
                    <a:pt x="32348" y="65826"/>
                    <a:pt x="32536" y="65533"/>
                  </a:cubicBezTo>
                  <a:cubicBezTo>
                    <a:pt x="32494" y="65282"/>
                    <a:pt x="32348" y="65010"/>
                    <a:pt x="32034" y="64905"/>
                  </a:cubicBezTo>
                  <a:cubicBezTo>
                    <a:pt x="31825" y="64822"/>
                    <a:pt x="31658" y="64780"/>
                    <a:pt x="31448" y="64717"/>
                  </a:cubicBezTo>
                  <a:cubicBezTo>
                    <a:pt x="29795" y="64236"/>
                    <a:pt x="28142" y="63817"/>
                    <a:pt x="26448" y="63503"/>
                  </a:cubicBezTo>
                  <a:cubicBezTo>
                    <a:pt x="25904" y="63399"/>
                    <a:pt x="25318" y="63294"/>
                    <a:pt x="24774" y="63190"/>
                  </a:cubicBezTo>
                  <a:cubicBezTo>
                    <a:pt x="24146" y="63085"/>
                    <a:pt x="23539" y="63001"/>
                    <a:pt x="22911" y="63127"/>
                  </a:cubicBezTo>
                  <a:cubicBezTo>
                    <a:pt x="21823" y="63336"/>
                    <a:pt x="20694" y="63148"/>
                    <a:pt x="19585" y="63043"/>
                  </a:cubicBezTo>
                  <a:cubicBezTo>
                    <a:pt x="18225" y="62918"/>
                    <a:pt x="16906" y="62918"/>
                    <a:pt x="15546" y="63190"/>
                  </a:cubicBezTo>
                  <a:cubicBezTo>
                    <a:pt x="15274" y="63231"/>
                    <a:pt x="14981" y="63294"/>
                    <a:pt x="14730" y="63252"/>
                  </a:cubicBezTo>
                  <a:cubicBezTo>
                    <a:pt x="13161" y="63190"/>
                    <a:pt x="11675" y="63545"/>
                    <a:pt x="10169" y="63880"/>
                  </a:cubicBezTo>
                  <a:cubicBezTo>
                    <a:pt x="8370" y="64340"/>
                    <a:pt x="6570" y="64801"/>
                    <a:pt x="4771" y="65282"/>
                  </a:cubicBezTo>
                  <a:cubicBezTo>
                    <a:pt x="4478" y="65345"/>
                    <a:pt x="4185" y="65449"/>
                    <a:pt x="3892" y="65554"/>
                  </a:cubicBezTo>
                  <a:cubicBezTo>
                    <a:pt x="3620" y="65659"/>
                    <a:pt x="3348" y="65805"/>
                    <a:pt x="3097" y="65910"/>
                  </a:cubicBezTo>
                  <a:cubicBezTo>
                    <a:pt x="2825" y="65742"/>
                    <a:pt x="2929" y="65554"/>
                    <a:pt x="3055" y="65449"/>
                  </a:cubicBezTo>
                  <a:cubicBezTo>
                    <a:pt x="3557" y="65073"/>
                    <a:pt x="4143" y="64780"/>
                    <a:pt x="4729" y="64633"/>
                  </a:cubicBezTo>
                  <a:cubicBezTo>
                    <a:pt x="5733" y="64361"/>
                    <a:pt x="6717" y="64131"/>
                    <a:pt x="7721" y="63859"/>
                  </a:cubicBezTo>
                  <a:cubicBezTo>
                    <a:pt x="8955" y="63545"/>
                    <a:pt x="10148" y="63210"/>
                    <a:pt x="11529" y="62855"/>
                  </a:cubicBezTo>
                  <a:cubicBezTo>
                    <a:pt x="11152" y="62855"/>
                    <a:pt x="10901" y="62813"/>
                    <a:pt x="10692" y="62855"/>
                  </a:cubicBezTo>
                  <a:cubicBezTo>
                    <a:pt x="10043" y="62959"/>
                    <a:pt x="9395" y="63085"/>
                    <a:pt x="8746" y="63169"/>
                  </a:cubicBezTo>
                  <a:cubicBezTo>
                    <a:pt x="7700" y="63315"/>
                    <a:pt x="6696" y="63629"/>
                    <a:pt x="5670" y="63943"/>
                  </a:cubicBezTo>
                  <a:cubicBezTo>
                    <a:pt x="5315" y="64047"/>
                    <a:pt x="4917" y="64173"/>
                    <a:pt x="4561" y="64236"/>
                  </a:cubicBezTo>
                  <a:cubicBezTo>
                    <a:pt x="3996" y="64340"/>
                    <a:pt x="3536" y="64529"/>
                    <a:pt x="3055" y="64801"/>
                  </a:cubicBezTo>
                  <a:cubicBezTo>
                    <a:pt x="2385" y="65177"/>
                    <a:pt x="1653" y="65470"/>
                    <a:pt x="921" y="65784"/>
                  </a:cubicBezTo>
                  <a:cubicBezTo>
                    <a:pt x="628" y="65910"/>
                    <a:pt x="377" y="65847"/>
                    <a:pt x="188" y="65617"/>
                  </a:cubicBezTo>
                  <a:cubicBezTo>
                    <a:pt x="0" y="65407"/>
                    <a:pt x="0" y="65073"/>
                    <a:pt x="209" y="64780"/>
                  </a:cubicBezTo>
                  <a:cubicBezTo>
                    <a:pt x="335" y="64591"/>
                    <a:pt x="523" y="64424"/>
                    <a:pt x="691" y="64236"/>
                  </a:cubicBezTo>
                  <a:cubicBezTo>
                    <a:pt x="1004" y="63838"/>
                    <a:pt x="1318" y="63420"/>
                    <a:pt x="1381" y="62897"/>
                  </a:cubicBezTo>
                  <a:cubicBezTo>
                    <a:pt x="1444" y="62625"/>
                    <a:pt x="1590" y="62394"/>
                    <a:pt x="1737" y="62164"/>
                  </a:cubicBezTo>
                  <a:cubicBezTo>
                    <a:pt x="2051" y="61620"/>
                    <a:pt x="2406" y="61097"/>
                    <a:pt x="2720" y="60532"/>
                  </a:cubicBezTo>
                  <a:cubicBezTo>
                    <a:pt x="2992" y="60093"/>
                    <a:pt x="3243" y="59674"/>
                    <a:pt x="3641" y="59319"/>
                  </a:cubicBezTo>
                  <a:cubicBezTo>
                    <a:pt x="3996" y="58942"/>
                    <a:pt x="4289" y="58524"/>
                    <a:pt x="4394" y="57980"/>
                  </a:cubicBezTo>
                  <a:cubicBezTo>
                    <a:pt x="4310" y="57959"/>
                    <a:pt x="4248" y="57896"/>
                    <a:pt x="4164" y="57896"/>
                  </a:cubicBezTo>
                  <a:cubicBezTo>
                    <a:pt x="4080" y="57875"/>
                    <a:pt x="3996" y="57854"/>
                    <a:pt x="3850" y="57812"/>
                  </a:cubicBezTo>
                  <a:cubicBezTo>
                    <a:pt x="3955" y="57666"/>
                    <a:pt x="3976" y="57498"/>
                    <a:pt x="4080" y="57436"/>
                  </a:cubicBezTo>
                  <a:cubicBezTo>
                    <a:pt x="4499" y="57143"/>
                    <a:pt x="4938" y="56850"/>
                    <a:pt x="5398" y="56620"/>
                  </a:cubicBezTo>
                  <a:cubicBezTo>
                    <a:pt x="5838" y="56389"/>
                    <a:pt x="6298" y="56138"/>
                    <a:pt x="6779" y="55971"/>
                  </a:cubicBezTo>
                  <a:cubicBezTo>
                    <a:pt x="7386" y="55762"/>
                    <a:pt x="7972" y="55552"/>
                    <a:pt x="8579" y="55406"/>
                  </a:cubicBezTo>
                  <a:cubicBezTo>
                    <a:pt x="9813" y="55155"/>
                    <a:pt x="11069" y="54925"/>
                    <a:pt x="12303" y="54674"/>
                  </a:cubicBezTo>
                  <a:cubicBezTo>
                    <a:pt x="12617" y="54632"/>
                    <a:pt x="12952" y="54632"/>
                    <a:pt x="13287" y="54632"/>
                  </a:cubicBezTo>
                  <a:cubicBezTo>
                    <a:pt x="13810" y="54695"/>
                    <a:pt x="14186" y="54715"/>
                    <a:pt x="14626" y="54715"/>
                  </a:cubicBezTo>
                  <a:close/>
                  <a:moveTo>
                    <a:pt x="40655" y="64047"/>
                  </a:moveTo>
                  <a:cubicBezTo>
                    <a:pt x="40948" y="63838"/>
                    <a:pt x="41282" y="63922"/>
                    <a:pt x="41617" y="63922"/>
                  </a:cubicBezTo>
                  <a:cubicBezTo>
                    <a:pt x="44400" y="63859"/>
                    <a:pt x="47141" y="64215"/>
                    <a:pt x="49903" y="64382"/>
                  </a:cubicBezTo>
                  <a:cubicBezTo>
                    <a:pt x="50384" y="64424"/>
                    <a:pt x="50886" y="64487"/>
                    <a:pt x="51347" y="64571"/>
                  </a:cubicBezTo>
                  <a:cubicBezTo>
                    <a:pt x="53146" y="64843"/>
                    <a:pt x="54925" y="65303"/>
                    <a:pt x="56682" y="65847"/>
                  </a:cubicBezTo>
                  <a:cubicBezTo>
                    <a:pt x="56870" y="65910"/>
                    <a:pt x="57059" y="66035"/>
                    <a:pt x="57205" y="66161"/>
                  </a:cubicBezTo>
                  <a:cubicBezTo>
                    <a:pt x="57331" y="66286"/>
                    <a:pt x="57394" y="66495"/>
                    <a:pt x="57268" y="66663"/>
                  </a:cubicBezTo>
                  <a:cubicBezTo>
                    <a:pt x="57184" y="66747"/>
                    <a:pt x="56975" y="66809"/>
                    <a:pt x="56870" y="66788"/>
                  </a:cubicBezTo>
                  <a:cubicBezTo>
                    <a:pt x="56347" y="66663"/>
                    <a:pt x="55845" y="66475"/>
                    <a:pt x="55322" y="66349"/>
                  </a:cubicBezTo>
                  <a:cubicBezTo>
                    <a:pt x="53146" y="65805"/>
                    <a:pt x="50991" y="65324"/>
                    <a:pt x="48752" y="65219"/>
                  </a:cubicBezTo>
                  <a:cubicBezTo>
                    <a:pt x="47497" y="65177"/>
                    <a:pt x="46241" y="65031"/>
                    <a:pt x="44965" y="64926"/>
                  </a:cubicBezTo>
                  <a:cubicBezTo>
                    <a:pt x="43354" y="64822"/>
                    <a:pt x="41722" y="64696"/>
                    <a:pt x="40111" y="65010"/>
                  </a:cubicBezTo>
                  <a:cubicBezTo>
                    <a:pt x="39839" y="65073"/>
                    <a:pt x="39546" y="65073"/>
                    <a:pt x="39295" y="65073"/>
                  </a:cubicBezTo>
                  <a:cubicBezTo>
                    <a:pt x="37704" y="64989"/>
                    <a:pt x="36198" y="65449"/>
                    <a:pt x="34691" y="65826"/>
                  </a:cubicBezTo>
                  <a:cubicBezTo>
                    <a:pt x="34524" y="65847"/>
                    <a:pt x="34399" y="65972"/>
                    <a:pt x="34168" y="66119"/>
                  </a:cubicBezTo>
                  <a:cubicBezTo>
                    <a:pt x="34378" y="66223"/>
                    <a:pt x="34482" y="66286"/>
                    <a:pt x="34587" y="66286"/>
                  </a:cubicBezTo>
                  <a:cubicBezTo>
                    <a:pt x="34817" y="66265"/>
                    <a:pt x="35047" y="66244"/>
                    <a:pt x="35298" y="66140"/>
                  </a:cubicBezTo>
                  <a:cubicBezTo>
                    <a:pt x="35675" y="65972"/>
                    <a:pt x="36093" y="65931"/>
                    <a:pt x="36512" y="65931"/>
                  </a:cubicBezTo>
                  <a:cubicBezTo>
                    <a:pt x="39943" y="65910"/>
                    <a:pt x="43375" y="65847"/>
                    <a:pt x="46827" y="65826"/>
                  </a:cubicBezTo>
                  <a:cubicBezTo>
                    <a:pt x="47497" y="65826"/>
                    <a:pt x="48208" y="65847"/>
                    <a:pt x="48899" y="65951"/>
                  </a:cubicBezTo>
                  <a:cubicBezTo>
                    <a:pt x="49756" y="66077"/>
                    <a:pt x="50614" y="66140"/>
                    <a:pt x="51514" y="66119"/>
                  </a:cubicBezTo>
                  <a:cubicBezTo>
                    <a:pt x="51744" y="66119"/>
                    <a:pt x="51995" y="66119"/>
                    <a:pt x="52246" y="66140"/>
                  </a:cubicBezTo>
                  <a:cubicBezTo>
                    <a:pt x="54297" y="66495"/>
                    <a:pt x="56389" y="66851"/>
                    <a:pt x="58377" y="67521"/>
                  </a:cubicBezTo>
                  <a:cubicBezTo>
                    <a:pt x="58565" y="67584"/>
                    <a:pt x="58775" y="67625"/>
                    <a:pt x="59047" y="67709"/>
                  </a:cubicBezTo>
                  <a:cubicBezTo>
                    <a:pt x="58879" y="66747"/>
                    <a:pt x="58335" y="65972"/>
                    <a:pt x="58168" y="65094"/>
                  </a:cubicBezTo>
                  <a:cubicBezTo>
                    <a:pt x="56954" y="64717"/>
                    <a:pt x="55824" y="64194"/>
                    <a:pt x="54590" y="64068"/>
                  </a:cubicBezTo>
                  <a:cubicBezTo>
                    <a:pt x="53627" y="63964"/>
                    <a:pt x="52686" y="63838"/>
                    <a:pt x="51744" y="63671"/>
                  </a:cubicBezTo>
                  <a:cubicBezTo>
                    <a:pt x="50531" y="63503"/>
                    <a:pt x="49359" y="63399"/>
                    <a:pt x="48166" y="63420"/>
                  </a:cubicBezTo>
                  <a:cubicBezTo>
                    <a:pt x="47015" y="63441"/>
                    <a:pt x="45886" y="63420"/>
                    <a:pt x="44735" y="63420"/>
                  </a:cubicBezTo>
                  <a:cubicBezTo>
                    <a:pt x="44044" y="63420"/>
                    <a:pt x="43354" y="63420"/>
                    <a:pt x="42663" y="63545"/>
                  </a:cubicBezTo>
                  <a:cubicBezTo>
                    <a:pt x="42098" y="63671"/>
                    <a:pt x="41492" y="63734"/>
                    <a:pt x="40885" y="63838"/>
                  </a:cubicBezTo>
                  <a:cubicBezTo>
                    <a:pt x="40759" y="63901"/>
                    <a:pt x="40697" y="63964"/>
                    <a:pt x="40655" y="64047"/>
                  </a:cubicBezTo>
                  <a:cubicBezTo>
                    <a:pt x="40425" y="63943"/>
                    <a:pt x="40152" y="63880"/>
                    <a:pt x="39755" y="64047"/>
                  </a:cubicBezTo>
                  <a:close/>
                  <a:moveTo>
                    <a:pt x="50217" y="18706"/>
                  </a:moveTo>
                  <a:cubicBezTo>
                    <a:pt x="50468" y="19083"/>
                    <a:pt x="50300" y="19376"/>
                    <a:pt x="50175" y="19606"/>
                  </a:cubicBezTo>
                  <a:cubicBezTo>
                    <a:pt x="49861" y="20296"/>
                    <a:pt x="49777" y="21008"/>
                    <a:pt x="49840" y="21740"/>
                  </a:cubicBezTo>
                  <a:cubicBezTo>
                    <a:pt x="49861" y="21970"/>
                    <a:pt x="49861" y="22200"/>
                    <a:pt x="49861" y="22472"/>
                  </a:cubicBezTo>
                  <a:cubicBezTo>
                    <a:pt x="49798" y="23665"/>
                    <a:pt x="50259" y="24690"/>
                    <a:pt x="50949" y="25632"/>
                  </a:cubicBezTo>
                  <a:cubicBezTo>
                    <a:pt x="51368" y="26176"/>
                    <a:pt x="51870" y="26280"/>
                    <a:pt x="52456" y="26134"/>
                  </a:cubicBezTo>
                  <a:cubicBezTo>
                    <a:pt x="52686" y="26071"/>
                    <a:pt x="52895" y="25946"/>
                    <a:pt x="53083" y="25778"/>
                  </a:cubicBezTo>
                  <a:cubicBezTo>
                    <a:pt x="53313" y="25632"/>
                    <a:pt x="53523" y="25402"/>
                    <a:pt x="53774" y="25234"/>
                  </a:cubicBezTo>
                  <a:cubicBezTo>
                    <a:pt x="54129" y="25025"/>
                    <a:pt x="54360" y="24711"/>
                    <a:pt x="54611" y="24418"/>
                  </a:cubicBezTo>
                  <a:cubicBezTo>
                    <a:pt x="54820" y="24188"/>
                    <a:pt x="54904" y="23937"/>
                    <a:pt x="54904" y="23581"/>
                  </a:cubicBezTo>
                  <a:lnTo>
                    <a:pt x="54904" y="22326"/>
                  </a:lnTo>
                  <a:cubicBezTo>
                    <a:pt x="54904" y="22158"/>
                    <a:pt x="54925" y="21970"/>
                    <a:pt x="54987" y="21803"/>
                  </a:cubicBezTo>
                  <a:cubicBezTo>
                    <a:pt x="55029" y="21635"/>
                    <a:pt x="55197" y="21489"/>
                    <a:pt x="55406" y="21552"/>
                  </a:cubicBezTo>
                  <a:cubicBezTo>
                    <a:pt x="55531" y="21593"/>
                    <a:pt x="55657" y="21698"/>
                    <a:pt x="55720" y="21844"/>
                  </a:cubicBezTo>
                  <a:cubicBezTo>
                    <a:pt x="55762" y="21970"/>
                    <a:pt x="55762" y="22117"/>
                    <a:pt x="55762" y="22284"/>
                  </a:cubicBezTo>
                  <a:lnTo>
                    <a:pt x="55762" y="23456"/>
                  </a:lnTo>
                  <a:cubicBezTo>
                    <a:pt x="55803" y="24188"/>
                    <a:pt x="56034" y="24795"/>
                    <a:pt x="56640" y="25234"/>
                  </a:cubicBezTo>
                  <a:cubicBezTo>
                    <a:pt x="57226" y="25674"/>
                    <a:pt x="57854" y="26134"/>
                    <a:pt x="58586" y="26301"/>
                  </a:cubicBezTo>
                  <a:cubicBezTo>
                    <a:pt x="58984" y="26406"/>
                    <a:pt x="59319" y="26364"/>
                    <a:pt x="59570" y="26029"/>
                  </a:cubicBezTo>
                  <a:cubicBezTo>
                    <a:pt x="59904" y="25506"/>
                    <a:pt x="60260" y="24983"/>
                    <a:pt x="60155" y="24293"/>
                  </a:cubicBezTo>
                  <a:cubicBezTo>
                    <a:pt x="60135" y="24083"/>
                    <a:pt x="60197" y="23790"/>
                    <a:pt x="60323" y="23623"/>
                  </a:cubicBezTo>
                  <a:cubicBezTo>
                    <a:pt x="60469" y="23414"/>
                    <a:pt x="60469" y="23163"/>
                    <a:pt x="60511" y="22933"/>
                  </a:cubicBezTo>
                  <a:cubicBezTo>
                    <a:pt x="60532" y="22619"/>
                    <a:pt x="60427" y="22326"/>
                    <a:pt x="60302" y="22075"/>
                  </a:cubicBezTo>
                  <a:cubicBezTo>
                    <a:pt x="60155" y="21761"/>
                    <a:pt x="60051" y="21447"/>
                    <a:pt x="59925" y="21154"/>
                  </a:cubicBezTo>
                  <a:cubicBezTo>
                    <a:pt x="59821" y="20861"/>
                    <a:pt x="59695" y="20547"/>
                    <a:pt x="59591" y="20212"/>
                  </a:cubicBezTo>
                  <a:cubicBezTo>
                    <a:pt x="59925" y="20129"/>
                    <a:pt x="60135" y="20275"/>
                    <a:pt x="60302" y="20401"/>
                  </a:cubicBezTo>
                  <a:cubicBezTo>
                    <a:pt x="60951" y="21028"/>
                    <a:pt x="61474" y="21761"/>
                    <a:pt x="61557" y="22723"/>
                  </a:cubicBezTo>
                  <a:cubicBezTo>
                    <a:pt x="61578" y="22995"/>
                    <a:pt x="61474" y="23267"/>
                    <a:pt x="61704" y="23539"/>
                  </a:cubicBezTo>
                  <a:cubicBezTo>
                    <a:pt x="62415" y="23665"/>
                    <a:pt x="63043" y="23351"/>
                    <a:pt x="63671" y="23058"/>
                  </a:cubicBezTo>
                  <a:cubicBezTo>
                    <a:pt x="64110" y="22891"/>
                    <a:pt x="64215" y="22368"/>
                    <a:pt x="64005" y="21907"/>
                  </a:cubicBezTo>
                  <a:cubicBezTo>
                    <a:pt x="63817" y="21489"/>
                    <a:pt x="63650" y="21070"/>
                    <a:pt x="63461" y="20694"/>
                  </a:cubicBezTo>
                  <a:cubicBezTo>
                    <a:pt x="63378" y="20526"/>
                    <a:pt x="63294" y="20338"/>
                    <a:pt x="63168" y="20233"/>
                  </a:cubicBezTo>
                  <a:cubicBezTo>
                    <a:pt x="62813" y="19899"/>
                    <a:pt x="62604" y="19459"/>
                    <a:pt x="62415" y="19041"/>
                  </a:cubicBezTo>
                  <a:cubicBezTo>
                    <a:pt x="62018" y="18183"/>
                    <a:pt x="62122" y="17764"/>
                    <a:pt x="62980" y="17388"/>
                  </a:cubicBezTo>
                  <a:cubicBezTo>
                    <a:pt x="63692" y="17074"/>
                    <a:pt x="63922" y="16614"/>
                    <a:pt x="63859" y="15902"/>
                  </a:cubicBezTo>
                  <a:cubicBezTo>
                    <a:pt x="63817" y="15735"/>
                    <a:pt x="63817" y="15609"/>
                    <a:pt x="63817" y="15463"/>
                  </a:cubicBezTo>
                  <a:cubicBezTo>
                    <a:pt x="63692" y="14333"/>
                    <a:pt x="63357" y="13935"/>
                    <a:pt x="62227" y="13684"/>
                  </a:cubicBezTo>
                  <a:cubicBezTo>
                    <a:pt x="62018" y="13622"/>
                    <a:pt x="61808" y="13601"/>
                    <a:pt x="61599" y="13601"/>
                  </a:cubicBezTo>
                  <a:cubicBezTo>
                    <a:pt x="60888" y="13580"/>
                    <a:pt x="60218" y="13622"/>
                    <a:pt x="59528" y="13810"/>
                  </a:cubicBezTo>
                  <a:cubicBezTo>
                    <a:pt x="59256" y="13894"/>
                    <a:pt x="58942" y="13894"/>
                    <a:pt x="58649" y="13852"/>
                  </a:cubicBezTo>
                  <a:cubicBezTo>
                    <a:pt x="58440" y="13852"/>
                    <a:pt x="58231" y="13642"/>
                    <a:pt x="58231" y="13475"/>
                  </a:cubicBezTo>
                  <a:cubicBezTo>
                    <a:pt x="58231" y="13287"/>
                    <a:pt x="58377" y="13078"/>
                    <a:pt x="58628" y="13015"/>
                  </a:cubicBezTo>
                  <a:cubicBezTo>
                    <a:pt x="58775" y="12994"/>
                    <a:pt x="58900" y="12994"/>
                    <a:pt x="59067" y="12973"/>
                  </a:cubicBezTo>
                  <a:cubicBezTo>
                    <a:pt x="59214" y="12952"/>
                    <a:pt x="59381" y="12952"/>
                    <a:pt x="59507" y="12868"/>
                  </a:cubicBezTo>
                  <a:cubicBezTo>
                    <a:pt x="60051" y="12575"/>
                    <a:pt x="60616" y="12261"/>
                    <a:pt x="61160" y="11927"/>
                  </a:cubicBezTo>
                  <a:cubicBezTo>
                    <a:pt x="61306" y="11843"/>
                    <a:pt x="61411" y="11697"/>
                    <a:pt x="61516" y="11529"/>
                  </a:cubicBezTo>
                  <a:cubicBezTo>
                    <a:pt x="61829" y="11090"/>
                    <a:pt x="61871" y="10462"/>
                    <a:pt x="61516" y="10023"/>
                  </a:cubicBezTo>
                  <a:cubicBezTo>
                    <a:pt x="61285" y="9667"/>
                    <a:pt x="61034" y="9332"/>
                    <a:pt x="60720" y="9039"/>
                  </a:cubicBezTo>
                  <a:cubicBezTo>
                    <a:pt x="60051" y="8412"/>
                    <a:pt x="59298" y="8035"/>
                    <a:pt x="58356" y="8077"/>
                  </a:cubicBezTo>
                  <a:cubicBezTo>
                    <a:pt x="57833" y="8098"/>
                    <a:pt x="57331" y="8056"/>
                    <a:pt x="56808" y="8077"/>
                  </a:cubicBezTo>
                  <a:cubicBezTo>
                    <a:pt x="55908" y="8160"/>
                    <a:pt x="55071" y="8412"/>
                    <a:pt x="54381" y="9081"/>
                  </a:cubicBezTo>
                  <a:cubicBezTo>
                    <a:pt x="54234" y="9207"/>
                    <a:pt x="54067" y="9353"/>
                    <a:pt x="53878" y="9458"/>
                  </a:cubicBezTo>
                  <a:cubicBezTo>
                    <a:pt x="53711" y="9562"/>
                    <a:pt x="53523" y="9500"/>
                    <a:pt x="53418" y="9332"/>
                  </a:cubicBezTo>
                  <a:cubicBezTo>
                    <a:pt x="53334" y="9228"/>
                    <a:pt x="53293" y="9039"/>
                    <a:pt x="53313" y="8914"/>
                  </a:cubicBezTo>
                  <a:cubicBezTo>
                    <a:pt x="53334" y="8788"/>
                    <a:pt x="53439" y="8663"/>
                    <a:pt x="53544" y="8558"/>
                  </a:cubicBezTo>
                  <a:cubicBezTo>
                    <a:pt x="53774" y="8307"/>
                    <a:pt x="54025" y="8077"/>
                    <a:pt x="54234" y="7847"/>
                  </a:cubicBezTo>
                  <a:cubicBezTo>
                    <a:pt x="54485" y="7533"/>
                    <a:pt x="54757" y="7156"/>
                    <a:pt x="54715" y="6717"/>
                  </a:cubicBezTo>
                  <a:cubicBezTo>
                    <a:pt x="54673" y="5566"/>
                    <a:pt x="53711" y="4687"/>
                    <a:pt x="52707" y="4687"/>
                  </a:cubicBezTo>
                  <a:lnTo>
                    <a:pt x="51347" y="4687"/>
                  </a:lnTo>
                  <a:cubicBezTo>
                    <a:pt x="50740" y="4645"/>
                    <a:pt x="50217" y="4834"/>
                    <a:pt x="49756" y="5168"/>
                  </a:cubicBezTo>
                  <a:cubicBezTo>
                    <a:pt x="49171" y="5629"/>
                    <a:pt x="48606" y="6068"/>
                    <a:pt x="48062" y="6507"/>
                  </a:cubicBezTo>
                  <a:cubicBezTo>
                    <a:pt x="47915" y="6612"/>
                    <a:pt x="47811" y="6717"/>
                    <a:pt x="47685" y="6779"/>
                  </a:cubicBezTo>
                  <a:cubicBezTo>
                    <a:pt x="47497" y="6842"/>
                    <a:pt x="47329" y="6821"/>
                    <a:pt x="47183" y="6696"/>
                  </a:cubicBezTo>
                  <a:cubicBezTo>
                    <a:pt x="47057" y="6570"/>
                    <a:pt x="46953" y="6382"/>
                    <a:pt x="47057" y="6194"/>
                  </a:cubicBezTo>
                  <a:cubicBezTo>
                    <a:pt x="47371" y="5691"/>
                    <a:pt x="47267" y="5147"/>
                    <a:pt x="47287" y="4624"/>
                  </a:cubicBezTo>
                  <a:cubicBezTo>
                    <a:pt x="47350" y="3536"/>
                    <a:pt x="46827" y="2720"/>
                    <a:pt x="46032" y="2072"/>
                  </a:cubicBezTo>
                  <a:cubicBezTo>
                    <a:pt x="45718" y="1821"/>
                    <a:pt x="45383" y="1611"/>
                    <a:pt x="45070" y="1402"/>
                  </a:cubicBezTo>
                  <a:cubicBezTo>
                    <a:pt x="44777" y="1193"/>
                    <a:pt x="44505" y="1130"/>
                    <a:pt x="44128" y="1130"/>
                  </a:cubicBezTo>
                  <a:cubicBezTo>
                    <a:pt x="43584" y="1130"/>
                    <a:pt x="43061" y="1151"/>
                    <a:pt x="42517" y="1130"/>
                  </a:cubicBezTo>
                  <a:cubicBezTo>
                    <a:pt x="41575" y="1067"/>
                    <a:pt x="40801" y="1444"/>
                    <a:pt x="40152" y="2093"/>
                  </a:cubicBezTo>
                  <a:lnTo>
                    <a:pt x="39127" y="3118"/>
                  </a:lnTo>
                  <a:cubicBezTo>
                    <a:pt x="38709" y="3536"/>
                    <a:pt x="38374" y="3976"/>
                    <a:pt x="38228" y="4541"/>
                  </a:cubicBezTo>
                  <a:cubicBezTo>
                    <a:pt x="38123" y="4938"/>
                    <a:pt x="37851" y="5231"/>
                    <a:pt x="37537" y="5482"/>
                  </a:cubicBezTo>
                  <a:cubicBezTo>
                    <a:pt x="37223" y="5754"/>
                    <a:pt x="36930" y="5733"/>
                    <a:pt x="36679" y="5399"/>
                  </a:cubicBezTo>
                  <a:cubicBezTo>
                    <a:pt x="36575" y="5294"/>
                    <a:pt x="36491" y="5147"/>
                    <a:pt x="36470" y="5022"/>
                  </a:cubicBezTo>
                  <a:cubicBezTo>
                    <a:pt x="36093" y="3871"/>
                    <a:pt x="35424" y="2846"/>
                    <a:pt x="34712" y="1883"/>
                  </a:cubicBezTo>
                  <a:cubicBezTo>
                    <a:pt x="34482" y="1570"/>
                    <a:pt x="34189" y="1298"/>
                    <a:pt x="33896" y="1046"/>
                  </a:cubicBezTo>
                  <a:cubicBezTo>
                    <a:pt x="33645" y="816"/>
                    <a:pt x="33331" y="774"/>
                    <a:pt x="32997" y="921"/>
                  </a:cubicBezTo>
                  <a:cubicBezTo>
                    <a:pt x="32076" y="1256"/>
                    <a:pt x="31448" y="2134"/>
                    <a:pt x="31574" y="2971"/>
                  </a:cubicBezTo>
                  <a:cubicBezTo>
                    <a:pt x="31595" y="3181"/>
                    <a:pt x="31574" y="3390"/>
                    <a:pt x="31574" y="3599"/>
                  </a:cubicBezTo>
                  <a:cubicBezTo>
                    <a:pt x="31574" y="3871"/>
                    <a:pt x="31595" y="4080"/>
                    <a:pt x="31762" y="4290"/>
                  </a:cubicBezTo>
                  <a:cubicBezTo>
                    <a:pt x="31909" y="4520"/>
                    <a:pt x="32013" y="4792"/>
                    <a:pt x="32181" y="4959"/>
                  </a:cubicBezTo>
                  <a:cubicBezTo>
                    <a:pt x="32369" y="5168"/>
                    <a:pt x="32620" y="5357"/>
                    <a:pt x="32850" y="5566"/>
                  </a:cubicBezTo>
                  <a:cubicBezTo>
                    <a:pt x="32746" y="5650"/>
                    <a:pt x="32641" y="5733"/>
                    <a:pt x="32515" y="5796"/>
                  </a:cubicBezTo>
                  <a:cubicBezTo>
                    <a:pt x="32202" y="5336"/>
                    <a:pt x="31783" y="5106"/>
                    <a:pt x="31281" y="4938"/>
                  </a:cubicBezTo>
                  <a:cubicBezTo>
                    <a:pt x="31218" y="4917"/>
                    <a:pt x="31134" y="4834"/>
                    <a:pt x="31072" y="4792"/>
                  </a:cubicBezTo>
                  <a:cubicBezTo>
                    <a:pt x="30611" y="4331"/>
                    <a:pt x="29963" y="4227"/>
                    <a:pt x="29440" y="3871"/>
                  </a:cubicBezTo>
                  <a:cubicBezTo>
                    <a:pt x="29335" y="3808"/>
                    <a:pt x="29189" y="3787"/>
                    <a:pt x="29084" y="3787"/>
                  </a:cubicBezTo>
                  <a:cubicBezTo>
                    <a:pt x="28393" y="3746"/>
                    <a:pt x="27703" y="3766"/>
                    <a:pt x="27159" y="4331"/>
                  </a:cubicBezTo>
                  <a:cubicBezTo>
                    <a:pt x="27054" y="4436"/>
                    <a:pt x="26929" y="4541"/>
                    <a:pt x="26824" y="4624"/>
                  </a:cubicBezTo>
                  <a:cubicBezTo>
                    <a:pt x="26301" y="4959"/>
                    <a:pt x="26029" y="5482"/>
                    <a:pt x="25945" y="6068"/>
                  </a:cubicBezTo>
                  <a:cubicBezTo>
                    <a:pt x="25841" y="6968"/>
                    <a:pt x="25715" y="7951"/>
                    <a:pt x="26510" y="8684"/>
                  </a:cubicBezTo>
                  <a:cubicBezTo>
                    <a:pt x="26573" y="8767"/>
                    <a:pt x="26657" y="8851"/>
                    <a:pt x="26678" y="8997"/>
                  </a:cubicBezTo>
                  <a:cubicBezTo>
                    <a:pt x="26866" y="9353"/>
                    <a:pt x="27159" y="9520"/>
                    <a:pt x="27556" y="9520"/>
                  </a:cubicBezTo>
                  <a:cubicBezTo>
                    <a:pt x="28331" y="9541"/>
                    <a:pt x="29084" y="9562"/>
                    <a:pt x="29858" y="9625"/>
                  </a:cubicBezTo>
                  <a:cubicBezTo>
                    <a:pt x="30005" y="9876"/>
                    <a:pt x="29921" y="10065"/>
                    <a:pt x="29670" y="10127"/>
                  </a:cubicBezTo>
                  <a:cubicBezTo>
                    <a:pt x="29272" y="10190"/>
                    <a:pt x="28917" y="10253"/>
                    <a:pt x="28519" y="10253"/>
                  </a:cubicBezTo>
                  <a:cubicBezTo>
                    <a:pt x="27556" y="10295"/>
                    <a:pt x="26615" y="10504"/>
                    <a:pt x="25778" y="11006"/>
                  </a:cubicBezTo>
                  <a:cubicBezTo>
                    <a:pt x="24774" y="11592"/>
                    <a:pt x="23853" y="12241"/>
                    <a:pt x="23225" y="13266"/>
                  </a:cubicBezTo>
                  <a:cubicBezTo>
                    <a:pt x="23058" y="13559"/>
                    <a:pt x="22953" y="13831"/>
                    <a:pt x="22953" y="14166"/>
                  </a:cubicBezTo>
                  <a:cubicBezTo>
                    <a:pt x="22974" y="14605"/>
                    <a:pt x="23100" y="14793"/>
                    <a:pt x="23518" y="14835"/>
                  </a:cubicBezTo>
                  <a:cubicBezTo>
                    <a:pt x="24062" y="14856"/>
                    <a:pt x="24585" y="14835"/>
                    <a:pt x="25150" y="14856"/>
                  </a:cubicBezTo>
                  <a:cubicBezTo>
                    <a:pt x="25632" y="14877"/>
                    <a:pt x="26050" y="14730"/>
                    <a:pt x="26510" y="14479"/>
                  </a:cubicBezTo>
                  <a:cubicBezTo>
                    <a:pt x="27975" y="13705"/>
                    <a:pt x="29461" y="12973"/>
                    <a:pt x="30925" y="12241"/>
                  </a:cubicBezTo>
                  <a:cubicBezTo>
                    <a:pt x="31134" y="12136"/>
                    <a:pt x="31365" y="12052"/>
                    <a:pt x="31595" y="11989"/>
                  </a:cubicBezTo>
                  <a:cubicBezTo>
                    <a:pt x="31846" y="11948"/>
                    <a:pt x="32097" y="12241"/>
                    <a:pt x="32013" y="12450"/>
                  </a:cubicBezTo>
                  <a:cubicBezTo>
                    <a:pt x="31909" y="12722"/>
                    <a:pt x="31846" y="13036"/>
                    <a:pt x="31637" y="13224"/>
                  </a:cubicBezTo>
                  <a:cubicBezTo>
                    <a:pt x="30967" y="13914"/>
                    <a:pt x="30549" y="14751"/>
                    <a:pt x="30005" y="15505"/>
                  </a:cubicBezTo>
                  <a:cubicBezTo>
                    <a:pt x="29544" y="16153"/>
                    <a:pt x="29398" y="16865"/>
                    <a:pt x="29461" y="17639"/>
                  </a:cubicBezTo>
                  <a:cubicBezTo>
                    <a:pt x="29481" y="18120"/>
                    <a:pt x="29670" y="18308"/>
                    <a:pt x="30109" y="18350"/>
                  </a:cubicBezTo>
                  <a:cubicBezTo>
                    <a:pt x="30590" y="18413"/>
                    <a:pt x="31051" y="18371"/>
                    <a:pt x="31490" y="18120"/>
                  </a:cubicBezTo>
                  <a:cubicBezTo>
                    <a:pt x="32411" y="17597"/>
                    <a:pt x="33269" y="17011"/>
                    <a:pt x="34085" y="16321"/>
                  </a:cubicBezTo>
                  <a:cubicBezTo>
                    <a:pt x="34315" y="16111"/>
                    <a:pt x="34503" y="15860"/>
                    <a:pt x="34775" y="15714"/>
                  </a:cubicBezTo>
                  <a:cubicBezTo>
                    <a:pt x="35403" y="15337"/>
                    <a:pt x="35884" y="14814"/>
                    <a:pt x="36407" y="14333"/>
                  </a:cubicBezTo>
                  <a:cubicBezTo>
                    <a:pt x="36575" y="14166"/>
                    <a:pt x="36721" y="14040"/>
                    <a:pt x="36909" y="13935"/>
                  </a:cubicBezTo>
                  <a:cubicBezTo>
                    <a:pt x="37077" y="13831"/>
                    <a:pt x="37391" y="13935"/>
                    <a:pt x="37432" y="14145"/>
                  </a:cubicBezTo>
                  <a:cubicBezTo>
                    <a:pt x="37495" y="14270"/>
                    <a:pt x="37516" y="14438"/>
                    <a:pt x="37495" y="14584"/>
                  </a:cubicBezTo>
                  <a:cubicBezTo>
                    <a:pt x="37432" y="14982"/>
                    <a:pt x="37349" y="15337"/>
                    <a:pt x="37244" y="15735"/>
                  </a:cubicBezTo>
                  <a:cubicBezTo>
                    <a:pt x="37014" y="16572"/>
                    <a:pt x="36972" y="17932"/>
                    <a:pt x="37181" y="18873"/>
                  </a:cubicBezTo>
                  <a:cubicBezTo>
                    <a:pt x="37307" y="18957"/>
                    <a:pt x="37453" y="19062"/>
                    <a:pt x="37642" y="19104"/>
                  </a:cubicBezTo>
                  <a:cubicBezTo>
                    <a:pt x="38060" y="19187"/>
                    <a:pt x="38500" y="19292"/>
                    <a:pt x="38876" y="19062"/>
                  </a:cubicBezTo>
                  <a:cubicBezTo>
                    <a:pt x="39441" y="18664"/>
                    <a:pt x="40006" y="18246"/>
                    <a:pt x="40487" y="17785"/>
                  </a:cubicBezTo>
                  <a:cubicBezTo>
                    <a:pt x="41010" y="17262"/>
                    <a:pt x="41680" y="16948"/>
                    <a:pt x="42203" y="16467"/>
                  </a:cubicBezTo>
                  <a:cubicBezTo>
                    <a:pt x="42475" y="16216"/>
                    <a:pt x="42873" y="16383"/>
                    <a:pt x="42893" y="16781"/>
                  </a:cubicBezTo>
                  <a:cubicBezTo>
                    <a:pt x="42935" y="17283"/>
                    <a:pt x="42956" y="17806"/>
                    <a:pt x="42935" y="18329"/>
                  </a:cubicBezTo>
                  <a:cubicBezTo>
                    <a:pt x="42935" y="18873"/>
                    <a:pt x="42977" y="19396"/>
                    <a:pt x="43354" y="19836"/>
                  </a:cubicBezTo>
                  <a:cubicBezTo>
                    <a:pt x="43458" y="19982"/>
                    <a:pt x="43521" y="20150"/>
                    <a:pt x="43584" y="20338"/>
                  </a:cubicBezTo>
                  <a:cubicBezTo>
                    <a:pt x="43898" y="21489"/>
                    <a:pt x="44777" y="22012"/>
                    <a:pt x="45823" y="22347"/>
                  </a:cubicBezTo>
                  <a:cubicBezTo>
                    <a:pt x="46451" y="22556"/>
                    <a:pt x="47036" y="22389"/>
                    <a:pt x="47455" y="21865"/>
                  </a:cubicBezTo>
                  <a:cubicBezTo>
                    <a:pt x="47685" y="21552"/>
                    <a:pt x="47873" y="21196"/>
                    <a:pt x="48083" y="20882"/>
                  </a:cubicBezTo>
                  <a:cubicBezTo>
                    <a:pt x="48187" y="20756"/>
                    <a:pt x="48292" y="20610"/>
                    <a:pt x="48438" y="20526"/>
                  </a:cubicBezTo>
                  <a:cubicBezTo>
                    <a:pt x="48627" y="20422"/>
                    <a:pt x="48815" y="20338"/>
                    <a:pt x="49024" y="20254"/>
                  </a:cubicBezTo>
                  <a:cubicBezTo>
                    <a:pt x="49464" y="19710"/>
                    <a:pt x="49610" y="19124"/>
                    <a:pt x="50217" y="18706"/>
                  </a:cubicBezTo>
                  <a:close/>
                  <a:moveTo>
                    <a:pt x="30130" y="13810"/>
                  </a:moveTo>
                  <a:cubicBezTo>
                    <a:pt x="29921" y="13852"/>
                    <a:pt x="29816" y="13852"/>
                    <a:pt x="29712" y="13914"/>
                  </a:cubicBezTo>
                  <a:cubicBezTo>
                    <a:pt x="28477" y="14542"/>
                    <a:pt x="27264" y="15191"/>
                    <a:pt x="26050" y="15839"/>
                  </a:cubicBezTo>
                  <a:cubicBezTo>
                    <a:pt x="25987" y="15902"/>
                    <a:pt x="25904" y="16007"/>
                    <a:pt x="25841" y="16111"/>
                  </a:cubicBezTo>
                  <a:cubicBezTo>
                    <a:pt x="25799" y="16195"/>
                    <a:pt x="25799" y="16321"/>
                    <a:pt x="25736" y="16342"/>
                  </a:cubicBezTo>
                  <a:cubicBezTo>
                    <a:pt x="25380" y="16530"/>
                    <a:pt x="25171" y="16969"/>
                    <a:pt x="24669" y="16948"/>
                  </a:cubicBezTo>
                  <a:cubicBezTo>
                    <a:pt x="24543" y="16948"/>
                    <a:pt x="24376" y="17032"/>
                    <a:pt x="24271" y="17137"/>
                  </a:cubicBezTo>
                  <a:cubicBezTo>
                    <a:pt x="23937" y="17471"/>
                    <a:pt x="23539" y="17785"/>
                    <a:pt x="23267" y="18141"/>
                  </a:cubicBezTo>
                  <a:cubicBezTo>
                    <a:pt x="22849" y="18706"/>
                    <a:pt x="22472" y="19271"/>
                    <a:pt x="22326" y="19982"/>
                  </a:cubicBezTo>
                  <a:cubicBezTo>
                    <a:pt x="22179" y="20631"/>
                    <a:pt x="22033" y="21259"/>
                    <a:pt x="21844" y="21907"/>
                  </a:cubicBezTo>
                  <a:cubicBezTo>
                    <a:pt x="21656" y="22577"/>
                    <a:pt x="21593" y="23205"/>
                    <a:pt x="21844" y="23853"/>
                  </a:cubicBezTo>
                  <a:cubicBezTo>
                    <a:pt x="21865" y="23937"/>
                    <a:pt x="21928" y="24041"/>
                    <a:pt x="21865" y="24104"/>
                  </a:cubicBezTo>
                  <a:cubicBezTo>
                    <a:pt x="21530" y="24732"/>
                    <a:pt x="21698" y="25422"/>
                    <a:pt x="21740" y="26071"/>
                  </a:cubicBezTo>
                  <a:cubicBezTo>
                    <a:pt x="21802" y="26887"/>
                    <a:pt x="21844" y="27724"/>
                    <a:pt x="22137" y="28477"/>
                  </a:cubicBezTo>
                  <a:cubicBezTo>
                    <a:pt x="22807" y="30319"/>
                    <a:pt x="23518" y="32139"/>
                    <a:pt x="24460" y="33876"/>
                  </a:cubicBezTo>
                  <a:cubicBezTo>
                    <a:pt x="24627" y="34148"/>
                    <a:pt x="24836" y="34420"/>
                    <a:pt x="25046" y="34650"/>
                  </a:cubicBezTo>
                  <a:lnTo>
                    <a:pt x="27473" y="37077"/>
                  </a:lnTo>
                  <a:cubicBezTo>
                    <a:pt x="27682" y="37286"/>
                    <a:pt x="27912" y="37474"/>
                    <a:pt x="28184" y="37663"/>
                  </a:cubicBezTo>
                  <a:cubicBezTo>
                    <a:pt x="28645" y="37977"/>
                    <a:pt x="29126" y="38311"/>
                    <a:pt x="29649" y="38542"/>
                  </a:cubicBezTo>
                  <a:cubicBezTo>
                    <a:pt x="30590" y="39002"/>
                    <a:pt x="31532" y="39483"/>
                    <a:pt x="32536" y="39797"/>
                  </a:cubicBezTo>
                  <a:cubicBezTo>
                    <a:pt x="33959" y="40257"/>
                    <a:pt x="35424" y="40467"/>
                    <a:pt x="36888" y="40508"/>
                  </a:cubicBezTo>
                  <a:cubicBezTo>
                    <a:pt x="37872" y="40529"/>
                    <a:pt x="38876" y="40571"/>
                    <a:pt x="39860" y="40425"/>
                  </a:cubicBezTo>
                  <a:cubicBezTo>
                    <a:pt x="41157" y="40278"/>
                    <a:pt x="42412" y="39964"/>
                    <a:pt x="43605" y="39462"/>
                  </a:cubicBezTo>
                  <a:cubicBezTo>
                    <a:pt x="44421" y="39148"/>
                    <a:pt x="45237" y="38834"/>
                    <a:pt x="46011" y="38479"/>
                  </a:cubicBezTo>
                  <a:cubicBezTo>
                    <a:pt x="48062" y="37537"/>
                    <a:pt x="49945" y="36386"/>
                    <a:pt x="51472" y="34733"/>
                  </a:cubicBezTo>
                  <a:cubicBezTo>
                    <a:pt x="51828" y="34399"/>
                    <a:pt x="52142" y="34022"/>
                    <a:pt x="52497" y="33708"/>
                  </a:cubicBezTo>
                  <a:cubicBezTo>
                    <a:pt x="53104" y="33185"/>
                    <a:pt x="53523" y="32536"/>
                    <a:pt x="53837" y="31804"/>
                  </a:cubicBezTo>
                  <a:cubicBezTo>
                    <a:pt x="53920" y="31616"/>
                    <a:pt x="53962" y="31407"/>
                    <a:pt x="54046" y="31218"/>
                  </a:cubicBezTo>
                  <a:cubicBezTo>
                    <a:pt x="54088" y="31093"/>
                    <a:pt x="54150" y="30946"/>
                    <a:pt x="54234" y="30842"/>
                  </a:cubicBezTo>
                  <a:cubicBezTo>
                    <a:pt x="54569" y="30444"/>
                    <a:pt x="54757" y="29963"/>
                    <a:pt x="54925" y="29482"/>
                  </a:cubicBezTo>
                  <a:cubicBezTo>
                    <a:pt x="55238" y="28645"/>
                    <a:pt x="55552" y="27766"/>
                    <a:pt x="55866" y="26929"/>
                  </a:cubicBezTo>
                  <a:cubicBezTo>
                    <a:pt x="56013" y="26594"/>
                    <a:pt x="56054" y="26259"/>
                    <a:pt x="55971" y="25946"/>
                  </a:cubicBezTo>
                  <a:cubicBezTo>
                    <a:pt x="55699" y="25736"/>
                    <a:pt x="55448" y="25569"/>
                    <a:pt x="55238" y="25402"/>
                  </a:cubicBezTo>
                  <a:cubicBezTo>
                    <a:pt x="54799" y="25736"/>
                    <a:pt x="54339" y="26029"/>
                    <a:pt x="53962" y="26385"/>
                  </a:cubicBezTo>
                  <a:cubicBezTo>
                    <a:pt x="53293" y="27075"/>
                    <a:pt x="52497" y="27243"/>
                    <a:pt x="51577" y="27222"/>
                  </a:cubicBezTo>
                  <a:cubicBezTo>
                    <a:pt x="51221" y="27222"/>
                    <a:pt x="50949" y="27096"/>
                    <a:pt x="50698" y="26866"/>
                  </a:cubicBezTo>
                  <a:cubicBezTo>
                    <a:pt x="49568" y="25736"/>
                    <a:pt x="48857" y="24397"/>
                    <a:pt x="48919" y="22744"/>
                  </a:cubicBezTo>
                  <a:cubicBezTo>
                    <a:pt x="48919" y="22619"/>
                    <a:pt x="48940" y="22514"/>
                    <a:pt x="48919" y="22389"/>
                  </a:cubicBezTo>
                  <a:cubicBezTo>
                    <a:pt x="48899" y="22263"/>
                    <a:pt x="49003" y="22075"/>
                    <a:pt x="48731" y="21970"/>
                  </a:cubicBezTo>
                  <a:cubicBezTo>
                    <a:pt x="48606" y="22117"/>
                    <a:pt x="48480" y="22284"/>
                    <a:pt x="48375" y="22430"/>
                  </a:cubicBezTo>
                  <a:cubicBezTo>
                    <a:pt x="47685" y="23330"/>
                    <a:pt x="46492" y="23665"/>
                    <a:pt x="45446" y="23225"/>
                  </a:cubicBezTo>
                  <a:cubicBezTo>
                    <a:pt x="45049" y="23058"/>
                    <a:pt x="44672" y="22891"/>
                    <a:pt x="44316" y="22681"/>
                  </a:cubicBezTo>
                  <a:cubicBezTo>
                    <a:pt x="43563" y="22284"/>
                    <a:pt x="43103" y="21635"/>
                    <a:pt x="42789" y="20840"/>
                  </a:cubicBezTo>
                  <a:cubicBezTo>
                    <a:pt x="42684" y="20547"/>
                    <a:pt x="42559" y="20296"/>
                    <a:pt x="42412" y="20024"/>
                  </a:cubicBezTo>
                  <a:cubicBezTo>
                    <a:pt x="42161" y="19668"/>
                    <a:pt x="42036" y="19271"/>
                    <a:pt x="42098" y="18831"/>
                  </a:cubicBezTo>
                  <a:cubicBezTo>
                    <a:pt x="42119" y="18601"/>
                    <a:pt x="42119" y="18350"/>
                    <a:pt x="42098" y="18099"/>
                  </a:cubicBezTo>
                  <a:cubicBezTo>
                    <a:pt x="42098" y="17995"/>
                    <a:pt x="42015" y="17911"/>
                    <a:pt x="41952" y="17785"/>
                  </a:cubicBezTo>
                  <a:cubicBezTo>
                    <a:pt x="41826" y="17869"/>
                    <a:pt x="41722" y="17890"/>
                    <a:pt x="41680" y="17932"/>
                  </a:cubicBezTo>
                  <a:cubicBezTo>
                    <a:pt x="41052" y="18643"/>
                    <a:pt x="40278" y="19187"/>
                    <a:pt x="39588" y="19794"/>
                  </a:cubicBezTo>
                  <a:cubicBezTo>
                    <a:pt x="39378" y="19982"/>
                    <a:pt x="39169" y="20108"/>
                    <a:pt x="38876" y="20129"/>
                  </a:cubicBezTo>
                  <a:cubicBezTo>
                    <a:pt x="38081" y="20192"/>
                    <a:pt x="37328" y="20108"/>
                    <a:pt x="36616" y="19668"/>
                  </a:cubicBezTo>
                  <a:cubicBezTo>
                    <a:pt x="36282" y="19459"/>
                    <a:pt x="36093" y="19187"/>
                    <a:pt x="36093" y="18811"/>
                  </a:cubicBezTo>
                  <a:cubicBezTo>
                    <a:pt x="36135" y="17827"/>
                    <a:pt x="36135" y="16886"/>
                    <a:pt x="36156" y="15902"/>
                  </a:cubicBezTo>
                  <a:cubicBezTo>
                    <a:pt x="35675" y="16091"/>
                    <a:pt x="35298" y="16446"/>
                    <a:pt x="34901" y="16844"/>
                  </a:cubicBezTo>
                  <a:cubicBezTo>
                    <a:pt x="34106" y="17660"/>
                    <a:pt x="33206" y="18287"/>
                    <a:pt x="32264" y="18852"/>
                  </a:cubicBezTo>
                  <a:cubicBezTo>
                    <a:pt x="31678" y="19187"/>
                    <a:pt x="31051" y="19334"/>
                    <a:pt x="30381" y="19334"/>
                  </a:cubicBezTo>
                  <a:cubicBezTo>
                    <a:pt x="29816" y="19334"/>
                    <a:pt x="29377" y="19145"/>
                    <a:pt x="28958" y="18831"/>
                  </a:cubicBezTo>
                  <a:cubicBezTo>
                    <a:pt x="28707" y="18643"/>
                    <a:pt x="28540" y="18413"/>
                    <a:pt x="28540" y="18078"/>
                  </a:cubicBezTo>
                  <a:cubicBezTo>
                    <a:pt x="28498" y="16948"/>
                    <a:pt x="28645" y="15839"/>
                    <a:pt x="29377" y="14898"/>
                  </a:cubicBezTo>
                  <a:cubicBezTo>
                    <a:pt x="29691" y="14626"/>
                    <a:pt x="29963" y="14312"/>
                    <a:pt x="30130" y="13810"/>
                  </a:cubicBezTo>
                  <a:close/>
                  <a:moveTo>
                    <a:pt x="36784" y="41617"/>
                  </a:moveTo>
                  <a:cubicBezTo>
                    <a:pt x="36491" y="42371"/>
                    <a:pt x="35821" y="42580"/>
                    <a:pt x="35319" y="42998"/>
                  </a:cubicBezTo>
                  <a:cubicBezTo>
                    <a:pt x="35215" y="43082"/>
                    <a:pt x="35026" y="43124"/>
                    <a:pt x="34901" y="43124"/>
                  </a:cubicBezTo>
                  <a:cubicBezTo>
                    <a:pt x="34294" y="43145"/>
                    <a:pt x="33687" y="43187"/>
                    <a:pt x="33101" y="43124"/>
                  </a:cubicBezTo>
                  <a:cubicBezTo>
                    <a:pt x="32411" y="43040"/>
                    <a:pt x="31804" y="42705"/>
                    <a:pt x="31490" y="42078"/>
                  </a:cubicBezTo>
                  <a:cubicBezTo>
                    <a:pt x="31218" y="41534"/>
                    <a:pt x="31030" y="40906"/>
                    <a:pt x="30841" y="40425"/>
                  </a:cubicBezTo>
                  <a:cubicBezTo>
                    <a:pt x="29733" y="39797"/>
                    <a:pt x="28728" y="39232"/>
                    <a:pt x="27724" y="38625"/>
                  </a:cubicBezTo>
                  <a:cubicBezTo>
                    <a:pt x="27347" y="38395"/>
                    <a:pt x="26992" y="38102"/>
                    <a:pt x="26678" y="37788"/>
                  </a:cubicBezTo>
                  <a:cubicBezTo>
                    <a:pt x="25904" y="37035"/>
                    <a:pt x="25150" y="36240"/>
                    <a:pt x="24376" y="35487"/>
                  </a:cubicBezTo>
                  <a:cubicBezTo>
                    <a:pt x="24251" y="35382"/>
                    <a:pt x="24125" y="35277"/>
                    <a:pt x="23958" y="35194"/>
                  </a:cubicBezTo>
                  <a:cubicBezTo>
                    <a:pt x="23895" y="35298"/>
                    <a:pt x="23811" y="35382"/>
                    <a:pt x="23790" y="35466"/>
                  </a:cubicBezTo>
                  <a:cubicBezTo>
                    <a:pt x="23686" y="36010"/>
                    <a:pt x="23393" y="36491"/>
                    <a:pt x="23100" y="36930"/>
                  </a:cubicBezTo>
                  <a:cubicBezTo>
                    <a:pt x="22870" y="37286"/>
                    <a:pt x="22598" y="37684"/>
                    <a:pt x="22388" y="38081"/>
                  </a:cubicBezTo>
                  <a:cubicBezTo>
                    <a:pt x="21635" y="39630"/>
                    <a:pt x="20714" y="41094"/>
                    <a:pt x="19773" y="42517"/>
                  </a:cubicBezTo>
                  <a:cubicBezTo>
                    <a:pt x="19459" y="42998"/>
                    <a:pt x="19187" y="43500"/>
                    <a:pt x="19020" y="44065"/>
                  </a:cubicBezTo>
                  <a:cubicBezTo>
                    <a:pt x="18894" y="44568"/>
                    <a:pt x="18664" y="45028"/>
                    <a:pt x="18413" y="45467"/>
                  </a:cubicBezTo>
                  <a:cubicBezTo>
                    <a:pt x="18141" y="45990"/>
                    <a:pt x="17785" y="46513"/>
                    <a:pt x="17618" y="47099"/>
                  </a:cubicBezTo>
                  <a:cubicBezTo>
                    <a:pt x="17409" y="47706"/>
                    <a:pt x="17137" y="48271"/>
                    <a:pt x="16885" y="48857"/>
                  </a:cubicBezTo>
                  <a:cubicBezTo>
                    <a:pt x="16593" y="49485"/>
                    <a:pt x="16404" y="50133"/>
                    <a:pt x="16404" y="50866"/>
                  </a:cubicBezTo>
                  <a:cubicBezTo>
                    <a:pt x="16613" y="50970"/>
                    <a:pt x="16802" y="51075"/>
                    <a:pt x="16969" y="51158"/>
                  </a:cubicBezTo>
                  <a:cubicBezTo>
                    <a:pt x="18036" y="51619"/>
                    <a:pt x="19187" y="51786"/>
                    <a:pt x="20275" y="52037"/>
                  </a:cubicBezTo>
                  <a:cubicBezTo>
                    <a:pt x="20401" y="52058"/>
                    <a:pt x="20568" y="52058"/>
                    <a:pt x="20714" y="52037"/>
                  </a:cubicBezTo>
                  <a:cubicBezTo>
                    <a:pt x="21007" y="51995"/>
                    <a:pt x="21300" y="51933"/>
                    <a:pt x="21614" y="51849"/>
                  </a:cubicBezTo>
                  <a:cubicBezTo>
                    <a:pt x="21740" y="51828"/>
                    <a:pt x="21886" y="51786"/>
                    <a:pt x="21991" y="51682"/>
                  </a:cubicBezTo>
                  <a:cubicBezTo>
                    <a:pt x="22681" y="51158"/>
                    <a:pt x="23372" y="50635"/>
                    <a:pt x="24230" y="50259"/>
                  </a:cubicBezTo>
                  <a:cubicBezTo>
                    <a:pt x="24146" y="49840"/>
                    <a:pt x="24125" y="49443"/>
                    <a:pt x="23979" y="49087"/>
                  </a:cubicBezTo>
                  <a:cubicBezTo>
                    <a:pt x="23644" y="48125"/>
                    <a:pt x="23455" y="47120"/>
                    <a:pt x="23309" y="46116"/>
                  </a:cubicBezTo>
                  <a:cubicBezTo>
                    <a:pt x="23288" y="45907"/>
                    <a:pt x="23183" y="45697"/>
                    <a:pt x="23183" y="45488"/>
                  </a:cubicBezTo>
                  <a:cubicBezTo>
                    <a:pt x="23142" y="45091"/>
                    <a:pt x="22911" y="44819"/>
                    <a:pt x="22660" y="44651"/>
                  </a:cubicBezTo>
                  <a:cubicBezTo>
                    <a:pt x="22807" y="43961"/>
                    <a:pt x="22891" y="43772"/>
                    <a:pt x="23246" y="43542"/>
                  </a:cubicBezTo>
                  <a:cubicBezTo>
                    <a:pt x="24230" y="42894"/>
                    <a:pt x="25297" y="42559"/>
                    <a:pt x="26427" y="42371"/>
                  </a:cubicBezTo>
                  <a:cubicBezTo>
                    <a:pt x="26678" y="42308"/>
                    <a:pt x="26971" y="42350"/>
                    <a:pt x="27222" y="42371"/>
                  </a:cubicBezTo>
                  <a:cubicBezTo>
                    <a:pt x="27410" y="42391"/>
                    <a:pt x="27619" y="42496"/>
                    <a:pt x="27787" y="42622"/>
                  </a:cubicBezTo>
                  <a:cubicBezTo>
                    <a:pt x="28100" y="42831"/>
                    <a:pt x="28121" y="43187"/>
                    <a:pt x="28121" y="43521"/>
                  </a:cubicBezTo>
                  <a:cubicBezTo>
                    <a:pt x="28121" y="44337"/>
                    <a:pt x="28038" y="45132"/>
                    <a:pt x="28352" y="45928"/>
                  </a:cubicBezTo>
                  <a:cubicBezTo>
                    <a:pt x="28414" y="46053"/>
                    <a:pt x="28373" y="46221"/>
                    <a:pt x="28373" y="46367"/>
                  </a:cubicBezTo>
                  <a:cubicBezTo>
                    <a:pt x="28435" y="46848"/>
                    <a:pt x="28477" y="47329"/>
                    <a:pt x="28561" y="47811"/>
                  </a:cubicBezTo>
                  <a:cubicBezTo>
                    <a:pt x="28749" y="48731"/>
                    <a:pt x="28958" y="49631"/>
                    <a:pt x="29147" y="50552"/>
                  </a:cubicBezTo>
                  <a:cubicBezTo>
                    <a:pt x="29189" y="50866"/>
                    <a:pt x="29272" y="51200"/>
                    <a:pt x="29251" y="51556"/>
                  </a:cubicBezTo>
                  <a:cubicBezTo>
                    <a:pt x="29189" y="52665"/>
                    <a:pt x="29691" y="53711"/>
                    <a:pt x="29607" y="54841"/>
                  </a:cubicBezTo>
                  <a:cubicBezTo>
                    <a:pt x="29607" y="54904"/>
                    <a:pt x="29649" y="54946"/>
                    <a:pt x="29670" y="55029"/>
                  </a:cubicBezTo>
                  <a:cubicBezTo>
                    <a:pt x="29900" y="55469"/>
                    <a:pt x="29879" y="55971"/>
                    <a:pt x="29795" y="56431"/>
                  </a:cubicBezTo>
                  <a:cubicBezTo>
                    <a:pt x="29712" y="56912"/>
                    <a:pt x="29670" y="57373"/>
                    <a:pt x="29544" y="57854"/>
                  </a:cubicBezTo>
                  <a:cubicBezTo>
                    <a:pt x="29398" y="58377"/>
                    <a:pt x="29481" y="58775"/>
                    <a:pt x="29879" y="59151"/>
                  </a:cubicBezTo>
                  <a:cubicBezTo>
                    <a:pt x="30130" y="59423"/>
                    <a:pt x="30339" y="59674"/>
                    <a:pt x="30632" y="59925"/>
                  </a:cubicBezTo>
                  <a:cubicBezTo>
                    <a:pt x="30821" y="60072"/>
                    <a:pt x="31030" y="60218"/>
                    <a:pt x="31093" y="60449"/>
                  </a:cubicBezTo>
                  <a:cubicBezTo>
                    <a:pt x="31260" y="60783"/>
                    <a:pt x="31511" y="60930"/>
                    <a:pt x="31825" y="60993"/>
                  </a:cubicBezTo>
                  <a:cubicBezTo>
                    <a:pt x="31909" y="60972"/>
                    <a:pt x="31992" y="60972"/>
                    <a:pt x="32013" y="60909"/>
                  </a:cubicBezTo>
                  <a:cubicBezTo>
                    <a:pt x="32871" y="60093"/>
                    <a:pt x="33896" y="59570"/>
                    <a:pt x="35026" y="59214"/>
                  </a:cubicBezTo>
                  <a:cubicBezTo>
                    <a:pt x="35968" y="58900"/>
                    <a:pt x="36888" y="58503"/>
                    <a:pt x="37872" y="58398"/>
                  </a:cubicBezTo>
                  <a:cubicBezTo>
                    <a:pt x="38060" y="58377"/>
                    <a:pt x="38207" y="58314"/>
                    <a:pt x="38395" y="58273"/>
                  </a:cubicBezTo>
                  <a:cubicBezTo>
                    <a:pt x="39441" y="57959"/>
                    <a:pt x="40487" y="57708"/>
                    <a:pt x="41554" y="57582"/>
                  </a:cubicBezTo>
                  <a:cubicBezTo>
                    <a:pt x="43186" y="57394"/>
                    <a:pt x="44777" y="57164"/>
                    <a:pt x="46430" y="57226"/>
                  </a:cubicBezTo>
                  <a:cubicBezTo>
                    <a:pt x="46995" y="57247"/>
                    <a:pt x="47580" y="57226"/>
                    <a:pt x="48145" y="57226"/>
                  </a:cubicBezTo>
                  <a:cubicBezTo>
                    <a:pt x="48313" y="57226"/>
                    <a:pt x="48501" y="57164"/>
                    <a:pt x="48668" y="57122"/>
                  </a:cubicBezTo>
                  <a:cubicBezTo>
                    <a:pt x="48752" y="56599"/>
                    <a:pt x="48752" y="56159"/>
                    <a:pt x="48710" y="55594"/>
                  </a:cubicBezTo>
                  <a:cubicBezTo>
                    <a:pt x="48313" y="55762"/>
                    <a:pt x="48145" y="56034"/>
                    <a:pt x="47978" y="56327"/>
                  </a:cubicBezTo>
                  <a:cubicBezTo>
                    <a:pt x="47811" y="56536"/>
                    <a:pt x="47643" y="56745"/>
                    <a:pt x="47434" y="56912"/>
                  </a:cubicBezTo>
                  <a:cubicBezTo>
                    <a:pt x="47350" y="56954"/>
                    <a:pt x="47141" y="56933"/>
                    <a:pt x="46995" y="56850"/>
                  </a:cubicBezTo>
                  <a:cubicBezTo>
                    <a:pt x="46848" y="56745"/>
                    <a:pt x="46764" y="56557"/>
                    <a:pt x="46848" y="56389"/>
                  </a:cubicBezTo>
                  <a:cubicBezTo>
                    <a:pt x="46911" y="56285"/>
                    <a:pt x="46974" y="56180"/>
                    <a:pt x="47036" y="56076"/>
                  </a:cubicBezTo>
                  <a:cubicBezTo>
                    <a:pt x="47246" y="55762"/>
                    <a:pt x="47434" y="55427"/>
                    <a:pt x="47664" y="55050"/>
                  </a:cubicBezTo>
                  <a:cubicBezTo>
                    <a:pt x="47246" y="55260"/>
                    <a:pt x="46911" y="55427"/>
                    <a:pt x="46555" y="55573"/>
                  </a:cubicBezTo>
                  <a:cubicBezTo>
                    <a:pt x="46367" y="55657"/>
                    <a:pt x="46199" y="55594"/>
                    <a:pt x="46053" y="55469"/>
                  </a:cubicBezTo>
                  <a:cubicBezTo>
                    <a:pt x="45927" y="55343"/>
                    <a:pt x="45927" y="55050"/>
                    <a:pt x="46095" y="54904"/>
                  </a:cubicBezTo>
                  <a:cubicBezTo>
                    <a:pt x="46220" y="54757"/>
                    <a:pt x="46346" y="54653"/>
                    <a:pt x="46513" y="54548"/>
                  </a:cubicBezTo>
                  <a:cubicBezTo>
                    <a:pt x="46995" y="54276"/>
                    <a:pt x="47518" y="54025"/>
                    <a:pt x="48020" y="53753"/>
                  </a:cubicBezTo>
                  <a:cubicBezTo>
                    <a:pt x="48145" y="53690"/>
                    <a:pt x="48250" y="53586"/>
                    <a:pt x="48438" y="53481"/>
                  </a:cubicBezTo>
                  <a:cubicBezTo>
                    <a:pt x="48124" y="53272"/>
                    <a:pt x="47852" y="53355"/>
                    <a:pt x="47601" y="53376"/>
                  </a:cubicBezTo>
                  <a:cubicBezTo>
                    <a:pt x="46513" y="53544"/>
                    <a:pt x="45404" y="53753"/>
                    <a:pt x="44379" y="54171"/>
                  </a:cubicBezTo>
                  <a:cubicBezTo>
                    <a:pt x="44295" y="54213"/>
                    <a:pt x="44128" y="54234"/>
                    <a:pt x="44044" y="54213"/>
                  </a:cubicBezTo>
                  <a:cubicBezTo>
                    <a:pt x="43919" y="54171"/>
                    <a:pt x="43793" y="54067"/>
                    <a:pt x="43730" y="53920"/>
                  </a:cubicBezTo>
                  <a:cubicBezTo>
                    <a:pt x="43710" y="53858"/>
                    <a:pt x="43793" y="53669"/>
                    <a:pt x="43856" y="53648"/>
                  </a:cubicBezTo>
                  <a:cubicBezTo>
                    <a:pt x="44107" y="53481"/>
                    <a:pt x="44337" y="53355"/>
                    <a:pt x="44567" y="53272"/>
                  </a:cubicBezTo>
                  <a:cubicBezTo>
                    <a:pt x="45342" y="53083"/>
                    <a:pt x="46095" y="52937"/>
                    <a:pt x="46848" y="52770"/>
                  </a:cubicBezTo>
                  <a:cubicBezTo>
                    <a:pt x="47120" y="52728"/>
                    <a:pt x="47371" y="52644"/>
                    <a:pt x="47685" y="52560"/>
                  </a:cubicBezTo>
                  <a:cubicBezTo>
                    <a:pt x="47267" y="51912"/>
                    <a:pt x="47287" y="51221"/>
                    <a:pt x="47225" y="50552"/>
                  </a:cubicBezTo>
                  <a:cubicBezTo>
                    <a:pt x="47225" y="50468"/>
                    <a:pt x="47162" y="50363"/>
                    <a:pt x="47162" y="50301"/>
                  </a:cubicBezTo>
                  <a:cubicBezTo>
                    <a:pt x="46764" y="48355"/>
                    <a:pt x="46325" y="46388"/>
                    <a:pt x="45802" y="44484"/>
                  </a:cubicBezTo>
                  <a:cubicBezTo>
                    <a:pt x="45718" y="44191"/>
                    <a:pt x="45614" y="43919"/>
                    <a:pt x="45488" y="43647"/>
                  </a:cubicBezTo>
                  <a:cubicBezTo>
                    <a:pt x="45258" y="43145"/>
                    <a:pt x="45070" y="42663"/>
                    <a:pt x="44944" y="42140"/>
                  </a:cubicBezTo>
                  <a:cubicBezTo>
                    <a:pt x="44818" y="41575"/>
                    <a:pt x="44630" y="41031"/>
                    <a:pt x="44316" y="40508"/>
                  </a:cubicBezTo>
                  <a:cubicBezTo>
                    <a:pt x="43479" y="40780"/>
                    <a:pt x="42684" y="41052"/>
                    <a:pt x="41889" y="41241"/>
                  </a:cubicBezTo>
                  <a:cubicBezTo>
                    <a:pt x="41052" y="41450"/>
                    <a:pt x="40173" y="41638"/>
                    <a:pt x="39316" y="41722"/>
                  </a:cubicBezTo>
                  <a:cubicBezTo>
                    <a:pt x="38541" y="41659"/>
                    <a:pt x="37704" y="41617"/>
                    <a:pt x="36784" y="41617"/>
                  </a:cubicBezTo>
                  <a:close/>
                  <a:moveTo>
                    <a:pt x="28665" y="61034"/>
                  </a:moveTo>
                  <a:cubicBezTo>
                    <a:pt x="28393" y="60721"/>
                    <a:pt x="28142" y="60386"/>
                    <a:pt x="27828" y="60156"/>
                  </a:cubicBezTo>
                  <a:cubicBezTo>
                    <a:pt x="27473" y="59842"/>
                    <a:pt x="27075" y="59570"/>
                    <a:pt x="26845" y="59151"/>
                  </a:cubicBezTo>
                  <a:cubicBezTo>
                    <a:pt x="26720" y="58921"/>
                    <a:pt x="26448" y="58817"/>
                    <a:pt x="26196" y="58712"/>
                  </a:cubicBezTo>
                  <a:cubicBezTo>
                    <a:pt x="25820" y="58586"/>
                    <a:pt x="25485" y="58419"/>
                    <a:pt x="25192" y="58105"/>
                  </a:cubicBezTo>
                  <a:cubicBezTo>
                    <a:pt x="25004" y="57938"/>
                    <a:pt x="24753" y="57833"/>
                    <a:pt x="24523" y="57666"/>
                  </a:cubicBezTo>
                  <a:cubicBezTo>
                    <a:pt x="24313" y="57540"/>
                    <a:pt x="24062" y="57456"/>
                    <a:pt x="23895" y="57310"/>
                  </a:cubicBezTo>
                  <a:cubicBezTo>
                    <a:pt x="23518" y="56933"/>
                    <a:pt x="23100" y="56808"/>
                    <a:pt x="22598" y="56682"/>
                  </a:cubicBezTo>
                  <a:cubicBezTo>
                    <a:pt x="21489" y="56389"/>
                    <a:pt x="20296" y="56159"/>
                    <a:pt x="19229" y="55678"/>
                  </a:cubicBezTo>
                  <a:cubicBezTo>
                    <a:pt x="18999" y="55573"/>
                    <a:pt x="18706" y="55573"/>
                    <a:pt x="18455" y="55573"/>
                  </a:cubicBezTo>
                  <a:lnTo>
                    <a:pt x="13287" y="55573"/>
                  </a:lnTo>
                  <a:cubicBezTo>
                    <a:pt x="13035" y="55573"/>
                    <a:pt x="12743" y="55594"/>
                    <a:pt x="12491" y="55636"/>
                  </a:cubicBezTo>
                  <a:cubicBezTo>
                    <a:pt x="11466" y="55783"/>
                    <a:pt x="10462" y="55992"/>
                    <a:pt x="9458" y="56159"/>
                  </a:cubicBezTo>
                  <a:cubicBezTo>
                    <a:pt x="8035" y="56327"/>
                    <a:pt x="6758" y="56933"/>
                    <a:pt x="5419" y="57456"/>
                  </a:cubicBezTo>
                  <a:cubicBezTo>
                    <a:pt x="5273" y="58168"/>
                    <a:pt x="5001" y="58796"/>
                    <a:pt x="4561" y="59340"/>
                  </a:cubicBezTo>
                  <a:cubicBezTo>
                    <a:pt x="3871" y="60177"/>
                    <a:pt x="3411" y="61181"/>
                    <a:pt x="2825" y="62081"/>
                  </a:cubicBezTo>
                  <a:cubicBezTo>
                    <a:pt x="2406" y="62771"/>
                    <a:pt x="2239" y="63503"/>
                    <a:pt x="1988" y="64340"/>
                  </a:cubicBezTo>
                  <a:cubicBezTo>
                    <a:pt x="2260" y="64257"/>
                    <a:pt x="2490" y="64257"/>
                    <a:pt x="2657" y="64152"/>
                  </a:cubicBezTo>
                  <a:cubicBezTo>
                    <a:pt x="3243" y="63713"/>
                    <a:pt x="3955" y="63545"/>
                    <a:pt x="4666" y="63420"/>
                  </a:cubicBezTo>
                  <a:cubicBezTo>
                    <a:pt x="5064" y="63336"/>
                    <a:pt x="5419" y="63210"/>
                    <a:pt x="5796" y="63106"/>
                  </a:cubicBezTo>
                  <a:cubicBezTo>
                    <a:pt x="6800" y="62792"/>
                    <a:pt x="7805" y="62499"/>
                    <a:pt x="8851" y="62353"/>
                  </a:cubicBezTo>
                  <a:cubicBezTo>
                    <a:pt x="9499" y="62248"/>
                    <a:pt x="10148" y="62122"/>
                    <a:pt x="10818" y="62039"/>
                  </a:cubicBezTo>
                  <a:cubicBezTo>
                    <a:pt x="11864" y="61871"/>
                    <a:pt x="12910" y="61746"/>
                    <a:pt x="13956" y="61746"/>
                  </a:cubicBezTo>
                  <a:cubicBezTo>
                    <a:pt x="15797" y="61767"/>
                    <a:pt x="17681" y="61767"/>
                    <a:pt x="19543" y="61746"/>
                  </a:cubicBezTo>
                  <a:cubicBezTo>
                    <a:pt x="20547" y="61746"/>
                    <a:pt x="21530" y="61809"/>
                    <a:pt x="22493" y="61976"/>
                  </a:cubicBezTo>
                  <a:cubicBezTo>
                    <a:pt x="22744" y="62039"/>
                    <a:pt x="22974" y="62081"/>
                    <a:pt x="23204" y="62122"/>
                  </a:cubicBezTo>
                  <a:cubicBezTo>
                    <a:pt x="25987" y="62562"/>
                    <a:pt x="28728" y="63022"/>
                    <a:pt x="31427" y="63901"/>
                  </a:cubicBezTo>
                  <a:cubicBezTo>
                    <a:pt x="31553" y="63943"/>
                    <a:pt x="31699" y="63922"/>
                    <a:pt x="31867" y="63922"/>
                  </a:cubicBezTo>
                  <a:cubicBezTo>
                    <a:pt x="31365" y="62646"/>
                    <a:pt x="31030" y="61348"/>
                    <a:pt x="29753" y="60658"/>
                  </a:cubicBezTo>
                  <a:cubicBezTo>
                    <a:pt x="29481" y="60930"/>
                    <a:pt x="29126" y="61034"/>
                    <a:pt x="28665" y="61034"/>
                  </a:cubicBezTo>
                  <a:close/>
                  <a:moveTo>
                    <a:pt x="45195" y="40090"/>
                  </a:moveTo>
                  <a:cubicBezTo>
                    <a:pt x="45258" y="40257"/>
                    <a:pt x="45300" y="40404"/>
                    <a:pt x="45362" y="40529"/>
                  </a:cubicBezTo>
                  <a:cubicBezTo>
                    <a:pt x="45572" y="41115"/>
                    <a:pt x="45760" y="41659"/>
                    <a:pt x="45948" y="42245"/>
                  </a:cubicBezTo>
                  <a:cubicBezTo>
                    <a:pt x="46011" y="42391"/>
                    <a:pt x="46053" y="42580"/>
                    <a:pt x="46137" y="42726"/>
                  </a:cubicBezTo>
                  <a:cubicBezTo>
                    <a:pt x="46597" y="43459"/>
                    <a:pt x="46806" y="44275"/>
                    <a:pt x="46995" y="45091"/>
                  </a:cubicBezTo>
                  <a:cubicBezTo>
                    <a:pt x="47371" y="46513"/>
                    <a:pt x="47706" y="47936"/>
                    <a:pt x="48041" y="49380"/>
                  </a:cubicBezTo>
                  <a:cubicBezTo>
                    <a:pt x="48187" y="49945"/>
                    <a:pt x="48229" y="50552"/>
                    <a:pt x="48250" y="51158"/>
                  </a:cubicBezTo>
                  <a:cubicBezTo>
                    <a:pt x="48313" y="51975"/>
                    <a:pt x="48731" y="52623"/>
                    <a:pt x="49547" y="52937"/>
                  </a:cubicBezTo>
                  <a:cubicBezTo>
                    <a:pt x="49694" y="52979"/>
                    <a:pt x="49903" y="53042"/>
                    <a:pt x="50070" y="52958"/>
                  </a:cubicBezTo>
                  <a:cubicBezTo>
                    <a:pt x="50761" y="52707"/>
                    <a:pt x="51472" y="52498"/>
                    <a:pt x="52163" y="52121"/>
                  </a:cubicBezTo>
                  <a:cubicBezTo>
                    <a:pt x="53000" y="51682"/>
                    <a:pt x="53795" y="51138"/>
                    <a:pt x="54611" y="50614"/>
                  </a:cubicBezTo>
                  <a:cubicBezTo>
                    <a:pt x="55887" y="49778"/>
                    <a:pt x="57142" y="48878"/>
                    <a:pt x="58189" y="47748"/>
                  </a:cubicBezTo>
                  <a:cubicBezTo>
                    <a:pt x="59214" y="46660"/>
                    <a:pt x="59067" y="45404"/>
                    <a:pt x="57958" y="44568"/>
                  </a:cubicBezTo>
                  <a:cubicBezTo>
                    <a:pt x="57896" y="44505"/>
                    <a:pt x="57812" y="44463"/>
                    <a:pt x="57749" y="44400"/>
                  </a:cubicBezTo>
                  <a:cubicBezTo>
                    <a:pt x="56368" y="43396"/>
                    <a:pt x="54820" y="42622"/>
                    <a:pt x="53355" y="41743"/>
                  </a:cubicBezTo>
                  <a:cubicBezTo>
                    <a:pt x="53251" y="41680"/>
                    <a:pt x="53146" y="41638"/>
                    <a:pt x="53021" y="41575"/>
                  </a:cubicBezTo>
                  <a:cubicBezTo>
                    <a:pt x="52100" y="41262"/>
                    <a:pt x="51263" y="40801"/>
                    <a:pt x="50426" y="40299"/>
                  </a:cubicBezTo>
                  <a:cubicBezTo>
                    <a:pt x="49861" y="39964"/>
                    <a:pt x="49254" y="39692"/>
                    <a:pt x="48627" y="39462"/>
                  </a:cubicBezTo>
                  <a:cubicBezTo>
                    <a:pt x="48229" y="39337"/>
                    <a:pt x="47873" y="39127"/>
                    <a:pt x="47455" y="38939"/>
                  </a:cubicBezTo>
                  <a:cubicBezTo>
                    <a:pt x="46743" y="39378"/>
                    <a:pt x="45927" y="39630"/>
                    <a:pt x="45195" y="40090"/>
                  </a:cubicBezTo>
                  <a:close/>
                  <a:moveTo>
                    <a:pt x="33750" y="65198"/>
                  </a:moveTo>
                  <a:cubicBezTo>
                    <a:pt x="33896" y="65198"/>
                    <a:pt x="34001" y="65219"/>
                    <a:pt x="34085" y="65198"/>
                  </a:cubicBezTo>
                  <a:cubicBezTo>
                    <a:pt x="34922" y="64968"/>
                    <a:pt x="35759" y="64696"/>
                    <a:pt x="36533" y="64278"/>
                  </a:cubicBezTo>
                  <a:cubicBezTo>
                    <a:pt x="36888" y="64110"/>
                    <a:pt x="37244" y="63964"/>
                    <a:pt x="37621" y="63838"/>
                  </a:cubicBezTo>
                  <a:cubicBezTo>
                    <a:pt x="39316" y="63231"/>
                    <a:pt x="41094" y="62897"/>
                    <a:pt x="42893" y="62687"/>
                  </a:cubicBezTo>
                  <a:cubicBezTo>
                    <a:pt x="43835" y="62583"/>
                    <a:pt x="44839" y="62562"/>
                    <a:pt x="45781" y="62583"/>
                  </a:cubicBezTo>
                  <a:cubicBezTo>
                    <a:pt x="47392" y="62583"/>
                    <a:pt x="49024" y="62478"/>
                    <a:pt x="50635" y="62687"/>
                  </a:cubicBezTo>
                  <a:cubicBezTo>
                    <a:pt x="51221" y="62771"/>
                    <a:pt x="51765" y="62813"/>
                    <a:pt x="52351" y="62897"/>
                  </a:cubicBezTo>
                  <a:cubicBezTo>
                    <a:pt x="54297" y="63106"/>
                    <a:pt x="56222" y="63441"/>
                    <a:pt x="58042" y="64173"/>
                  </a:cubicBezTo>
                  <a:cubicBezTo>
                    <a:pt x="58314" y="64278"/>
                    <a:pt x="58586" y="64361"/>
                    <a:pt x="58942" y="64466"/>
                  </a:cubicBezTo>
                  <a:cubicBezTo>
                    <a:pt x="58942" y="64319"/>
                    <a:pt x="58942" y="64215"/>
                    <a:pt x="58900" y="64152"/>
                  </a:cubicBezTo>
                  <a:cubicBezTo>
                    <a:pt x="58649" y="63713"/>
                    <a:pt x="58377" y="63273"/>
                    <a:pt x="58105" y="62855"/>
                  </a:cubicBezTo>
                  <a:cubicBezTo>
                    <a:pt x="57603" y="62081"/>
                    <a:pt x="57059" y="61390"/>
                    <a:pt x="56578" y="60595"/>
                  </a:cubicBezTo>
                  <a:cubicBezTo>
                    <a:pt x="56368" y="60260"/>
                    <a:pt x="56138" y="60051"/>
                    <a:pt x="55803" y="59925"/>
                  </a:cubicBezTo>
                  <a:cubicBezTo>
                    <a:pt x="54862" y="59549"/>
                    <a:pt x="53899" y="59130"/>
                    <a:pt x="52937" y="58796"/>
                  </a:cubicBezTo>
                  <a:cubicBezTo>
                    <a:pt x="51681" y="58356"/>
                    <a:pt x="50384" y="58084"/>
                    <a:pt x="49045" y="58063"/>
                  </a:cubicBezTo>
                  <a:cubicBezTo>
                    <a:pt x="47057" y="58042"/>
                    <a:pt x="45070" y="57938"/>
                    <a:pt x="43082" y="58210"/>
                  </a:cubicBezTo>
                  <a:cubicBezTo>
                    <a:pt x="41701" y="58419"/>
                    <a:pt x="40257" y="58503"/>
                    <a:pt x="38897" y="58942"/>
                  </a:cubicBezTo>
                  <a:cubicBezTo>
                    <a:pt x="38541" y="59089"/>
                    <a:pt x="38144" y="59151"/>
                    <a:pt x="37746" y="59214"/>
                  </a:cubicBezTo>
                  <a:cubicBezTo>
                    <a:pt x="37014" y="59298"/>
                    <a:pt x="36344" y="59528"/>
                    <a:pt x="35675" y="59821"/>
                  </a:cubicBezTo>
                  <a:cubicBezTo>
                    <a:pt x="35319" y="59967"/>
                    <a:pt x="34943" y="60135"/>
                    <a:pt x="34587" y="60239"/>
                  </a:cubicBezTo>
                  <a:cubicBezTo>
                    <a:pt x="33938" y="60407"/>
                    <a:pt x="33415" y="60825"/>
                    <a:pt x="32850" y="61181"/>
                  </a:cubicBezTo>
                  <a:cubicBezTo>
                    <a:pt x="32494" y="61411"/>
                    <a:pt x="32327" y="61746"/>
                    <a:pt x="32390" y="62164"/>
                  </a:cubicBezTo>
                  <a:cubicBezTo>
                    <a:pt x="32432" y="62541"/>
                    <a:pt x="32515" y="62876"/>
                    <a:pt x="32641" y="63210"/>
                  </a:cubicBezTo>
                  <a:cubicBezTo>
                    <a:pt x="32829" y="63650"/>
                    <a:pt x="33038" y="64110"/>
                    <a:pt x="33248" y="64529"/>
                  </a:cubicBezTo>
                  <a:cubicBezTo>
                    <a:pt x="33394" y="64738"/>
                    <a:pt x="33582" y="64968"/>
                    <a:pt x="33750" y="65198"/>
                  </a:cubicBezTo>
                  <a:close/>
                  <a:moveTo>
                    <a:pt x="15484" y="49945"/>
                  </a:moveTo>
                  <a:cubicBezTo>
                    <a:pt x="15546" y="49798"/>
                    <a:pt x="15630" y="49610"/>
                    <a:pt x="15672" y="49464"/>
                  </a:cubicBezTo>
                  <a:cubicBezTo>
                    <a:pt x="15839" y="48836"/>
                    <a:pt x="15986" y="48166"/>
                    <a:pt x="16153" y="47539"/>
                  </a:cubicBezTo>
                  <a:cubicBezTo>
                    <a:pt x="16362" y="46785"/>
                    <a:pt x="16697" y="46074"/>
                    <a:pt x="17116" y="45425"/>
                  </a:cubicBezTo>
                  <a:cubicBezTo>
                    <a:pt x="17534" y="44714"/>
                    <a:pt x="17932" y="44024"/>
                    <a:pt x="18141" y="43228"/>
                  </a:cubicBezTo>
                  <a:cubicBezTo>
                    <a:pt x="18204" y="42915"/>
                    <a:pt x="18371" y="42601"/>
                    <a:pt x="18559" y="42350"/>
                  </a:cubicBezTo>
                  <a:cubicBezTo>
                    <a:pt x="20024" y="40257"/>
                    <a:pt x="21133" y="37914"/>
                    <a:pt x="22598" y="35821"/>
                  </a:cubicBezTo>
                  <a:cubicBezTo>
                    <a:pt x="22786" y="35570"/>
                    <a:pt x="22932" y="35277"/>
                    <a:pt x="22932" y="34859"/>
                  </a:cubicBezTo>
                  <a:cubicBezTo>
                    <a:pt x="22619" y="34964"/>
                    <a:pt x="22388" y="35047"/>
                    <a:pt x="22158" y="35152"/>
                  </a:cubicBezTo>
                  <a:cubicBezTo>
                    <a:pt x="20233" y="36031"/>
                    <a:pt x="18434" y="37223"/>
                    <a:pt x="16634" y="38374"/>
                  </a:cubicBezTo>
                  <a:cubicBezTo>
                    <a:pt x="16593" y="38395"/>
                    <a:pt x="16530" y="38437"/>
                    <a:pt x="16509" y="38479"/>
                  </a:cubicBezTo>
                  <a:cubicBezTo>
                    <a:pt x="15588" y="39169"/>
                    <a:pt x="14730" y="39902"/>
                    <a:pt x="13789" y="40571"/>
                  </a:cubicBezTo>
                  <a:cubicBezTo>
                    <a:pt x="12868" y="41220"/>
                    <a:pt x="12094" y="41994"/>
                    <a:pt x="11424" y="42894"/>
                  </a:cubicBezTo>
                  <a:cubicBezTo>
                    <a:pt x="10839" y="43731"/>
                    <a:pt x="10629" y="44484"/>
                    <a:pt x="11299" y="45446"/>
                  </a:cubicBezTo>
                  <a:cubicBezTo>
                    <a:pt x="11885" y="46262"/>
                    <a:pt x="12408" y="47099"/>
                    <a:pt x="12973" y="47915"/>
                  </a:cubicBezTo>
                  <a:cubicBezTo>
                    <a:pt x="13496" y="48648"/>
                    <a:pt x="14521" y="49464"/>
                    <a:pt x="15484" y="49945"/>
                  </a:cubicBezTo>
                  <a:close/>
                  <a:moveTo>
                    <a:pt x="23686" y="44275"/>
                  </a:moveTo>
                  <a:cubicBezTo>
                    <a:pt x="24041" y="46137"/>
                    <a:pt x="24418" y="47957"/>
                    <a:pt x="25087" y="49736"/>
                  </a:cubicBezTo>
                  <a:cubicBezTo>
                    <a:pt x="25276" y="49715"/>
                    <a:pt x="25464" y="49652"/>
                    <a:pt x="25611" y="49631"/>
                  </a:cubicBezTo>
                  <a:cubicBezTo>
                    <a:pt x="25799" y="49610"/>
                    <a:pt x="26008" y="49694"/>
                    <a:pt x="26029" y="49903"/>
                  </a:cubicBezTo>
                  <a:cubicBezTo>
                    <a:pt x="26050" y="50029"/>
                    <a:pt x="26008" y="50217"/>
                    <a:pt x="25904" y="50301"/>
                  </a:cubicBezTo>
                  <a:cubicBezTo>
                    <a:pt x="25694" y="50510"/>
                    <a:pt x="25464" y="50677"/>
                    <a:pt x="25213" y="50866"/>
                  </a:cubicBezTo>
                  <a:cubicBezTo>
                    <a:pt x="25318" y="51619"/>
                    <a:pt x="25360" y="52330"/>
                    <a:pt x="25611" y="53021"/>
                  </a:cubicBezTo>
                  <a:cubicBezTo>
                    <a:pt x="26029" y="54171"/>
                    <a:pt x="26301" y="55343"/>
                    <a:pt x="26322" y="56599"/>
                  </a:cubicBezTo>
                  <a:cubicBezTo>
                    <a:pt x="26992" y="56431"/>
                    <a:pt x="27598" y="56180"/>
                    <a:pt x="28289" y="56117"/>
                  </a:cubicBezTo>
                  <a:cubicBezTo>
                    <a:pt x="28456" y="56117"/>
                    <a:pt x="28645" y="55950"/>
                    <a:pt x="28854" y="55804"/>
                  </a:cubicBezTo>
                  <a:cubicBezTo>
                    <a:pt x="28770" y="55448"/>
                    <a:pt x="28624" y="55071"/>
                    <a:pt x="28624" y="54736"/>
                  </a:cubicBezTo>
                  <a:cubicBezTo>
                    <a:pt x="28624" y="53983"/>
                    <a:pt x="28561" y="53251"/>
                    <a:pt x="28393" y="52519"/>
                  </a:cubicBezTo>
                  <a:cubicBezTo>
                    <a:pt x="28352" y="52372"/>
                    <a:pt x="28352" y="52226"/>
                    <a:pt x="28352" y="52058"/>
                  </a:cubicBezTo>
                  <a:cubicBezTo>
                    <a:pt x="28414" y="51326"/>
                    <a:pt x="28247" y="50635"/>
                    <a:pt x="28121" y="49924"/>
                  </a:cubicBezTo>
                  <a:cubicBezTo>
                    <a:pt x="27912" y="48689"/>
                    <a:pt x="27515" y="47476"/>
                    <a:pt x="27598" y="46179"/>
                  </a:cubicBezTo>
                  <a:cubicBezTo>
                    <a:pt x="27598" y="45990"/>
                    <a:pt x="27556" y="45823"/>
                    <a:pt x="27494" y="45656"/>
                  </a:cubicBezTo>
                  <a:cubicBezTo>
                    <a:pt x="27347" y="45258"/>
                    <a:pt x="27347" y="44840"/>
                    <a:pt x="27347" y="44400"/>
                  </a:cubicBezTo>
                  <a:lnTo>
                    <a:pt x="27347" y="43584"/>
                  </a:lnTo>
                  <a:cubicBezTo>
                    <a:pt x="27305" y="43208"/>
                    <a:pt x="27180" y="43061"/>
                    <a:pt x="26761" y="43061"/>
                  </a:cubicBezTo>
                  <a:cubicBezTo>
                    <a:pt x="26510" y="43061"/>
                    <a:pt x="26238" y="43124"/>
                    <a:pt x="25987" y="43166"/>
                  </a:cubicBezTo>
                  <a:cubicBezTo>
                    <a:pt x="25820" y="43208"/>
                    <a:pt x="25694" y="43270"/>
                    <a:pt x="25569" y="43312"/>
                  </a:cubicBezTo>
                  <a:cubicBezTo>
                    <a:pt x="24836" y="43375"/>
                    <a:pt x="24271" y="43710"/>
                    <a:pt x="23686" y="44275"/>
                  </a:cubicBezTo>
                  <a:close/>
                  <a:moveTo>
                    <a:pt x="25067" y="54276"/>
                  </a:moveTo>
                  <a:cubicBezTo>
                    <a:pt x="24313" y="54485"/>
                    <a:pt x="23853" y="54485"/>
                    <a:pt x="23309" y="54171"/>
                  </a:cubicBezTo>
                  <a:cubicBezTo>
                    <a:pt x="22702" y="53816"/>
                    <a:pt x="22137" y="53439"/>
                    <a:pt x="21572" y="53042"/>
                  </a:cubicBezTo>
                  <a:cubicBezTo>
                    <a:pt x="21321" y="52853"/>
                    <a:pt x="21049" y="52770"/>
                    <a:pt x="20735" y="52832"/>
                  </a:cubicBezTo>
                  <a:cubicBezTo>
                    <a:pt x="20484" y="52874"/>
                    <a:pt x="20191" y="52916"/>
                    <a:pt x="19940" y="52853"/>
                  </a:cubicBezTo>
                  <a:cubicBezTo>
                    <a:pt x="18810" y="52623"/>
                    <a:pt x="17681" y="52456"/>
                    <a:pt x="16634" y="51995"/>
                  </a:cubicBezTo>
                  <a:cubicBezTo>
                    <a:pt x="16446" y="51912"/>
                    <a:pt x="16237" y="51891"/>
                    <a:pt x="16090" y="51828"/>
                  </a:cubicBezTo>
                  <a:cubicBezTo>
                    <a:pt x="15651" y="52309"/>
                    <a:pt x="15881" y="52937"/>
                    <a:pt x="15504" y="53376"/>
                  </a:cubicBezTo>
                  <a:lnTo>
                    <a:pt x="15504" y="54653"/>
                  </a:lnTo>
                  <a:cubicBezTo>
                    <a:pt x="15714" y="54695"/>
                    <a:pt x="15902" y="54715"/>
                    <a:pt x="16111" y="54715"/>
                  </a:cubicBezTo>
                  <a:lnTo>
                    <a:pt x="18643" y="54715"/>
                  </a:lnTo>
                  <a:cubicBezTo>
                    <a:pt x="18936" y="54715"/>
                    <a:pt x="19250" y="54736"/>
                    <a:pt x="19543" y="54841"/>
                  </a:cubicBezTo>
                  <a:cubicBezTo>
                    <a:pt x="20694" y="55301"/>
                    <a:pt x="21886" y="55573"/>
                    <a:pt x="23100" y="55866"/>
                  </a:cubicBezTo>
                  <a:cubicBezTo>
                    <a:pt x="23602" y="55992"/>
                    <a:pt x="24062" y="56117"/>
                    <a:pt x="24439" y="56536"/>
                  </a:cubicBezTo>
                  <a:cubicBezTo>
                    <a:pt x="24774" y="56912"/>
                    <a:pt x="25025" y="56954"/>
                    <a:pt x="25548" y="56975"/>
                  </a:cubicBezTo>
                  <a:cubicBezTo>
                    <a:pt x="25485" y="56306"/>
                    <a:pt x="25297" y="55657"/>
                    <a:pt x="25234" y="54967"/>
                  </a:cubicBezTo>
                  <a:cubicBezTo>
                    <a:pt x="25192" y="54715"/>
                    <a:pt x="25108" y="54506"/>
                    <a:pt x="25067" y="54276"/>
                  </a:cubicBezTo>
                  <a:close/>
                  <a:moveTo>
                    <a:pt x="20714" y="22953"/>
                  </a:moveTo>
                  <a:cubicBezTo>
                    <a:pt x="20777" y="22640"/>
                    <a:pt x="20798" y="22409"/>
                    <a:pt x="20840" y="22158"/>
                  </a:cubicBezTo>
                  <a:cubicBezTo>
                    <a:pt x="20924" y="21886"/>
                    <a:pt x="21007" y="21635"/>
                    <a:pt x="21112" y="21384"/>
                  </a:cubicBezTo>
                  <a:cubicBezTo>
                    <a:pt x="21468" y="20589"/>
                    <a:pt x="21510" y="19710"/>
                    <a:pt x="21447" y="18852"/>
                  </a:cubicBezTo>
                  <a:cubicBezTo>
                    <a:pt x="21405" y="18246"/>
                    <a:pt x="21007" y="17869"/>
                    <a:pt x="20401" y="17869"/>
                  </a:cubicBezTo>
                  <a:cubicBezTo>
                    <a:pt x="20170" y="17869"/>
                    <a:pt x="19940" y="17869"/>
                    <a:pt x="19689" y="17890"/>
                  </a:cubicBezTo>
                  <a:cubicBezTo>
                    <a:pt x="19438" y="17911"/>
                    <a:pt x="19208" y="18078"/>
                    <a:pt x="19208" y="18308"/>
                  </a:cubicBezTo>
                  <a:cubicBezTo>
                    <a:pt x="19166" y="19166"/>
                    <a:pt x="19020" y="20066"/>
                    <a:pt x="19438" y="20861"/>
                  </a:cubicBezTo>
                  <a:cubicBezTo>
                    <a:pt x="19752" y="21489"/>
                    <a:pt x="20150" y="22117"/>
                    <a:pt x="20505" y="22723"/>
                  </a:cubicBezTo>
                  <a:cubicBezTo>
                    <a:pt x="20568" y="22786"/>
                    <a:pt x="20610" y="22828"/>
                    <a:pt x="20714" y="22953"/>
                  </a:cubicBezTo>
                  <a:close/>
                  <a:moveTo>
                    <a:pt x="54088" y="33771"/>
                  </a:moveTo>
                  <a:cubicBezTo>
                    <a:pt x="54485" y="33792"/>
                    <a:pt x="54778" y="33792"/>
                    <a:pt x="55071" y="33792"/>
                  </a:cubicBezTo>
                  <a:cubicBezTo>
                    <a:pt x="56368" y="33792"/>
                    <a:pt x="57331" y="33080"/>
                    <a:pt x="58147" y="32160"/>
                  </a:cubicBezTo>
                  <a:cubicBezTo>
                    <a:pt x="58544" y="31720"/>
                    <a:pt x="58210" y="30884"/>
                    <a:pt x="57624" y="30863"/>
                  </a:cubicBezTo>
                  <a:cubicBezTo>
                    <a:pt x="56954" y="30842"/>
                    <a:pt x="56243" y="30758"/>
                    <a:pt x="55510" y="30863"/>
                  </a:cubicBezTo>
                  <a:cubicBezTo>
                    <a:pt x="55071" y="31804"/>
                    <a:pt x="54611" y="32746"/>
                    <a:pt x="54088" y="33771"/>
                  </a:cubicBezTo>
                  <a:close/>
                  <a:moveTo>
                    <a:pt x="35738" y="41555"/>
                  </a:moveTo>
                  <a:cubicBezTo>
                    <a:pt x="34482" y="41324"/>
                    <a:pt x="33310" y="41073"/>
                    <a:pt x="32160" y="40864"/>
                  </a:cubicBezTo>
                  <a:cubicBezTo>
                    <a:pt x="32097" y="41596"/>
                    <a:pt x="32432" y="41994"/>
                    <a:pt x="33059" y="42182"/>
                  </a:cubicBezTo>
                  <a:cubicBezTo>
                    <a:pt x="33206" y="42224"/>
                    <a:pt x="33352" y="42224"/>
                    <a:pt x="33520" y="42224"/>
                  </a:cubicBezTo>
                  <a:lnTo>
                    <a:pt x="34817" y="42224"/>
                  </a:lnTo>
                  <a:cubicBezTo>
                    <a:pt x="35110" y="41994"/>
                    <a:pt x="35361" y="41806"/>
                    <a:pt x="35738" y="41555"/>
                  </a:cubicBezTo>
                  <a:close/>
                  <a:moveTo>
                    <a:pt x="26887" y="57833"/>
                  </a:moveTo>
                  <a:cubicBezTo>
                    <a:pt x="27222" y="58482"/>
                    <a:pt x="27724" y="58984"/>
                    <a:pt x="28310" y="59402"/>
                  </a:cubicBezTo>
                  <a:cubicBezTo>
                    <a:pt x="28540" y="59256"/>
                    <a:pt x="28728" y="59130"/>
                    <a:pt x="28896" y="59005"/>
                  </a:cubicBezTo>
                  <a:lnTo>
                    <a:pt x="28896" y="57143"/>
                  </a:lnTo>
                  <a:cubicBezTo>
                    <a:pt x="28226" y="57268"/>
                    <a:pt x="27556" y="57268"/>
                    <a:pt x="26887" y="57833"/>
                  </a:cubicBezTo>
                  <a:close/>
                  <a:moveTo>
                    <a:pt x="22472" y="52707"/>
                  </a:moveTo>
                  <a:cubicBezTo>
                    <a:pt x="22974" y="52979"/>
                    <a:pt x="23435" y="53251"/>
                    <a:pt x="23937" y="53544"/>
                  </a:cubicBezTo>
                  <a:cubicBezTo>
                    <a:pt x="24041" y="53586"/>
                    <a:pt x="24167" y="53607"/>
                    <a:pt x="24271" y="53607"/>
                  </a:cubicBezTo>
                  <a:cubicBezTo>
                    <a:pt x="24460" y="53648"/>
                    <a:pt x="24690" y="53376"/>
                    <a:pt x="24690" y="53188"/>
                  </a:cubicBezTo>
                  <a:cubicBezTo>
                    <a:pt x="24669" y="52979"/>
                    <a:pt x="24564" y="52853"/>
                    <a:pt x="24355" y="52853"/>
                  </a:cubicBezTo>
                  <a:cubicBezTo>
                    <a:pt x="23853" y="52874"/>
                    <a:pt x="23435" y="52623"/>
                    <a:pt x="22974" y="52456"/>
                  </a:cubicBezTo>
                  <a:cubicBezTo>
                    <a:pt x="22765" y="52414"/>
                    <a:pt x="22639" y="52456"/>
                    <a:pt x="22472" y="52707"/>
                  </a:cubicBezTo>
                  <a:close/>
                  <a:moveTo>
                    <a:pt x="23497" y="51723"/>
                  </a:moveTo>
                  <a:cubicBezTo>
                    <a:pt x="23832" y="51912"/>
                    <a:pt x="24083" y="52142"/>
                    <a:pt x="24460" y="51891"/>
                  </a:cubicBezTo>
                  <a:cubicBezTo>
                    <a:pt x="24418" y="51682"/>
                    <a:pt x="24376" y="51451"/>
                    <a:pt x="24334" y="51242"/>
                  </a:cubicBezTo>
                  <a:cubicBezTo>
                    <a:pt x="23937" y="51263"/>
                    <a:pt x="23707" y="51389"/>
                    <a:pt x="23497" y="51723"/>
                  </a:cubicBezTo>
                  <a:close/>
                  <a:moveTo>
                    <a:pt x="12596" y="62792"/>
                  </a:moveTo>
                  <a:lnTo>
                    <a:pt x="12596" y="62750"/>
                  </a:lnTo>
                  <a:lnTo>
                    <a:pt x="12199" y="62750"/>
                  </a:lnTo>
                  <a:lnTo>
                    <a:pt x="12199" y="62792"/>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0" name="Google Shape;380;p37"/>
            <p:cNvSpPr/>
            <p:nvPr/>
          </p:nvSpPr>
          <p:spPr>
            <a:xfrm>
              <a:off x="-1599125" y="1614225"/>
              <a:ext cx="429475" cy="219725"/>
            </a:xfrm>
            <a:custGeom>
              <a:avLst/>
              <a:gdLst/>
              <a:ahLst/>
              <a:cxnLst/>
              <a:rect l="l" t="t" r="r" b="b"/>
              <a:pathLst>
                <a:path w="17179" h="8789" extrusionOk="0">
                  <a:moveTo>
                    <a:pt x="16970" y="5482"/>
                  </a:moveTo>
                  <a:cubicBezTo>
                    <a:pt x="17179" y="5671"/>
                    <a:pt x="17158" y="5859"/>
                    <a:pt x="17012" y="5985"/>
                  </a:cubicBezTo>
                  <a:cubicBezTo>
                    <a:pt x="16740" y="6299"/>
                    <a:pt x="16447" y="6591"/>
                    <a:pt x="16237" y="6947"/>
                  </a:cubicBezTo>
                  <a:cubicBezTo>
                    <a:pt x="16237" y="6989"/>
                    <a:pt x="16216" y="7010"/>
                    <a:pt x="16175" y="7010"/>
                  </a:cubicBezTo>
                  <a:cubicBezTo>
                    <a:pt x="15170" y="7575"/>
                    <a:pt x="14291" y="8412"/>
                    <a:pt x="13120" y="8705"/>
                  </a:cubicBezTo>
                  <a:cubicBezTo>
                    <a:pt x="12911" y="8747"/>
                    <a:pt x="12701" y="8788"/>
                    <a:pt x="12492" y="8788"/>
                  </a:cubicBezTo>
                  <a:lnTo>
                    <a:pt x="7701" y="8788"/>
                  </a:lnTo>
                  <a:cubicBezTo>
                    <a:pt x="7449" y="8788"/>
                    <a:pt x="7157" y="8747"/>
                    <a:pt x="6885" y="8684"/>
                  </a:cubicBezTo>
                  <a:cubicBezTo>
                    <a:pt x="6529" y="8579"/>
                    <a:pt x="6131" y="8516"/>
                    <a:pt x="5755" y="8495"/>
                  </a:cubicBezTo>
                  <a:cubicBezTo>
                    <a:pt x="5399" y="8475"/>
                    <a:pt x="5043" y="8349"/>
                    <a:pt x="4708" y="8203"/>
                  </a:cubicBezTo>
                  <a:cubicBezTo>
                    <a:pt x="4353" y="8077"/>
                    <a:pt x="4039" y="7889"/>
                    <a:pt x="3725" y="7742"/>
                  </a:cubicBezTo>
                  <a:cubicBezTo>
                    <a:pt x="3160" y="7470"/>
                    <a:pt x="2763" y="7115"/>
                    <a:pt x="2365" y="6591"/>
                  </a:cubicBezTo>
                  <a:cubicBezTo>
                    <a:pt x="1905" y="5964"/>
                    <a:pt x="1403" y="5357"/>
                    <a:pt x="984" y="4708"/>
                  </a:cubicBezTo>
                  <a:cubicBezTo>
                    <a:pt x="231" y="3558"/>
                    <a:pt x="1" y="2281"/>
                    <a:pt x="126" y="921"/>
                  </a:cubicBezTo>
                  <a:cubicBezTo>
                    <a:pt x="147" y="565"/>
                    <a:pt x="356" y="314"/>
                    <a:pt x="566" y="42"/>
                  </a:cubicBezTo>
                  <a:cubicBezTo>
                    <a:pt x="628" y="1"/>
                    <a:pt x="754" y="1"/>
                    <a:pt x="796" y="1"/>
                  </a:cubicBezTo>
                  <a:cubicBezTo>
                    <a:pt x="879" y="21"/>
                    <a:pt x="963" y="105"/>
                    <a:pt x="984" y="189"/>
                  </a:cubicBezTo>
                  <a:cubicBezTo>
                    <a:pt x="1005" y="293"/>
                    <a:pt x="1005" y="419"/>
                    <a:pt x="984" y="524"/>
                  </a:cubicBezTo>
                  <a:cubicBezTo>
                    <a:pt x="545" y="1779"/>
                    <a:pt x="963" y="2909"/>
                    <a:pt x="1507" y="3976"/>
                  </a:cubicBezTo>
                  <a:cubicBezTo>
                    <a:pt x="2009" y="4918"/>
                    <a:pt x="2784" y="5650"/>
                    <a:pt x="3411" y="6487"/>
                  </a:cubicBezTo>
                  <a:cubicBezTo>
                    <a:pt x="3495" y="6571"/>
                    <a:pt x="3600" y="6633"/>
                    <a:pt x="3704" y="6696"/>
                  </a:cubicBezTo>
                  <a:cubicBezTo>
                    <a:pt x="4206" y="6926"/>
                    <a:pt x="4667" y="7156"/>
                    <a:pt x="5169" y="7366"/>
                  </a:cubicBezTo>
                  <a:cubicBezTo>
                    <a:pt x="5273" y="7428"/>
                    <a:pt x="5399" y="7470"/>
                    <a:pt x="5504" y="7470"/>
                  </a:cubicBezTo>
                  <a:cubicBezTo>
                    <a:pt x="6320" y="7575"/>
                    <a:pt x="7115" y="7742"/>
                    <a:pt x="7910" y="7763"/>
                  </a:cubicBezTo>
                  <a:cubicBezTo>
                    <a:pt x="9333" y="7826"/>
                    <a:pt x="10734" y="7763"/>
                    <a:pt x="12157" y="7763"/>
                  </a:cubicBezTo>
                  <a:cubicBezTo>
                    <a:pt x="12973" y="7763"/>
                    <a:pt x="13664" y="7470"/>
                    <a:pt x="14291" y="6989"/>
                  </a:cubicBezTo>
                  <a:cubicBezTo>
                    <a:pt x="14480" y="6822"/>
                    <a:pt x="14689" y="6696"/>
                    <a:pt x="14898" y="6591"/>
                  </a:cubicBezTo>
                  <a:cubicBezTo>
                    <a:pt x="15233" y="6403"/>
                    <a:pt x="15589" y="6257"/>
                    <a:pt x="15819" y="5901"/>
                  </a:cubicBezTo>
                  <a:cubicBezTo>
                    <a:pt x="16133" y="5629"/>
                    <a:pt x="16593" y="5566"/>
                    <a:pt x="16970" y="548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1" name="Google Shape;381;p37"/>
            <p:cNvSpPr/>
            <p:nvPr/>
          </p:nvSpPr>
          <p:spPr>
            <a:xfrm>
              <a:off x="-1261200" y="1599050"/>
              <a:ext cx="39250" cy="46575"/>
            </a:xfrm>
            <a:custGeom>
              <a:avLst/>
              <a:gdLst/>
              <a:ahLst/>
              <a:cxnLst/>
              <a:rect l="l" t="t" r="r" b="b"/>
              <a:pathLst>
                <a:path w="1570" h="1863" extrusionOk="0">
                  <a:moveTo>
                    <a:pt x="1570" y="817"/>
                  </a:moveTo>
                  <a:cubicBezTo>
                    <a:pt x="1570" y="1361"/>
                    <a:pt x="1235" y="1758"/>
                    <a:pt x="774" y="1842"/>
                  </a:cubicBezTo>
                  <a:cubicBezTo>
                    <a:pt x="523" y="1863"/>
                    <a:pt x="314" y="1800"/>
                    <a:pt x="147" y="1570"/>
                  </a:cubicBezTo>
                  <a:cubicBezTo>
                    <a:pt x="21" y="1382"/>
                    <a:pt x="0" y="1152"/>
                    <a:pt x="105" y="963"/>
                  </a:cubicBezTo>
                  <a:cubicBezTo>
                    <a:pt x="293" y="712"/>
                    <a:pt x="502" y="440"/>
                    <a:pt x="754" y="231"/>
                  </a:cubicBezTo>
                  <a:cubicBezTo>
                    <a:pt x="1046" y="1"/>
                    <a:pt x="1402" y="147"/>
                    <a:pt x="1507" y="524"/>
                  </a:cubicBezTo>
                  <a:cubicBezTo>
                    <a:pt x="1549" y="628"/>
                    <a:pt x="1549" y="733"/>
                    <a:pt x="1570"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2" name="Google Shape;382;p37"/>
            <p:cNvSpPr/>
            <p:nvPr/>
          </p:nvSpPr>
          <p:spPr>
            <a:xfrm>
              <a:off x="-1527450" y="1533150"/>
              <a:ext cx="41350" cy="38725"/>
            </a:xfrm>
            <a:custGeom>
              <a:avLst/>
              <a:gdLst/>
              <a:ahLst/>
              <a:cxnLst/>
              <a:rect l="l" t="t" r="r" b="b"/>
              <a:pathLst>
                <a:path w="1654" h="1549" extrusionOk="0">
                  <a:moveTo>
                    <a:pt x="649" y="21"/>
                  </a:moveTo>
                  <a:cubicBezTo>
                    <a:pt x="1151" y="0"/>
                    <a:pt x="1402" y="84"/>
                    <a:pt x="1507" y="356"/>
                  </a:cubicBezTo>
                  <a:cubicBezTo>
                    <a:pt x="1611" y="649"/>
                    <a:pt x="1653" y="963"/>
                    <a:pt x="1465" y="1235"/>
                  </a:cubicBezTo>
                  <a:cubicBezTo>
                    <a:pt x="1381" y="1339"/>
                    <a:pt x="1235" y="1402"/>
                    <a:pt x="1088" y="1444"/>
                  </a:cubicBezTo>
                  <a:cubicBezTo>
                    <a:pt x="461" y="1549"/>
                    <a:pt x="0" y="1130"/>
                    <a:pt x="0" y="461"/>
                  </a:cubicBezTo>
                  <a:cubicBezTo>
                    <a:pt x="0" y="356"/>
                    <a:pt x="126" y="189"/>
                    <a:pt x="230" y="126"/>
                  </a:cubicBezTo>
                  <a:cubicBezTo>
                    <a:pt x="440" y="21"/>
                    <a:pt x="649" y="21"/>
                    <a:pt x="649"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3" name="Google Shape;383;p37"/>
            <p:cNvSpPr/>
            <p:nvPr/>
          </p:nvSpPr>
          <p:spPr>
            <a:xfrm flipH="1">
              <a:off x="-590075" y="1442125"/>
              <a:ext cx="257900" cy="310750"/>
            </a:xfrm>
            <a:custGeom>
              <a:avLst/>
              <a:gdLst/>
              <a:ahLst/>
              <a:cxnLst/>
              <a:rect l="l" t="t" r="r" b="b"/>
              <a:pathLst>
                <a:path w="10316" h="12430" extrusionOk="0">
                  <a:moveTo>
                    <a:pt x="4624" y="168"/>
                  </a:moveTo>
                  <a:cubicBezTo>
                    <a:pt x="3934" y="1110"/>
                    <a:pt x="3453" y="2114"/>
                    <a:pt x="3118" y="3223"/>
                  </a:cubicBezTo>
                  <a:cubicBezTo>
                    <a:pt x="3034" y="3516"/>
                    <a:pt x="2929" y="3830"/>
                    <a:pt x="2929" y="4144"/>
                  </a:cubicBezTo>
                  <a:cubicBezTo>
                    <a:pt x="2909" y="5294"/>
                    <a:pt x="2909" y="6403"/>
                    <a:pt x="2888" y="7554"/>
                  </a:cubicBezTo>
                  <a:cubicBezTo>
                    <a:pt x="2888" y="7993"/>
                    <a:pt x="2992" y="8370"/>
                    <a:pt x="3327" y="8663"/>
                  </a:cubicBezTo>
                  <a:cubicBezTo>
                    <a:pt x="3536" y="8830"/>
                    <a:pt x="3725" y="9040"/>
                    <a:pt x="3892" y="9228"/>
                  </a:cubicBezTo>
                  <a:cubicBezTo>
                    <a:pt x="4352" y="9730"/>
                    <a:pt x="4813" y="10170"/>
                    <a:pt x="5566" y="10065"/>
                  </a:cubicBezTo>
                  <a:cubicBezTo>
                    <a:pt x="5629" y="10065"/>
                    <a:pt x="5712" y="10065"/>
                    <a:pt x="5775" y="10086"/>
                  </a:cubicBezTo>
                  <a:cubicBezTo>
                    <a:pt x="7114" y="10609"/>
                    <a:pt x="8432" y="10462"/>
                    <a:pt x="9730" y="9960"/>
                  </a:cubicBezTo>
                  <a:cubicBezTo>
                    <a:pt x="9855" y="9918"/>
                    <a:pt x="10002" y="9877"/>
                    <a:pt x="10127" y="9835"/>
                  </a:cubicBezTo>
                  <a:cubicBezTo>
                    <a:pt x="10148" y="9835"/>
                    <a:pt x="10169" y="9835"/>
                    <a:pt x="10315" y="9877"/>
                  </a:cubicBezTo>
                  <a:cubicBezTo>
                    <a:pt x="10211" y="9981"/>
                    <a:pt x="10148" y="10086"/>
                    <a:pt x="10064" y="10149"/>
                  </a:cubicBezTo>
                  <a:cubicBezTo>
                    <a:pt x="9018" y="10902"/>
                    <a:pt x="7867" y="11446"/>
                    <a:pt x="6696" y="11948"/>
                  </a:cubicBezTo>
                  <a:cubicBezTo>
                    <a:pt x="5838" y="12325"/>
                    <a:pt x="4896" y="12429"/>
                    <a:pt x="3955" y="12157"/>
                  </a:cubicBezTo>
                  <a:cubicBezTo>
                    <a:pt x="3515" y="12032"/>
                    <a:pt x="3097" y="11948"/>
                    <a:pt x="2637" y="11843"/>
                  </a:cubicBezTo>
                  <a:cubicBezTo>
                    <a:pt x="1988" y="11697"/>
                    <a:pt x="1444" y="11341"/>
                    <a:pt x="1067" y="10755"/>
                  </a:cubicBezTo>
                  <a:cubicBezTo>
                    <a:pt x="712" y="10170"/>
                    <a:pt x="230" y="9646"/>
                    <a:pt x="105" y="8914"/>
                  </a:cubicBezTo>
                  <a:cubicBezTo>
                    <a:pt x="84" y="8684"/>
                    <a:pt x="0" y="8454"/>
                    <a:pt x="21" y="8224"/>
                  </a:cubicBezTo>
                  <a:cubicBezTo>
                    <a:pt x="168" y="6696"/>
                    <a:pt x="272" y="5148"/>
                    <a:pt x="795" y="3725"/>
                  </a:cubicBezTo>
                  <a:cubicBezTo>
                    <a:pt x="1318" y="2260"/>
                    <a:pt x="2260" y="1047"/>
                    <a:pt x="3620" y="231"/>
                  </a:cubicBezTo>
                  <a:cubicBezTo>
                    <a:pt x="3955" y="84"/>
                    <a:pt x="4269" y="1"/>
                    <a:pt x="4624" y="16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84" name="Google Shape;384;p37"/>
            <p:cNvSpPr/>
            <p:nvPr/>
          </p:nvSpPr>
          <p:spPr>
            <a:xfrm flipH="1">
              <a:off x="-640300" y="1431675"/>
              <a:ext cx="339000" cy="350475"/>
            </a:xfrm>
            <a:custGeom>
              <a:avLst/>
              <a:gdLst/>
              <a:ahLst/>
              <a:cxnLst/>
              <a:rect l="l" t="t" r="r" b="b"/>
              <a:pathLst>
                <a:path w="13560" h="14019" extrusionOk="0">
                  <a:moveTo>
                    <a:pt x="7324" y="523"/>
                  </a:moveTo>
                  <a:cubicBezTo>
                    <a:pt x="6424" y="1172"/>
                    <a:pt x="6382" y="1214"/>
                    <a:pt x="6006" y="2197"/>
                  </a:cubicBezTo>
                  <a:cubicBezTo>
                    <a:pt x="5524" y="3327"/>
                    <a:pt x="5169" y="4478"/>
                    <a:pt x="5273" y="5733"/>
                  </a:cubicBezTo>
                  <a:cubicBezTo>
                    <a:pt x="5315" y="6298"/>
                    <a:pt x="5294" y="6905"/>
                    <a:pt x="5273" y="7512"/>
                  </a:cubicBezTo>
                  <a:cubicBezTo>
                    <a:pt x="5232" y="7930"/>
                    <a:pt x="5336" y="8244"/>
                    <a:pt x="5692" y="8537"/>
                  </a:cubicBezTo>
                  <a:cubicBezTo>
                    <a:pt x="5901" y="8704"/>
                    <a:pt x="6068" y="8914"/>
                    <a:pt x="6278" y="9102"/>
                  </a:cubicBezTo>
                  <a:cubicBezTo>
                    <a:pt x="6382" y="9186"/>
                    <a:pt x="6529" y="9290"/>
                    <a:pt x="6633" y="9311"/>
                  </a:cubicBezTo>
                  <a:cubicBezTo>
                    <a:pt x="7575" y="9437"/>
                    <a:pt x="8517" y="9834"/>
                    <a:pt x="9479" y="9625"/>
                  </a:cubicBezTo>
                  <a:cubicBezTo>
                    <a:pt x="10211" y="9479"/>
                    <a:pt x="10923" y="9186"/>
                    <a:pt x="11634" y="8976"/>
                  </a:cubicBezTo>
                  <a:cubicBezTo>
                    <a:pt x="12136" y="8809"/>
                    <a:pt x="12639" y="8663"/>
                    <a:pt x="13141" y="8537"/>
                  </a:cubicBezTo>
                  <a:cubicBezTo>
                    <a:pt x="13245" y="8495"/>
                    <a:pt x="13371" y="8579"/>
                    <a:pt x="13559" y="8600"/>
                  </a:cubicBezTo>
                  <a:cubicBezTo>
                    <a:pt x="13329" y="9792"/>
                    <a:pt x="12722" y="10671"/>
                    <a:pt x="11927" y="11466"/>
                  </a:cubicBezTo>
                  <a:cubicBezTo>
                    <a:pt x="11383" y="12010"/>
                    <a:pt x="10776" y="12450"/>
                    <a:pt x="10065" y="12764"/>
                  </a:cubicBezTo>
                  <a:cubicBezTo>
                    <a:pt x="9270" y="13119"/>
                    <a:pt x="8496" y="13621"/>
                    <a:pt x="7596" y="13810"/>
                  </a:cubicBezTo>
                  <a:cubicBezTo>
                    <a:pt x="7073" y="13914"/>
                    <a:pt x="6571" y="14019"/>
                    <a:pt x="6048" y="13977"/>
                  </a:cubicBezTo>
                  <a:cubicBezTo>
                    <a:pt x="4771" y="13810"/>
                    <a:pt x="3516" y="13601"/>
                    <a:pt x="2386" y="12952"/>
                  </a:cubicBezTo>
                  <a:cubicBezTo>
                    <a:pt x="1988" y="12722"/>
                    <a:pt x="1654" y="12429"/>
                    <a:pt x="1423" y="12031"/>
                  </a:cubicBezTo>
                  <a:cubicBezTo>
                    <a:pt x="1172" y="11634"/>
                    <a:pt x="900" y="11299"/>
                    <a:pt x="691" y="10901"/>
                  </a:cubicBezTo>
                  <a:cubicBezTo>
                    <a:pt x="210" y="10127"/>
                    <a:pt x="1" y="9269"/>
                    <a:pt x="126" y="8328"/>
                  </a:cubicBezTo>
                  <a:cubicBezTo>
                    <a:pt x="294" y="6926"/>
                    <a:pt x="503" y="5566"/>
                    <a:pt x="900" y="4248"/>
                  </a:cubicBezTo>
                  <a:cubicBezTo>
                    <a:pt x="1047" y="3745"/>
                    <a:pt x="1214" y="3264"/>
                    <a:pt x="1549" y="2846"/>
                  </a:cubicBezTo>
                  <a:cubicBezTo>
                    <a:pt x="1779" y="2574"/>
                    <a:pt x="1988" y="2218"/>
                    <a:pt x="2198" y="1904"/>
                  </a:cubicBezTo>
                  <a:cubicBezTo>
                    <a:pt x="2595" y="1339"/>
                    <a:pt x="3139" y="921"/>
                    <a:pt x="3746" y="544"/>
                  </a:cubicBezTo>
                  <a:cubicBezTo>
                    <a:pt x="4562" y="21"/>
                    <a:pt x="5441" y="0"/>
                    <a:pt x="6341" y="84"/>
                  </a:cubicBezTo>
                  <a:cubicBezTo>
                    <a:pt x="6445" y="84"/>
                    <a:pt x="6550" y="105"/>
                    <a:pt x="6613" y="168"/>
                  </a:cubicBezTo>
                  <a:cubicBezTo>
                    <a:pt x="6843" y="230"/>
                    <a:pt x="7052" y="377"/>
                    <a:pt x="7324" y="523"/>
                  </a:cubicBezTo>
                  <a:close/>
                  <a:moveTo>
                    <a:pt x="5859" y="586"/>
                  </a:moveTo>
                  <a:cubicBezTo>
                    <a:pt x="5483" y="419"/>
                    <a:pt x="5169" y="481"/>
                    <a:pt x="4876" y="649"/>
                  </a:cubicBezTo>
                  <a:cubicBezTo>
                    <a:pt x="3516" y="1486"/>
                    <a:pt x="2595" y="2699"/>
                    <a:pt x="2051" y="4143"/>
                  </a:cubicBezTo>
                  <a:cubicBezTo>
                    <a:pt x="1528" y="5566"/>
                    <a:pt x="1403" y="7114"/>
                    <a:pt x="1298" y="8642"/>
                  </a:cubicBezTo>
                  <a:cubicBezTo>
                    <a:pt x="1256" y="8872"/>
                    <a:pt x="1340" y="9102"/>
                    <a:pt x="1361" y="9332"/>
                  </a:cubicBezTo>
                  <a:cubicBezTo>
                    <a:pt x="1465" y="10044"/>
                    <a:pt x="1967" y="10567"/>
                    <a:pt x="2344" y="11173"/>
                  </a:cubicBezTo>
                  <a:cubicBezTo>
                    <a:pt x="2700" y="11780"/>
                    <a:pt x="3244" y="12115"/>
                    <a:pt x="3913" y="12261"/>
                  </a:cubicBezTo>
                  <a:cubicBezTo>
                    <a:pt x="4353" y="12366"/>
                    <a:pt x="4792" y="12471"/>
                    <a:pt x="5211" y="12575"/>
                  </a:cubicBezTo>
                  <a:cubicBezTo>
                    <a:pt x="6152" y="12847"/>
                    <a:pt x="7094" y="12764"/>
                    <a:pt x="7952" y="12366"/>
                  </a:cubicBezTo>
                  <a:cubicBezTo>
                    <a:pt x="9144" y="11864"/>
                    <a:pt x="10295" y="11299"/>
                    <a:pt x="11341" y="10567"/>
                  </a:cubicBezTo>
                  <a:cubicBezTo>
                    <a:pt x="11404" y="10504"/>
                    <a:pt x="11467" y="10399"/>
                    <a:pt x="11571" y="10295"/>
                  </a:cubicBezTo>
                  <a:cubicBezTo>
                    <a:pt x="11467" y="10274"/>
                    <a:pt x="11404" y="10253"/>
                    <a:pt x="11383" y="10253"/>
                  </a:cubicBezTo>
                  <a:cubicBezTo>
                    <a:pt x="11258" y="10274"/>
                    <a:pt x="11132" y="10336"/>
                    <a:pt x="10986" y="10378"/>
                  </a:cubicBezTo>
                  <a:cubicBezTo>
                    <a:pt x="9688" y="10880"/>
                    <a:pt x="8370" y="11027"/>
                    <a:pt x="7052" y="10504"/>
                  </a:cubicBezTo>
                  <a:cubicBezTo>
                    <a:pt x="6989" y="10483"/>
                    <a:pt x="6905" y="10462"/>
                    <a:pt x="6843" y="10483"/>
                  </a:cubicBezTo>
                  <a:cubicBezTo>
                    <a:pt x="6068" y="10588"/>
                    <a:pt x="5608" y="10148"/>
                    <a:pt x="5169" y="9646"/>
                  </a:cubicBezTo>
                  <a:cubicBezTo>
                    <a:pt x="4980" y="9437"/>
                    <a:pt x="4792" y="9269"/>
                    <a:pt x="4583" y="9081"/>
                  </a:cubicBezTo>
                  <a:cubicBezTo>
                    <a:pt x="4248" y="8788"/>
                    <a:pt x="4123" y="8432"/>
                    <a:pt x="4144" y="7972"/>
                  </a:cubicBezTo>
                  <a:cubicBezTo>
                    <a:pt x="4164" y="6821"/>
                    <a:pt x="4144" y="5712"/>
                    <a:pt x="4185" y="4562"/>
                  </a:cubicBezTo>
                  <a:cubicBezTo>
                    <a:pt x="4185" y="4248"/>
                    <a:pt x="4290" y="3955"/>
                    <a:pt x="4374" y="3641"/>
                  </a:cubicBezTo>
                  <a:cubicBezTo>
                    <a:pt x="4688" y="2532"/>
                    <a:pt x="5190" y="1528"/>
                    <a:pt x="5859" y="586"/>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out)">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250"/>
                                        <p:tgtEl>
                                          <p:spTgt spid="13"/>
                                        </p:tgtEl>
                                      </p:cBhvr>
                                    </p:animEffect>
                                  </p:childTnLst>
                                </p:cTn>
                              </p:par>
                              <p:par>
                                <p:cTn id="18" presetID="22" presetClass="entr" presetSubtype="1" fill="hold" nodeType="withEffect">
                                  <p:stCondLst>
                                    <p:cond delay="0"/>
                                  </p:stCondLst>
                                  <p:childTnLst>
                                    <p:set>
                                      <p:cBhvr>
                                        <p:cTn id="19" dur="1" fill="hold">
                                          <p:stCondLst>
                                            <p:cond delay="0"/>
                                          </p:stCondLst>
                                        </p:cTn>
                                        <p:tgtEl>
                                          <p:spTgt spid="360">
                                            <p:txEl>
                                              <p:pRg st="0" end="0"/>
                                            </p:txEl>
                                          </p:spTgt>
                                        </p:tgtEl>
                                        <p:attrNameLst>
                                          <p:attrName>style.visibility</p:attrName>
                                        </p:attrNameLst>
                                      </p:cBhvr>
                                      <p:to>
                                        <p:strVal val="visible"/>
                                      </p:to>
                                    </p:set>
                                    <p:animEffect transition="in" filter="wipe(up)">
                                      <p:cBhvr>
                                        <p:cTn id="20" dur="2000"/>
                                        <p:tgtEl>
                                          <p:spTgt spid="3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12A93EC3-3D28-4FFB-80F1-8F55FA062FE9}"/>
              </a:ext>
            </a:extLst>
          </p:cNvPr>
          <p:cNvGrpSpPr/>
          <p:nvPr/>
        </p:nvGrpSpPr>
        <p:grpSpPr>
          <a:xfrm>
            <a:off x="662425" y="154206"/>
            <a:ext cx="7281810" cy="841587"/>
            <a:chOff x="293561" y="1280520"/>
            <a:chExt cx="7428132" cy="1260244"/>
          </a:xfrm>
        </p:grpSpPr>
        <p:sp>
          <p:nvSpPr>
            <p:cNvPr id="52" name="Rectangle: Rounded Corners 51">
              <a:extLst>
                <a:ext uri="{FF2B5EF4-FFF2-40B4-BE49-F238E27FC236}">
                  <a16:creationId xmlns:a16="http://schemas.microsoft.com/office/drawing/2014/main" id="{B7A565AA-58FC-47B6-9C28-072F3314A69B}"/>
                </a:ext>
              </a:extLst>
            </p:cNvPr>
            <p:cNvSpPr/>
            <p:nvPr/>
          </p:nvSpPr>
          <p:spPr>
            <a:xfrm>
              <a:off x="293561" y="1280520"/>
              <a:ext cx="7428132" cy="1260244"/>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D83A2EAB-3879-416A-9D6E-0EC45071D4F4}"/>
                </a:ext>
              </a:extLst>
            </p:cNvPr>
            <p:cNvSpPr txBox="1"/>
            <p:nvPr/>
          </p:nvSpPr>
          <p:spPr>
            <a:xfrm>
              <a:off x="703870" y="1395850"/>
              <a:ext cx="6763373"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4. </a:t>
              </a:r>
              <a:r>
                <a:rPr lang="en-US" sz="3200" b="1" dirty="0" err="1">
                  <a:solidFill>
                    <a:schemeClr val="tx1">
                      <a:lumMod val="85000"/>
                      <a:lumOff val="15000"/>
                    </a:schemeClr>
                  </a:solidFill>
                  <a:latin typeface="Times New Roman" pitchFamily="18" charset="0"/>
                  <a:cs typeface="Times New Roman" pitchFamily="18" charset="0"/>
                </a:rPr>
                <a:t>Ứ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dụ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trong</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rút</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gọ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phân</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số</a:t>
              </a:r>
              <a:endParaRPr lang="en-GB" sz="3200" dirty="0">
                <a:solidFill>
                  <a:schemeClr val="tx1">
                    <a:lumMod val="85000"/>
                    <a:lumOff val="15000"/>
                  </a:schemeClr>
                </a:solidFill>
              </a:endParaRPr>
            </a:p>
          </p:txBody>
        </p:sp>
      </p:grpSp>
      <p:grpSp>
        <p:nvGrpSpPr>
          <p:cNvPr id="3" name="Group 2">
            <a:extLst>
              <a:ext uri="{FF2B5EF4-FFF2-40B4-BE49-F238E27FC236}">
                <a16:creationId xmlns:a16="http://schemas.microsoft.com/office/drawing/2014/main" id="{80FA2FD0-D595-405B-871E-6E8D79F37F64}"/>
              </a:ext>
            </a:extLst>
          </p:cNvPr>
          <p:cNvGrpSpPr/>
          <p:nvPr/>
        </p:nvGrpSpPr>
        <p:grpSpPr>
          <a:xfrm>
            <a:off x="542299" y="1582504"/>
            <a:ext cx="8674719" cy="1748426"/>
            <a:chOff x="186880" y="2303602"/>
            <a:chExt cx="8674719" cy="1748426"/>
          </a:xfrm>
        </p:grpSpPr>
        <p:grpSp>
          <p:nvGrpSpPr>
            <p:cNvPr id="5" name="Thực hành">
              <a:extLst>
                <a:ext uri="{FF2B5EF4-FFF2-40B4-BE49-F238E27FC236}">
                  <a16:creationId xmlns:a16="http://schemas.microsoft.com/office/drawing/2014/main" id="{75126340-20E6-4E1E-8FC7-DF89309F3F5A}"/>
                </a:ext>
              </a:extLst>
            </p:cNvPr>
            <p:cNvGrpSpPr/>
            <p:nvPr/>
          </p:nvGrpSpPr>
          <p:grpSpPr>
            <a:xfrm>
              <a:off x="186880" y="2303602"/>
              <a:ext cx="8674719" cy="1748426"/>
              <a:chOff x="186880" y="1920640"/>
              <a:chExt cx="8674719" cy="1361040"/>
            </a:xfrm>
          </p:grpSpPr>
          <p:grpSp>
            <p:nvGrpSpPr>
              <p:cNvPr id="4" name="Group 3">
                <a:extLst>
                  <a:ext uri="{FF2B5EF4-FFF2-40B4-BE49-F238E27FC236}">
                    <a16:creationId xmlns:a16="http://schemas.microsoft.com/office/drawing/2014/main" id="{330B5125-CD60-4D88-8606-DB3783309032}"/>
                  </a:ext>
                </a:extLst>
              </p:cNvPr>
              <p:cNvGrpSpPr/>
              <p:nvPr/>
            </p:nvGrpSpPr>
            <p:grpSpPr>
              <a:xfrm>
                <a:off x="1466851" y="1920640"/>
                <a:ext cx="7394748" cy="1361040"/>
                <a:chOff x="1466851" y="1920640"/>
                <a:chExt cx="7394748" cy="1361040"/>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466851" y="1920640"/>
                  <a:ext cx="7394748" cy="1079819"/>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544356" y="2201861"/>
                  <a:ext cx="6170931" cy="107981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Rút</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gọ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t>
                  </a:r>
                </a:p>
                <a:p>
                  <a:pPr marL="0" indent="0" algn="just">
                    <a:spcAft>
                      <a:spcPts val="1600"/>
                    </a:spcAft>
                  </a:pP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186880" y="2177745"/>
                <a:ext cx="2423197" cy="655123"/>
                <a:chOff x="-3528" y="2002450"/>
                <a:chExt cx="2423197" cy="655123"/>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3528" y="2002450"/>
                  <a:ext cx="2311680" cy="655123"/>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6910" y="2087757"/>
                  <a:ext cx="2412759" cy="431253"/>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5</a:t>
                  </a:r>
                </a:p>
              </p:txBody>
            </p:sp>
          </p:grpSp>
        </p:grpSp>
        <p:graphicFrame>
          <p:nvGraphicFramePr>
            <p:cNvPr id="2" name="Object 1">
              <a:extLst>
                <a:ext uri="{FF2B5EF4-FFF2-40B4-BE49-F238E27FC236}">
                  <a16:creationId xmlns:a16="http://schemas.microsoft.com/office/drawing/2014/main" id="{4E6E2724-F57E-4D0B-B7CA-D3C34D2D9C54}"/>
                </a:ext>
              </a:extLst>
            </p:cNvPr>
            <p:cNvGraphicFramePr>
              <a:graphicFrameLocks noChangeAspect="1"/>
            </p:cNvGraphicFramePr>
            <p:nvPr>
              <p:extLst>
                <p:ext uri="{D42A27DB-BD31-4B8C-83A1-F6EECF244321}">
                  <p14:modId xmlns:p14="http://schemas.microsoft.com/office/powerpoint/2010/main" val="3064492982"/>
                </p:ext>
              </p:extLst>
            </p:nvPr>
          </p:nvGraphicFramePr>
          <p:xfrm>
            <a:off x="6694170" y="2462764"/>
            <a:ext cx="1434012" cy="921865"/>
          </p:xfrm>
          <a:graphic>
            <a:graphicData uri="http://schemas.openxmlformats.org/presentationml/2006/ole">
              <mc:AlternateContent xmlns:mc="http://schemas.openxmlformats.org/markup-compatibility/2006">
                <mc:Choice xmlns:v="urn:schemas-microsoft-com:vml" Requires="v">
                  <p:oleObj name="Equation" r:id="rId3" imgW="711000" imgH="457200" progId="Equation.DSMT4">
                    <p:embed/>
                  </p:oleObj>
                </mc:Choice>
                <mc:Fallback>
                  <p:oleObj name="Equation" r:id="rId3" imgW="711000" imgH="457200" progId="Equation.DSMT4">
                    <p:embed/>
                    <p:pic>
                      <p:nvPicPr>
                        <p:cNvPr id="0" name=""/>
                        <p:cNvPicPr/>
                        <p:nvPr/>
                      </p:nvPicPr>
                      <p:blipFill>
                        <a:blip r:embed="rId4"/>
                        <a:stretch>
                          <a:fillRect/>
                        </a:stretch>
                      </p:blipFill>
                      <p:spPr>
                        <a:xfrm>
                          <a:off x="6694170" y="2462764"/>
                          <a:ext cx="1434012" cy="921865"/>
                        </a:xfrm>
                        <a:prstGeom prst="rect">
                          <a:avLst/>
                        </a:prstGeom>
                      </p:spPr>
                    </p:pic>
                  </p:oleObj>
                </mc:Fallback>
              </mc:AlternateContent>
            </a:graphicData>
          </a:graphic>
        </p:graphicFrame>
      </p:grpSp>
      <p:grpSp>
        <p:nvGrpSpPr>
          <p:cNvPr id="103" name="Group 102">
            <a:extLst>
              <a:ext uri="{FF2B5EF4-FFF2-40B4-BE49-F238E27FC236}">
                <a16:creationId xmlns:a16="http://schemas.microsoft.com/office/drawing/2014/main" id="{44AB42D5-FF16-4DBC-AB01-4CF2A878145C}"/>
              </a:ext>
            </a:extLst>
          </p:cNvPr>
          <p:cNvGrpSpPr/>
          <p:nvPr/>
        </p:nvGrpSpPr>
        <p:grpSpPr>
          <a:xfrm>
            <a:off x="1138856" y="3535704"/>
            <a:ext cx="8085312" cy="1386000"/>
            <a:chOff x="1048528" y="1853629"/>
            <a:chExt cx="8085312" cy="1386000"/>
          </a:xfrm>
        </p:grpSpPr>
        <p:grpSp>
          <p:nvGrpSpPr>
            <p:cNvPr id="104" name="Group 103">
              <a:extLst>
                <a:ext uri="{FF2B5EF4-FFF2-40B4-BE49-F238E27FC236}">
                  <a16:creationId xmlns:a16="http://schemas.microsoft.com/office/drawing/2014/main" id="{C05FDD02-EB50-4DDF-80A1-FB239D8D1E30}"/>
                </a:ext>
              </a:extLst>
            </p:cNvPr>
            <p:cNvGrpSpPr/>
            <p:nvPr/>
          </p:nvGrpSpPr>
          <p:grpSpPr>
            <a:xfrm>
              <a:off x="1739092" y="1853629"/>
              <a:ext cx="7394748" cy="1386000"/>
              <a:chOff x="1739092" y="1853629"/>
              <a:chExt cx="7394748" cy="1386000"/>
            </a:xfrm>
          </p:grpSpPr>
          <p:sp>
            <p:nvSpPr>
              <p:cNvPr id="108" name="Rectangle: Rounded Corners 107">
                <a:extLst>
                  <a:ext uri="{FF2B5EF4-FFF2-40B4-BE49-F238E27FC236}">
                    <a16:creationId xmlns:a16="http://schemas.microsoft.com/office/drawing/2014/main" id="{C94F165B-DEFF-4CE1-9BFE-B6DA526D6DFA}"/>
                  </a:ext>
                </a:extLst>
              </p:cNvPr>
              <p:cNvSpPr/>
              <p:nvPr/>
            </p:nvSpPr>
            <p:spPr>
              <a:xfrm>
                <a:off x="1739092" y="1853629"/>
                <a:ext cx="7394748" cy="138600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aphicFrame>
            <p:nvGraphicFramePr>
              <p:cNvPr id="109" name="Object 108">
                <a:extLst>
                  <a:ext uri="{FF2B5EF4-FFF2-40B4-BE49-F238E27FC236}">
                    <a16:creationId xmlns:a16="http://schemas.microsoft.com/office/drawing/2014/main" id="{88AAE2CE-8B7A-489E-B979-6764D691A5C4}"/>
                  </a:ext>
                </a:extLst>
              </p:cNvPr>
              <p:cNvGraphicFramePr>
                <a:graphicFrameLocks noChangeAspect="1"/>
              </p:cNvGraphicFramePr>
              <p:nvPr>
                <p:extLst>
                  <p:ext uri="{D42A27DB-BD31-4B8C-83A1-F6EECF244321}">
                    <p14:modId xmlns:p14="http://schemas.microsoft.com/office/powerpoint/2010/main" val="2112579832"/>
                  </p:ext>
                </p:extLst>
              </p:nvPr>
            </p:nvGraphicFramePr>
            <p:xfrm>
              <a:off x="2830815" y="2032013"/>
              <a:ext cx="6111246" cy="952873"/>
            </p:xfrm>
            <a:graphic>
              <a:graphicData uri="http://schemas.openxmlformats.org/presentationml/2006/ole">
                <mc:AlternateContent xmlns:mc="http://schemas.openxmlformats.org/markup-compatibility/2006">
                  <mc:Choice xmlns:v="urn:schemas-microsoft-com:vml" Requires="v">
                    <p:oleObj name="Equation" r:id="rId5" imgW="2933640" imgH="457200" progId="Equation.DSMT4">
                      <p:embed/>
                    </p:oleObj>
                  </mc:Choice>
                  <mc:Fallback>
                    <p:oleObj name="Equation" r:id="rId5" imgW="2933640" imgH="457200" progId="Equation.DSMT4">
                      <p:embed/>
                      <p:pic>
                        <p:nvPicPr>
                          <p:cNvPr id="6" name="Object 5">
                            <a:extLst>
                              <a:ext uri="{FF2B5EF4-FFF2-40B4-BE49-F238E27FC236}">
                                <a16:creationId xmlns:a16="http://schemas.microsoft.com/office/drawing/2014/main" id="{3997AE2F-9391-46D9-8C74-D97136514BA2}"/>
                              </a:ext>
                            </a:extLst>
                          </p:cNvPr>
                          <p:cNvPicPr/>
                          <p:nvPr/>
                        </p:nvPicPr>
                        <p:blipFill>
                          <a:blip r:embed="rId6"/>
                          <a:stretch>
                            <a:fillRect/>
                          </a:stretch>
                        </p:blipFill>
                        <p:spPr>
                          <a:xfrm>
                            <a:off x="2830815" y="2032013"/>
                            <a:ext cx="6111246" cy="952873"/>
                          </a:xfrm>
                          <a:prstGeom prst="rect">
                            <a:avLst/>
                          </a:prstGeom>
                        </p:spPr>
                      </p:pic>
                    </p:oleObj>
                  </mc:Fallback>
                </mc:AlternateContent>
              </a:graphicData>
            </a:graphic>
          </p:graphicFrame>
        </p:grpSp>
        <p:grpSp>
          <p:nvGrpSpPr>
            <p:cNvPr id="105" name="Group 104">
              <a:extLst>
                <a:ext uri="{FF2B5EF4-FFF2-40B4-BE49-F238E27FC236}">
                  <a16:creationId xmlns:a16="http://schemas.microsoft.com/office/drawing/2014/main" id="{51619807-14A8-4971-8C93-2E16F7A9E11E}"/>
                </a:ext>
              </a:extLst>
            </p:cNvPr>
            <p:cNvGrpSpPr/>
            <p:nvPr/>
          </p:nvGrpSpPr>
          <p:grpSpPr>
            <a:xfrm>
              <a:off x="1048528" y="2089472"/>
              <a:ext cx="1449487" cy="731514"/>
              <a:chOff x="7195269" y="4428892"/>
              <a:chExt cx="1271328" cy="569944"/>
            </a:xfrm>
          </p:grpSpPr>
          <p:sp>
            <p:nvSpPr>
              <p:cNvPr id="106" name="Cloud 105">
                <a:extLst>
                  <a:ext uri="{FF2B5EF4-FFF2-40B4-BE49-F238E27FC236}">
                    <a16:creationId xmlns:a16="http://schemas.microsoft.com/office/drawing/2014/main" id="{4DA074E3-A9FE-4B48-908A-8780C3347A9D}"/>
                  </a:ext>
                </a:extLst>
              </p:cNvPr>
              <p:cNvSpPr/>
              <p:nvPr/>
            </p:nvSpPr>
            <p:spPr>
              <a:xfrm>
                <a:off x="7195269" y="4428892"/>
                <a:ext cx="1211955" cy="569944"/>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7" name="TextBox 106">
                <a:extLst>
                  <a:ext uri="{FF2B5EF4-FFF2-40B4-BE49-F238E27FC236}">
                    <a16:creationId xmlns:a16="http://schemas.microsoft.com/office/drawing/2014/main" id="{519FD376-B9F4-4FFE-ACFB-EA0178DF29B5}"/>
                  </a:ext>
                </a:extLst>
              </p:cNvPr>
              <p:cNvSpPr txBox="1"/>
              <p:nvPr/>
            </p:nvSpPr>
            <p:spPr>
              <a:xfrm>
                <a:off x="7355302" y="4444838"/>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110" name="Google Shape;1103;p53">
            <a:extLst>
              <a:ext uri="{FF2B5EF4-FFF2-40B4-BE49-F238E27FC236}">
                <a16:creationId xmlns:a16="http://schemas.microsoft.com/office/drawing/2014/main" id="{C95AE7EB-4883-4CDF-AF43-A778B868A2F7}"/>
              </a:ext>
            </a:extLst>
          </p:cNvPr>
          <p:cNvGrpSpPr/>
          <p:nvPr/>
        </p:nvGrpSpPr>
        <p:grpSpPr>
          <a:xfrm>
            <a:off x="8715287" y="4720880"/>
            <a:ext cx="1856935" cy="1617502"/>
            <a:chOff x="5706850" y="2677775"/>
            <a:chExt cx="1827700" cy="1703725"/>
          </a:xfrm>
        </p:grpSpPr>
        <p:sp>
          <p:nvSpPr>
            <p:cNvPr id="111" name="Google Shape;1104;p53">
              <a:extLst>
                <a:ext uri="{FF2B5EF4-FFF2-40B4-BE49-F238E27FC236}">
                  <a16:creationId xmlns:a16="http://schemas.microsoft.com/office/drawing/2014/main" id="{B4A61E56-4E2C-402E-A6D6-A59AF365A670}"/>
                </a:ext>
              </a:extLst>
            </p:cNvPr>
            <p:cNvSpPr/>
            <p:nvPr/>
          </p:nvSpPr>
          <p:spPr>
            <a:xfrm flipH="1">
              <a:off x="5735625" y="3832650"/>
              <a:ext cx="1198425" cy="480875"/>
            </a:xfrm>
            <a:custGeom>
              <a:avLst/>
              <a:gdLst/>
              <a:ahLst/>
              <a:cxnLst/>
              <a:rect l="l" t="t" r="r" b="b"/>
              <a:pathLst>
                <a:path w="47937" h="19235" extrusionOk="0">
                  <a:moveTo>
                    <a:pt x="27556" y="0"/>
                  </a:moveTo>
                  <a:cubicBezTo>
                    <a:pt x="26512" y="0"/>
                    <a:pt x="25466" y="44"/>
                    <a:pt x="24419" y="67"/>
                  </a:cubicBezTo>
                  <a:cubicBezTo>
                    <a:pt x="24377" y="67"/>
                    <a:pt x="24293" y="109"/>
                    <a:pt x="24230" y="109"/>
                  </a:cubicBezTo>
                  <a:cubicBezTo>
                    <a:pt x="22849" y="256"/>
                    <a:pt x="21447" y="423"/>
                    <a:pt x="20046" y="549"/>
                  </a:cubicBezTo>
                  <a:cubicBezTo>
                    <a:pt x="18372" y="716"/>
                    <a:pt x="16698" y="862"/>
                    <a:pt x="15024" y="988"/>
                  </a:cubicBezTo>
                  <a:cubicBezTo>
                    <a:pt x="14662" y="1040"/>
                    <a:pt x="14287" y="1077"/>
                    <a:pt x="13908" y="1077"/>
                  </a:cubicBezTo>
                  <a:cubicBezTo>
                    <a:pt x="13827" y="1077"/>
                    <a:pt x="13745" y="1075"/>
                    <a:pt x="13664" y="1072"/>
                  </a:cubicBezTo>
                  <a:cubicBezTo>
                    <a:pt x="13418" y="1062"/>
                    <a:pt x="13172" y="1058"/>
                    <a:pt x="12927" y="1058"/>
                  </a:cubicBezTo>
                  <a:cubicBezTo>
                    <a:pt x="10976" y="1058"/>
                    <a:pt x="9029" y="1335"/>
                    <a:pt x="7115" y="1595"/>
                  </a:cubicBezTo>
                  <a:cubicBezTo>
                    <a:pt x="5859" y="1783"/>
                    <a:pt x="4604" y="2076"/>
                    <a:pt x="3307" y="2223"/>
                  </a:cubicBezTo>
                  <a:cubicBezTo>
                    <a:pt x="2302" y="2348"/>
                    <a:pt x="1361" y="2620"/>
                    <a:pt x="440" y="3039"/>
                  </a:cubicBezTo>
                  <a:cubicBezTo>
                    <a:pt x="273" y="3122"/>
                    <a:pt x="147" y="3227"/>
                    <a:pt x="1" y="3290"/>
                  </a:cubicBezTo>
                  <a:cubicBezTo>
                    <a:pt x="461" y="4399"/>
                    <a:pt x="900" y="5424"/>
                    <a:pt x="1382" y="6470"/>
                  </a:cubicBezTo>
                  <a:cubicBezTo>
                    <a:pt x="1465" y="6637"/>
                    <a:pt x="1528" y="6847"/>
                    <a:pt x="1612" y="7056"/>
                  </a:cubicBezTo>
                  <a:cubicBezTo>
                    <a:pt x="2344" y="9316"/>
                    <a:pt x="3056" y="11575"/>
                    <a:pt x="3976" y="13793"/>
                  </a:cubicBezTo>
                  <a:cubicBezTo>
                    <a:pt x="4081" y="14023"/>
                    <a:pt x="4123" y="14254"/>
                    <a:pt x="4185" y="14484"/>
                  </a:cubicBezTo>
                  <a:cubicBezTo>
                    <a:pt x="4353" y="15070"/>
                    <a:pt x="4541" y="15676"/>
                    <a:pt x="4729" y="16241"/>
                  </a:cubicBezTo>
                  <a:cubicBezTo>
                    <a:pt x="5043" y="17162"/>
                    <a:pt x="5378" y="18083"/>
                    <a:pt x="5755" y="19066"/>
                  </a:cubicBezTo>
                  <a:cubicBezTo>
                    <a:pt x="6219" y="19136"/>
                    <a:pt x="6673" y="19235"/>
                    <a:pt x="7118" y="19235"/>
                  </a:cubicBezTo>
                  <a:cubicBezTo>
                    <a:pt x="7336" y="19235"/>
                    <a:pt x="7551" y="19211"/>
                    <a:pt x="7763" y="19150"/>
                  </a:cubicBezTo>
                  <a:cubicBezTo>
                    <a:pt x="7853" y="19123"/>
                    <a:pt x="7943" y="19115"/>
                    <a:pt x="8032" y="19115"/>
                  </a:cubicBezTo>
                  <a:cubicBezTo>
                    <a:pt x="8152" y="19115"/>
                    <a:pt x="8272" y="19129"/>
                    <a:pt x="8391" y="19129"/>
                  </a:cubicBezTo>
                  <a:lnTo>
                    <a:pt x="11320" y="19129"/>
                  </a:lnTo>
                  <a:cubicBezTo>
                    <a:pt x="11509" y="19129"/>
                    <a:pt x="11676" y="19087"/>
                    <a:pt x="11864" y="19066"/>
                  </a:cubicBezTo>
                  <a:cubicBezTo>
                    <a:pt x="12869" y="18961"/>
                    <a:pt x="13873" y="18836"/>
                    <a:pt x="14877" y="18773"/>
                  </a:cubicBezTo>
                  <a:cubicBezTo>
                    <a:pt x="18246" y="18522"/>
                    <a:pt x="21615" y="18292"/>
                    <a:pt x="25004" y="18020"/>
                  </a:cubicBezTo>
                  <a:cubicBezTo>
                    <a:pt x="27620" y="17811"/>
                    <a:pt x="30235" y="17518"/>
                    <a:pt x="32788" y="16953"/>
                  </a:cubicBezTo>
                  <a:cubicBezTo>
                    <a:pt x="33156" y="16875"/>
                    <a:pt x="33523" y="16762"/>
                    <a:pt x="33875" y="16762"/>
                  </a:cubicBezTo>
                  <a:cubicBezTo>
                    <a:pt x="33903" y="16762"/>
                    <a:pt x="33931" y="16763"/>
                    <a:pt x="33960" y="16764"/>
                  </a:cubicBezTo>
                  <a:cubicBezTo>
                    <a:pt x="34100" y="16775"/>
                    <a:pt x="34239" y="16780"/>
                    <a:pt x="34377" y="16780"/>
                  </a:cubicBezTo>
                  <a:cubicBezTo>
                    <a:pt x="35354" y="16780"/>
                    <a:pt x="36286" y="16535"/>
                    <a:pt x="37203" y="16241"/>
                  </a:cubicBezTo>
                  <a:cubicBezTo>
                    <a:pt x="38124" y="15948"/>
                    <a:pt x="39044" y="15823"/>
                    <a:pt x="39965" y="15739"/>
                  </a:cubicBezTo>
                  <a:cubicBezTo>
                    <a:pt x="40195" y="15718"/>
                    <a:pt x="40446" y="15697"/>
                    <a:pt x="40655" y="15593"/>
                  </a:cubicBezTo>
                  <a:cubicBezTo>
                    <a:pt x="40922" y="15468"/>
                    <a:pt x="41188" y="15374"/>
                    <a:pt x="41480" y="15374"/>
                  </a:cubicBezTo>
                  <a:cubicBezTo>
                    <a:pt x="41532" y="15374"/>
                    <a:pt x="41585" y="15377"/>
                    <a:pt x="41639" y="15383"/>
                  </a:cubicBezTo>
                  <a:cubicBezTo>
                    <a:pt x="41848" y="15383"/>
                    <a:pt x="42057" y="15300"/>
                    <a:pt x="42225" y="15237"/>
                  </a:cubicBezTo>
                  <a:cubicBezTo>
                    <a:pt x="42476" y="15174"/>
                    <a:pt x="42706" y="15091"/>
                    <a:pt x="42936" y="15049"/>
                  </a:cubicBezTo>
                  <a:cubicBezTo>
                    <a:pt x="43668" y="14860"/>
                    <a:pt x="44401" y="14672"/>
                    <a:pt x="45133" y="14463"/>
                  </a:cubicBezTo>
                  <a:cubicBezTo>
                    <a:pt x="45886" y="14233"/>
                    <a:pt x="46598" y="13877"/>
                    <a:pt x="47414" y="13814"/>
                  </a:cubicBezTo>
                  <a:cubicBezTo>
                    <a:pt x="47832" y="13751"/>
                    <a:pt x="47937" y="13417"/>
                    <a:pt x="47748" y="13103"/>
                  </a:cubicBezTo>
                  <a:cubicBezTo>
                    <a:pt x="47518" y="12705"/>
                    <a:pt x="47246" y="12350"/>
                    <a:pt x="46974" y="11973"/>
                  </a:cubicBezTo>
                  <a:cubicBezTo>
                    <a:pt x="46828" y="11826"/>
                    <a:pt x="46681" y="11638"/>
                    <a:pt x="46493" y="11554"/>
                  </a:cubicBezTo>
                  <a:cubicBezTo>
                    <a:pt x="45886" y="11241"/>
                    <a:pt x="45405" y="10822"/>
                    <a:pt x="44945" y="10299"/>
                  </a:cubicBezTo>
                  <a:cubicBezTo>
                    <a:pt x="44714" y="10027"/>
                    <a:pt x="44401" y="9818"/>
                    <a:pt x="44150" y="9567"/>
                  </a:cubicBezTo>
                  <a:cubicBezTo>
                    <a:pt x="43857" y="9316"/>
                    <a:pt x="43522" y="9085"/>
                    <a:pt x="43250" y="8772"/>
                  </a:cubicBezTo>
                  <a:cubicBezTo>
                    <a:pt x="42078" y="7412"/>
                    <a:pt x="40697" y="6219"/>
                    <a:pt x="39609" y="4796"/>
                  </a:cubicBezTo>
                  <a:cubicBezTo>
                    <a:pt x="39504" y="4629"/>
                    <a:pt x="39358" y="4524"/>
                    <a:pt x="39232" y="4399"/>
                  </a:cubicBezTo>
                  <a:cubicBezTo>
                    <a:pt x="38668" y="3813"/>
                    <a:pt x="38103" y="3269"/>
                    <a:pt x="37559" y="2704"/>
                  </a:cubicBezTo>
                  <a:cubicBezTo>
                    <a:pt x="37370" y="2515"/>
                    <a:pt x="37203" y="2327"/>
                    <a:pt x="37036" y="2181"/>
                  </a:cubicBezTo>
                  <a:cubicBezTo>
                    <a:pt x="36366" y="1658"/>
                    <a:pt x="35738" y="1051"/>
                    <a:pt x="35173" y="423"/>
                  </a:cubicBezTo>
                  <a:cubicBezTo>
                    <a:pt x="34901" y="130"/>
                    <a:pt x="34650" y="26"/>
                    <a:pt x="34274" y="26"/>
                  </a:cubicBezTo>
                  <a:cubicBezTo>
                    <a:pt x="33332" y="46"/>
                    <a:pt x="32390" y="46"/>
                    <a:pt x="31449" y="109"/>
                  </a:cubicBezTo>
                  <a:cubicBezTo>
                    <a:pt x="31208" y="120"/>
                    <a:pt x="30968" y="125"/>
                    <a:pt x="30724" y="125"/>
                  </a:cubicBezTo>
                  <a:cubicBezTo>
                    <a:pt x="30481" y="125"/>
                    <a:pt x="30235" y="120"/>
                    <a:pt x="29984" y="109"/>
                  </a:cubicBezTo>
                  <a:cubicBezTo>
                    <a:pt x="29178" y="27"/>
                    <a:pt x="28368" y="0"/>
                    <a:pt x="27556"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12" name="Google Shape;1105;p53">
              <a:extLst>
                <a:ext uri="{FF2B5EF4-FFF2-40B4-BE49-F238E27FC236}">
                  <a16:creationId xmlns:a16="http://schemas.microsoft.com/office/drawing/2014/main" id="{26A105D3-0DD1-48D4-B095-F4A8A0B194E7}"/>
                </a:ext>
              </a:extLst>
            </p:cNvPr>
            <p:cNvSpPr/>
            <p:nvPr/>
          </p:nvSpPr>
          <p:spPr>
            <a:xfrm flipH="1">
              <a:off x="6206400" y="3959875"/>
              <a:ext cx="412225" cy="223900"/>
            </a:xfrm>
            <a:custGeom>
              <a:avLst/>
              <a:gdLst/>
              <a:ahLst/>
              <a:cxnLst/>
              <a:rect l="l" t="t" r="r" b="b"/>
              <a:pathLst>
                <a:path w="16489" h="8956" extrusionOk="0">
                  <a:moveTo>
                    <a:pt x="16279" y="3013"/>
                  </a:moveTo>
                  <a:cubicBezTo>
                    <a:pt x="16112" y="2239"/>
                    <a:pt x="15463" y="1632"/>
                    <a:pt x="14626" y="1925"/>
                  </a:cubicBezTo>
                  <a:cubicBezTo>
                    <a:pt x="13999" y="2134"/>
                    <a:pt x="13434" y="2406"/>
                    <a:pt x="12869" y="2783"/>
                  </a:cubicBezTo>
                  <a:cubicBezTo>
                    <a:pt x="12827" y="2574"/>
                    <a:pt x="12722" y="2385"/>
                    <a:pt x="12534" y="2197"/>
                  </a:cubicBezTo>
                  <a:cubicBezTo>
                    <a:pt x="11781" y="1444"/>
                    <a:pt x="10609" y="2176"/>
                    <a:pt x="9793" y="2699"/>
                  </a:cubicBezTo>
                  <a:cubicBezTo>
                    <a:pt x="9981" y="2281"/>
                    <a:pt x="10086" y="1862"/>
                    <a:pt x="10002" y="1444"/>
                  </a:cubicBezTo>
                  <a:cubicBezTo>
                    <a:pt x="9730" y="0"/>
                    <a:pt x="8412" y="314"/>
                    <a:pt x="6947" y="1130"/>
                  </a:cubicBezTo>
                  <a:cubicBezTo>
                    <a:pt x="7010" y="670"/>
                    <a:pt x="6654" y="251"/>
                    <a:pt x="6173" y="209"/>
                  </a:cubicBezTo>
                  <a:cubicBezTo>
                    <a:pt x="5483" y="188"/>
                    <a:pt x="4813" y="523"/>
                    <a:pt x="4227" y="900"/>
                  </a:cubicBezTo>
                  <a:lnTo>
                    <a:pt x="4164" y="900"/>
                  </a:lnTo>
                  <a:cubicBezTo>
                    <a:pt x="3453" y="1109"/>
                    <a:pt x="2763" y="1569"/>
                    <a:pt x="2135" y="1967"/>
                  </a:cubicBezTo>
                  <a:cubicBezTo>
                    <a:pt x="1528" y="2364"/>
                    <a:pt x="607" y="2783"/>
                    <a:pt x="294" y="3494"/>
                  </a:cubicBezTo>
                  <a:cubicBezTo>
                    <a:pt x="1" y="4143"/>
                    <a:pt x="607" y="4875"/>
                    <a:pt x="1319" y="4499"/>
                  </a:cubicBezTo>
                  <a:cubicBezTo>
                    <a:pt x="1821" y="4248"/>
                    <a:pt x="2260" y="3934"/>
                    <a:pt x="2700" y="3620"/>
                  </a:cubicBezTo>
                  <a:cubicBezTo>
                    <a:pt x="2407" y="3934"/>
                    <a:pt x="2135" y="4248"/>
                    <a:pt x="1988" y="4582"/>
                  </a:cubicBezTo>
                  <a:cubicBezTo>
                    <a:pt x="1716" y="5210"/>
                    <a:pt x="2177" y="6214"/>
                    <a:pt x="3014" y="5921"/>
                  </a:cubicBezTo>
                  <a:cubicBezTo>
                    <a:pt x="4164" y="5503"/>
                    <a:pt x="5127" y="4603"/>
                    <a:pt x="6110" y="3871"/>
                  </a:cubicBezTo>
                  <a:cubicBezTo>
                    <a:pt x="6592" y="3515"/>
                    <a:pt x="7115" y="3180"/>
                    <a:pt x="7617" y="2825"/>
                  </a:cubicBezTo>
                  <a:cubicBezTo>
                    <a:pt x="7429" y="3118"/>
                    <a:pt x="7219" y="3390"/>
                    <a:pt x="7052" y="3683"/>
                  </a:cubicBezTo>
                  <a:cubicBezTo>
                    <a:pt x="6341" y="4729"/>
                    <a:pt x="5650" y="5796"/>
                    <a:pt x="4855" y="6758"/>
                  </a:cubicBezTo>
                  <a:cubicBezTo>
                    <a:pt x="4227" y="7512"/>
                    <a:pt x="5085" y="8955"/>
                    <a:pt x="6006" y="8244"/>
                  </a:cubicBezTo>
                  <a:cubicBezTo>
                    <a:pt x="6048" y="8202"/>
                    <a:pt x="6131" y="8139"/>
                    <a:pt x="6173" y="8097"/>
                  </a:cubicBezTo>
                  <a:lnTo>
                    <a:pt x="6173" y="8097"/>
                  </a:lnTo>
                  <a:lnTo>
                    <a:pt x="6173" y="8097"/>
                  </a:lnTo>
                  <a:cubicBezTo>
                    <a:pt x="7429" y="7114"/>
                    <a:pt x="8537" y="6047"/>
                    <a:pt x="9730" y="5064"/>
                  </a:cubicBezTo>
                  <a:cubicBezTo>
                    <a:pt x="9270" y="5608"/>
                    <a:pt x="8768" y="6131"/>
                    <a:pt x="8517" y="6779"/>
                  </a:cubicBezTo>
                  <a:cubicBezTo>
                    <a:pt x="8140" y="7700"/>
                    <a:pt x="9458" y="8328"/>
                    <a:pt x="10086" y="7700"/>
                  </a:cubicBezTo>
                  <a:cubicBezTo>
                    <a:pt x="11341" y="6424"/>
                    <a:pt x="12659" y="4959"/>
                    <a:pt x="14271" y="4038"/>
                  </a:cubicBezTo>
                  <a:cubicBezTo>
                    <a:pt x="14208" y="4143"/>
                    <a:pt x="14166" y="4248"/>
                    <a:pt x="14103" y="4331"/>
                  </a:cubicBezTo>
                  <a:cubicBezTo>
                    <a:pt x="13999" y="4457"/>
                    <a:pt x="13957" y="4624"/>
                    <a:pt x="13915" y="4792"/>
                  </a:cubicBezTo>
                  <a:cubicBezTo>
                    <a:pt x="13915" y="4854"/>
                    <a:pt x="13915" y="4875"/>
                    <a:pt x="13894" y="4917"/>
                  </a:cubicBezTo>
                  <a:cubicBezTo>
                    <a:pt x="13810" y="5629"/>
                    <a:pt x="14919" y="6068"/>
                    <a:pt x="15359" y="5524"/>
                  </a:cubicBezTo>
                  <a:cubicBezTo>
                    <a:pt x="15944" y="4854"/>
                    <a:pt x="16488" y="3913"/>
                    <a:pt x="16279" y="3013"/>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13" name="Google Shape;1106;p53">
              <a:extLst>
                <a:ext uri="{FF2B5EF4-FFF2-40B4-BE49-F238E27FC236}">
                  <a16:creationId xmlns:a16="http://schemas.microsoft.com/office/drawing/2014/main" id="{2A72E5E4-A61E-4E5D-917C-3CB7FECDEE8F}"/>
                </a:ext>
              </a:extLst>
            </p:cNvPr>
            <p:cNvSpPr/>
            <p:nvPr/>
          </p:nvSpPr>
          <p:spPr>
            <a:xfrm flipH="1">
              <a:off x="5967350" y="4008000"/>
              <a:ext cx="139175" cy="128175"/>
            </a:xfrm>
            <a:custGeom>
              <a:avLst/>
              <a:gdLst/>
              <a:ahLst/>
              <a:cxnLst/>
              <a:rect l="l" t="t" r="r" b="b"/>
              <a:pathLst>
                <a:path w="5567" h="5127" extrusionOk="0">
                  <a:moveTo>
                    <a:pt x="1" y="2218"/>
                  </a:moveTo>
                  <a:cubicBezTo>
                    <a:pt x="43" y="1590"/>
                    <a:pt x="189" y="1025"/>
                    <a:pt x="566" y="502"/>
                  </a:cubicBezTo>
                  <a:cubicBezTo>
                    <a:pt x="817" y="188"/>
                    <a:pt x="1089" y="42"/>
                    <a:pt x="1445" y="105"/>
                  </a:cubicBezTo>
                  <a:cubicBezTo>
                    <a:pt x="1842" y="146"/>
                    <a:pt x="2219" y="84"/>
                    <a:pt x="2616" y="42"/>
                  </a:cubicBezTo>
                  <a:cubicBezTo>
                    <a:pt x="3642" y="0"/>
                    <a:pt x="4520" y="356"/>
                    <a:pt x="5127" y="1255"/>
                  </a:cubicBezTo>
                  <a:cubicBezTo>
                    <a:pt x="5211" y="1381"/>
                    <a:pt x="5253" y="1507"/>
                    <a:pt x="5295" y="1674"/>
                  </a:cubicBezTo>
                  <a:cubicBezTo>
                    <a:pt x="5315" y="1820"/>
                    <a:pt x="5295" y="1988"/>
                    <a:pt x="5315" y="2113"/>
                  </a:cubicBezTo>
                  <a:cubicBezTo>
                    <a:pt x="5567" y="3076"/>
                    <a:pt x="5211" y="3871"/>
                    <a:pt x="4479" y="4478"/>
                  </a:cubicBezTo>
                  <a:cubicBezTo>
                    <a:pt x="3663" y="5126"/>
                    <a:pt x="2721" y="5126"/>
                    <a:pt x="1800" y="4708"/>
                  </a:cubicBezTo>
                  <a:cubicBezTo>
                    <a:pt x="1340" y="4499"/>
                    <a:pt x="942" y="4164"/>
                    <a:pt x="524" y="3850"/>
                  </a:cubicBezTo>
                  <a:cubicBezTo>
                    <a:pt x="398" y="3745"/>
                    <a:pt x="294" y="3557"/>
                    <a:pt x="231" y="3390"/>
                  </a:cubicBezTo>
                  <a:cubicBezTo>
                    <a:pt x="105" y="3013"/>
                    <a:pt x="43" y="2615"/>
                    <a:pt x="1" y="221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14" name="Google Shape;1107;p53">
              <a:extLst>
                <a:ext uri="{FF2B5EF4-FFF2-40B4-BE49-F238E27FC236}">
                  <a16:creationId xmlns:a16="http://schemas.microsoft.com/office/drawing/2014/main" id="{B25A22E9-686A-4FA7-92E1-8AF338272FF5}"/>
                </a:ext>
              </a:extLst>
            </p:cNvPr>
            <p:cNvSpPr/>
            <p:nvPr/>
          </p:nvSpPr>
          <p:spPr>
            <a:xfrm flipH="1">
              <a:off x="5706850" y="3807125"/>
              <a:ext cx="1247075" cy="530950"/>
            </a:xfrm>
            <a:custGeom>
              <a:avLst/>
              <a:gdLst/>
              <a:ahLst/>
              <a:cxnLst/>
              <a:rect l="l" t="t" r="r" b="b"/>
              <a:pathLst>
                <a:path w="49883" h="21238" extrusionOk="0">
                  <a:moveTo>
                    <a:pt x="1" y="4248"/>
                  </a:moveTo>
                  <a:cubicBezTo>
                    <a:pt x="1277" y="3327"/>
                    <a:pt x="2574" y="2700"/>
                    <a:pt x="4060" y="2427"/>
                  </a:cubicBezTo>
                  <a:cubicBezTo>
                    <a:pt x="5880" y="2093"/>
                    <a:pt x="7721" y="1737"/>
                    <a:pt x="9542" y="1486"/>
                  </a:cubicBezTo>
                  <a:cubicBezTo>
                    <a:pt x="10860" y="1319"/>
                    <a:pt x="12136" y="1130"/>
                    <a:pt x="13475" y="1151"/>
                  </a:cubicBezTo>
                  <a:cubicBezTo>
                    <a:pt x="14773" y="1172"/>
                    <a:pt x="16091" y="1047"/>
                    <a:pt x="17388" y="921"/>
                  </a:cubicBezTo>
                  <a:cubicBezTo>
                    <a:pt x="19041" y="754"/>
                    <a:pt x="20694" y="628"/>
                    <a:pt x="22305" y="482"/>
                  </a:cubicBezTo>
                  <a:cubicBezTo>
                    <a:pt x="22933" y="419"/>
                    <a:pt x="23602" y="377"/>
                    <a:pt x="24230" y="272"/>
                  </a:cubicBezTo>
                  <a:cubicBezTo>
                    <a:pt x="25067" y="105"/>
                    <a:pt x="25925" y="105"/>
                    <a:pt x="26783" y="105"/>
                  </a:cubicBezTo>
                  <a:cubicBezTo>
                    <a:pt x="27745" y="105"/>
                    <a:pt x="28750" y="0"/>
                    <a:pt x="29712" y="105"/>
                  </a:cubicBezTo>
                  <a:cubicBezTo>
                    <a:pt x="31156" y="272"/>
                    <a:pt x="32558" y="126"/>
                    <a:pt x="34001" y="126"/>
                  </a:cubicBezTo>
                  <a:cubicBezTo>
                    <a:pt x="34504" y="126"/>
                    <a:pt x="34964" y="168"/>
                    <a:pt x="35466" y="189"/>
                  </a:cubicBezTo>
                  <a:cubicBezTo>
                    <a:pt x="35906" y="210"/>
                    <a:pt x="36261" y="419"/>
                    <a:pt x="36554" y="754"/>
                  </a:cubicBezTo>
                  <a:cubicBezTo>
                    <a:pt x="37056" y="1339"/>
                    <a:pt x="37642" y="1842"/>
                    <a:pt x="38186" y="2365"/>
                  </a:cubicBezTo>
                  <a:cubicBezTo>
                    <a:pt x="38437" y="2616"/>
                    <a:pt x="38730" y="2846"/>
                    <a:pt x="39002" y="3097"/>
                  </a:cubicBezTo>
                  <a:cubicBezTo>
                    <a:pt x="39567" y="3641"/>
                    <a:pt x="40132" y="4206"/>
                    <a:pt x="40676" y="4771"/>
                  </a:cubicBezTo>
                  <a:lnTo>
                    <a:pt x="41053" y="5148"/>
                  </a:lnTo>
                  <a:cubicBezTo>
                    <a:pt x="42141" y="6570"/>
                    <a:pt x="43459" y="7742"/>
                    <a:pt x="44652" y="9081"/>
                  </a:cubicBezTo>
                  <a:cubicBezTo>
                    <a:pt x="45007" y="9500"/>
                    <a:pt x="45468" y="9814"/>
                    <a:pt x="45865" y="10169"/>
                  </a:cubicBezTo>
                  <a:cubicBezTo>
                    <a:pt x="45970" y="10274"/>
                    <a:pt x="46137" y="10378"/>
                    <a:pt x="46263" y="10358"/>
                  </a:cubicBezTo>
                  <a:cubicBezTo>
                    <a:pt x="46598" y="10316"/>
                    <a:pt x="46765" y="10525"/>
                    <a:pt x="46953" y="10734"/>
                  </a:cubicBezTo>
                  <a:cubicBezTo>
                    <a:pt x="47686" y="11676"/>
                    <a:pt x="48439" y="12575"/>
                    <a:pt x="49171" y="13517"/>
                  </a:cubicBezTo>
                  <a:cubicBezTo>
                    <a:pt x="49276" y="13663"/>
                    <a:pt x="49380" y="13810"/>
                    <a:pt x="49485" y="13977"/>
                  </a:cubicBezTo>
                  <a:cubicBezTo>
                    <a:pt x="49883" y="14605"/>
                    <a:pt x="49715" y="15149"/>
                    <a:pt x="49066" y="15484"/>
                  </a:cubicBezTo>
                  <a:cubicBezTo>
                    <a:pt x="48648" y="15693"/>
                    <a:pt x="48230" y="15860"/>
                    <a:pt x="47790" y="15986"/>
                  </a:cubicBezTo>
                  <a:cubicBezTo>
                    <a:pt x="47288" y="16132"/>
                    <a:pt x="46786" y="16279"/>
                    <a:pt x="46305" y="16425"/>
                  </a:cubicBezTo>
                  <a:cubicBezTo>
                    <a:pt x="45698" y="16614"/>
                    <a:pt x="45070" y="16802"/>
                    <a:pt x="44463" y="16969"/>
                  </a:cubicBezTo>
                  <a:cubicBezTo>
                    <a:pt x="44108" y="17074"/>
                    <a:pt x="43710" y="17158"/>
                    <a:pt x="43313" y="17262"/>
                  </a:cubicBezTo>
                  <a:cubicBezTo>
                    <a:pt x="43292" y="17262"/>
                    <a:pt x="43271" y="17283"/>
                    <a:pt x="43229" y="17283"/>
                  </a:cubicBezTo>
                  <a:cubicBezTo>
                    <a:pt x="42476" y="17325"/>
                    <a:pt x="41764" y="17639"/>
                    <a:pt x="41011" y="17702"/>
                  </a:cubicBezTo>
                  <a:cubicBezTo>
                    <a:pt x="40446" y="17765"/>
                    <a:pt x="39881" y="17974"/>
                    <a:pt x="39274" y="17890"/>
                  </a:cubicBezTo>
                  <a:cubicBezTo>
                    <a:pt x="39211" y="17890"/>
                    <a:pt x="39107" y="17953"/>
                    <a:pt x="39023" y="17974"/>
                  </a:cubicBezTo>
                  <a:cubicBezTo>
                    <a:pt x="38270" y="18183"/>
                    <a:pt x="37496" y="18392"/>
                    <a:pt x="36722" y="18581"/>
                  </a:cubicBezTo>
                  <a:cubicBezTo>
                    <a:pt x="36115" y="18706"/>
                    <a:pt x="35550" y="18853"/>
                    <a:pt x="34922" y="18748"/>
                  </a:cubicBezTo>
                  <a:cubicBezTo>
                    <a:pt x="34650" y="18727"/>
                    <a:pt x="34357" y="18790"/>
                    <a:pt x="34106" y="18853"/>
                  </a:cubicBezTo>
                  <a:cubicBezTo>
                    <a:pt x="32328" y="19313"/>
                    <a:pt x="30486" y="19480"/>
                    <a:pt x="28687" y="19731"/>
                  </a:cubicBezTo>
                  <a:cubicBezTo>
                    <a:pt x="26239" y="20045"/>
                    <a:pt x="23770" y="20171"/>
                    <a:pt x="21280" y="20296"/>
                  </a:cubicBezTo>
                  <a:cubicBezTo>
                    <a:pt x="19564" y="20401"/>
                    <a:pt x="17807" y="20568"/>
                    <a:pt x="16091" y="20694"/>
                  </a:cubicBezTo>
                  <a:cubicBezTo>
                    <a:pt x="14835" y="20798"/>
                    <a:pt x="13601" y="20924"/>
                    <a:pt x="12346" y="21029"/>
                  </a:cubicBezTo>
                  <a:cubicBezTo>
                    <a:pt x="12115" y="21050"/>
                    <a:pt x="11843" y="21029"/>
                    <a:pt x="11613" y="21029"/>
                  </a:cubicBezTo>
                  <a:lnTo>
                    <a:pt x="10337" y="21029"/>
                  </a:lnTo>
                  <a:lnTo>
                    <a:pt x="9416" y="21029"/>
                  </a:lnTo>
                  <a:cubicBezTo>
                    <a:pt x="9207" y="21029"/>
                    <a:pt x="8977" y="20987"/>
                    <a:pt x="8789" y="21029"/>
                  </a:cubicBezTo>
                  <a:cubicBezTo>
                    <a:pt x="8035" y="21238"/>
                    <a:pt x="7261" y="21029"/>
                    <a:pt x="6508" y="20987"/>
                  </a:cubicBezTo>
                  <a:cubicBezTo>
                    <a:pt x="6006" y="20945"/>
                    <a:pt x="5755" y="20673"/>
                    <a:pt x="5587" y="20192"/>
                  </a:cubicBezTo>
                  <a:cubicBezTo>
                    <a:pt x="5336" y="19355"/>
                    <a:pt x="5043" y="18518"/>
                    <a:pt x="4792" y="17681"/>
                  </a:cubicBezTo>
                  <a:cubicBezTo>
                    <a:pt x="4541" y="16969"/>
                    <a:pt x="4332" y="16300"/>
                    <a:pt x="4102" y="15588"/>
                  </a:cubicBezTo>
                  <a:cubicBezTo>
                    <a:pt x="4060" y="15442"/>
                    <a:pt x="4018" y="15296"/>
                    <a:pt x="3976" y="15149"/>
                  </a:cubicBezTo>
                  <a:cubicBezTo>
                    <a:pt x="3139" y="13371"/>
                    <a:pt x="2742" y="11425"/>
                    <a:pt x="2009" y="9625"/>
                  </a:cubicBezTo>
                  <a:cubicBezTo>
                    <a:pt x="1905" y="9332"/>
                    <a:pt x="1821" y="9060"/>
                    <a:pt x="1758" y="8767"/>
                  </a:cubicBezTo>
                  <a:cubicBezTo>
                    <a:pt x="1591" y="8286"/>
                    <a:pt x="1444" y="7847"/>
                    <a:pt x="1256" y="7407"/>
                  </a:cubicBezTo>
                  <a:cubicBezTo>
                    <a:pt x="1151" y="7114"/>
                    <a:pt x="1026" y="6821"/>
                    <a:pt x="921" y="6570"/>
                  </a:cubicBezTo>
                  <a:cubicBezTo>
                    <a:pt x="712" y="6026"/>
                    <a:pt x="545" y="5461"/>
                    <a:pt x="231" y="4980"/>
                  </a:cubicBezTo>
                  <a:cubicBezTo>
                    <a:pt x="105" y="4792"/>
                    <a:pt x="84" y="4520"/>
                    <a:pt x="1" y="4248"/>
                  </a:cubicBezTo>
                  <a:close/>
                  <a:moveTo>
                    <a:pt x="6592" y="20066"/>
                  </a:moveTo>
                  <a:cubicBezTo>
                    <a:pt x="7303" y="20171"/>
                    <a:pt x="7952" y="20317"/>
                    <a:pt x="8600" y="20150"/>
                  </a:cubicBezTo>
                  <a:cubicBezTo>
                    <a:pt x="8809" y="20087"/>
                    <a:pt x="9019" y="20108"/>
                    <a:pt x="9228" y="20108"/>
                  </a:cubicBezTo>
                  <a:lnTo>
                    <a:pt x="12157" y="20108"/>
                  </a:lnTo>
                  <a:cubicBezTo>
                    <a:pt x="12346" y="20108"/>
                    <a:pt x="12534" y="20087"/>
                    <a:pt x="12722" y="20066"/>
                  </a:cubicBezTo>
                  <a:cubicBezTo>
                    <a:pt x="13706" y="19961"/>
                    <a:pt x="14731" y="19836"/>
                    <a:pt x="15714" y="19773"/>
                  </a:cubicBezTo>
                  <a:cubicBezTo>
                    <a:pt x="19104" y="19501"/>
                    <a:pt x="22473" y="19271"/>
                    <a:pt x="25841" y="19020"/>
                  </a:cubicBezTo>
                  <a:cubicBezTo>
                    <a:pt x="28457" y="18811"/>
                    <a:pt x="31072" y="18518"/>
                    <a:pt x="33646" y="17932"/>
                  </a:cubicBezTo>
                  <a:cubicBezTo>
                    <a:pt x="34022" y="17869"/>
                    <a:pt x="34420" y="17744"/>
                    <a:pt x="34818" y="17765"/>
                  </a:cubicBezTo>
                  <a:cubicBezTo>
                    <a:pt x="35947" y="17827"/>
                    <a:pt x="37014" y="17576"/>
                    <a:pt x="38061" y="17241"/>
                  </a:cubicBezTo>
                  <a:cubicBezTo>
                    <a:pt x="38960" y="16948"/>
                    <a:pt x="39881" y="16823"/>
                    <a:pt x="40802" y="16739"/>
                  </a:cubicBezTo>
                  <a:cubicBezTo>
                    <a:pt x="41032" y="16718"/>
                    <a:pt x="41304" y="16676"/>
                    <a:pt x="41513" y="16572"/>
                  </a:cubicBezTo>
                  <a:cubicBezTo>
                    <a:pt x="41827" y="16446"/>
                    <a:pt x="42141" y="16342"/>
                    <a:pt x="42476" y="16363"/>
                  </a:cubicBezTo>
                  <a:cubicBezTo>
                    <a:pt x="42685" y="16363"/>
                    <a:pt x="42894" y="16300"/>
                    <a:pt x="43082" y="16237"/>
                  </a:cubicBezTo>
                  <a:cubicBezTo>
                    <a:pt x="43313" y="16174"/>
                    <a:pt x="43543" y="16091"/>
                    <a:pt x="43773" y="16028"/>
                  </a:cubicBezTo>
                  <a:cubicBezTo>
                    <a:pt x="44505" y="15840"/>
                    <a:pt x="45258" y="15672"/>
                    <a:pt x="45970" y="15463"/>
                  </a:cubicBezTo>
                  <a:cubicBezTo>
                    <a:pt x="46744" y="15212"/>
                    <a:pt x="47434" y="14877"/>
                    <a:pt x="48250" y="14793"/>
                  </a:cubicBezTo>
                  <a:cubicBezTo>
                    <a:pt x="48627" y="14752"/>
                    <a:pt x="48732" y="14438"/>
                    <a:pt x="48522" y="14103"/>
                  </a:cubicBezTo>
                  <a:cubicBezTo>
                    <a:pt x="48271" y="13705"/>
                    <a:pt x="48020" y="13329"/>
                    <a:pt x="47727" y="12973"/>
                  </a:cubicBezTo>
                  <a:cubicBezTo>
                    <a:pt x="47602" y="12806"/>
                    <a:pt x="47434" y="12638"/>
                    <a:pt x="47267" y="12555"/>
                  </a:cubicBezTo>
                  <a:cubicBezTo>
                    <a:pt x="46660" y="12241"/>
                    <a:pt x="46158" y="11822"/>
                    <a:pt x="45719" y="11299"/>
                  </a:cubicBezTo>
                  <a:cubicBezTo>
                    <a:pt x="45489" y="11006"/>
                    <a:pt x="45175" y="10797"/>
                    <a:pt x="44903" y="10567"/>
                  </a:cubicBezTo>
                  <a:cubicBezTo>
                    <a:pt x="44610" y="10316"/>
                    <a:pt x="44275" y="10065"/>
                    <a:pt x="44024" y="9751"/>
                  </a:cubicBezTo>
                  <a:cubicBezTo>
                    <a:pt x="42831" y="8391"/>
                    <a:pt x="41450" y="7219"/>
                    <a:pt x="40383" y="5775"/>
                  </a:cubicBezTo>
                  <a:cubicBezTo>
                    <a:pt x="40279" y="5629"/>
                    <a:pt x="40111" y="5524"/>
                    <a:pt x="39986" y="5378"/>
                  </a:cubicBezTo>
                  <a:cubicBezTo>
                    <a:pt x="39442" y="4813"/>
                    <a:pt x="38856" y="4269"/>
                    <a:pt x="38312" y="3683"/>
                  </a:cubicBezTo>
                  <a:cubicBezTo>
                    <a:pt x="38123" y="3495"/>
                    <a:pt x="37977" y="3327"/>
                    <a:pt x="37789" y="3160"/>
                  </a:cubicBezTo>
                  <a:cubicBezTo>
                    <a:pt x="37140" y="2637"/>
                    <a:pt x="36512" y="2051"/>
                    <a:pt x="35926" y="1402"/>
                  </a:cubicBezTo>
                  <a:cubicBezTo>
                    <a:pt x="35675" y="1130"/>
                    <a:pt x="35403" y="1026"/>
                    <a:pt x="35048" y="1026"/>
                  </a:cubicBezTo>
                  <a:cubicBezTo>
                    <a:pt x="34106" y="1047"/>
                    <a:pt x="33165" y="1047"/>
                    <a:pt x="32223" y="1088"/>
                  </a:cubicBezTo>
                  <a:cubicBezTo>
                    <a:pt x="31721" y="1130"/>
                    <a:pt x="31260" y="1130"/>
                    <a:pt x="30758" y="1088"/>
                  </a:cubicBezTo>
                  <a:cubicBezTo>
                    <a:pt x="28896" y="921"/>
                    <a:pt x="27034" y="1026"/>
                    <a:pt x="25193" y="1067"/>
                  </a:cubicBezTo>
                  <a:cubicBezTo>
                    <a:pt x="25130" y="1067"/>
                    <a:pt x="25046" y="1088"/>
                    <a:pt x="25004" y="1088"/>
                  </a:cubicBezTo>
                  <a:cubicBezTo>
                    <a:pt x="23623" y="1256"/>
                    <a:pt x="22201" y="1402"/>
                    <a:pt x="20820" y="1549"/>
                  </a:cubicBezTo>
                  <a:cubicBezTo>
                    <a:pt x="19146" y="1695"/>
                    <a:pt x="17472" y="1863"/>
                    <a:pt x="15798" y="1988"/>
                  </a:cubicBezTo>
                  <a:cubicBezTo>
                    <a:pt x="15359" y="2051"/>
                    <a:pt x="14877" y="2093"/>
                    <a:pt x="14438" y="2072"/>
                  </a:cubicBezTo>
                  <a:cubicBezTo>
                    <a:pt x="12241" y="1988"/>
                    <a:pt x="10044" y="2302"/>
                    <a:pt x="7868" y="2595"/>
                  </a:cubicBezTo>
                  <a:cubicBezTo>
                    <a:pt x="6612" y="2762"/>
                    <a:pt x="5357" y="3055"/>
                    <a:pt x="4081" y="3223"/>
                  </a:cubicBezTo>
                  <a:cubicBezTo>
                    <a:pt x="3055" y="3348"/>
                    <a:pt x="2114" y="3599"/>
                    <a:pt x="1193" y="4018"/>
                  </a:cubicBezTo>
                  <a:cubicBezTo>
                    <a:pt x="1047" y="4101"/>
                    <a:pt x="921" y="4206"/>
                    <a:pt x="754" y="4290"/>
                  </a:cubicBezTo>
                  <a:cubicBezTo>
                    <a:pt x="1235" y="5378"/>
                    <a:pt x="1675" y="6403"/>
                    <a:pt x="2156" y="7449"/>
                  </a:cubicBezTo>
                  <a:cubicBezTo>
                    <a:pt x="2219" y="7637"/>
                    <a:pt x="2302" y="7847"/>
                    <a:pt x="2386" y="8056"/>
                  </a:cubicBezTo>
                  <a:cubicBezTo>
                    <a:pt x="3118" y="10295"/>
                    <a:pt x="3830" y="12575"/>
                    <a:pt x="4729" y="14772"/>
                  </a:cubicBezTo>
                  <a:cubicBezTo>
                    <a:pt x="4834" y="15003"/>
                    <a:pt x="4897" y="15254"/>
                    <a:pt x="4939" y="15484"/>
                  </a:cubicBezTo>
                  <a:cubicBezTo>
                    <a:pt x="5127" y="16070"/>
                    <a:pt x="5315" y="16656"/>
                    <a:pt x="5504" y="17241"/>
                  </a:cubicBezTo>
                  <a:cubicBezTo>
                    <a:pt x="5880" y="18162"/>
                    <a:pt x="6236" y="19062"/>
                    <a:pt x="6592" y="200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5" name="Google Shape;1108;p53">
              <a:extLst>
                <a:ext uri="{FF2B5EF4-FFF2-40B4-BE49-F238E27FC236}">
                  <a16:creationId xmlns:a16="http://schemas.microsoft.com/office/drawing/2014/main" id="{66BEE6E7-5F9C-4399-ABBD-21469A2F94A7}"/>
                </a:ext>
              </a:extLst>
            </p:cNvPr>
            <p:cNvSpPr/>
            <p:nvPr/>
          </p:nvSpPr>
          <p:spPr>
            <a:xfrm flipH="1">
              <a:off x="6139975" y="3925350"/>
              <a:ext cx="544025" cy="280925"/>
            </a:xfrm>
            <a:custGeom>
              <a:avLst/>
              <a:gdLst/>
              <a:ahLst/>
              <a:cxnLst/>
              <a:rect l="l" t="t" r="r" b="b"/>
              <a:pathLst>
                <a:path w="21761" h="11237" extrusionOk="0">
                  <a:moveTo>
                    <a:pt x="17890" y="2616"/>
                  </a:moveTo>
                  <a:cubicBezTo>
                    <a:pt x="16425" y="2302"/>
                    <a:pt x="14940" y="2176"/>
                    <a:pt x="13454" y="2720"/>
                  </a:cubicBezTo>
                  <a:cubicBezTo>
                    <a:pt x="12910" y="2929"/>
                    <a:pt x="12324" y="3034"/>
                    <a:pt x="11780" y="3180"/>
                  </a:cubicBezTo>
                  <a:cubicBezTo>
                    <a:pt x="11236" y="3306"/>
                    <a:pt x="10880" y="3013"/>
                    <a:pt x="10943" y="2448"/>
                  </a:cubicBezTo>
                  <a:cubicBezTo>
                    <a:pt x="10964" y="2197"/>
                    <a:pt x="11027" y="1967"/>
                    <a:pt x="11048" y="1716"/>
                  </a:cubicBezTo>
                  <a:cubicBezTo>
                    <a:pt x="11069" y="1360"/>
                    <a:pt x="10922" y="1193"/>
                    <a:pt x="10629" y="1109"/>
                  </a:cubicBezTo>
                  <a:cubicBezTo>
                    <a:pt x="9144" y="795"/>
                    <a:pt x="7721" y="1046"/>
                    <a:pt x="6424" y="1841"/>
                  </a:cubicBezTo>
                  <a:cubicBezTo>
                    <a:pt x="6068" y="2051"/>
                    <a:pt x="5838" y="2281"/>
                    <a:pt x="5691" y="2616"/>
                  </a:cubicBezTo>
                  <a:cubicBezTo>
                    <a:pt x="5545" y="2867"/>
                    <a:pt x="5419" y="3118"/>
                    <a:pt x="5273" y="3327"/>
                  </a:cubicBezTo>
                  <a:cubicBezTo>
                    <a:pt x="5210" y="3411"/>
                    <a:pt x="5022" y="3494"/>
                    <a:pt x="4959" y="3452"/>
                  </a:cubicBezTo>
                  <a:cubicBezTo>
                    <a:pt x="4854" y="3411"/>
                    <a:pt x="4750" y="3285"/>
                    <a:pt x="4687" y="3139"/>
                  </a:cubicBezTo>
                  <a:cubicBezTo>
                    <a:pt x="4666" y="3076"/>
                    <a:pt x="4666" y="2971"/>
                    <a:pt x="4687" y="2888"/>
                  </a:cubicBezTo>
                  <a:cubicBezTo>
                    <a:pt x="4917" y="2176"/>
                    <a:pt x="5273" y="1569"/>
                    <a:pt x="5943" y="1151"/>
                  </a:cubicBezTo>
                  <a:cubicBezTo>
                    <a:pt x="7470" y="251"/>
                    <a:pt x="9060" y="0"/>
                    <a:pt x="10776" y="293"/>
                  </a:cubicBezTo>
                  <a:cubicBezTo>
                    <a:pt x="11508" y="419"/>
                    <a:pt x="11927" y="900"/>
                    <a:pt x="12010" y="1653"/>
                  </a:cubicBezTo>
                  <a:cubicBezTo>
                    <a:pt x="12010" y="1737"/>
                    <a:pt x="12031" y="1841"/>
                    <a:pt x="12073" y="1988"/>
                  </a:cubicBezTo>
                  <a:cubicBezTo>
                    <a:pt x="12282" y="1967"/>
                    <a:pt x="12492" y="1988"/>
                    <a:pt x="12659" y="1946"/>
                  </a:cubicBezTo>
                  <a:cubicBezTo>
                    <a:pt x="13370" y="1779"/>
                    <a:pt x="14082" y="1569"/>
                    <a:pt x="14793" y="1423"/>
                  </a:cubicBezTo>
                  <a:cubicBezTo>
                    <a:pt x="15128" y="1339"/>
                    <a:pt x="15526" y="1318"/>
                    <a:pt x="15860" y="1339"/>
                  </a:cubicBezTo>
                  <a:cubicBezTo>
                    <a:pt x="16676" y="1423"/>
                    <a:pt x="17513" y="1528"/>
                    <a:pt x="18308" y="1632"/>
                  </a:cubicBezTo>
                  <a:cubicBezTo>
                    <a:pt x="18999" y="1737"/>
                    <a:pt x="19041" y="1779"/>
                    <a:pt x="19145" y="2469"/>
                  </a:cubicBezTo>
                  <a:cubicBezTo>
                    <a:pt x="19145" y="2553"/>
                    <a:pt x="19208" y="2616"/>
                    <a:pt x="19229" y="2762"/>
                  </a:cubicBezTo>
                  <a:cubicBezTo>
                    <a:pt x="19564" y="2804"/>
                    <a:pt x="19878" y="2888"/>
                    <a:pt x="20233" y="2908"/>
                  </a:cubicBezTo>
                  <a:cubicBezTo>
                    <a:pt x="20694" y="2929"/>
                    <a:pt x="21028" y="3180"/>
                    <a:pt x="21342" y="3452"/>
                  </a:cubicBezTo>
                  <a:cubicBezTo>
                    <a:pt x="21635" y="3724"/>
                    <a:pt x="21761" y="4038"/>
                    <a:pt x="21719" y="4457"/>
                  </a:cubicBezTo>
                  <a:cubicBezTo>
                    <a:pt x="21698" y="4687"/>
                    <a:pt x="21635" y="4917"/>
                    <a:pt x="21614" y="5189"/>
                  </a:cubicBezTo>
                  <a:cubicBezTo>
                    <a:pt x="21593" y="5712"/>
                    <a:pt x="21342" y="6131"/>
                    <a:pt x="20966" y="6465"/>
                  </a:cubicBezTo>
                  <a:cubicBezTo>
                    <a:pt x="20254" y="7114"/>
                    <a:pt x="19522" y="7679"/>
                    <a:pt x="18518" y="7826"/>
                  </a:cubicBezTo>
                  <a:cubicBezTo>
                    <a:pt x="17890" y="7930"/>
                    <a:pt x="17304" y="8223"/>
                    <a:pt x="16614" y="8014"/>
                  </a:cubicBezTo>
                  <a:cubicBezTo>
                    <a:pt x="15986" y="9060"/>
                    <a:pt x="14961" y="9478"/>
                    <a:pt x="13893" y="9730"/>
                  </a:cubicBezTo>
                  <a:cubicBezTo>
                    <a:pt x="13245" y="9897"/>
                    <a:pt x="12554" y="9730"/>
                    <a:pt x="11969" y="9416"/>
                  </a:cubicBezTo>
                  <a:cubicBezTo>
                    <a:pt x="11508" y="9813"/>
                    <a:pt x="11048" y="10232"/>
                    <a:pt x="10608" y="10629"/>
                  </a:cubicBezTo>
                  <a:cubicBezTo>
                    <a:pt x="10085" y="11069"/>
                    <a:pt x="9500" y="11236"/>
                    <a:pt x="8830" y="11173"/>
                  </a:cubicBezTo>
                  <a:cubicBezTo>
                    <a:pt x="7742" y="11131"/>
                    <a:pt x="6884" y="10755"/>
                    <a:pt x="6277" y="9813"/>
                  </a:cubicBezTo>
                  <a:cubicBezTo>
                    <a:pt x="5963" y="9311"/>
                    <a:pt x="5650" y="8851"/>
                    <a:pt x="5545" y="8223"/>
                  </a:cubicBezTo>
                  <a:cubicBezTo>
                    <a:pt x="5378" y="8265"/>
                    <a:pt x="5210" y="8265"/>
                    <a:pt x="5106" y="8328"/>
                  </a:cubicBezTo>
                  <a:cubicBezTo>
                    <a:pt x="4457" y="8662"/>
                    <a:pt x="3746" y="8642"/>
                    <a:pt x="3034" y="8537"/>
                  </a:cubicBezTo>
                  <a:cubicBezTo>
                    <a:pt x="2448" y="8453"/>
                    <a:pt x="1862" y="8202"/>
                    <a:pt x="1318" y="7930"/>
                  </a:cubicBezTo>
                  <a:cubicBezTo>
                    <a:pt x="523" y="7533"/>
                    <a:pt x="0" y="6361"/>
                    <a:pt x="586" y="5503"/>
                  </a:cubicBezTo>
                  <a:cubicBezTo>
                    <a:pt x="837" y="5105"/>
                    <a:pt x="921" y="4603"/>
                    <a:pt x="1256" y="4227"/>
                  </a:cubicBezTo>
                  <a:cubicBezTo>
                    <a:pt x="1632" y="3808"/>
                    <a:pt x="2072" y="3599"/>
                    <a:pt x="2574" y="3432"/>
                  </a:cubicBezTo>
                  <a:cubicBezTo>
                    <a:pt x="2992" y="3306"/>
                    <a:pt x="3390" y="3515"/>
                    <a:pt x="3871" y="3829"/>
                  </a:cubicBezTo>
                  <a:cubicBezTo>
                    <a:pt x="3202" y="3829"/>
                    <a:pt x="2783" y="4017"/>
                    <a:pt x="2344" y="4269"/>
                  </a:cubicBezTo>
                  <a:cubicBezTo>
                    <a:pt x="2051" y="4436"/>
                    <a:pt x="1841" y="4666"/>
                    <a:pt x="1716" y="4917"/>
                  </a:cubicBezTo>
                  <a:cubicBezTo>
                    <a:pt x="1507" y="5315"/>
                    <a:pt x="1318" y="5733"/>
                    <a:pt x="1214" y="6173"/>
                  </a:cubicBezTo>
                  <a:cubicBezTo>
                    <a:pt x="1109" y="6528"/>
                    <a:pt x="1256" y="6863"/>
                    <a:pt x="1549" y="7072"/>
                  </a:cubicBezTo>
                  <a:cubicBezTo>
                    <a:pt x="2239" y="7533"/>
                    <a:pt x="2992" y="7742"/>
                    <a:pt x="3808" y="7742"/>
                  </a:cubicBezTo>
                  <a:cubicBezTo>
                    <a:pt x="4394" y="7784"/>
                    <a:pt x="4917" y="7512"/>
                    <a:pt x="5398" y="7156"/>
                  </a:cubicBezTo>
                  <a:cubicBezTo>
                    <a:pt x="5650" y="6947"/>
                    <a:pt x="5922" y="6737"/>
                    <a:pt x="6215" y="6549"/>
                  </a:cubicBezTo>
                  <a:cubicBezTo>
                    <a:pt x="6361" y="6445"/>
                    <a:pt x="6549" y="6424"/>
                    <a:pt x="6696" y="6570"/>
                  </a:cubicBezTo>
                  <a:cubicBezTo>
                    <a:pt x="6863" y="6696"/>
                    <a:pt x="6884" y="6884"/>
                    <a:pt x="6842" y="7072"/>
                  </a:cubicBezTo>
                  <a:cubicBezTo>
                    <a:pt x="6779" y="7198"/>
                    <a:pt x="6675" y="7323"/>
                    <a:pt x="6654" y="7491"/>
                  </a:cubicBezTo>
                  <a:cubicBezTo>
                    <a:pt x="6466" y="8056"/>
                    <a:pt x="6445" y="8642"/>
                    <a:pt x="6905" y="9102"/>
                  </a:cubicBezTo>
                  <a:cubicBezTo>
                    <a:pt x="7072" y="9269"/>
                    <a:pt x="7177" y="9458"/>
                    <a:pt x="7303" y="9604"/>
                  </a:cubicBezTo>
                  <a:cubicBezTo>
                    <a:pt x="7533" y="9939"/>
                    <a:pt x="7909" y="10085"/>
                    <a:pt x="8307" y="10190"/>
                  </a:cubicBezTo>
                  <a:cubicBezTo>
                    <a:pt x="9520" y="10525"/>
                    <a:pt x="10253" y="9834"/>
                    <a:pt x="10964" y="9039"/>
                  </a:cubicBezTo>
                  <a:cubicBezTo>
                    <a:pt x="11069" y="8893"/>
                    <a:pt x="11090" y="8683"/>
                    <a:pt x="11132" y="8537"/>
                  </a:cubicBezTo>
                  <a:cubicBezTo>
                    <a:pt x="11194" y="8160"/>
                    <a:pt x="11257" y="7826"/>
                    <a:pt x="11362" y="7470"/>
                  </a:cubicBezTo>
                  <a:cubicBezTo>
                    <a:pt x="11404" y="7302"/>
                    <a:pt x="11550" y="7177"/>
                    <a:pt x="11613" y="7051"/>
                  </a:cubicBezTo>
                  <a:cubicBezTo>
                    <a:pt x="11885" y="7010"/>
                    <a:pt x="11969" y="7177"/>
                    <a:pt x="11989" y="7323"/>
                  </a:cubicBezTo>
                  <a:cubicBezTo>
                    <a:pt x="12031" y="7679"/>
                    <a:pt x="12073" y="7993"/>
                    <a:pt x="12115" y="8349"/>
                  </a:cubicBezTo>
                  <a:cubicBezTo>
                    <a:pt x="12282" y="8453"/>
                    <a:pt x="12429" y="8537"/>
                    <a:pt x="12596" y="8621"/>
                  </a:cubicBezTo>
                  <a:cubicBezTo>
                    <a:pt x="13077" y="8851"/>
                    <a:pt x="13580" y="8893"/>
                    <a:pt x="14082" y="8662"/>
                  </a:cubicBezTo>
                  <a:cubicBezTo>
                    <a:pt x="14165" y="8642"/>
                    <a:pt x="14270" y="8621"/>
                    <a:pt x="14333" y="8558"/>
                  </a:cubicBezTo>
                  <a:cubicBezTo>
                    <a:pt x="15337" y="8139"/>
                    <a:pt x="15421" y="8035"/>
                    <a:pt x="15567" y="6947"/>
                  </a:cubicBezTo>
                  <a:cubicBezTo>
                    <a:pt x="15756" y="6779"/>
                    <a:pt x="15965" y="6633"/>
                    <a:pt x="16153" y="6465"/>
                  </a:cubicBezTo>
                  <a:cubicBezTo>
                    <a:pt x="16216" y="6486"/>
                    <a:pt x="16321" y="6486"/>
                    <a:pt x="16362" y="6528"/>
                  </a:cubicBezTo>
                  <a:cubicBezTo>
                    <a:pt x="16634" y="6989"/>
                    <a:pt x="17095" y="7051"/>
                    <a:pt x="17555" y="6968"/>
                  </a:cubicBezTo>
                  <a:cubicBezTo>
                    <a:pt x="17995" y="6884"/>
                    <a:pt x="18455" y="6758"/>
                    <a:pt x="18894" y="6633"/>
                  </a:cubicBezTo>
                  <a:cubicBezTo>
                    <a:pt x="19501" y="6424"/>
                    <a:pt x="19940" y="6005"/>
                    <a:pt x="20359" y="5545"/>
                  </a:cubicBezTo>
                  <a:cubicBezTo>
                    <a:pt x="20652" y="5231"/>
                    <a:pt x="20652" y="4813"/>
                    <a:pt x="20652" y="4436"/>
                  </a:cubicBezTo>
                  <a:cubicBezTo>
                    <a:pt x="20652" y="4331"/>
                    <a:pt x="20547" y="4185"/>
                    <a:pt x="20463" y="4143"/>
                  </a:cubicBezTo>
                  <a:cubicBezTo>
                    <a:pt x="20338" y="4059"/>
                    <a:pt x="20171" y="4017"/>
                    <a:pt x="20045" y="3976"/>
                  </a:cubicBezTo>
                  <a:cubicBezTo>
                    <a:pt x="19752" y="3934"/>
                    <a:pt x="19438" y="3913"/>
                    <a:pt x="19124" y="3871"/>
                  </a:cubicBezTo>
                  <a:cubicBezTo>
                    <a:pt x="18204" y="3808"/>
                    <a:pt x="18162" y="3745"/>
                    <a:pt x="18078" y="2783"/>
                  </a:cubicBezTo>
                  <a:cubicBezTo>
                    <a:pt x="17974" y="2699"/>
                    <a:pt x="17911" y="2678"/>
                    <a:pt x="17890" y="261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6" name="Google Shape;1109;p53">
              <a:extLst>
                <a:ext uri="{FF2B5EF4-FFF2-40B4-BE49-F238E27FC236}">
                  <a16:creationId xmlns:a16="http://schemas.microsoft.com/office/drawing/2014/main" id="{B5C4DC09-A91C-4BE9-AB79-45B878B7BD7C}"/>
                </a:ext>
              </a:extLst>
            </p:cNvPr>
            <p:cNvSpPr/>
            <p:nvPr/>
          </p:nvSpPr>
          <p:spPr>
            <a:xfrm flipH="1">
              <a:off x="5948000" y="3980275"/>
              <a:ext cx="185200" cy="178900"/>
            </a:xfrm>
            <a:custGeom>
              <a:avLst/>
              <a:gdLst/>
              <a:ahLst/>
              <a:cxnLst/>
              <a:rect l="l" t="t" r="r" b="b"/>
              <a:pathLst>
                <a:path w="7408" h="7156" extrusionOk="0">
                  <a:moveTo>
                    <a:pt x="4165" y="7093"/>
                  </a:moveTo>
                  <a:cubicBezTo>
                    <a:pt x="2721" y="7156"/>
                    <a:pt x="1633" y="6424"/>
                    <a:pt x="670" y="5503"/>
                  </a:cubicBezTo>
                  <a:cubicBezTo>
                    <a:pt x="545" y="5398"/>
                    <a:pt x="461" y="5189"/>
                    <a:pt x="419" y="5022"/>
                  </a:cubicBezTo>
                  <a:cubicBezTo>
                    <a:pt x="189" y="4394"/>
                    <a:pt x="1" y="3745"/>
                    <a:pt x="189" y="3076"/>
                  </a:cubicBezTo>
                  <a:cubicBezTo>
                    <a:pt x="210" y="2971"/>
                    <a:pt x="231" y="2825"/>
                    <a:pt x="231" y="2699"/>
                  </a:cubicBezTo>
                  <a:cubicBezTo>
                    <a:pt x="189" y="1946"/>
                    <a:pt x="628" y="1360"/>
                    <a:pt x="1047" y="816"/>
                  </a:cubicBezTo>
                  <a:cubicBezTo>
                    <a:pt x="1340" y="419"/>
                    <a:pt x="1779" y="293"/>
                    <a:pt x="2219" y="167"/>
                  </a:cubicBezTo>
                  <a:cubicBezTo>
                    <a:pt x="2637" y="42"/>
                    <a:pt x="3035" y="0"/>
                    <a:pt x="3453" y="251"/>
                  </a:cubicBezTo>
                  <a:cubicBezTo>
                    <a:pt x="3683" y="377"/>
                    <a:pt x="3976" y="398"/>
                    <a:pt x="4227" y="419"/>
                  </a:cubicBezTo>
                  <a:cubicBezTo>
                    <a:pt x="5378" y="565"/>
                    <a:pt x="6299" y="1088"/>
                    <a:pt x="6989" y="2051"/>
                  </a:cubicBezTo>
                  <a:cubicBezTo>
                    <a:pt x="7052" y="2176"/>
                    <a:pt x="7157" y="2302"/>
                    <a:pt x="7198" y="2448"/>
                  </a:cubicBezTo>
                  <a:cubicBezTo>
                    <a:pt x="7261" y="2992"/>
                    <a:pt x="7408" y="3536"/>
                    <a:pt x="7366" y="4059"/>
                  </a:cubicBezTo>
                  <a:cubicBezTo>
                    <a:pt x="7261" y="5210"/>
                    <a:pt x="6738" y="6152"/>
                    <a:pt x="5671" y="6696"/>
                  </a:cubicBezTo>
                  <a:cubicBezTo>
                    <a:pt x="5148" y="6905"/>
                    <a:pt x="4688" y="7156"/>
                    <a:pt x="4165" y="7093"/>
                  </a:cubicBezTo>
                  <a:close/>
                  <a:moveTo>
                    <a:pt x="1068" y="3327"/>
                  </a:moveTo>
                  <a:cubicBezTo>
                    <a:pt x="1152" y="3724"/>
                    <a:pt x="1193" y="4122"/>
                    <a:pt x="1277" y="4478"/>
                  </a:cubicBezTo>
                  <a:cubicBezTo>
                    <a:pt x="1340" y="4645"/>
                    <a:pt x="1444" y="4813"/>
                    <a:pt x="1570" y="4917"/>
                  </a:cubicBezTo>
                  <a:cubicBezTo>
                    <a:pt x="1989" y="5231"/>
                    <a:pt x="2386" y="5587"/>
                    <a:pt x="2846" y="5796"/>
                  </a:cubicBezTo>
                  <a:cubicBezTo>
                    <a:pt x="3767" y="6214"/>
                    <a:pt x="4709" y="6214"/>
                    <a:pt x="5525" y="5545"/>
                  </a:cubicBezTo>
                  <a:cubicBezTo>
                    <a:pt x="6257" y="4980"/>
                    <a:pt x="6613" y="4185"/>
                    <a:pt x="6341" y="3201"/>
                  </a:cubicBezTo>
                  <a:cubicBezTo>
                    <a:pt x="6320" y="3076"/>
                    <a:pt x="6341" y="2888"/>
                    <a:pt x="6320" y="2762"/>
                  </a:cubicBezTo>
                  <a:cubicBezTo>
                    <a:pt x="6299" y="2595"/>
                    <a:pt x="6236" y="2469"/>
                    <a:pt x="6173" y="2344"/>
                  </a:cubicBezTo>
                  <a:cubicBezTo>
                    <a:pt x="5566" y="1444"/>
                    <a:pt x="4667" y="1109"/>
                    <a:pt x="3662" y="1130"/>
                  </a:cubicBezTo>
                  <a:cubicBezTo>
                    <a:pt x="3265" y="1151"/>
                    <a:pt x="2888" y="1235"/>
                    <a:pt x="2470" y="1193"/>
                  </a:cubicBezTo>
                  <a:cubicBezTo>
                    <a:pt x="2135" y="1130"/>
                    <a:pt x="1842" y="1297"/>
                    <a:pt x="1612" y="1569"/>
                  </a:cubicBezTo>
                  <a:cubicBezTo>
                    <a:pt x="1235" y="2134"/>
                    <a:pt x="1089" y="2699"/>
                    <a:pt x="1068" y="33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7" name="Google Shape;1110;p53">
              <a:extLst>
                <a:ext uri="{FF2B5EF4-FFF2-40B4-BE49-F238E27FC236}">
                  <a16:creationId xmlns:a16="http://schemas.microsoft.com/office/drawing/2014/main" id="{030BE90F-020C-46C4-8AEC-FA902E4410FA}"/>
                </a:ext>
              </a:extLst>
            </p:cNvPr>
            <p:cNvSpPr/>
            <p:nvPr/>
          </p:nvSpPr>
          <p:spPr>
            <a:xfrm flipH="1">
              <a:off x="6143625" y="4126725"/>
              <a:ext cx="51300" cy="34550"/>
            </a:xfrm>
            <a:custGeom>
              <a:avLst/>
              <a:gdLst/>
              <a:ahLst/>
              <a:cxnLst/>
              <a:rect l="l" t="t" r="r" b="b"/>
              <a:pathLst>
                <a:path w="2052" h="1382" extrusionOk="0">
                  <a:moveTo>
                    <a:pt x="2051" y="461"/>
                  </a:moveTo>
                  <a:cubicBezTo>
                    <a:pt x="1968" y="587"/>
                    <a:pt x="1926" y="712"/>
                    <a:pt x="1842" y="796"/>
                  </a:cubicBezTo>
                  <a:cubicBezTo>
                    <a:pt x="1570" y="984"/>
                    <a:pt x="1277" y="1193"/>
                    <a:pt x="1005" y="1319"/>
                  </a:cubicBezTo>
                  <a:cubicBezTo>
                    <a:pt x="817" y="1382"/>
                    <a:pt x="587" y="1361"/>
                    <a:pt x="398" y="1319"/>
                  </a:cubicBezTo>
                  <a:cubicBezTo>
                    <a:pt x="84" y="1235"/>
                    <a:pt x="1" y="775"/>
                    <a:pt x="273" y="587"/>
                  </a:cubicBezTo>
                  <a:cubicBezTo>
                    <a:pt x="566" y="377"/>
                    <a:pt x="880" y="189"/>
                    <a:pt x="1214" y="63"/>
                  </a:cubicBezTo>
                  <a:cubicBezTo>
                    <a:pt x="1361" y="1"/>
                    <a:pt x="1570" y="1"/>
                    <a:pt x="1737" y="84"/>
                  </a:cubicBezTo>
                  <a:cubicBezTo>
                    <a:pt x="1842" y="105"/>
                    <a:pt x="1947" y="294"/>
                    <a:pt x="205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1111;p53">
              <a:extLst>
                <a:ext uri="{FF2B5EF4-FFF2-40B4-BE49-F238E27FC236}">
                  <a16:creationId xmlns:a16="http://schemas.microsoft.com/office/drawing/2014/main" id="{7E848C93-82D4-43B2-A43C-18B027E3E0D2}"/>
                </a:ext>
              </a:extLst>
            </p:cNvPr>
            <p:cNvSpPr/>
            <p:nvPr/>
          </p:nvSpPr>
          <p:spPr>
            <a:xfrm flipH="1">
              <a:off x="6059925" y="3892900"/>
              <a:ext cx="25150" cy="47625"/>
            </a:xfrm>
            <a:custGeom>
              <a:avLst/>
              <a:gdLst/>
              <a:ahLst/>
              <a:cxnLst/>
              <a:rect l="l" t="t" r="r" b="b"/>
              <a:pathLst>
                <a:path w="1006" h="1905" extrusionOk="0">
                  <a:moveTo>
                    <a:pt x="1" y="838"/>
                  </a:moveTo>
                  <a:cubicBezTo>
                    <a:pt x="84" y="629"/>
                    <a:pt x="168" y="357"/>
                    <a:pt x="273" y="126"/>
                  </a:cubicBezTo>
                  <a:cubicBezTo>
                    <a:pt x="294" y="43"/>
                    <a:pt x="482" y="1"/>
                    <a:pt x="587" y="22"/>
                  </a:cubicBezTo>
                  <a:cubicBezTo>
                    <a:pt x="691" y="43"/>
                    <a:pt x="817" y="147"/>
                    <a:pt x="838" y="231"/>
                  </a:cubicBezTo>
                  <a:cubicBezTo>
                    <a:pt x="921" y="712"/>
                    <a:pt x="984" y="1173"/>
                    <a:pt x="1005" y="1654"/>
                  </a:cubicBezTo>
                  <a:cubicBezTo>
                    <a:pt x="1005" y="1717"/>
                    <a:pt x="880" y="1842"/>
                    <a:pt x="775" y="1884"/>
                  </a:cubicBezTo>
                  <a:cubicBezTo>
                    <a:pt x="670" y="1905"/>
                    <a:pt x="503" y="1905"/>
                    <a:pt x="419" y="1821"/>
                  </a:cubicBezTo>
                  <a:cubicBezTo>
                    <a:pt x="105" y="1612"/>
                    <a:pt x="64" y="1256"/>
                    <a:pt x="1" y="83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9" name="Google Shape;1112;p53">
              <a:extLst>
                <a:ext uri="{FF2B5EF4-FFF2-40B4-BE49-F238E27FC236}">
                  <a16:creationId xmlns:a16="http://schemas.microsoft.com/office/drawing/2014/main" id="{F659A737-4BA9-448F-8ABE-2240FFF91121}"/>
                </a:ext>
              </a:extLst>
            </p:cNvPr>
            <p:cNvSpPr/>
            <p:nvPr/>
          </p:nvSpPr>
          <p:spPr>
            <a:xfrm flipH="1">
              <a:off x="5876325" y="4086450"/>
              <a:ext cx="31425" cy="31925"/>
            </a:xfrm>
            <a:custGeom>
              <a:avLst/>
              <a:gdLst/>
              <a:ahLst/>
              <a:cxnLst/>
              <a:rect l="l" t="t" r="r" b="b"/>
              <a:pathLst>
                <a:path w="1257" h="1277" extrusionOk="0">
                  <a:moveTo>
                    <a:pt x="1256" y="879"/>
                  </a:moveTo>
                  <a:cubicBezTo>
                    <a:pt x="1235" y="942"/>
                    <a:pt x="1173" y="1026"/>
                    <a:pt x="1131" y="1068"/>
                  </a:cubicBezTo>
                  <a:cubicBezTo>
                    <a:pt x="901" y="1256"/>
                    <a:pt x="608" y="1277"/>
                    <a:pt x="377" y="1151"/>
                  </a:cubicBezTo>
                  <a:cubicBezTo>
                    <a:pt x="168" y="1026"/>
                    <a:pt x="1" y="670"/>
                    <a:pt x="64" y="440"/>
                  </a:cubicBezTo>
                  <a:cubicBezTo>
                    <a:pt x="85" y="335"/>
                    <a:pt x="189" y="231"/>
                    <a:pt x="294" y="189"/>
                  </a:cubicBezTo>
                  <a:cubicBezTo>
                    <a:pt x="649" y="1"/>
                    <a:pt x="1256" y="419"/>
                    <a:pt x="1256" y="8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0" name="Google Shape;1113;p53">
              <a:extLst>
                <a:ext uri="{FF2B5EF4-FFF2-40B4-BE49-F238E27FC236}">
                  <a16:creationId xmlns:a16="http://schemas.microsoft.com/office/drawing/2014/main" id="{8C6182F4-6C70-43C1-B563-0B8C63E53628}"/>
                </a:ext>
              </a:extLst>
            </p:cNvPr>
            <p:cNvSpPr/>
            <p:nvPr/>
          </p:nvSpPr>
          <p:spPr>
            <a:xfrm flipH="1">
              <a:off x="5955850" y="3954625"/>
              <a:ext cx="33500" cy="30375"/>
            </a:xfrm>
            <a:custGeom>
              <a:avLst/>
              <a:gdLst/>
              <a:ahLst/>
              <a:cxnLst/>
              <a:rect l="l" t="t" r="r" b="b"/>
              <a:pathLst>
                <a:path w="1340" h="1215" extrusionOk="0">
                  <a:moveTo>
                    <a:pt x="336" y="1214"/>
                  </a:moveTo>
                  <a:cubicBezTo>
                    <a:pt x="231" y="1173"/>
                    <a:pt x="64" y="1110"/>
                    <a:pt x="43" y="1026"/>
                  </a:cubicBezTo>
                  <a:cubicBezTo>
                    <a:pt x="1" y="901"/>
                    <a:pt x="22" y="712"/>
                    <a:pt x="64" y="608"/>
                  </a:cubicBezTo>
                  <a:cubicBezTo>
                    <a:pt x="168" y="461"/>
                    <a:pt x="356" y="294"/>
                    <a:pt x="545" y="189"/>
                  </a:cubicBezTo>
                  <a:cubicBezTo>
                    <a:pt x="817" y="1"/>
                    <a:pt x="1110" y="43"/>
                    <a:pt x="1193" y="231"/>
                  </a:cubicBezTo>
                  <a:cubicBezTo>
                    <a:pt x="1340" y="482"/>
                    <a:pt x="1235" y="921"/>
                    <a:pt x="963" y="1026"/>
                  </a:cubicBezTo>
                  <a:cubicBezTo>
                    <a:pt x="775" y="1110"/>
                    <a:pt x="566" y="1173"/>
                    <a:pt x="336" y="1214"/>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1" name="Google Shape;1114;p53">
              <a:extLst>
                <a:ext uri="{FF2B5EF4-FFF2-40B4-BE49-F238E27FC236}">
                  <a16:creationId xmlns:a16="http://schemas.microsoft.com/office/drawing/2014/main" id="{30D0F168-FE6E-4832-857B-B4898BDC2DB3}"/>
                </a:ext>
              </a:extLst>
            </p:cNvPr>
            <p:cNvSpPr/>
            <p:nvPr/>
          </p:nvSpPr>
          <p:spPr>
            <a:xfrm flipH="1">
              <a:off x="5947475" y="4162300"/>
              <a:ext cx="30875" cy="35075"/>
            </a:xfrm>
            <a:custGeom>
              <a:avLst/>
              <a:gdLst/>
              <a:ahLst/>
              <a:cxnLst/>
              <a:rect l="l" t="t" r="r" b="b"/>
              <a:pathLst>
                <a:path w="1235" h="1403" extrusionOk="0">
                  <a:moveTo>
                    <a:pt x="1193" y="670"/>
                  </a:moveTo>
                  <a:cubicBezTo>
                    <a:pt x="1235" y="1130"/>
                    <a:pt x="900" y="1402"/>
                    <a:pt x="523" y="1235"/>
                  </a:cubicBezTo>
                  <a:cubicBezTo>
                    <a:pt x="188" y="1047"/>
                    <a:pt x="0" y="837"/>
                    <a:pt x="105" y="524"/>
                  </a:cubicBezTo>
                  <a:cubicBezTo>
                    <a:pt x="147" y="356"/>
                    <a:pt x="293" y="210"/>
                    <a:pt x="419" y="105"/>
                  </a:cubicBezTo>
                  <a:cubicBezTo>
                    <a:pt x="565" y="0"/>
                    <a:pt x="774" y="63"/>
                    <a:pt x="921" y="231"/>
                  </a:cubicBezTo>
                  <a:cubicBezTo>
                    <a:pt x="1025" y="398"/>
                    <a:pt x="1130" y="565"/>
                    <a:pt x="1193"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2" name="Google Shape;1115;p53">
              <a:extLst>
                <a:ext uri="{FF2B5EF4-FFF2-40B4-BE49-F238E27FC236}">
                  <a16:creationId xmlns:a16="http://schemas.microsoft.com/office/drawing/2014/main" id="{84F4F339-AEBD-404E-9186-2C6E7C183B2D}"/>
                </a:ext>
              </a:extLst>
            </p:cNvPr>
            <p:cNvSpPr/>
            <p:nvPr/>
          </p:nvSpPr>
          <p:spPr>
            <a:xfrm flipH="1">
              <a:off x="6043725" y="4168575"/>
              <a:ext cx="18325" cy="32450"/>
            </a:xfrm>
            <a:custGeom>
              <a:avLst/>
              <a:gdLst/>
              <a:ahLst/>
              <a:cxnLst/>
              <a:rect l="l" t="t" r="r" b="b"/>
              <a:pathLst>
                <a:path w="733" h="1298" extrusionOk="0">
                  <a:moveTo>
                    <a:pt x="293" y="1"/>
                  </a:moveTo>
                  <a:cubicBezTo>
                    <a:pt x="503" y="398"/>
                    <a:pt x="628" y="607"/>
                    <a:pt x="712" y="817"/>
                  </a:cubicBezTo>
                  <a:cubicBezTo>
                    <a:pt x="733" y="921"/>
                    <a:pt x="628" y="1110"/>
                    <a:pt x="544" y="1193"/>
                  </a:cubicBezTo>
                  <a:cubicBezTo>
                    <a:pt x="419" y="1298"/>
                    <a:pt x="168" y="1193"/>
                    <a:pt x="105" y="1005"/>
                  </a:cubicBezTo>
                  <a:cubicBezTo>
                    <a:pt x="0" y="712"/>
                    <a:pt x="21" y="461"/>
                    <a:pt x="293"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123" name="Google Shape;1116;p53">
              <a:extLst>
                <a:ext uri="{FF2B5EF4-FFF2-40B4-BE49-F238E27FC236}">
                  <a16:creationId xmlns:a16="http://schemas.microsoft.com/office/drawing/2014/main" id="{72F14723-E50A-45EE-BA44-FDE9EE0ED5C6}"/>
                </a:ext>
              </a:extLst>
            </p:cNvPr>
            <p:cNvGrpSpPr/>
            <p:nvPr/>
          </p:nvGrpSpPr>
          <p:grpSpPr>
            <a:xfrm>
              <a:off x="7047525" y="3892375"/>
              <a:ext cx="487025" cy="489125"/>
              <a:chOff x="7047525" y="3892375"/>
              <a:chExt cx="487025" cy="489125"/>
            </a:xfrm>
          </p:grpSpPr>
          <p:sp>
            <p:nvSpPr>
              <p:cNvPr id="158" name="Google Shape;1117;p53">
                <a:extLst>
                  <a:ext uri="{FF2B5EF4-FFF2-40B4-BE49-F238E27FC236}">
                    <a16:creationId xmlns:a16="http://schemas.microsoft.com/office/drawing/2014/main" id="{BCC2128D-41BC-4182-869D-0D8932598230}"/>
                  </a:ext>
                </a:extLst>
              </p:cNvPr>
              <p:cNvSpPr/>
              <p:nvPr/>
            </p:nvSpPr>
            <p:spPr>
              <a:xfrm flipH="1">
                <a:off x="7087800" y="4105800"/>
                <a:ext cx="177350" cy="192000"/>
              </a:xfrm>
              <a:custGeom>
                <a:avLst/>
                <a:gdLst/>
                <a:ahLst/>
                <a:cxnLst/>
                <a:rect l="l" t="t" r="r" b="b"/>
                <a:pathLst>
                  <a:path w="7094" h="7680" extrusionOk="0">
                    <a:moveTo>
                      <a:pt x="1423" y="1"/>
                    </a:moveTo>
                    <a:cubicBezTo>
                      <a:pt x="1946" y="398"/>
                      <a:pt x="2197" y="900"/>
                      <a:pt x="2490" y="1361"/>
                    </a:cubicBezTo>
                    <a:cubicBezTo>
                      <a:pt x="2616" y="1570"/>
                      <a:pt x="2699" y="1821"/>
                      <a:pt x="2888" y="1988"/>
                    </a:cubicBezTo>
                    <a:cubicBezTo>
                      <a:pt x="3473" y="2595"/>
                      <a:pt x="4059" y="3244"/>
                      <a:pt x="4520" y="3955"/>
                    </a:cubicBezTo>
                    <a:cubicBezTo>
                      <a:pt x="4771" y="4269"/>
                      <a:pt x="5001" y="4583"/>
                      <a:pt x="5231" y="4918"/>
                    </a:cubicBezTo>
                    <a:cubicBezTo>
                      <a:pt x="5524" y="5315"/>
                      <a:pt x="5775" y="5713"/>
                      <a:pt x="6173" y="6027"/>
                    </a:cubicBezTo>
                    <a:cubicBezTo>
                      <a:pt x="6549" y="6320"/>
                      <a:pt x="6779" y="6759"/>
                      <a:pt x="7093" y="7115"/>
                    </a:cubicBezTo>
                    <a:cubicBezTo>
                      <a:pt x="6445" y="7680"/>
                      <a:pt x="5670" y="7470"/>
                      <a:pt x="4938" y="7596"/>
                    </a:cubicBezTo>
                    <a:cubicBezTo>
                      <a:pt x="4248" y="6947"/>
                      <a:pt x="3557" y="6257"/>
                      <a:pt x="3034" y="5441"/>
                    </a:cubicBezTo>
                    <a:cubicBezTo>
                      <a:pt x="2323" y="4374"/>
                      <a:pt x="1548" y="3349"/>
                      <a:pt x="816" y="2302"/>
                    </a:cubicBezTo>
                    <a:cubicBezTo>
                      <a:pt x="691" y="2135"/>
                      <a:pt x="544" y="1988"/>
                      <a:pt x="398" y="1821"/>
                    </a:cubicBezTo>
                    <a:cubicBezTo>
                      <a:pt x="0" y="1361"/>
                      <a:pt x="0" y="1235"/>
                      <a:pt x="230" y="775"/>
                    </a:cubicBezTo>
                    <a:cubicBezTo>
                      <a:pt x="439" y="356"/>
                      <a:pt x="711" y="64"/>
                      <a:pt x="1235" y="210"/>
                    </a:cubicBezTo>
                    <a:cubicBezTo>
                      <a:pt x="1235" y="189"/>
                      <a:pt x="1318" y="84"/>
                      <a:pt x="1423"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9" name="Google Shape;1118;p53">
                <a:extLst>
                  <a:ext uri="{FF2B5EF4-FFF2-40B4-BE49-F238E27FC236}">
                    <a16:creationId xmlns:a16="http://schemas.microsoft.com/office/drawing/2014/main" id="{1291ADDE-347C-4A4B-BBEC-FBFDFCD3A048}"/>
                  </a:ext>
                </a:extLst>
              </p:cNvPr>
              <p:cNvSpPr/>
              <p:nvPr/>
            </p:nvSpPr>
            <p:spPr>
              <a:xfrm flipH="1">
                <a:off x="7071075" y="4308775"/>
                <a:ext cx="55475" cy="45525"/>
              </a:xfrm>
              <a:custGeom>
                <a:avLst/>
                <a:gdLst/>
                <a:ahLst/>
                <a:cxnLst/>
                <a:rect l="l" t="t" r="r" b="b"/>
                <a:pathLst>
                  <a:path w="2219" h="1821" extrusionOk="0">
                    <a:moveTo>
                      <a:pt x="1863" y="1820"/>
                    </a:moveTo>
                    <a:cubicBezTo>
                      <a:pt x="1319" y="1235"/>
                      <a:pt x="503" y="1025"/>
                      <a:pt x="1" y="314"/>
                    </a:cubicBezTo>
                    <a:cubicBezTo>
                      <a:pt x="629" y="188"/>
                      <a:pt x="1173" y="105"/>
                      <a:pt x="1737" y="0"/>
                    </a:cubicBezTo>
                    <a:cubicBezTo>
                      <a:pt x="1758" y="0"/>
                      <a:pt x="1779" y="21"/>
                      <a:pt x="1800" y="21"/>
                    </a:cubicBezTo>
                    <a:cubicBezTo>
                      <a:pt x="1905" y="356"/>
                      <a:pt x="2051" y="712"/>
                      <a:pt x="2156" y="1046"/>
                    </a:cubicBezTo>
                    <a:cubicBezTo>
                      <a:pt x="2219" y="1297"/>
                      <a:pt x="2219" y="1569"/>
                      <a:pt x="1863" y="182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0" name="Google Shape;1119;p53">
                <a:extLst>
                  <a:ext uri="{FF2B5EF4-FFF2-40B4-BE49-F238E27FC236}">
                    <a16:creationId xmlns:a16="http://schemas.microsoft.com/office/drawing/2014/main" id="{9155BAFE-52A6-4B39-A730-B1B953FA3039}"/>
                  </a:ext>
                </a:extLst>
              </p:cNvPr>
              <p:cNvSpPr/>
              <p:nvPr/>
            </p:nvSpPr>
            <p:spPr>
              <a:xfrm flipH="1">
                <a:off x="7047525" y="4077025"/>
                <a:ext cx="244825" cy="304475"/>
              </a:xfrm>
              <a:custGeom>
                <a:avLst/>
                <a:gdLst/>
                <a:ahLst/>
                <a:cxnLst/>
                <a:rect l="l" t="t" r="r" b="b"/>
                <a:pathLst>
                  <a:path w="9793" h="12179" extrusionOk="0">
                    <a:moveTo>
                      <a:pt x="1883" y="1"/>
                    </a:moveTo>
                    <a:cubicBezTo>
                      <a:pt x="2783" y="419"/>
                      <a:pt x="3473" y="1089"/>
                      <a:pt x="3976" y="1884"/>
                    </a:cubicBezTo>
                    <a:cubicBezTo>
                      <a:pt x="4289" y="2407"/>
                      <a:pt x="4708" y="2826"/>
                      <a:pt x="5126" y="3286"/>
                    </a:cubicBezTo>
                    <a:cubicBezTo>
                      <a:pt x="5775" y="3956"/>
                      <a:pt x="6403" y="4667"/>
                      <a:pt x="6905" y="5483"/>
                    </a:cubicBezTo>
                    <a:cubicBezTo>
                      <a:pt x="7135" y="5860"/>
                      <a:pt x="7365" y="6257"/>
                      <a:pt x="7805" y="6466"/>
                    </a:cubicBezTo>
                    <a:cubicBezTo>
                      <a:pt x="7909" y="6529"/>
                      <a:pt x="7993" y="6634"/>
                      <a:pt x="8077" y="6696"/>
                    </a:cubicBezTo>
                    <a:cubicBezTo>
                      <a:pt x="8537" y="7324"/>
                      <a:pt x="9018" y="7952"/>
                      <a:pt x="9458" y="8580"/>
                    </a:cubicBezTo>
                    <a:cubicBezTo>
                      <a:pt x="9332" y="9249"/>
                      <a:pt x="9332" y="9835"/>
                      <a:pt x="9625" y="10421"/>
                    </a:cubicBezTo>
                    <a:cubicBezTo>
                      <a:pt x="9792" y="10818"/>
                      <a:pt x="9750" y="11258"/>
                      <a:pt x="9750" y="11676"/>
                    </a:cubicBezTo>
                    <a:cubicBezTo>
                      <a:pt x="9750" y="11990"/>
                      <a:pt x="9478" y="12178"/>
                      <a:pt x="9165" y="12116"/>
                    </a:cubicBezTo>
                    <a:cubicBezTo>
                      <a:pt x="8955" y="12074"/>
                      <a:pt x="8746" y="11990"/>
                      <a:pt x="8621" y="11823"/>
                    </a:cubicBezTo>
                    <a:cubicBezTo>
                      <a:pt x="8411" y="11593"/>
                      <a:pt x="8160" y="11488"/>
                      <a:pt x="7867" y="11362"/>
                    </a:cubicBezTo>
                    <a:cubicBezTo>
                      <a:pt x="6905" y="10944"/>
                      <a:pt x="6173" y="10191"/>
                      <a:pt x="5461" y="9458"/>
                    </a:cubicBezTo>
                    <a:cubicBezTo>
                      <a:pt x="5356" y="9354"/>
                      <a:pt x="5294" y="9186"/>
                      <a:pt x="5231" y="9061"/>
                    </a:cubicBezTo>
                    <a:cubicBezTo>
                      <a:pt x="5168" y="8956"/>
                      <a:pt x="5126" y="8831"/>
                      <a:pt x="5022" y="8768"/>
                    </a:cubicBezTo>
                    <a:cubicBezTo>
                      <a:pt x="4394" y="8412"/>
                      <a:pt x="4017" y="7805"/>
                      <a:pt x="3620" y="7220"/>
                    </a:cubicBezTo>
                    <a:cubicBezTo>
                      <a:pt x="3369" y="6864"/>
                      <a:pt x="3139" y="6466"/>
                      <a:pt x="2846" y="6111"/>
                    </a:cubicBezTo>
                    <a:cubicBezTo>
                      <a:pt x="2574" y="5734"/>
                      <a:pt x="2260" y="5399"/>
                      <a:pt x="1988" y="5064"/>
                    </a:cubicBezTo>
                    <a:cubicBezTo>
                      <a:pt x="1486" y="4458"/>
                      <a:pt x="963" y="3851"/>
                      <a:pt x="460" y="3223"/>
                    </a:cubicBezTo>
                    <a:cubicBezTo>
                      <a:pt x="105" y="2763"/>
                      <a:pt x="0" y="2177"/>
                      <a:pt x="167" y="1654"/>
                    </a:cubicBezTo>
                    <a:cubicBezTo>
                      <a:pt x="335" y="1194"/>
                      <a:pt x="628" y="733"/>
                      <a:pt x="1067" y="461"/>
                    </a:cubicBezTo>
                    <a:cubicBezTo>
                      <a:pt x="1318" y="315"/>
                      <a:pt x="1569" y="189"/>
                      <a:pt x="1883" y="1"/>
                    </a:cubicBezTo>
                    <a:close/>
                    <a:moveTo>
                      <a:pt x="2511" y="1152"/>
                    </a:moveTo>
                    <a:cubicBezTo>
                      <a:pt x="2406" y="1235"/>
                      <a:pt x="2323" y="1340"/>
                      <a:pt x="2260" y="1340"/>
                    </a:cubicBezTo>
                    <a:cubicBezTo>
                      <a:pt x="1737" y="1194"/>
                      <a:pt x="1486" y="1466"/>
                      <a:pt x="1276" y="1884"/>
                    </a:cubicBezTo>
                    <a:cubicBezTo>
                      <a:pt x="1046" y="2365"/>
                      <a:pt x="1046" y="2512"/>
                      <a:pt x="1423" y="2930"/>
                    </a:cubicBezTo>
                    <a:cubicBezTo>
                      <a:pt x="1569" y="3098"/>
                      <a:pt x="1716" y="3244"/>
                      <a:pt x="1841" y="3432"/>
                    </a:cubicBezTo>
                    <a:cubicBezTo>
                      <a:pt x="2615" y="4479"/>
                      <a:pt x="3369" y="5504"/>
                      <a:pt x="4080" y="6571"/>
                    </a:cubicBezTo>
                    <a:cubicBezTo>
                      <a:pt x="4624" y="7408"/>
                      <a:pt x="5294" y="8098"/>
                      <a:pt x="5984" y="8726"/>
                    </a:cubicBezTo>
                    <a:cubicBezTo>
                      <a:pt x="6717" y="8580"/>
                      <a:pt x="7470" y="8768"/>
                      <a:pt x="8118" y="8245"/>
                    </a:cubicBezTo>
                    <a:cubicBezTo>
                      <a:pt x="7825" y="7889"/>
                      <a:pt x="7595" y="7408"/>
                      <a:pt x="7198" y="7157"/>
                    </a:cubicBezTo>
                    <a:cubicBezTo>
                      <a:pt x="6779" y="6843"/>
                      <a:pt x="6549" y="6445"/>
                      <a:pt x="6256" y="6048"/>
                    </a:cubicBezTo>
                    <a:cubicBezTo>
                      <a:pt x="6026" y="5734"/>
                      <a:pt x="5796" y="5420"/>
                      <a:pt x="5566" y="5085"/>
                    </a:cubicBezTo>
                    <a:cubicBezTo>
                      <a:pt x="5064" y="4374"/>
                      <a:pt x="4520" y="3746"/>
                      <a:pt x="3913" y="3119"/>
                    </a:cubicBezTo>
                    <a:cubicBezTo>
                      <a:pt x="3766" y="2972"/>
                      <a:pt x="3662" y="2700"/>
                      <a:pt x="3515" y="2491"/>
                    </a:cubicBezTo>
                    <a:cubicBezTo>
                      <a:pt x="3264" y="2051"/>
                      <a:pt x="2992" y="1549"/>
                      <a:pt x="2511" y="1152"/>
                    </a:cubicBezTo>
                    <a:close/>
                    <a:moveTo>
                      <a:pt x="8495" y="11090"/>
                    </a:moveTo>
                    <a:cubicBezTo>
                      <a:pt x="8851" y="10860"/>
                      <a:pt x="8851" y="10567"/>
                      <a:pt x="8788" y="10316"/>
                    </a:cubicBezTo>
                    <a:cubicBezTo>
                      <a:pt x="8683" y="9982"/>
                      <a:pt x="8579" y="9626"/>
                      <a:pt x="8432" y="9291"/>
                    </a:cubicBezTo>
                    <a:cubicBezTo>
                      <a:pt x="8411" y="9291"/>
                      <a:pt x="8390" y="9249"/>
                      <a:pt x="8349" y="9270"/>
                    </a:cubicBezTo>
                    <a:cubicBezTo>
                      <a:pt x="7805" y="9375"/>
                      <a:pt x="7261" y="9479"/>
                      <a:pt x="6633" y="9584"/>
                    </a:cubicBezTo>
                    <a:cubicBezTo>
                      <a:pt x="7135" y="10295"/>
                      <a:pt x="7972" y="10505"/>
                      <a:pt x="8495" y="1109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120;p53">
                <a:extLst>
                  <a:ext uri="{FF2B5EF4-FFF2-40B4-BE49-F238E27FC236}">
                    <a16:creationId xmlns:a16="http://schemas.microsoft.com/office/drawing/2014/main" id="{2ADEE49D-EB6C-46B5-8BC3-5A049F7BFCA7}"/>
                  </a:ext>
                </a:extLst>
              </p:cNvPr>
              <p:cNvSpPr/>
              <p:nvPr/>
            </p:nvSpPr>
            <p:spPr>
              <a:xfrm flipH="1">
                <a:off x="7382300" y="3976075"/>
                <a:ext cx="131850" cy="225475"/>
              </a:xfrm>
              <a:custGeom>
                <a:avLst/>
                <a:gdLst/>
                <a:ahLst/>
                <a:cxnLst/>
                <a:rect l="l" t="t" r="r" b="b"/>
                <a:pathLst>
                  <a:path w="5274" h="9019" extrusionOk="0">
                    <a:moveTo>
                      <a:pt x="3976" y="1"/>
                    </a:moveTo>
                    <a:cubicBezTo>
                      <a:pt x="4311" y="1"/>
                      <a:pt x="4625" y="43"/>
                      <a:pt x="4855" y="335"/>
                    </a:cubicBezTo>
                    <a:cubicBezTo>
                      <a:pt x="5273" y="775"/>
                      <a:pt x="5210" y="1319"/>
                      <a:pt x="5001" y="1779"/>
                    </a:cubicBezTo>
                    <a:cubicBezTo>
                      <a:pt x="4792" y="2219"/>
                      <a:pt x="4729" y="2721"/>
                      <a:pt x="4541" y="3139"/>
                    </a:cubicBezTo>
                    <a:cubicBezTo>
                      <a:pt x="4311" y="3704"/>
                      <a:pt x="4227" y="4311"/>
                      <a:pt x="4081" y="4876"/>
                    </a:cubicBezTo>
                    <a:cubicBezTo>
                      <a:pt x="3913" y="5357"/>
                      <a:pt x="3662" y="5797"/>
                      <a:pt x="3432" y="6278"/>
                    </a:cubicBezTo>
                    <a:cubicBezTo>
                      <a:pt x="3265" y="6592"/>
                      <a:pt x="3118" y="6905"/>
                      <a:pt x="2972" y="7261"/>
                    </a:cubicBezTo>
                    <a:cubicBezTo>
                      <a:pt x="2804" y="7784"/>
                      <a:pt x="2658" y="8370"/>
                      <a:pt x="2114" y="8705"/>
                    </a:cubicBezTo>
                    <a:cubicBezTo>
                      <a:pt x="1863" y="8851"/>
                      <a:pt x="1591" y="9019"/>
                      <a:pt x="1277" y="8956"/>
                    </a:cubicBezTo>
                    <a:cubicBezTo>
                      <a:pt x="942" y="8914"/>
                      <a:pt x="628" y="8851"/>
                      <a:pt x="314" y="8789"/>
                    </a:cubicBezTo>
                    <a:cubicBezTo>
                      <a:pt x="105" y="8726"/>
                      <a:pt x="0" y="8433"/>
                      <a:pt x="126" y="8266"/>
                    </a:cubicBezTo>
                    <a:cubicBezTo>
                      <a:pt x="419" y="7868"/>
                      <a:pt x="461" y="7408"/>
                      <a:pt x="565" y="6968"/>
                    </a:cubicBezTo>
                    <a:cubicBezTo>
                      <a:pt x="586" y="6843"/>
                      <a:pt x="628" y="6738"/>
                      <a:pt x="670" y="6633"/>
                    </a:cubicBezTo>
                    <a:cubicBezTo>
                      <a:pt x="1360" y="4981"/>
                      <a:pt x="2030" y="3307"/>
                      <a:pt x="2741" y="1675"/>
                    </a:cubicBezTo>
                    <a:cubicBezTo>
                      <a:pt x="3076" y="670"/>
                      <a:pt x="3118" y="691"/>
                      <a:pt x="3976"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2" name="Google Shape;1121;p53">
                <a:extLst>
                  <a:ext uri="{FF2B5EF4-FFF2-40B4-BE49-F238E27FC236}">
                    <a16:creationId xmlns:a16="http://schemas.microsoft.com/office/drawing/2014/main" id="{515DE053-3A47-4415-886A-CE83C32F24E2}"/>
                  </a:ext>
                </a:extLst>
              </p:cNvPr>
              <p:cNvSpPr/>
              <p:nvPr/>
            </p:nvSpPr>
            <p:spPr>
              <a:xfrm flipH="1">
                <a:off x="7371850" y="3934750"/>
                <a:ext cx="29325" cy="35075"/>
              </a:xfrm>
              <a:custGeom>
                <a:avLst/>
                <a:gdLst/>
                <a:ahLst/>
                <a:cxnLst/>
                <a:rect l="l" t="t" r="r" b="b"/>
                <a:pathLst>
                  <a:path w="1173" h="1403" extrusionOk="0">
                    <a:moveTo>
                      <a:pt x="942" y="1403"/>
                    </a:moveTo>
                    <a:cubicBezTo>
                      <a:pt x="608" y="1277"/>
                      <a:pt x="294" y="1152"/>
                      <a:pt x="1" y="1047"/>
                    </a:cubicBezTo>
                    <a:cubicBezTo>
                      <a:pt x="482" y="231"/>
                      <a:pt x="587" y="126"/>
                      <a:pt x="1068" y="1"/>
                    </a:cubicBezTo>
                    <a:cubicBezTo>
                      <a:pt x="1173" y="461"/>
                      <a:pt x="1026" y="921"/>
                      <a:pt x="942" y="1403"/>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3" name="Google Shape;1122;p53">
                <a:extLst>
                  <a:ext uri="{FF2B5EF4-FFF2-40B4-BE49-F238E27FC236}">
                    <a16:creationId xmlns:a16="http://schemas.microsoft.com/office/drawing/2014/main" id="{672288B8-9E6F-4D15-97B2-8E1B02AB0B37}"/>
                  </a:ext>
                </a:extLst>
              </p:cNvPr>
              <p:cNvSpPr/>
              <p:nvPr/>
            </p:nvSpPr>
            <p:spPr>
              <a:xfrm flipH="1">
                <a:off x="7351975" y="3892375"/>
                <a:ext cx="182575" cy="327500"/>
              </a:xfrm>
              <a:custGeom>
                <a:avLst/>
                <a:gdLst/>
                <a:ahLst/>
                <a:cxnLst/>
                <a:rect l="l" t="t" r="r" b="b"/>
                <a:pathLst>
                  <a:path w="7303" h="13100" extrusionOk="0">
                    <a:moveTo>
                      <a:pt x="7240" y="1173"/>
                    </a:moveTo>
                    <a:cubicBezTo>
                      <a:pt x="7135" y="2010"/>
                      <a:pt x="7073" y="2930"/>
                      <a:pt x="6968" y="3809"/>
                    </a:cubicBezTo>
                    <a:cubicBezTo>
                      <a:pt x="6926" y="4123"/>
                      <a:pt x="6884" y="4395"/>
                      <a:pt x="6654" y="4646"/>
                    </a:cubicBezTo>
                    <a:cubicBezTo>
                      <a:pt x="6508" y="4771"/>
                      <a:pt x="6570" y="5064"/>
                      <a:pt x="6466" y="5253"/>
                    </a:cubicBezTo>
                    <a:cubicBezTo>
                      <a:pt x="6047" y="5901"/>
                      <a:pt x="6194" y="6738"/>
                      <a:pt x="5754" y="7387"/>
                    </a:cubicBezTo>
                    <a:cubicBezTo>
                      <a:pt x="5713" y="7492"/>
                      <a:pt x="5650" y="7638"/>
                      <a:pt x="5671" y="7743"/>
                    </a:cubicBezTo>
                    <a:cubicBezTo>
                      <a:pt x="5754" y="8433"/>
                      <a:pt x="5252" y="8998"/>
                      <a:pt x="5148" y="9647"/>
                    </a:cubicBezTo>
                    <a:cubicBezTo>
                      <a:pt x="5127" y="9772"/>
                      <a:pt x="5001" y="9898"/>
                      <a:pt x="4917" y="10044"/>
                    </a:cubicBezTo>
                    <a:cubicBezTo>
                      <a:pt x="4729" y="10379"/>
                      <a:pt x="4541" y="10693"/>
                      <a:pt x="4457" y="11111"/>
                    </a:cubicBezTo>
                    <a:cubicBezTo>
                      <a:pt x="4206" y="11969"/>
                      <a:pt x="3767" y="12722"/>
                      <a:pt x="2804" y="12994"/>
                    </a:cubicBezTo>
                    <a:cubicBezTo>
                      <a:pt x="2616" y="13036"/>
                      <a:pt x="2428" y="13099"/>
                      <a:pt x="2281" y="13099"/>
                    </a:cubicBezTo>
                    <a:cubicBezTo>
                      <a:pt x="1779" y="13078"/>
                      <a:pt x="1319" y="13015"/>
                      <a:pt x="816" y="12974"/>
                    </a:cubicBezTo>
                    <a:cubicBezTo>
                      <a:pt x="419" y="12911"/>
                      <a:pt x="189" y="12681"/>
                      <a:pt x="168" y="12304"/>
                    </a:cubicBezTo>
                    <a:cubicBezTo>
                      <a:pt x="105" y="11865"/>
                      <a:pt x="0" y="11404"/>
                      <a:pt x="272" y="10986"/>
                    </a:cubicBezTo>
                    <a:cubicBezTo>
                      <a:pt x="335" y="10839"/>
                      <a:pt x="419" y="10693"/>
                      <a:pt x="419" y="10567"/>
                    </a:cubicBezTo>
                    <a:cubicBezTo>
                      <a:pt x="440" y="9898"/>
                      <a:pt x="796" y="9333"/>
                      <a:pt x="1047" y="8747"/>
                    </a:cubicBezTo>
                    <a:cubicBezTo>
                      <a:pt x="1444" y="7868"/>
                      <a:pt x="1800" y="6948"/>
                      <a:pt x="2197" y="6069"/>
                    </a:cubicBezTo>
                    <a:cubicBezTo>
                      <a:pt x="2469" y="5483"/>
                      <a:pt x="2720" y="4876"/>
                      <a:pt x="3013" y="4311"/>
                    </a:cubicBezTo>
                    <a:cubicBezTo>
                      <a:pt x="3160" y="3997"/>
                      <a:pt x="3411" y="3704"/>
                      <a:pt x="3641" y="3411"/>
                    </a:cubicBezTo>
                    <a:cubicBezTo>
                      <a:pt x="3850" y="3160"/>
                      <a:pt x="4101" y="2951"/>
                      <a:pt x="4206" y="2616"/>
                    </a:cubicBezTo>
                    <a:cubicBezTo>
                      <a:pt x="4269" y="2428"/>
                      <a:pt x="4499" y="2303"/>
                      <a:pt x="4625" y="2135"/>
                    </a:cubicBezTo>
                    <a:cubicBezTo>
                      <a:pt x="4897" y="1842"/>
                      <a:pt x="5210" y="1570"/>
                      <a:pt x="5399" y="1214"/>
                    </a:cubicBezTo>
                    <a:cubicBezTo>
                      <a:pt x="5629" y="754"/>
                      <a:pt x="6047" y="482"/>
                      <a:pt x="6466" y="252"/>
                    </a:cubicBezTo>
                    <a:cubicBezTo>
                      <a:pt x="6926" y="1"/>
                      <a:pt x="7303" y="231"/>
                      <a:pt x="7282" y="775"/>
                    </a:cubicBezTo>
                    <a:cubicBezTo>
                      <a:pt x="7282" y="901"/>
                      <a:pt x="7240" y="984"/>
                      <a:pt x="7240" y="1173"/>
                    </a:cubicBezTo>
                    <a:close/>
                    <a:moveTo>
                      <a:pt x="4792" y="3349"/>
                    </a:moveTo>
                    <a:cubicBezTo>
                      <a:pt x="3934" y="4039"/>
                      <a:pt x="3892" y="4039"/>
                      <a:pt x="3495" y="4960"/>
                    </a:cubicBezTo>
                    <a:cubicBezTo>
                      <a:pt x="2804" y="6613"/>
                      <a:pt x="2135" y="8287"/>
                      <a:pt x="1444" y="9940"/>
                    </a:cubicBezTo>
                    <a:cubicBezTo>
                      <a:pt x="1381" y="10044"/>
                      <a:pt x="1360" y="10170"/>
                      <a:pt x="1340" y="10274"/>
                    </a:cubicBezTo>
                    <a:cubicBezTo>
                      <a:pt x="1256" y="10714"/>
                      <a:pt x="1172" y="11153"/>
                      <a:pt x="879" y="11551"/>
                    </a:cubicBezTo>
                    <a:cubicBezTo>
                      <a:pt x="754" y="11739"/>
                      <a:pt x="858" y="12032"/>
                      <a:pt x="1068" y="12074"/>
                    </a:cubicBezTo>
                    <a:cubicBezTo>
                      <a:pt x="1381" y="12158"/>
                      <a:pt x="1716" y="12199"/>
                      <a:pt x="2030" y="12262"/>
                    </a:cubicBezTo>
                    <a:cubicBezTo>
                      <a:pt x="2344" y="12304"/>
                      <a:pt x="2616" y="12178"/>
                      <a:pt x="2867" y="11990"/>
                    </a:cubicBezTo>
                    <a:cubicBezTo>
                      <a:pt x="3432" y="11655"/>
                      <a:pt x="3557" y="11090"/>
                      <a:pt x="3746" y="10567"/>
                    </a:cubicBezTo>
                    <a:cubicBezTo>
                      <a:pt x="3871" y="10212"/>
                      <a:pt x="4018" y="9898"/>
                      <a:pt x="4185" y="9563"/>
                    </a:cubicBezTo>
                    <a:cubicBezTo>
                      <a:pt x="4415" y="9124"/>
                      <a:pt x="4708" y="8684"/>
                      <a:pt x="4834" y="8182"/>
                    </a:cubicBezTo>
                    <a:cubicBezTo>
                      <a:pt x="5022" y="7596"/>
                      <a:pt x="5064" y="7010"/>
                      <a:pt x="5315" y="6424"/>
                    </a:cubicBezTo>
                    <a:cubicBezTo>
                      <a:pt x="5482" y="6006"/>
                      <a:pt x="5545" y="5504"/>
                      <a:pt x="5754" y="5064"/>
                    </a:cubicBezTo>
                    <a:cubicBezTo>
                      <a:pt x="5985" y="4625"/>
                      <a:pt x="6068" y="4081"/>
                      <a:pt x="5629" y="3621"/>
                    </a:cubicBezTo>
                    <a:cubicBezTo>
                      <a:pt x="5420" y="3391"/>
                      <a:pt x="5106" y="3349"/>
                      <a:pt x="4792" y="3349"/>
                    </a:cubicBezTo>
                    <a:close/>
                    <a:moveTo>
                      <a:pt x="6277" y="3098"/>
                    </a:moveTo>
                    <a:cubicBezTo>
                      <a:pt x="6361" y="2637"/>
                      <a:pt x="6487" y="2198"/>
                      <a:pt x="6403" y="1696"/>
                    </a:cubicBezTo>
                    <a:cubicBezTo>
                      <a:pt x="5922" y="1821"/>
                      <a:pt x="5775" y="1926"/>
                      <a:pt x="5336" y="2742"/>
                    </a:cubicBezTo>
                    <a:cubicBezTo>
                      <a:pt x="5650" y="2847"/>
                      <a:pt x="5943" y="2972"/>
                      <a:pt x="6277" y="309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24" name="Google Shape;1123;p53">
              <a:extLst>
                <a:ext uri="{FF2B5EF4-FFF2-40B4-BE49-F238E27FC236}">
                  <a16:creationId xmlns:a16="http://schemas.microsoft.com/office/drawing/2014/main" id="{6AEAD7E8-58FA-4742-B2F7-03B99FABCC6D}"/>
                </a:ext>
              </a:extLst>
            </p:cNvPr>
            <p:cNvSpPr/>
            <p:nvPr/>
          </p:nvSpPr>
          <p:spPr>
            <a:xfrm flipH="1">
              <a:off x="5926550" y="2700250"/>
              <a:ext cx="906550" cy="554525"/>
            </a:xfrm>
            <a:custGeom>
              <a:avLst/>
              <a:gdLst/>
              <a:ahLst/>
              <a:cxnLst/>
              <a:rect l="l" t="t" r="r" b="b"/>
              <a:pathLst>
                <a:path w="36262" h="22181" extrusionOk="0">
                  <a:moveTo>
                    <a:pt x="34169" y="21552"/>
                  </a:moveTo>
                  <a:cubicBezTo>
                    <a:pt x="34588" y="20381"/>
                    <a:pt x="34588" y="19230"/>
                    <a:pt x="34630" y="18037"/>
                  </a:cubicBezTo>
                  <a:cubicBezTo>
                    <a:pt x="34630" y="17974"/>
                    <a:pt x="34609" y="17870"/>
                    <a:pt x="34588" y="17786"/>
                  </a:cubicBezTo>
                  <a:cubicBezTo>
                    <a:pt x="34525" y="17723"/>
                    <a:pt x="34462" y="17681"/>
                    <a:pt x="34378" y="17661"/>
                  </a:cubicBezTo>
                  <a:cubicBezTo>
                    <a:pt x="34337" y="17661"/>
                    <a:pt x="34253" y="17702"/>
                    <a:pt x="34211" y="17723"/>
                  </a:cubicBezTo>
                  <a:cubicBezTo>
                    <a:pt x="34127" y="17891"/>
                    <a:pt x="34065" y="18058"/>
                    <a:pt x="34044" y="18225"/>
                  </a:cubicBezTo>
                  <a:cubicBezTo>
                    <a:pt x="33939" y="18916"/>
                    <a:pt x="33814" y="19606"/>
                    <a:pt x="33730" y="20318"/>
                  </a:cubicBezTo>
                  <a:cubicBezTo>
                    <a:pt x="33583" y="21301"/>
                    <a:pt x="32726" y="21950"/>
                    <a:pt x="31972" y="22075"/>
                  </a:cubicBezTo>
                  <a:cubicBezTo>
                    <a:pt x="31177" y="22180"/>
                    <a:pt x="30319" y="21782"/>
                    <a:pt x="29880" y="21071"/>
                  </a:cubicBezTo>
                  <a:cubicBezTo>
                    <a:pt x="29713" y="20862"/>
                    <a:pt x="29545" y="20653"/>
                    <a:pt x="29336" y="20506"/>
                  </a:cubicBezTo>
                  <a:cubicBezTo>
                    <a:pt x="28436" y="19774"/>
                    <a:pt x="27934" y="18832"/>
                    <a:pt x="27913" y="17681"/>
                  </a:cubicBezTo>
                  <a:cubicBezTo>
                    <a:pt x="27913" y="17409"/>
                    <a:pt x="27871" y="17179"/>
                    <a:pt x="27578" y="17054"/>
                  </a:cubicBezTo>
                  <a:cubicBezTo>
                    <a:pt x="27097" y="17075"/>
                    <a:pt x="26741" y="17305"/>
                    <a:pt x="26407" y="17619"/>
                  </a:cubicBezTo>
                  <a:cubicBezTo>
                    <a:pt x="25946" y="18037"/>
                    <a:pt x="25444" y="18393"/>
                    <a:pt x="24900" y="18665"/>
                  </a:cubicBezTo>
                  <a:cubicBezTo>
                    <a:pt x="24565" y="18853"/>
                    <a:pt x="24251" y="19125"/>
                    <a:pt x="23938" y="19355"/>
                  </a:cubicBezTo>
                  <a:cubicBezTo>
                    <a:pt x="23205" y="19962"/>
                    <a:pt x="22389" y="20422"/>
                    <a:pt x="21510" y="20799"/>
                  </a:cubicBezTo>
                  <a:cubicBezTo>
                    <a:pt x="21071" y="20966"/>
                    <a:pt x="20611" y="21176"/>
                    <a:pt x="20150" y="21343"/>
                  </a:cubicBezTo>
                  <a:cubicBezTo>
                    <a:pt x="19209" y="21699"/>
                    <a:pt x="18267" y="21762"/>
                    <a:pt x="17305" y="21343"/>
                  </a:cubicBezTo>
                  <a:cubicBezTo>
                    <a:pt x="17054" y="21238"/>
                    <a:pt x="16803" y="21155"/>
                    <a:pt x="16572" y="21050"/>
                  </a:cubicBezTo>
                  <a:cubicBezTo>
                    <a:pt x="16510" y="20946"/>
                    <a:pt x="16489" y="20904"/>
                    <a:pt x="16489" y="20841"/>
                  </a:cubicBezTo>
                  <a:cubicBezTo>
                    <a:pt x="16677" y="19565"/>
                    <a:pt x="16949" y="18330"/>
                    <a:pt x="17681" y="17242"/>
                  </a:cubicBezTo>
                  <a:cubicBezTo>
                    <a:pt x="17828" y="17033"/>
                    <a:pt x="17995" y="16865"/>
                    <a:pt x="18163" y="16656"/>
                  </a:cubicBezTo>
                  <a:cubicBezTo>
                    <a:pt x="18288" y="16510"/>
                    <a:pt x="18456" y="16342"/>
                    <a:pt x="18518" y="16154"/>
                  </a:cubicBezTo>
                  <a:cubicBezTo>
                    <a:pt x="18916" y="15359"/>
                    <a:pt x="19502" y="14689"/>
                    <a:pt x="20171" y="14104"/>
                  </a:cubicBezTo>
                  <a:cubicBezTo>
                    <a:pt x="20297" y="13957"/>
                    <a:pt x="20464" y="13852"/>
                    <a:pt x="20590" y="13727"/>
                  </a:cubicBezTo>
                  <a:cubicBezTo>
                    <a:pt x="20820" y="13497"/>
                    <a:pt x="20862" y="13204"/>
                    <a:pt x="20674" y="12974"/>
                  </a:cubicBezTo>
                  <a:cubicBezTo>
                    <a:pt x="20506" y="12764"/>
                    <a:pt x="20192" y="12681"/>
                    <a:pt x="19941" y="12869"/>
                  </a:cubicBezTo>
                  <a:cubicBezTo>
                    <a:pt x="19523" y="13183"/>
                    <a:pt x="19104" y="13476"/>
                    <a:pt x="18728" y="13852"/>
                  </a:cubicBezTo>
                  <a:cubicBezTo>
                    <a:pt x="18205" y="14417"/>
                    <a:pt x="17765" y="15045"/>
                    <a:pt x="17305" y="15631"/>
                  </a:cubicBezTo>
                  <a:cubicBezTo>
                    <a:pt x="17116" y="15903"/>
                    <a:pt x="16886" y="16091"/>
                    <a:pt x="16614" y="16217"/>
                  </a:cubicBezTo>
                  <a:cubicBezTo>
                    <a:pt x="16217" y="16405"/>
                    <a:pt x="15861" y="16572"/>
                    <a:pt x="15484" y="16824"/>
                  </a:cubicBezTo>
                  <a:cubicBezTo>
                    <a:pt x="14522" y="17472"/>
                    <a:pt x="13455" y="17933"/>
                    <a:pt x="12388" y="18330"/>
                  </a:cubicBezTo>
                  <a:cubicBezTo>
                    <a:pt x="12137" y="18414"/>
                    <a:pt x="11907" y="18497"/>
                    <a:pt x="11697" y="18602"/>
                  </a:cubicBezTo>
                  <a:cubicBezTo>
                    <a:pt x="10358" y="19188"/>
                    <a:pt x="8935" y="19293"/>
                    <a:pt x="7492" y="19334"/>
                  </a:cubicBezTo>
                  <a:cubicBezTo>
                    <a:pt x="6969" y="19334"/>
                    <a:pt x="6466" y="19334"/>
                    <a:pt x="5943" y="19460"/>
                  </a:cubicBezTo>
                  <a:cubicBezTo>
                    <a:pt x="5629" y="19544"/>
                    <a:pt x="5295" y="19376"/>
                    <a:pt x="4960" y="19397"/>
                  </a:cubicBezTo>
                  <a:cubicBezTo>
                    <a:pt x="4290" y="19439"/>
                    <a:pt x="3767" y="19167"/>
                    <a:pt x="3244" y="18874"/>
                  </a:cubicBezTo>
                  <a:cubicBezTo>
                    <a:pt x="2993" y="18728"/>
                    <a:pt x="2721" y="18560"/>
                    <a:pt x="2595" y="18288"/>
                  </a:cubicBezTo>
                  <a:cubicBezTo>
                    <a:pt x="2470" y="17974"/>
                    <a:pt x="2156" y="17786"/>
                    <a:pt x="1863" y="17598"/>
                  </a:cubicBezTo>
                  <a:cubicBezTo>
                    <a:pt x="1612" y="17451"/>
                    <a:pt x="1361" y="17263"/>
                    <a:pt x="1131" y="17075"/>
                  </a:cubicBezTo>
                  <a:cubicBezTo>
                    <a:pt x="608" y="16719"/>
                    <a:pt x="524" y="16196"/>
                    <a:pt x="733" y="15610"/>
                  </a:cubicBezTo>
                  <a:cubicBezTo>
                    <a:pt x="817" y="15359"/>
                    <a:pt x="943" y="15087"/>
                    <a:pt x="1110" y="14878"/>
                  </a:cubicBezTo>
                  <a:cubicBezTo>
                    <a:pt x="1612" y="14229"/>
                    <a:pt x="2135" y="13580"/>
                    <a:pt x="2784" y="13078"/>
                  </a:cubicBezTo>
                  <a:cubicBezTo>
                    <a:pt x="3307" y="12660"/>
                    <a:pt x="3830" y="12220"/>
                    <a:pt x="4332" y="11802"/>
                  </a:cubicBezTo>
                  <a:cubicBezTo>
                    <a:pt x="4395" y="11718"/>
                    <a:pt x="4458" y="11614"/>
                    <a:pt x="4562" y="11446"/>
                  </a:cubicBezTo>
                  <a:cubicBezTo>
                    <a:pt x="4353" y="11404"/>
                    <a:pt x="4186" y="11383"/>
                    <a:pt x="4060" y="11342"/>
                  </a:cubicBezTo>
                  <a:cubicBezTo>
                    <a:pt x="3516" y="11237"/>
                    <a:pt x="2993" y="11195"/>
                    <a:pt x="2449" y="11070"/>
                  </a:cubicBezTo>
                  <a:cubicBezTo>
                    <a:pt x="2240" y="11007"/>
                    <a:pt x="2051" y="10902"/>
                    <a:pt x="1863" y="10798"/>
                  </a:cubicBezTo>
                  <a:cubicBezTo>
                    <a:pt x="1466" y="10567"/>
                    <a:pt x="1110" y="10274"/>
                    <a:pt x="712" y="10044"/>
                  </a:cubicBezTo>
                  <a:cubicBezTo>
                    <a:pt x="419" y="9877"/>
                    <a:pt x="294" y="9626"/>
                    <a:pt x="168" y="9333"/>
                  </a:cubicBezTo>
                  <a:cubicBezTo>
                    <a:pt x="1" y="9019"/>
                    <a:pt x="43" y="8768"/>
                    <a:pt x="189" y="8475"/>
                  </a:cubicBezTo>
                  <a:cubicBezTo>
                    <a:pt x="587" y="7826"/>
                    <a:pt x="984" y="7199"/>
                    <a:pt x="1612" y="6697"/>
                  </a:cubicBezTo>
                  <a:cubicBezTo>
                    <a:pt x="2261" y="6173"/>
                    <a:pt x="2972" y="5776"/>
                    <a:pt x="3704" y="5378"/>
                  </a:cubicBezTo>
                  <a:cubicBezTo>
                    <a:pt x="3935" y="5253"/>
                    <a:pt x="4228" y="5253"/>
                    <a:pt x="4479" y="5232"/>
                  </a:cubicBezTo>
                  <a:cubicBezTo>
                    <a:pt x="4688" y="5211"/>
                    <a:pt x="4918" y="5274"/>
                    <a:pt x="5106" y="5211"/>
                  </a:cubicBezTo>
                  <a:cubicBezTo>
                    <a:pt x="5588" y="5002"/>
                    <a:pt x="6111" y="4939"/>
                    <a:pt x="6592" y="4813"/>
                  </a:cubicBezTo>
                  <a:cubicBezTo>
                    <a:pt x="7261" y="4646"/>
                    <a:pt x="7889" y="4500"/>
                    <a:pt x="8580" y="4583"/>
                  </a:cubicBezTo>
                  <a:cubicBezTo>
                    <a:pt x="8977" y="4625"/>
                    <a:pt x="9040" y="4520"/>
                    <a:pt x="9207" y="3914"/>
                  </a:cubicBezTo>
                  <a:cubicBezTo>
                    <a:pt x="8663" y="3704"/>
                    <a:pt x="8349" y="3223"/>
                    <a:pt x="7910" y="2763"/>
                  </a:cubicBezTo>
                  <a:cubicBezTo>
                    <a:pt x="7847" y="2428"/>
                    <a:pt x="7847" y="2031"/>
                    <a:pt x="8036" y="1654"/>
                  </a:cubicBezTo>
                  <a:cubicBezTo>
                    <a:pt x="8559" y="1570"/>
                    <a:pt x="8998" y="1717"/>
                    <a:pt x="9500" y="1779"/>
                  </a:cubicBezTo>
                  <a:cubicBezTo>
                    <a:pt x="9835" y="2219"/>
                    <a:pt x="10212" y="2637"/>
                    <a:pt x="10714" y="2868"/>
                  </a:cubicBezTo>
                  <a:cubicBezTo>
                    <a:pt x="11028" y="3035"/>
                    <a:pt x="11342" y="2930"/>
                    <a:pt x="11404" y="2596"/>
                  </a:cubicBezTo>
                  <a:cubicBezTo>
                    <a:pt x="11509" y="2198"/>
                    <a:pt x="11551" y="1800"/>
                    <a:pt x="11614" y="1382"/>
                  </a:cubicBezTo>
                  <a:cubicBezTo>
                    <a:pt x="12095" y="859"/>
                    <a:pt x="12660" y="671"/>
                    <a:pt x="13392" y="838"/>
                  </a:cubicBezTo>
                  <a:cubicBezTo>
                    <a:pt x="13706" y="922"/>
                    <a:pt x="14062" y="922"/>
                    <a:pt x="14417" y="943"/>
                  </a:cubicBezTo>
                  <a:cubicBezTo>
                    <a:pt x="14522" y="1173"/>
                    <a:pt x="14627" y="1382"/>
                    <a:pt x="14731" y="1591"/>
                  </a:cubicBezTo>
                  <a:cubicBezTo>
                    <a:pt x="14836" y="1800"/>
                    <a:pt x="14961" y="2010"/>
                    <a:pt x="15129" y="2198"/>
                  </a:cubicBezTo>
                  <a:cubicBezTo>
                    <a:pt x="15338" y="2428"/>
                    <a:pt x="15631" y="2449"/>
                    <a:pt x="15840" y="2177"/>
                  </a:cubicBezTo>
                  <a:cubicBezTo>
                    <a:pt x="16008" y="1905"/>
                    <a:pt x="16259" y="1759"/>
                    <a:pt x="16572" y="1654"/>
                  </a:cubicBezTo>
                  <a:cubicBezTo>
                    <a:pt x="17933" y="1194"/>
                    <a:pt x="19293" y="671"/>
                    <a:pt x="20674" y="357"/>
                  </a:cubicBezTo>
                  <a:cubicBezTo>
                    <a:pt x="21866" y="85"/>
                    <a:pt x="23163" y="1"/>
                    <a:pt x="24419" y="147"/>
                  </a:cubicBezTo>
                  <a:cubicBezTo>
                    <a:pt x="25256" y="252"/>
                    <a:pt x="26114" y="336"/>
                    <a:pt x="26951" y="461"/>
                  </a:cubicBezTo>
                  <a:cubicBezTo>
                    <a:pt x="27202" y="503"/>
                    <a:pt x="27495" y="566"/>
                    <a:pt x="27725" y="712"/>
                  </a:cubicBezTo>
                  <a:cubicBezTo>
                    <a:pt x="28499" y="1089"/>
                    <a:pt x="29231" y="1549"/>
                    <a:pt x="29985" y="1926"/>
                  </a:cubicBezTo>
                  <a:cubicBezTo>
                    <a:pt x="30298" y="2093"/>
                    <a:pt x="30403" y="2324"/>
                    <a:pt x="30382" y="2658"/>
                  </a:cubicBezTo>
                  <a:cubicBezTo>
                    <a:pt x="30319" y="3056"/>
                    <a:pt x="30173" y="3370"/>
                    <a:pt x="29796" y="3537"/>
                  </a:cubicBezTo>
                  <a:cubicBezTo>
                    <a:pt x="29713" y="3558"/>
                    <a:pt x="29608" y="3579"/>
                    <a:pt x="29545" y="3558"/>
                  </a:cubicBezTo>
                  <a:cubicBezTo>
                    <a:pt x="29357" y="3495"/>
                    <a:pt x="29168" y="3453"/>
                    <a:pt x="29022" y="3370"/>
                  </a:cubicBezTo>
                  <a:cubicBezTo>
                    <a:pt x="28248" y="2972"/>
                    <a:pt x="27411" y="2805"/>
                    <a:pt x="26553" y="2721"/>
                  </a:cubicBezTo>
                  <a:cubicBezTo>
                    <a:pt x="25298" y="2596"/>
                    <a:pt x="24063" y="2428"/>
                    <a:pt x="22808" y="2303"/>
                  </a:cubicBezTo>
                  <a:cubicBezTo>
                    <a:pt x="22598" y="2282"/>
                    <a:pt x="22389" y="2303"/>
                    <a:pt x="22117" y="2303"/>
                  </a:cubicBezTo>
                  <a:cubicBezTo>
                    <a:pt x="22034" y="2533"/>
                    <a:pt x="21971" y="2805"/>
                    <a:pt x="21866" y="3119"/>
                  </a:cubicBezTo>
                  <a:cubicBezTo>
                    <a:pt x="22640" y="3223"/>
                    <a:pt x="23310" y="3286"/>
                    <a:pt x="24021" y="3370"/>
                  </a:cubicBezTo>
                  <a:cubicBezTo>
                    <a:pt x="25109" y="3495"/>
                    <a:pt x="26197" y="3600"/>
                    <a:pt x="27285" y="3746"/>
                  </a:cubicBezTo>
                  <a:cubicBezTo>
                    <a:pt x="27495" y="3767"/>
                    <a:pt x="27704" y="3851"/>
                    <a:pt x="27892" y="3914"/>
                  </a:cubicBezTo>
                  <a:cubicBezTo>
                    <a:pt x="28227" y="4060"/>
                    <a:pt x="28562" y="4186"/>
                    <a:pt x="28917" y="4332"/>
                  </a:cubicBezTo>
                  <a:cubicBezTo>
                    <a:pt x="29168" y="4479"/>
                    <a:pt x="29440" y="4625"/>
                    <a:pt x="29692" y="4813"/>
                  </a:cubicBezTo>
                  <a:cubicBezTo>
                    <a:pt x="29880" y="4918"/>
                    <a:pt x="30005" y="5106"/>
                    <a:pt x="30215" y="5169"/>
                  </a:cubicBezTo>
                  <a:cubicBezTo>
                    <a:pt x="31177" y="5629"/>
                    <a:pt x="31847" y="6362"/>
                    <a:pt x="32328" y="7241"/>
                  </a:cubicBezTo>
                  <a:cubicBezTo>
                    <a:pt x="32474" y="7513"/>
                    <a:pt x="32726" y="7722"/>
                    <a:pt x="32935" y="7931"/>
                  </a:cubicBezTo>
                  <a:cubicBezTo>
                    <a:pt x="33562" y="8475"/>
                    <a:pt x="33981" y="9103"/>
                    <a:pt x="34169" y="9919"/>
                  </a:cubicBezTo>
                  <a:cubicBezTo>
                    <a:pt x="34253" y="10274"/>
                    <a:pt x="34399" y="10588"/>
                    <a:pt x="34630" y="10902"/>
                  </a:cubicBezTo>
                  <a:cubicBezTo>
                    <a:pt x="35090" y="11509"/>
                    <a:pt x="35362" y="12158"/>
                    <a:pt x="35571" y="12869"/>
                  </a:cubicBezTo>
                  <a:cubicBezTo>
                    <a:pt x="35634" y="13078"/>
                    <a:pt x="35655" y="13287"/>
                    <a:pt x="35759" y="13497"/>
                  </a:cubicBezTo>
                  <a:cubicBezTo>
                    <a:pt x="36262" y="14585"/>
                    <a:pt x="36157" y="15736"/>
                    <a:pt x="36073" y="16928"/>
                  </a:cubicBezTo>
                  <a:cubicBezTo>
                    <a:pt x="36031" y="17681"/>
                    <a:pt x="35990" y="18435"/>
                    <a:pt x="35969" y="19188"/>
                  </a:cubicBezTo>
                  <a:cubicBezTo>
                    <a:pt x="35948" y="19857"/>
                    <a:pt x="35739" y="20443"/>
                    <a:pt x="35362" y="21008"/>
                  </a:cubicBezTo>
                  <a:cubicBezTo>
                    <a:pt x="35090" y="21448"/>
                    <a:pt x="34734" y="21678"/>
                    <a:pt x="34169" y="2155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5" name="Google Shape;1124;p53">
              <a:extLst>
                <a:ext uri="{FF2B5EF4-FFF2-40B4-BE49-F238E27FC236}">
                  <a16:creationId xmlns:a16="http://schemas.microsoft.com/office/drawing/2014/main" id="{707C4E78-FBCB-4187-A89C-471F388BDB09}"/>
                </a:ext>
              </a:extLst>
            </p:cNvPr>
            <p:cNvSpPr/>
            <p:nvPr/>
          </p:nvSpPr>
          <p:spPr>
            <a:xfrm flipH="1">
              <a:off x="5983575" y="3148025"/>
              <a:ext cx="878275" cy="420500"/>
            </a:xfrm>
            <a:custGeom>
              <a:avLst/>
              <a:gdLst/>
              <a:ahLst/>
              <a:cxnLst/>
              <a:rect l="l" t="t" r="r" b="b"/>
              <a:pathLst>
                <a:path w="35131" h="16820" extrusionOk="0">
                  <a:moveTo>
                    <a:pt x="17032" y="1"/>
                  </a:moveTo>
                  <a:lnTo>
                    <a:pt x="17032" y="1"/>
                  </a:lnTo>
                  <a:cubicBezTo>
                    <a:pt x="16509" y="273"/>
                    <a:pt x="16153" y="503"/>
                    <a:pt x="15735" y="691"/>
                  </a:cubicBezTo>
                  <a:cubicBezTo>
                    <a:pt x="14689" y="1130"/>
                    <a:pt x="13642" y="1528"/>
                    <a:pt x="12596" y="1946"/>
                  </a:cubicBezTo>
                  <a:cubicBezTo>
                    <a:pt x="11906" y="2219"/>
                    <a:pt x="11194" y="2365"/>
                    <a:pt x="10441" y="2407"/>
                  </a:cubicBezTo>
                  <a:cubicBezTo>
                    <a:pt x="9709" y="2470"/>
                    <a:pt x="8997" y="2491"/>
                    <a:pt x="8307" y="2783"/>
                  </a:cubicBezTo>
                  <a:cubicBezTo>
                    <a:pt x="8150" y="2846"/>
                    <a:pt x="7967" y="2862"/>
                    <a:pt x="7776" y="2862"/>
                  </a:cubicBezTo>
                  <a:cubicBezTo>
                    <a:pt x="7585" y="2862"/>
                    <a:pt x="7386" y="2846"/>
                    <a:pt x="7198" y="2846"/>
                  </a:cubicBezTo>
                  <a:cubicBezTo>
                    <a:pt x="6884" y="2846"/>
                    <a:pt x="6591" y="2804"/>
                    <a:pt x="6277" y="2783"/>
                  </a:cubicBezTo>
                  <a:cubicBezTo>
                    <a:pt x="5712" y="2742"/>
                    <a:pt x="5126" y="2637"/>
                    <a:pt x="4645" y="2323"/>
                  </a:cubicBezTo>
                  <a:cubicBezTo>
                    <a:pt x="4634" y="2318"/>
                    <a:pt x="4621" y="2315"/>
                    <a:pt x="4607" y="2315"/>
                  </a:cubicBezTo>
                  <a:cubicBezTo>
                    <a:pt x="4568" y="2315"/>
                    <a:pt x="4518" y="2334"/>
                    <a:pt x="4457" y="2365"/>
                  </a:cubicBezTo>
                  <a:cubicBezTo>
                    <a:pt x="4436" y="2574"/>
                    <a:pt x="4436" y="2783"/>
                    <a:pt x="4373" y="2993"/>
                  </a:cubicBezTo>
                  <a:cubicBezTo>
                    <a:pt x="4352" y="3139"/>
                    <a:pt x="4290" y="3265"/>
                    <a:pt x="4248" y="3432"/>
                  </a:cubicBezTo>
                  <a:cubicBezTo>
                    <a:pt x="4180" y="3583"/>
                    <a:pt x="4046" y="3680"/>
                    <a:pt x="3909" y="3680"/>
                  </a:cubicBezTo>
                  <a:cubicBezTo>
                    <a:pt x="3875" y="3680"/>
                    <a:pt x="3841" y="3675"/>
                    <a:pt x="3808" y="3662"/>
                  </a:cubicBezTo>
                  <a:cubicBezTo>
                    <a:pt x="3662" y="3620"/>
                    <a:pt x="3557" y="3474"/>
                    <a:pt x="3515" y="3348"/>
                  </a:cubicBezTo>
                  <a:cubicBezTo>
                    <a:pt x="3453" y="3244"/>
                    <a:pt x="3453" y="3118"/>
                    <a:pt x="3494" y="2993"/>
                  </a:cubicBezTo>
                  <a:cubicBezTo>
                    <a:pt x="3536" y="2595"/>
                    <a:pt x="3348" y="2260"/>
                    <a:pt x="3201" y="1946"/>
                  </a:cubicBezTo>
                  <a:cubicBezTo>
                    <a:pt x="2971" y="1528"/>
                    <a:pt x="2595" y="1172"/>
                    <a:pt x="2239" y="858"/>
                  </a:cubicBezTo>
                  <a:cubicBezTo>
                    <a:pt x="1998" y="673"/>
                    <a:pt x="1786" y="578"/>
                    <a:pt x="1582" y="578"/>
                  </a:cubicBezTo>
                  <a:cubicBezTo>
                    <a:pt x="1395" y="578"/>
                    <a:pt x="1215" y="657"/>
                    <a:pt x="1025" y="817"/>
                  </a:cubicBezTo>
                  <a:cubicBezTo>
                    <a:pt x="607" y="1172"/>
                    <a:pt x="251" y="1591"/>
                    <a:pt x="209" y="2198"/>
                  </a:cubicBezTo>
                  <a:cubicBezTo>
                    <a:pt x="188" y="2511"/>
                    <a:pt x="168" y="2804"/>
                    <a:pt x="105" y="3118"/>
                  </a:cubicBezTo>
                  <a:cubicBezTo>
                    <a:pt x="0" y="3662"/>
                    <a:pt x="84" y="4123"/>
                    <a:pt x="419" y="4583"/>
                  </a:cubicBezTo>
                  <a:cubicBezTo>
                    <a:pt x="523" y="4729"/>
                    <a:pt x="607" y="4897"/>
                    <a:pt x="712" y="5043"/>
                  </a:cubicBezTo>
                  <a:cubicBezTo>
                    <a:pt x="942" y="5441"/>
                    <a:pt x="1256" y="5692"/>
                    <a:pt x="1674" y="5859"/>
                  </a:cubicBezTo>
                  <a:cubicBezTo>
                    <a:pt x="2030" y="5985"/>
                    <a:pt x="2365" y="6152"/>
                    <a:pt x="2720" y="6299"/>
                  </a:cubicBezTo>
                  <a:cubicBezTo>
                    <a:pt x="2825" y="6822"/>
                    <a:pt x="2888" y="7282"/>
                    <a:pt x="3013" y="7721"/>
                  </a:cubicBezTo>
                  <a:cubicBezTo>
                    <a:pt x="3411" y="9040"/>
                    <a:pt x="3934" y="10295"/>
                    <a:pt x="5001" y="11278"/>
                  </a:cubicBezTo>
                  <a:cubicBezTo>
                    <a:pt x="5189" y="11425"/>
                    <a:pt x="5378" y="11613"/>
                    <a:pt x="5503" y="11802"/>
                  </a:cubicBezTo>
                  <a:cubicBezTo>
                    <a:pt x="6026" y="12576"/>
                    <a:pt x="6758" y="13099"/>
                    <a:pt x="7533" y="13601"/>
                  </a:cubicBezTo>
                  <a:cubicBezTo>
                    <a:pt x="8014" y="13894"/>
                    <a:pt x="8453" y="14229"/>
                    <a:pt x="8935" y="14480"/>
                  </a:cubicBezTo>
                  <a:cubicBezTo>
                    <a:pt x="9939" y="15087"/>
                    <a:pt x="10964" y="15714"/>
                    <a:pt x="12178" y="15923"/>
                  </a:cubicBezTo>
                  <a:cubicBezTo>
                    <a:pt x="13057" y="16091"/>
                    <a:pt x="13977" y="16237"/>
                    <a:pt x="14856" y="16363"/>
                  </a:cubicBezTo>
                  <a:cubicBezTo>
                    <a:pt x="15484" y="16467"/>
                    <a:pt x="16153" y="16530"/>
                    <a:pt x="16781" y="16614"/>
                  </a:cubicBezTo>
                  <a:cubicBezTo>
                    <a:pt x="17611" y="16701"/>
                    <a:pt x="18452" y="16819"/>
                    <a:pt x="19295" y="16819"/>
                  </a:cubicBezTo>
                  <a:cubicBezTo>
                    <a:pt x="19663" y="16819"/>
                    <a:pt x="20032" y="16797"/>
                    <a:pt x="20401" y="16739"/>
                  </a:cubicBezTo>
                  <a:cubicBezTo>
                    <a:pt x="20966" y="16656"/>
                    <a:pt x="21510" y="16677"/>
                    <a:pt x="22054" y="16614"/>
                  </a:cubicBezTo>
                  <a:cubicBezTo>
                    <a:pt x="23623" y="16321"/>
                    <a:pt x="25171" y="15944"/>
                    <a:pt x="26678" y="15484"/>
                  </a:cubicBezTo>
                  <a:cubicBezTo>
                    <a:pt x="26950" y="15400"/>
                    <a:pt x="27201" y="15317"/>
                    <a:pt x="27473" y="15191"/>
                  </a:cubicBezTo>
                  <a:cubicBezTo>
                    <a:pt x="28205" y="14856"/>
                    <a:pt x="28917" y="14522"/>
                    <a:pt x="29607" y="14166"/>
                  </a:cubicBezTo>
                  <a:cubicBezTo>
                    <a:pt x="29858" y="14040"/>
                    <a:pt x="30172" y="13936"/>
                    <a:pt x="30298" y="13726"/>
                  </a:cubicBezTo>
                  <a:cubicBezTo>
                    <a:pt x="30507" y="13371"/>
                    <a:pt x="30863" y="13203"/>
                    <a:pt x="31135" y="12910"/>
                  </a:cubicBezTo>
                  <a:cubicBezTo>
                    <a:pt x="31846" y="12074"/>
                    <a:pt x="32620" y="11299"/>
                    <a:pt x="33164" y="10358"/>
                  </a:cubicBezTo>
                  <a:cubicBezTo>
                    <a:pt x="33959" y="8998"/>
                    <a:pt x="34566" y="7512"/>
                    <a:pt x="34922" y="5943"/>
                  </a:cubicBezTo>
                  <a:cubicBezTo>
                    <a:pt x="35047" y="5462"/>
                    <a:pt x="35131" y="5022"/>
                    <a:pt x="35047" y="4457"/>
                  </a:cubicBezTo>
                  <a:lnTo>
                    <a:pt x="35047" y="4457"/>
                  </a:lnTo>
                  <a:cubicBezTo>
                    <a:pt x="34880" y="4562"/>
                    <a:pt x="34733" y="4604"/>
                    <a:pt x="34608" y="4708"/>
                  </a:cubicBezTo>
                  <a:cubicBezTo>
                    <a:pt x="34130" y="5106"/>
                    <a:pt x="33594" y="5252"/>
                    <a:pt x="33041" y="5252"/>
                  </a:cubicBezTo>
                  <a:cubicBezTo>
                    <a:pt x="32722" y="5252"/>
                    <a:pt x="32398" y="5203"/>
                    <a:pt x="32076" y="5127"/>
                  </a:cubicBezTo>
                  <a:cubicBezTo>
                    <a:pt x="31281" y="4939"/>
                    <a:pt x="30590" y="4520"/>
                    <a:pt x="30026" y="3934"/>
                  </a:cubicBezTo>
                  <a:cubicBezTo>
                    <a:pt x="29356" y="3202"/>
                    <a:pt x="28645" y="2470"/>
                    <a:pt x="28226" y="1528"/>
                  </a:cubicBezTo>
                  <a:cubicBezTo>
                    <a:pt x="28122" y="1319"/>
                    <a:pt x="27975" y="1130"/>
                    <a:pt x="27829" y="921"/>
                  </a:cubicBezTo>
                  <a:cubicBezTo>
                    <a:pt x="27054" y="1486"/>
                    <a:pt x="26301" y="2009"/>
                    <a:pt x="25569" y="2532"/>
                  </a:cubicBezTo>
                  <a:cubicBezTo>
                    <a:pt x="25004" y="2930"/>
                    <a:pt x="24460" y="3327"/>
                    <a:pt x="23853" y="3620"/>
                  </a:cubicBezTo>
                  <a:cubicBezTo>
                    <a:pt x="23058" y="4039"/>
                    <a:pt x="22179" y="4374"/>
                    <a:pt x="21321" y="4687"/>
                  </a:cubicBezTo>
                  <a:cubicBezTo>
                    <a:pt x="20865" y="4844"/>
                    <a:pt x="20360" y="4953"/>
                    <a:pt x="19853" y="4953"/>
                  </a:cubicBezTo>
                  <a:cubicBezTo>
                    <a:pt x="19616" y="4953"/>
                    <a:pt x="19378" y="4929"/>
                    <a:pt x="19145" y="4876"/>
                  </a:cubicBezTo>
                  <a:cubicBezTo>
                    <a:pt x="18497" y="4708"/>
                    <a:pt x="17848" y="4562"/>
                    <a:pt x="17220" y="4311"/>
                  </a:cubicBezTo>
                  <a:cubicBezTo>
                    <a:pt x="16697" y="4143"/>
                    <a:pt x="16300" y="3432"/>
                    <a:pt x="16362" y="2846"/>
                  </a:cubicBezTo>
                  <a:cubicBezTo>
                    <a:pt x="16404" y="2491"/>
                    <a:pt x="16488" y="2114"/>
                    <a:pt x="16572" y="1779"/>
                  </a:cubicBezTo>
                  <a:cubicBezTo>
                    <a:pt x="16697" y="1235"/>
                    <a:pt x="16844" y="691"/>
                    <a:pt x="17032" y="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26" name="Google Shape;1125;p53">
              <a:extLst>
                <a:ext uri="{FF2B5EF4-FFF2-40B4-BE49-F238E27FC236}">
                  <a16:creationId xmlns:a16="http://schemas.microsoft.com/office/drawing/2014/main" id="{28FCEB39-C4A5-42F4-8F8B-43F6B9C7342C}"/>
                </a:ext>
              </a:extLst>
            </p:cNvPr>
            <p:cNvSpPr/>
            <p:nvPr/>
          </p:nvSpPr>
          <p:spPr>
            <a:xfrm flipH="1">
              <a:off x="6342400" y="3482275"/>
              <a:ext cx="620950" cy="312850"/>
            </a:xfrm>
            <a:custGeom>
              <a:avLst/>
              <a:gdLst/>
              <a:ahLst/>
              <a:cxnLst/>
              <a:rect l="l" t="t" r="r" b="b"/>
              <a:pathLst>
                <a:path w="24838" h="12514" extrusionOk="0">
                  <a:moveTo>
                    <a:pt x="14815" y="3558"/>
                  </a:moveTo>
                  <a:cubicBezTo>
                    <a:pt x="14940" y="4102"/>
                    <a:pt x="15045" y="4604"/>
                    <a:pt x="15192" y="5085"/>
                  </a:cubicBezTo>
                  <a:cubicBezTo>
                    <a:pt x="15254" y="5357"/>
                    <a:pt x="15338" y="5608"/>
                    <a:pt x="15443" y="5880"/>
                  </a:cubicBezTo>
                  <a:cubicBezTo>
                    <a:pt x="15610" y="6236"/>
                    <a:pt x="15819" y="6592"/>
                    <a:pt x="16280" y="6634"/>
                  </a:cubicBezTo>
                  <a:cubicBezTo>
                    <a:pt x="16782" y="7052"/>
                    <a:pt x="17430" y="7031"/>
                    <a:pt x="18016" y="7115"/>
                  </a:cubicBezTo>
                  <a:cubicBezTo>
                    <a:pt x="18184" y="7136"/>
                    <a:pt x="18456" y="7073"/>
                    <a:pt x="18602" y="6968"/>
                  </a:cubicBezTo>
                  <a:cubicBezTo>
                    <a:pt x="19439" y="6320"/>
                    <a:pt x="20255" y="5650"/>
                    <a:pt x="21092" y="4960"/>
                  </a:cubicBezTo>
                  <a:cubicBezTo>
                    <a:pt x="21176" y="4876"/>
                    <a:pt x="21218" y="4771"/>
                    <a:pt x="21322" y="4646"/>
                  </a:cubicBezTo>
                  <a:cubicBezTo>
                    <a:pt x="21824" y="4709"/>
                    <a:pt x="22347" y="4750"/>
                    <a:pt x="22871" y="4771"/>
                  </a:cubicBezTo>
                  <a:cubicBezTo>
                    <a:pt x="23394" y="4813"/>
                    <a:pt x="23896" y="4771"/>
                    <a:pt x="24461" y="4771"/>
                  </a:cubicBezTo>
                  <a:cubicBezTo>
                    <a:pt x="24649" y="5127"/>
                    <a:pt x="24733" y="5483"/>
                    <a:pt x="24712" y="5901"/>
                  </a:cubicBezTo>
                  <a:cubicBezTo>
                    <a:pt x="24670" y="6215"/>
                    <a:pt x="24628" y="6529"/>
                    <a:pt x="24670" y="6822"/>
                  </a:cubicBezTo>
                  <a:cubicBezTo>
                    <a:pt x="24837" y="7387"/>
                    <a:pt x="24670" y="7973"/>
                    <a:pt x="24670" y="8538"/>
                  </a:cubicBezTo>
                  <a:cubicBezTo>
                    <a:pt x="24649" y="9040"/>
                    <a:pt x="24419" y="9416"/>
                    <a:pt x="24042" y="9730"/>
                  </a:cubicBezTo>
                  <a:cubicBezTo>
                    <a:pt x="23310" y="10316"/>
                    <a:pt x="22536" y="10902"/>
                    <a:pt x="21615" y="11111"/>
                  </a:cubicBezTo>
                  <a:cubicBezTo>
                    <a:pt x="20632" y="11320"/>
                    <a:pt x="19648" y="11760"/>
                    <a:pt x="18602" y="11781"/>
                  </a:cubicBezTo>
                  <a:cubicBezTo>
                    <a:pt x="18142" y="11823"/>
                    <a:pt x="17661" y="11990"/>
                    <a:pt x="17179" y="11948"/>
                  </a:cubicBezTo>
                  <a:cubicBezTo>
                    <a:pt x="17033" y="11948"/>
                    <a:pt x="16886" y="12032"/>
                    <a:pt x="16761" y="12074"/>
                  </a:cubicBezTo>
                  <a:cubicBezTo>
                    <a:pt x="16384" y="12262"/>
                    <a:pt x="16028" y="12346"/>
                    <a:pt x="15610" y="12283"/>
                  </a:cubicBezTo>
                  <a:cubicBezTo>
                    <a:pt x="15254" y="12262"/>
                    <a:pt x="14920" y="12304"/>
                    <a:pt x="14606" y="12304"/>
                  </a:cubicBezTo>
                  <a:cubicBezTo>
                    <a:pt x="14355" y="12304"/>
                    <a:pt x="14062" y="12346"/>
                    <a:pt x="13790" y="12304"/>
                  </a:cubicBezTo>
                  <a:cubicBezTo>
                    <a:pt x="13455" y="12283"/>
                    <a:pt x="13141" y="12262"/>
                    <a:pt x="12806" y="12388"/>
                  </a:cubicBezTo>
                  <a:cubicBezTo>
                    <a:pt x="12471" y="12513"/>
                    <a:pt x="12074" y="12471"/>
                    <a:pt x="11697" y="12388"/>
                  </a:cubicBezTo>
                  <a:cubicBezTo>
                    <a:pt x="11446" y="11948"/>
                    <a:pt x="11467" y="11467"/>
                    <a:pt x="11488" y="10986"/>
                  </a:cubicBezTo>
                  <a:cubicBezTo>
                    <a:pt x="11551" y="10421"/>
                    <a:pt x="11551" y="9877"/>
                    <a:pt x="11446" y="9333"/>
                  </a:cubicBezTo>
                  <a:cubicBezTo>
                    <a:pt x="11425" y="9123"/>
                    <a:pt x="11425" y="8914"/>
                    <a:pt x="11425" y="8705"/>
                  </a:cubicBezTo>
                  <a:cubicBezTo>
                    <a:pt x="11425" y="8496"/>
                    <a:pt x="11467" y="8266"/>
                    <a:pt x="11425" y="8077"/>
                  </a:cubicBezTo>
                  <a:cubicBezTo>
                    <a:pt x="11321" y="7575"/>
                    <a:pt x="11342" y="7115"/>
                    <a:pt x="11342" y="6613"/>
                  </a:cubicBezTo>
                  <a:cubicBezTo>
                    <a:pt x="11342" y="6278"/>
                    <a:pt x="11279" y="5964"/>
                    <a:pt x="11258" y="5608"/>
                  </a:cubicBezTo>
                  <a:cubicBezTo>
                    <a:pt x="11237" y="5378"/>
                    <a:pt x="11216" y="5148"/>
                    <a:pt x="11174" y="4876"/>
                  </a:cubicBezTo>
                  <a:cubicBezTo>
                    <a:pt x="11153" y="4437"/>
                    <a:pt x="10944" y="4081"/>
                    <a:pt x="10714" y="3704"/>
                  </a:cubicBezTo>
                  <a:cubicBezTo>
                    <a:pt x="10609" y="3579"/>
                    <a:pt x="10421" y="3495"/>
                    <a:pt x="10254" y="3453"/>
                  </a:cubicBezTo>
                  <a:cubicBezTo>
                    <a:pt x="9584" y="3181"/>
                    <a:pt x="8956" y="3453"/>
                    <a:pt x="8308" y="3558"/>
                  </a:cubicBezTo>
                  <a:cubicBezTo>
                    <a:pt x="8161" y="3579"/>
                    <a:pt x="8036" y="3704"/>
                    <a:pt x="7931" y="3809"/>
                  </a:cubicBezTo>
                  <a:cubicBezTo>
                    <a:pt x="7722" y="4039"/>
                    <a:pt x="7575" y="4290"/>
                    <a:pt x="7199" y="4248"/>
                  </a:cubicBezTo>
                  <a:cubicBezTo>
                    <a:pt x="7115" y="4248"/>
                    <a:pt x="6969" y="4437"/>
                    <a:pt x="6948" y="4562"/>
                  </a:cubicBezTo>
                  <a:cubicBezTo>
                    <a:pt x="6885" y="4750"/>
                    <a:pt x="6948" y="4939"/>
                    <a:pt x="6906" y="5127"/>
                  </a:cubicBezTo>
                  <a:lnTo>
                    <a:pt x="6843" y="6215"/>
                  </a:lnTo>
                  <a:cubicBezTo>
                    <a:pt x="6801" y="6550"/>
                    <a:pt x="6801" y="6906"/>
                    <a:pt x="6843" y="7219"/>
                  </a:cubicBezTo>
                  <a:cubicBezTo>
                    <a:pt x="6906" y="8475"/>
                    <a:pt x="7052" y="9688"/>
                    <a:pt x="7115" y="10944"/>
                  </a:cubicBezTo>
                  <a:cubicBezTo>
                    <a:pt x="7157" y="11195"/>
                    <a:pt x="7115" y="11425"/>
                    <a:pt x="7115" y="11634"/>
                  </a:cubicBezTo>
                  <a:cubicBezTo>
                    <a:pt x="6906" y="11844"/>
                    <a:pt x="6738" y="11760"/>
                    <a:pt x="6571" y="11760"/>
                  </a:cubicBezTo>
                  <a:cubicBezTo>
                    <a:pt x="6236" y="11739"/>
                    <a:pt x="5901" y="11697"/>
                    <a:pt x="5588" y="11718"/>
                  </a:cubicBezTo>
                  <a:cubicBezTo>
                    <a:pt x="5295" y="11739"/>
                    <a:pt x="5065" y="11655"/>
                    <a:pt x="4813" y="11509"/>
                  </a:cubicBezTo>
                  <a:cubicBezTo>
                    <a:pt x="4688" y="11425"/>
                    <a:pt x="4562" y="11341"/>
                    <a:pt x="4395" y="11300"/>
                  </a:cubicBezTo>
                  <a:cubicBezTo>
                    <a:pt x="3412" y="11007"/>
                    <a:pt x="2575" y="10463"/>
                    <a:pt x="1842" y="9751"/>
                  </a:cubicBezTo>
                  <a:cubicBezTo>
                    <a:pt x="1612" y="9521"/>
                    <a:pt x="1298" y="9395"/>
                    <a:pt x="1005" y="9165"/>
                  </a:cubicBezTo>
                  <a:cubicBezTo>
                    <a:pt x="817" y="9040"/>
                    <a:pt x="629" y="8935"/>
                    <a:pt x="503" y="8789"/>
                  </a:cubicBezTo>
                  <a:cubicBezTo>
                    <a:pt x="43" y="8266"/>
                    <a:pt x="1" y="8119"/>
                    <a:pt x="419" y="7512"/>
                  </a:cubicBezTo>
                  <a:cubicBezTo>
                    <a:pt x="1089" y="6508"/>
                    <a:pt x="1821" y="5566"/>
                    <a:pt x="2784" y="4834"/>
                  </a:cubicBezTo>
                  <a:cubicBezTo>
                    <a:pt x="2930" y="4730"/>
                    <a:pt x="3077" y="4604"/>
                    <a:pt x="3181" y="4458"/>
                  </a:cubicBezTo>
                  <a:cubicBezTo>
                    <a:pt x="3621" y="3934"/>
                    <a:pt x="4144" y="3558"/>
                    <a:pt x="4709" y="3223"/>
                  </a:cubicBezTo>
                  <a:cubicBezTo>
                    <a:pt x="5085" y="3014"/>
                    <a:pt x="5378" y="2658"/>
                    <a:pt x="5650" y="2365"/>
                  </a:cubicBezTo>
                  <a:cubicBezTo>
                    <a:pt x="6655" y="1361"/>
                    <a:pt x="7805" y="608"/>
                    <a:pt x="9061" y="1"/>
                  </a:cubicBezTo>
                  <a:cubicBezTo>
                    <a:pt x="10860" y="1382"/>
                    <a:pt x="12743" y="2637"/>
                    <a:pt x="14815" y="355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7" name="Google Shape;1126;p53">
              <a:extLst>
                <a:ext uri="{FF2B5EF4-FFF2-40B4-BE49-F238E27FC236}">
                  <a16:creationId xmlns:a16="http://schemas.microsoft.com/office/drawing/2014/main" id="{613D814F-F545-481A-96F8-E7BD4D981AC9}"/>
                </a:ext>
              </a:extLst>
            </p:cNvPr>
            <p:cNvSpPr/>
            <p:nvPr/>
          </p:nvSpPr>
          <p:spPr>
            <a:xfrm flipH="1">
              <a:off x="6820500" y="3420550"/>
              <a:ext cx="381900" cy="290350"/>
            </a:xfrm>
            <a:custGeom>
              <a:avLst/>
              <a:gdLst/>
              <a:ahLst/>
              <a:cxnLst/>
              <a:rect l="l" t="t" r="r" b="b"/>
              <a:pathLst>
                <a:path w="15276" h="11614" extrusionOk="0">
                  <a:moveTo>
                    <a:pt x="5964" y="11613"/>
                  </a:moveTo>
                  <a:cubicBezTo>
                    <a:pt x="5315" y="11551"/>
                    <a:pt x="4730" y="11572"/>
                    <a:pt x="4248" y="11237"/>
                  </a:cubicBezTo>
                  <a:cubicBezTo>
                    <a:pt x="3453" y="11195"/>
                    <a:pt x="2909" y="10672"/>
                    <a:pt x="2282" y="10337"/>
                  </a:cubicBezTo>
                  <a:cubicBezTo>
                    <a:pt x="1528" y="9919"/>
                    <a:pt x="838" y="9312"/>
                    <a:pt x="294" y="8621"/>
                  </a:cubicBezTo>
                  <a:cubicBezTo>
                    <a:pt x="106" y="8349"/>
                    <a:pt x="1" y="8098"/>
                    <a:pt x="64" y="7743"/>
                  </a:cubicBezTo>
                  <a:cubicBezTo>
                    <a:pt x="85" y="7533"/>
                    <a:pt x="126" y="7324"/>
                    <a:pt x="126" y="7115"/>
                  </a:cubicBezTo>
                  <a:cubicBezTo>
                    <a:pt x="106" y="6152"/>
                    <a:pt x="587" y="5378"/>
                    <a:pt x="1005" y="4562"/>
                  </a:cubicBezTo>
                  <a:cubicBezTo>
                    <a:pt x="1110" y="4374"/>
                    <a:pt x="1256" y="4227"/>
                    <a:pt x="1382" y="4060"/>
                  </a:cubicBezTo>
                  <a:cubicBezTo>
                    <a:pt x="2072" y="3432"/>
                    <a:pt x="2826" y="2972"/>
                    <a:pt x="3663" y="2553"/>
                  </a:cubicBezTo>
                  <a:cubicBezTo>
                    <a:pt x="4060" y="2344"/>
                    <a:pt x="4458" y="2281"/>
                    <a:pt x="4897" y="2386"/>
                  </a:cubicBezTo>
                  <a:cubicBezTo>
                    <a:pt x="5839" y="2595"/>
                    <a:pt x="6822" y="2679"/>
                    <a:pt x="7764" y="2867"/>
                  </a:cubicBezTo>
                  <a:cubicBezTo>
                    <a:pt x="8496" y="2993"/>
                    <a:pt x="9165" y="2784"/>
                    <a:pt x="9814" y="2512"/>
                  </a:cubicBezTo>
                  <a:cubicBezTo>
                    <a:pt x="10588" y="2198"/>
                    <a:pt x="11383" y="1842"/>
                    <a:pt x="12158" y="1528"/>
                  </a:cubicBezTo>
                  <a:cubicBezTo>
                    <a:pt x="12199" y="1507"/>
                    <a:pt x="12220" y="1507"/>
                    <a:pt x="12220" y="1465"/>
                  </a:cubicBezTo>
                  <a:cubicBezTo>
                    <a:pt x="12430" y="608"/>
                    <a:pt x="13099" y="398"/>
                    <a:pt x="13831" y="252"/>
                  </a:cubicBezTo>
                  <a:cubicBezTo>
                    <a:pt x="14062" y="189"/>
                    <a:pt x="14313" y="168"/>
                    <a:pt x="14543" y="105"/>
                  </a:cubicBezTo>
                  <a:cubicBezTo>
                    <a:pt x="14982" y="1"/>
                    <a:pt x="15066" y="64"/>
                    <a:pt x="15275" y="691"/>
                  </a:cubicBezTo>
                  <a:cubicBezTo>
                    <a:pt x="14752" y="984"/>
                    <a:pt x="14208" y="1256"/>
                    <a:pt x="13622" y="1361"/>
                  </a:cubicBezTo>
                  <a:cubicBezTo>
                    <a:pt x="13015" y="1465"/>
                    <a:pt x="12555" y="1821"/>
                    <a:pt x="12032" y="2030"/>
                  </a:cubicBezTo>
                  <a:cubicBezTo>
                    <a:pt x="11948" y="2051"/>
                    <a:pt x="11844" y="2093"/>
                    <a:pt x="11823" y="2177"/>
                  </a:cubicBezTo>
                  <a:cubicBezTo>
                    <a:pt x="11551" y="2784"/>
                    <a:pt x="10965" y="2909"/>
                    <a:pt x="10442" y="3139"/>
                  </a:cubicBezTo>
                  <a:cubicBezTo>
                    <a:pt x="9961" y="3349"/>
                    <a:pt x="9605" y="3621"/>
                    <a:pt x="9312" y="4039"/>
                  </a:cubicBezTo>
                  <a:cubicBezTo>
                    <a:pt x="9145" y="4248"/>
                    <a:pt x="8977" y="4478"/>
                    <a:pt x="8768" y="4667"/>
                  </a:cubicBezTo>
                  <a:cubicBezTo>
                    <a:pt x="7868" y="5441"/>
                    <a:pt x="7303" y="6445"/>
                    <a:pt x="6676" y="7429"/>
                  </a:cubicBezTo>
                  <a:cubicBezTo>
                    <a:pt x="6571" y="7596"/>
                    <a:pt x="6487" y="7784"/>
                    <a:pt x="6466" y="7931"/>
                  </a:cubicBezTo>
                  <a:cubicBezTo>
                    <a:pt x="6404" y="8349"/>
                    <a:pt x="6320" y="8768"/>
                    <a:pt x="6069" y="9144"/>
                  </a:cubicBezTo>
                  <a:cubicBezTo>
                    <a:pt x="6006" y="9877"/>
                    <a:pt x="5734" y="10567"/>
                    <a:pt x="5943" y="11300"/>
                  </a:cubicBezTo>
                  <a:cubicBezTo>
                    <a:pt x="5964" y="11341"/>
                    <a:pt x="5943" y="11404"/>
                    <a:pt x="5964" y="1161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8" name="Google Shape;1127;p53">
              <a:extLst>
                <a:ext uri="{FF2B5EF4-FFF2-40B4-BE49-F238E27FC236}">
                  <a16:creationId xmlns:a16="http://schemas.microsoft.com/office/drawing/2014/main" id="{292F4B97-234F-4CA5-954A-5F76EB50B6F7}"/>
                </a:ext>
              </a:extLst>
            </p:cNvPr>
            <p:cNvSpPr/>
            <p:nvPr/>
          </p:nvSpPr>
          <p:spPr>
            <a:xfrm flipH="1">
              <a:off x="6757225" y="3440425"/>
              <a:ext cx="275150" cy="343700"/>
            </a:xfrm>
            <a:custGeom>
              <a:avLst/>
              <a:gdLst/>
              <a:ahLst/>
              <a:cxnLst/>
              <a:rect l="l" t="t" r="r" b="b"/>
              <a:pathLst>
                <a:path w="11006" h="13748" extrusionOk="0">
                  <a:moveTo>
                    <a:pt x="5461" y="13748"/>
                  </a:moveTo>
                  <a:cubicBezTo>
                    <a:pt x="4833" y="13685"/>
                    <a:pt x="4394" y="13685"/>
                    <a:pt x="3955" y="13559"/>
                  </a:cubicBezTo>
                  <a:cubicBezTo>
                    <a:pt x="3599" y="13497"/>
                    <a:pt x="3264" y="13329"/>
                    <a:pt x="2929" y="13204"/>
                  </a:cubicBezTo>
                  <a:cubicBezTo>
                    <a:pt x="2406" y="12974"/>
                    <a:pt x="1988" y="12555"/>
                    <a:pt x="1402" y="12388"/>
                  </a:cubicBezTo>
                  <a:cubicBezTo>
                    <a:pt x="1235" y="12346"/>
                    <a:pt x="1067" y="12053"/>
                    <a:pt x="942" y="11844"/>
                  </a:cubicBezTo>
                  <a:cubicBezTo>
                    <a:pt x="711" y="11446"/>
                    <a:pt x="523" y="11028"/>
                    <a:pt x="314" y="10609"/>
                  </a:cubicBezTo>
                  <a:cubicBezTo>
                    <a:pt x="0" y="9898"/>
                    <a:pt x="42" y="9207"/>
                    <a:pt x="356" y="8496"/>
                  </a:cubicBezTo>
                  <a:cubicBezTo>
                    <a:pt x="460" y="8266"/>
                    <a:pt x="565" y="7973"/>
                    <a:pt x="607" y="7701"/>
                  </a:cubicBezTo>
                  <a:cubicBezTo>
                    <a:pt x="628" y="7324"/>
                    <a:pt x="816" y="7031"/>
                    <a:pt x="983" y="6717"/>
                  </a:cubicBezTo>
                  <a:cubicBezTo>
                    <a:pt x="1507" y="5860"/>
                    <a:pt x="2092" y="5043"/>
                    <a:pt x="2846" y="4353"/>
                  </a:cubicBezTo>
                  <a:cubicBezTo>
                    <a:pt x="3264" y="3997"/>
                    <a:pt x="3494" y="3474"/>
                    <a:pt x="3976" y="3181"/>
                  </a:cubicBezTo>
                  <a:cubicBezTo>
                    <a:pt x="4520" y="2826"/>
                    <a:pt x="5064" y="2428"/>
                    <a:pt x="5629" y="2051"/>
                  </a:cubicBezTo>
                  <a:cubicBezTo>
                    <a:pt x="5670" y="2030"/>
                    <a:pt x="5733" y="1989"/>
                    <a:pt x="5775" y="1947"/>
                  </a:cubicBezTo>
                  <a:cubicBezTo>
                    <a:pt x="6486" y="1779"/>
                    <a:pt x="7114" y="1403"/>
                    <a:pt x="7742" y="1047"/>
                  </a:cubicBezTo>
                  <a:cubicBezTo>
                    <a:pt x="8244" y="754"/>
                    <a:pt x="8788" y="566"/>
                    <a:pt x="9290" y="294"/>
                  </a:cubicBezTo>
                  <a:cubicBezTo>
                    <a:pt x="9562" y="106"/>
                    <a:pt x="9876" y="1"/>
                    <a:pt x="10274" y="1"/>
                  </a:cubicBezTo>
                  <a:cubicBezTo>
                    <a:pt x="10483" y="210"/>
                    <a:pt x="10713" y="419"/>
                    <a:pt x="11006" y="670"/>
                  </a:cubicBezTo>
                  <a:cubicBezTo>
                    <a:pt x="10755" y="942"/>
                    <a:pt x="10462" y="1089"/>
                    <a:pt x="10169" y="1256"/>
                  </a:cubicBezTo>
                  <a:cubicBezTo>
                    <a:pt x="9165" y="1779"/>
                    <a:pt x="8286" y="2512"/>
                    <a:pt x="7512" y="3286"/>
                  </a:cubicBezTo>
                  <a:cubicBezTo>
                    <a:pt x="7177" y="3621"/>
                    <a:pt x="6800" y="3976"/>
                    <a:pt x="6361" y="4186"/>
                  </a:cubicBezTo>
                  <a:cubicBezTo>
                    <a:pt x="5942" y="4395"/>
                    <a:pt x="5608" y="4709"/>
                    <a:pt x="5294" y="5043"/>
                  </a:cubicBezTo>
                  <a:cubicBezTo>
                    <a:pt x="5022" y="5295"/>
                    <a:pt x="4792" y="5567"/>
                    <a:pt x="4499" y="5797"/>
                  </a:cubicBezTo>
                  <a:cubicBezTo>
                    <a:pt x="3641" y="6445"/>
                    <a:pt x="3013" y="7324"/>
                    <a:pt x="2364" y="8161"/>
                  </a:cubicBezTo>
                  <a:cubicBezTo>
                    <a:pt x="2155" y="8412"/>
                    <a:pt x="1988" y="8705"/>
                    <a:pt x="1758" y="8956"/>
                  </a:cubicBezTo>
                  <a:cubicBezTo>
                    <a:pt x="1527" y="9228"/>
                    <a:pt x="1486" y="9479"/>
                    <a:pt x="1527" y="9793"/>
                  </a:cubicBezTo>
                  <a:cubicBezTo>
                    <a:pt x="1590" y="10693"/>
                    <a:pt x="2092" y="11362"/>
                    <a:pt x="2804" y="11802"/>
                  </a:cubicBezTo>
                  <a:cubicBezTo>
                    <a:pt x="3411" y="12158"/>
                    <a:pt x="3955" y="12576"/>
                    <a:pt x="4499" y="13015"/>
                  </a:cubicBezTo>
                  <a:cubicBezTo>
                    <a:pt x="4792" y="13266"/>
                    <a:pt x="5085" y="13434"/>
                    <a:pt x="5461" y="1374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9" name="Google Shape;1128;p53">
              <a:extLst>
                <a:ext uri="{FF2B5EF4-FFF2-40B4-BE49-F238E27FC236}">
                  <a16:creationId xmlns:a16="http://schemas.microsoft.com/office/drawing/2014/main" id="{1C806033-3F6C-48A2-83AE-2B8311816322}"/>
                </a:ext>
              </a:extLst>
            </p:cNvPr>
            <p:cNvSpPr/>
            <p:nvPr/>
          </p:nvSpPr>
          <p:spPr>
            <a:xfrm flipH="1">
              <a:off x="6870200" y="2991100"/>
              <a:ext cx="114575" cy="183100"/>
            </a:xfrm>
            <a:custGeom>
              <a:avLst/>
              <a:gdLst/>
              <a:ahLst/>
              <a:cxnLst/>
              <a:rect l="l" t="t" r="r" b="b"/>
              <a:pathLst>
                <a:path w="4583" h="7324" extrusionOk="0">
                  <a:moveTo>
                    <a:pt x="293" y="7324"/>
                  </a:moveTo>
                  <a:cubicBezTo>
                    <a:pt x="272" y="6696"/>
                    <a:pt x="0" y="6089"/>
                    <a:pt x="147" y="5462"/>
                  </a:cubicBezTo>
                  <a:cubicBezTo>
                    <a:pt x="251" y="4980"/>
                    <a:pt x="251" y="4415"/>
                    <a:pt x="377" y="3934"/>
                  </a:cubicBezTo>
                  <a:cubicBezTo>
                    <a:pt x="670" y="2888"/>
                    <a:pt x="1318" y="2009"/>
                    <a:pt x="1988" y="1172"/>
                  </a:cubicBezTo>
                  <a:cubicBezTo>
                    <a:pt x="2072" y="1068"/>
                    <a:pt x="2176" y="1026"/>
                    <a:pt x="2281" y="963"/>
                  </a:cubicBezTo>
                  <a:cubicBezTo>
                    <a:pt x="2574" y="837"/>
                    <a:pt x="2783" y="649"/>
                    <a:pt x="2992" y="419"/>
                  </a:cubicBezTo>
                  <a:cubicBezTo>
                    <a:pt x="3348" y="1"/>
                    <a:pt x="3829" y="63"/>
                    <a:pt x="4143" y="503"/>
                  </a:cubicBezTo>
                  <a:cubicBezTo>
                    <a:pt x="4227" y="628"/>
                    <a:pt x="4310" y="754"/>
                    <a:pt x="4352" y="900"/>
                  </a:cubicBezTo>
                  <a:cubicBezTo>
                    <a:pt x="4499" y="2135"/>
                    <a:pt x="4582" y="3411"/>
                    <a:pt x="3850" y="4520"/>
                  </a:cubicBezTo>
                  <a:cubicBezTo>
                    <a:pt x="3557" y="5001"/>
                    <a:pt x="3243" y="5441"/>
                    <a:pt x="2971" y="5901"/>
                  </a:cubicBezTo>
                  <a:cubicBezTo>
                    <a:pt x="2657" y="6487"/>
                    <a:pt x="2072" y="6717"/>
                    <a:pt x="1569" y="7052"/>
                  </a:cubicBezTo>
                  <a:cubicBezTo>
                    <a:pt x="1465" y="7115"/>
                    <a:pt x="1339" y="7156"/>
                    <a:pt x="1235" y="7156"/>
                  </a:cubicBezTo>
                  <a:cubicBezTo>
                    <a:pt x="942" y="7240"/>
                    <a:pt x="670" y="7282"/>
                    <a:pt x="293" y="7324"/>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0" name="Google Shape;1129;p53">
              <a:extLst>
                <a:ext uri="{FF2B5EF4-FFF2-40B4-BE49-F238E27FC236}">
                  <a16:creationId xmlns:a16="http://schemas.microsoft.com/office/drawing/2014/main" id="{241F0603-9E58-4DDB-A204-207B2BAAFA41}"/>
                </a:ext>
              </a:extLst>
            </p:cNvPr>
            <p:cNvSpPr/>
            <p:nvPr/>
          </p:nvSpPr>
          <p:spPr>
            <a:xfrm flipH="1">
              <a:off x="7126525" y="3076875"/>
              <a:ext cx="188325" cy="86350"/>
            </a:xfrm>
            <a:custGeom>
              <a:avLst/>
              <a:gdLst/>
              <a:ahLst/>
              <a:cxnLst/>
              <a:rect l="l" t="t" r="r" b="b"/>
              <a:pathLst>
                <a:path w="7533" h="3454" extrusionOk="0">
                  <a:moveTo>
                    <a:pt x="7533" y="1131"/>
                  </a:moveTo>
                  <a:cubicBezTo>
                    <a:pt x="7010" y="1570"/>
                    <a:pt x="6508" y="2010"/>
                    <a:pt x="5984" y="2407"/>
                  </a:cubicBezTo>
                  <a:cubicBezTo>
                    <a:pt x="5775" y="2554"/>
                    <a:pt x="5482" y="2658"/>
                    <a:pt x="5231" y="2721"/>
                  </a:cubicBezTo>
                  <a:cubicBezTo>
                    <a:pt x="4227" y="2930"/>
                    <a:pt x="3243" y="3056"/>
                    <a:pt x="2281" y="3286"/>
                  </a:cubicBezTo>
                  <a:cubicBezTo>
                    <a:pt x="1611" y="3453"/>
                    <a:pt x="984" y="3265"/>
                    <a:pt x="356" y="3181"/>
                  </a:cubicBezTo>
                  <a:cubicBezTo>
                    <a:pt x="147" y="3160"/>
                    <a:pt x="0" y="2909"/>
                    <a:pt x="84" y="2700"/>
                  </a:cubicBezTo>
                  <a:cubicBezTo>
                    <a:pt x="335" y="2093"/>
                    <a:pt x="502" y="1403"/>
                    <a:pt x="1193" y="1131"/>
                  </a:cubicBezTo>
                  <a:cubicBezTo>
                    <a:pt x="1570" y="963"/>
                    <a:pt x="1904" y="733"/>
                    <a:pt x="2218" y="503"/>
                  </a:cubicBezTo>
                  <a:cubicBezTo>
                    <a:pt x="2762" y="106"/>
                    <a:pt x="3411" y="1"/>
                    <a:pt x="4039" y="22"/>
                  </a:cubicBezTo>
                  <a:cubicBezTo>
                    <a:pt x="4583" y="43"/>
                    <a:pt x="5127" y="85"/>
                    <a:pt x="5671" y="147"/>
                  </a:cubicBezTo>
                  <a:cubicBezTo>
                    <a:pt x="6403" y="231"/>
                    <a:pt x="7093" y="503"/>
                    <a:pt x="7533" y="113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31" name="Google Shape;1130;p53">
              <a:extLst>
                <a:ext uri="{FF2B5EF4-FFF2-40B4-BE49-F238E27FC236}">
                  <a16:creationId xmlns:a16="http://schemas.microsoft.com/office/drawing/2014/main" id="{68A39574-AFD7-4079-A504-709BE8768A57}"/>
                </a:ext>
              </a:extLst>
            </p:cNvPr>
            <p:cNvSpPr/>
            <p:nvPr/>
          </p:nvSpPr>
          <p:spPr>
            <a:xfrm flipH="1">
              <a:off x="6462725" y="3580100"/>
              <a:ext cx="101500" cy="57575"/>
            </a:xfrm>
            <a:custGeom>
              <a:avLst/>
              <a:gdLst/>
              <a:ahLst/>
              <a:cxnLst/>
              <a:rect l="l" t="t" r="r" b="b"/>
              <a:pathLst>
                <a:path w="4060" h="2303" extrusionOk="0">
                  <a:moveTo>
                    <a:pt x="4060" y="586"/>
                  </a:moveTo>
                  <a:cubicBezTo>
                    <a:pt x="3893" y="775"/>
                    <a:pt x="3830" y="879"/>
                    <a:pt x="3746" y="942"/>
                  </a:cubicBezTo>
                  <a:cubicBezTo>
                    <a:pt x="3369" y="1256"/>
                    <a:pt x="2951" y="1528"/>
                    <a:pt x="2616" y="1863"/>
                  </a:cubicBezTo>
                  <a:cubicBezTo>
                    <a:pt x="2135" y="2302"/>
                    <a:pt x="1654" y="2260"/>
                    <a:pt x="1089" y="2030"/>
                  </a:cubicBezTo>
                  <a:cubicBezTo>
                    <a:pt x="942" y="1946"/>
                    <a:pt x="754" y="1884"/>
                    <a:pt x="607" y="1779"/>
                  </a:cubicBezTo>
                  <a:cubicBezTo>
                    <a:pt x="461" y="1716"/>
                    <a:pt x="335" y="1591"/>
                    <a:pt x="315" y="1465"/>
                  </a:cubicBezTo>
                  <a:cubicBezTo>
                    <a:pt x="168" y="1026"/>
                    <a:pt x="22" y="545"/>
                    <a:pt x="1" y="21"/>
                  </a:cubicBezTo>
                  <a:cubicBezTo>
                    <a:pt x="733" y="1"/>
                    <a:pt x="1361" y="293"/>
                    <a:pt x="2009" y="377"/>
                  </a:cubicBezTo>
                  <a:cubicBezTo>
                    <a:pt x="2616" y="398"/>
                    <a:pt x="3265" y="482"/>
                    <a:pt x="4060" y="586"/>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32" name="Google Shape;1131;p53">
              <a:extLst>
                <a:ext uri="{FF2B5EF4-FFF2-40B4-BE49-F238E27FC236}">
                  <a16:creationId xmlns:a16="http://schemas.microsoft.com/office/drawing/2014/main" id="{F08577F1-AE04-4343-AFAB-20A8D801D166}"/>
                </a:ext>
              </a:extLst>
            </p:cNvPr>
            <p:cNvSpPr/>
            <p:nvPr/>
          </p:nvSpPr>
          <p:spPr>
            <a:xfrm flipH="1">
              <a:off x="6702825" y="3583250"/>
              <a:ext cx="70100" cy="216575"/>
            </a:xfrm>
            <a:custGeom>
              <a:avLst/>
              <a:gdLst/>
              <a:ahLst/>
              <a:cxnLst/>
              <a:rect l="l" t="t" r="r" b="b"/>
              <a:pathLst>
                <a:path w="2804" h="8663" extrusionOk="0">
                  <a:moveTo>
                    <a:pt x="2720" y="8349"/>
                  </a:moveTo>
                  <a:cubicBezTo>
                    <a:pt x="2344" y="8453"/>
                    <a:pt x="1988" y="8558"/>
                    <a:pt x="1632" y="8642"/>
                  </a:cubicBezTo>
                  <a:cubicBezTo>
                    <a:pt x="1528" y="8662"/>
                    <a:pt x="1402" y="8621"/>
                    <a:pt x="1256" y="8621"/>
                  </a:cubicBezTo>
                  <a:cubicBezTo>
                    <a:pt x="1025" y="8349"/>
                    <a:pt x="795" y="8077"/>
                    <a:pt x="607" y="7825"/>
                  </a:cubicBezTo>
                  <a:cubicBezTo>
                    <a:pt x="419" y="6152"/>
                    <a:pt x="251" y="4520"/>
                    <a:pt x="84" y="2888"/>
                  </a:cubicBezTo>
                  <a:cubicBezTo>
                    <a:pt x="84" y="2804"/>
                    <a:pt x="63" y="2699"/>
                    <a:pt x="63" y="2636"/>
                  </a:cubicBezTo>
                  <a:cubicBezTo>
                    <a:pt x="188" y="2030"/>
                    <a:pt x="105" y="1423"/>
                    <a:pt x="0" y="816"/>
                  </a:cubicBezTo>
                  <a:cubicBezTo>
                    <a:pt x="0" y="774"/>
                    <a:pt x="42" y="711"/>
                    <a:pt x="63" y="649"/>
                  </a:cubicBezTo>
                  <a:cubicBezTo>
                    <a:pt x="565" y="188"/>
                    <a:pt x="1235" y="272"/>
                    <a:pt x="1841" y="63"/>
                  </a:cubicBezTo>
                  <a:cubicBezTo>
                    <a:pt x="2030" y="0"/>
                    <a:pt x="2260" y="126"/>
                    <a:pt x="2469" y="147"/>
                  </a:cubicBezTo>
                  <a:cubicBezTo>
                    <a:pt x="2511" y="293"/>
                    <a:pt x="2595" y="398"/>
                    <a:pt x="2595" y="502"/>
                  </a:cubicBezTo>
                  <a:cubicBezTo>
                    <a:pt x="2595" y="1255"/>
                    <a:pt x="2804" y="1988"/>
                    <a:pt x="2699" y="2762"/>
                  </a:cubicBezTo>
                  <a:cubicBezTo>
                    <a:pt x="2657" y="3139"/>
                    <a:pt x="2595" y="3536"/>
                    <a:pt x="2720" y="3934"/>
                  </a:cubicBezTo>
                  <a:cubicBezTo>
                    <a:pt x="2762" y="4017"/>
                    <a:pt x="2783" y="4122"/>
                    <a:pt x="2783" y="4185"/>
                  </a:cubicBezTo>
                  <a:lnTo>
                    <a:pt x="2783" y="6842"/>
                  </a:lnTo>
                  <a:cubicBezTo>
                    <a:pt x="2720" y="7344"/>
                    <a:pt x="2720" y="7805"/>
                    <a:pt x="2720" y="83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3" name="Google Shape;1132;p53">
              <a:extLst>
                <a:ext uri="{FF2B5EF4-FFF2-40B4-BE49-F238E27FC236}">
                  <a16:creationId xmlns:a16="http://schemas.microsoft.com/office/drawing/2014/main" id="{3F54BE2F-D0FA-480A-B8C9-89A20A1AFA65}"/>
                </a:ext>
              </a:extLst>
            </p:cNvPr>
            <p:cNvSpPr/>
            <p:nvPr/>
          </p:nvSpPr>
          <p:spPr>
            <a:xfrm flipH="1">
              <a:off x="6697050" y="3801900"/>
              <a:ext cx="60725" cy="62275"/>
            </a:xfrm>
            <a:custGeom>
              <a:avLst/>
              <a:gdLst/>
              <a:ahLst/>
              <a:cxnLst/>
              <a:rect l="l" t="t" r="r" b="b"/>
              <a:pathLst>
                <a:path w="2429" h="2491" extrusionOk="0">
                  <a:moveTo>
                    <a:pt x="2428" y="2281"/>
                  </a:moveTo>
                  <a:cubicBezTo>
                    <a:pt x="2010" y="2344"/>
                    <a:pt x="1675" y="2490"/>
                    <a:pt x="1340" y="2490"/>
                  </a:cubicBezTo>
                  <a:cubicBezTo>
                    <a:pt x="922" y="2490"/>
                    <a:pt x="503" y="2385"/>
                    <a:pt x="85" y="2302"/>
                  </a:cubicBezTo>
                  <a:cubicBezTo>
                    <a:pt x="64" y="2302"/>
                    <a:pt x="22" y="2197"/>
                    <a:pt x="1" y="2134"/>
                  </a:cubicBezTo>
                  <a:cubicBezTo>
                    <a:pt x="210" y="1925"/>
                    <a:pt x="440" y="2072"/>
                    <a:pt x="691" y="2072"/>
                  </a:cubicBezTo>
                  <a:cubicBezTo>
                    <a:pt x="901" y="2030"/>
                    <a:pt x="1110" y="2072"/>
                    <a:pt x="1319" y="2009"/>
                  </a:cubicBezTo>
                  <a:cubicBezTo>
                    <a:pt x="1382" y="1988"/>
                    <a:pt x="1487" y="1862"/>
                    <a:pt x="1528" y="1758"/>
                  </a:cubicBezTo>
                  <a:cubicBezTo>
                    <a:pt x="1528" y="1653"/>
                    <a:pt x="1466" y="1507"/>
                    <a:pt x="1382" y="1444"/>
                  </a:cubicBezTo>
                  <a:cubicBezTo>
                    <a:pt x="1277" y="1360"/>
                    <a:pt x="1131" y="1297"/>
                    <a:pt x="963" y="1276"/>
                  </a:cubicBezTo>
                  <a:cubicBezTo>
                    <a:pt x="691" y="1235"/>
                    <a:pt x="378" y="1172"/>
                    <a:pt x="85" y="1130"/>
                  </a:cubicBezTo>
                  <a:cubicBezTo>
                    <a:pt x="1" y="837"/>
                    <a:pt x="127" y="712"/>
                    <a:pt x="378" y="649"/>
                  </a:cubicBezTo>
                  <a:cubicBezTo>
                    <a:pt x="419" y="628"/>
                    <a:pt x="503" y="628"/>
                    <a:pt x="545" y="649"/>
                  </a:cubicBezTo>
                  <a:cubicBezTo>
                    <a:pt x="1215" y="816"/>
                    <a:pt x="1738" y="607"/>
                    <a:pt x="2177" y="0"/>
                  </a:cubicBezTo>
                  <a:cubicBezTo>
                    <a:pt x="2428" y="419"/>
                    <a:pt x="2323" y="753"/>
                    <a:pt x="2323" y="1088"/>
                  </a:cubicBezTo>
                  <a:cubicBezTo>
                    <a:pt x="2323" y="1444"/>
                    <a:pt x="2386" y="1800"/>
                    <a:pt x="2428" y="22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34" name="Google Shape;1133;p53">
              <a:extLst>
                <a:ext uri="{FF2B5EF4-FFF2-40B4-BE49-F238E27FC236}">
                  <a16:creationId xmlns:a16="http://schemas.microsoft.com/office/drawing/2014/main" id="{9DF7F2C4-81EA-4365-9140-1A2D07BC3060}"/>
                </a:ext>
              </a:extLst>
            </p:cNvPr>
            <p:cNvSpPr/>
            <p:nvPr/>
          </p:nvSpPr>
          <p:spPr>
            <a:xfrm flipH="1">
              <a:off x="6696025" y="3890300"/>
              <a:ext cx="49700" cy="66450"/>
            </a:xfrm>
            <a:custGeom>
              <a:avLst/>
              <a:gdLst/>
              <a:ahLst/>
              <a:cxnLst/>
              <a:rect l="l" t="t" r="r" b="b"/>
              <a:pathLst>
                <a:path w="1988" h="2658" extrusionOk="0">
                  <a:moveTo>
                    <a:pt x="0" y="84"/>
                  </a:moveTo>
                  <a:cubicBezTo>
                    <a:pt x="586" y="42"/>
                    <a:pt x="1214" y="398"/>
                    <a:pt x="1821" y="0"/>
                  </a:cubicBezTo>
                  <a:cubicBezTo>
                    <a:pt x="1988" y="984"/>
                    <a:pt x="1611" y="1758"/>
                    <a:pt x="1277" y="2658"/>
                  </a:cubicBezTo>
                  <a:cubicBezTo>
                    <a:pt x="670" y="1779"/>
                    <a:pt x="377" y="921"/>
                    <a:pt x="0" y="84"/>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35" name="Google Shape;1134;p53">
              <a:extLst>
                <a:ext uri="{FF2B5EF4-FFF2-40B4-BE49-F238E27FC236}">
                  <a16:creationId xmlns:a16="http://schemas.microsoft.com/office/drawing/2014/main" id="{0E6512F4-80F2-4BE5-978A-D3C20D576D55}"/>
                </a:ext>
              </a:extLst>
            </p:cNvPr>
            <p:cNvSpPr/>
            <p:nvPr/>
          </p:nvSpPr>
          <p:spPr>
            <a:xfrm flipH="1">
              <a:off x="6554775" y="3286650"/>
              <a:ext cx="194625" cy="197750"/>
            </a:xfrm>
            <a:custGeom>
              <a:avLst/>
              <a:gdLst/>
              <a:ahLst/>
              <a:cxnLst/>
              <a:rect l="l" t="t" r="r" b="b"/>
              <a:pathLst>
                <a:path w="7785" h="7910" extrusionOk="0">
                  <a:moveTo>
                    <a:pt x="7638" y="3202"/>
                  </a:moveTo>
                  <a:cubicBezTo>
                    <a:pt x="7722" y="1883"/>
                    <a:pt x="7094" y="649"/>
                    <a:pt x="5504" y="377"/>
                  </a:cubicBezTo>
                  <a:cubicBezTo>
                    <a:pt x="3244" y="0"/>
                    <a:pt x="147" y="1277"/>
                    <a:pt x="84" y="3850"/>
                  </a:cubicBezTo>
                  <a:cubicBezTo>
                    <a:pt x="1" y="6759"/>
                    <a:pt x="3328" y="7909"/>
                    <a:pt x="5629" y="6926"/>
                  </a:cubicBezTo>
                  <a:cubicBezTo>
                    <a:pt x="6675" y="6487"/>
                    <a:pt x="7491" y="5545"/>
                    <a:pt x="7701" y="4415"/>
                  </a:cubicBezTo>
                  <a:cubicBezTo>
                    <a:pt x="7784" y="3997"/>
                    <a:pt x="7742" y="3578"/>
                    <a:pt x="7638" y="320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6" name="Google Shape;1135;p53">
              <a:extLst>
                <a:ext uri="{FF2B5EF4-FFF2-40B4-BE49-F238E27FC236}">
                  <a16:creationId xmlns:a16="http://schemas.microsoft.com/office/drawing/2014/main" id="{09EED109-C4CF-4841-B295-9A04B50F7623}"/>
                </a:ext>
              </a:extLst>
            </p:cNvPr>
            <p:cNvSpPr/>
            <p:nvPr/>
          </p:nvSpPr>
          <p:spPr>
            <a:xfrm flipH="1">
              <a:off x="6051575" y="3377150"/>
              <a:ext cx="182575" cy="162175"/>
            </a:xfrm>
            <a:custGeom>
              <a:avLst/>
              <a:gdLst/>
              <a:ahLst/>
              <a:cxnLst/>
              <a:rect l="l" t="t" r="r" b="b"/>
              <a:pathLst>
                <a:path w="7303" h="6487" extrusionOk="0">
                  <a:moveTo>
                    <a:pt x="3118" y="356"/>
                  </a:moveTo>
                  <a:cubicBezTo>
                    <a:pt x="1256" y="691"/>
                    <a:pt x="1" y="2134"/>
                    <a:pt x="314" y="4038"/>
                  </a:cubicBezTo>
                  <a:cubicBezTo>
                    <a:pt x="607" y="5880"/>
                    <a:pt x="2700" y="6486"/>
                    <a:pt x="4143" y="5587"/>
                  </a:cubicBezTo>
                  <a:cubicBezTo>
                    <a:pt x="5169" y="5231"/>
                    <a:pt x="6131" y="4394"/>
                    <a:pt x="6466" y="3473"/>
                  </a:cubicBezTo>
                  <a:cubicBezTo>
                    <a:pt x="7303" y="1256"/>
                    <a:pt x="5022" y="0"/>
                    <a:pt x="3118" y="35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7" name="Google Shape;1136;p53">
              <a:extLst>
                <a:ext uri="{FF2B5EF4-FFF2-40B4-BE49-F238E27FC236}">
                  <a16:creationId xmlns:a16="http://schemas.microsoft.com/office/drawing/2014/main" id="{F77672F0-D893-490A-A1AB-F61EB634FD2C}"/>
                </a:ext>
              </a:extLst>
            </p:cNvPr>
            <p:cNvSpPr/>
            <p:nvPr/>
          </p:nvSpPr>
          <p:spPr>
            <a:xfrm flipH="1">
              <a:off x="5900400" y="2677775"/>
              <a:ext cx="1442175" cy="1318200"/>
            </a:xfrm>
            <a:custGeom>
              <a:avLst/>
              <a:gdLst/>
              <a:ahLst/>
              <a:cxnLst/>
              <a:rect l="l" t="t" r="r" b="b"/>
              <a:pathLst>
                <a:path w="57687" h="52728" extrusionOk="0">
                  <a:moveTo>
                    <a:pt x="50887" y="5231"/>
                  </a:moveTo>
                  <a:cubicBezTo>
                    <a:pt x="51765" y="5608"/>
                    <a:pt x="52288" y="6152"/>
                    <a:pt x="52812" y="6696"/>
                  </a:cubicBezTo>
                  <a:cubicBezTo>
                    <a:pt x="52874" y="6780"/>
                    <a:pt x="52937" y="6842"/>
                    <a:pt x="53000" y="6905"/>
                  </a:cubicBezTo>
                  <a:cubicBezTo>
                    <a:pt x="53397" y="7428"/>
                    <a:pt x="53669" y="8035"/>
                    <a:pt x="54234" y="8474"/>
                  </a:cubicBezTo>
                  <a:cubicBezTo>
                    <a:pt x="54695" y="8893"/>
                    <a:pt x="55071" y="9458"/>
                    <a:pt x="55427" y="9981"/>
                  </a:cubicBezTo>
                  <a:cubicBezTo>
                    <a:pt x="55615" y="10211"/>
                    <a:pt x="55699" y="10525"/>
                    <a:pt x="55825" y="10818"/>
                  </a:cubicBezTo>
                  <a:cubicBezTo>
                    <a:pt x="56013" y="11236"/>
                    <a:pt x="56159" y="11655"/>
                    <a:pt x="56473" y="12010"/>
                  </a:cubicBezTo>
                  <a:cubicBezTo>
                    <a:pt x="56641" y="12220"/>
                    <a:pt x="56766" y="12492"/>
                    <a:pt x="56808" y="12743"/>
                  </a:cubicBezTo>
                  <a:cubicBezTo>
                    <a:pt x="57038" y="13475"/>
                    <a:pt x="57185" y="14228"/>
                    <a:pt x="57373" y="14961"/>
                  </a:cubicBezTo>
                  <a:cubicBezTo>
                    <a:pt x="57394" y="15023"/>
                    <a:pt x="57394" y="15107"/>
                    <a:pt x="57394" y="15149"/>
                  </a:cubicBezTo>
                  <a:cubicBezTo>
                    <a:pt x="57457" y="16467"/>
                    <a:pt x="57687" y="17764"/>
                    <a:pt x="57498" y="19083"/>
                  </a:cubicBezTo>
                  <a:cubicBezTo>
                    <a:pt x="57415" y="19731"/>
                    <a:pt x="57373" y="20401"/>
                    <a:pt x="57289" y="21091"/>
                  </a:cubicBezTo>
                  <a:cubicBezTo>
                    <a:pt x="57185" y="21845"/>
                    <a:pt x="56892" y="22556"/>
                    <a:pt x="56348" y="23016"/>
                  </a:cubicBezTo>
                  <a:cubicBezTo>
                    <a:pt x="55825" y="23477"/>
                    <a:pt x="55636" y="24042"/>
                    <a:pt x="55343" y="24586"/>
                  </a:cubicBezTo>
                  <a:cubicBezTo>
                    <a:pt x="55197" y="24878"/>
                    <a:pt x="55113" y="25213"/>
                    <a:pt x="55071" y="25569"/>
                  </a:cubicBezTo>
                  <a:cubicBezTo>
                    <a:pt x="54967" y="26657"/>
                    <a:pt x="54465" y="27599"/>
                    <a:pt x="53962" y="28540"/>
                  </a:cubicBezTo>
                  <a:cubicBezTo>
                    <a:pt x="53607" y="29231"/>
                    <a:pt x="53251" y="29900"/>
                    <a:pt x="52791" y="30507"/>
                  </a:cubicBezTo>
                  <a:cubicBezTo>
                    <a:pt x="52665" y="30653"/>
                    <a:pt x="52602" y="30904"/>
                    <a:pt x="52498" y="31072"/>
                  </a:cubicBezTo>
                  <a:cubicBezTo>
                    <a:pt x="52184" y="31783"/>
                    <a:pt x="51744" y="32411"/>
                    <a:pt x="51117" y="32892"/>
                  </a:cubicBezTo>
                  <a:cubicBezTo>
                    <a:pt x="50677" y="33227"/>
                    <a:pt x="50280" y="33583"/>
                    <a:pt x="49840" y="33897"/>
                  </a:cubicBezTo>
                  <a:cubicBezTo>
                    <a:pt x="49317" y="34273"/>
                    <a:pt x="48752" y="34587"/>
                    <a:pt x="48167" y="34943"/>
                  </a:cubicBezTo>
                  <a:lnTo>
                    <a:pt x="48648" y="35445"/>
                  </a:lnTo>
                  <a:cubicBezTo>
                    <a:pt x="49485" y="36156"/>
                    <a:pt x="50322" y="36868"/>
                    <a:pt x="51200" y="37558"/>
                  </a:cubicBezTo>
                  <a:cubicBezTo>
                    <a:pt x="51640" y="37914"/>
                    <a:pt x="51996" y="38290"/>
                    <a:pt x="52247" y="38814"/>
                  </a:cubicBezTo>
                  <a:cubicBezTo>
                    <a:pt x="52393" y="39190"/>
                    <a:pt x="52623" y="39504"/>
                    <a:pt x="53000" y="39734"/>
                  </a:cubicBezTo>
                  <a:cubicBezTo>
                    <a:pt x="53230" y="39902"/>
                    <a:pt x="53397" y="40111"/>
                    <a:pt x="53523" y="40362"/>
                  </a:cubicBezTo>
                  <a:cubicBezTo>
                    <a:pt x="53628" y="40571"/>
                    <a:pt x="53753" y="40780"/>
                    <a:pt x="53921" y="40990"/>
                  </a:cubicBezTo>
                  <a:cubicBezTo>
                    <a:pt x="54067" y="41220"/>
                    <a:pt x="54130" y="41492"/>
                    <a:pt x="54172" y="41743"/>
                  </a:cubicBezTo>
                  <a:cubicBezTo>
                    <a:pt x="54297" y="42454"/>
                    <a:pt x="54276" y="43145"/>
                    <a:pt x="54234" y="43835"/>
                  </a:cubicBezTo>
                  <a:cubicBezTo>
                    <a:pt x="54172" y="44463"/>
                    <a:pt x="53879" y="44861"/>
                    <a:pt x="53335" y="45091"/>
                  </a:cubicBezTo>
                  <a:cubicBezTo>
                    <a:pt x="52623" y="45363"/>
                    <a:pt x="51933" y="45677"/>
                    <a:pt x="51200" y="45886"/>
                  </a:cubicBezTo>
                  <a:cubicBezTo>
                    <a:pt x="50259" y="46137"/>
                    <a:pt x="49317" y="46388"/>
                    <a:pt x="48334" y="46555"/>
                  </a:cubicBezTo>
                  <a:cubicBezTo>
                    <a:pt x="47790" y="46660"/>
                    <a:pt x="47267" y="46765"/>
                    <a:pt x="46765" y="47037"/>
                  </a:cubicBezTo>
                  <a:cubicBezTo>
                    <a:pt x="45990" y="47434"/>
                    <a:pt x="45154" y="47706"/>
                    <a:pt x="44296" y="47978"/>
                  </a:cubicBezTo>
                  <a:cubicBezTo>
                    <a:pt x="44128" y="48020"/>
                    <a:pt x="44003" y="48104"/>
                    <a:pt x="43898" y="48125"/>
                  </a:cubicBezTo>
                  <a:cubicBezTo>
                    <a:pt x="43584" y="48627"/>
                    <a:pt x="43312" y="49108"/>
                    <a:pt x="43040" y="49568"/>
                  </a:cubicBezTo>
                  <a:cubicBezTo>
                    <a:pt x="42747" y="49987"/>
                    <a:pt x="42433" y="50405"/>
                    <a:pt x="42329" y="50928"/>
                  </a:cubicBezTo>
                  <a:cubicBezTo>
                    <a:pt x="42329" y="50949"/>
                    <a:pt x="42308" y="50991"/>
                    <a:pt x="42308" y="51012"/>
                  </a:cubicBezTo>
                  <a:cubicBezTo>
                    <a:pt x="42161" y="51263"/>
                    <a:pt x="41952" y="51410"/>
                    <a:pt x="41722" y="51347"/>
                  </a:cubicBezTo>
                  <a:cubicBezTo>
                    <a:pt x="41513" y="51305"/>
                    <a:pt x="41366" y="51117"/>
                    <a:pt x="41325" y="50887"/>
                  </a:cubicBezTo>
                  <a:cubicBezTo>
                    <a:pt x="41304" y="50510"/>
                    <a:pt x="41283" y="50154"/>
                    <a:pt x="41492" y="49798"/>
                  </a:cubicBezTo>
                  <a:cubicBezTo>
                    <a:pt x="41534" y="49694"/>
                    <a:pt x="41597" y="49589"/>
                    <a:pt x="41680" y="49464"/>
                  </a:cubicBezTo>
                  <a:cubicBezTo>
                    <a:pt x="41366" y="49380"/>
                    <a:pt x="41157" y="49547"/>
                    <a:pt x="40948" y="49589"/>
                  </a:cubicBezTo>
                  <a:cubicBezTo>
                    <a:pt x="40739" y="49652"/>
                    <a:pt x="40550" y="49736"/>
                    <a:pt x="40341" y="49798"/>
                  </a:cubicBezTo>
                  <a:cubicBezTo>
                    <a:pt x="40236" y="49861"/>
                    <a:pt x="40132" y="49945"/>
                    <a:pt x="40027" y="49966"/>
                  </a:cubicBezTo>
                  <a:cubicBezTo>
                    <a:pt x="39818" y="50050"/>
                    <a:pt x="39588" y="49987"/>
                    <a:pt x="39441" y="49840"/>
                  </a:cubicBezTo>
                  <a:cubicBezTo>
                    <a:pt x="39316" y="49673"/>
                    <a:pt x="39295" y="49380"/>
                    <a:pt x="39420" y="49234"/>
                  </a:cubicBezTo>
                  <a:cubicBezTo>
                    <a:pt x="39588" y="49045"/>
                    <a:pt x="39755" y="48899"/>
                    <a:pt x="39944" y="48731"/>
                  </a:cubicBezTo>
                  <a:cubicBezTo>
                    <a:pt x="40027" y="48648"/>
                    <a:pt x="40132" y="48585"/>
                    <a:pt x="40236" y="48501"/>
                  </a:cubicBezTo>
                  <a:cubicBezTo>
                    <a:pt x="40027" y="48438"/>
                    <a:pt x="39818" y="48438"/>
                    <a:pt x="39609" y="48376"/>
                  </a:cubicBezTo>
                  <a:cubicBezTo>
                    <a:pt x="39379" y="48313"/>
                    <a:pt x="39232" y="48104"/>
                    <a:pt x="39232" y="47894"/>
                  </a:cubicBezTo>
                  <a:cubicBezTo>
                    <a:pt x="39232" y="47685"/>
                    <a:pt x="39400" y="47497"/>
                    <a:pt x="39630" y="47455"/>
                  </a:cubicBezTo>
                  <a:cubicBezTo>
                    <a:pt x="40383" y="47350"/>
                    <a:pt x="41115" y="47225"/>
                    <a:pt x="41889" y="47141"/>
                  </a:cubicBezTo>
                  <a:cubicBezTo>
                    <a:pt x="42141" y="47120"/>
                    <a:pt x="42433" y="47225"/>
                    <a:pt x="42685" y="47267"/>
                  </a:cubicBezTo>
                  <a:cubicBezTo>
                    <a:pt x="43040" y="47329"/>
                    <a:pt x="43312" y="47288"/>
                    <a:pt x="43647" y="47141"/>
                  </a:cubicBezTo>
                  <a:cubicBezTo>
                    <a:pt x="44735" y="46618"/>
                    <a:pt x="45865" y="46137"/>
                    <a:pt x="46995" y="45677"/>
                  </a:cubicBezTo>
                  <a:cubicBezTo>
                    <a:pt x="47267" y="45572"/>
                    <a:pt x="47560" y="45509"/>
                    <a:pt x="47874" y="45467"/>
                  </a:cubicBezTo>
                  <a:cubicBezTo>
                    <a:pt x="49610" y="45174"/>
                    <a:pt x="51284" y="44735"/>
                    <a:pt x="53000" y="43982"/>
                  </a:cubicBezTo>
                  <a:cubicBezTo>
                    <a:pt x="53209" y="43417"/>
                    <a:pt x="53230" y="42852"/>
                    <a:pt x="53125" y="42224"/>
                  </a:cubicBezTo>
                  <a:cubicBezTo>
                    <a:pt x="53000" y="41429"/>
                    <a:pt x="52665" y="40801"/>
                    <a:pt x="52079" y="40278"/>
                  </a:cubicBezTo>
                  <a:cubicBezTo>
                    <a:pt x="51807" y="40027"/>
                    <a:pt x="51556" y="39692"/>
                    <a:pt x="51389" y="39337"/>
                  </a:cubicBezTo>
                  <a:cubicBezTo>
                    <a:pt x="51180" y="38960"/>
                    <a:pt x="50908" y="38646"/>
                    <a:pt x="50573" y="38374"/>
                  </a:cubicBezTo>
                  <a:cubicBezTo>
                    <a:pt x="49443" y="37433"/>
                    <a:pt x="48355" y="36470"/>
                    <a:pt x="47225" y="35529"/>
                  </a:cubicBezTo>
                  <a:cubicBezTo>
                    <a:pt x="47183" y="35508"/>
                    <a:pt x="47162" y="35508"/>
                    <a:pt x="47099" y="35466"/>
                  </a:cubicBezTo>
                  <a:cubicBezTo>
                    <a:pt x="46472" y="35654"/>
                    <a:pt x="45781" y="35842"/>
                    <a:pt x="45091" y="36031"/>
                  </a:cubicBezTo>
                  <a:cubicBezTo>
                    <a:pt x="44338" y="36219"/>
                    <a:pt x="43563" y="36407"/>
                    <a:pt x="42789" y="36575"/>
                  </a:cubicBezTo>
                  <a:cubicBezTo>
                    <a:pt x="42266" y="36679"/>
                    <a:pt x="41806" y="36889"/>
                    <a:pt x="41534" y="37391"/>
                  </a:cubicBezTo>
                  <a:cubicBezTo>
                    <a:pt x="41513" y="37412"/>
                    <a:pt x="41513" y="37433"/>
                    <a:pt x="41492" y="37454"/>
                  </a:cubicBezTo>
                  <a:cubicBezTo>
                    <a:pt x="40864" y="37914"/>
                    <a:pt x="40864" y="38562"/>
                    <a:pt x="41011" y="39190"/>
                  </a:cubicBezTo>
                  <a:cubicBezTo>
                    <a:pt x="41157" y="39734"/>
                    <a:pt x="41073" y="40278"/>
                    <a:pt x="40990" y="40801"/>
                  </a:cubicBezTo>
                  <a:cubicBezTo>
                    <a:pt x="40969" y="40948"/>
                    <a:pt x="40969" y="41073"/>
                    <a:pt x="40885" y="41157"/>
                  </a:cubicBezTo>
                  <a:cubicBezTo>
                    <a:pt x="40571" y="41513"/>
                    <a:pt x="40529" y="41994"/>
                    <a:pt x="40383" y="42392"/>
                  </a:cubicBezTo>
                  <a:cubicBezTo>
                    <a:pt x="40320" y="42684"/>
                    <a:pt x="40132" y="42873"/>
                    <a:pt x="39860" y="42998"/>
                  </a:cubicBezTo>
                  <a:cubicBezTo>
                    <a:pt x="39379" y="43270"/>
                    <a:pt x="38897" y="43521"/>
                    <a:pt x="38395" y="43731"/>
                  </a:cubicBezTo>
                  <a:cubicBezTo>
                    <a:pt x="37705" y="44024"/>
                    <a:pt x="37035" y="44379"/>
                    <a:pt x="36261" y="44421"/>
                  </a:cubicBezTo>
                  <a:cubicBezTo>
                    <a:pt x="35989" y="44421"/>
                    <a:pt x="35738" y="44568"/>
                    <a:pt x="35508" y="44693"/>
                  </a:cubicBezTo>
                  <a:cubicBezTo>
                    <a:pt x="34001" y="45467"/>
                    <a:pt x="32411" y="45614"/>
                    <a:pt x="30800" y="45384"/>
                  </a:cubicBezTo>
                  <a:cubicBezTo>
                    <a:pt x="30653" y="45363"/>
                    <a:pt x="30528" y="45300"/>
                    <a:pt x="30423" y="45363"/>
                  </a:cubicBezTo>
                  <a:cubicBezTo>
                    <a:pt x="29607" y="45614"/>
                    <a:pt x="28770" y="45363"/>
                    <a:pt x="27975" y="45509"/>
                  </a:cubicBezTo>
                  <a:cubicBezTo>
                    <a:pt x="27661" y="45572"/>
                    <a:pt x="27306" y="45509"/>
                    <a:pt x="26950" y="45509"/>
                  </a:cubicBezTo>
                  <a:cubicBezTo>
                    <a:pt x="26783" y="45886"/>
                    <a:pt x="26783" y="46200"/>
                    <a:pt x="26866" y="46534"/>
                  </a:cubicBezTo>
                  <a:cubicBezTo>
                    <a:pt x="26950" y="46827"/>
                    <a:pt x="27055" y="47120"/>
                    <a:pt x="27159" y="47392"/>
                  </a:cubicBezTo>
                  <a:cubicBezTo>
                    <a:pt x="27264" y="47664"/>
                    <a:pt x="27285" y="47915"/>
                    <a:pt x="27138" y="48187"/>
                  </a:cubicBezTo>
                  <a:cubicBezTo>
                    <a:pt x="26783" y="48710"/>
                    <a:pt x="26573" y="49254"/>
                    <a:pt x="26552" y="49882"/>
                  </a:cubicBezTo>
                  <a:cubicBezTo>
                    <a:pt x="26552" y="49966"/>
                    <a:pt x="26532" y="50070"/>
                    <a:pt x="26511" y="50133"/>
                  </a:cubicBezTo>
                  <a:cubicBezTo>
                    <a:pt x="26301" y="50740"/>
                    <a:pt x="26092" y="51347"/>
                    <a:pt x="26029" y="51995"/>
                  </a:cubicBezTo>
                  <a:cubicBezTo>
                    <a:pt x="26008" y="52309"/>
                    <a:pt x="25820" y="52581"/>
                    <a:pt x="25485" y="52686"/>
                  </a:cubicBezTo>
                  <a:cubicBezTo>
                    <a:pt x="25297" y="52728"/>
                    <a:pt x="25109" y="52707"/>
                    <a:pt x="25004" y="52519"/>
                  </a:cubicBezTo>
                  <a:cubicBezTo>
                    <a:pt x="24586" y="51807"/>
                    <a:pt x="24209" y="51117"/>
                    <a:pt x="23811" y="50384"/>
                  </a:cubicBezTo>
                  <a:cubicBezTo>
                    <a:pt x="23728" y="50217"/>
                    <a:pt x="23644" y="50029"/>
                    <a:pt x="23602" y="49861"/>
                  </a:cubicBezTo>
                  <a:cubicBezTo>
                    <a:pt x="23498" y="49464"/>
                    <a:pt x="23309" y="49192"/>
                    <a:pt x="22870" y="49129"/>
                  </a:cubicBezTo>
                  <a:cubicBezTo>
                    <a:pt x="22744" y="49087"/>
                    <a:pt x="22598" y="48962"/>
                    <a:pt x="22556" y="48836"/>
                  </a:cubicBezTo>
                  <a:cubicBezTo>
                    <a:pt x="22347" y="48501"/>
                    <a:pt x="22179" y="48125"/>
                    <a:pt x="22012" y="47790"/>
                  </a:cubicBezTo>
                  <a:cubicBezTo>
                    <a:pt x="21761" y="47309"/>
                    <a:pt x="21489" y="46869"/>
                    <a:pt x="21740" y="46325"/>
                  </a:cubicBezTo>
                  <a:cubicBezTo>
                    <a:pt x="21133" y="45823"/>
                    <a:pt x="20485" y="45593"/>
                    <a:pt x="19857" y="45279"/>
                  </a:cubicBezTo>
                  <a:cubicBezTo>
                    <a:pt x="19710" y="45195"/>
                    <a:pt x="19438" y="45258"/>
                    <a:pt x="19229" y="45300"/>
                  </a:cubicBezTo>
                  <a:cubicBezTo>
                    <a:pt x="18811" y="45467"/>
                    <a:pt x="18392" y="45425"/>
                    <a:pt x="17974" y="45384"/>
                  </a:cubicBezTo>
                  <a:cubicBezTo>
                    <a:pt x="17639" y="45321"/>
                    <a:pt x="17304" y="45279"/>
                    <a:pt x="16990" y="45279"/>
                  </a:cubicBezTo>
                  <a:cubicBezTo>
                    <a:pt x="16153" y="45300"/>
                    <a:pt x="15463" y="44881"/>
                    <a:pt x="14710" y="44672"/>
                  </a:cubicBezTo>
                  <a:cubicBezTo>
                    <a:pt x="14584" y="44651"/>
                    <a:pt x="14480" y="44484"/>
                    <a:pt x="14333" y="44421"/>
                  </a:cubicBezTo>
                  <a:cubicBezTo>
                    <a:pt x="14208" y="44337"/>
                    <a:pt x="14103" y="44170"/>
                    <a:pt x="13977" y="44170"/>
                  </a:cubicBezTo>
                  <a:cubicBezTo>
                    <a:pt x="13224" y="44065"/>
                    <a:pt x="12847" y="43500"/>
                    <a:pt x="12450" y="42956"/>
                  </a:cubicBezTo>
                  <a:cubicBezTo>
                    <a:pt x="12387" y="42852"/>
                    <a:pt x="12324" y="42747"/>
                    <a:pt x="12220" y="42580"/>
                  </a:cubicBezTo>
                  <a:cubicBezTo>
                    <a:pt x="11718" y="42538"/>
                    <a:pt x="11174" y="42433"/>
                    <a:pt x="10630" y="42371"/>
                  </a:cubicBezTo>
                  <a:cubicBezTo>
                    <a:pt x="10211" y="42329"/>
                    <a:pt x="9814" y="42245"/>
                    <a:pt x="9395" y="42057"/>
                  </a:cubicBezTo>
                  <a:cubicBezTo>
                    <a:pt x="8851" y="41806"/>
                    <a:pt x="8307" y="41555"/>
                    <a:pt x="7742" y="41303"/>
                  </a:cubicBezTo>
                  <a:cubicBezTo>
                    <a:pt x="7365" y="41115"/>
                    <a:pt x="7010" y="40885"/>
                    <a:pt x="6696" y="40592"/>
                  </a:cubicBezTo>
                  <a:cubicBezTo>
                    <a:pt x="6152" y="40132"/>
                    <a:pt x="5545" y="39713"/>
                    <a:pt x="5106" y="39107"/>
                  </a:cubicBezTo>
                  <a:cubicBezTo>
                    <a:pt x="4750" y="38583"/>
                    <a:pt x="4541" y="38060"/>
                    <a:pt x="4604" y="37412"/>
                  </a:cubicBezTo>
                  <a:cubicBezTo>
                    <a:pt x="4708" y="36742"/>
                    <a:pt x="4771" y="36073"/>
                    <a:pt x="4855" y="35382"/>
                  </a:cubicBezTo>
                  <a:lnTo>
                    <a:pt x="4855" y="35005"/>
                  </a:lnTo>
                  <a:lnTo>
                    <a:pt x="3913" y="34294"/>
                  </a:lnTo>
                  <a:cubicBezTo>
                    <a:pt x="3285" y="33876"/>
                    <a:pt x="3076" y="33185"/>
                    <a:pt x="2762" y="32557"/>
                  </a:cubicBezTo>
                  <a:cubicBezTo>
                    <a:pt x="2700" y="32432"/>
                    <a:pt x="2700" y="32285"/>
                    <a:pt x="2720" y="32118"/>
                  </a:cubicBezTo>
                  <a:cubicBezTo>
                    <a:pt x="2825" y="31093"/>
                    <a:pt x="2930" y="30047"/>
                    <a:pt x="3097" y="29042"/>
                  </a:cubicBezTo>
                  <a:cubicBezTo>
                    <a:pt x="3202" y="28435"/>
                    <a:pt x="3327" y="27829"/>
                    <a:pt x="3557" y="27285"/>
                  </a:cubicBezTo>
                  <a:cubicBezTo>
                    <a:pt x="4352" y="25506"/>
                    <a:pt x="4980" y="23644"/>
                    <a:pt x="5859" y="21886"/>
                  </a:cubicBezTo>
                  <a:cubicBezTo>
                    <a:pt x="6152" y="21321"/>
                    <a:pt x="6487" y="20777"/>
                    <a:pt x="6801" y="20212"/>
                  </a:cubicBezTo>
                  <a:cubicBezTo>
                    <a:pt x="6863" y="20108"/>
                    <a:pt x="6884" y="20003"/>
                    <a:pt x="6968" y="19794"/>
                  </a:cubicBezTo>
                  <a:cubicBezTo>
                    <a:pt x="6340" y="19899"/>
                    <a:pt x="5817" y="19961"/>
                    <a:pt x="5273" y="20066"/>
                  </a:cubicBezTo>
                  <a:cubicBezTo>
                    <a:pt x="4980" y="20108"/>
                    <a:pt x="4666" y="20171"/>
                    <a:pt x="4373" y="20254"/>
                  </a:cubicBezTo>
                  <a:cubicBezTo>
                    <a:pt x="3348" y="20589"/>
                    <a:pt x="2344" y="20505"/>
                    <a:pt x="1298" y="20359"/>
                  </a:cubicBezTo>
                  <a:cubicBezTo>
                    <a:pt x="837" y="20296"/>
                    <a:pt x="503" y="20045"/>
                    <a:pt x="189" y="19752"/>
                  </a:cubicBezTo>
                  <a:cubicBezTo>
                    <a:pt x="84" y="19668"/>
                    <a:pt x="42" y="19480"/>
                    <a:pt x="42" y="19334"/>
                  </a:cubicBezTo>
                  <a:cubicBezTo>
                    <a:pt x="42" y="19020"/>
                    <a:pt x="0" y="18706"/>
                    <a:pt x="105" y="18413"/>
                  </a:cubicBezTo>
                  <a:cubicBezTo>
                    <a:pt x="461" y="17555"/>
                    <a:pt x="712" y="16614"/>
                    <a:pt x="1716" y="16195"/>
                  </a:cubicBezTo>
                  <a:cubicBezTo>
                    <a:pt x="2135" y="16007"/>
                    <a:pt x="2511" y="15777"/>
                    <a:pt x="2888" y="15484"/>
                  </a:cubicBezTo>
                  <a:cubicBezTo>
                    <a:pt x="3536" y="14982"/>
                    <a:pt x="4290" y="14919"/>
                    <a:pt x="5064" y="14961"/>
                  </a:cubicBezTo>
                  <a:cubicBezTo>
                    <a:pt x="5754" y="15023"/>
                    <a:pt x="6466" y="15086"/>
                    <a:pt x="7156" y="15254"/>
                  </a:cubicBezTo>
                  <a:cubicBezTo>
                    <a:pt x="7951" y="15442"/>
                    <a:pt x="8684" y="15819"/>
                    <a:pt x="9186" y="16551"/>
                  </a:cubicBezTo>
                  <a:cubicBezTo>
                    <a:pt x="9374" y="16823"/>
                    <a:pt x="9583" y="17074"/>
                    <a:pt x="9772" y="17346"/>
                  </a:cubicBezTo>
                  <a:cubicBezTo>
                    <a:pt x="9688" y="17681"/>
                    <a:pt x="9479" y="17869"/>
                    <a:pt x="9207" y="17974"/>
                  </a:cubicBezTo>
                  <a:cubicBezTo>
                    <a:pt x="8872" y="18099"/>
                    <a:pt x="8684" y="18371"/>
                    <a:pt x="8558" y="18685"/>
                  </a:cubicBezTo>
                  <a:cubicBezTo>
                    <a:pt x="8370" y="19062"/>
                    <a:pt x="8140" y="19417"/>
                    <a:pt x="7889" y="19773"/>
                  </a:cubicBezTo>
                  <a:cubicBezTo>
                    <a:pt x="7177" y="20819"/>
                    <a:pt x="6696" y="21970"/>
                    <a:pt x="6215" y="23121"/>
                  </a:cubicBezTo>
                  <a:cubicBezTo>
                    <a:pt x="6131" y="23288"/>
                    <a:pt x="6047" y="23456"/>
                    <a:pt x="6026" y="23644"/>
                  </a:cubicBezTo>
                  <a:cubicBezTo>
                    <a:pt x="5796" y="24690"/>
                    <a:pt x="5378" y="25694"/>
                    <a:pt x="4917" y="26657"/>
                  </a:cubicBezTo>
                  <a:cubicBezTo>
                    <a:pt x="4332" y="27954"/>
                    <a:pt x="4080" y="29314"/>
                    <a:pt x="3976" y="30737"/>
                  </a:cubicBezTo>
                  <a:cubicBezTo>
                    <a:pt x="3955" y="30967"/>
                    <a:pt x="3976" y="31239"/>
                    <a:pt x="3913" y="31469"/>
                  </a:cubicBezTo>
                  <a:cubicBezTo>
                    <a:pt x="3746" y="32013"/>
                    <a:pt x="3871" y="32495"/>
                    <a:pt x="4143" y="32955"/>
                  </a:cubicBezTo>
                  <a:cubicBezTo>
                    <a:pt x="4373" y="33373"/>
                    <a:pt x="4708" y="33666"/>
                    <a:pt x="5169" y="33855"/>
                  </a:cubicBezTo>
                  <a:lnTo>
                    <a:pt x="5524" y="34022"/>
                  </a:lnTo>
                  <a:cubicBezTo>
                    <a:pt x="5922" y="33394"/>
                    <a:pt x="6487" y="32934"/>
                    <a:pt x="7073" y="32495"/>
                  </a:cubicBezTo>
                  <a:cubicBezTo>
                    <a:pt x="7575" y="32097"/>
                    <a:pt x="8140" y="31804"/>
                    <a:pt x="8726" y="31511"/>
                  </a:cubicBezTo>
                  <a:cubicBezTo>
                    <a:pt x="9290" y="31239"/>
                    <a:pt x="9897" y="31072"/>
                    <a:pt x="10567" y="31197"/>
                  </a:cubicBezTo>
                  <a:cubicBezTo>
                    <a:pt x="11153" y="31302"/>
                    <a:pt x="11718" y="31344"/>
                    <a:pt x="12303" y="31386"/>
                  </a:cubicBezTo>
                  <a:cubicBezTo>
                    <a:pt x="12722" y="31407"/>
                    <a:pt x="13140" y="31490"/>
                    <a:pt x="13559" y="31344"/>
                  </a:cubicBezTo>
                  <a:cubicBezTo>
                    <a:pt x="13705" y="31281"/>
                    <a:pt x="13915" y="31302"/>
                    <a:pt x="14103" y="31344"/>
                  </a:cubicBezTo>
                  <a:cubicBezTo>
                    <a:pt x="14500" y="31407"/>
                    <a:pt x="14856" y="31365"/>
                    <a:pt x="15254" y="31197"/>
                  </a:cubicBezTo>
                  <a:cubicBezTo>
                    <a:pt x="15902" y="30967"/>
                    <a:pt x="16530" y="30674"/>
                    <a:pt x="17053" y="30193"/>
                  </a:cubicBezTo>
                  <a:cubicBezTo>
                    <a:pt x="17241" y="30005"/>
                    <a:pt x="17513" y="29879"/>
                    <a:pt x="17744" y="29712"/>
                  </a:cubicBezTo>
                  <a:cubicBezTo>
                    <a:pt x="17681" y="28875"/>
                    <a:pt x="17158" y="28247"/>
                    <a:pt x="17011" y="27473"/>
                  </a:cubicBezTo>
                  <a:cubicBezTo>
                    <a:pt x="16844" y="26699"/>
                    <a:pt x="16467" y="25966"/>
                    <a:pt x="16195" y="25234"/>
                  </a:cubicBezTo>
                  <a:cubicBezTo>
                    <a:pt x="15944" y="24544"/>
                    <a:pt x="15672" y="23811"/>
                    <a:pt x="15421" y="23100"/>
                  </a:cubicBezTo>
                  <a:cubicBezTo>
                    <a:pt x="15149" y="22368"/>
                    <a:pt x="14898" y="21614"/>
                    <a:pt x="14626" y="20840"/>
                  </a:cubicBezTo>
                  <a:cubicBezTo>
                    <a:pt x="14417" y="20694"/>
                    <a:pt x="14208" y="20526"/>
                    <a:pt x="13998" y="20359"/>
                  </a:cubicBezTo>
                  <a:cubicBezTo>
                    <a:pt x="13810" y="20192"/>
                    <a:pt x="13705" y="19982"/>
                    <a:pt x="13684" y="19731"/>
                  </a:cubicBezTo>
                  <a:cubicBezTo>
                    <a:pt x="13475" y="18308"/>
                    <a:pt x="13454" y="18016"/>
                    <a:pt x="13705" y="16635"/>
                  </a:cubicBezTo>
                  <a:cubicBezTo>
                    <a:pt x="13810" y="16132"/>
                    <a:pt x="13998" y="15651"/>
                    <a:pt x="14228" y="15170"/>
                  </a:cubicBezTo>
                  <a:cubicBezTo>
                    <a:pt x="14542" y="14563"/>
                    <a:pt x="14940" y="14019"/>
                    <a:pt x="15337" y="13496"/>
                  </a:cubicBezTo>
                  <a:cubicBezTo>
                    <a:pt x="15588" y="13140"/>
                    <a:pt x="15881" y="12764"/>
                    <a:pt x="16363" y="12575"/>
                  </a:cubicBezTo>
                  <a:cubicBezTo>
                    <a:pt x="16509" y="12534"/>
                    <a:pt x="16635" y="12345"/>
                    <a:pt x="16739" y="12220"/>
                  </a:cubicBezTo>
                  <a:cubicBezTo>
                    <a:pt x="17304" y="11592"/>
                    <a:pt x="18811" y="11592"/>
                    <a:pt x="19250" y="12366"/>
                  </a:cubicBezTo>
                  <a:cubicBezTo>
                    <a:pt x="19501" y="12785"/>
                    <a:pt x="19731" y="13161"/>
                    <a:pt x="19773" y="13684"/>
                  </a:cubicBezTo>
                  <a:cubicBezTo>
                    <a:pt x="19836" y="14417"/>
                    <a:pt x="19878" y="15149"/>
                    <a:pt x="19752" y="15860"/>
                  </a:cubicBezTo>
                  <a:cubicBezTo>
                    <a:pt x="19710" y="16091"/>
                    <a:pt x="19669" y="16342"/>
                    <a:pt x="19606" y="16551"/>
                  </a:cubicBezTo>
                  <a:cubicBezTo>
                    <a:pt x="19125" y="17764"/>
                    <a:pt x="18413" y="18832"/>
                    <a:pt x="17618" y="19836"/>
                  </a:cubicBezTo>
                  <a:cubicBezTo>
                    <a:pt x="17534" y="19940"/>
                    <a:pt x="17430" y="19982"/>
                    <a:pt x="17325" y="20066"/>
                  </a:cubicBezTo>
                  <a:cubicBezTo>
                    <a:pt x="17011" y="20254"/>
                    <a:pt x="16697" y="20464"/>
                    <a:pt x="16384" y="20610"/>
                  </a:cubicBezTo>
                  <a:cubicBezTo>
                    <a:pt x="16174" y="20715"/>
                    <a:pt x="15944" y="20777"/>
                    <a:pt x="15651" y="20840"/>
                  </a:cubicBezTo>
                  <a:cubicBezTo>
                    <a:pt x="15777" y="21217"/>
                    <a:pt x="15944" y="21552"/>
                    <a:pt x="16070" y="21928"/>
                  </a:cubicBezTo>
                  <a:cubicBezTo>
                    <a:pt x="16572" y="23225"/>
                    <a:pt x="17053" y="24544"/>
                    <a:pt x="17534" y="25862"/>
                  </a:cubicBezTo>
                  <a:cubicBezTo>
                    <a:pt x="17744" y="26490"/>
                    <a:pt x="18078" y="27075"/>
                    <a:pt x="18246" y="27745"/>
                  </a:cubicBezTo>
                  <a:cubicBezTo>
                    <a:pt x="18350" y="28226"/>
                    <a:pt x="18727" y="28645"/>
                    <a:pt x="19020" y="29147"/>
                  </a:cubicBezTo>
                  <a:cubicBezTo>
                    <a:pt x="19229" y="29147"/>
                    <a:pt x="19459" y="29168"/>
                    <a:pt x="19627" y="29084"/>
                  </a:cubicBezTo>
                  <a:cubicBezTo>
                    <a:pt x="20192" y="28791"/>
                    <a:pt x="20778" y="29000"/>
                    <a:pt x="21322" y="29105"/>
                  </a:cubicBezTo>
                  <a:cubicBezTo>
                    <a:pt x="21489" y="29147"/>
                    <a:pt x="21594" y="29356"/>
                    <a:pt x="21719" y="29461"/>
                  </a:cubicBezTo>
                  <a:cubicBezTo>
                    <a:pt x="21803" y="29523"/>
                    <a:pt x="21907" y="29565"/>
                    <a:pt x="22054" y="29670"/>
                  </a:cubicBezTo>
                  <a:cubicBezTo>
                    <a:pt x="22054" y="29482"/>
                    <a:pt x="22075" y="29398"/>
                    <a:pt x="22054" y="29314"/>
                  </a:cubicBezTo>
                  <a:cubicBezTo>
                    <a:pt x="21845" y="28875"/>
                    <a:pt x="21614" y="28456"/>
                    <a:pt x="21426" y="27996"/>
                  </a:cubicBezTo>
                  <a:cubicBezTo>
                    <a:pt x="21280" y="27578"/>
                    <a:pt x="21133" y="27117"/>
                    <a:pt x="21029" y="26678"/>
                  </a:cubicBezTo>
                  <a:cubicBezTo>
                    <a:pt x="20924" y="26218"/>
                    <a:pt x="20757" y="25862"/>
                    <a:pt x="20380" y="25527"/>
                  </a:cubicBezTo>
                  <a:cubicBezTo>
                    <a:pt x="19857" y="25067"/>
                    <a:pt x="19438" y="24481"/>
                    <a:pt x="18999" y="23958"/>
                  </a:cubicBezTo>
                  <a:cubicBezTo>
                    <a:pt x="18978" y="23916"/>
                    <a:pt x="18915" y="23853"/>
                    <a:pt x="18915" y="23811"/>
                  </a:cubicBezTo>
                  <a:cubicBezTo>
                    <a:pt x="18769" y="23121"/>
                    <a:pt x="18560" y="22451"/>
                    <a:pt x="18455" y="21761"/>
                  </a:cubicBezTo>
                  <a:cubicBezTo>
                    <a:pt x="18288" y="20694"/>
                    <a:pt x="18560" y="19773"/>
                    <a:pt x="19438" y="19104"/>
                  </a:cubicBezTo>
                  <a:cubicBezTo>
                    <a:pt x="19731" y="18894"/>
                    <a:pt x="19941" y="18580"/>
                    <a:pt x="20171" y="18329"/>
                  </a:cubicBezTo>
                  <a:cubicBezTo>
                    <a:pt x="19669" y="16948"/>
                    <a:pt x="20024" y="15819"/>
                    <a:pt x="20882" y="14814"/>
                  </a:cubicBezTo>
                  <a:cubicBezTo>
                    <a:pt x="21384" y="14228"/>
                    <a:pt x="21907" y="13684"/>
                    <a:pt x="22451" y="13078"/>
                  </a:cubicBezTo>
                  <a:cubicBezTo>
                    <a:pt x="22430" y="12889"/>
                    <a:pt x="22221" y="12931"/>
                    <a:pt x="22075" y="12847"/>
                  </a:cubicBezTo>
                  <a:cubicBezTo>
                    <a:pt x="21635" y="12554"/>
                    <a:pt x="21217" y="12262"/>
                    <a:pt x="20778" y="12031"/>
                  </a:cubicBezTo>
                  <a:cubicBezTo>
                    <a:pt x="20254" y="11738"/>
                    <a:pt x="19920" y="11320"/>
                    <a:pt x="19627" y="10776"/>
                  </a:cubicBezTo>
                  <a:cubicBezTo>
                    <a:pt x="19334" y="10148"/>
                    <a:pt x="19397" y="9583"/>
                    <a:pt x="19669" y="9018"/>
                  </a:cubicBezTo>
                  <a:cubicBezTo>
                    <a:pt x="20338" y="7763"/>
                    <a:pt x="21301" y="6800"/>
                    <a:pt x="22598" y="6256"/>
                  </a:cubicBezTo>
                  <a:cubicBezTo>
                    <a:pt x="23100" y="6047"/>
                    <a:pt x="23623" y="5838"/>
                    <a:pt x="24125" y="5650"/>
                  </a:cubicBezTo>
                  <a:cubicBezTo>
                    <a:pt x="24418" y="5545"/>
                    <a:pt x="24732" y="5545"/>
                    <a:pt x="25004" y="5503"/>
                  </a:cubicBezTo>
                  <a:cubicBezTo>
                    <a:pt x="25088" y="5503"/>
                    <a:pt x="25213" y="5524"/>
                    <a:pt x="25276" y="5461"/>
                  </a:cubicBezTo>
                  <a:cubicBezTo>
                    <a:pt x="26008" y="5001"/>
                    <a:pt x="26950" y="5147"/>
                    <a:pt x="27682" y="4792"/>
                  </a:cubicBezTo>
                  <a:cubicBezTo>
                    <a:pt x="27808" y="4583"/>
                    <a:pt x="27620" y="4499"/>
                    <a:pt x="27557" y="4394"/>
                  </a:cubicBezTo>
                  <a:cubicBezTo>
                    <a:pt x="27515" y="4352"/>
                    <a:pt x="27473" y="4290"/>
                    <a:pt x="27452" y="4248"/>
                  </a:cubicBezTo>
                  <a:cubicBezTo>
                    <a:pt x="27285" y="3892"/>
                    <a:pt x="27410" y="2323"/>
                    <a:pt x="27661" y="2009"/>
                  </a:cubicBezTo>
                  <a:cubicBezTo>
                    <a:pt x="27829" y="1758"/>
                    <a:pt x="28101" y="1590"/>
                    <a:pt x="28436" y="1632"/>
                  </a:cubicBezTo>
                  <a:cubicBezTo>
                    <a:pt x="29021" y="1674"/>
                    <a:pt x="29586" y="1758"/>
                    <a:pt x="30172" y="1842"/>
                  </a:cubicBezTo>
                  <a:cubicBezTo>
                    <a:pt x="30298" y="1862"/>
                    <a:pt x="30423" y="1967"/>
                    <a:pt x="30549" y="2051"/>
                  </a:cubicBezTo>
                  <a:cubicBezTo>
                    <a:pt x="30695" y="2155"/>
                    <a:pt x="30821" y="2281"/>
                    <a:pt x="30946" y="2406"/>
                  </a:cubicBezTo>
                  <a:cubicBezTo>
                    <a:pt x="31009" y="2323"/>
                    <a:pt x="31072" y="2281"/>
                    <a:pt x="31072" y="2260"/>
                  </a:cubicBezTo>
                  <a:cubicBezTo>
                    <a:pt x="31072" y="1549"/>
                    <a:pt x="31679" y="1277"/>
                    <a:pt x="32160" y="1026"/>
                  </a:cubicBezTo>
                  <a:cubicBezTo>
                    <a:pt x="32474" y="837"/>
                    <a:pt x="32850" y="795"/>
                    <a:pt x="33227" y="795"/>
                  </a:cubicBezTo>
                  <a:cubicBezTo>
                    <a:pt x="33834" y="816"/>
                    <a:pt x="34420" y="921"/>
                    <a:pt x="35047" y="1005"/>
                  </a:cubicBezTo>
                  <a:cubicBezTo>
                    <a:pt x="35445" y="1046"/>
                    <a:pt x="35738" y="1235"/>
                    <a:pt x="35884" y="1590"/>
                  </a:cubicBezTo>
                  <a:cubicBezTo>
                    <a:pt x="35947" y="1695"/>
                    <a:pt x="35989" y="1800"/>
                    <a:pt x="36073" y="1988"/>
                  </a:cubicBezTo>
                  <a:cubicBezTo>
                    <a:pt x="36303" y="1904"/>
                    <a:pt x="36554" y="1862"/>
                    <a:pt x="36763" y="1779"/>
                  </a:cubicBezTo>
                  <a:cubicBezTo>
                    <a:pt x="38060" y="1172"/>
                    <a:pt x="39441" y="816"/>
                    <a:pt x="40801" y="377"/>
                  </a:cubicBezTo>
                  <a:cubicBezTo>
                    <a:pt x="41115" y="272"/>
                    <a:pt x="41471" y="230"/>
                    <a:pt x="41806" y="189"/>
                  </a:cubicBezTo>
                  <a:lnTo>
                    <a:pt x="43521" y="21"/>
                  </a:lnTo>
                  <a:cubicBezTo>
                    <a:pt x="43793" y="0"/>
                    <a:pt x="44086" y="0"/>
                    <a:pt x="44338" y="63"/>
                  </a:cubicBezTo>
                  <a:lnTo>
                    <a:pt x="47162" y="377"/>
                  </a:lnTo>
                  <a:cubicBezTo>
                    <a:pt x="47853" y="440"/>
                    <a:pt x="48480" y="607"/>
                    <a:pt x="49045" y="963"/>
                  </a:cubicBezTo>
                  <a:cubicBezTo>
                    <a:pt x="49694" y="1360"/>
                    <a:pt x="50364" y="1737"/>
                    <a:pt x="51033" y="2093"/>
                  </a:cubicBezTo>
                  <a:cubicBezTo>
                    <a:pt x="51577" y="2386"/>
                    <a:pt x="51828" y="2846"/>
                    <a:pt x="51828" y="3432"/>
                  </a:cubicBezTo>
                  <a:lnTo>
                    <a:pt x="51828" y="3620"/>
                  </a:lnTo>
                  <a:cubicBezTo>
                    <a:pt x="51765" y="4248"/>
                    <a:pt x="51640" y="4792"/>
                    <a:pt x="50887" y="5231"/>
                  </a:cubicBezTo>
                  <a:close/>
                  <a:moveTo>
                    <a:pt x="54548" y="22451"/>
                  </a:moveTo>
                  <a:cubicBezTo>
                    <a:pt x="55113" y="22577"/>
                    <a:pt x="55469" y="22347"/>
                    <a:pt x="55699" y="21970"/>
                  </a:cubicBezTo>
                  <a:cubicBezTo>
                    <a:pt x="56055" y="21426"/>
                    <a:pt x="56243" y="20819"/>
                    <a:pt x="56285" y="20171"/>
                  </a:cubicBezTo>
                  <a:cubicBezTo>
                    <a:pt x="56327" y="19417"/>
                    <a:pt x="56348" y="18664"/>
                    <a:pt x="56390" y="17890"/>
                  </a:cubicBezTo>
                  <a:cubicBezTo>
                    <a:pt x="56494" y="16739"/>
                    <a:pt x="56599" y="15588"/>
                    <a:pt x="56076" y="14479"/>
                  </a:cubicBezTo>
                  <a:cubicBezTo>
                    <a:pt x="56013" y="14291"/>
                    <a:pt x="55950" y="14061"/>
                    <a:pt x="55908" y="13852"/>
                  </a:cubicBezTo>
                  <a:cubicBezTo>
                    <a:pt x="55699" y="13140"/>
                    <a:pt x="55406" y="12450"/>
                    <a:pt x="54967" y="11885"/>
                  </a:cubicBezTo>
                  <a:cubicBezTo>
                    <a:pt x="54716" y="11592"/>
                    <a:pt x="54569" y="11257"/>
                    <a:pt x="54485" y="10881"/>
                  </a:cubicBezTo>
                  <a:cubicBezTo>
                    <a:pt x="54297" y="10085"/>
                    <a:pt x="53879" y="9458"/>
                    <a:pt x="53251" y="8893"/>
                  </a:cubicBezTo>
                  <a:cubicBezTo>
                    <a:pt x="53021" y="8684"/>
                    <a:pt x="52791" y="8474"/>
                    <a:pt x="52665" y="8223"/>
                  </a:cubicBezTo>
                  <a:cubicBezTo>
                    <a:pt x="52163" y="7303"/>
                    <a:pt x="51514" y="6591"/>
                    <a:pt x="50531" y="6152"/>
                  </a:cubicBezTo>
                  <a:cubicBezTo>
                    <a:pt x="50364" y="6068"/>
                    <a:pt x="50196" y="5901"/>
                    <a:pt x="50008" y="5796"/>
                  </a:cubicBezTo>
                  <a:cubicBezTo>
                    <a:pt x="49757" y="5629"/>
                    <a:pt x="49485" y="5440"/>
                    <a:pt x="49234" y="5315"/>
                  </a:cubicBezTo>
                  <a:cubicBezTo>
                    <a:pt x="48899" y="5168"/>
                    <a:pt x="48543" y="5022"/>
                    <a:pt x="48208" y="4896"/>
                  </a:cubicBezTo>
                  <a:cubicBezTo>
                    <a:pt x="47999" y="4813"/>
                    <a:pt x="47811" y="4750"/>
                    <a:pt x="47602" y="4708"/>
                  </a:cubicBezTo>
                  <a:cubicBezTo>
                    <a:pt x="46514" y="4583"/>
                    <a:pt x="45446" y="4457"/>
                    <a:pt x="44338" y="4352"/>
                  </a:cubicBezTo>
                  <a:cubicBezTo>
                    <a:pt x="43668" y="4269"/>
                    <a:pt x="42957" y="4164"/>
                    <a:pt x="42203" y="4080"/>
                  </a:cubicBezTo>
                  <a:cubicBezTo>
                    <a:pt x="42266" y="3767"/>
                    <a:pt x="42350" y="3536"/>
                    <a:pt x="42433" y="3285"/>
                  </a:cubicBezTo>
                  <a:cubicBezTo>
                    <a:pt x="42726" y="3285"/>
                    <a:pt x="42936" y="3243"/>
                    <a:pt x="43145" y="3285"/>
                  </a:cubicBezTo>
                  <a:cubicBezTo>
                    <a:pt x="44400" y="3411"/>
                    <a:pt x="45614" y="3557"/>
                    <a:pt x="46869" y="3704"/>
                  </a:cubicBezTo>
                  <a:cubicBezTo>
                    <a:pt x="47748" y="3767"/>
                    <a:pt x="48543" y="3934"/>
                    <a:pt x="49338" y="4352"/>
                  </a:cubicBezTo>
                  <a:cubicBezTo>
                    <a:pt x="49485" y="4436"/>
                    <a:pt x="49673" y="4478"/>
                    <a:pt x="49861" y="4541"/>
                  </a:cubicBezTo>
                  <a:cubicBezTo>
                    <a:pt x="49945" y="4562"/>
                    <a:pt x="50050" y="4562"/>
                    <a:pt x="50112" y="4499"/>
                  </a:cubicBezTo>
                  <a:cubicBezTo>
                    <a:pt x="50489" y="4331"/>
                    <a:pt x="50636" y="4039"/>
                    <a:pt x="50698" y="3641"/>
                  </a:cubicBezTo>
                  <a:cubicBezTo>
                    <a:pt x="50719" y="3285"/>
                    <a:pt x="50615" y="3076"/>
                    <a:pt x="50301" y="2909"/>
                  </a:cubicBezTo>
                  <a:cubicBezTo>
                    <a:pt x="49547" y="2490"/>
                    <a:pt x="48815" y="2072"/>
                    <a:pt x="48062" y="1674"/>
                  </a:cubicBezTo>
                  <a:cubicBezTo>
                    <a:pt x="47811" y="1549"/>
                    <a:pt x="47539" y="1507"/>
                    <a:pt x="47267" y="1444"/>
                  </a:cubicBezTo>
                  <a:cubicBezTo>
                    <a:pt x="46430" y="1318"/>
                    <a:pt x="45572" y="1235"/>
                    <a:pt x="44735" y="1130"/>
                  </a:cubicBezTo>
                  <a:cubicBezTo>
                    <a:pt x="43480" y="984"/>
                    <a:pt x="42224" y="1046"/>
                    <a:pt x="40990" y="1339"/>
                  </a:cubicBezTo>
                  <a:cubicBezTo>
                    <a:pt x="39609" y="1653"/>
                    <a:pt x="38249" y="2176"/>
                    <a:pt x="36889" y="2616"/>
                  </a:cubicBezTo>
                  <a:cubicBezTo>
                    <a:pt x="36596" y="2720"/>
                    <a:pt x="36366" y="2867"/>
                    <a:pt x="36156" y="3139"/>
                  </a:cubicBezTo>
                  <a:cubicBezTo>
                    <a:pt x="35968" y="3411"/>
                    <a:pt x="35675" y="3411"/>
                    <a:pt x="35445" y="3181"/>
                  </a:cubicBezTo>
                  <a:cubicBezTo>
                    <a:pt x="35299" y="2992"/>
                    <a:pt x="35194" y="2783"/>
                    <a:pt x="35047" y="2574"/>
                  </a:cubicBezTo>
                  <a:cubicBezTo>
                    <a:pt x="34943" y="2365"/>
                    <a:pt x="34838" y="2155"/>
                    <a:pt x="34734" y="1925"/>
                  </a:cubicBezTo>
                  <a:cubicBezTo>
                    <a:pt x="34378" y="1883"/>
                    <a:pt x="34043" y="1883"/>
                    <a:pt x="33729" y="1821"/>
                  </a:cubicBezTo>
                  <a:cubicBezTo>
                    <a:pt x="32997" y="1653"/>
                    <a:pt x="32411" y="1862"/>
                    <a:pt x="31951" y="2365"/>
                  </a:cubicBezTo>
                  <a:cubicBezTo>
                    <a:pt x="31867" y="2804"/>
                    <a:pt x="31846" y="3202"/>
                    <a:pt x="31741" y="3557"/>
                  </a:cubicBezTo>
                  <a:cubicBezTo>
                    <a:pt x="31658" y="3934"/>
                    <a:pt x="31344" y="4039"/>
                    <a:pt x="31030" y="3850"/>
                  </a:cubicBezTo>
                  <a:cubicBezTo>
                    <a:pt x="30528" y="3599"/>
                    <a:pt x="30172" y="3202"/>
                    <a:pt x="29817" y="2762"/>
                  </a:cubicBezTo>
                  <a:cubicBezTo>
                    <a:pt x="29356" y="2699"/>
                    <a:pt x="28875" y="2511"/>
                    <a:pt x="28352" y="2616"/>
                  </a:cubicBezTo>
                  <a:cubicBezTo>
                    <a:pt x="28205" y="3013"/>
                    <a:pt x="28205" y="3390"/>
                    <a:pt x="28226" y="3746"/>
                  </a:cubicBezTo>
                  <a:cubicBezTo>
                    <a:pt x="28666" y="4185"/>
                    <a:pt x="28980" y="4687"/>
                    <a:pt x="29545" y="4896"/>
                  </a:cubicBezTo>
                  <a:cubicBezTo>
                    <a:pt x="29356" y="5503"/>
                    <a:pt x="29273" y="5608"/>
                    <a:pt x="28917" y="5545"/>
                  </a:cubicBezTo>
                  <a:cubicBezTo>
                    <a:pt x="28226" y="5482"/>
                    <a:pt x="27599" y="5629"/>
                    <a:pt x="26929" y="5796"/>
                  </a:cubicBezTo>
                  <a:cubicBezTo>
                    <a:pt x="26427" y="5922"/>
                    <a:pt x="25925" y="5964"/>
                    <a:pt x="25423" y="6173"/>
                  </a:cubicBezTo>
                  <a:cubicBezTo>
                    <a:pt x="25255" y="6256"/>
                    <a:pt x="25004" y="6173"/>
                    <a:pt x="24795" y="6215"/>
                  </a:cubicBezTo>
                  <a:cubicBezTo>
                    <a:pt x="24544" y="6236"/>
                    <a:pt x="24251" y="6256"/>
                    <a:pt x="24021" y="6361"/>
                  </a:cubicBezTo>
                  <a:cubicBezTo>
                    <a:pt x="23288" y="6738"/>
                    <a:pt x="22577" y="7156"/>
                    <a:pt x="21928" y="7679"/>
                  </a:cubicBezTo>
                  <a:cubicBezTo>
                    <a:pt x="21301" y="8160"/>
                    <a:pt x="20903" y="8788"/>
                    <a:pt x="20506" y="9458"/>
                  </a:cubicBezTo>
                  <a:cubicBezTo>
                    <a:pt x="20338" y="9730"/>
                    <a:pt x="20338" y="10002"/>
                    <a:pt x="20485" y="10316"/>
                  </a:cubicBezTo>
                  <a:cubicBezTo>
                    <a:pt x="20610" y="10609"/>
                    <a:pt x="20778" y="10839"/>
                    <a:pt x="21029" y="11027"/>
                  </a:cubicBezTo>
                  <a:cubicBezTo>
                    <a:pt x="21426" y="11257"/>
                    <a:pt x="21803" y="11508"/>
                    <a:pt x="22179" y="11780"/>
                  </a:cubicBezTo>
                  <a:cubicBezTo>
                    <a:pt x="22368" y="11885"/>
                    <a:pt x="22556" y="12010"/>
                    <a:pt x="22765" y="12031"/>
                  </a:cubicBezTo>
                  <a:cubicBezTo>
                    <a:pt x="23288" y="12136"/>
                    <a:pt x="23832" y="12220"/>
                    <a:pt x="24376" y="12324"/>
                  </a:cubicBezTo>
                  <a:cubicBezTo>
                    <a:pt x="24523" y="12345"/>
                    <a:pt x="24669" y="12387"/>
                    <a:pt x="24879" y="12429"/>
                  </a:cubicBezTo>
                  <a:cubicBezTo>
                    <a:pt x="24774" y="12596"/>
                    <a:pt x="24732" y="12722"/>
                    <a:pt x="24648" y="12764"/>
                  </a:cubicBezTo>
                  <a:cubicBezTo>
                    <a:pt x="24146" y="13224"/>
                    <a:pt x="23623" y="13663"/>
                    <a:pt x="23100" y="14061"/>
                  </a:cubicBezTo>
                  <a:cubicBezTo>
                    <a:pt x="22451" y="14542"/>
                    <a:pt x="21928" y="15212"/>
                    <a:pt x="21426" y="15860"/>
                  </a:cubicBezTo>
                  <a:cubicBezTo>
                    <a:pt x="21280" y="16070"/>
                    <a:pt x="21175" y="16321"/>
                    <a:pt x="21070" y="16593"/>
                  </a:cubicBezTo>
                  <a:cubicBezTo>
                    <a:pt x="20861" y="17158"/>
                    <a:pt x="20924" y="17660"/>
                    <a:pt x="21447" y="18057"/>
                  </a:cubicBezTo>
                  <a:cubicBezTo>
                    <a:pt x="21698" y="18246"/>
                    <a:pt x="21949" y="18413"/>
                    <a:pt x="22179" y="18580"/>
                  </a:cubicBezTo>
                  <a:cubicBezTo>
                    <a:pt x="22472" y="18769"/>
                    <a:pt x="22765" y="18936"/>
                    <a:pt x="22912" y="19250"/>
                  </a:cubicBezTo>
                  <a:cubicBezTo>
                    <a:pt x="23058" y="19564"/>
                    <a:pt x="23309" y="19731"/>
                    <a:pt x="23581" y="19857"/>
                  </a:cubicBezTo>
                  <a:cubicBezTo>
                    <a:pt x="24104" y="20150"/>
                    <a:pt x="24648" y="20443"/>
                    <a:pt x="25276" y="20380"/>
                  </a:cubicBezTo>
                  <a:cubicBezTo>
                    <a:pt x="25611" y="20359"/>
                    <a:pt x="25946" y="20505"/>
                    <a:pt x="26260" y="20443"/>
                  </a:cubicBezTo>
                  <a:cubicBezTo>
                    <a:pt x="26783" y="20296"/>
                    <a:pt x="27285" y="20296"/>
                    <a:pt x="27808" y="20296"/>
                  </a:cubicBezTo>
                  <a:cubicBezTo>
                    <a:pt x="29252" y="20296"/>
                    <a:pt x="30653" y="20171"/>
                    <a:pt x="32013" y="19564"/>
                  </a:cubicBezTo>
                  <a:cubicBezTo>
                    <a:pt x="32265" y="19459"/>
                    <a:pt x="32474" y="19396"/>
                    <a:pt x="32704" y="19313"/>
                  </a:cubicBezTo>
                  <a:cubicBezTo>
                    <a:pt x="33792" y="18915"/>
                    <a:pt x="34838" y="18455"/>
                    <a:pt x="35822" y="17785"/>
                  </a:cubicBezTo>
                  <a:cubicBezTo>
                    <a:pt x="36177" y="17555"/>
                    <a:pt x="36554" y="17367"/>
                    <a:pt x="36931" y="17199"/>
                  </a:cubicBezTo>
                  <a:cubicBezTo>
                    <a:pt x="37223" y="17053"/>
                    <a:pt x="37433" y="16886"/>
                    <a:pt x="37621" y="16614"/>
                  </a:cubicBezTo>
                  <a:cubicBezTo>
                    <a:pt x="38060" y="16007"/>
                    <a:pt x="38542" y="15379"/>
                    <a:pt x="39065" y="14835"/>
                  </a:cubicBezTo>
                  <a:cubicBezTo>
                    <a:pt x="39400" y="14479"/>
                    <a:pt x="39839" y="14166"/>
                    <a:pt x="40257" y="13852"/>
                  </a:cubicBezTo>
                  <a:cubicBezTo>
                    <a:pt x="40529" y="13663"/>
                    <a:pt x="40843" y="13747"/>
                    <a:pt x="40990" y="13956"/>
                  </a:cubicBezTo>
                  <a:cubicBezTo>
                    <a:pt x="41157" y="14166"/>
                    <a:pt x="41115" y="14438"/>
                    <a:pt x="40906" y="14710"/>
                  </a:cubicBezTo>
                  <a:cubicBezTo>
                    <a:pt x="40780" y="14835"/>
                    <a:pt x="40655" y="14940"/>
                    <a:pt x="40488" y="15065"/>
                  </a:cubicBezTo>
                  <a:cubicBezTo>
                    <a:pt x="39818" y="15651"/>
                    <a:pt x="39232" y="16300"/>
                    <a:pt x="38856" y="17137"/>
                  </a:cubicBezTo>
                  <a:cubicBezTo>
                    <a:pt x="38772" y="17325"/>
                    <a:pt x="38604" y="17471"/>
                    <a:pt x="38479" y="17639"/>
                  </a:cubicBezTo>
                  <a:cubicBezTo>
                    <a:pt x="38332" y="17827"/>
                    <a:pt x="38165" y="17995"/>
                    <a:pt x="38019" y="18204"/>
                  </a:cubicBezTo>
                  <a:cubicBezTo>
                    <a:pt x="37286" y="19313"/>
                    <a:pt x="36993" y="20547"/>
                    <a:pt x="36805" y="21824"/>
                  </a:cubicBezTo>
                  <a:cubicBezTo>
                    <a:pt x="36805" y="21865"/>
                    <a:pt x="36868" y="21928"/>
                    <a:pt x="36889" y="22033"/>
                  </a:cubicBezTo>
                  <a:cubicBezTo>
                    <a:pt x="37119" y="22117"/>
                    <a:pt x="37391" y="22179"/>
                    <a:pt x="37621" y="22326"/>
                  </a:cubicBezTo>
                  <a:cubicBezTo>
                    <a:pt x="38563" y="22744"/>
                    <a:pt x="39525" y="22681"/>
                    <a:pt x="40467" y="22326"/>
                  </a:cubicBezTo>
                  <a:cubicBezTo>
                    <a:pt x="40906" y="22137"/>
                    <a:pt x="41366" y="21949"/>
                    <a:pt x="41827" y="21761"/>
                  </a:cubicBezTo>
                  <a:cubicBezTo>
                    <a:pt x="42726" y="21405"/>
                    <a:pt x="43521" y="20924"/>
                    <a:pt x="44254" y="20338"/>
                  </a:cubicBezTo>
                  <a:cubicBezTo>
                    <a:pt x="44568" y="20087"/>
                    <a:pt x="44882" y="19836"/>
                    <a:pt x="45237" y="19648"/>
                  </a:cubicBezTo>
                  <a:cubicBezTo>
                    <a:pt x="45781" y="19355"/>
                    <a:pt x="46283" y="19020"/>
                    <a:pt x="46723" y="18601"/>
                  </a:cubicBezTo>
                  <a:cubicBezTo>
                    <a:pt x="47058" y="18288"/>
                    <a:pt x="47455" y="18057"/>
                    <a:pt x="47895" y="18036"/>
                  </a:cubicBezTo>
                  <a:cubicBezTo>
                    <a:pt x="48187" y="18162"/>
                    <a:pt x="48208" y="18392"/>
                    <a:pt x="48229" y="18664"/>
                  </a:cubicBezTo>
                  <a:cubicBezTo>
                    <a:pt x="48292" y="19815"/>
                    <a:pt x="48752" y="20756"/>
                    <a:pt x="49652" y="21468"/>
                  </a:cubicBezTo>
                  <a:cubicBezTo>
                    <a:pt x="49861" y="21635"/>
                    <a:pt x="50071" y="21845"/>
                    <a:pt x="50196" y="22054"/>
                  </a:cubicBezTo>
                  <a:cubicBezTo>
                    <a:pt x="50636" y="22744"/>
                    <a:pt x="51535" y="23163"/>
                    <a:pt x="52288" y="23037"/>
                  </a:cubicBezTo>
                  <a:cubicBezTo>
                    <a:pt x="53084" y="22953"/>
                    <a:pt x="53921" y="22284"/>
                    <a:pt x="54046" y="21301"/>
                  </a:cubicBezTo>
                  <a:cubicBezTo>
                    <a:pt x="54151" y="20589"/>
                    <a:pt x="54255" y="19899"/>
                    <a:pt x="54360" y="19208"/>
                  </a:cubicBezTo>
                  <a:cubicBezTo>
                    <a:pt x="54381" y="19020"/>
                    <a:pt x="54465" y="18852"/>
                    <a:pt x="54548" y="18706"/>
                  </a:cubicBezTo>
                  <a:cubicBezTo>
                    <a:pt x="54569" y="18643"/>
                    <a:pt x="54653" y="18601"/>
                    <a:pt x="54695" y="18622"/>
                  </a:cubicBezTo>
                  <a:cubicBezTo>
                    <a:pt x="54778" y="18664"/>
                    <a:pt x="54862" y="18706"/>
                    <a:pt x="54904" y="18769"/>
                  </a:cubicBezTo>
                  <a:cubicBezTo>
                    <a:pt x="54967" y="18832"/>
                    <a:pt x="54988" y="18936"/>
                    <a:pt x="54967" y="19020"/>
                  </a:cubicBezTo>
                  <a:cubicBezTo>
                    <a:pt x="54988" y="20087"/>
                    <a:pt x="54988" y="21280"/>
                    <a:pt x="54548" y="22451"/>
                  </a:cubicBezTo>
                  <a:close/>
                  <a:moveTo>
                    <a:pt x="21991" y="25109"/>
                  </a:moveTo>
                  <a:cubicBezTo>
                    <a:pt x="22096" y="25632"/>
                    <a:pt x="22138" y="26092"/>
                    <a:pt x="22263" y="26531"/>
                  </a:cubicBezTo>
                  <a:cubicBezTo>
                    <a:pt x="22661" y="27871"/>
                    <a:pt x="23184" y="29126"/>
                    <a:pt x="24251" y="30088"/>
                  </a:cubicBezTo>
                  <a:cubicBezTo>
                    <a:pt x="24439" y="30235"/>
                    <a:pt x="24627" y="30423"/>
                    <a:pt x="24753" y="30612"/>
                  </a:cubicBezTo>
                  <a:cubicBezTo>
                    <a:pt x="25276" y="31386"/>
                    <a:pt x="26008" y="31909"/>
                    <a:pt x="26804" y="32411"/>
                  </a:cubicBezTo>
                  <a:cubicBezTo>
                    <a:pt x="27264" y="32704"/>
                    <a:pt x="27703" y="33039"/>
                    <a:pt x="28184" y="33311"/>
                  </a:cubicBezTo>
                  <a:cubicBezTo>
                    <a:pt x="29210" y="33897"/>
                    <a:pt x="30214" y="34524"/>
                    <a:pt x="31428" y="34733"/>
                  </a:cubicBezTo>
                  <a:cubicBezTo>
                    <a:pt x="32306" y="34901"/>
                    <a:pt x="33227" y="35047"/>
                    <a:pt x="34127" y="35194"/>
                  </a:cubicBezTo>
                  <a:cubicBezTo>
                    <a:pt x="34754" y="35298"/>
                    <a:pt x="35403" y="35340"/>
                    <a:pt x="36031" y="35424"/>
                  </a:cubicBezTo>
                  <a:cubicBezTo>
                    <a:pt x="37223" y="35549"/>
                    <a:pt x="38437" y="35738"/>
                    <a:pt x="39672" y="35549"/>
                  </a:cubicBezTo>
                  <a:cubicBezTo>
                    <a:pt x="40216" y="35466"/>
                    <a:pt x="40760" y="35508"/>
                    <a:pt x="41304" y="35424"/>
                  </a:cubicBezTo>
                  <a:cubicBezTo>
                    <a:pt x="42873" y="35131"/>
                    <a:pt x="44421" y="34775"/>
                    <a:pt x="45949" y="34294"/>
                  </a:cubicBezTo>
                  <a:cubicBezTo>
                    <a:pt x="46200" y="34210"/>
                    <a:pt x="46472" y="34148"/>
                    <a:pt x="46723" y="34001"/>
                  </a:cubicBezTo>
                  <a:cubicBezTo>
                    <a:pt x="47455" y="33666"/>
                    <a:pt x="48167" y="33332"/>
                    <a:pt x="48878" y="32997"/>
                  </a:cubicBezTo>
                  <a:cubicBezTo>
                    <a:pt x="49108" y="32850"/>
                    <a:pt x="49422" y="32746"/>
                    <a:pt x="49547" y="32536"/>
                  </a:cubicBezTo>
                  <a:cubicBezTo>
                    <a:pt x="49757" y="32181"/>
                    <a:pt x="50133" y="32013"/>
                    <a:pt x="50384" y="31741"/>
                  </a:cubicBezTo>
                  <a:cubicBezTo>
                    <a:pt x="51096" y="30884"/>
                    <a:pt x="51870" y="30109"/>
                    <a:pt x="52435" y="29168"/>
                  </a:cubicBezTo>
                  <a:cubicBezTo>
                    <a:pt x="53209" y="27808"/>
                    <a:pt x="53816" y="26322"/>
                    <a:pt x="54172" y="24753"/>
                  </a:cubicBezTo>
                  <a:cubicBezTo>
                    <a:pt x="54276" y="24272"/>
                    <a:pt x="54360" y="23811"/>
                    <a:pt x="54318" y="23225"/>
                  </a:cubicBezTo>
                  <a:cubicBezTo>
                    <a:pt x="54130" y="23330"/>
                    <a:pt x="54004" y="23393"/>
                    <a:pt x="53858" y="23497"/>
                  </a:cubicBezTo>
                  <a:cubicBezTo>
                    <a:pt x="53105" y="24125"/>
                    <a:pt x="52226" y="24125"/>
                    <a:pt x="51326" y="23916"/>
                  </a:cubicBezTo>
                  <a:cubicBezTo>
                    <a:pt x="50552" y="23728"/>
                    <a:pt x="49840" y="23309"/>
                    <a:pt x="49296" y="22702"/>
                  </a:cubicBezTo>
                  <a:cubicBezTo>
                    <a:pt x="48606" y="21970"/>
                    <a:pt x="47895" y="21238"/>
                    <a:pt x="47476" y="20296"/>
                  </a:cubicBezTo>
                  <a:cubicBezTo>
                    <a:pt x="47371" y="20087"/>
                    <a:pt x="47225" y="19920"/>
                    <a:pt x="47099" y="19710"/>
                  </a:cubicBezTo>
                  <a:cubicBezTo>
                    <a:pt x="46304" y="20275"/>
                    <a:pt x="45551" y="20798"/>
                    <a:pt x="44819" y="21321"/>
                  </a:cubicBezTo>
                  <a:cubicBezTo>
                    <a:pt x="44275" y="21719"/>
                    <a:pt x="43710" y="22117"/>
                    <a:pt x="43124" y="22389"/>
                  </a:cubicBezTo>
                  <a:cubicBezTo>
                    <a:pt x="42308" y="22807"/>
                    <a:pt x="41450" y="23163"/>
                    <a:pt x="40571" y="23477"/>
                  </a:cubicBezTo>
                  <a:cubicBezTo>
                    <a:pt x="39902" y="23707"/>
                    <a:pt x="39148" y="23832"/>
                    <a:pt x="38416" y="23644"/>
                  </a:cubicBezTo>
                  <a:cubicBezTo>
                    <a:pt x="37747" y="23497"/>
                    <a:pt x="37098" y="23330"/>
                    <a:pt x="36470" y="23100"/>
                  </a:cubicBezTo>
                  <a:cubicBezTo>
                    <a:pt x="35947" y="22912"/>
                    <a:pt x="35550" y="22221"/>
                    <a:pt x="35612" y="21635"/>
                  </a:cubicBezTo>
                  <a:cubicBezTo>
                    <a:pt x="35654" y="21280"/>
                    <a:pt x="35738" y="20903"/>
                    <a:pt x="35822" y="20568"/>
                  </a:cubicBezTo>
                  <a:cubicBezTo>
                    <a:pt x="35947" y="20024"/>
                    <a:pt x="36115" y="19459"/>
                    <a:pt x="36282" y="18790"/>
                  </a:cubicBezTo>
                  <a:cubicBezTo>
                    <a:pt x="35759" y="19041"/>
                    <a:pt x="35403" y="19292"/>
                    <a:pt x="34985" y="19459"/>
                  </a:cubicBezTo>
                  <a:cubicBezTo>
                    <a:pt x="33938" y="19920"/>
                    <a:pt x="32892" y="20296"/>
                    <a:pt x="31846" y="20715"/>
                  </a:cubicBezTo>
                  <a:cubicBezTo>
                    <a:pt x="31156" y="21008"/>
                    <a:pt x="30465" y="21133"/>
                    <a:pt x="29691" y="21196"/>
                  </a:cubicBezTo>
                  <a:cubicBezTo>
                    <a:pt x="28959" y="21238"/>
                    <a:pt x="28268" y="21280"/>
                    <a:pt x="27557" y="21552"/>
                  </a:cubicBezTo>
                  <a:cubicBezTo>
                    <a:pt x="27243" y="21698"/>
                    <a:pt x="26824" y="21635"/>
                    <a:pt x="26448" y="21635"/>
                  </a:cubicBezTo>
                  <a:cubicBezTo>
                    <a:pt x="26134" y="21635"/>
                    <a:pt x="25862" y="21593"/>
                    <a:pt x="25548" y="21552"/>
                  </a:cubicBezTo>
                  <a:cubicBezTo>
                    <a:pt x="24962" y="21531"/>
                    <a:pt x="24397" y="21426"/>
                    <a:pt x="23895" y="21112"/>
                  </a:cubicBezTo>
                  <a:cubicBezTo>
                    <a:pt x="23874" y="21091"/>
                    <a:pt x="23791" y="21112"/>
                    <a:pt x="23707" y="21133"/>
                  </a:cubicBezTo>
                  <a:cubicBezTo>
                    <a:pt x="23686" y="21342"/>
                    <a:pt x="23686" y="21552"/>
                    <a:pt x="23623" y="21761"/>
                  </a:cubicBezTo>
                  <a:cubicBezTo>
                    <a:pt x="23602" y="21928"/>
                    <a:pt x="23560" y="22054"/>
                    <a:pt x="23498" y="22221"/>
                  </a:cubicBezTo>
                  <a:cubicBezTo>
                    <a:pt x="23414" y="22389"/>
                    <a:pt x="23247" y="22493"/>
                    <a:pt x="23058" y="22451"/>
                  </a:cubicBezTo>
                  <a:cubicBezTo>
                    <a:pt x="22933" y="22389"/>
                    <a:pt x="22828" y="22263"/>
                    <a:pt x="22765" y="22137"/>
                  </a:cubicBezTo>
                  <a:cubicBezTo>
                    <a:pt x="22723" y="22033"/>
                    <a:pt x="22723" y="21907"/>
                    <a:pt x="22744" y="21761"/>
                  </a:cubicBezTo>
                  <a:cubicBezTo>
                    <a:pt x="22786" y="21384"/>
                    <a:pt x="22619" y="21029"/>
                    <a:pt x="22451" y="20715"/>
                  </a:cubicBezTo>
                  <a:cubicBezTo>
                    <a:pt x="22221" y="20296"/>
                    <a:pt x="21845" y="19961"/>
                    <a:pt x="21489" y="19648"/>
                  </a:cubicBezTo>
                  <a:cubicBezTo>
                    <a:pt x="21050" y="19292"/>
                    <a:pt x="20673" y="19250"/>
                    <a:pt x="20275" y="19606"/>
                  </a:cubicBezTo>
                  <a:cubicBezTo>
                    <a:pt x="19857" y="19961"/>
                    <a:pt x="19501" y="20380"/>
                    <a:pt x="19480" y="20987"/>
                  </a:cubicBezTo>
                  <a:cubicBezTo>
                    <a:pt x="19438" y="21301"/>
                    <a:pt x="19417" y="21573"/>
                    <a:pt x="19376" y="21907"/>
                  </a:cubicBezTo>
                  <a:cubicBezTo>
                    <a:pt x="19271" y="22451"/>
                    <a:pt x="19334" y="22912"/>
                    <a:pt x="19689" y="23372"/>
                  </a:cubicBezTo>
                  <a:cubicBezTo>
                    <a:pt x="19794" y="23518"/>
                    <a:pt x="19857" y="23686"/>
                    <a:pt x="19961" y="23832"/>
                  </a:cubicBezTo>
                  <a:cubicBezTo>
                    <a:pt x="20213" y="24230"/>
                    <a:pt x="20526" y="24481"/>
                    <a:pt x="20945" y="24648"/>
                  </a:cubicBezTo>
                  <a:cubicBezTo>
                    <a:pt x="21280" y="24837"/>
                    <a:pt x="21594" y="24962"/>
                    <a:pt x="21991" y="25109"/>
                  </a:cubicBezTo>
                  <a:close/>
                  <a:moveTo>
                    <a:pt x="29984" y="35738"/>
                  </a:moveTo>
                  <a:cubicBezTo>
                    <a:pt x="27912" y="34796"/>
                    <a:pt x="26029" y="33562"/>
                    <a:pt x="24188" y="32202"/>
                  </a:cubicBezTo>
                  <a:cubicBezTo>
                    <a:pt x="22933" y="32808"/>
                    <a:pt x="21782" y="33583"/>
                    <a:pt x="20778" y="34587"/>
                  </a:cubicBezTo>
                  <a:cubicBezTo>
                    <a:pt x="20485" y="34901"/>
                    <a:pt x="20171" y="35215"/>
                    <a:pt x="19836" y="35424"/>
                  </a:cubicBezTo>
                  <a:cubicBezTo>
                    <a:pt x="19271" y="35759"/>
                    <a:pt x="18706" y="36156"/>
                    <a:pt x="18288" y="36679"/>
                  </a:cubicBezTo>
                  <a:cubicBezTo>
                    <a:pt x="18162" y="36805"/>
                    <a:pt x="18037" y="36930"/>
                    <a:pt x="17911" y="37035"/>
                  </a:cubicBezTo>
                  <a:cubicBezTo>
                    <a:pt x="16928" y="37767"/>
                    <a:pt x="16237" y="38709"/>
                    <a:pt x="15547" y="39713"/>
                  </a:cubicBezTo>
                  <a:cubicBezTo>
                    <a:pt x="15149" y="40299"/>
                    <a:pt x="15149" y="40467"/>
                    <a:pt x="15630" y="40990"/>
                  </a:cubicBezTo>
                  <a:cubicBezTo>
                    <a:pt x="15756" y="41157"/>
                    <a:pt x="15965" y="41262"/>
                    <a:pt x="16132" y="41387"/>
                  </a:cubicBezTo>
                  <a:cubicBezTo>
                    <a:pt x="16404" y="41575"/>
                    <a:pt x="16697" y="41722"/>
                    <a:pt x="16969" y="41952"/>
                  </a:cubicBezTo>
                  <a:cubicBezTo>
                    <a:pt x="17723" y="42664"/>
                    <a:pt x="18560" y="43187"/>
                    <a:pt x="19522" y="43500"/>
                  </a:cubicBezTo>
                  <a:cubicBezTo>
                    <a:pt x="19648" y="43563"/>
                    <a:pt x="19815" y="43605"/>
                    <a:pt x="19941" y="43710"/>
                  </a:cubicBezTo>
                  <a:cubicBezTo>
                    <a:pt x="20171" y="43898"/>
                    <a:pt x="20422" y="43940"/>
                    <a:pt x="20694" y="43919"/>
                  </a:cubicBezTo>
                  <a:cubicBezTo>
                    <a:pt x="21050" y="43898"/>
                    <a:pt x="21384" y="43940"/>
                    <a:pt x="21698" y="43961"/>
                  </a:cubicBezTo>
                  <a:cubicBezTo>
                    <a:pt x="21886" y="43961"/>
                    <a:pt x="22054" y="44065"/>
                    <a:pt x="22242" y="43835"/>
                  </a:cubicBezTo>
                  <a:cubicBezTo>
                    <a:pt x="22242" y="43647"/>
                    <a:pt x="22263" y="43417"/>
                    <a:pt x="22242" y="43166"/>
                  </a:cubicBezTo>
                  <a:cubicBezTo>
                    <a:pt x="22138" y="41910"/>
                    <a:pt x="22033" y="40676"/>
                    <a:pt x="21949" y="39420"/>
                  </a:cubicBezTo>
                  <a:cubicBezTo>
                    <a:pt x="21928" y="39086"/>
                    <a:pt x="21949" y="38730"/>
                    <a:pt x="21949" y="38437"/>
                  </a:cubicBezTo>
                  <a:lnTo>
                    <a:pt x="22033" y="37328"/>
                  </a:lnTo>
                  <a:cubicBezTo>
                    <a:pt x="22033" y="37140"/>
                    <a:pt x="22012" y="36972"/>
                    <a:pt x="22054" y="36784"/>
                  </a:cubicBezTo>
                  <a:cubicBezTo>
                    <a:pt x="22096" y="36638"/>
                    <a:pt x="22242" y="36449"/>
                    <a:pt x="22326" y="36470"/>
                  </a:cubicBezTo>
                  <a:cubicBezTo>
                    <a:pt x="22682" y="36491"/>
                    <a:pt x="22849" y="36219"/>
                    <a:pt x="23058" y="36010"/>
                  </a:cubicBezTo>
                  <a:cubicBezTo>
                    <a:pt x="23163" y="35905"/>
                    <a:pt x="23288" y="35780"/>
                    <a:pt x="23414" y="35759"/>
                  </a:cubicBezTo>
                  <a:cubicBezTo>
                    <a:pt x="24083" y="35654"/>
                    <a:pt x="24732" y="35382"/>
                    <a:pt x="25381" y="35654"/>
                  </a:cubicBezTo>
                  <a:cubicBezTo>
                    <a:pt x="25548" y="35696"/>
                    <a:pt x="25757" y="35780"/>
                    <a:pt x="25820" y="35905"/>
                  </a:cubicBezTo>
                  <a:cubicBezTo>
                    <a:pt x="26071" y="36261"/>
                    <a:pt x="26301" y="36617"/>
                    <a:pt x="26301" y="37098"/>
                  </a:cubicBezTo>
                  <a:cubicBezTo>
                    <a:pt x="26301" y="37328"/>
                    <a:pt x="26343" y="37558"/>
                    <a:pt x="26385" y="37830"/>
                  </a:cubicBezTo>
                  <a:cubicBezTo>
                    <a:pt x="26406" y="38165"/>
                    <a:pt x="26448" y="38479"/>
                    <a:pt x="26448" y="38814"/>
                  </a:cubicBezTo>
                  <a:cubicBezTo>
                    <a:pt x="26427" y="39316"/>
                    <a:pt x="26406" y="39776"/>
                    <a:pt x="26532" y="40278"/>
                  </a:cubicBezTo>
                  <a:cubicBezTo>
                    <a:pt x="26594" y="40487"/>
                    <a:pt x="26532" y="40697"/>
                    <a:pt x="26532" y="40906"/>
                  </a:cubicBezTo>
                  <a:cubicBezTo>
                    <a:pt x="26532" y="41115"/>
                    <a:pt x="26511" y="41324"/>
                    <a:pt x="26552" y="41534"/>
                  </a:cubicBezTo>
                  <a:cubicBezTo>
                    <a:pt x="26657" y="42078"/>
                    <a:pt x="26657" y="42643"/>
                    <a:pt x="26615" y="43187"/>
                  </a:cubicBezTo>
                  <a:cubicBezTo>
                    <a:pt x="26594" y="43647"/>
                    <a:pt x="26552" y="44149"/>
                    <a:pt x="26824" y="44588"/>
                  </a:cubicBezTo>
                  <a:cubicBezTo>
                    <a:pt x="27222" y="44672"/>
                    <a:pt x="27578" y="44735"/>
                    <a:pt x="27912" y="44588"/>
                  </a:cubicBezTo>
                  <a:cubicBezTo>
                    <a:pt x="28268" y="44463"/>
                    <a:pt x="28582" y="44484"/>
                    <a:pt x="28917" y="44526"/>
                  </a:cubicBezTo>
                  <a:cubicBezTo>
                    <a:pt x="29168" y="44547"/>
                    <a:pt x="29461" y="44526"/>
                    <a:pt x="29733" y="44526"/>
                  </a:cubicBezTo>
                  <a:cubicBezTo>
                    <a:pt x="30068" y="44526"/>
                    <a:pt x="30402" y="44463"/>
                    <a:pt x="30716" y="44484"/>
                  </a:cubicBezTo>
                  <a:cubicBezTo>
                    <a:pt x="31135" y="44526"/>
                    <a:pt x="31511" y="44463"/>
                    <a:pt x="31867" y="44275"/>
                  </a:cubicBezTo>
                  <a:cubicBezTo>
                    <a:pt x="31993" y="44212"/>
                    <a:pt x="32160" y="44128"/>
                    <a:pt x="32286" y="44149"/>
                  </a:cubicBezTo>
                  <a:cubicBezTo>
                    <a:pt x="32788" y="44212"/>
                    <a:pt x="33248" y="44003"/>
                    <a:pt x="33729" y="44003"/>
                  </a:cubicBezTo>
                  <a:cubicBezTo>
                    <a:pt x="34775" y="43961"/>
                    <a:pt x="35738" y="43542"/>
                    <a:pt x="36742" y="43312"/>
                  </a:cubicBezTo>
                  <a:cubicBezTo>
                    <a:pt x="37642" y="43103"/>
                    <a:pt x="38437" y="42538"/>
                    <a:pt x="39169" y="41931"/>
                  </a:cubicBezTo>
                  <a:cubicBezTo>
                    <a:pt x="39525" y="41617"/>
                    <a:pt x="39776" y="41283"/>
                    <a:pt x="39797" y="40759"/>
                  </a:cubicBezTo>
                  <a:cubicBezTo>
                    <a:pt x="39818" y="40174"/>
                    <a:pt x="39944" y="39609"/>
                    <a:pt x="39797" y="39023"/>
                  </a:cubicBezTo>
                  <a:cubicBezTo>
                    <a:pt x="39713" y="38730"/>
                    <a:pt x="39797" y="38416"/>
                    <a:pt x="39818" y="38102"/>
                  </a:cubicBezTo>
                  <a:cubicBezTo>
                    <a:pt x="39839" y="37726"/>
                    <a:pt x="39776" y="37328"/>
                    <a:pt x="39588" y="36993"/>
                  </a:cubicBezTo>
                  <a:cubicBezTo>
                    <a:pt x="39044" y="36993"/>
                    <a:pt x="38521" y="37014"/>
                    <a:pt x="37998" y="36993"/>
                  </a:cubicBezTo>
                  <a:cubicBezTo>
                    <a:pt x="37475" y="36951"/>
                    <a:pt x="36972" y="36889"/>
                    <a:pt x="36449" y="36847"/>
                  </a:cubicBezTo>
                  <a:cubicBezTo>
                    <a:pt x="36345" y="36993"/>
                    <a:pt x="36282" y="37119"/>
                    <a:pt x="36219" y="37161"/>
                  </a:cubicBezTo>
                  <a:cubicBezTo>
                    <a:pt x="35403" y="37851"/>
                    <a:pt x="34566" y="38521"/>
                    <a:pt x="33729" y="39190"/>
                  </a:cubicBezTo>
                  <a:cubicBezTo>
                    <a:pt x="33562" y="39295"/>
                    <a:pt x="33311" y="39337"/>
                    <a:pt x="33122" y="39316"/>
                  </a:cubicBezTo>
                  <a:cubicBezTo>
                    <a:pt x="32516" y="39232"/>
                    <a:pt x="31888" y="39253"/>
                    <a:pt x="31407" y="38835"/>
                  </a:cubicBezTo>
                  <a:cubicBezTo>
                    <a:pt x="30925" y="38793"/>
                    <a:pt x="30716" y="38458"/>
                    <a:pt x="30570" y="38081"/>
                  </a:cubicBezTo>
                  <a:cubicBezTo>
                    <a:pt x="30465" y="37830"/>
                    <a:pt x="30361" y="37600"/>
                    <a:pt x="30298" y="37307"/>
                  </a:cubicBezTo>
                  <a:cubicBezTo>
                    <a:pt x="30214" y="36784"/>
                    <a:pt x="30109" y="36282"/>
                    <a:pt x="29984" y="35738"/>
                  </a:cubicBezTo>
                  <a:close/>
                  <a:moveTo>
                    <a:pt x="11571" y="41324"/>
                  </a:moveTo>
                  <a:cubicBezTo>
                    <a:pt x="11550" y="41115"/>
                    <a:pt x="11571" y="41052"/>
                    <a:pt x="11550" y="40969"/>
                  </a:cubicBezTo>
                  <a:cubicBezTo>
                    <a:pt x="11320" y="40236"/>
                    <a:pt x="11592" y="39525"/>
                    <a:pt x="11676" y="38793"/>
                  </a:cubicBezTo>
                  <a:cubicBezTo>
                    <a:pt x="11948" y="38437"/>
                    <a:pt x="12011" y="38039"/>
                    <a:pt x="12073" y="37600"/>
                  </a:cubicBezTo>
                  <a:cubicBezTo>
                    <a:pt x="12094" y="37412"/>
                    <a:pt x="12178" y="37244"/>
                    <a:pt x="12283" y="37098"/>
                  </a:cubicBezTo>
                  <a:cubicBezTo>
                    <a:pt x="12910" y="36135"/>
                    <a:pt x="13475" y="35110"/>
                    <a:pt x="14375" y="34315"/>
                  </a:cubicBezTo>
                  <a:cubicBezTo>
                    <a:pt x="14584" y="34148"/>
                    <a:pt x="14772" y="33938"/>
                    <a:pt x="14919" y="33687"/>
                  </a:cubicBezTo>
                  <a:cubicBezTo>
                    <a:pt x="15212" y="33269"/>
                    <a:pt x="15568" y="33018"/>
                    <a:pt x="16049" y="32808"/>
                  </a:cubicBezTo>
                  <a:cubicBezTo>
                    <a:pt x="16572" y="32578"/>
                    <a:pt x="17179" y="32432"/>
                    <a:pt x="17430" y="31846"/>
                  </a:cubicBezTo>
                  <a:cubicBezTo>
                    <a:pt x="17451" y="31762"/>
                    <a:pt x="17555" y="31700"/>
                    <a:pt x="17639" y="31679"/>
                  </a:cubicBezTo>
                  <a:cubicBezTo>
                    <a:pt x="18162" y="31469"/>
                    <a:pt x="18664" y="31135"/>
                    <a:pt x="19229" y="31030"/>
                  </a:cubicBezTo>
                  <a:cubicBezTo>
                    <a:pt x="19836" y="30925"/>
                    <a:pt x="20359" y="30632"/>
                    <a:pt x="20882" y="30340"/>
                  </a:cubicBezTo>
                  <a:cubicBezTo>
                    <a:pt x="20673" y="29712"/>
                    <a:pt x="20589" y="29670"/>
                    <a:pt x="20150" y="29775"/>
                  </a:cubicBezTo>
                  <a:cubicBezTo>
                    <a:pt x="19920" y="29816"/>
                    <a:pt x="19689" y="29837"/>
                    <a:pt x="19438" y="29900"/>
                  </a:cubicBezTo>
                  <a:cubicBezTo>
                    <a:pt x="18706" y="30068"/>
                    <a:pt x="18037" y="30277"/>
                    <a:pt x="17827" y="31135"/>
                  </a:cubicBezTo>
                  <a:cubicBezTo>
                    <a:pt x="17827" y="31156"/>
                    <a:pt x="17806" y="31176"/>
                    <a:pt x="17765" y="31176"/>
                  </a:cubicBezTo>
                  <a:cubicBezTo>
                    <a:pt x="16990" y="31532"/>
                    <a:pt x="16195" y="31867"/>
                    <a:pt x="15421" y="32181"/>
                  </a:cubicBezTo>
                  <a:cubicBezTo>
                    <a:pt x="14772" y="32432"/>
                    <a:pt x="14103" y="32683"/>
                    <a:pt x="13371" y="32516"/>
                  </a:cubicBezTo>
                  <a:cubicBezTo>
                    <a:pt x="12408" y="32327"/>
                    <a:pt x="11446" y="32223"/>
                    <a:pt x="10504" y="32055"/>
                  </a:cubicBezTo>
                  <a:cubicBezTo>
                    <a:pt x="10065" y="31951"/>
                    <a:pt x="9667" y="32013"/>
                    <a:pt x="9270" y="32202"/>
                  </a:cubicBezTo>
                  <a:cubicBezTo>
                    <a:pt x="8454" y="32620"/>
                    <a:pt x="7679" y="33101"/>
                    <a:pt x="6989" y="33729"/>
                  </a:cubicBezTo>
                  <a:cubicBezTo>
                    <a:pt x="6842" y="33876"/>
                    <a:pt x="6675" y="34043"/>
                    <a:pt x="6612" y="34210"/>
                  </a:cubicBezTo>
                  <a:cubicBezTo>
                    <a:pt x="6194" y="35026"/>
                    <a:pt x="5713" y="35822"/>
                    <a:pt x="5733" y="36784"/>
                  </a:cubicBezTo>
                  <a:cubicBezTo>
                    <a:pt x="5733" y="36993"/>
                    <a:pt x="5713" y="37202"/>
                    <a:pt x="5671" y="37412"/>
                  </a:cubicBezTo>
                  <a:cubicBezTo>
                    <a:pt x="5608" y="37726"/>
                    <a:pt x="5713" y="37998"/>
                    <a:pt x="5901" y="38270"/>
                  </a:cubicBezTo>
                  <a:cubicBezTo>
                    <a:pt x="6424" y="38981"/>
                    <a:pt x="7093" y="39567"/>
                    <a:pt x="7889" y="39985"/>
                  </a:cubicBezTo>
                  <a:cubicBezTo>
                    <a:pt x="8516" y="40341"/>
                    <a:pt x="9060" y="40864"/>
                    <a:pt x="9855" y="40885"/>
                  </a:cubicBezTo>
                  <a:cubicBezTo>
                    <a:pt x="10316" y="41283"/>
                    <a:pt x="10922" y="41262"/>
                    <a:pt x="11571" y="41324"/>
                  </a:cubicBezTo>
                  <a:close/>
                  <a:moveTo>
                    <a:pt x="17869" y="44254"/>
                  </a:moveTo>
                  <a:cubicBezTo>
                    <a:pt x="17451" y="43940"/>
                    <a:pt x="17200" y="43731"/>
                    <a:pt x="16928" y="43521"/>
                  </a:cubicBezTo>
                  <a:cubicBezTo>
                    <a:pt x="16384" y="43082"/>
                    <a:pt x="15840" y="42664"/>
                    <a:pt x="15233" y="42308"/>
                  </a:cubicBezTo>
                  <a:cubicBezTo>
                    <a:pt x="14500" y="41848"/>
                    <a:pt x="14040" y="41199"/>
                    <a:pt x="13956" y="40299"/>
                  </a:cubicBezTo>
                  <a:cubicBezTo>
                    <a:pt x="13935" y="39985"/>
                    <a:pt x="13956" y="39713"/>
                    <a:pt x="14187" y="39462"/>
                  </a:cubicBezTo>
                  <a:cubicBezTo>
                    <a:pt x="14396" y="39211"/>
                    <a:pt x="14584" y="38918"/>
                    <a:pt x="14793" y="38667"/>
                  </a:cubicBezTo>
                  <a:cubicBezTo>
                    <a:pt x="15442" y="37788"/>
                    <a:pt x="16070" y="36951"/>
                    <a:pt x="16928" y="36303"/>
                  </a:cubicBezTo>
                  <a:cubicBezTo>
                    <a:pt x="17221" y="36073"/>
                    <a:pt x="17493" y="35801"/>
                    <a:pt x="17723" y="35549"/>
                  </a:cubicBezTo>
                  <a:cubicBezTo>
                    <a:pt x="18037" y="35215"/>
                    <a:pt x="18371" y="34901"/>
                    <a:pt x="18790" y="34692"/>
                  </a:cubicBezTo>
                  <a:cubicBezTo>
                    <a:pt x="19229" y="34482"/>
                    <a:pt x="19585" y="34127"/>
                    <a:pt x="19941" y="33792"/>
                  </a:cubicBezTo>
                  <a:cubicBezTo>
                    <a:pt x="20736" y="32976"/>
                    <a:pt x="21594" y="32285"/>
                    <a:pt x="22619" y="31762"/>
                  </a:cubicBezTo>
                  <a:cubicBezTo>
                    <a:pt x="22891" y="31595"/>
                    <a:pt x="23184" y="31469"/>
                    <a:pt x="23456" y="31176"/>
                  </a:cubicBezTo>
                  <a:cubicBezTo>
                    <a:pt x="23184" y="30925"/>
                    <a:pt x="22933" y="30695"/>
                    <a:pt x="22702" y="30507"/>
                  </a:cubicBezTo>
                  <a:cubicBezTo>
                    <a:pt x="22326" y="30507"/>
                    <a:pt x="22033" y="30612"/>
                    <a:pt x="21719" y="30800"/>
                  </a:cubicBezTo>
                  <a:cubicBezTo>
                    <a:pt x="21217" y="31072"/>
                    <a:pt x="20652" y="31260"/>
                    <a:pt x="20171" y="31553"/>
                  </a:cubicBezTo>
                  <a:cubicBezTo>
                    <a:pt x="19543" y="31930"/>
                    <a:pt x="18915" y="32285"/>
                    <a:pt x="18204" y="32453"/>
                  </a:cubicBezTo>
                  <a:cubicBezTo>
                    <a:pt x="18162" y="32495"/>
                    <a:pt x="18099" y="32516"/>
                    <a:pt x="18057" y="32557"/>
                  </a:cubicBezTo>
                  <a:cubicBezTo>
                    <a:pt x="17513" y="32955"/>
                    <a:pt x="16948" y="33353"/>
                    <a:pt x="16404" y="33687"/>
                  </a:cubicBezTo>
                  <a:cubicBezTo>
                    <a:pt x="15944" y="34001"/>
                    <a:pt x="15672" y="34524"/>
                    <a:pt x="15275" y="34859"/>
                  </a:cubicBezTo>
                  <a:cubicBezTo>
                    <a:pt x="14521" y="35549"/>
                    <a:pt x="13956" y="36366"/>
                    <a:pt x="13433" y="37223"/>
                  </a:cubicBezTo>
                  <a:cubicBezTo>
                    <a:pt x="13245" y="37537"/>
                    <a:pt x="13057" y="37851"/>
                    <a:pt x="13036" y="38207"/>
                  </a:cubicBezTo>
                  <a:cubicBezTo>
                    <a:pt x="13015" y="38479"/>
                    <a:pt x="12910" y="38730"/>
                    <a:pt x="12806" y="39002"/>
                  </a:cubicBezTo>
                  <a:cubicBezTo>
                    <a:pt x="12492" y="39713"/>
                    <a:pt x="12429" y="40404"/>
                    <a:pt x="12743" y="41115"/>
                  </a:cubicBezTo>
                  <a:cubicBezTo>
                    <a:pt x="12931" y="41534"/>
                    <a:pt x="13140" y="41952"/>
                    <a:pt x="13371" y="42350"/>
                  </a:cubicBezTo>
                  <a:cubicBezTo>
                    <a:pt x="13496" y="42559"/>
                    <a:pt x="13643" y="42852"/>
                    <a:pt x="13852" y="42894"/>
                  </a:cubicBezTo>
                  <a:cubicBezTo>
                    <a:pt x="14417" y="43061"/>
                    <a:pt x="14835" y="43480"/>
                    <a:pt x="15358" y="43710"/>
                  </a:cubicBezTo>
                  <a:cubicBezTo>
                    <a:pt x="15693" y="43877"/>
                    <a:pt x="16049" y="44024"/>
                    <a:pt x="16384" y="44065"/>
                  </a:cubicBezTo>
                  <a:cubicBezTo>
                    <a:pt x="16802" y="44191"/>
                    <a:pt x="17283" y="44212"/>
                    <a:pt x="17869" y="44254"/>
                  </a:cubicBezTo>
                  <a:close/>
                  <a:moveTo>
                    <a:pt x="14605" y="19857"/>
                  </a:moveTo>
                  <a:cubicBezTo>
                    <a:pt x="14982" y="19815"/>
                    <a:pt x="15254" y="19773"/>
                    <a:pt x="15547" y="19731"/>
                  </a:cubicBezTo>
                  <a:cubicBezTo>
                    <a:pt x="15651" y="19710"/>
                    <a:pt x="15777" y="19668"/>
                    <a:pt x="15881" y="19627"/>
                  </a:cubicBezTo>
                  <a:cubicBezTo>
                    <a:pt x="16384" y="19313"/>
                    <a:pt x="16969" y="19041"/>
                    <a:pt x="17283" y="18476"/>
                  </a:cubicBezTo>
                  <a:cubicBezTo>
                    <a:pt x="17534" y="17995"/>
                    <a:pt x="17848" y="17555"/>
                    <a:pt x="18162" y="17095"/>
                  </a:cubicBezTo>
                  <a:cubicBezTo>
                    <a:pt x="18894" y="15965"/>
                    <a:pt x="18853" y="14710"/>
                    <a:pt x="18664" y="13454"/>
                  </a:cubicBezTo>
                  <a:cubicBezTo>
                    <a:pt x="18643" y="13329"/>
                    <a:pt x="18560" y="13161"/>
                    <a:pt x="18455" y="13057"/>
                  </a:cubicBezTo>
                  <a:cubicBezTo>
                    <a:pt x="18141" y="12617"/>
                    <a:pt x="17660" y="12554"/>
                    <a:pt x="17304" y="12973"/>
                  </a:cubicBezTo>
                  <a:cubicBezTo>
                    <a:pt x="17095" y="13224"/>
                    <a:pt x="16865" y="13391"/>
                    <a:pt x="16593" y="13538"/>
                  </a:cubicBezTo>
                  <a:cubicBezTo>
                    <a:pt x="16488" y="13580"/>
                    <a:pt x="16384" y="13663"/>
                    <a:pt x="16300" y="13747"/>
                  </a:cubicBezTo>
                  <a:cubicBezTo>
                    <a:pt x="15630" y="14584"/>
                    <a:pt x="14982" y="15421"/>
                    <a:pt x="14689" y="16488"/>
                  </a:cubicBezTo>
                  <a:cubicBezTo>
                    <a:pt x="14563" y="16990"/>
                    <a:pt x="14563" y="17513"/>
                    <a:pt x="14459" y="18036"/>
                  </a:cubicBezTo>
                  <a:cubicBezTo>
                    <a:pt x="14354" y="18664"/>
                    <a:pt x="14584" y="19229"/>
                    <a:pt x="14605" y="19857"/>
                  </a:cubicBezTo>
                  <a:close/>
                  <a:moveTo>
                    <a:pt x="25506" y="44568"/>
                  </a:moveTo>
                  <a:lnTo>
                    <a:pt x="25506" y="43061"/>
                  </a:lnTo>
                  <a:lnTo>
                    <a:pt x="25506" y="40425"/>
                  </a:lnTo>
                  <a:cubicBezTo>
                    <a:pt x="25506" y="40341"/>
                    <a:pt x="25485" y="40236"/>
                    <a:pt x="25464" y="40153"/>
                  </a:cubicBezTo>
                  <a:cubicBezTo>
                    <a:pt x="25339" y="39755"/>
                    <a:pt x="25381" y="39379"/>
                    <a:pt x="25443" y="38981"/>
                  </a:cubicBezTo>
                  <a:cubicBezTo>
                    <a:pt x="25548" y="38228"/>
                    <a:pt x="25339" y="37495"/>
                    <a:pt x="25339" y="36721"/>
                  </a:cubicBezTo>
                  <a:cubicBezTo>
                    <a:pt x="25339" y="36617"/>
                    <a:pt x="25255" y="36491"/>
                    <a:pt x="25192" y="36366"/>
                  </a:cubicBezTo>
                  <a:cubicBezTo>
                    <a:pt x="24983" y="36345"/>
                    <a:pt x="24753" y="36240"/>
                    <a:pt x="24565" y="36282"/>
                  </a:cubicBezTo>
                  <a:cubicBezTo>
                    <a:pt x="23979" y="36491"/>
                    <a:pt x="23288" y="36407"/>
                    <a:pt x="22786" y="36868"/>
                  </a:cubicBezTo>
                  <a:cubicBezTo>
                    <a:pt x="22765" y="36930"/>
                    <a:pt x="22744" y="36993"/>
                    <a:pt x="22744" y="37035"/>
                  </a:cubicBezTo>
                  <a:cubicBezTo>
                    <a:pt x="22849" y="37642"/>
                    <a:pt x="22933" y="38249"/>
                    <a:pt x="22786" y="38855"/>
                  </a:cubicBezTo>
                  <a:cubicBezTo>
                    <a:pt x="22765" y="38918"/>
                    <a:pt x="22786" y="39023"/>
                    <a:pt x="22807" y="39107"/>
                  </a:cubicBezTo>
                  <a:cubicBezTo>
                    <a:pt x="22995" y="40759"/>
                    <a:pt x="23163" y="42371"/>
                    <a:pt x="23330" y="44044"/>
                  </a:cubicBezTo>
                  <a:cubicBezTo>
                    <a:pt x="23560" y="44296"/>
                    <a:pt x="23749" y="44547"/>
                    <a:pt x="24000" y="44840"/>
                  </a:cubicBezTo>
                  <a:cubicBezTo>
                    <a:pt x="24125" y="44840"/>
                    <a:pt x="24230" y="44881"/>
                    <a:pt x="24355" y="44861"/>
                  </a:cubicBezTo>
                  <a:cubicBezTo>
                    <a:pt x="24753" y="44777"/>
                    <a:pt x="25088" y="44672"/>
                    <a:pt x="25506" y="44568"/>
                  </a:cubicBezTo>
                  <a:close/>
                  <a:moveTo>
                    <a:pt x="8642" y="17095"/>
                  </a:moveTo>
                  <a:cubicBezTo>
                    <a:pt x="8202" y="16467"/>
                    <a:pt x="7512" y="16216"/>
                    <a:pt x="6780" y="16111"/>
                  </a:cubicBezTo>
                  <a:cubicBezTo>
                    <a:pt x="6236" y="16049"/>
                    <a:pt x="5692" y="16007"/>
                    <a:pt x="5148" y="15986"/>
                  </a:cubicBezTo>
                  <a:cubicBezTo>
                    <a:pt x="4478" y="15965"/>
                    <a:pt x="3892" y="16070"/>
                    <a:pt x="3327" y="16446"/>
                  </a:cubicBezTo>
                  <a:cubicBezTo>
                    <a:pt x="3013" y="16697"/>
                    <a:pt x="2679" y="16927"/>
                    <a:pt x="2302" y="17074"/>
                  </a:cubicBezTo>
                  <a:cubicBezTo>
                    <a:pt x="1611" y="17388"/>
                    <a:pt x="1444" y="18057"/>
                    <a:pt x="1193" y="18643"/>
                  </a:cubicBezTo>
                  <a:cubicBezTo>
                    <a:pt x="1109" y="18852"/>
                    <a:pt x="1256" y="19124"/>
                    <a:pt x="1465" y="19145"/>
                  </a:cubicBezTo>
                  <a:cubicBezTo>
                    <a:pt x="2093" y="19208"/>
                    <a:pt x="2720" y="19376"/>
                    <a:pt x="3390" y="19250"/>
                  </a:cubicBezTo>
                  <a:cubicBezTo>
                    <a:pt x="4352" y="19041"/>
                    <a:pt x="5378" y="18894"/>
                    <a:pt x="6340" y="18685"/>
                  </a:cubicBezTo>
                  <a:cubicBezTo>
                    <a:pt x="6591" y="18622"/>
                    <a:pt x="6884" y="18518"/>
                    <a:pt x="7093" y="18371"/>
                  </a:cubicBezTo>
                  <a:cubicBezTo>
                    <a:pt x="7617" y="17974"/>
                    <a:pt x="8119" y="17534"/>
                    <a:pt x="8642" y="17095"/>
                  </a:cubicBezTo>
                  <a:close/>
                  <a:moveTo>
                    <a:pt x="35194" y="36679"/>
                  </a:moveTo>
                  <a:cubicBezTo>
                    <a:pt x="34399" y="36575"/>
                    <a:pt x="33771" y="36491"/>
                    <a:pt x="33122" y="36449"/>
                  </a:cubicBezTo>
                  <a:cubicBezTo>
                    <a:pt x="32474" y="36386"/>
                    <a:pt x="31846" y="36094"/>
                    <a:pt x="31114" y="36094"/>
                  </a:cubicBezTo>
                  <a:cubicBezTo>
                    <a:pt x="31135" y="36617"/>
                    <a:pt x="31302" y="37098"/>
                    <a:pt x="31428" y="37537"/>
                  </a:cubicBezTo>
                  <a:cubicBezTo>
                    <a:pt x="31469" y="37663"/>
                    <a:pt x="31595" y="37767"/>
                    <a:pt x="31700" y="37851"/>
                  </a:cubicBezTo>
                  <a:cubicBezTo>
                    <a:pt x="31867" y="37956"/>
                    <a:pt x="32013" y="38018"/>
                    <a:pt x="32202" y="38081"/>
                  </a:cubicBezTo>
                  <a:cubicBezTo>
                    <a:pt x="32725" y="38332"/>
                    <a:pt x="33227" y="38374"/>
                    <a:pt x="33729" y="37935"/>
                  </a:cubicBezTo>
                  <a:cubicBezTo>
                    <a:pt x="34085" y="37621"/>
                    <a:pt x="34482" y="37328"/>
                    <a:pt x="34859" y="37014"/>
                  </a:cubicBezTo>
                  <a:cubicBezTo>
                    <a:pt x="34964" y="36972"/>
                    <a:pt x="35027" y="36868"/>
                    <a:pt x="35194" y="36679"/>
                  </a:cubicBezTo>
                  <a:close/>
                  <a:moveTo>
                    <a:pt x="25820" y="47246"/>
                  </a:moveTo>
                  <a:cubicBezTo>
                    <a:pt x="25778" y="46765"/>
                    <a:pt x="25715" y="46409"/>
                    <a:pt x="25695" y="46032"/>
                  </a:cubicBezTo>
                  <a:cubicBezTo>
                    <a:pt x="25674" y="45697"/>
                    <a:pt x="25778" y="45321"/>
                    <a:pt x="25548" y="44944"/>
                  </a:cubicBezTo>
                  <a:cubicBezTo>
                    <a:pt x="25130" y="45572"/>
                    <a:pt x="24565" y="45739"/>
                    <a:pt x="23916" y="45593"/>
                  </a:cubicBezTo>
                  <a:cubicBezTo>
                    <a:pt x="23874" y="45572"/>
                    <a:pt x="23791" y="45593"/>
                    <a:pt x="23728" y="45593"/>
                  </a:cubicBezTo>
                  <a:cubicBezTo>
                    <a:pt x="23498" y="45677"/>
                    <a:pt x="23372" y="45781"/>
                    <a:pt x="23456" y="46053"/>
                  </a:cubicBezTo>
                  <a:cubicBezTo>
                    <a:pt x="23728" y="46116"/>
                    <a:pt x="24042" y="46137"/>
                    <a:pt x="24335" y="46221"/>
                  </a:cubicBezTo>
                  <a:cubicBezTo>
                    <a:pt x="24502" y="46241"/>
                    <a:pt x="24648" y="46304"/>
                    <a:pt x="24753" y="46367"/>
                  </a:cubicBezTo>
                  <a:cubicBezTo>
                    <a:pt x="24837" y="46430"/>
                    <a:pt x="24920" y="46576"/>
                    <a:pt x="24879" y="46702"/>
                  </a:cubicBezTo>
                  <a:cubicBezTo>
                    <a:pt x="24879" y="46785"/>
                    <a:pt x="24774" y="46932"/>
                    <a:pt x="24669" y="46953"/>
                  </a:cubicBezTo>
                  <a:cubicBezTo>
                    <a:pt x="24460" y="47016"/>
                    <a:pt x="24251" y="47016"/>
                    <a:pt x="24042" y="47016"/>
                  </a:cubicBezTo>
                  <a:cubicBezTo>
                    <a:pt x="23811" y="47037"/>
                    <a:pt x="23581" y="46869"/>
                    <a:pt x="23372" y="47078"/>
                  </a:cubicBezTo>
                  <a:cubicBezTo>
                    <a:pt x="23393" y="47141"/>
                    <a:pt x="23414" y="47246"/>
                    <a:pt x="23456" y="47246"/>
                  </a:cubicBezTo>
                  <a:cubicBezTo>
                    <a:pt x="23874" y="47309"/>
                    <a:pt x="24293" y="47434"/>
                    <a:pt x="24711" y="47434"/>
                  </a:cubicBezTo>
                  <a:cubicBezTo>
                    <a:pt x="25067" y="47455"/>
                    <a:pt x="25443" y="47329"/>
                    <a:pt x="25820" y="47246"/>
                  </a:cubicBezTo>
                  <a:close/>
                  <a:moveTo>
                    <a:pt x="23874" y="48585"/>
                  </a:moveTo>
                  <a:cubicBezTo>
                    <a:pt x="24251" y="49422"/>
                    <a:pt x="24544" y="50280"/>
                    <a:pt x="25151" y="51138"/>
                  </a:cubicBezTo>
                  <a:cubicBezTo>
                    <a:pt x="25485" y="50217"/>
                    <a:pt x="25862" y="49464"/>
                    <a:pt x="25695" y="48459"/>
                  </a:cubicBezTo>
                  <a:cubicBezTo>
                    <a:pt x="25088" y="48899"/>
                    <a:pt x="24502" y="48522"/>
                    <a:pt x="23874" y="48585"/>
                  </a:cubicBezTo>
                  <a:close/>
                  <a:moveTo>
                    <a:pt x="22200" y="45028"/>
                  </a:moveTo>
                  <a:cubicBezTo>
                    <a:pt x="22158" y="44965"/>
                    <a:pt x="22138" y="44923"/>
                    <a:pt x="22117" y="44881"/>
                  </a:cubicBezTo>
                  <a:cubicBezTo>
                    <a:pt x="22054" y="44861"/>
                    <a:pt x="22012" y="44923"/>
                    <a:pt x="21949" y="44923"/>
                  </a:cubicBezTo>
                  <a:cubicBezTo>
                    <a:pt x="21991" y="44965"/>
                    <a:pt x="22012" y="45028"/>
                    <a:pt x="22054" y="45049"/>
                  </a:cubicBezTo>
                  <a:cubicBezTo>
                    <a:pt x="22096" y="45049"/>
                    <a:pt x="22138" y="45028"/>
                    <a:pt x="22200" y="4502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8" name="Google Shape;1137;p53">
              <a:extLst>
                <a:ext uri="{FF2B5EF4-FFF2-40B4-BE49-F238E27FC236}">
                  <a16:creationId xmlns:a16="http://schemas.microsoft.com/office/drawing/2014/main" id="{A87459D9-9BD4-4AE0-BC50-1DA64A95853F}"/>
                </a:ext>
              </a:extLst>
            </p:cNvPr>
            <p:cNvSpPr/>
            <p:nvPr/>
          </p:nvSpPr>
          <p:spPr>
            <a:xfrm flipH="1">
              <a:off x="6287475" y="3398600"/>
              <a:ext cx="301850" cy="153800"/>
            </a:xfrm>
            <a:custGeom>
              <a:avLst/>
              <a:gdLst/>
              <a:ahLst/>
              <a:cxnLst/>
              <a:rect l="l" t="t" r="r" b="b"/>
              <a:pathLst>
                <a:path w="12074" h="6152" extrusionOk="0">
                  <a:moveTo>
                    <a:pt x="858" y="0"/>
                  </a:moveTo>
                  <a:cubicBezTo>
                    <a:pt x="1172" y="314"/>
                    <a:pt x="1277" y="670"/>
                    <a:pt x="1277" y="1088"/>
                  </a:cubicBezTo>
                  <a:cubicBezTo>
                    <a:pt x="1277" y="1779"/>
                    <a:pt x="1549" y="2323"/>
                    <a:pt x="2072" y="2741"/>
                  </a:cubicBezTo>
                  <a:cubicBezTo>
                    <a:pt x="2553" y="3097"/>
                    <a:pt x="2951" y="3599"/>
                    <a:pt x="3599" y="3703"/>
                  </a:cubicBezTo>
                  <a:cubicBezTo>
                    <a:pt x="3641" y="3703"/>
                    <a:pt x="3725" y="3766"/>
                    <a:pt x="3746" y="3787"/>
                  </a:cubicBezTo>
                  <a:cubicBezTo>
                    <a:pt x="4101" y="4227"/>
                    <a:pt x="4645" y="4248"/>
                    <a:pt x="5106" y="4478"/>
                  </a:cubicBezTo>
                  <a:cubicBezTo>
                    <a:pt x="5985" y="4833"/>
                    <a:pt x="6884" y="4833"/>
                    <a:pt x="7805" y="4959"/>
                  </a:cubicBezTo>
                  <a:cubicBezTo>
                    <a:pt x="8035" y="5001"/>
                    <a:pt x="8307" y="4938"/>
                    <a:pt x="8516" y="4854"/>
                  </a:cubicBezTo>
                  <a:cubicBezTo>
                    <a:pt x="9249" y="4603"/>
                    <a:pt x="10023" y="4394"/>
                    <a:pt x="10713" y="3975"/>
                  </a:cubicBezTo>
                  <a:cubicBezTo>
                    <a:pt x="11048" y="3766"/>
                    <a:pt x="11404" y="3787"/>
                    <a:pt x="11780" y="3871"/>
                  </a:cubicBezTo>
                  <a:cubicBezTo>
                    <a:pt x="11885" y="3892"/>
                    <a:pt x="12011" y="4080"/>
                    <a:pt x="12031" y="4185"/>
                  </a:cubicBezTo>
                  <a:cubicBezTo>
                    <a:pt x="12073" y="4310"/>
                    <a:pt x="11969" y="4540"/>
                    <a:pt x="11885" y="4582"/>
                  </a:cubicBezTo>
                  <a:cubicBezTo>
                    <a:pt x="11257" y="4708"/>
                    <a:pt x="10881" y="5252"/>
                    <a:pt x="10295" y="5440"/>
                  </a:cubicBezTo>
                  <a:cubicBezTo>
                    <a:pt x="9709" y="5587"/>
                    <a:pt x="9144" y="5859"/>
                    <a:pt x="8558" y="6068"/>
                  </a:cubicBezTo>
                  <a:cubicBezTo>
                    <a:pt x="8328" y="6152"/>
                    <a:pt x="8098" y="6152"/>
                    <a:pt x="7826" y="6110"/>
                  </a:cubicBezTo>
                  <a:cubicBezTo>
                    <a:pt x="6529" y="6068"/>
                    <a:pt x="5231" y="5733"/>
                    <a:pt x="3976" y="5356"/>
                  </a:cubicBezTo>
                  <a:cubicBezTo>
                    <a:pt x="3955" y="5356"/>
                    <a:pt x="3934" y="5336"/>
                    <a:pt x="3913" y="5336"/>
                  </a:cubicBezTo>
                  <a:cubicBezTo>
                    <a:pt x="2867" y="4729"/>
                    <a:pt x="1758" y="4185"/>
                    <a:pt x="942" y="3243"/>
                  </a:cubicBezTo>
                  <a:cubicBezTo>
                    <a:pt x="461" y="2636"/>
                    <a:pt x="0" y="1967"/>
                    <a:pt x="168" y="1088"/>
                  </a:cubicBezTo>
                  <a:cubicBezTo>
                    <a:pt x="272" y="649"/>
                    <a:pt x="440" y="251"/>
                    <a:pt x="85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6" name="Google Shape;1138;p53">
              <a:extLst>
                <a:ext uri="{FF2B5EF4-FFF2-40B4-BE49-F238E27FC236}">
                  <a16:creationId xmlns:a16="http://schemas.microsoft.com/office/drawing/2014/main" id="{6B8CFFBA-3566-4C84-A0F2-627B44502D14}"/>
                </a:ext>
              </a:extLst>
            </p:cNvPr>
            <p:cNvSpPr/>
            <p:nvPr/>
          </p:nvSpPr>
          <p:spPr>
            <a:xfrm flipH="1">
              <a:off x="6511375" y="3285600"/>
              <a:ext cx="52850" cy="48675"/>
            </a:xfrm>
            <a:custGeom>
              <a:avLst/>
              <a:gdLst/>
              <a:ahLst/>
              <a:cxnLst/>
              <a:rect l="l" t="t" r="r" b="b"/>
              <a:pathLst>
                <a:path w="2114" h="1947" extrusionOk="0">
                  <a:moveTo>
                    <a:pt x="2114" y="817"/>
                  </a:moveTo>
                  <a:cubicBezTo>
                    <a:pt x="2114" y="1549"/>
                    <a:pt x="1696" y="1946"/>
                    <a:pt x="963" y="1905"/>
                  </a:cubicBezTo>
                  <a:cubicBezTo>
                    <a:pt x="294" y="1842"/>
                    <a:pt x="1" y="1256"/>
                    <a:pt x="335" y="649"/>
                  </a:cubicBezTo>
                  <a:cubicBezTo>
                    <a:pt x="587" y="231"/>
                    <a:pt x="1110" y="1"/>
                    <a:pt x="1570" y="105"/>
                  </a:cubicBezTo>
                  <a:cubicBezTo>
                    <a:pt x="1988" y="231"/>
                    <a:pt x="2114" y="419"/>
                    <a:pt x="2114"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139;p53">
              <a:extLst>
                <a:ext uri="{FF2B5EF4-FFF2-40B4-BE49-F238E27FC236}">
                  <a16:creationId xmlns:a16="http://schemas.microsoft.com/office/drawing/2014/main" id="{C216BFB5-7112-4323-9741-61BE0346E57A}"/>
                </a:ext>
              </a:extLst>
            </p:cNvPr>
            <p:cNvSpPr/>
            <p:nvPr/>
          </p:nvSpPr>
          <p:spPr>
            <a:xfrm flipH="1">
              <a:off x="6192800" y="3356750"/>
              <a:ext cx="45525" cy="53375"/>
            </a:xfrm>
            <a:custGeom>
              <a:avLst/>
              <a:gdLst/>
              <a:ahLst/>
              <a:cxnLst/>
              <a:rect l="l" t="t" r="r" b="b"/>
              <a:pathLst>
                <a:path w="1821" h="2135" extrusionOk="0">
                  <a:moveTo>
                    <a:pt x="1779" y="1088"/>
                  </a:moveTo>
                  <a:cubicBezTo>
                    <a:pt x="1779" y="1130"/>
                    <a:pt x="1779" y="1193"/>
                    <a:pt x="1737" y="1297"/>
                  </a:cubicBezTo>
                  <a:cubicBezTo>
                    <a:pt x="1653" y="1904"/>
                    <a:pt x="1109" y="2134"/>
                    <a:pt x="586" y="1820"/>
                  </a:cubicBezTo>
                  <a:cubicBezTo>
                    <a:pt x="126" y="1507"/>
                    <a:pt x="0" y="732"/>
                    <a:pt x="335" y="293"/>
                  </a:cubicBezTo>
                  <a:cubicBezTo>
                    <a:pt x="419" y="188"/>
                    <a:pt x="565" y="84"/>
                    <a:pt x="691" y="84"/>
                  </a:cubicBezTo>
                  <a:cubicBezTo>
                    <a:pt x="1569" y="0"/>
                    <a:pt x="1820" y="335"/>
                    <a:pt x="1779" y="1088"/>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4" name="Google Shape;398;p38">
            <a:extLst>
              <a:ext uri="{FF2B5EF4-FFF2-40B4-BE49-F238E27FC236}">
                <a16:creationId xmlns:a16="http://schemas.microsoft.com/office/drawing/2014/main" id="{2D319C57-2674-42E0-8540-F04BE17BC9C5}"/>
              </a:ext>
            </a:extLst>
          </p:cNvPr>
          <p:cNvGrpSpPr/>
          <p:nvPr/>
        </p:nvGrpSpPr>
        <p:grpSpPr>
          <a:xfrm rot="20939921" flipH="1">
            <a:off x="530308" y="5119067"/>
            <a:ext cx="1582014" cy="1128538"/>
            <a:chOff x="6876425" y="1268933"/>
            <a:chExt cx="1653550" cy="1152165"/>
          </a:xfrm>
        </p:grpSpPr>
        <p:grpSp>
          <p:nvGrpSpPr>
            <p:cNvPr id="165" name="Google Shape;399;p38">
              <a:extLst>
                <a:ext uri="{FF2B5EF4-FFF2-40B4-BE49-F238E27FC236}">
                  <a16:creationId xmlns:a16="http://schemas.microsoft.com/office/drawing/2014/main" id="{72400389-6A99-4B51-8D9A-6EA2738CAAD3}"/>
                </a:ext>
              </a:extLst>
            </p:cNvPr>
            <p:cNvGrpSpPr/>
            <p:nvPr/>
          </p:nvGrpSpPr>
          <p:grpSpPr>
            <a:xfrm rot="1400853">
              <a:off x="7531678" y="2028397"/>
              <a:ext cx="998956" cy="203068"/>
              <a:chOff x="10471811" y="1999263"/>
              <a:chExt cx="998976" cy="203072"/>
            </a:xfrm>
          </p:grpSpPr>
          <p:sp>
            <p:nvSpPr>
              <p:cNvPr id="175" name="Google Shape;400;p38">
                <a:extLst>
                  <a:ext uri="{FF2B5EF4-FFF2-40B4-BE49-F238E27FC236}">
                    <a16:creationId xmlns:a16="http://schemas.microsoft.com/office/drawing/2014/main" id="{DDFB37D2-A541-41E7-A154-D064413EDF78}"/>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6" name="Google Shape;401;p38">
                <a:extLst>
                  <a:ext uri="{FF2B5EF4-FFF2-40B4-BE49-F238E27FC236}">
                    <a16:creationId xmlns:a16="http://schemas.microsoft.com/office/drawing/2014/main" id="{6CF1FDB1-4C0A-4E0C-9C07-E69ED00C3D5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7" name="Google Shape;402;p38">
                <a:extLst>
                  <a:ext uri="{FF2B5EF4-FFF2-40B4-BE49-F238E27FC236}">
                    <a16:creationId xmlns:a16="http://schemas.microsoft.com/office/drawing/2014/main" id="{7236F138-3A9A-4E79-8655-01A0327B34DD}"/>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8" name="Google Shape;403;p38">
                <a:extLst>
                  <a:ext uri="{FF2B5EF4-FFF2-40B4-BE49-F238E27FC236}">
                    <a16:creationId xmlns:a16="http://schemas.microsoft.com/office/drawing/2014/main" id="{EC8B79AC-FA7F-4685-89CF-CA27DA67BF90}"/>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9" name="Google Shape;404;p38">
                <a:extLst>
                  <a:ext uri="{FF2B5EF4-FFF2-40B4-BE49-F238E27FC236}">
                    <a16:creationId xmlns:a16="http://schemas.microsoft.com/office/drawing/2014/main" id="{97DC9F28-34C8-4BFF-8667-DD6238E107CF}"/>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80" name="Google Shape;405;p38">
                <a:extLst>
                  <a:ext uri="{FF2B5EF4-FFF2-40B4-BE49-F238E27FC236}">
                    <a16:creationId xmlns:a16="http://schemas.microsoft.com/office/drawing/2014/main" id="{CC308FDB-71B5-4258-AF3A-1051B5C0F897}"/>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6" name="Google Shape;406;p38">
              <a:extLst>
                <a:ext uri="{FF2B5EF4-FFF2-40B4-BE49-F238E27FC236}">
                  <a16:creationId xmlns:a16="http://schemas.microsoft.com/office/drawing/2014/main" id="{61A82FEC-63CA-45A2-A8FE-0C8F58B1F554}"/>
                </a:ext>
              </a:extLst>
            </p:cNvPr>
            <p:cNvGrpSpPr/>
            <p:nvPr/>
          </p:nvGrpSpPr>
          <p:grpSpPr>
            <a:xfrm>
              <a:off x="6907063" y="1389007"/>
              <a:ext cx="626852" cy="654662"/>
              <a:chOff x="6907063" y="1389007"/>
              <a:chExt cx="626852" cy="654662"/>
            </a:xfrm>
          </p:grpSpPr>
          <p:sp>
            <p:nvSpPr>
              <p:cNvPr id="168" name="Google Shape;407;p38">
                <a:extLst>
                  <a:ext uri="{FF2B5EF4-FFF2-40B4-BE49-F238E27FC236}">
                    <a16:creationId xmlns:a16="http://schemas.microsoft.com/office/drawing/2014/main" id="{322F4B77-9E83-4E0F-8B54-8661BEB8ED2C}"/>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69" name="Google Shape;408;p38">
                <a:extLst>
                  <a:ext uri="{FF2B5EF4-FFF2-40B4-BE49-F238E27FC236}">
                    <a16:creationId xmlns:a16="http://schemas.microsoft.com/office/drawing/2014/main" id="{73F83C4C-7B80-458C-B89C-B3D2A05D4665}"/>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70" name="Google Shape;409;p38">
                <a:extLst>
                  <a:ext uri="{FF2B5EF4-FFF2-40B4-BE49-F238E27FC236}">
                    <a16:creationId xmlns:a16="http://schemas.microsoft.com/office/drawing/2014/main" id="{7551A9B0-72DB-445F-B95E-960858406E5F}"/>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71" name="Google Shape;410;p38">
                <a:extLst>
                  <a:ext uri="{FF2B5EF4-FFF2-40B4-BE49-F238E27FC236}">
                    <a16:creationId xmlns:a16="http://schemas.microsoft.com/office/drawing/2014/main" id="{CA8CE24D-A411-495E-83C7-38F478EE1D62}"/>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72" name="Google Shape;411;p38">
                <a:extLst>
                  <a:ext uri="{FF2B5EF4-FFF2-40B4-BE49-F238E27FC236}">
                    <a16:creationId xmlns:a16="http://schemas.microsoft.com/office/drawing/2014/main" id="{8E0C2730-B6C2-445B-8590-436C76BFE22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73" name="Google Shape;412;p38">
                <a:extLst>
                  <a:ext uri="{FF2B5EF4-FFF2-40B4-BE49-F238E27FC236}">
                    <a16:creationId xmlns:a16="http://schemas.microsoft.com/office/drawing/2014/main" id="{A52E70CF-59F0-4E29-869F-C7BEBAB1464E}"/>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74" name="Google Shape;413;p38">
                <a:extLst>
                  <a:ext uri="{FF2B5EF4-FFF2-40B4-BE49-F238E27FC236}">
                    <a16:creationId xmlns:a16="http://schemas.microsoft.com/office/drawing/2014/main" id="{AEEC9E30-31B0-4F50-85E5-203949F854E5}"/>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67" name="Google Shape;414;p38">
              <a:extLst>
                <a:ext uri="{FF2B5EF4-FFF2-40B4-BE49-F238E27FC236}">
                  <a16:creationId xmlns:a16="http://schemas.microsoft.com/office/drawing/2014/main" id="{B9C70632-613B-4879-84AC-865B6374694B}"/>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355822214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wipe(up)">
                                      <p:cBhvr>
                                        <p:cTn id="12" dur="1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grpSp>
        <p:nvGrpSpPr>
          <p:cNvPr id="454" name="Đám mây"/>
          <p:cNvGrpSpPr/>
          <p:nvPr/>
        </p:nvGrpSpPr>
        <p:grpSpPr>
          <a:xfrm>
            <a:off x="8715287" y="755826"/>
            <a:ext cx="626705" cy="229744"/>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70067" y="206262"/>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08" name="Rectangle: Rounded Corners 107">
            <a:extLst>
              <a:ext uri="{FF2B5EF4-FFF2-40B4-BE49-F238E27FC236}">
                <a16:creationId xmlns:a16="http://schemas.microsoft.com/office/drawing/2014/main" id="{C94F165B-DEFF-4CE1-9BFE-B6DA526D6DFA}"/>
              </a:ext>
            </a:extLst>
          </p:cNvPr>
          <p:cNvSpPr/>
          <p:nvPr/>
        </p:nvSpPr>
        <p:spPr>
          <a:xfrm>
            <a:off x="1128237" y="1910593"/>
            <a:ext cx="8048259" cy="3441526"/>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62" name="Google Shape;976;p51">
            <a:extLst>
              <a:ext uri="{FF2B5EF4-FFF2-40B4-BE49-F238E27FC236}">
                <a16:creationId xmlns:a16="http://schemas.microsoft.com/office/drawing/2014/main" id="{A81EAD87-1D6D-49B3-BD3F-5F0866DDFC7D}"/>
              </a:ext>
            </a:extLst>
          </p:cNvPr>
          <p:cNvGrpSpPr/>
          <p:nvPr/>
        </p:nvGrpSpPr>
        <p:grpSpPr>
          <a:xfrm>
            <a:off x="9017967" y="4285538"/>
            <a:ext cx="2178175" cy="2151575"/>
            <a:chOff x="5948275" y="2297825"/>
            <a:chExt cx="2178175" cy="2151575"/>
          </a:xfrm>
        </p:grpSpPr>
        <p:sp>
          <p:nvSpPr>
            <p:cNvPr id="63" name="Google Shape;977;p51">
              <a:extLst>
                <a:ext uri="{FF2B5EF4-FFF2-40B4-BE49-F238E27FC236}">
                  <a16:creationId xmlns:a16="http://schemas.microsoft.com/office/drawing/2014/main" id="{961F6DD1-5733-465A-8C23-A2334E8302BF}"/>
                </a:ext>
              </a:extLst>
            </p:cNvPr>
            <p:cNvSpPr/>
            <p:nvPr/>
          </p:nvSpPr>
          <p:spPr>
            <a:xfrm rot="175061">
              <a:off x="6717042" y="3312008"/>
              <a:ext cx="572749" cy="556047"/>
            </a:xfrm>
            <a:custGeom>
              <a:avLst/>
              <a:gdLst/>
              <a:ahLst/>
              <a:cxnLst/>
              <a:rect l="l" t="t" r="r" b="b"/>
              <a:pathLst>
                <a:path w="21280" h="19965" extrusionOk="0">
                  <a:moveTo>
                    <a:pt x="2867" y="16725"/>
                  </a:moveTo>
                  <a:cubicBezTo>
                    <a:pt x="3003" y="16735"/>
                    <a:pt x="3055" y="16740"/>
                    <a:pt x="3029" y="16740"/>
                  </a:cubicBezTo>
                  <a:cubicBezTo>
                    <a:pt x="3006" y="16740"/>
                    <a:pt x="2920" y="16736"/>
                    <a:pt x="2775" y="16728"/>
                  </a:cubicBezTo>
                  <a:lnTo>
                    <a:pt x="2775" y="16728"/>
                  </a:lnTo>
                  <a:cubicBezTo>
                    <a:pt x="2806" y="16728"/>
                    <a:pt x="2836" y="16727"/>
                    <a:pt x="2867" y="16725"/>
                  </a:cubicBezTo>
                  <a:close/>
                  <a:moveTo>
                    <a:pt x="14319" y="1"/>
                  </a:moveTo>
                  <a:cubicBezTo>
                    <a:pt x="14140" y="1"/>
                    <a:pt x="13950" y="23"/>
                    <a:pt x="13747" y="69"/>
                  </a:cubicBezTo>
                  <a:cubicBezTo>
                    <a:pt x="12283" y="383"/>
                    <a:pt x="11446" y="948"/>
                    <a:pt x="10483" y="2099"/>
                  </a:cubicBezTo>
                  <a:cubicBezTo>
                    <a:pt x="10044" y="2643"/>
                    <a:pt x="9772" y="3271"/>
                    <a:pt x="9667" y="3961"/>
                  </a:cubicBezTo>
                  <a:cubicBezTo>
                    <a:pt x="9563" y="4631"/>
                    <a:pt x="9667" y="5468"/>
                    <a:pt x="9353" y="6095"/>
                  </a:cubicBezTo>
                  <a:cubicBezTo>
                    <a:pt x="9332" y="6158"/>
                    <a:pt x="9353" y="6179"/>
                    <a:pt x="9416" y="6179"/>
                  </a:cubicBezTo>
                  <a:cubicBezTo>
                    <a:pt x="9353" y="6179"/>
                    <a:pt x="9311" y="6200"/>
                    <a:pt x="9207" y="6242"/>
                  </a:cubicBezTo>
                  <a:cubicBezTo>
                    <a:pt x="8977" y="6305"/>
                    <a:pt x="8726" y="6347"/>
                    <a:pt x="8495" y="6367"/>
                  </a:cubicBezTo>
                  <a:cubicBezTo>
                    <a:pt x="8366" y="6382"/>
                    <a:pt x="8249" y="6389"/>
                    <a:pt x="8142" y="6389"/>
                  </a:cubicBezTo>
                  <a:cubicBezTo>
                    <a:pt x="7612" y="6389"/>
                    <a:pt x="7312" y="6217"/>
                    <a:pt x="6738" y="5886"/>
                  </a:cubicBezTo>
                  <a:cubicBezTo>
                    <a:pt x="6696" y="5865"/>
                    <a:pt x="6633" y="5823"/>
                    <a:pt x="6591" y="5782"/>
                  </a:cubicBezTo>
                  <a:cubicBezTo>
                    <a:pt x="6550" y="5510"/>
                    <a:pt x="6529" y="5217"/>
                    <a:pt x="6487" y="4924"/>
                  </a:cubicBezTo>
                  <a:cubicBezTo>
                    <a:pt x="6298" y="4087"/>
                    <a:pt x="5880" y="3543"/>
                    <a:pt x="5190" y="3041"/>
                  </a:cubicBezTo>
                  <a:cubicBezTo>
                    <a:pt x="4951" y="2866"/>
                    <a:pt x="4701" y="2788"/>
                    <a:pt x="4447" y="2788"/>
                  </a:cubicBezTo>
                  <a:cubicBezTo>
                    <a:pt x="4367" y="2788"/>
                    <a:pt x="4287" y="2795"/>
                    <a:pt x="4206" y="2810"/>
                  </a:cubicBezTo>
                  <a:cubicBezTo>
                    <a:pt x="4206" y="2497"/>
                    <a:pt x="4185" y="2204"/>
                    <a:pt x="4143" y="1890"/>
                  </a:cubicBezTo>
                  <a:cubicBezTo>
                    <a:pt x="4081" y="1045"/>
                    <a:pt x="3472" y="627"/>
                    <a:pt x="2854" y="627"/>
                  </a:cubicBezTo>
                  <a:cubicBezTo>
                    <a:pt x="2233" y="627"/>
                    <a:pt x="1601" y="1050"/>
                    <a:pt x="1507" y="1890"/>
                  </a:cubicBezTo>
                  <a:cubicBezTo>
                    <a:pt x="1381" y="3229"/>
                    <a:pt x="1151" y="4526"/>
                    <a:pt x="984" y="5844"/>
                  </a:cubicBezTo>
                  <a:cubicBezTo>
                    <a:pt x="754" y="6619"/>
                    <a:pt x="461" y="7414"/>
                    <a:pt x="461" y="8272"/>
                  </a:cubicBezTo>
                  <a:lnTo>
                    <a:pt x="461" y="8355"/>
                  </a:lnTo>
                  <a:cubicBezTo>
                    <a:pt x="461" y="8460"/>
                    <a:pt x="440" y="8564"/>
                    <a:pt x="440" y="8669"/>
                  </a:cubicBezTo>
                  <a:cubicBezTo>
                    <a:pt x="356" y="10134"/>
                    <a:pt x="21" y="11577"/>
                    <a:pt x="21" y="13042"/>
                  </a:cubicBezTo>
                  <a:cubicBezTo>
                    <a:pt x="0" y="14444"/>
                    <a:pt x="21" y="15595"/>
                    <a:pt x="1465" y="16306"/>
                  </a:cubicBezTo>
                  <a:cubicBezTo>
                    <a:pt x="1612" y="16390"/>
                    <a:pt x="1779" y="16432"/>
                    <a:pt x="1925" y="16515"/>
                  </a:cubicBezTo>
                  <a:cubicBezTo>
                    <a:pt x="1946" y="16515"/>
                    <a:pt x="1946" y="16536"/>
                    <a:pt x="1988" y="16536"/>
                  </a:cubicBezTo>
                  <a:cubicBezTo>
                    <a:pt x="2219" y="16643"/>
                    <a:pt x="2464" y="16719"/>
                    <a:pt x="2725" y="16727"/>
                  </a:cubicBezTo>
                  <a:lnTo>
                    <a:pt x="2725" y="16727"/>
                  </a:lnTo>
                  <a:cubicBezTo>
                    <a:pt x="3288" y="17042"/>
                    <a:pt x="3684" y="17668"/>
                    <a:pt x="4081" y="18168"/>
                  </a:cubicBezTo>
                  <a:cubicBezTo>
                    <a:pt x="4810" y="19098"/>
                    <a:pt x="5587" y="19964"/>
                    <a:pt x="6771" y="19964"/>
                  </a:cubicBezTo>
                  <a:cubicBezTo>
                    <a:pt x="6946" y="19964"/>
                    <a:pt x="7130" y="19945"/>
                    <a:pt x="7324" y="19905"/>
                  </a:cubicBezTo>
                  <a:cubicBezTo>
                    <a:pt x="8537" y="19654"/>
                    <a:pt x="9353" y="18629"/>
                    <a:pt x="10567" y="18399"/>
                  </a:cubicBezTo>
                  <a:cubicBezTo>
                    <a:pt x="11969" y="18106"/>
                    <a:pt x="13392" y="17896"/>
                    <a:pt x="14814" y="17896"/>
                  </a:cubicBezTo>
                  <a:cubicBezTo>
                    <a:pt x="15289" y="17896"/>
                    <a:pt x="15809" y="17850"/>
                    <a:pt x="16315" y="17850"/>
                  </a:cubicBezTo>
                  <a:cubicBezTo>
                    <a:pt x="16567" y="17850"/>
                    <a:pt x="16816" y="17862"/>
                    <a:pt x="17053" y="17896"/>
                  </a:cubicBezTo>
                  <a:cubicBezTo>
                    <a:pt x="17702" y="18001"/>
                    <a:pt x="18330" y="18378"/>
                    <a:pt x="18957" y="18587"/>
                  </a:cubicBezTo>
                  <a:cubicBezTo>
                    <a:pt x="19132" y="18652"/>
                    <a:pt x="19303" y="18681"/>
                    <a:pt x="19467" y="18681"/>
                  </a:cubicBezTo>
                  <a:cubicBezTo>
                    <a:pt x="20359" y="18681"/>
                    <a:pt x="21045" y="17800"/>
                    <a:pt x="21133" y="16934"/>
                  </a:cubicBezTo>
                  <a:cubicBezTo>
                    <a:pt x="21280" y="15386"/>
                    <a:pt x="20840" y="13816"/>
                    <a:pt x="20192" y="12310"/>
                  </a:cubicBezTo>
                  <a:cubicBezTo>
                    <a:pt x="19501" y="10761"/>
                    <a:pt x="18811" y="9380"/>
                    <a:pt x="18350" y="7728"/>
                  </a:cubicBezTo>
                  <a:cubicBezTo>
                    <a:pt x="17827" y="5886"/>
                    <a:pt x="17283" y="4087"/>
                    <a:pt x="16677" y="2287"/>
                  </a:cubicBezTo>
                  <a:cubicBezTo>
                    <a:pt x="16292" y="1096"/>
                    <a:pt x="15586" y="1"/>
                    <a:pt x="14319"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4" name="Google Shape;978;p51">
              <a:extLst>
                <a:ext uri="{FF2B5EF4-FFF2-40B4-BE49-F238E27FC236}">
                  <a16:creationId xmlns:a16="http://schemas.microsoft.com/office/drawing/2014/main" id="{20A26F9C-7051-430E-914C-E0CBFF7B098C}"/>
                </a:ext>
              </a:extLst>
            </p:cNvPr>
            <p:cNvSpPr/>
            <p:nvPr/>
          </p:nvSpPr>
          <p:spPr>
            <a:xfrm>
              <a:off x="6522650" y="3312000"/>
              <a:ext cx="230174" cy="162225"/>
            </a:xfrm>
            <a:custGeom>
              <a:avLst/>
              <a:gdLst/>
              <a:ahLst/>
              <a:cxnLst/>
              <a:rect l="l" t="t" r="r" b="b"/>
              <a:pathLst>
                <a:path w="8099" h="6489" extrusionOk="0">
                  <a:moveTo>
                    <a:pt x="2951" y="0"/>
                  </a:moveTo>
                  <a:cubicBezTo>
                    <a:pt x="2649" y="0"/>
                    <a:pt x="2337" y="121"/>
                    <a:pt x="2072" y="344"/>
                  </a:cubicBezTo>
                  <a:cubicBezTo>
                    <a:pt x="1612" y="742"/>
                    <a:pt x="1466" y="1307"/>
                    <a:pt x="1319" y="1872"/>
                  </a:cubicBezTo>
                  <a:cubicBezTo>
                    <a:pt x="1215" y="2332"/>
                    <a:pt x="943" y="2709"/>
                    <a:pt x="712" y="3085"/>
                  </a:cubicBezTo>
                  <a:cubicBezTo>
                    <a:pt x="1" y="4215"/>
                    <a:pt x="922" y="5596"/>
                    <a:pt x="2177" y="5638"/>
                  </a:cubicBezTo>
                  <a:cubicBezTo>
                    <a:pt x="2805" y="5659"/>
                    <a:pt x="3412" y="5805"/>
                    <a:pt x="4018" y="5994"/>
                  </a:cubicBezTo>
                  <a:cubicBezTo>
                    <a:pt x="4524" y="6308"/>
                    <a:pt x="5110" y="6488"/>
                    <a:pt x="5712" y="6488"/>
                  </a:cubicBezTo>
                  <a:cubicBezTo>
                    <a:pt x="6032" y="6488"/>
                    <a:pt x="6356" y="6437"/>
                    <a:pt x="6676" y="6328"/>
                  </a:cubicBezTo>
                  <a:cubicBezTo>
                    <a:pt x="7889" y="5952"/>
                    <a:pt x="8098" y="4759"/>
                    <a:pt x="8015" y="3608"/>
                  </a:cubicBezTo>
                  <a:cubicBezTo>
                    <a:pt x="7931" y="2709"/>
                    <a:pt x="7889" y="1788"/>
                    <a:pt x="7094" y="1160"/>
                  </a:cubicBezTo>
                  <a:cubicBezTo>
                    <a:pt x="6320" y="512"/>
                    <a:pt x="5295" y="135"/>
                    <a:pt x="4269" y="30"/>
                  </a:cubicBezTo>
                  <a:cubicBezTo>
                    <a:pt x="4165" y="9"/>
                    <a:pt x="4060" y="9"/>
                    <a:pt x="3935" y="9"/>
                  </a:cubicBezTo>
                  <a:cubicBezTo>
                    <a:pt x="3725" y="9"/>
                    <a:pt x="3537" y="30"/>
                    <a:pt x="3391" y="93"/>
                  </a:cubicBezTo>
                  <a:cubicBezTo>
                    <a:pt x="3251" y="30"/>
                    <a:pt x="3102" y="0"/>
                    <a:pt x="295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5" name="Google Shape;979;p51">
              <a:extLst>
                <a:ext uri="{FF2B5EF4-FFF2-40B4-BE49-F238E27FC236}">
                  <a16:creationId xmlns:a16="http://schemas.microsoft.com/office/drawing/2014/main" id="{10E7E4BA-FE27-4E7A-A875-4B8596C4E83B}"/>
                </a:ext>
              </a:extLst>
            </p:cNvPr>
            <p:cNvSpPr/>
            <p:nvPr/>
          </p:nvSpPr>
          <p:spPr>
            <a:xfrm>
              <a:off x="7158446" y="3377650"/>
              <a:ext cx="198155" cy="176131"/>
            </a:xfrm>
            <a:custGeom>
              <a:avLst/>
              <a:gdLst/>
              <a:ahLst/>
              <a:cxnLst/>
              <a:rect l="l" t="t" r="r" b="b"/>
              <a:pathLst>
                <a:path w="7513" h="6370" extrusionOk="0">
                  <a:moveTo>
                    <a:pt x="1962" y="0"/>
                  </a:moveTo>
                  <a:cubicBezTo>
                    <a:pt x="1717" y="0"/>
                    <a:pt x="1511" y="44"/>
                    <a:pt x="1319" y="131"/>
                  </a:cubicBezTo>
                  <a:cubicBezTo>
                    <a:pt x="1292" y="129"/>
                    <a:pt x="1266" y="128"/>
                    <a:pt x="1239" y="128"/>
                  </a:cubicBezTo>
                  <a:cubicBezTo>
                    <a:pt x="990" y="128"/>
                    <a:pt x="730" y="218"/>
                    <a:pt x="503" y="445"/>
                  </a:cubicBezTo>
                  <a:cubicBezTo>
                    <a:pt x="482" y="487"/>
                    <a:pt x="440" y="508"/>
                    <a:pt x="398" y="529"/>
                  </a:cubicBezTo>
                  <a:cubicBezTo>
                    <a:pt x="105" y="801"/>
                    <a:pt x="1" y="1240"/>
                    <a:pt x="105" y="1596"/>
                  </a:cubicBezTo>
                  <a:cubicBezTo>
                    <a:pt x="482" y="2747"/>
                    <a:pt x="796" y="4002"/>
                    <a:pt x="1256" y="5111"/>
                  </a:cubicBezTo>
                  <a:cubicBezTo>
                    <a:pt x="1549" y="5760"/>
                    <a:pt x="2407" y="6073"/>
                    <a:pt x="3056" y="6136"/>
                  </a:cubicBezTo>
                  <a:cubicBezTo>
                    <a:pt x="3078" y="6137"/>
                    <a:pt x="3102" y="6137"/>
                    <a:pt x="3125" y="6137"/>
                  </a:cubicBezTo>
                  <a:cubicBezTo>
                    <a:pt x="3505" y="6137"/>
                    <a:pt x="3970" y="6041"/>
                    <a:pt x="4397" y="6041"/>
                  </a:cubicBezTo>
                  <a:cubicBezTo>
                    <a:pt x="4647" y="6041"/>
                    <a:pt x="4885" y="6074"/>
                    <a:pt x="5085" y="6178"/>
                  </a:cubicBezTo>
                  <a:cubicBezTo>
                    <a:pt x="5336" y="6309"/>
                    <a:pt x="5601" y="6369"/>
                    <a:pt x="5858" y="6369"/>
                  </a:cubicBezTo>
                  <a:cubicBezTo>
                    <a:pt x="6672" y="6369"/>
                    <a:pt x="7413" y="5761"/>
                    <a:pt x="7429" y="4839"/>
                  </a:cubicBezTo>
                  <a:cubicBezTo>
                    <a:pt x="7449" y="3521"/>
                    <a:pt x="7512" y="2098"/>
                    <a:pt x="6675" y="1010"/>
                  </a:cubicBezTo>
                  <a:cubicBezTo>
                    <a:pt x="6173" y="382"/>
                    <a:pt x="5399" y="194"/>
                    <a:pt x="4625" y="194"/>
                  </a:cubicBezTo>
                  <a:cubicBezTo>
                    <a:pt x="4290" y="194"/>
                    <a:pt x="3955" y="278"/>
                    <a:pt x="3620" y="278"/>
                  </a:cubicBezTo>
                  <a:cubicBezTo>
                    <a:pt x="3601" y="278"/>
                    <a:pt x="3581" y="279"/>
                    <a:pt x="3560" y="279"/>
                  </a:cubicBezTo>
                  <a:cubicBezTo>
                    <a:pt x="3113" y="279"/>
                    <a:pt x="2596" y="66"/>
                    <a:pt x="2156" y="6"/>
                  </a:cubicBezTo>
                  <a:lnTo>
                    <a:pt x="2114" y="6"/>
                  </a:lnTo>
                  <a:cubicBezTo>
                    <a:pt x="2062" y="2"/>
                    <a:pt x="2011" y="0"/>
                    <a:pt x="196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6" name="Google Shape;980;p51">
              <a:extLst>
                <a:ext uri="{FF2B5EF4-FFF2-40B4-BE49-F238E27FC236}">
                  <a16:creationId xmlns:a16="http://schemas.microsoft.com/office/drawing/2014/main" id="{C3F9E804-C3F1-4F9F-A4A2-7C1284CE8C1F}"/>
                </a:ext>
              </a:extLst>
            </p:cNvPr>
            <p:cNvSpPr/>
            <p:nvPr/>
          </p:nvSpPr>
          <p:spPr>
            <a:xfrm>
              <a:off x="6407550" y="2525500"/>
              <a:ext cx="1196850" cy="951175"/>
            </a:xfrm>
            <a:custGeom>
              <a:avLst/>
              <a:gdLst/>
              <a:ahLst/>
              <a:cxnLst/>
              <a:rect l="l" t="t" r="r" b="b"/>
              <a:pathLst>
                <a:path w="47874" h="38047" extrusionOk="0">
                  <a:moveTo>
                    <a:pt x="18744" y="0"/>
                  </a:moveTo>
                  <a:cubicBezTo>
                    <a:pt x="18725" y="0"/>
                    <a:pt x="18705" y="0"/>
                    <a:pt x="18686" y="0"/>
                  </a:cubicBezTo>
                  <a:cubicBezTo>
                    <a:pt x="16468" y="21"/>
                    <a:pt x="14354" y="1318"/>
                    <a:pt x="12367" y="2176"/>
                  </a:cubicBezTo>
                  <a:cubicBezTo>
                    <a:pt x="10525" y="2950"/>
                    <a:pt x="8914" y="3662"/>
                    <a:pt x="6968" y="3662"/>
                  </a:cubicBezTo>
                  <a:cubicBezTo>
                    <a:pt x="6864" y="3641"/>
                    <a:pt x="6738" y="3641"/>
                    <a:pt x="6613" y="3641"/>
                  </a:cubicBezTo>
                  <a:lnTo>
                    <a:pt x="6215" y="3641"/>
                  </a:lnTo>
                  <a:cubicBezTo>
                    <a:pt x="5295" y="3641"/>
                    <a:pt x="4750" y="4101"/>
                    <a:pt x="4520" y="4708"/>
                  </a:cubicBezTo>
                  <a:cubicBezTo>
                    <a:pt x="3495" y="5461"/>
                    <a:pt x="2846" y="6570"/>
                    <a:pt x="2219" y="7721"/>
                  </a:cubicBezTo>
                  <a:cubicBezTo>
                    <a:pt x="1361" y="9290"/>
                    <a:pt x="315" y="10797"/>
                    <a:pt x="168" y="12638"/>
                  </a:cubicBezTo>
                  <a:cubicBezTo>
                    <a:pt x="147" y="13098"/>
                    <a:pt x="336" y="13517"/>
                    <a:pt x="649" y="13831"/>
                  </a:cubicBezTo>
                  <a:cubicBezTo>
                    <a:pt x="43" y="16614"/>
                    <a:pt x="1" y="19522"/>
                    <a:pt x="963" y="22242"/>
                  </a:cubicBezTo>
                  <a:cubicBezTo>
                    <a:pt x="2114" y="25402"/>
                    <a:pt x="4646" y="27850"/>
                    <a:pt x="7491" y="29523"/>
                  </a:cubicBezTo>
                  <a:cubicBezTo>
                    <a:pt x="10525" y="31302"/>
                    <a:pt x="14145" y="31909"/>
                    <a:pt x="17577" y="32348"/>
                  </a:cubicBezTo>
                  <a:lnTo>
                    <a:pt x="19062" y="32516"/>
                  </a:lnTo>
                  <a:cubicBezTo>
                    <a:pt x="18623" y="32641"/>
                    <a:pt x="18246" y="32976"/>
                    <a:pt x="18142" y="33520"/>
                  </a:cubicBezTo>
                  <a:cubicBezTo>
                    <a:pt x="18016" y="34399"/>
                    <a:pt x="18121" y="35131"/>
                    <a:pt x="18623" y="35863"/>
                  </a:cubicBezTo>
                  <a:cubicBezTo>
                    <a:pt x="18811" y="36135"/>
                    <a:pt x="19062" y="36428"/>
                    <a:pt x="19292" y="36700"/>
                  </a:cubicBezTo>
                  <a:cubicBezTo>
                    <a:pt x="19397" y="36805"/>
                    <a:pt x="19502" y="36930"/>
                    <a:pt x="19606" y="37056"/>
                  </a:cubicBezTo>
                  <a:cubicBezTo>
                    <a:pt x="19545" y="36989"/>
                    <a:pt x="19517" y="36963"/>
                    <a:pt x="19512" y="36963"/>
                  </a:cubicBezTo>
                  <a:cubicBezTo>
                    <a:pt x="19496" y="36963"/>
                    <a:pt x="19638" y="37151"/>
                    <a:pt x="19669" y="37182"/>
                  </a:cubicBezTo>
                  <a:cubicBezTo>
                    <a:pt x="19969" y="37781"/>
                    <a:pt x="20516" y="38046"/>
                    <a:pt x="21084" y="38046"/>
                  </a:cubicBezTo>
                  <a:cubicBezTo>
                    <a:pt x="21706" y="38046"/>
                    <a:pt x="22352" y="37728"/>
                    <a:pt x="22724" y="37182"/>
                  </a:cubicBezTo>
                  <a:cubicBezTo>
                    <a:pt x="23540" y="35968"/>
                    <a:pt x="23917" y="34441"/>
                    <a:pt x="23749" y="32997"/>
                  </a:cubicBezTo>
                  <a:cubicBezTo>
                    <a:pt x="23707" y="32829"/>
                    <a:pt x="23686" y="32662"/>
                    <a:pt x="23645" y="32516"/>
                  </a:cubicBezTo>
                  <a:cubicBezTo>
                    <a:pt x="25256" y="32369"/>
                    <a:pt x="26846" y="32097"/>
                    <a:pt x="28394" y="31616"/>
                  </a:cubicBezTo>
                  <a:cubicBezTo>
                    <a:pt x="31805" y="30611"/>
                    <a:pt x="34901" y="28666"/>
                    <a:pt x="37161" y="25925"/>
                  </a:cubicBezTo>
                  <a:cubicBezTo>
                    <a:pt x="38961" y="23728"/>
                    <a:pt x="40614" y="21091"/>
                    <a:pt x="41492" y="18308"/>
                  </a:cubicBezTo>
                  <a:cubicBezTo>
                    <a:pt x="41576" y="18392"/>
                    <a:pt x="41660" y="18476"/>
                    <a:pt x="41743" y="18518"/>
                  </a:cubicBezTo>
                  <a:cubicBezTo>
                    <a:pt x="41859" y="18617"/>
                    <a:pt x="42000" y="18742"/>
                    <a:pt x="42147" y="18841"/>
                  </a:cubicBezTo>
                  <a:lnTo>
                    <a:pt x="42147" y="18841"/>
                  </a:lnTo>
                  <a:cubicBezTo>
                    <a:pt x="42105" y="18815"/>
                    <a:pt x="42085" y="18804"/>
                    <a:pt x="42083" y="18804"/>
                  </a:cubicBezTo>
                  <a:lnTo>
                    <a:pt x="42083" y="18804"/>
                  </a:lnTo>
                  <a:cubicBezTo>
                    <a:pt x="42074" y="18804"/>
                    <a:pt x="42477" y="19067"/>
                    <a:pt x="42601" y="19145"/>
                  </a:cubicBezTo>
                  <a:cubicBezTo>
                    <a:pt x="42999" y="19438"/>
                    <a:pt x="43585" y="19564"/>
                    <a:pt x="44066" y="19585"/>
                  </a:cubicBezTo>
                  <a:cubicBezTo>
                    <a:pt x="44110" y="19587"/>
                    <a:pt x="44155" y="19588"/>
                    <a:pt x="44199" y="19588"/>
                  </a:cubicBezTo>
                  <a:cubicBezTo>
                    <a:pt x="45982" y="19588"/>
                    <a:pt x="47873" y="17970"/>
                    <a:pt x="47832" y="16132"/>
                  </a:cubicBezTo>
                  <a:cubicBezTo>
                    <a:pt x="47753" y="14243"/>
                    <a:pt x="45953" y="13469"/>
                    <a:pt x="44319" y="13469"/>
                  </a:cubicBezTo>
                  <a:cubicBezTo>
                    <a:pt x="44234" y="13469"/>
                    <a:pt x="44150" y="13471"/>
                    <a:pt x="44066" y="13475"/>
                  </a:cubicBezTo>
                  <a:cubicBezTo>
                    <a:pt x="43982" y="13475"/>
                    <a:pt x="43878" y="13496"/>
                    <a:pt x="43794" y="13496"/>
                  </a:cubicBezTo>
                  <a:cubicBezTo>
                    <a:pt x="43476" y="13178"/>
                    <a:pt x="43062" y="12969"/>
                    <a:pt x="42588" y="12969"/>
                  </a:cubicBezTo>
                  <a:cubicBezTo>
                    <a:pt x="42438" y="12969"/>
                    <a:pt x="42281" y="12990"/>
                    <a:pt x="42120" y="13036"/>
                  </a:cubicBezTo>
                  <a:cubicBezTo>
                    <a:pt x="42078" y="13057"/>
                    <a:pt x="42057" y="13057"/>
                    <a:pt x="41995" y="13078"/>
                  </a:cubicBezTo>
                  <a:cubicBezTo>
                    <a:pt x="41597" y="11299"/>
                    <a:pt x="40488" y="9855"/>
                    <a:pt x="38438" y="9102"/>
                  </a:cubicBezTo>
                  <a:cubicBezTo>
                    <a:pt x="37245" y="8663"/>
                    <a:pt x="35843" y="8642"/>
                    <a:pt x="34567" y="8537"/>
                  </a:cubicBezTo>
                  <a:cubicBezTo>
                    <a:pt x="33060" y="8391"/>
                    <a:pt x="31595" y="8056"/>
                    <a:pt x="30235" y="7344"/>
                  </a:cubicBezTo>
                  <a:cubicBezTo>
                    <a:pt x="26171" y="5302"/>
                    <a:pt x="23706" y="0"/>
                    <a:pt x="18744" y="0"/>
                  </a:cubicBezTo>
                  <a:close/>
                </a:path>
              </a:pathLst>
            </a:custGeom>
            <a:solidFill>
              <a:schemeClr val="accent1"/>
            </a:solidFill>
            <a:ln w="3810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7" name="Google Shape;981;p51">
              <a:extLst>
                <a:ext uri="{FF2B5EF4-FFF2-40B4-BE49-F238E27FC236}">
                  <a16:creationId xmlns:a16="http://schemas.microsoft.com/office/drawing/2014/main" id="{BD114363-9B70-4896-A420-31D7F2CA4664}"/>
                </a:ext>
              </a:extLst>
            </p:cNvPr>
            <p:cNvSpPr/>
            <p:nvPr/>
          </p:nvSpPr>
          <p:spPr>
            <a:xfrm>
              <a:off x="6180025" y="2450175"/>
              <a:ext cx="303400" cy="415400"/>
            </a:xfrm>
            <a:custGeom>
              <a:avLst/>
              <a:gdLst/>
              <a:ahLst/>
              <a:cxnLst/>
              <a:rect l="l" t="t" r="r" b="b"/>
              <a:pathLst>
                <a:path w="12136" h="16616" extrusionOk="0">
                  <a:moveTo>
                    <a:pt x="5236" y="1"/>
                  </a:moveTo>
                  <a:cubicBezTo>
                    <a:pt x="5118" y="1"/>
                    <a:pt x="4997" y="15"/>
                    <a:pt x="4875" y="42"/>
                  </a:cubicBezTo>
                  <a:cubicBezTo>
                    <a:pt x="4782" y="30"/>
                    <a:pt x="4688" y="25"/>
                    <a:pt x="4595" y="25"/>
                  </a:cubicBezTo>
                  <a:cubicBezTo>
                    <a:pt x="4354" y="25"/>
                    <a:pt x="4112" y="60"/>
                    <a:pt x="3871" y="105"/>
                  </a:cubicBezTo>
                  <a:cubicBezTo>
                    <a:pt x="3620" y="105"/>
                    <a:pt x="3452" y="189"/>
                    <a:pt x="3285" y="293"/>
                  </a:cubicBezTo>
                  <a:cubicBezTo>
                    <a:pt x="3267" y="292"/>
                    <a:pt x="3249" y="292"/>
                    <a:pt x="3231" y="292"/>
                  </a:cubicBezTo>
                  <a:cubicBezTo>
                    <a:pt x="2890" y="292"/>
                    <a:pt x="2523" y="476"/>
                    <a:pt x="2364" y="774"/>
                  </a:cubicBezTo>
                  <a:cubicBezTo>
                    <a:pt x="1255" y="2804"/>
                    <a:pt x="3808" y="4917"/>
                    <a:pt x="5503" y="6173"/>
                  </a:cubicBezTo>
                  <a:cubicBezTo>
                    <a:pt x="5398" y="6277"/>
                    <a:pt x="5294" y="6382"/>
                    <a:pt x="5189" y="6466"/>
                  </a:cubicBezTo>
                  <a:cubicBezTo>
                    <a:pt x="4938" y="6696"/>
                    <a:pt x="4708" y="6947"/>
                    <a:pt x="4457" y="7198"/>
                  </a:cubicBezTo>
                  <a:lnTo>
                    <a:pt x="4394" y="7282"/>
                  </a:lnTo>
                  <a:cubicBezTo>
                    <a:pt x="4310" y="7303"/>
                    <a:pt x="4227" y="7365"/>
                    <a:pt x="4122" y="7386"/>
                  </a:cubicBezTo>
                  <a:cubicBezTo>
                    <a:pt x="2971" y="7784"/>
                    <a:pt x="1590" y="8160"/>
                    <a:pt x="942" y="9290"/>
                  </a:cubicBezTo>
                  <a:cubicBezTo>
                    <a:pt x="0" y="10922"/>
                    <a:pt x="963" y="12492"/>
                    <a:pt x="2783" y="12513"/>
                  </a:cubicBezTo>
                  <a:cubicBezTo>
                    <a:pt x="2971" y="12513"/>
                    <a:pt x="3160" y="12492"/>
                    <a:pt x="3348" y="12450"/>
                  </a:cubicBezTo>
                  <a:lnTo>
                    <a:pt x="3348" y="12450"/>
                  </a:lnTo>
                  <a:cubicBezTo>
                    <a:pt x="3055" y="13245"/>
                    <a:pt x="2929" y="14103"/>
                    <a:pt x="2888" y="14919"/>
                  </a:cubicBezTo>
                  <a:cubicBezTo>
                    <a:pt x="2872" y="16060"/>
                    <a:pt x="3765" y="16615"/>
                    <a:pt x="4712" y="16615"/>
                  </a:cubicBezTo>
                  <a:cubicBezTo>
                    <a:pt x="5067" y="16615"/>
                    <a:pt x="5429" y="16537"/>
                    <a:pt x="5754" y="16383"/>
                  </a:cubicBezTo>
                  <a:cubicBezTo>
                    <a:pt x="6696" y="15902"/>
                    <a:pt x="7449" y="15065"/>
                    <a:pt x="8077" y="14207"/>
                  </a:cubicBezTo>
                  <a:cubicBezTo>
                    <a:pt x="8160" y="14082"/>
                    <a:pt x="8202" y="13956"/>
                    <a:pt x="8265" y="13810"/>
                  </a:cubicBezTo>
                  <a:cubicBezTo>
                    <a:pt x="8704" y="13224"/>
                    <a:pt x="9123" y="12596"/>
                    <a:pt x="9478" y="11969"/>
                  </a:cubicBezTo>
                  <a:cubicBezTo>
                    <a:pt x="10315" y="10567"/>
                    <a:pt x="11090" y="9186"/>
                    <a:pt x="11048" y="7491"/>
                  </a:cubicBezTo>
                  <a:cubicBezTo>
                    <a:pt x="11048" y="7177"/>
                    <a:pt x="10943" y="6884"/>
                    <a:pt x="10797" y="6654"/>
                  </a:cubicBezTo>
                  <a:cubicBezTo>
                    <a:pt x="10880" y="6319"/>
                    <a:pt x="10818" y="5943"/>
                    <a:pt x="10671" y="5629"/>
                  </a:cubicBezTo>
                  <a:cubicBezTo>
                    <a:pt x="11131" y="5378"/>
                    <a:pt x="11529" y="4980"/>
                    <a:pt x="11675" y="4373"/>
                  </a:cubicBezTo>
                  <a:cubicBezTo>
                    <a:pt x="12136" y="2804"/>
                    <a:pt x="10294" y="1988"/>
                    <a:pt x="9144" y="1528"/>
                  </a:cubicBezTo>
                  <a:cubicBezTo>
                    <a:pt x="8097" y="1088"/>
                    <a:pt x="7051" y="481"/>
                    <a:pt x="5963" y="189"/>
                  </a:cubicBezTo>
                  <a:cubicBezTo>
                    <a:pt x="5723" y="61"/>
                    <a:pt x="5483" y="1"/>
                    <a:pt x="52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8" name="Google Shape;982;p51">
              <a:extLst>
                <a:ext uri="{FF2B5EF4-FFF2-40B4-BE49-F238E27FC236}">
                  <a16:creationId xmlns:a16="http://schemas.microsoft.com/office/drawing/2014/main" id="{ACED4D1A-49E3-4F32-BA13-F5373A94D7DD}"/>
                </a:ext>
              </a:extLst>
            </p:cNvPr>
            <p:cNvSpPr/>
            <p:nvPr/>
          </p:nvSpPr>
          <p:spPr>
            <a:xfrm>
              <a:off x="6479225" y="2313075"/>
              <a:ext cx="1035975" cy="494250"/>
            </a:xfrm>
            <a:custGeom>
              <a:avLst/>
              <a:gdLst/>
              <a:ahLst/>
              <a:cxnLst/>
              <a:rect l="l" t="t" r="r" b="b"/>
              <a:pathLst>
                <a:path w="41439" h="19770" extrusionOk="0">
                  <a:moveTo>
                    <a:pt x="24925" y="962"/>
                  </a:moveTo>
                  <a:lnTo>
                    <a:pt x="24925" y="962"/>
                  </a:lnTo>
                  <a:cubicBezTo>
                    <a:pt x="24985" y="970"/>
                    <a:pt x="25047" y="978"/>
                    <a:pt x="25109" y="986"/>
                  </a:cubicBezTo>
                  <a:cubicBezTo>
                    <a:pt x="25026" y="975"/>
                    <a:pt x="24966" y="968"/>
                    <a:pt x="24925" y="962"/>
                  </a:cubicBezTo>
                  <a:close/>
                  <a:moveTo>
                    <a:pt x="18646" y="1"/>
                  </a:moveTo>
                  <a:cubicBezTo>
                    <a:pt x="17441" y="1"/>
                    <a:pt x="16148" y="370"/>
                    <a:pt x="15065" y="756"/>
                  </a:cubicBezTo>
                  <a:cubicBezTo>
                    <a:pt x="14207" y="1069"/>
                    <a:pt x="13308" y="1341"/>
                    <a:pt x="12450" y="1697"/>
                  </a:cubicBezTo>
                  <a:cubicBezTo>
                    <a:pt x="11278" y="2199"/>
                    <a:pt x="10190" y="2932"/>
                    <a:pt x="9039" y="3455"/>
                  </a:cubicBezTo>
                  <a:cubicBezTo>
                    <a:pt x="6905" y="4417"/>
                    <a:pt x="5043" y="5945"/>
                    <a:pt x="3285" y="7451"/>
                  </a:cubicBezTo>
                  <a:cubicBezTo>
                    <a:pt x="1779" y="8769"/>
                    <a:pt x="0" y="10443"/>
                    <a:pt x="335" y="12556"/>
                  </a:cubicBezTo>
                  <a:cubicBezTo>
                    <a:pt x="428" y="13146"/>
                    <a:pt x="897" y="13417"/>
                    <a:pt x="1398" y="13417"/>
                  </a:cubicBezTo>
                  <a:cubicBezTo>
                    <a:pt x="1803" y="13417"/>
                    <a:pt x="2228" y="13240"/>
                    <a:pt x="2490" y="12912"/>
                  </a:cubicBezTo>
                  <a:cubicBezTo>
                    <a:pt x="2703" y="13492"/>
                    <a:pt x="3183" y="13947"/>
                    <a:pt x="3849" y="13947"/>
                  </a:cubicBezTo>
                  <a:cubicBezTo>
                    <a:pt x="3904" y="13947"/>
                    <a:pt x="3960" y="13944"/>
                    <a:pt x="4018" y="13937"/>
                  </a:cubicBezTo>
                  <a:cubicBezTo>
                    <a:pt x="5378" y="13791"/>
                    <a:pt x="6424" y="13059"/>
                    <a:pt x="7449" y="12263"/>
                  </a:cubicBezTo>
                  <a:cubicBezTo>
                    <a:pt x="8098" y="11908"/>
                    <a:pt x="8726" y="11531"/>
                    <a:pt x="9416" y="11196"/>
                  </a:cubicBezTo>
                  <a:cubicBezTo>
                    <a:pt x="11090" y="10339"/>
                    <a:pt x="12952" y="9627"/>
                    <a:pt x="14689" y="8937"/>
                  </a:cubicBezTo>
                  <a:cubicBezTo>
                    <a:pt x="16195" y="8372"/>
                    <a:pt x="17806" y="8162"/>
                    <a:pt x="19125" y="7221"/>
                  </a:cubicBezTo>
                  <a:cubicBezTo>
                    <a:pt x="19334" y="7095"/>
                    <a:pt x="19501" y="6928"/>
                    <a:pt x="19689" y="6782"/>
                  </a:cubicBezTo>
                  <a:cubicBezTo>
                    <a:pt x="20087" y="7514"/>
                    <a:pt x="20526" y="8162"/>
                    <a:pt x="20945" y="8727"/>
                  </a:cubicBezTo>
                  <a:cubicBezTo>
                    <a:pt x="22933" y="11531"/>
                    <a:pt x="25653" y="14021"/>
                    <a:pt x="28456" y="16009"/>
                  </a:cubicBezTo>
                  <a:cubicBezTo>
                    <a:pt x="29837" y="16992"/>
                    <a:pt x="31469" y="17683"/>
                    <a:pt x="33060" y="18290"/>
                  </a:cubicBezTo>
                  <a:cubicBezTo>
                    <a:pt x="34394" y="18788"/>
                    <a:pt x="35517" y="19770"/>
                    <a:pt x="36955" y="19770"/>
                  </a:cubicBezTo>
                  <a:cubicBezTo>
                    <a:pt x="37208" y="19770"/>
                    <a:pt x="37471" y="19739"/>
                    <a:pt x="37747" y="19670"/>
                  </a:cubicBezTo>
                  <a:cubicBezTo>
                    <a:pt x="37998" y="19587"/>
                    <a:pt x="38228" y="19503"/>
                    <a:pt x="38479" y="19378"/>
                  </a:cubicBezTo>
                  <a:cubicBezTo>
                    <a:pt x="38763" y="19577"/>
                    <a:pt x="39098" y="19670"/>
                    <a:pt x="39434" y="19670"/>
                  </a:cubicBezTo>
                  <a:cubicBezTo>
                    <a:pt x="40435" y="19670"/>
                    <a:pt x="41439" y="18847"/>
                    <a:pt x="41094" y="17578"/>
                  </a:cubicBezTo>
                  <a:cubicBezTo>
                    <a:pt x="40864" y="16678"/>
                    <a:pt x="40488" y="15841"/>
                    <a:pt x="40195" y="14984"/>
                  </a:cubicBezTo>
                  <a:cubicBezTo>
                    <a:pt x="39881" y="14063"/>
                    <a:pt x="39839" y="13017"/>
                    <a:pt x="39379" y="12159"/>
                  </a:cubicBezTo>
                  <a:cubicBezTo>
                    <a:pt x="38584" y="10590"/>
                    <a:pt x="37684" y="9083"/>
                    <a:pt x="36638" y="7660"/>
                  </a:cubicBezTo>
                  <a:cubicBezTo>
                    <a:pt x="35529" y="6112"/>
                    <a:pt x="34231" y="5212"/>
                    <a:pt x="32683" y="4124"/>
                  </a:cubicBezTo>
                  <a:cubicBezTo>
                    <a:pt x="31114" y="3036"/>
                    <a:pt x="29189" y="2722"/>
                    <a:pt x="27599" y="1718"/>
                  </a:cubicBezTo>
                  <a:cubicBezTo>
                    <a:pt x="27348" y="1592"/>
                    <a:pt x="27117" y="1509"/>
                    <a:pt x="26908" y="1488"/>
                  </a:cubicBezTo>
                  <a:cubicBezTo>
                    <a:pt x="26908" y="1488"/>
                    <a:pt x="26887" y="1488"/>
                    <a:pt x="26887" y="1467"/>
                  </a:cubicBezTo>
                  <a:cubicBezTo>
                    <a:pt x="26511" y="1300"/>
                    <a:pt x="26134" y="1195"/>
                    <a:pt x="25715" y="1090"/>
                  </a:cubicBezTo>
                  <a:cubicBezTo>
                    <a:pt x="25666" y="1074"/>
                    <a:pt x="24817" y="954"/>
                    <a:pt x="24850" y="954"/>
                  </a:cubicBezTo>
                  <a:cubicBezTo>
                    <a:pt x="24854" y="954"/>
                    <a:pt x="24878" y="957"/>
                    <a:pt x="24925" y="962"/>
                  </a:cubicBezTo>
                  <a:lnTo>
                    <a:pt x="24925" y="962"/>
                  </a:lnTo>
                  <a:cubicBezTo>
                    <a:pt x="24492" y="908"/>
                    <a:pt x="24084" y="855"/>
                    <a:pt x="23644" y="818"/>
                  </a:cubicBezTo>
                  <a:cubicBezTo>
                    <a:pt x="23519" y="805"/>
                    <a:pt x="23395" y="799"/>
                    <a:pt x="23274" y="799"/>
                  </a:cubicBezTo>
                  <a:cubicBezTo>
                    <a:pt x="22607" y="799"/>
                    <a:pt x="22012" y="994"/>
                    <a:pt x="21552" y="1383"/>
                  </a:cubicBezTo>
                  <a:cubicBezTo>
                    <a:pt x="21365" y="786"/>
                    <a:pt x="20845" y="272"/>
                    <a:pt x="20275" y="272"/>
                  </a:cubicBezTo>
                  <a:cubicBezTo>
                    <a:pt x="20206" y="272"/>
                    <a:pt x="20136" y="279"/>
                    <a:pt x="20066" y="295"/>
                  </a:cubicBezTo>
                  <a:cubicBezTo>
                    <a:pt x="19794" y="149"/>
                    <a:pt x="19480" y="44"/>
                    <a:pt x="19145" y="23"/>
                  </a:cubicBezTo>
                  <a:cubicBezTo>
                    <a:pt x="18981" y="8"/>
                    <a:pt x="18815" y="1"/>
                    <a:pt x="18646" y="1"/>
                  </a:cubicBezTo>
                  <a:close/>
                </a:path>
              </a:pathLst>
            </a:custGeom>
            <a:solidFill>
              <a:schemeClr val="accent2"/>
            </a:solidFill>
            <a:ln w="28575" cap="flat" cmpd="sng">
              <a:solidFill>
                <a:schemeClr val="accent2"/>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69" name="Google Shape;983;p51">
              <a:extLst>
                <a:ext uri="{FF2B5EF4-FFF2-40B4-BE49-F238E27FC236}">
                  <a16:creationId xmlns:a16="http://schemas.microsoft.com/office/drawing/2014/main" id="{C09A5E25-6D34-460F-901B-83E525C1299B}"/>
                </a:ext>
              </a:extLst>
            </p:cNvPr>
            <p:cNvSpPr/>
            <p:nvPr/>
          </p:nvSpPr>
          <p:spPr>
            <a:xfrm>
              <a:off x="7460025" y="2769500"/>
              <a:ext cx="436800" cy="520250"/>
            </a:xfrm>
            <a:custGeom>
              <a:avLst/>
              <a:gdLst/>
              <a:ahLst/>
              <a:cxnLst/>
              <a:rect l="l" t="t" r="r" b="b"/>
              <a:pathLst>
                <a:path w="17472" h="20810" extrusionOk="0">
                  <a:moveTo>
                    <a:pt x="7524" y="0"/>
                  </a:moveTo>
                  <a:cubicBezTo>
                    <a:pt x="7106" y="0"/>
                    <a:pt x="6687" y="76"/>
                    <a:pt x="6235" y="263"/>
                  </a:cubicBezTo>
                  <a:cubicBezTo>
                    <a:pt x="5106" y="702"/>
                    <a:pt x="4373" y="1665"/>
                    <a:pt x="4687" y="2899"/>
                  </a:cubicBezTo>
                  <a:cubicBezTo>
                    <a:pt x="4830" y="3531"/>
                    <a:pt x="5490" y="3925"/>
                    <a:pt x="6104" y="3925"/>
                  </a:cubicBezTo>
                  <a:cubicBezTo>
                    <a:pt x="6120" y="3925"/>
                    <a:pt x="6136" y="3925"/>
                    <a:pt x="6152" y="3924"/>
                  </a:cubicBezTo>
                  <a:cubicBezTo>
                    <a:pt x="6654" y="4845"/>
                    <a:pt x="6717" y="5745"/>
                    <a:pt x="6507" y="6937"/>
                  </a:cubicBezTo>
                  <a:cubicBezTo>
                    <a:pt x="6298" y="8130"/>
                    <a:pt x="5252" y="9239"/>
                    <a:pt x="4101" y="9595"/>
                  </a:cubicBezTo>
                  <a:cubicBezTo>
                    <a:pt x="3139" y="9908"/>
                    <a:pt x="2093" y="9532"/>
                    <a:pt x="1151" y="10118"/>
                  </a:cubicBezTo>
                  <a:cubicBezTo>
                    <a:pt x="0" y="10808"/>
                    <a:pt x="84" y="12126"/>
                    <a:pt x="586" y="13193"/>
                  </a:cubicBezTo>
                  <a:cubicBezTo>
                    <a:pt x="670" y="15872"/>
                    <a:pt x="1737" y="19722"/>
                    <a:pt x="4478" y="20663"/>
                  </a:cubicBezTo>
                  <a:cubicBezTo>
                    <a:pt x="4770" y="20762"/>
                    <a:pt x="5068" y="20809"/>
                    <a:pt x="5359" y="20809"/>
                  </a:cubicBezTo>
                  <a:cubicBezTo>
                    <a:pt x="6612" y="20809"/>
                    <a:pt x="7742" y="19934"/>
                    <a:pt x="7742" y="18508"/>
                  </a:cubicBezTo>
                  <a:cubicBezTo>
                    <a:pt x="7742" y="18152"/>
                    <a:pt x="7742" y="17838"/>
                    <a:pt x="7721" y="17483"/>
                  </a:cubicBezTo>
                  <a:lnTo>
                    <a:pt x="7721" y="17483"/>
                  </a:lnTo>
                  <a:cubicBezTo>
                    <a:pt x="8034" y="17555"/>
                    <a:pt x="8356" y="17597"/>
                    <a:pt x="8675" y="17597"/>
                  </a:cubicBezTo>
                  <a:cubicBezTo>
                    <a:pt x="9187" y="17597"/>
                    <a:pt x="9689" y="17490"/>
                    <a:pt x="10127" y="17232"/>
                  </a:cubicBezTo>
                  <a:cubicBezTo>
                    <a:pt x="12157" y="15976"/>
                    <a:pt x="12157" y="13968"/>
                    <a:pt x="11592" y="11980"/>
                  </a:cubicBezTo>
                  <a:lnTo>
                    <a:pt x="11592" y="11980"/>
                  </a:lnTo>
                  <a:cubicBezTo>
                    <a:pt x="11676" y="12001"/>
                    <a:pt x="11780" y="12022"/>
                    <a:pt x="11843" y="12043"/>
                  </a:cubicBezTo>
                  <a:cubicBezTo>
                    <a:pt x="12253" y="12172"/>
                    <a:pt x="12663" y="12237"/>
                    <a:pt x="13063" y="12237"/>
                  </a:cubicBezTo>
                  <a:cubicBezTo>
                    <a:pt x="13826" y="12237"/>
                    <a:pt x="14552" y="12000"/>
                    <a:pt x="15170" y="11520"/>
                  </a:cubicBezTo>
                  <a:cubicBezTo>
                    <a:pt x="17032" y="10055"/>
                    <a:pt x="14124" y="6770"/>
                    <a:pt x="13098" y="5745"/>
                  </a:cubicBezTo>
                  <a:cubicBezTo>
                    <a:pt x="12973" y="5619"/>
                    <a:pt x="12847" y="5494"/>
                    <a:pt x="12722" y="5389"/>
                  </a:cubicBezTo>
                  <a:cubicBezTo>
                    <a:pt x="13203" y="5284"/>
                    <a:pt x="13684" y="5201"/>
                    <a:pt x="14207" y="5117"/>
                  </a:cubicBezTo>
                  <a:cubicBezTo>
                    <a:pt x="15400" y="4929"/>
                    <a:pt x="16593" y="4657"/>
                    <a:pt x="17053" y="3401"/>
                  </a:cubicBezTo>
                  <a:cubicBezTo>
                    <a:pt x="17471" y="2355"/>
                    <a:pt x="16655" y="1309"/>
                    <a:pt x="15672" y="1016"/>
                  </a:cubicBezTo>
                  <a:cubicBezTo>
                    <a:pt x="13496" y="367"/>
                    <a:pt x="11152" y="828"/>
                    <a:pt x="8976" y="242"/>
                  </a:cubicBezTo>
                  <a:cubicBezTo>
                    <a:pt x="8466" y="97"/>
                    <a:pt x="7996" y="0"/>
                    <a:pt x="752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0" name="Google Shape;984;p51">
              <a:extLst>
                <a:ext uri="{FF2B5EF4-FFF2-40B4-BE49-F238E27FC236}">
                  <a16:creationId xmlns:a16="http://schemas.microsoft.com/office/drawing/2014/main" id="{E775DD64-D2D2-4E8A-8703-D8BF6677D5E0}"/>
                </a:ext>
              </a:extLst>
            </p:cNvPr>
            <p:cNvSpPr/>
            <p:nvPr/>
          </p:nvSpPr>
          <p:spPr>
            <a:xfrm>
              <a:off x="6348975" y="4066875"/>
              <a:ext cx="127125" cy="218269"/>
            </a:xfrm>
            <a:custGeom>
              <a:avLst/>
              <a:gdLst/>
              <a:ahLst/>
              <a:cxnLst/>
              <a:rect l="l" t="t" r="r" b="b"/>
              <a:pathLst>
                <a:path w="5085" h="7533" extrusionOk="0">
                  <a:moveTo>
                    <a:pt x="2379" y="1"/>
                  </a:moveTo>
                  <a:cubicBezTo>
                    <a:pt x="2320" y="1"/>
                    <a:pt x="2259" y="4"/>
                    <a:pt x="2197" y="10"/>
                  </a:cubicBezTo>
                  <a:cubicBezTo>
                    <a:pt x="168" y="178"/>
                    <a:pt x="0" y="2123"/>
                    <a:pt x="314" y="3776"/>
                  </a:cubicBezTo>
                  <a:cubicBezTo>
                    <a:pt x="628" y="5367"/>
                    <a:pt x="1047" y="7375"/>
                    <a:pt x="3202" y="7522"/>
                  </a:cubicBezTo>
                  <a:cubicBezTo>
                    <a:pt x="3253" y="7529"/>
                    <a:pt x="3303" y="7533"/>
                    <a:pt x="3351" y="7533"/>
                  </a:cubicBezTo>
                  <a:cubicBezTo>
                    <a:pt x="3580" y="7533"/>
                    <a:pt x="3779" y="7454"/>
                    <a:pt x="3934" y="7333"/>
                  </a:cubicBezTo>
                  <a:cubicBezTo>
                    <a:pt x="4478" y="7166"/>
                    <a:pt x="4917" y="6664"/>
                    <a:pt x="4980" y="5911"/>
                  </a:cubicBezTo>
                  <a:cubicBezTo>
                    <a:pt x="5085" y="4844"/>
                    <a:pt x="4855" y="3672"/>
                    <a:pt x="4604" y="2626"/>
                  </a:cubicBezTo>
                  <a:cubicBezTo>
                    <a:pt x="4363" y="1524"/>
                    <a:pt x="3701" y="1"/>
                    <a:pt x="237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1" name="Google Shape;985;p51">
              <a:extLst>
                <a:ext uri="{FF2B5EF4-FFF2-40B4-BE49-F238E27FC236}">
                  <a16:creationId xmlns:a16="http://schemas.microsoft.com/office/drawing/2014/main" id="{1EF97CDA-B187-40FF-BBDC-84128006434E}"/>
                </a:ext>
              </a:extLst>
            </p:cNvPr>
            <p:cNvSpPr/>
            <p:nvPr/>
          </p:nvSpPr>
          <p:spPr>
            <a:xfrm>
              <a:off x="6741750" y="4185430"/>
              <a:ext cx="182131" cy="201850"/>
            </a:xfrm>
            <a:custGeom>
              <a:avLst/>
              <a:gdLst/>
              <a:ahLst/>
              <a:cxnLst/>
              <a:rect l="l" t="t" r="r" b="b"/>
              <a:pathLst>
                <a:path w="6801" h="8074" extrusionOk="0">
                  <a:moveTo>
                    <a:pt x="4239" y="1"/>
                  </a:moveTo>
                  <a:cubicBezTo>
                    <a:pt x="3725" y="1"/>
                    <a:pt x="3195" y="168"/>
                    <a:pt x="2699" y="400"/>
                  </a:cubicBezTo>
                  <a:cubicBezTo>
                    <a:pt x="1632" y="902"/>
                    <a:pt x="1193" y="1655"/>
                    <a:pt x="795" y="2743"/>
                  </a:cubicBezTo>
                  <a:cubicBezTo>
                    <a:pt x="419" y="3706"/>
                    <a:pt x="0" y="5066"/>
                    <a:pt x="377" y="6049"/>
                  </a:cubicBezTo>
                  <a:cubicBezTo>
                    <a:pt x="189" y="6865"/>
                    <a:pt x="502" y="7723"/>
                    <a:pt x="1423" y="7974"/>
                  </a:cubicBezTo>
                  <a:cubicBezTo>
                    <a:pt x="1701" y="8042"/>
                    <a:pt x="1970" y="8074"/>
                    <a:pt x="2230" y="8074"/>
                  </a:cubicBezTo>
                  <a:cubicBezTo>
                    <a:pt x="3968" y="8074"/>
                    <a:pt x="5290" y="6649"/>
                    <a:pt x="5963" y="5066"/>
                  </a:cubicBezTo>
                  <a:cubicBezTo>
                    <a:pt x="6570" y="3726"/>
                    <a:pt x="6800" y="1550"/>
                    <a:pt x="5545" y="483"/>
                  </a:cubicBezTo>
                  <a:cubicBezTo>
                    <a:pt x="5149" y="136"/>
                    <a:pt x="4701" y="1"/>
                    <a:pt x="4239"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2" name="Google Shape;986;p51">
              <a:extLst>
                <a:ext uri="{FF2B5EF4-FFF2-40B4-BE49-F238E27FC236}">
                  <a16:creationId xmlns:a16="http://schemas.microsoft.com/office/drawing/2014/main" id="{AACE285B-DC5A-4316-96BA-C4B73BEA6A71}"/>
                </a:ext>
              </a:extLst>
            </p:cNvPr>
            <p:cNvSpPr/>
            <p:nvPr/>
          </p:nvSpPr>
          <p:spPr>
            <a:xfrm>
              <a:off x="6164325" y="3984125"/>
              <a:ext cx="479893" cy="188329"/>
            </a:xfrm>
            <a:custGeom>
              <a:avLst/>
              <a:gdLst/>
              <a:ahLst/>
              <a:cxnLst/>
              <a:rect l="l" t="t" r="r" b="b"/>
              <a:pathLst>
                <a:path w="17236" h="6554" extrusionOk="0">
                  <a:moveTo>
                    <a:pt x="4234" y="0"/>
                  </a:moveTo>
                  <a:cubicBezTo>
                    <a:pt x="3456" y="0"/>
                    <a:pt x="2688" y="51"/>
                    <a:pt x="1946" y="162"/>
                  </a:cubicBezTo>
                  <a:cubicBezTo>
                    <a:pt x="1814" y="115"/>
                    <a:pt x="1672" y="91"/>
                    <a:pt x="1529" y="91"/>
                  </a:cubicBezTo>
                  <a:cubicBezTo>
                    <a:pt x="1041" y="91"/>
                    <a:pt x="548" y="370"/>
                    <a:pt x="419" y="936"/>
                  </a:cubicBezTo>
                  <a:cubicBezTo>
                    <a:pt x="377" y="1020"/>
                    <a:pt x="356" y="1104"/>
                    <a:pt x="356" y="1166"/>
                  </a:cubicBezTo>
                  <a:cubicBezTo>
                    <a:pt x="251" y="1543"/>
                    <a:pt x="356" y="1941"/>
                    <a:pt x="565" y="2254"/>
                  </a:cubicBezTo>
                  <a:cubicBezTo>
                    <a:pt x="440" y="2945"/>
                    <a:pt x="272" y="3677"/>
                    <a:pt x="147" y="4389"/>
                  </a:cubicBezTo>
                  <a:cubicBezTo>
                    <a:pt x="0" y="5351"/>
                    <a:pt x="544" y="6230"/>
                    <a:pt x="1570" y="6251"/>
                  </a:cubicBezTo>
                  <a:cubicBezTo>
                    <a:pt x="2022" y="6259"/>
                    <a:pt x="2466" y="6281"/>
                    <a:pt x="2905" y="6281"/>
                  </a:cubicBezTo>
                  <a:cubicBezTo>
                    <a:pt x="3642" y="6281"/>
                    <a:pt x="4363" y="6218"/>
                    <a:pt x="5085" y="5916"/>
                  </a:cubicBezTo>
                  <a:cubicBezTo>
                    <a:pt x="5566" y="5707"/>
                    <a:pt x="6005" y="5393"/>
                    <a:pt x="6215" y="4891"/>
                  </a:cubicBezTo>
                  <a:cubicBezTo>
                    <a:pt x="6298" y="4703"/>
                    <a:pt x="6382" y="4472"/>
                    <a:pt x="6487" y="4263"/>
                  </a:cubicBezTo>
                  <a:lnTo>
                    <a:pt x="6487" y="4263"/>
                  </a:lnTo>
                  <a:cubicBezTo>
                    <a:pt x="6485" y="4265"/>
                    <a:pt x="6484" y="4265"/>
                    <a:pt x="6484" y="4265"/>
                  </a:cubicBezTo>
                  <a:cubicBezTo>
                    <a:pt x="6471" y="4265"/>
                    <a:pt x="6801" y="3758"/>
                    <a:pt x="6821" y="3677"/>
                  </a:cubicBezTo>
                  <a:cubicBezTo>
                    <a:pt x="6863" y="3531"/>
                    <a:pt x="6926" y="3405"/>
                    <a:pt x="6947" y="3259"/>
                  </a:cubicBezTo>
                  <a:cubicBezTo>
                    <a:pt x="7575" y="3363"/>
                    <a:pt x="8202" y="3510"/>
                    <a:pt x="8830" y="3635"/>
                  </a:cubicBezTo>
                  <a:cubicBezTo>
                    <a:pt x="10065" y="3886"/>
                    <a:pt x="11257" y="4305"/>
                    <a:pt x="12450" y="4703"/>
                  </a:cubicBezTo>
                  <a:cubicBezTo>
                    <a:pt x="12994" y="4891"/>
                    <a:pt x="13810" y="5226"/>
                    <a:pt x="14061" y="5770"/>
                  </a:cubicBezTo>
                  <a:cubicBezTo>
                    <a:pt x="14325" y="6323"/>
                    <a:pt x="14763" y="6553"/>
                    <a:pt x="15214" y="6553"/>
                  </a:cubicBezTo>
                  <a:cubicBezTo>
                    <a:pt x="16194" y="6553"/>
                    <a:pt x="17235" y="5467"/>
                    <a:pt x="16676" y="4263"/>
                  </a:cubicBezTo>
                  <a:cubicBezTo>
                    <a:pt x="15651" y="2171"/>
                    <a:pt x="12513" y="1522"/>
                    <a:pt x="10525" y="936"/>
                  </a:cubicBezTo>
                  <a:cubicBezTo>
                    <a:pt x="8591" y="384"/>
                    <a:pt x="6375" y="0"/>
                    <a:pt x="4234"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3" name="Google Shape;987;p51">
              <a:extLst>
                <a:ext uri="{FF2B5EF4-FFF2-40B4-BE49-F238E27FC236}">
                  <a16:creationId xmlns:a16="http://schemas.microsoft.com/office/drawing/2014/main" id="{316384C9-99A2-42AD-875E-BFA4A7FBFFA9}"/>
                </a:ext>
              </a:extLst>
            </p:cNvPr>
            <p:cNvSpPr/>
            <p:nvPr/>
          </p:nvSpPr>
          <p:spPr>
            <a:xfrm>
              <a:off x="6611050" y="3985425"/>
              <a:ext cx="765825" cy="407275"/>
            </a:xfrm>
            <a:custGeom>
              <a:avLst/>
              <a:gdLst/>
              <a:ahLst/>
              <a:cxnLst/>
              <a:rect l="l" t="t" r="r" b="b"/>
              <a:pathLst>
                <a:path w="30633" h="16291" extrusionOk="0">
                  <a:moveTo>
                    <a:pt x="29640" y="0"/>
                  </a:moveTo>
                  <a:cubicBezTo>
                    <a:pt x="29374" y="0"/>
                    <a:pt x="29110" y="101"/>
                    <a:pt x="28937" y="315"/>
                  </a:cubicBezTo>
                  <a:cubicBezTo>
                    <a:pt x="28833" y="378"/>
                    <a:pt x="28749" y="461"/>
                    <a:pt x="28686" y="503"/>
                  </a:cubicBezTo>
                  <a:cubicBezTo>
                    <a:pt x="28519" y="671"/>
                    <a:pt x="28414" y="817"/>
                    <a:pt x="28331" y="1026"/>
                  </a:cubicBezTo>
                  <a:cubicBezTo>
                    <a:pt x="28356" y="957"/>
                    <a:pt x="28362" y="931"/>
                    <a:pt x="28358" y="931"/>
                  </a:cubicBezTo>
                  <a:lnTo>
                    <a:pt x="28358" y="931"/>
                  </a:lnTo>
                  <a:cubicBezTo>
                    <a:pt x="28348" y="931"/>
                    <a:pt x="28283" y="1066"/>
                    <a:pt x="28268" y="1110"/>
                  </a:cubicBezTo>
                  <a:cubicBezTo>
                    <a:pt x="28205" y="1194"/>
                    <a:pt x="28184" y="1256"/>
                    <a:pt x="28121" y="1361"/>
                  </a:cubicBezTo>
                  <a:cubicBezTo>
                    <a:pt x="28101" y="1445"/>
                    <a:pt x="27975" y="1675"/>
                    <a:pt x="27975" y="1738"/>
                  </a:cubicBezTo>
                  <a:cubicBezTo>
                    <a:pt x="27954" y="1759"/>
                    <a:pt x="27954" y="1780"/>
                    <a:pt x="27912" y="1842"/>
                  </a:cubicBezTo>
                  <a:cubicBezTo>
                    <a:pt x="26929" y="2303"/>
                    <a:pt x="26196" y="3474"/>
                    <a:pt x="25548" y="4269"/>
                  </a:cubicBezTo>
                  <a:cubicBezTo>
                    <a:pt x="24355" y="5713"/>
                    <a:pt x="23372" y="7282"/>
                    <a:pt x="22158" y="8684"/>
                  </a:cubicBezTo>
                  <a:cubicBezTo>
                    <a:pt x="21070" y="9961"/>
                    <a:pt x="19898" y="11091"/>
                    <a:pt x="18706" y="12283"/>
                  </a:cubicBezTo>
                  <a:cubicBezTo>
                    <a:pt x="18476" y="12513"/>
                    <a:pt x="18225" y="12764"/>
                    <a:pt x="17994" y="13036"/>
                  </a:cubicBezTo>
                  <a:cubicBezTo>
                    <a:pt x="17890" y="12890"/>
                    <a:pt x="17764" y="12764"/>
                    <a:pt x="17618" y="12702"/>
                  </a:cubicBezTo>
                  <a:cubicBezTo>
                    <a:pt x="18329" y="12492"/>
                    <a:pt x="18727" y="11551"/>
                    <a:pt x="18518" y="10860"/>
                  </a:cubicBezTo>
                  <a:cubicBezTo>
                    <a:pt x="18204" y="9793"/>
                    <a:pt x="17199" y="8454"/>
                    <a:pt x="16383" y="7701"/>
                  </a:cubicBezTo>
                  <a:cubicBezTo>
                    <a:pt x="15274" y="6676"/>
                    <a:pt x="13663" y="6320"/>
                    <a:pt x="12220" y="6027"/>
                  </a:cubicBezTo>
                  <a:cubicBezTo>
                    <a:pt x="11124" y="5813"/>
                    <a:pt x="9978" y="5745"/>
                    <a:pt x="8834" y="5745"/>
                  </a:cubicBezTo>
                  <a:cubicBezTo>
                    <a:pt x="8187" y="5745"/>
                    <a:pt x="7540" y="5767"/>
                    <a:pt x="6905" y="5797"/>
                  </a:cubicBezTo>
                  <a:cubicBezTo>
                    <a:pt x="6068" y="5818"/>
                    <a:pt x="5252" y="5902"/>
                    <a:pt x="4436" y="6027"/>
                  </a:cubicBezTo>
                  <a:cubicBezTo>
                    <a:pt x="3808" y="6090"/>
                    <a:pt x="3515" y="6550"/>
                    <a:pt x="3118" y="6885"/>
                  </a:cubicBezTo>
                  <a:lnTo>
                    <a:pt x="2992" y="7010"/>
                  </a:lnTo>
                  <a:lnTo>
                    <a:pt x="2971" y="7010"/>
                  </a:lnTo>
                  <a:cubicBezTo>
                    <a:pt x="2684" y="6795"/>
                    <a:pt x="2305" y="6642"/>
                    <a:pt x="1926" y="6642"/>
                  </a:cubicBezTo>
                  <a:cubicBezTo>
                    <a:pt x="1863" y="6642"/>
                    <a:pt x="1800" y="6646"/>
                    <a:pt x="1737" y="6655"/>
                  </a:cubicBezTo>
                  <a:cubicBezTo>
                    <a:pt x="377" y="6759"/>
                    <a:pt x="0" y="8329"/>
                    <a:pt x="921" y="9061"/>
                  </a:cubicBezTo>
                  <a:cubicBezTo>
                    <a:pt x="921" y="9103"/>
                    <a:pt x="942" y="9145"/>
                    <a:pt x="942" y="9187"/>
                  </a:cubicBezTo>
                  <a:cubicBezTo>
                    <a:pt x="1025" y="9521"/>
                    <a:pt x="1214" y="9877"/>
                    <a:pt x="1465" y="10107"/>
                  </a:cubicBezTo>
                  <a:cubicBezTo>
                    <a:pt x="1792" y="10424"/>
                    <a:pt x="2198" y="10558"/>
                    <a:pt x="2614" y="10558"/>
                  </a:cubicBezTo>
                  <a:cubicBezTo>
                    <a:pt x="3076" y="10558"/>
                    <a:pt x="3548" y="10392"/>
                    <a:pt x="3934" y="10128"/>
                  </a:cubicBezTo>
                  <a:cubicBezTo>
                    <a:pt x="4080" y="10023"/>
                    <a:pt x="4227" y="9898"/>
                    <a:pt x="4373" y="9793"/>
                  </a:cubicBezTo>
                  <a:cubicBezTo>
                    <a:pt x="4478" y="9712"/>
                    <a:pt x="4536" y="9685"/>
                    <a:pt x="4556" y="9685"/>
                  </a:cubicBezTo>
                  <a:cubicBezTo>
                    <a:pt x="4588" y="9685"/>
                    <a:pt x="4522" y="9755"/>
                    <a:pt x="4394" y="9793"/>
                  </a:cubicBezTo>
                  <a:cubicBezTo>
                    <a:pt x="4373" y="9793"/>
                    <a:pt x="4959" y="9835"/>
                    <a:pt x="5126" y="9877"/>
                  </a:cubicBezTo>
                  <a:cubicBezTo>
                    <a:pt x="5221" y="9887"/>
                    <a:pt x="5314" y="9892"/>
                    <a:pt x="5404" y="9892"/>
                  </a:cubicBezTo>
                  <a:cubicBezTo>
                    <a:pt x="6270" y="9892"/>
                    <a:pt x="6925" y="9446"/>
                    <a:pt x="7323" y="8726"/>
                  </a:cubicBezTo>
                  <a:cubicBezTo>
                    <a:pt x="8265" y="8747"/>
                    <a:pt x="9248" y="8747"/>
                    <a:pt x="10190" y="8768"/>
                  </a:cubicBezTo>
                  <a:cubicBezTo>
                    <a:pt x="10734" y="8789"/>
                    <a:pt x="11278" y="8873"/>
                    <a:pt x="11801" y="8998"/>
                  </a:cubicBezTo>
                  <a:cubicBezTo>
                    <a:pt x="11759" y="9166"/>
                    <a:pt x="11759" y="9312"/>
                    <a:pt x="11780" y="9500"/>
                  </a:cubicBezTo>
                  <a:cubicBezTo>
                    <a:pt x="11885" y="10400"/>
                    <a:pt x="12240" y="10819"/>
                    <a:pt x="12701" y="11551"/>
                  </a:cubicBezTo>
                  <a:cubicBezTo>
                    <a:pt x="12743" y="11656"/>
                    <a:pt x="12826" y="11718"/>
                    <a:pt x="12931" y="11823"/>
                  </a:cubicBezTo>
                  <a:cubicBezTo>
                    <a:pt x="12178" y="12597"/>
                    <a:pt x="12345" y="14208"/>
                    <a:pt x="13600" y="14585"/>
                  </a:cubicBezTo>
                  <a:cubicBezTo>
                    <a:pt x="14542" y="14857"/>
                    <a:pt x="15421" y="15359"/>
                    <a:pt x="16383" y="15568"/>
                  </a:cubicBezTo>
                  <a:cubicBezTo>
                    <a:pt x="16510" y="15603"/>
                    <a:pt x="16637" y="15618"/>
                    <a:pt x="16760" y="15618"/>
                  </a:cubicBezTo>
                  <a:cubicBezTo>
                    <a:pt x="16861" y="15618"/>
                    <a:pt x="16959" y="15608"/>
                    <a:pt x="17053" y="15589"/>
                  </a:cubicBezTo>
                  <a:cubicBezTo>
                    <a:pt x="17053" y="15652"/>
                    <a:pt x="17095" y="15694"/>
                    <a:pt x="17095" y="15757"/>
                  </a:cubicBezTo>
                  <a:cubicBezTo>
                    <a:pt x="17185" y="16089"/>
                    <a:pt x="17494" y="16290"/>
                    <a:pt x="17816" y="16290"/>
                  </a:cubicBezTo>
                  <a:cubicBezTo>
                    <a:pt x="17940" y="16290"/>
                    <a:pt x="18066" y="16260"/>
                    <a:pt x="18183" y="16196"/>
                  </a:cubicBezTo>
                  <a:cubicBezTo>
                    <a:pt x="19208" y="15631"/>
                    <a:pt x="20024" y="14689"/>
                    <a:pt x="20945" y="13915"/>
                  </a:cubicBezTo>
                  <a:cubicBezTo>
                    <a:pt x="22242" y="12911"/>
                    <a:pt x="23414" y="11614"/>
                    <a:pt x="24460" y="10358"/>
                  </a:cubicBezTo>
                  <a:cubicBezTo>
                    <a:pt x="25548" y="9082"/>
                    <a:pt x="26448" y="7701"/>
                    <a:pt x="27410" y="6341"/>
                  </a:cubicBezTo>
                  <a:cubicBezTo>
                    <a:pt x="27996" y="5546"/>
                    <a:pt x="29021" y="4541"/>
                    <a:pt x="29461" y="3516"/>
                  </a:cubicBezTo>
                  <a:cubicBezTo>
                    <a:pt x="29900" y="3244"/>
                    <a:pt x="30193" y="2784"/>
                    <a:pt x="30318" y="2261"/>
                  </a:cubicBezTo>
                  <a:cubicBezTo>
                    <a:pt x="30381" y="2031"/>
                    <a:pt x="30444" y="1780"/>
                    <a:pt x="30486" y="1549"/>
                  </a:cubicBezTo>
                  <a:cubicBezTo>
                    <a:pt x="30507" y="1508"/>
                    <a:pt x="30528" y="1445"/>
                    <a:pt x="30528" y="1403"/>
                  </a:cubicBezTo>
                  <a:cubicBezTo>
                    <a:pt x="30632" y="1110"/>
                    <a:pt x="30611" y="880"/>
                    <a:pt x="30570" y="671"/>
                  </a:cubicBezTo>
                  <a:cubicBezTo>
                    <a:pt x="30468" y="239"/>
                    <a:pt x="30051" y="0"/>
                    <a:pt x="29640"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4" name="Google Shape;988;p51">
              <a:extLst>
                <a:ext uri="{FF2B5EF4-FFF2-40B4-BE49-F238E27FC236}">
                  <a16:creationId xmlns:a16="http://schemas.microsoft.com/office/drawing/2014/main" id="{67A474C7-3320-4B77-AC81-D039B3F1BAF5}"/>
                </a:ext>
              </a:extLst>
            </p:cNvPr>
            <p:cNvSpPr/>
            <p:nvPr/>
          </p:nvSpPr>
          <p:spPr>
            <a:xfrm>
              <a:off x="6155950" y="3714500"/>
              <a:ext cx="704618" cy="397832"/>
            </a:xfrm>
            <a:custGeom>
              <a:avLst/>
              <a:gdLst/>
              <a:ahLst/>
              <a:cxnLst/>
              <a:rect l="l" t="t" r="r" b="b"/>
              <a:pathLst>
                <a:path w="25716" h="14207" extrusionOk="0">
                  <a:moveTo>
                    <a:pt x="13717" y="1"/>
                  </a:moveTo>
                  <a:cubicBezTo>
                    <a:pt x="11882" y="1"/>
                    <a:pt x="10025" y="231"/>
                    <a:pt x="8265" y="585"/>
                  </a:cubicBezTo>
                  <a:cubicBezTo>
                    <a:pt x="7700" y="690"/>
                    <a:pt x="7177" y="1381"/>
                    <a:pt x="7219" y="1987"/>
                  </a:cubicBezTo>
                  <a:cubicBezTo>
                    <a:pt x="7219" y="2050"/>
                    <a:pt x="7261" y="2134"/>
                    <a:pt x="7261" y="2238"/>
                  </a:cubicBezTo>
                  <a:cubicBezTo>
                    <a:pt x="7261" y="2259"/>
                    <a:pt x="7261" y="2301"/>
                    <a:pt x="7282" y="2322"/>
                  </a:cubicBezTo>
                  <a:cubicBezTo>
                    <a:pt x="6152" y="3117"/>
                    <a:pt x="5169" y="3850"/>
                    <a:pt x="4227" y="4959"/>
                  </a:cubicBezTo>
                  <a:cubicBezTo>
                    <a:pt x="3139" y="6193"/>
                    <a:pt x="1" y="8264"/>
                    <a:pt x="2135" y="10064"/>
                  </a:cubicBezTo>
                  <a:cubicBezTo>
                    <a:pt x="2699" y="10549"/>
                    <a:pt x="3320" y="10688"/>
                    <a:pt x="3964" y="10688"/>
                  </a:cubicBezTo>
                  <a:cubicBezTo>
                    <a:pt x="4680" y="10688"/>
                    <a:pt x="5425" y="10517"/>
                    <a:pt x="6152" y="10461"/>
                  </a:cubicBezTo>
                  <a:cubicBezTo>
                    <a:pt x="6647" y="10430"/>
                    <a:pt x="7116" y="10412"/>
                    <a:pt x="7572" y="10412"/>
                  </a:cubicBezTo>
                  <a:cubicBezTo>
                    <a:pt x="8640" y="10412"/>
                    <a:pt x="9641" y="10511"/>
                    <a:pt x="10755" y="10775"/>
                  </a:cubicBezTo>
                  <a:cubicBezTo>
                    <a:pt x="11948" y="11047"/>
                    <a:pt x="13538" y="10985"/>
                    <a:pt x="14417" y="11863"/>
                  </a:cubicBezTo>
                  <a:cubicBezTo>
                    <a:pt x="14940" y="12386"/>
                    <a:pt x="14982" y="12365"/>
                    <a:pt x="15296" y="12972"/>
                  </a:cubicBezTo>
                  <a:cubicBezTo>
                    <a:pt x="15610" y="13558"/>
                    <a:pt x="16070" y="13956"/>
                    <a:pt x="16739" y="14144"/>
                  </a:cubicBezTo>
                  <a:cubicBezTo>
                    <a:pt x="16896" y="14186"/>
                    <a:pt x="17049" y="14206"/>
                    <a:pt x="17198" y="14206"/>
                  </a:cubicBezTo>
                  <a:cubicBezTo>
                    <a:pt x="17789" y="14206"/>
                    <a:pt x="18309" y="13892"/>
                    <a:pt x="18644" y="13391"/>
                  </a:cubicBezTo>
                  <a:cubicBezTo>
                    <a:pt x="19355" y="12282"/>
                    <a:pt x="20108" y="11529"/>
                    <a:pt x="21071" y="10713"/>
                  </a:cubicBezTo>
                  <a:cubicBezTo>
                    <a:pt x="21929" y="9980"/>
                    <a:pt x="22682" y="9164"/>
                    <a:pt x="23791" y="8788"/>
                  </a:cubicBezTo>
                  <a:cubicBezTo>
                    <a:pt x="24837" y="8390"/>
                    <a:pt x="25716" y="7637"/>
                    <a:pt x="25716" y="6423"/>
                  </a:cubicBezTo>
                  <a:cubicBezTo>
                    <a:pt x="25716" y="5147"/>
                    <a:pt x="24628" y="4226"/>
                    <a:pt x="23728" y="3473"/>
                  </a:cubicBezTo>
                  <a:cubicBezTo>
                    <a:pt x="21636" y="1694"/>
                    <a:pt x="19020" y="544"/>
                    <a:pt x="16300" y="167"/>
                  </a:cubicBezTo>
                  <a:cubicBezTo>
                    <a:pt x="15452" y="53"/>
                    <a:pt x="14587" y="1"/>
                    <a:pt x="13717"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5" name="Google Shape;989;p51">
              <a:extLst>
                <a:ext uri="{FF2B5EF4-FFF2-40B4-BE49-F238E27FC236}">
                  <a16:creationId xmlns:a16="http://schemas.microsoft.com/office/drawing/2014/main" id="{7FA35486-FD2D-430B-87BB-48EE79E369E7}"/>
                </a:ext>
              </a:extLst>
            </p:cNvPr>
            <p:cNvSpPr/>
            <p:nvPr/>
          </p:nvSpPr>
          <p:spPr>
            <a:xfrm>
              <a:off x="6622550" y="3830025"/>
              <a:ext cx="765813" cy="465926"/>
            </a:xfrm>
            <a:custGeom>
              <a:avLst/>
              <a:gdLst/>
              <a:ahLst/>
              <a:cxnLst/>
              <a:rect l="l" t="t" r="r" b="b"/>
              <a:pathLst>
                <a:path w="29210" h="15887" extrusionOk="0">
                  <a:moveTo>
                    <a:pt x="18738" y="0"/>
                  </a:moveTo>
                  <a:cubicBezTo>
                    <a:pt x="17431" y="0"/>
                    <a:pt x="16127" y="123"/>
                    <a:pt x="14835" y="233"/>
                  </a:cubicBezTo>
                  <a:cubicBezTo>
                    <a:pt x="13998" y="317"/>
                    <a:pt x="13203" y="338"/>
                    <a:pt x="12387" y="547"/>
                  </a:cubicBezTo>
                  <a:cubicBezTo>
                    <a:pt x="11634" y="735"/>
                    <a:pt x="10902" y="1070"/>
                    <a:pt x="10127" y="1154"/>
                  </a:cubicBezTo>
                  <a:cubicBezTo>
                    <a:pt x="9458" y="1195"/>
                    <a:pt x="9019" y="1593"/>
                    <a:pt x="8830" y="2095"/>
                  </a:cubicBezTo>
                  <a:cubicBezTo>
                    <a:pt x="8495" y="2221"/>
                    <a:pt x="8161" y="2409"/>
                    <a:pt x="7889" y="2597"/>
                  </a:cubicBezTo>
                  <a:cubicBezTo>
                    <a:pt x="7261" y="2953"/>
                    <a:pt x="6675" y="3455"/>
                    <a:pt x="6173" y="4020"/>
                  </a:cubicBezTo>
                  <a:cubicBezTo>
                    <a:pt x="5378" y="4962"/>
                    <a:pt x="4373" y="5673"/>
                    <a:pt x="3453" y="6489"/>
                  </a:cubicBezTo>
                  <a:cubicBezTo>
                    <a:pt x="2616" y="7200"/>
                    <a:pt x="2072" y="8163"/>
                    <a:pt x="1256" y="8895"/>
                  </a:cubicBezTo>
                  <a:cubicBezTo>
                    <a:pt x="398" y="9669"/>
                    <a:pt x="0" y="10485"/>
                    <a:pt x="231" y="11636"/>
                  </a:cubicBezTo>
                  <a:cubicBezTo>
                    <a:pt x="369" y="12331"/>
                    <a:pt x="1142" y="12881"/>
                    <a:pt x="1867" y="12881"/>
                  </a:cubicBezTo>
                  <a:cubicBezTo>
                    <a:pt x="2016" y="12881"/>
                    <a:pt x="2163" y="12858"/>
                    <a:pt x="2302" y="12808"/>
                  </a:cubicBezTo>
                  <a:cubicBezTo>
                    <a:pt x="3242" y="12455"/>
                    <a:pt x="4216" y="12349"/>
                    <a:pt x="5204" y="12349"/>
                  </a:cubicBezTo>
                  <a:cubicBezTo>
                    <a:pt x="6677" y="12349"/>
                    <a:pt x="8180" y="12586"/>
                    <a:pt x="9646" y="12599"/>
                  </a:cubicBezTo>
                  <a:cubicBezTo>
                    <a:pt x="11718" y="12641"/>
                    <a:pt x="14563" y="13185"/>
                    <a:pt x="15777" y="15047"/>
                  </a:cubicBezTo>
                  <a:cubicBezTo>
                    <a:pt x="16078" y="15521"/>
                    <a:pt x="16676" y="15886"/>
                    <a:pt x="17264" y="15886"/>
                  </a:cubicBezTo>
                  <a:cubicBezTo>
                    <a:pt x="17533" y="15886"/>
                    <a:pt x="17800" y="15810"/>
                    <a:pt x="18037" y="15633"/>
                  </a:cubicBezTo>
                  <a:cubicBezTo>
                    <a:pt x="18622" y="15214"/>
                    <a:pt x="18978" y="14754"/>
                    <a:pt x="19355" y="14147"/>
                  </a:cubicBezTo>
                  <a:cubicBezTo>
                    <a:pt x="19585" y="13791"/>
                    <a:pt x="20192" y="13226"/>
                    <a:pt x="20610" y="12871"/>
                  </a:cubicBezTo>
                  <a:cubicBezTo>
                    <a:pt x="21154" y="12390"/>
                    <a:pt x="21573" y="11929"/>
                    <a:pt x="21991" y="11301"/>
                  </a:cubicBezTo>
                  <a:cubicBezTo>
                    <a:pt x="22389" y="10716"/>
                    <a:pt x="23247" y="10234"/>
                    <a:pt x="23791" y="9774"/>
                  </a:cubicBezTo>
                  <a:cubicBezTo>
                    <a:pt x="25088" y="8707"/>
                    <a:pt x="26197" y="7431"/>
                    <a:pt x="27620" y="6531"/>
                  </a:cubicBezTo>
                  <a:cubicBezTo>
                    <a:pt x="28247" y="6154"/>
                    <a:pt x="28812" y="6008"/>
                    <a:pt x="29084" y="5213"/>
                  </a:cubicBezTo>
                  <a:cubicBezTo>
                    <a:pt x="29210" y="4480"/>
                    <a:pt x="28980" y="3685"/>
                    <a:pt x="28394" y="3162"/>
                  </a:cubicBezTo>
                  <a:cubicBezTo>
                    <a:pt x="26092" y="1028"/>
                    <a:pt x="23100" y="296"/>
                    <a:pt x="20024" y="45"/>
                  </a:cubicBezTo>
                  <a:cubicBezTo>
                    <a:pt x="19595" y="14"/>
                    <a:pt x="19167" y="0"/>
                    <a:pt x="18738"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6" name="Google Shape;990;p51">
              <a:extLst>
                <a:ext uri="{FF2B5EF4-FFF2-40B4-BE49-F238E27FC236}">
                  <a16:creationId xmlns:a16="http://schemas.microsoft.com/office/drawing/2014/main" id="{0B0ECFE3-8F5D-4953-8B51-42050DDAE92D}"/>
                </a:ext>
              </a:extLst>
            </p:cNvPr>
            <p:cNvSpPr/>
            <p:nvPr/>
          </p:nvSpPr>
          <p:spPr>
            <a:xfrm>
              <a:off x="6116800" y="4143325"/>
              <a:ext cx="244745" cy="61775"/>
            </a:xfrm>
            <a:custGeom>
              <a:avLst/>
              <a:gdLst/>
              <a:ahLst/>
              <a:cxnLst/>
              <a:rect l="l" t="t" r="r" b="b"/>
              <a:pathLst>
                <a:path w="9207" h="2471" extrusionOk="0">
                  <a:moveTo>
                    <a:pt x="784" y="0"/>
                  </a:moveTo>
                  <a:cubicBezTo>
                    <a:pt x="512" y="0"/>
                    <a:pt x="255" y="144"/>
                    <a:pt x="209" y="464"/>
                  </a:cubicBezTo>
                  <a:cubicBezTo>
                    <a:pt x="0" y="1866"/>
                    <a:pt x="1109" y="2306"/>
                    <a:pt x="2302" y="2431"/>
                  </a:cubicBezTo>
                  <a:cubicBezTo>
                    <a:pt x="2736" y="2459"/>
                    <a:pt x="3184" y="2471"/>
                    <a:pt x="3632" y="2471"/>
                  </a:cubicBezTo>
                  <a:cubicBezTo>
                    <a:pt x="4177" y="2471"/>
                    <a:pt x="4724" y="2454"/>
                    <a:pt x="5252" y="2431"/>
                  </a:cubicBezTo>
                  <a:cubicBezTo>
                    <a:pt x="6403" y="2347"/>
                    <a:pt x="7847" y="2452"/>
                    <a:pt x="8872" y="1824"/>
                  </a:cubicBezTo>
                  <a:cubicBezTo>
                    <a:pt x="9207" y="1615"/>
                    <a:pt x="9207" y="1155"/>
                    <a:pt x="8893" y="966"/>
                  </a:cubicBezTo>
                  <a:cubicBezTo>
                    <a:pt x="8348" y="654"/>
                    <a:pt x="7696" y="559"/>
                    <a:pt x="7016" y="559"/>
                  </a:cubicBezTo>
                  <a:cubicBezTo>
                    <a:pt x="6103" y="559"/>
                    <a:pt x="5138" y="730"/>
                    <a:pt x="4310" y="778"/>
                  </a:cubicBezTo>
                  <a:cubicBezTo>
                    <a:pt x="4149" y="791"/>
                    <a:pt x="3173" y="929"/>
                    <a:pt x="2413" y="929"/>
                  </a:cubicBezTo>
                  <a:cubicBezTo>
                    <a:pt x="1895" y="929"/>
                    <a:pt x="1477" y="865"/>
                    <a:pt x="1486" y="653"/>
                  </a:cubicBezTo>
                  <a:cubicBezTo>
                    <a:pt x="1509" y="240"/>
                    <a:pt x="1135" y="0"/>
                    <a:pt x="784"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7" name="Google Shape;991;p51">
              <a:extLst>
                <a:ext uri="{FF2B5EF4-FFF2-40B4-BE49-F238E27FC236}">
                  <a16:creationId xmlns:a16="http://schemas.microsoft.com/office/drawing/2014/main" id="{371C4503-E7A6-48A2-B210-F7F06CFEBBA4}"/>
                </a:ext>
              </a:extLst>
            </p:cNvPr>
            <p:cNvSpPr/>
            <p:nvPr/>
          </p:nvSpPr>
          <p:spPr>
            <a:xfrm>
              <a:off x="6463000" y="4165400"/>
              <a:ext cx="165845" cy="58650"/>
            </a:xfrm>
            <a:custGeom>
              <a:avLst/>
              <a:gdLst/>
              <a:ahLst/>
              <a:cxnLst/>
              <a:rect l="l" t="t" r="r" b="b"/>
              <a:pathLst>
                <a:path w="7729" h="2346" extrusionOk="0">
                  <a:moveTo>
                    <a:pt x="3258" y="1"/>
                  </a:moveTo>
                  <a:cubicBezTo>
                    <a:pt x="2015" y="1"/>
                    <a:pt x="866" y="123"/>
                    <a:pt x="524" y="193"/>
                  </a:cubicBezTo>
                  <a:cubicBezTo>
                    <a:pt x="1" y="298"/>
                    <a:pt x="43" y="1072"/>
                    <a:pt x="524" y="1218"/>
                  </a:cubicBezTo>
                  <a:cubicBezTo>
                    <a:pt x="2302" y="1658"/>
                    <a:pt x="4060" y="2076"/>
                    <a:pt x="5859" y="2327"/>
                  </a:cubicBezTo>
                  <a:cubicBezTo>
                    <a:pt x="5939" y="2339"/>
                    <a:pt x="6020" y="2346"/>
                    <a:pt x="6100" y="2346"/>
                  </a:cubicBezTo>
                  <a:cubicBezTo>
                    <a:pt x="6437" y="2346"/>
                    <a:pt x="6757" y="2226"/>
                    <a:pt x="6926" y="1888"/>
                  </a:cubicBezTo>
                  <a:cubicBezTo>
                    <a:pt x="7728" y="350"/>
                    <a:pt x="5358" y="1"/>
                    <a:pt x="3258"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8" name="Google Shape;992;p51">
              <a:extLst>
                <a:ext uri="{FF2B5EF4-FFF2-40B4-BE49-F238E27FC236}">
                  <a16:creationId xmlns:a16="http://schemas.microsoft.com/office/drawing/2014/main" id="{2F732F57-4131-4ADA-941B-BD5999C0754D}"/>
                </a:ext>
              </a:extLst>
            </p:cNvPr>
            <p:cNvSpPr/>
            <p:nvPr/>
          </p:nvSpPr>
          <p:spPr>
            <a:xfrm rot="862269">
              <a:off x="6646489" y="4221149"/>
              <a:ext cx="105149" cy="31603"/>
            </a:xfrm>
            <a:custGeom>
              <a:avLst/>
              <a:gdLst/>
              <a:ahLst/>
              <a:cxnLst/>
              <a:rect l="l" t="t" r="r" b="b"/>
              <a:pathLst>
                <a:path w="4206" h="2218" extrusionOk="0">
                  <a:moveTo>
                    <a:pt x="1192" y="1"/>
                  </a:moveTo>
                  <a:cubicBezTo>
                    <a:pt x="826" y="1"/>
                    <a:pt x="443" y="212"/>
                    <a:pt x="272" y="511"/>
                  </a:cubicBezTo>
                  <a:cubicBezTo>
                    <a:pt x="0" y="971"/>
                    <a:pt x="105" y="1703"/>
                    <a:pt x="628" y="1934"/>
                  </a:cubicBezTo>
                  <a:cubicBezTo>
                    <a:pt x="1164" y="2161"/>
                    <a:pt x="1734" y="2217"/>
                    <a:pt x="2305" y="2217"/>
                  </a:cubicBezTo>
                  <a:cubicBezTo>
                    <a:pt x="2626" y="2217"/>
                    <a:pt x="2948" y="2200"/>
                    <a:pt x="3264" y="2185"/>
                  </a:cubicBezTo>
                  <a:cubicBezTo>
                    <a:pt x="3955" y="2164"/>
                    <a:pt x="4206" y="1410"/>
                    <a:pt x="3787" y="929"/>
                  </a:cubicBezTo>
                  <a:cubicBezTo>
                    <a:pt x="3473" y="574"/>
                    <a:pt x="3034" y="469"/>
                    <a:pt x="2574" y="406"/>
                  </a:cubicBezTo>
                  <a:cubicBezTo>
                    <a:pt x="2197" y="364"/>
                    <a:pt x="1988" y="385"/>
                    <a:pt x="1674" y="155"/>
                  </a:cubicBezTo>
                  <a:cubicBezTo>
                    <a:pt x="1533" y="48"/>
                    <a:pt x="1364" y="1"/>
                    <a:pt x="1192"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9" name="Google Shape;993;p51">
              <a:extLst>
                <a:ext uri="{FF2B5EF4-FFF2-40B4-BE49-F238E27FC236}">
                  <a16:creationId xmlns:a16="http://schemas.microsoft.com/office/drawing/2014/main" id="{800D8EDC-DF86-4180-954C-6FB6B058F10C}"/>
                </a:ext>
              </a:extLst>
            </p:cNvPr>
            <p:cNvSpPr/>
            <p:nvPr/>
          </p:nvSpPr>
          <p:spPr>
            <a:xfrm>
              <a:off x="6885675" y="4320675"/>
              <a:ext cx="198150" cy="109975"/>
            </a:xfrm>
            <a:custGeom>
              <a:avLst/>
              <a:gdLst/>
              <a:ahLst/>
              <a:cxnLst/>
              <a:rect l="l" t="t" r="r" b="b"/>
              <a:pathLst>
                <a:path w="7926" h="4399" extrusionOk="0">
                  <a:moveTo>
                    <a:pt x="1011" y="0"/>
                  </a:moveTo>
                  <a:cubicBezTo>
                    <a:pt x="1" y="0"/>
                    <a:pt x="26" y="1616"/>
                    <a:pt x="1088" y="1677"/>
                  </a:cubicBezTo>
                  <a:cubicBezTo>
                    <a:pt x="2176" y="1782"/>
                    <a:pt x="3180" y="2681"/>
                    <a:pt x="4164" y="3121"/>
                  </a:cubicBezTo>
                  <a:cubicBezTo>
                    <a:pt x="4875" y="3435"/>
                    <a:pt x="5482" y="3853"/>
                    <a:pt x="6131" y="4251"/>
                  </a:cubicBezTo>
                  <a:cubicBezTo>
                    <a:pt x="6313" y="4353"/>
                    <a:pt x="6506" y="4399"/>
                    <a:pt x="6690" y="4399"/>
                  </a:cubicBezTo>
                  <a:cubicBezTo>
                    <a:pt x="7370" y="4399"/>
                    <a:pt x="7925" y="3775"/>
                    <a:pt x="7365" y="3100"/>
                  </a:cubicBezTo>
                  <a:cubicBezTo>
                    <a:pt x="7316" y="3039"/>
                    <a:pt x="7218" y="3006"/>
                    <a:pt x="7124" y="3006"/>
                  </a:cubicBezTo>
                  <a:cubicBezTo>
                    <a:pt x="7056" y="3006"/>
                    <a:pt x="6990" y="3023"/>
                    <a:pt x="6947" y="3058"/>
                  </a:cubicBezTo>
                  <a:cubicBezTo>
                    <a:pt x="6905" y="3058"/>
                    <a:pt x="6905" y="3079"/>
                    <a:pt x="6884" y="3079"/>
                  </a:cubicBezTo>
                  <a:cubicBezTo>
                    <a:pt x="6737" y="2953"/>
                    <a:pt x="6591" y="2807"/>
                    <a:pt x="6486" y="2681"/>
                  </a:cubicBezTo>
                  <a:cubicBezTo>
                    <a:pt x="6110" y="2263"/>
                    <a:pt x="5503" y="1970"/>
                    <a:pt x="5001" y="1719"/>
                  </a:cubicBezTo>
                  <a:cubicBezTo>
                    <a:pt x="3766" y="1007"/>
                    <a:pt x="2511" y="150"/>
                    <a:pt x="1088" y="3"/>
                  </a:cubicBezTo>
                  <a:cubicBezTo>
                    <a:pt x="1062" y="1"/>
                    <a:pt x="1036" y="0"/>
                    <a:pt x="1011"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80" name="Google Shape;994;p51">
              <a:extLst>
                <a:ext uri="{FF2B5EF4-FFF2-40B4-BE49-F238E27FC236}">
                  <a16:creationId xmlns:a16="http://schemas.microsoft.com/office/drawing/2014/main" id="{9A7410A6-30A4-4ECE-94CC-24B8E033F00F}"/>
                </a:ext>
              </a:extLst>
            </p:cNvPr>
            <p:cNvSpPr/>
            <p:nvPr/>
          </p:nvSpPr>
          <p:spPr>
            <a:xfrm>
              <a:off x="6437375" y="2553575"/>
              <a:ext cx="73825" cy="110300"/>
            </a:xfrm>
            <a:custGeom>
              <a:avLst/>
              <a:gdLst/>
              <a:ahLst/>
              <a:cxnLst/>
              <a:rect l="l" t="t" r="r" b="b"/>
              <a:pathLst>
                <a:path w="2953" h="4412" extrusionOk="0">
                  <a:moveTo>
                    <a:pt x="1965" y="0"/>
                  </a:moveTo>
                  <a:cubicBezTo>
                    <a:pt x="1898" y="0"/>
                    <a:pt x="1829" y="9"/>
                    <a:pt x="1758" y="28"/>
                  </a:cubicBezTo>
                  <a:cubicBezTo>
                    <a:pt x="900" y="237"/>
                    <a:pt x="503" y="823"/>
                    <a:pt x="210" y="1618"/>
                  </a:cubicBezTo>
                  <a:cubicBezTo>
                    <a:pt x="84" y="2016"/>
                    <a:pt x="21" y="2434"/>
                    <a:pt x="0" y="2832"/>
                  </a:cubicBezTo>
                  <a:cubicBezTo>
                    <a:pt x="0" y="3076"/>
                    <a:pt x="60" y="3379"/>
                    <a:pt x="178" y="3588"/>
                  </a:cubicBezTo>
                  <a:lnTo>
                    <a:pt x="178" y="3588"/>
                  </a:lnTo>
                  <a:cubicBezTo>
                    <a:pt x="173" y="3585"/>
                    <a:pt x="168" y="3585"/>
                    <a:pt x="168" y="3585"/>
                  </a:cubicBezTo>
                  <a:lnTo>
                    <a:pt x="168" y="3585"/>
                  </a:lnTo>
                  <a:cubicBezTo>
                    <a:pt x="189" y="3606"/>
                    <a:pt x="210" y="3669"/>
                    <a:pt x="210" y="3690"/>
                  </a:cubicBezTo>
                  <a:cubicBezTo>
                    <a:pt x="388" y="4171"/>
                    <a:pt x="780" y="4412"/>
                    <a:pt x="1177" y="4412"/>
                  </a:cubicBezTo>
                  <a:cubicBezTo>
                    <a:pt x="1575" y="4412"/>
                    <a:pt x="1978" y="4171"/>
                    <a:pt x="2177" y="3690"/>
                  </a:cubicBezTo>
                  <a:cubicBezTo>
                    <a:pt x="2197" y="3648"/>
                    <a:pt x="2197" y="3585"/>
                    <a:pt x="2218" y="3522"/>
                  </a:cubicBezTo>
                  <a:cubicBezTo>
                    <a:pt x="2239" y="3477"/>
                    <a:pt x="2247" y="3460"/>
                    <a:pt x="2249" y="3460"/>
                  </a:cubicBezTo>
                  <a:lnTo>
                    <a:pt x="2249" y="3460"/>
                  </a:lnTo>
                  <a:cubicBezTo>
                    <a:pt x="2253" y="3460"/>
                    <a:pt x="2196" y="3605"/>
                    <a:pt x="2208" y="3605"/>
                  </a:cubicBezTo>
                  <a:cubicBezTo>
                    <a:pt x="2212" y="3605"/>
                    <a:pt x="2227" y="3583"/>
                    <a:pt x="2260" y="3522"/>
                  </a:cubicBezTo>
                  <a:cubicBezTo>
                    <a:pt x="2428" y="3188"/>
                    <a:pt x="2428" y="2769"/>
                    <a:pt x="2469" y="2392"/>
                  </a:cubicBezTo>
                  <a:cubicBezTo>
                    <a:pt x="2469" y="2288"/>
                    <a:pt x="2469" y="2141"/>
                    <a:pt x="2490" y="2037"/>
                  </a:cubicBezTo>
                  <a:cubicBezTo>
                    <a:pt x="2490" y="1953"/>
                    <a:pt x="2511" y="1890"/>
                    <a:pt x="2511" y="1807"/>
                  </a:cubicBezTo>
                  <a:lnTo>
                    <a:pt x="2511" y="1807"/>
                  </a:lnTo>
                  <a:cubicBezTo>
                    <a:pt x="2501" y="1856"/>
                    <a:pt x="2496" y="1883"/>
                    <a:pt x="2496" y="1883"/>
                  </a:cubicBezTo>
                  <a:cubicBezTo>
                    <a:pt x="2495" y="1883"/>
                    <a:pt x="2500" y="1851"/>
                    <a:pt x="2511" y="1786"/>
                  </a:cubicBezTo>
                  <a:cubicBezTo>
                    <a:pt x="2532" y="1618"/>
                    <a:pt x="2574" y="1430"/>
                    <a:pt x="2595" y="1283"/>
                  </a:cubicBezTo>
                  <a:lnTo>
                    <a:pt x="2595" y="1242"/>
                  </a:lnTo>
                  <a:cubicBezTo>
                    <a:pt x="2953" y="714"/>
                    <a:pt x="2565" y="0"/>
                    <a:pt x="1965"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81" name="Google Shape;995;p51">
              <a:extLst>
                <a:ext uri="{FF2B5EF4-FFF2-40B4-BE49-F238E27FC236}">
                  <a16:creationId xmlns:a16="http://schemas.microsoft.com/office/drawing/2014/main" id="{5CD8DD75-D17C-4827-A6FB-BF58F30CC732}"/>
                </a:ext>
              </a:extLst>
            </p:cNvPr>
            <p:cNvSpPr/>
            <p:nvPr/>
          </p:nvSpPr>
          <p:spPr>
            <a:xfrm>
              <a:off x="6440125" y="2641075"/>
              <a:ext cx="1450" cy="1625"/>
            </a:xfrm>
            <a:custGeom>
              <a:avLst/>
              <a:gdLst/>
              <a:ahLst/>
              <a:cxnLst/>
              <a:rect l="l" t="t" r="r" b="b"/>
              <a:pathLst>
                <a:path w="58" h="65" extrusionOk="0">
                  <a:moveTo>
                    <a:pt x="3" y="0"/>
                  </a:moveTo>
                  <a:cubicBezTo>
                    <a:pt x="1" y="0"/>
                    <a:pt x="23" y="29"/>
                    <a:pt x="58" y="64"/>
                  </a:cubicBezTo>
                  <a:cubicBezTo>
                    <a:pt x="21" y="18"/>
                    <a:pt x="4" y="0"/>
                    <a:pt x="3" y="0"/>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0" name="Google Shape;996;p51">
              <a:extLst>
                <a:ext uri="{FF2B5EF4-FFF2-40B4-BE49-F238E27FC236}">
                  <a16:creationId xmlns:a16="http://schemas.microsoft.com/office/drawing/2014/main" id="{99C014F5-B936-4D0E-ACEF-A7089D726616}"/>
                </a:ext>
              </a:extLst>
            </p:cNvPr>
            <p:cNvSpPr/>
            <p:nvPr/>
          </p:nvSpPr>
          <p:spPr>
            <a:xfrm>
              <a:off x="7449500" y="2712900"/>
              <a:ext cx="149150" cy="149900"/>
            </a:xfrm>
            <a:custGeom>
              <a:avLst/>
              <a:gdLst/>
              <a:ahLst/>
              <a:cxnLst/>
              <a:rect l="l" t="t" r="r" b="b"/>
              <a:pathLst>
                <a:path w="5966" h="5996" extrusionOk="0">
                  <a:moveTo>
                    <a:pt x="3653" y="1"/>
                  </a:moveTo>
                  <a:cubicBezTo>
                    <a:pt x="3403" y="1"/>
                    <a:pt x="3156" y="126"/>
                    <a:pt x="2995" y="413"/>
                  </a:cubicBezTo>
                  <a:cubicBezTo>
                    <a:pt x="2639" y="957"/>
                    <a:pt x="2262" y="1480"/>
                    <a:pt x="2095" y="2129"/>
                  </a:cubicBezTo>
                  <a:cubicBezTo>
                    <a:pt x="1990" y="2527"/>
                    <a:pt x="1949" y="2945"/>
                    <a:pt x="1907" y="3364"/>
                  </a:cubicBezTo>
                  <a:lnTo>
                    <a:pt x="1802" y="3364"/>
                  </a:lnTo>
                  <a:cubicBezTo>
                    <a:pt x="1783" y="3363"/>
                    <a:pt x="1765" y="3362"/>
                    <a:pt x="1746" y="3362"/>
                  </a:cubicBezTo>
                  <a:cubicBezTo>
                    <a:pt x="329" y="3362"/>
                    <a:pt x="1" y="5710"/>
                    <a:pt x="1467" y="5958"/>
                  </a:cubicBezTo>
                  <a:cubicBezTo>
                    <a:pt x="1641" y="5983"/>
                    <a:pt x="1809" y="5996"/>
                    <a:pt x="1971" y="5996"/>
                  </a:cubicBezTo>
                  <a:cubicBezTo>
                    <a:pt x="2744" y="5996"/>
                    <a:pt x="3386" y="5718"/>
                    <a:pt x="3957" y="5268"/>
                  </a:cubicBezTo>
                  <a:cubicBezTo>
                    <a:pt x="4355" y="5142"/>
                    <a:pt x="4690" y="4828"/>
                    <a:pt x="4794" y="4410"/>
                  </a:cubicBezTo>
                  <a:cubicBezTo>
                    <a:pt x="5234" y="3803"/>
                    <a:pt x="5568" y="3133"/>
                    <a:pt x="5819" y="2422"/>
                  </a:cubicBezTo>
                  <a:cubicBezTo>
                    <a:pt x="5966" y="1815"/>
                    <a:pt x="5652" y="1146"/>
                    <a:pt x="5129" y="832"/>
                  </a:cubicBezTo>
                  <a:cubicBezTo>
                    <a:pt x="4920" y="685"/>
                    <a:pt x="4710" y="644"/>
                    <a:pt x="4501" y="644"/>
                  </a:cubicBezTo>
                  <a:cubicBezTo>
                    <a:pt x="4501" y="623"/>
                    <a:pt x="4501" y="581"/>
                    <a:pt x="4480" y="581"/>
                  </a:cubicBezTo>
                  <a:cubicBezTo>
                    <a:pt x="4325" y="222"/>
                    <a:pt x="3986" y="1"/>
                    <a:pt x="3653" y="1"/>
                  </a:cubicBezTo>
                  <a:close/>
                </a:path>
              </a:pathLst>
            </a:custGeom>
            <a:solidFill>
              <a:srgbClr val="E54654"/>
            </a:solidFill>
            <a:ln>
              <a:noFill/>
            </a:ln>
          </p:spPr>
          <p:txBody>
            <a:bodyPr spcFirstLastPara="1" wrap="square" lIns="91425" tIns="91425" rIns="91425" bIns="91425" anchor="ctr" anchorCtr="0">
              <a:noAutofit/>
            </a:bodyPr>
            <a:lstStyle/>
            <a:p>
              <a:endParaRPr/>
            </a:p>
          </p:txBody>
        </p:sp>
        <p:sp>
          <p:nvSpPr>
            <p:cNvPr id="111" name="Google Shape;997;p51">
              <a:extLst>
                <a:ext uri="{FF2B5EF4-FFF2-40B4-BE49-F238E27FC236}">
                  <a16:creationId xmlns:a16="http://schemas.microsoft.com/office/drawing/2014/main" id="{85C03175-B6DA-429F-BF73-487EC237A6E5}"/>
                </a:ext>
              </a:extLst>
            </p:cNvPr>
            <p:cNvSpPr/>
            <p:nvPr/>
          </p:nvSpPr>
          <p:spPr>
            <a:xfrm>
              <a:off x="6583325" y="2726875"/>
              <a:ext cx="45525" cy="57625"/>
            </a:xfrm>
            <a:custGeom>
              <a:avLst/>
              <a:gdLst/>
              <a:ahLst/>
              <a:cxnLst/>
              <a:rect l="l" t="t" r="r" b="b"/>
              <a:pathLst>
                <a:path w="1821" h="2305" extrusionOk="0">
                  <a:moveTo>
                    <a:pt x="1067" y="1"/>
                  </a:moveTo>
                  <a:cubicBezTo>
                    <a:pt x="649" y="1"/>
                    <a:pt x="419" y="315"/>
                    <a:pt x="335" y="691"/>
                  </a:cubicBezTo>
                  <a:cubicBezTo>
                    <a:pt x="314" y="712"/>
                    <a:pt x="314" y="733"/>
                    <a:pt x="293" y="754"/>
                  </a:cubicBezTo>
                  <a:cubicBezTo>
                    <a:pt x="188" y="921"/>
                    <a:pt x="105" y="1110"/>
                    <a:pt x="84" y="1277"/>
                  </a:cubicBezTo>
                  <a:cubicBezTo>
                    <a:pt x="0" y="1738"/>
                    <a:pt x="188" y="2177"/>
                    <a:pt x="649" y="2282"/>
                  </a:cubicBezTo>
                  <a:cubicBezTo>
                    <a:pt x="715" y="2297"/>
                    <a:pt x="781" y="2305"/>
                    <a:pt x="846" y="2305"/>
                  </a:cubicBezTo>
                  <a:cubicBezTo>
                    <a:pt x="1295" y="2305"/>
                    <a:pt x="1695" y="1944"/>
                    <a:pt x="1695" y="1486"/>
                  </a:cubicBezTo>
                  <a:lnTo>
                    <a:pt x="1695" y="1445"/>
                  </a:lnTo>
                  <a:cubicBezTo>
                    <a:pt x="1716" y="1382"/>
                    <a:pt x="1716" y="1340"/>
                    <a:pt x="1758" y="1277"/>
                  </a:cubicBezTo>
                  <a:cubicBezTo>
                    <a:pt x="1800" y="1152"/>
                    <a:pt x="1821" y="942"/>
                    <a:pt x="1800" y="733"/>
                  </a:cubicBezTo>
                  <a:cubicBezTo>
                    <a:pt x="1779" y="336"/>
                    <a:pt x="1486" y="1"/>
                    <a:pt x="1067"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2" name="Google Shape;998;p51">
              <a:extLst>
                <a:ext uri="{FF2B5EF4-FFF2-40B4-BE49-F238E27FC236}">
                  <a16:creationId xmlns:a16="http://schemas.microsoft.com/office/drawing/2014/main" id="{45D77AC3-F89A-4135-B82A-D90ACE03CC33}"/>
                </a:ext>
              </a:extLst>
            </p:cNvPr>
            <p:cNvSpPr/>
            <p:nvPr/>
          </p:nvSpPr>
          <p:spPr>
            <a:xfrm>
              <a:off x="7077125" y="2773250"/>
              <a:ext cx="46050" cy="53050"/>
            </a:xfrm>
            <a:custGeom>
              <a:avLst/>
              <a:gdLst/>
              <a:ahLst/>
              <a:cxnLst/>
              <a:rect l="l" t="t" r="r" b="b"/>
              <a:pathLst>
                <a:path w="1842" h="2122" extrusionOk="0">
                  <a:moveTo>
                    <a:pt x="782" y="1"/>
                  </a:moveTo>
                  <a:cubicBezTo>
                    <a:pt x="590" y="1"/>
                    <a:pt x="380" y="128"/>
                    <a:pt x="251" y="238"/>
                  </a:cubicBezTo>
                  <a:cubicBezTo>
                    <a:pt x="105" y="406"/>
                    <a:pt x="21" y="594"/>
                    <a:pt x="21" y="845"/>
                  </a:cubicBezTo>
                  <a:cubicBezTo>
                    <a:pt x="21" y="971"/>
                    <a:pt x="0" y="1096"/>
                    <a:pt x="0" y="1243"/>
                  </a:cubicBezTo>
                  <a:cubicBezTo>
                    <a:pt x="0" y="1305"/>
                    <a:pt x="21" y="1389"/>
                    <a:pt x="21" y="1473"/>
                  </a:cubicBezTo>
                  <a:cubicBezTo>
                    <a:pt x="63" y="1619"/>
                    <a:pt x="126" y="1724"/>
                    <a:pt x="251" y="1849"/>
                  </a:cubicBezTo>
                  <a:cubicBezTo>
                    <a:pt x="419" y="2017"/>
                    <a:pt x="649" y="2121"/>
                    <a:pt x="858" y="2121"/>
                  </a:cubicBezTo>
                  <a:cubicBezTo>
                    <a:pt x="1088" y="2121"/>
                    <a:pt x="1297" y="2017"/>
                    <a:pt x="1444" y="1849"/>
                  </a:cubicBezTo>
                  <a:lnTo>
                    <a:pt x="1590" y="1682"/>
                  </a:lnTo>
                  <a:cubicBezTo>
                    <a:pt x="1653" y="1577"/>
                    <a:pt x="1695" y="1452"/>
                    <a:pt x="1695" y="1305"/>
                  </a:cubicBezTo>
                  <a:cubicBezTo>
                    <a:pt x="1799" y="1138"/>
                    <a:pt x="1841" y="971"/>
                    <a:pt x="1841" y="824"/>
                  </a:cubicBezTo>
                  <a:cubicBezTo>
                    <a:pt x="1841" y="615"/>
                    <a:pt x="1779" y="406"/>
                    <a:pt x="1611" y="259"/>
                  </a:cubicBezTo>
                  <a:cubicBezTo>
                    <a:pt x="1486" y="134"/>
                    <a:pt x="1318" y="92"/>
                    <a:pt x="1172" y="50"/>
                  </a:cubicBezTo>
                  <a:cubicBezTo>
                    <a:pt x="1067" y="29"/>
                    <a:pt x="963" y="8"/>
                    <a:pt x="858" y="8"/>
                  </a:cubicBezTo>
                  <a:cubicBezTo>
                    <a:pt x="833" y="3"/>
                    <a:pt x="808" y="1"/>
                    <a:pt x="782" y="1"/>
                  </a:cubicBezTo>
                  <a:close/>
                </a:path>
              </a:pathLst>
            </a:custGeom>
            <a:solidFill>
              <a:srgbClr val="463131"/>
            </a:solidFill>
            <a:ln>
              <a:noFill/>
            </a:ln>
          </p:spPr>
          <p:txBody>
            <a:bodyPr spcFirstLastPara="1" wrap="square" lIns="91425" tIns="91425" rIns="91425" bIns="91425" anchor="ctr" anchorCtr="0">
              <a:noAutofit/>
            </a:bodyPr>
            <a:lstStyle/>
            <a:p>
              <a:endParaRPr/>
            </a:p>
          </p:txBody>
        </p:sp>
        <p:sp>
          <p:nvSpPr>
            <p:cNvPr id="113" name="Google Shape;999;p51">
              <a:extLst>
                <a:ext uri="{FF2B5EF4-FFF2-40B4-BE49-F238E27FC236}">
                  <a16:creationId xmlns:a16="http://schemas.microsoft.com/office/drawing/2014/main" id="{DE81C8AA-DEA4-4AA3-B5E9-ED767E69613A}"/>
                </a:ext>
              </a:extLst>
            </p:cNvPr>
            <p:cNvSpPr/>
            <p:nvPr/>
          </p:nvSpPr>
          <p:spPr>
            <a:xfrm>
              <a:off x="5948275" y="2297825"/>
              <a:ext cx="2178175" cy="2151575"/>
            </a:xfrm>
            <a:custGeom>
              <a:avLst/>
              <a:gdLst/>
              <a:ahLst/>
              <a:cxnLst/>
              <a:rect l="l" t="t" r="r" b="b"/>
              <a:pathLst>
                <a:path w="87127" h="86063" extrusionOk="0">
                  <a:moveTo>
                    <a:pt x="21529" y="10767"/>
                  </a:moveTo>
                  <a:cubicBezTo>
                    <a:pt x="21558" y="10767"/>
                    <a:pt x="21587" y="10772"/>
                    <a:pt x="21615" y="10781"/>
                  </a:cubicBezTo>
                  <a:lnTo>
                    <a:pt x="21636" y="10781"/>
                  </a:lnTo>
                  <a:cubicBezTo>
                    <a:pt x="21197" y="11534"/>
                    <a:pt x="20799" y="12329"/>
                    <a:pt x="20904" y="12769"/>
                  </a:cubicBezTo>
                  <a:cubicBezTo>
                    <a:pt x="20778" y="12936"/>
                    <a:pt x="20778" y="13166"/>
                    <a:pt x="20862" y="13355"/>
                  </a:cubicBezTo>
                  <a:cubicBezTo>
                    <a:pt x="20904" y="13397"/>
                    <a:pt x="20925" y="13418"/>
                    <a:pt x="20945" y="13480"/>
                  </a:cubicBezTo>
                  <a:cubicBezTo>
                    <a:pt x="20841" y="13585"/>
                    <a:pt x="20736" y="13669"/>
                    <a:pt x="20632" y="13773"/>
                  </a:cubicBezTo>
                  <a:cubicBezTo>
                    <a:pt x="20590" y="13690"/>
                    <a:pt x="20506" y="13585"/>
                    <a:pt x="20422" y="13480"/>
                  </a:cubicBezTo>
                  <a:cubicBezTo>
                    <a:pt x="20171" y="13104"/>
                    <a:pt x="20276" y="12853"/>
                    <a:pt x="20464" y="12455"/>
                  </a:cubicBezTo>
                  <a:cubicBezTo>
                    <a:pt x="20632" y="12037"/>
                    <a:pt x="20736" y="11618"/>
                    <a:pt x="20987" y="11221"/>
                  </a:cubicBezTo>
                  <a:cubicBezTo>
                    <a:pt x="21080" y="11035"/>
                    <a:pt x="21304" y="10767"/>
                    <a:pt x="21529" y="10767"/>
                  </a:cubicBezTo>
                  <a:close/>
                  <a:moveTo>
                    <a:pt x="13891" y="6606"/>
                  </a:moveTo>
                  <a:cubicBezTo>
                    <a:pt x="14602" y="6606"/>
                    <a:pt x="15361" y="7112"/>
                    <a:pt x="15924" y="7433"/>
                  </a:cubicBezTo>
                  <a:cubicBezTo>
                    <a:pt x="16677" y="7873"/>
                    <a:pt x="17493" y="8291"/>
                    <a:pt x="18246" y="8752"/>
                  </a:cubicBezTo>
                  <a:cubicBezTo>
                    <a:pt x="18707" y="9003"/>
                    <a:pt x="19062" y="9275"/>
                    <a:pt x="19397" y="9651"/>
                  </a:cubicBezTo>
                  <a:cubicBezTo>
                    <a:pt x="19585" y="9840"/>
                    <a:pt x="19753" y="10049"/>
                    <a:pt x="19920" y="10216"/>
                  </a:cubicBezTo>
                  <a:cubicBezTo>
                    <a:pt x="19606" y="10572"/>
                    <a:pt x="19397" y="11053"/>
                    <a:pt x="19230" y="11513"/>
                  </a:cubicBezTo>
                  <a:cubicBezTo>
                    <a:pt x="18958" y="12225"/>
                    <a:pt x="18518" y="12894"/>
                    <a:pt x="18832" y="13669"/>
                  </a:cubicBezTo>
                  <a:cubicBezTo>
                    <a:pt x="19020" y="14108"/>
                    <a:pt x="19292" y="14464"/>
                    <a:pt x="19711" y="14631"/>
                  </a:cubicBezTo>
                  <a:cubicBezTo>
                    <a:pt x="19669" y="14673"/>
                    <a:pt x="19648" y="14736"/>
                    <a:pt x="19585" y="14778"/>
                  </a:cubicBezTo>
                  <a:cubicBezTo>
                    <a:pt x="18435" y="16347"/>
                    <a:pt x="17744" y="18104"/>
                    <a:pt x="17179" y="19883"/>
                  </a:cubicBezTo>
                  <a:cubicBezTo>
                    <a:pt x="17116" y="20113"/>
                    <a:pt x="17054" y="20385"/>
                    <a:pt x="16970" y="20636"/>
                  </a:cubicBezTo>
                  <a:cubicBezTo>
                    <a:pt x="16531" y="20804"/>
                    <a:pt x="16112" y="20929"/>
                    <a:pt x="15610" y="20950"/>
                  </a:cubicBezTo>
                  <a:cubicBezTo>
                    <a:pt x="15137" y="20991"/>
                    <a:pt x="14647" y="21014"/>
                    <a:pt x="14161" y="21014"/>
                  </a:cubicBezTo>
                  <a:cubicBezTo>
                    <a:pt x="13895" y="21014"/>
                    <a:pt x="13631" y="21007"/>
                    <a:pt x="13371" y="20992"/>
                  </a:cubicBezTo>
                  <a:cubicBezTo>
                    <a:pt x="12660" y="20929"/>
                    <a:pt x="13476" y="19883"/>
                    <a:pt x="13664" y="19485"/>
                  </a:cubicBezTo>
                  <a:cubicBezTo>
                    <a:pt x="13831" y="19130"/>
                    <a:pt x="14459" y="18544"/>
                    <a:pt x="14417" y="17811"/>
                  </a:cubicBezTo>
                  <a:cubicBezTo>
                    <a:pt x="14374" y="16940"/>
                    <a:pt x="13836" y="16758"/>
                    <a:pt x="13172" y="16758"/>
                  </a:cubicBezTo>
                  <a:cubicBezTo>
                    <a:pt x="12698" y="16758"/>
                    <a:pt x="12159" y="16851"/>
                    <a:pt x="11690" y="16851"/>
                  </a:cubicBezTo>
                  <a:cubicBezTo>
                    <a:pt x="11240" y="16851"/>
                    <a:pt x="10854" y="16765"/>
                    <a:pt x="10651" y="16431"/>
                  </a:cubicBezTo>
                  <a:cubicBezTo>
                    <a:pt x="10442" y="16096"/>
                    <a:pt x="11049" y="15384"/>
                    <a:pt x="11216" y="15154"/>
                  </a:cubicBezTo>
                  <a:cubicBezTo>
                    <a:pt x="11572" y="14715"/>
                    <a:pt x="12011" y="14317"/>
                    <a:pt x="12471" y="14024"/>
                  </a:cubicBezTo>
                  <a:cubicBezTo>
                    <a:pt x="13371" y="13501"/>
                    <a:pt x="15338" y="13041"/>
                    <a:pt x="15275" y="11702"/>
                  </a:cubicBezTo>
                  <a:cubicBezTo>
                    <a:pt x="15233" y="10363"/>
                    <a:pt x="13706" y="9798"/>
                    <a:pt x="12890" y="8961"/>
                  </a:cubicBezTo>
                  <a:cubicBezTo>
                    <a:pt x="12576" y="8647"/>
                    <a:pt x="12367" y="8249"/>
                    <a:pt x="12346" y="7810"/>
                  </a:cubicBezTo>
                  <a:cubicBezTo>
                    <a:pt x="12325" y="7287"/>
                    <a:pt x="12869" y="6973"/>
                    <a:pt x="13266" y="6764"/>
                  </a:cubicBezTo>
                  <a:cubicBezTo>
                    <a:pt x="13466" y="6652"/>
                    <a:pt x="13676" y="6606"/>
                    <a:pt x="13891" y="6606"/>
                  </a:cubicBezTo>
                  <a:close/>
                  <a:moveTo>
                    <a:pt x="62960" y="17142"/>
                  </a:moveTo>
                  <a:lnTo>
                    <a:pt x="62960" y="17142"/>
                  </a:lnTo>
                  <a:cubicBezTo>
                    <a:pt x="63190" y="17267"/>
                    <a:pt x="63379" y="17498"/>
                    <a:pt x="63630" y="17644"/>
                  </a:cubicBezTo>
                  <a:cubicBezTo>
                    <a:pt x="64048" y="17895"/>
                    <a:pt x="64508" y="18083"/>
                    <a:pt x="64718" y="18586"/>
                  </a:cubicBezTo>
                  <a:cubicBezTo>
                    <a:pt x="65052" y="19423"/>
                    <a:pt x="64718" y="20280"/>
                    <a:pt x="64215" y="20929"/>
                  </a:cubicBezTo>
                  <a:lnTo>
                    <a:pt x="63985" y="20929"/>
                  </a:lnTo>
                  <a:cubicBezTo>
                    <a:pt x="63274" y="20950"/>
                    <a:pt x="62374" y="21201"/>
                    <a:pt x="61726" y="21473"/>
                  </a:cubicBezTo>
                  <a:cubicBezTo>
                    <a:pt x="61495" y="21578"/>
                    <a:pt x="61286" y="21724"/>
                    <a:pt x="61098" y="21850"/>
                  </a:cubicBezTo>
                  <a:cubicBezTo>
                    <a:pt x="61056" y="21452"/>
                    <a:pt x="60993" y="21034"/>
                    <a:pt x="60951" y="20636"/>
                  </a:cubicBezTo>
                  <a:cubicBezTo>
                    <a:pt x="61182" y="20594"/>
                    <a:pt x="61474" y="20511"/>
                    <a:pt x="61726" y="20427"/>
                  </a:cubicBezTo>
                  <a:cubicBezTo>
                    <a:pt x="61746" y="20490"/>
                    <a:pt x="61746" y="20532"/>
                    <a:pt x="61788" y="20615"/>
                  </a:cubicBezTo>
                  <a:cubicBezTo>
                    <a:pt x="61872" y="20887"/>
                    <a:pt x="62113" y="21023"/>
                    <a:pt x="62351" y="21023"/>
                  </a:cubicBezTo>
                  <a:cubicBezTo>
                    <a:pt x="62589" y="21023"/>
                    <a:pt x="62824" y="20887"/>
                    <a:pt x="62897" y="20615"/>
                  </a:cubicBezTo>
                  <a:cubicBezTo>
                    <a:pt x="63274" y="19423"/>
                    <a:pt x="63086" y="18314"/>
                    <a:pt x="62960" y="17142"/>
                  </a:cubicBezTo>
                  <a:close/>
                  <a:moveTo>
                    <a:pt x="63985" y="22247"/>
                  </a:moveTo>
                  <a:cubicBezTo>
                    <a:pt x="65178" y="22247"/>
                    <a:pt x="65973" y="23147"/>
                    <a:pt x="66182" y="24256"/>
                  </a:cubicBezTo>
                  <a:cubicBezTo>
                    <a:pt x="66412" y="25386"/>
                    <a:pt x="65827" y="26558"/>
                    <a:pt x="65052" y="27332"/>
                  </a:cubicBezTo>
                  <a:cubicBezTo>
                    <a:pt x="64048" y="28315"/>
                    <a:pt x="62563" y="28273"/>
                    <a:pt x="61286" y="28315"/>
                  </a:cubicBezTo>
                  <a:lnTo>
                    <a:pt x="61182" y="28315"/>
                  </a:lnTo>
                  <a:cubicBezTo>
                    <a:pt x="61391" y="26578"/>
                    <a:pt x="61391" y="24821"/>
                    <a:pt x="61223" y="23084"/>
                  </a:cubicBezTo>
                  <a:cubicBezTo>
                    <a:pt x="61788" y="22289"/>
                    <a:pt x="63107" y="22268"/>
                    <a:pt x="63985" y="22247"/>
                  </a:cubicBezTo>
                  <a:close/>
                  <a:moveTo>
                    <a:pt x="71492" y="19296"/>
                  </a:moveTo>
                  <a:cubicBezTo>
                    <a:pt x="72995" y="19296"/>
                    <a:pt x="74514" y="19510"/>
                    <a:pt x="75828" y="20280"/>
                  </a:cubicBezTo>
                  <a:cubicBezTo>
                    <a:pt x="76435" y="20636"/>
                    <a:pt x="77314" y="21013"/>
                    <a:pt x="77397" y="21829"/>
                  </a:cubicBezTo>
                  <a:cubicBezTo>
                    <a:pt x="77481" y="22687"/>
                    <a:pt x="76142" y="23126"/>
                    <a:pt x="75514" y="23293"/>
                  </a:cubicBezTo>
                  <a:cubicBezTo>
                    <a:pt x="74363" y="23607"/>
                    <a:pt x="72962" y="24172"/>
                    <a:pt x="73317" y="25616"/>
                  </a:cubicBezTo>
                  <a:cubicBezTo>
                    <a:pt x="73673" y="27102"/>
                    <a:pt x="75472" y="27687"/>
                    <a:pt x="76267" y="28859"/>
                  </a:cubicBezTo>
                  <a:cubicBezTo>
                    <a:pt x="76707" y="29529"/>
                    <a:pt x="75849" y="30407"/>
                    <a:pt x="75242" y="30638"/>
                  </a:cubicBezTo>
                  <a:cubicBezTo>
                    <a:pt x="74887" y="30763"/>
                    <a:pt x="74510" y="30931"/>
                    <a:pt x="74154" y="31014"/>
                  </a:cubicBezTo>
                  <a:cubicBezTo>
                    <a:pt x="74026" y="31048"/>
                    <a:pt x="73897" y="31060"/>
                    <a:pt x="73769" y="31060"/>
                  </a:cubicBezTo>
                  <a:cubicBezTo>
                    <a:pt x="73500" y="31060"/>
                    <a:pt x="73231" y="31008"/>
                    <a:pt x="72962" y="30993"/>
                  </a:cubicBezTo>
                  <a:cubicBezTo>
                    <a:pt x="72936" y="30992"/>
                    <a:pt x="72911" y="30992"/>
                    <a:pt x="72886" y="30992"/>
                  </a:cubicBezTo>
                  <a:cubicBezTo>
                    <a:pt x="72052" y="30992"/>
                    <a:pt x="71536" y="31665"/>
                    <a:pt x="71455" y="32437"/>
                  </a:cubicBezTo>
                  <a:cubicBezTo>
                    <a:pt x="71392" y="33148"/>
                    <a:pt x="71811" y="33923"/>
                    <a:pt x="71874" y="34634"/>
                  </a:cubicBezTo>
                  <a:cubicBezTo>
                    <a:pt x="71936" y="35387"/>
                    <a:pt x="71371" y="35764"/>
                    <a:pt x="70806" y="36078"/>
                  </a:cubicBezTo>
                  <a:cubicBezTo>
                    <a:pt x="70543" y="36216"/>
                    <a:pt x="70097" y="36428"/>
                    <a:pt x="69728" y="36428"/>
                  </a:cubicBezTo>
                  <a:cubicBezTo>
                    <a:pt x="69539" y="36428"/>
                    <a:pt x="69371" y="36373"/>
                    <a:pt x="69258" y="36224"/>
                  </a:cubicBezTo>
                  <a:cubicBezTo>
                    <a:pt x="69136" y="36064"/>
                    <a:pt x="68969" y="35996"/>
                    <a:pt x="68796" y="35996"/>
                  </a:cubicBezTo>
                  <a:cubicBezTo>
                    <a:pt x="68406" y="35996"/>
                    <a:pt x="67988" y="36341"/>
                    <a:pt x="68003" y="36747"/>
                  </a:cubicBezTo>
                  <a:cubicBezTo>
                    <a:pt x="68024" y="37208"/>
                    <a:pt x="68128" y="37773"/>
                    <a:pt x="67919" y="38191"/>
                  </a:cubicBezTo>
                  <a:cubicBezTo>
                    <a:pt x="67668" y="38693"/>
                    <a:pt x="67480" y="38840"/>
                    <a:pt x="66977" y="39049"/>
                  </a:cubicBezTo>
                  <a:cubicBezTo>
                    <a:pt x="66641" y="39190"/>
                    <a:pt x="66335" y="39255"/>
                    <a:pt x="66051" y="39255"/>
                  </a:cubicBezTo>
                  <a:cubicBezTo>
                    <a:pt x="65362" y="39255"/>
                    <a:pt x="64799" y="38870"/>
                    <a:pt x="64236" y="38233"/>
                  </a:cubicBezTo>
                  <a:cubicBezTo>
                    <a:pt x="63588" y="37480"/>
                    <a:pt x="62939" y="36392"/>
                    <a:pt x="62625" y="35450"/>
                  </a:cubicBezTo>
                  <a:cubicBezTo>
                    <a:pt x="62437" y="34864"/>
                    <a:pt x="62270" y="34299"/>
                    <a:pt x="62144" y="33713"/>
                  </a:cubicBezTo>
                  <a:cubicBezTo>
                    <a:pt x="62102" y="33358"/>
                    <a:pt x="62039" y="33002"/>
                    <a:pt x="61935" y="32667"/>
                  </a:cubicBezTo>
                  <a:cubicBezTo>
                    <a:pt x="61809" y="32228"/>
                    <a:pt x="61516" y="31642"/>
                    <a:pt x="61516" y="31182"/>
                  </a:cubicBezTo>
                  <a:cubicBezTo>
                    <a:pt x="61516" y="30889"/>
                    <a:pt x="61516" y="30596"/>
                    <a:pt x="61537" y="30324"/>
                  </a:cubicBezTo>
                  <a:cubicBezTo>
                    <a:pt x="61537" y="30135"/>
                    <a:pt x="61579" y="29926"/>
                    <a:pt x="61600" y="29738"/>
                  </a:cubicBezTo>
                  <a:cubicBezTo>
                    <a:pt x="61621" y="29654"/>
                    <a:pt x="61621" y="29591"/>
                    <a:pt x="61642" y="29508"/>
                  </a:cubicBezTo>
                  <a:cubicBezTo>
                    <a:pt x="62119" y="29791"/>
                    <a:pt x="62630" y="29915"/>
                    <a:pt x="63149" y="29915"/>
                  </a:cubicBezTo>
                  <a:cubicBezTo>
                    <a:pt x="64201" y="29915"/>
                    <a:pt x="65285" y="29406"/>
                    <a:pt x="66182" y="28692"/>
                  </a:cubicBezTo>
                  <a:cubicBezTo>
                    <a:pt x="67668" y="27520"/>
                    <a:pt x="68170" y="25365"/>
                    <a:pt x="67752" y="23586"/>
                  </a:cubicBezTo>
                  <a:cubicBezTo>
                    <a:pt x="67480" y="22540"/>
                    <a:pt x="66747" y="21745"/>
                    <a:pt x="65806" y="21285"/>
                  </a:cubicBezTo>
                  <a:cubicBezTo>
                    <a:pt x="65889" y="21201"/>
                    <a:pt x="65973" y="21055"/>
                    <a:pt x="66015" y="20908"/>
                  </a:cubicBezTo>
                  <a:cubicBezTo>
                    <a:pt x="66182" y="20573"/>
                    <a:pt x="66245" y="20197"/>
                    <a:pt x="66287" y="19799"/>
                  </a:cubicBezTo>
                  <a:cubicBezTo>
                    <a:pt x="67605" y="19213"/>
                    <a:pt x="69153" y="19381"/>
                    <a:pt x="70618" y="19318"/>
                  </a:cubicBezTo>
                  <a:cubicBezTo>
                    <a:pt x="70908" y="19304"/>
                    <a:pt x="71200" y="19296"/>
                    <a:pt x="71492" y="19296"/>
                  </a:cubicBezTo>
                  <a:close/>
                  <a:moveTo>
                    <a:pt x="25758" y="40409"/>
                  </a:moveTo>
                  <a:cubicBezTo>
                    <a:pt x="27787" y="41476"/>
                    <a:pt x="29984" y="42208"/>
                    <a:pt x="32202" y="42731"/>
                  </a:cubicBezTo>
                  <a:cubicBezTo>
                    <a:pt x="32077" y="43024"/>
                    <a:pt x="31993" y="43317"/>
                    <a:pt x="31888" y="43631"/>
                  </a:cubicBezTo>
                  <a:cubicBezTo>
                    <a:pt x="31679" y="44447"/>
                    <a:pt x="31407" y="45242"/>
                    <a:pt x="31198" y="46058"/>
                  </a:cubicBezTo>
                  <a:cubicBezTo>
                    <a:pt x="31135" y="46351"/>
                    <a:pt x="31072" y="46602"/>
                    <a:pt x="30989" y="46895"/>
                  </a:cubicBezTo>
                  <a:cubicBezTo>
                    <a:pt x="30944" y="46898"/>
                    <a:pt x="30899" y="46899"/>
                    <a:pt x="30854" y="46899"/>
                  </a:cubicBezTo>
                  <a:cubicBezTo>
                    <a:pt x="29660" y="46899"/>
                    <a:pt x="28665" y="46110"/>
                    <a:pt x="27515" y="45807"/>
                  </a:cubicBezTo>
                  <a:cubicBezTo>
                    <a:pt x="26595" y="45577"/>
                    <a:pt x="25716" y="45284"/>
                    <a:pt x="24858" y="44887"/>
                  </a:cubicBezTo>
                  <a:cubicBezTo>
                    <a:pt x="24482" y="44698"/>
                    <a:pt x="24084" y="44531"/>
                    <a:pt x="23812" y="44196"/>
                  </a:cubicBezTo>
                  <a:lnTo>
                    <a:pt x="23770" y="44175"/>
                  </a:lnTo>
                  <a:cubicBezTo>
                    <a:pt x="23875" y="43820"/>
                    <a:pt x="24335" y="43443"/>
                    <a:pt x="24565" y="43150"/>
                  </a:cubicBezTo>
                  <a:cubicBezTo>
                    <a:pt x="25130" y="42480"/>
                    <a:pt x="25570" y="41413"/>
                    <a:pt x="25758" y="40409"/>
                  </a:cubicBezTo>
                  <a:close/>
                  <a:moveTo>
                    <a:pt x="36847" y="43527"/>
                  </a:moveTo>
                  <a:cubicBezTo>
                    <a:pt x="38142" y="43639"/>
                    <a:pt x="39454" y="43718"/>
                    <a:pt x="40782" y="43718"/>
                  </a:cubicBezTo>
                  <a:cubicBezTo>
                    <a:pt x="40935" y="43718"/>
                    <a:pt x="41088" y="43717"/>
                    <a:pt x="41241" y="43715"/>
                  </a:cubicBezTo>
                  <a:lnTo>
                    <a:pt x="41241" y="43715"/>
                  </a:lnTo>
                  <a:cubicBezTo>
                    <a:pt x="41095" y="44761"/>
                    <a:pt x="41032" y="45870"/>
                    <a:pt x="40237" y="46686"/>
                  </a:cubicBezTo>
                  <a:cubicBezTo>
                    <a:pt x="40061" y="46856"/>
                    <a:pt x="39872" y="46922"/>
                    <a:pt x="39681" y="46922"/>
                  </a:cubicBezTo>
                  <a:cubicBezTo>
                    <a:pt x="39261" y="46922"/>
                    <a:pt x="38831" y="46602"/>
                    <a:pt x="38500" y="46372"/>
                  </a:cubicBezTo>
                  <a:cubicBezTo>
                    <a:pt x="37642" y="45765"/>
                    <a:pt x="36806" y="44698"/>
                    <a:pt x="36847" y="43610"/>
                  </a:cubicBezTo>
                  <a:lnTo>
                    <a:pt x="36847" y="43527"/>
                  </a:lnTo>
                  <a:close/>
                  <a:moveTo>
                    <a:pt x="48021" y="42773"/>
                  </a:moveTo>
                  <a:cubicBezTo>
                    <a:pt x="48083" y="42815"/>
                    <a:pt x="48125" y="42878"/>
                    <a:pt x="48230" y="42920"/>
                  </a:cubicBezTo>
                  <a:cubicBezTo>
                    <a:pt x="49966" y="43506"/>
                    <a:pt x="51703" y="43527"/>
                    <a:pt x="53482" y="43757"/>
                  </a:cubicBezTo>
                  <a:cubicBezTo>
                    <a:pt x="54360" y="43861"/>
                    <a:pt x="55135" y="44029"/>
                    <a:pt x="55951" y="44343"/>
                  </a:cubicBezTo>
                  <a:cubicBezTo>
                    <a:pt x="56264" y="44468"/>
                    <a:pt x="55972" y="44740"/>
                    <a:pt x="55888" y="44991"/>
                  </a:cubicBezTo>
                  <a:cubicBezTo>
                    <a:pt x="55783" y="45326"/>
                    <a:pt x="55574" y="45786"/>
                    <a:pt x="55574" y="46142"/>
                  </a:cubicBezTo>
                  <a:cubicBezTo>
                    <a:pt x="55553" y="46561"/>
                    <a:pt x="55553" y="46979"/>
                    <a:pt x="55511" y="47418"/>
                  </a:cubicBezTo>
                  <a:cubicBezTo>
                    <a:pt x="55448" y="47900"/>
                    <a:pt x="55260" y="48360"/>
                    <a:pt x="55260" y="48841"/>
                  </a:cubicBezTo>
                  <a:cubicBezTo>
                    <a:pt x="55260" y="48982"/>
                    <a:pt x="55221" y="49513"/>
                    <a:pt x="55406" y="49513"/>
                  </a:cubicBezTo>
                  <a:cubicBezTo>
                    <a:pt x="55409" y="49513"/>
                    <a:pt x="55412" y="49513"/>
                    <a:pt x="55415" y="49513"/>
                  </a:cubicBezTo>
                  <a:lnTo>
                    <a:pt x="55415" y="49513"/>
                  </a:lnTo>
                  <a:cubicBezTo>
                    <a:pt x="55377" y="49518"/>
                    <a:pt x="55339" y="49520"/>
                    <a:pt x="55301" y="49520"/>
                  </a:cubicBezTo>
                  <a:cubicBezTo>
                    <a:pt x="55076" y="49520"/>
                    <a:pt x="54862" y="49435"/>
                    <a:pt x="54632" y="49364"/>
                  </a:cubicBezTo>
                  <a:cubicBezTo>
                    <a:pt x="54088" y="49197"/>
                    <a:pt x="53544" y="48967"/>
                    <a:pt x="53000" y="48778"/>
                  </a:cubicBezTo>
                  <a:cubicBezTo>
                    <a:pt x="52268" y="48527"/>
                    <a:pt x="51557" y="48130"/>
                    <a:pt x="50803" y="47962"/>
                  </a:cubicBezTo>
                  <a:cubicBezTo>
                    <a:pt x="50767" y="47957"/>
                    <a:pt x="50730" y="47955"/>
                    <a:pt x="50694" y="47955"/>
                  </a:cubicBezTo>
                  <a:cubicBezTo>
                    <a:pt x="50586" y="47955"/>
                    <a:pt x="50484" y="47978"/>
                    <a:pt x="50406" y="48025"/>
                  </a:cubicBezTo>
                  <a:cubicBezTo>
                    <a:pt x="50218" y="47565"/>
                    <a:pt x="50008" y="47105"/>
                    <a:pt x="49820" y="46665"/>
                  </a:cubicBezTo>
                  <a:cubicBezTo>
                    <a:pt x="49234" y="45305"/>
                    <a:pt x="48523" y="44071"/>
                    <a:pt x="47728" y="42836"/>
                  </a:cubicBezTo>
                  <a:cubicBezTo>
                    <a:pt x="47832" y="42815"/>
                    <a:pt x="47916" y="42794"/>
                    <a:pt x="48021" y="42773"/>
                  </a:cubicBezTo>
                  <a:close/>
                  <a:moveTo>
                    <a:pt x="32977" y="42899"/>
                  </a:moveTo>
                  <a:cubicBezTo>
                    <a:pt x="33186" y="42962"/>
                    <a:pt x="33395" y="42983"/>
                    <a:pt x="33646" y="43024"/>
                  </a:cubicBezTo>
                  <a:cubicBezTo>
                    <a:pt x="34441" y="43192"/>
                    <a:pt x="35257" y="43317"/>
                    <a:pt x="36073" y="43401"/>
                  </a:cubicBezTo>
                  <a:cubicBezTo>
                    <a:pt x="36073" y="43422"/>
                    <a:pt x="36073" y="43422"/>
                    <a:pt x="36031" y="43443"/>
                  </a:cubicBezTo>
                  <a:cubicBezTo>
                    <a:pt x="35787" y="45307"/>
                    <a:pt x="37558" y="48136"/>
                    <a:pt x="39622" y="48136"/>
                  </a:cubicBezTo>
                  <a:cubicBezTo>
                    <a:pt x="39852" y="48136"/>
                    <a:pt x="40086" y="48101"/>
                    <a:pt x="40321" y="48025"/>
                  </a:cubicBezTo>
                  <a:cubicBezTo>
                    <a:pt x="41241" y="47732"/>
                    <a:pt x="41764" y="46853"/>
                    <a:pt x="42078" y="46017"/>
                  </a:cubicBezTo>
                  <a:cubicBezTo>
                    <a:pt x="42371" y="45305"/>
                    <a:pt x="42580" y="44405"/>
                    <a:pt x="42580" y="43610"/>
                  </a:cubicBezTo>
                  <a:cubicBezTo>
                    <a:pt x="43982" y="43527"/>
                    <a:pt x="45384" y="43317"/>
                    <a:pt x="46765" y="43024"/>
                  </a:cubicBezTo>
                  <a:cubicBezTo>
                    <a:pt x="48418" y="45640"/>
                    <a:pt x="49318" y="48737"/>
                    <a:pt x="50427" y="51582"/>
                  </a:cubicBezTo>
                  <a:cubicBezTo>
                    <a:pt x="51034" y="53151"/>
                    <a:pt x="51431" y="54721"/>
                    <a:pt x="51766" y="56311"/>
                  </a:cubicBezTo>
                  <a:cubicBezTo>
                    <a:pt x="51954" y="57148"/>
                    <a:pt x="52122" y="58027"/>
                    <a:pt x="52226" y="58864"/>
                  </a:cubicBezTo>
                  <a:cubicBezTo>
                    <a:pt x="52310" y="59596"/>
                    <a:pt x="52226" y="60265"/>
                    <a:pt x="52519" y="60914"/>
                  </a:cubicBezTo>
                  <a:cubicBezTo>
                    <a:pt x="51098" y="60305"/>
                    <a:pt x="49578" y="59972"/>
                    <a:pt x="48017" y="59972"/>
                  </a:cubicBezTo>
                  <a:cubicBezTo>
                    <a:pt x="47969" y="59972"/>
                    <a:pt x="47922" y="59972"/>
                    <a:pt x="47874" y="59973"/>
                  </a:cubicBezTo>
                  <a:cubicBezTo>
                    <a:pt x="45845" y="60014"/>
                    <a:pt x="43815" y="60286"/>
                    <a:pt x="41848" y="60705"/>
                  </a:cubicBezTo>
                  <a:cubicBezTo>
                    <a:pt x="40927" y="60914"/>
                    <a:pt x="40028" y="61165"/>
                    <a:pt x="39128" y="61395"/>
                  </a:cubicBezTo>
                  <a:cubicBezTo>
                    <a:pt x="38689" y="61521"/>
                    <a:pt x="38249" y="61626"/>
                    <a:pt x="37789" y="61751"/>
                  </a:cubicBezTo>
                  <a:cubicBezTo>
                    <a:pt x="37642" y="61814"/>
                    <a:pt x="37517" y="61856"/>
                    <a:pt x="37370" y="61939"/>
                  </a:cubicBezTo>
                  <a:cubicBezTo>
                    <a:pt x="37119" y="61542"/>
                    <a:pt x="36785" y="61186"/>
                    <a:pt x="36534" y="60872"/>
                  </a:cubicBezTo>
                  <a:cubicBezTo>
                    <a:pt x="35864" y="60035"/>
                    <a:pt x="35027" y="59449"/>
                    <a:pt x="34085" y="58989"/>
                  </a:cubicBezTo>
                  <a:cubicBezTo>
                    <a:pt x="33081" y="58466"/>
                    <a:pt x="32098" y="57901"/>
                    <a:pt x="31093" y="57420"/>
                  </a:cubicBezTo>
                  <a:cubicBezTo>
                    <a:pt x="31093" y="57232"/>
                    <a:pt x="31135" y="57085"/>
                    <a:pt x="31135" y="56897"/>
                  </a:cubicBezTo>
                  <a:cubicBezTo>
                    <a:pt x="31282" y="55181"/>
                    <a:pt x="31554" y="53486"/>
                    <a:pt x="31721" y="51770"/>
                  </a:cubicBezTo>
                  <a:cubicBezTo>
                    <a:pt x="31909" y="50034"/>
                    <a:pt x="32098" y="48360"/>
                    <a:pt x="32412" y="46665"/>
                  </a:cubicBezTo>
                  <a:cubicBezTo>
                    <a:pt x="32537" y="45912"/>
                    <a:pt x="32809" y="45096"/>
                    <a:pt x="32851" y="44301"/>
                  </a:cubicBezTo>
                  <a:cubicBezTo>
                    <a:pt x="32872" y="43840"/>
                    <a:pt x="32914" y="43359"/>
                    <a:pt x="32977" y="42899"/>
                  </a:cubicBezTo>
                  <a:close/>
                  <a:moveTo>
                    <a:pt x="23613" y="57104"/>
                  </a:moveTo>
                  <a:cubicBezTo>
                    <a:pt x="23672" y="57104"/>
                    <a:pt x="23731" y="57105"/>
                    <a:pt x="23791" y="57106"/>
                  </a:cubicBezTo>
                  <a:cubicBezTo>
                    <a:pt x="24879" y="57127"/>
                    <a:pt x="25946" y="57294"/>
                    <a:pt x="26992" y="57524"/>
                  </a:cubicBezTo>
                  <a:cubicBezTo>
                    <a:pt x="29001" y="57985"/>
                    <a:pt x="30780" y="59031"/>
                    <a:pt x="32579" y="60035"/>
                  </a:cubicBezTo>
                  <a:cubicBezTo>
                    <a:pt x="33416" y="60496"/>
                    <a:pt x="34253" y="60872"/>
                    <a:pt x="34943" y="61542"/>
                  </a:cubicBezTo>
                  <a:cubicBezTo>
                    <a:pt x="35278" y="61877"/>
                    <a:pt x="35550" y="62337"/>
                    <a:pt x="35864" y="62734"/>
                  </a:cubicBezTo>
                  <a:cubicBezTo>
                    <a:pt x="35718" y="62734"/>
                    <a:pt x="35571" y="62776"/>
                    <a:pt x="35445" y="62902"/>
                  </a:cubicBezTo>
                  <a:cubicBezTo>
                    <a:pt x="34609" y="63927"/>
                    <a:pt x="33604" y="64743"/>
                    <a:pt x="32558" y="65517"/>
                  </a:cubicBezTo>
                  <a:cubicBezTo>
                    <a:pt x="31616" y="66229"/>
                    <a:pt x="30989" y="67296"/>
                    <a:pt x="30173" y="68133"/>
                  </a:cubicBezTo>
                  <a:cubicBezTo>
                    <a:pt x="29336" y="69012"/>
                    <a:pt x="28478" y="69807"/>
                    <a:pt x="27767" y="70790"/>
                  </a:cubicBezTo>
                  <a:cubicBezTo>
                    <a:pt x="27495" y="71209"/>
                    <a:pt x="27223" y="71648"/>
                    <a:pt x="26971" y="72066"/>
                  </a:cubicBezTo>
                  <a:cubicBezTo>
                    <a:pt x="26867" y="72171"/>
                    <a:pt x="26804" y="72213"/>
                    <a:pt x="26762" y="72297"/>
                  </a:cubicBezTo>
                  <a:cubicBezTo>
                    <a:pt x="25779" y="71146"/>
                    <a:pt x="24921" y="69911"/>
                    <a:pt x="23728" y="69012"/>
                  </a:cubicBezTo>
                  <a:cubicBezTo>
                    <a:pt x="22285" y="67903"/>
                    <a:pt x="20590" y="67191"/>
                    <a:pt x="18832" y="66815"/>
                  </a:cubicBezTo>
                  <a:cubicBezTo>
                    <a:pt x="17826" y="66593"/>
                    <a:pt x="16796" y="66518"/>
                    <a:pt x="15762" y="66518"/>
                  </a:cubicBezTo>
                  <a:cubicBezTo>
                    <a:pt x="14839" y="66518"/>
                    <a:pt x="13912" y="66578"/>
                    <a:pt x="12994" y="66647"/>
                  </a:cubicBezTo>
                  <a:cubicBezTo>
                    <a:pt x="12053" y="66731"/>
                    <a:pt x="11090" y="66877"/>
                    <a:pt x="10149" y="66919"/>
                  </a:cubicBezTo>
                  <a:cubicBezTo>
                    <a:pt x="10044" y="66919"/>
                    <a:pt x="9919" y="66940"/>
                    <a:pt x="9793" y="66940"/>
                  </a:cubicBezTo>
                  <a:cubicBezTo>
                    <a:pt x="10044" y="66563"/>
                    <a:pt x="10274" y="66208"/>
                    <a:pt x="10546" y="65873"/>
                  </a:cubicBezTo>
                  <a:cubicBezTo>
                    <a:pt x="11153" y="64973"/>
                    <a:pt x="11906" y="64199"/>
                    <a:pt x="12471" y="63299"/>
                  </a:cubicBezTo>
                  <a:cubicBezTo>
                    <a:pt x="13099" y="62337"/>
                    <a:pt x="13790" y="61416"/>
                    <a:pt x="14522" y="60537"/>
                  </a:cubicBezTo>
                  <a:cubicBezTo>
                    <a:pt x="15171" y="59721"/>
                    <a:pt x="15715" y="58801"/>
                    <a:pt x="16405" y="58027"/>
                  </a:cubicBezTo>
                  <a:cubicBezTo>
                    <a:pt x="16426" y="58027"/>
                    <a:pt x="16468" y="58027"/>
                    <a:pt x="16510" y="57985"/>
                  </a:cubicBezTo>
                  <a:cubicBezTo>
                    <a:pt x="16928" y="57880"/>
                    <a:pt x="17347" y="57797"/>
                    <a:pt x="17765" y="57755"/>
                  </a:cubicBezTo>
                  <a:cubicBezTo>
                    <a:pt x="18748" y="57608"/>
                    <a:pt x="19753" y="57608"/>
                    <a:pt x="20736" y="57441"/>
                  </a:cubicBezTo>
                  <a:cubicBezTo>
                    <a:pt x="21703" y="57263"/>
                    <a:pt x="22633" y="57104"/>
                    <a:pt x="23613" y="57104"/>
                  </a:cubicBezTo>
                  <a:close/>
                  <a:moveTo>
                    <a:pt x="9479" y="70957"/>
                  </a:moveTo>
                  <a:cubicBezTo>
                    <a:pt x="10463" y="71125"/>
                    <a:pt x="11467" y="71229"/>
                    <a:pt x="12450" y="71418"/>
                  </a:cubicBezTo>
                  <a:cubicBezTo>
                    <a:pt x="12739" y="71464"/>
                    <a:pt x="13019" y="71485"/>
                    <a:pt x="13293" y="71485"/>
                  </a:cubicBezTo>
                  <a:cubicBezTo>
                    <a:pt x="14010" y="71485"/>
                    <a:pt x="14689" y="71343"/>
                    <a:pt x="15401" y="71146"/>
                  </a:cubicBezTo>
                  <a:lnTo>
                    <a:pt x="15401" y="71146"/>
                  </a:lnTo>
                  <a:cubicBezTo>
                    <a:pt x="15087" y="71564"/>
                    <a:pt x="14919" y="72066"/>
                    <a:pt x="14836" y="72631"/>
                  </a:cubicBezTo>
                  <a:cubicBezTo>
                    <a:pt x="14836" y="72569"/>
                    <a:pt x="14773" y="72506"/>
                    <a:pt x="14710" y="72485"/>
                  </a:cubicBezTo>
                  <a:cubicBezTo>
                    <a:pt x="13894" y="72108"/>
                    <a:pt x="13057" y="72087"/>
                    <a:pt x="12158" y="72087"/>
                  </a:cubicBezTo>
                  <a:cubicBezTo>
                    <a:pt x="11279" y="72087"/>
                    <a:pt x="10316" y="72150"/>
                    <a:pt x="9437" y="72380"/>
                  </a:cubicBezTo>
                  <a:cubicBezTo>
                    <a:pt x="9417" y="72380"/>
                    <a:pt x="9396" y="72401"/>
                    <a:pt x="9396" y="72401"/>
                  </a:cubicBezTo>
                  <a:lnTo>
                    <a:pt x="9396" y="72380"/>
                  </a:lnTo>
                  <a:cubicBezTo>
                    <a:pt x="9375" y="72297"/>
                    <a:pt x="8998" y="71962"/>
                    <a:pt x="8873" y="71836"/>
                  </a:cubicBezTo>
                  <a:cubicBezTo>
                    <a:pt x="8998" y="71732"/>
                    <a:pt x="9103" y="71627"/>
                    <a:pt x="9207" y="71481"/>
                  </a:cubicBezTo>
                  <a:cubicBezTo>
                    <a:pt x="9333" y="71334"/>
                    <a:pt x="9417" y="71146"/>
                    <a:pt x="9479" y="70957"/>
                  </a:cubicBezTo>
                  <a:close/>
                  <a:moveTo>
                    <a:pt x="9500" y="72589"/>
                  </a:moveTo>
                  <a:lnTo>
                    <a:pt x="9500" y="72589"/>
                  </a:lnTo>
                  <a:cubicBezTo>
                    <a:pt x="10036" y="72720"/>
                    <a:pt x="10602" y="72740"/>
                    <a:pt x="11164" y="72740"/>
                  </a:cubicBezTo>
                  <a:cubicBezTo>
                    <a:pt x="11413" y="72740"/>
                    <a:pt x="11662" y="72736"/>
                    <a:pt x="11906" y="72736"/>
                  </a:cubicBezTo>
                  <a:cubicBezTo>
                    <a:pt x="12785" y="72736"/>
                    <a:pt x="13685" y="72903"/>
                    <a:pt x="14606" y="72924"/>
                  </a:cubicBezTo>
                  <a:cubicBezTo>
                    <a:pt x="14710" y="72924"/>
                    <a:pt x="14773" y="72841"/>
                    <a:pt x="14836" y="72778"/>
                  </a:cubicBezTo>
                  <a:lnTo>
                    <a:pt x="14836" y="72778"/>
                  </a:lnTo>
                  <a:cubicBezTo>
                    <a:pt x="14815" y="73050"/>
                    <a:pt x="14773" y="73343"/>
                    <a:pt x="14773" y="73636"/>
                  </a:cubicBezTo>
                  <a:cubicBezTo>
                    <a:pt x="14020" y="73678"/>
                    <a:pt x="13287" y="73761"/>
                    <a:pt x="12534" y="73866"/>
                  </a:cubicBezTo>
                  <a:cubicBezTo>
                    <a:pt x="12011" y="73950"/>
                    <a:pt x="11488" y="73991"/>
                    <a:pt x="10986" y="74138"/>
                  </a:cubicBezTo>
                  <a:cubicBezTo>
                    <a:pt x="10777" y="74180"/>
                    <a:pt x="10588" y="74201"/>
                    <a:pt x="10379" y="74263"/>
                  </a:cubicBezTo>
                  <a:cubicBezTo>
                    <a:pt x="10308" y="74107"/>
                    <a:pt x="10121" y="73970"/>
                    <a:pt x="9917" y="73970"/>
                  </a:cubicBezTo>
                  <a:cubicBezTo>
                    <a:pt x="9821" y="73970"/>
                    <a:pt x="9720" y="74001"/>
                    <a:pt x="9626" y="74075"/>
                  </a:cubicBezTo>
                  <a:lnTo>
                    <a:pt x="9479" y="74242"/>
                  </a:lnTo>
                  <a:cubicBezTo>
                    <a:pt x="9417" y="74180"/>
                    <a:pt x="9396" y="74138"/>
                    <a:pt x="9333" y="74075"/>
                  </a:cubicBezTo>
                  <a:cubicBezTo>
                    <a:pt x="9417" y="73887"/>
                    <a:pt x="9521" y="73719"/>
                    <a:pt x="9584" y="73531"/>
                  </a:cubicBezTo>
                  <a:cubicBezTo>
                    <a:pt x="9689" y="73217"/>
                    <a:pt x="9605" y="72903"/>
                    <a:pt x="9500" y="72589"/>
                  </a:cubicBezTo>
                  <a:close/>
                  <a:moveTo>
                    <a:pt x="15509" y="68276"/>
                  </a:moveTo>
                  <a:cubicBezTo>
                    <a:pt x="16122" y="68276"/>
                    <a:pt x="16729" y="68298"/>
                    <a:pt x="17326" y="68342"/>
                  </a:cubicBezTo>
                  <a:cubicBezTo>
                    <a:pt x="19104" y="68509"/>
                    <a:pt x="20820" y="69158"/>
                    <a:pt x="22305" y="70121"/>
                  </a:cubicBezTo>
                  <a:cubicBezTo>
                    <a:pt x="23875" y="71146"/>
                    <a:pt x="24754" y="72841"/>
                    <a:pt x="26051" y="74117"/>
                  </a:cubicBezTo>
                  <a:cubicBezTo>
                    <a:pt x="26072" y="74180"/>
                    <a:pt x="26134" y="74222"/>
                    <a:pt x="26176" y="74284"/>
                  </a:cubicBezTo>
                  <a:cubicBezTo>
                    <a:pt x="26134" y="74452"/>
                    <a:pt x="26114" y="74619"/>
                    <a:pt x="26072" y="74786"/>
                  </a:cubicBezTo>
                  <a:cubicBezTo>
                    <a:pt x="25507" y="74326"/>
                    <a:pt x="24774" y="74033"/>
                    <a:pt x="24063" y="73845"/>
                  </a:cubicBezTo>
                  <a:cubicBezTo>
                    <a:pt x="23080" y="73552"/>
                    <a:pt x="22033" y="73447"/>
                    <a:pt x="20987" y="73426"/>
                  </a:cubicBezTo>
                  <a:cubicBezTo>
                    <a:pt x="20244" y="71841"/>
                    <a:pt x="18928" y="70113"/>
                    <a:pt x="17377" y="70113"/>
                  </a:cubicBezTo>
                  <a:cubicBezTo>
                    <a:pt x="16963" y="70113"/>
                    <a:pt x="16532" y="70236"/>
                    <a:pt x="16091" y="70518"/>
                  </a:cubicBezTo>
                  <a:cubicBezTo>
                    <a:pt x="16028" y="70539"/>
                    <a:pt x="15987" y="70602"/>
                    <a:pt x="15903" y="70644"/>
                  </a:cubicBezTo>
                  <a:cubicBezTo>
                    <a:pt x="15882" y="70581"/>
                    <a:pt x="15798" y="70518"/>
                    <a:pt x="15715" y="70497"/>
                  </a:cubicBezTo>
                  <a:cubicBezTo>
                    <a:pt x="15313" y="70402"/>
                    <a:pt x="14911" y="70376"/>
                    <a:pt x="14509" y="70376"/>
                  </a:cubicBezTo>
                  <a:cubicBezTo>
                    <a:pt x="14016" y="70376"/>
                    <a:pt x="13522" y="70415"/>
                    <a:pt x="13026" y="70415"/>
                  </a:cubicBezTo>
                  <a:cubicBezTo>
                    <a:pt x="12765" y="70415"/>
                    <a:pt x="12504" y="70404"/>
                    <a:pt x="12241" y="70372"/>
                  </a:cubicBezTo>
                  <a:cubicBezTo>
                    <a:pt x="11697" y="70288"/>
                    <a:pt x="11174" y="70309"/>
                    <a:pt x="10630" y="70288"/>
                  </a:cubicBezTo>
                  <a:cubicBezTo>
                    <a:pt x="10170" y="70267"/>
                    <a:pt x="9751" y="70225"/>
                    <a:pt x="9312" y="70225"/>
                  </a:cubicBezTo>
                  <a:cubicBezTo>
                    <a:pt x="9228" y="70100"/>
                    <a:pt x="9124" y="69995"/>
                    <a:pt x="9019" y="69890"/>
                  </a:cubicBezTo>
                  <a:cubicBezTo>
                    <a:pt x="8768" y="69681"/>
                    <a:pt x="8454" y="69535"/>
                    <a:pt x="8182" y="69346"/>
                  </a:cubicBezTo>
                  <a:cubicBezTo>
                    <a:pt x="7952" y="69179"/>
                    <a:pt x="8475" y="68865"/>
                    <a:pt x="8663" y="68719"/>
                  </a:cubicBezTo>
                  <a:cubicBezTo>
                    <a:pt x="8898" y="68753"/>
                    <a:pt x="9145" y="68767"/>
                    <a:pt x="9394" y="68767"/>
                  </a:cubicBezTo>
                  <a:cubicBezTo>
                    <a:pt x="10054" y="68767"/>
                    <a:pt x="10738" y="68669"/>
                    <a:pt x="11300" y="68593"/>
                  </a:cubicBezTo>
                  <a:cubicBezTo>
                    <a:pt x="12670" y="68389"/>
                    <a:pt x="14102" y="68276"/>
                    <a:pt x="15509" y="68276"/>
                  </a:cubicBezTo>
                  <a:close/>
                  <a:moveTo>
                    <a:pt x="8036" y="74305"/>
                  </a:moveTo>
                  <a:cubicBezTo>
                    <a:pt x="8056" y="74368"/>
                    <a:pt x="8056" y="74410"/>
                    <a:pt x="8119" y="74494"/>
                  </a:cubicBezTo>
                  <a:cubicBezTo>
                    <a:pt x="8391" y="74975"/>
                    <a:pt x="8663" y="75100"/>
                    <a:pt x="9165" y="75247"/>
                  </a:cubicBezTo>
                  <a:cubicBezTo>
                    <a:pt x="9214" y="75261"/>
                    <a:pt x="9260" y="75268"/>
                    <a:pt x="9302" y="75268"/>
                  </a:cubicBezTo>
                  <a:cubicBezTo>
                    <a:pt x="9441" y="75268"/>
                    <a:pt x="9546" y="75197"/>
                    <a:pt x="9626" y="75100"/>
                  </a:cubicBezTo>
                  <a:cubicBezTo>
                    <a:pt x="9869" y="75195"/>
                    <a:pt x="10130" y="75220"/>
                    <a:pt x="10386" y="75220"/>
                  </a:cubicBezTo>
                  <a:cubicBezTo>
                    <a:pt x="10526" y="75220"/>
                    <a:pt x="10664" y="75212"/>
                    <a:pt x="10797" y="75205"/>
                  </a:cubicBezTo>
                  <a:cubicBezTo>
                    <a:pt x="12158" y="75142"/>
                    <a:pt x="13518" y="75038"/>
                    <a:pt x="14878" y="74975"/>
                  </a:cubicBezTo>
                  <a:cubicBezTo>
                    <a:pt x="14919" y="75142"/>
                    <a:pt x="14940" y="75330"/>
                    <a:pt x="14961" y="75498"/>
                  </a:cubicBezTo>
                  <a:cubicBezTo>
                    <a:pt x="13162" y="75602"/>
                    <a:pt x="11362" y="75728"/>
                    <a:pt x="9542" y="75770"/>
                  </a:cubicBezTo>
                  <a:cubicBezTo>
                    <a:pt x="9260" y="75791"/>
                    <a:pt x="8920" y="75833"/>
                    <a:pt x="8585" y="75833"/>
                  </a:cubicBezTo>
                  <a:cubicBezTo>
                    <a:pt x="8250" y="75833"/>
                    <a:pt x="7920" y="75791"/>
                    <a:pt x="7659" y="75644"/>
                  </a:cubicBezTo>
                  <a:cubicBezTo>
                    <a:pt x="7345" y="75498"/>
                    <a:pt x="7345" y="74870"/>
                    <a:pt x="7554" y="74661"/>
                  </a:cubicBezTo>
                  <a:cubicBezTo>
                    <a:pt x="7701" y="74514"/>
                    <a:pt x="7847" y="74410"/>
                    <a:pt x="8036" y="74305"/>
                  </a:cubicBezTo>
                  <a:close/>
                  <a:moveTo>
                    <a:pt x="21510" y="74870"/>
                  </a:moveTo>
                  <a:cubicBezTo>
                    <a:pt x="21929" y="74891"/>
                    <a:pt x="22305" y="74933"/>
                    <a:pt x="22703" y="74996"/>
                  </a:cubicBezTo>
                  <a:cubicBezTo>
                    <a:pt x="23707" y="75142"/>
                    <a:pt x="24607" y="75456"/>
                    <a:pt x="25423" y="76063"/>
                  </a:cubicBezTo>
                  <a:cubicBezTo>
                    <a:pt x="25737" y="76335"/>
                    <a:pt x="26030" y="76607"/>
                    <a:pt x="26365" y="76774"/>
                  </a:cubicBezTo>
                  <a:cubicBezTo>
                    <a:pt x="26302" y="76795"/>
                    <a:pt x="26281" y="76816"/>
                    <a:pt x="26239" y="76858"/>
                  </a:cubicBezTo>
                  <a:cubicBezTo>
                    <a:pt x="25842" y="76439"/>
                    <a:pt x="25486" y="76167"/>
                    <a:pt x="24900" y="76021"/>
                  </a:cubicBezTo>
                  <a:cubicBezTo>
                    <a:pt x="24147" y="75812"/>
                    <a:pt x="23352" y="75686"/>
                    <a:pt x="22577" y="75498"/>
                  </a:cubicBezTo>
                  <a:cubicBezTo>
                    <a:pt x="22264" y="75414"/>
                    <a:pt x="21908" y="75351"/>
                    <a:pt x="21615" y="75330"/>
                  </a:cubicBezTo>
                  <a:cubicBezTo>
                    <a:pt x="21573" y="75163"/>
                    <a:pt x="21531" y="75017"/>
                    <a:pt x="21510" y="74870"/>
                  </a:cubicBezTo>
                  <a:close/>
                  <a:moveTo>
                    <a:pt x="21741" y="76460"/>
                  </a:moveTo>
                  <a:lnTo>
                    <a:pt x="21741" y="76460"/>
                  </a:lnTo>
                  <a:cubicBezTo>
                    <a:pt x="21950" y="76481"/>
                    <a:pt x="22138" y="76502"/>
                    <a:pt x="22347" y="76544"/>
                  </a:cubicBezTo>
                  <a:cubicBezTo>
                    <a:pt x="22305" y="76565"/>
                    <a:pt x="22285" y="76586"/>
                    <a:pt x="22243" y="76607"/>
                  </a:cubicBezTo>
                  <a:cubicBezTo>
                    <a:pt x="22075" y="76774"/>
                    <a:pt x="21929" y="76963"/>
                    <a:pt x="21741" y="77088"/>
                  </a:cubicBezTo>
                  <a:cubicBezTo>
                    <a:pt x="21761" y="76879"/>
                    <a:pt x="21761" y="76670"/>
                    <a:pt x="21741" y="76460"/>
                  </a:cubicBezTo>
                  <a:close/>
                  <a:moveTo>
                    <a:pt x="47572" y="61639"/>
                  </a:moveTo>
                  <a:cubicBezTo>
                    <a:pt x="49253" y="61639"/>
                    <a:pt x="50978" y="61963"/>
                    <a:pt x="52456" y="62693"/>
                  </a:cubicBezTo>
                  <a:cubicBezTo>
                    <a:pt x="53377" y="63111"/>
                    <a:pt x="54172" y="63781"/>
                    <a:pt x="54925" y="64408"/>
                  </a:cubicBezTo>
                  <a:cubicBezTo>
                    <a:pt x="55302" y="64722"/>
                    <a:pt x="55658" y="65036"/>
                    <a:pt x="55972" y="65371"/>
                  </a:cubicBezTo>
                  <a:cubicBezTo>
                    <a:pt x="56097" y="65496"/>
                    <a:pt x="56202" y="65622"/>
                    <a:pt x="56348" y="65768"/>
                  </a:cubicBezTo>
                  <a:cubicBezTo>
                    <a:pt x="56245" y="65830"/>
                    <a:pt x="56162" y="65973"/>
                    <a:pt x="56140" y="66098"/>
                  </a:cubicBezTo>
                  <a:lnTo>
                    <a:pt x="56140" y="66098"/>
                  </a:lnTo>
                  <a:cubicBezTo>
                    <a:pt x="56140" y="66091"/>
                    <a:pt x="56138" y="66088"/>
                    <a:pt x="56132" y="66088"/>
                  </a:cubicBezTo>
                  <a:cubicBezTo>
                    <a:pt x="56086" y="66088"/>
                    <a:pt x="55838" y="66318"/>
                    <a:pt x="55783" y="66354"/>
                  </a:cubicBezTo>
                  <a:cubicBezTo>
                    <a:pt x="55616" y="66501"/>
                    <a:pt x="55448" y="66647"/>
                    <a:pt x="55302" y="66815"/>
                  </a:cubicBezTo>
                  <a:cubicBezTo>
                    <a:pt x="54842" y="67296"/>
                    <a:pt x="54402" y="67882"/>
                    <a:pt x="54047" y="68426"/>
                  </a:cubicBezTo>
                  <a:cubicBezTo>
                    <a:pt x="53335" y="69556"/>
                    <a:pt x="52791" y="70748"/>
                    <a:pt x="51871" y="71732"/>
                  </a:cubicBezTo>
                  <a:cubicBezTo>
                    <a:pt x="50845" y="72799"/>
                    <a:pt x="49966" y="74033"/>
                    <a:pt x="49046" y="75184"/>
                  </a:cubicBezTo>
                  <a:cubicBezTo>
                    <a:pt x="48606" y="75728"/>
                    <a:pt x="48125" y="76272"/>
                    <a:pt x="47707" y="76858"/>
                  </a:cubicBezTo>
                  <a:cubicBezTo>
                    <a:pt x="47518" y="77109"/>
                    <a:pt x="47351" y="77381"/>
                    <a:pt x="47142" y="77611"/>
                  </a:cubicBezTo>
                  <a:cubicBezTo>
                    <a:pt x="46995" y="77758"/>
                    <a:pt x="46953" y="78030"/>
                    <a:pt x="46849" y="78239"/>
                  </a:cubicBezTo>
                  <a:cubicBezTo>
                    <a:pt x="46556" y="77967"/>
                    <a:pt x="46242" y="77758"/>
                    <a:pt x="45991" y="77590"/>
                  </a:cubicBezTo>
                  <a:cubicBezTo>
                    <a:pt x="45217" y="77067"/>
                    <a:pt x="44589" y="76356"/>
                    <a:pt x="43836" y="75812"/>
                  </a:cubicBezTo>
                  <a:cubicBezTo>
                    <a:pt x="43062" y="75226"/>
                    <a:pt x="42288" y="74933"/>
                    <a:pt x="41430" y="74556"/>
                  </a:cubicBezTo>
                  <a:cubicBezTo>
                    <a:pt x="40593" y="74159"/>
                    <a:pt x="39777" y="73761"/>
                    <a:pt x="38898" y="73510"/>
                  </a:cubicBezTo>
                  <a:cubicBezTo>
                    <a:pt x="37341" y="73003"/>
                    <a:pt x="35696" y="72700"/>
                    <a:pt x="34074" y="72700"/>
                  </a:cubicBezTo>
                  <a:cubicBezTo>
                    <a:pt x="33756" y="72700"/>
                    <a:pt x="33439" y="72712"/>
                    <a:pt x="33123" y="72736"/>
                  </a:cubicBezTo>
                  <a:cubicBezTo>
                    <a:pt x="32202" y="72820"/>
                    <a:pt x="31240" y="72945"/>
                    <a:pt x="30319" y="73134"/>
                  </a:cubicBezTo>
                  <a:cubicBezTo>
                    <a:pt x="29461" y="73301"/>
                    <a:pt x="28624" y="73636"/>
                    <a:pt x="27746" y="73782"/>
                  </a:cubicBezTo>
                  <a:cubicBezTo>
                    <a:pt x="28206" y="73259"/>
                    <a:pt x="28520" y="72589"/>
                    <a:pt x="28875" y="72045"/>
                  </a:cubicBezTo>
                  <a:cubicBezTo>
                    <a:pt x="29566" y="70999"/>
                    <a:pt x="30361" y="70121"/>
                    <a:pt x="31198" y="69221"/>
                  </a:cubicBezTo>
                  <a:cubicBezTo>
                    <a:pt x="32014" y="68321"/>
                    <a:pt x="32579" y="67170"/>
                    <a:pt x="33500" y="66396"/>
                  </a:cubicBezTo>
                  <a:cubicBezTo>
                    <a:pt x="34462" y="65580"/>
                    <a:pt x="35445" y="64722"/>
                    <a:pt x="36220" y="63739"/>
                  </a:cubicBezTo>
                  <a:cubicBezTo>
                    <a:pt x="36324" y="63613"/>
                    <a:pt x="36345" y="63488"/>
                    <a:pt x="36345" y="63383"/>
                  </a:cubicBezTo>
                  <a:cubicBezTo>
                    <a:pt x="36429" y="63425"/>
                    <a:pt x="36534" y="63488"/>
                    <a:pt x="36638" y="63488"/>
                  </a:cubicBezTo>
                  <a:cubicBezTo>
                    <a:pt x="36705" y="63492"/>
                    <a:pt x="36770" y="63494"/>
                    <a:pt x="36834" y="63494"/>
                  </a:cubicBezTo>
                  <a:cubicBezTo>
                    <a:pt x="37091" y="63494"/>
                    <a:pt x="37329" y="63454"/>
                    <a:pt x="37580" y="63320"/>
                  </a:cubicBezTo>
                  <a:cubicBezTo>
                    <a:pt x="37768" y="63258"/>
                    <a:pt x="37894" y="63174"/>
                    <a:pt x="38061" y="63069"/>
                  </a:cubicBezTo>
                  <a:cubicBezTo>
                    <a:pt x="38082" y="63048"/>
                    <a:pt x="38542" y="63006"/>
                    <a:pt x="38626" y="63006"/>
                  </a:cubicBezTo>
                  <a:cubicBezTo>
                    <a:pt x="39526" y="62839"/>
                    <a:pt x="40425" y="62651"/>
                    <a:pt x="41325" y="62442"/>
                  </a:cubicBezTo>
                  <a:cubicBezTo>
                    <a:pt x="43229" y="62002"/>
                    <a:pt x="45196" y="61730"/>
                    <a:pt x="47121" y="61646"/>
                  </a:cubicBezTo>
                  <a:cubicBezTo>
                    <a:pt x="47271" y="61641"/>
                    <a:pt x="47421" y="61639"/>
                    <a:pt x="47572" y="61639"/>
                  </a:cubicBezTo>
                  <a:close/>
                  <a:moveTo>
                    <a:pt x="17303" y="71639"/>
                  </a:moveTo>
                  <a:cubicBezTo>
                    <a:pt x="18286" y="71639"/>
                    <a:pt x="19512" y="74020"/>
                    <a:pt x="19732" y="74577"/>
                  </a:cubicBezTo>
                  <a:cubicBezTo>
                    <a:pt x="20088" y="75519"/>
                    <a:pt x="20297" y="76586"/>
                    <a:pt x="20004" y="77548"/>
                  </a:cubicBezTo>
                  <a:cubicBezTo>
                    <a:pt x="19795" y="78218"/>
                    <a:pt x="19230" y="78427"/>
                    <a:pt x="18623" y="78448"/>
                  </a:cubicBezTo>
                  <a:cubicBezTo>
                    <a:pt x="18267" y="78385"/>
                    <a:pt x="17849" y="78385"/>
                    <a:pt x="17577" y="78343"/>
                  </a:cubicBezTo>
                  <a:cubicBezTo>
                    <a:pt x="17535" y="78343"/>
                    <a:pt x="17472" y="78323"/>
                    <a:pt x="17388" y="78281"/>
                  </a:cubicBezTo>
                  <a:cubicBezTo>
                    <a:pt x="17033" y="77486"/>
                    <a:pt x="16719" y="76272"/>
                    <a:pt x="16635" y="75979"/>
                  </a:cubicBezTo>
                  <a:cubicBezTo>
                    <a:pt x="16342" y="74828"/>
                    <a:pt x="16028" y="73217"/>
                    <a:pt x="16656" y="72108"/>
                  </a:cubicBezTo>
                  <a:cubicBezTo>
                    <a:pt x="16846" y="71776"/>
                    <a:pt x="17068" y="71639"/>
                    <a:pt x="17303" y="71639"/>
                  </a:cubicBezTo>
                  <a:close/>
                  <a:moveTo>
                    <a:pt x="29168" y="77632"/>
                  </a:moveTo>
                  <a:cubicBezTo>
                    <a:pt x="29671" y="77653"/>
                    <a:pt x="30131" y="77716"/>
                    <a:pt x="30654" y="77799"/>
                  </a:cubicBezTo>
                  <a:cubicBezTo>
                    <a:pt x="30968" y="77841"/>
                    <a:pt x="31282" y="77925"/>
                    <a:pt x="31616" y="78009"/>
                  </a:cubicBezTo>
                  <a:cubicBezTo>
                    <a:pt x="31575" y="78176"/>
                    <a:pt x="31512" y="78364"/>
                    <a:pt x="31470" y="78532"/>
                  </a:cubicBezTo>
                  <a:cubicBezTo>
                    <a:pt x="30717" y="78239"/>
                    <a:pt x="29922" y="77946"/>
                    <a:pt x="29168" y="77632"/>
                  </a:cubicBezTo>
                  <a:close/>
                  <a:moveTo>
                    <a:pt x="33638" y="73589"/>
                  </a:moveTo>
                  <a:cubicBezTo>
                    <a:pt x="35345" y="73589"/>
                    <a:pt x="37049" y="74057"/>
                    <a:pt x="38647" y="74661"/>
                  </a:cubicBezTo>
                  <a:cubicBezTo>
                    <a:pt x="39421" y="74933"/>
                    <a:pt x="40091" y="75330"/>
                    <a:pt x="40823" y="75728"/>
                  </a:cubicBezTo>
                  <a:cubicBezTo>
                    <a:pt x="41220" y="75937"/>
                    <a:pt x="41660" y="76063"/>
                    <a:pt x="42057" y="76272"/>
                  </a:cubicBezTo>
                  <a:cubicBezTo>
                    <a:pt x="42476" y="76481"/>
                    <a:pt x="42832" y="76816"/>
                    <a:pt x="43208" y="77130"/>
                  </a:cubicBezTo>
                  <a:cubicBezTo>
                    <a:pt x="43920" y="77716"/>
                    <a:pt x="44505" y="78385"/>
                    <a:pt x="45238" y="78971"/>
                  </a:cubicBezTo>
                  <a:cubicBezTo>
                    <a:pt x="45447" y="79118"/>
                    <a:pt x="45656" y="79327"/>
                    <a:pt x="45865" y="79515"/>
                  </a:cubicBezTo>
                  <a:cubicBezTo>
                    <a:pt x="45552" y="79683"/>
                    <a:pt x="45301" y="79745"/>
                    <a:pt x="44924" y="79829"/>
                  </a:cubicBezTo>
                  <a:cubicBezTo>
                    <a:pt x="44673" y="79850"/>
                    <a:pt x="44401" y="79913"/>
                    <a:pt x="44233" y="80038"/>
                  </a:cubicBezTo>
                  <a:cubicBezTo>
                    <a:pt x="43648" y="80373"/>
                    <a:pt x="43689" y="81064"/>
                    <a:pt x="44024" y="81566"/>
                  </a:cubicBezTo>
                  <a:cubicBezTo>
                    <a:pt x="43961" y="81587"/>
                    <a:pt x="43920" y="81587"/>
                    <a:pt x="43899" y="81608"/>
                  </a:cubicBezTo>
                  <a:cubicBezTo>
                    <a:pt x="43606" y="81712"/>
                    <a:pt x="43313" y="81880"/>
                    <a:pt x="43124" y="82131"/>
                  </a:cubicBezTo>
                  <a:cubicBezTo>
                    <a:pt x="43104" y="82193"/>
                    <a:pt x="43083" y="82214"/>
                    <a:pt x="43062" y="82256"/>
                  </a:cubicBezTo>
                  <a:lnTo>
                    <a:pt x="42580" y="82026"/>
                  </a:lnTo>
                  <a:cubicBezTo>
                    <a:pt x="41806" y="81628"/>
                    <a:pt x="41199" y="80875"/>
                    <a:pt x="40467" y="80415"/>
                  </a:cubicBezTo>
                  <a:cubicBezTo>
                    <a:pt x="40049" y="80143"/>
                    <a:pt x="39630" y="79913"/>
                    <a:pt x="39191" y="79683"/>
                  </a:cubicBezTo>
                  <a:cubicBezTo>
                    <a:pt x="39295" y="79201"/>
                    <a:pt x="39337" y="78699"/>
                    <a:pt x="39316" y="78239"/>
                  </a:cubicBezTo>
                  <a:lnTo>
                    <a:pt x="39316" y="78239"/>
                  </a:lnTo>
                  <a:cubicBezTo>
                    <a:pt x="39337" y="78260"/>
                    <a:pt x="39400" y="78260"/>
                    <a:pt x="39421" y="78281"/>
                  </a:cubicBezTo>
                  <a:cubicBezTo>
                    <a:pt x="40781" y="78950"/>
                    <a:pt x="41806" y="80059"/>
                    <a:pt x="43083" y="80854"/>
                  </a:cubicBezTo>
                  <a:cubicBezTo>
                    <a:pt x="43138" y="80890"/>
                    <a:pt x="43194" y="80905"/>
                    <a:pt x="43249" y="80905"/>
                  </a:cubicBezTo>
                  <a:cubicBezTo>
                    <a:pt x="43483" y="80905"/>
                    <a:pt x="43675" y="80619"/>
                    <a:pt x="43522" y="80415"/>
                  </a:cubicBezTo>
                  <a:cubicBezTo>
                    <a:pt x="42664" y="79055"/>
                    <a:pt x="41116" y="78030"/>
                    <a:pt x="39672" y="77381"/>
                  </a:cubicBezTo>
                  <a:cubicBezTo>
                    <a:pt x="39505" y="77297"/>
                    <a:pt x="39337" y="77214"/>
                    <a:pt x="39149" y="77130"/>
                  </a:cubicBezTo>
                  <a:cubicBezTo>
                    <a:pt x="39128" y="77067"/>
                    <a:pt x="39107" y="76983"/>
                    <a:pt x="39107" y="76921"/>
                  </a:cubicBezTo>
                  <a:cubicBezTo>
                    <a:pt x="38772" y="75958"/>
                    <a:pt x="37998" y="75310"/>
                    <a:pt x="37036" y="75017"/>
                  </a:cubicBezTo>
                  <a:cubicBezTo>
                    <a:pt x="36549" y="74865"/>
                    <a:pt x="36034" y="74768"/>
                    <a:pt x="35526" y="74768"/>
                  </a:cubicBezTo>
                  <a:cubicBezTo>
                    <a:pt x="35401" y="74768"/>
                    <a:pt x="35276" y="74774"/>
                    <a:pt x="35153" y="74786"/>
                  </a:cubicBezTo>
                  <a:cubicBezTo>
                    <a:pt x="34420" y="74828"/>
                    <a:pt x="33876" y="75226"/>
                    <a:pt x="33290" y="75623"/>
                  </a:cubicBezTo>
                  <a:cubicBezTo>
                    <a:pt x="32872" y="75916"/>
                    <a:pt x="32558" y="76272"/>
                    <a:pt x="32286" y="76670"/>
                  </a:cubicBezTo>
                  <a:cubicBezTo>
                    <a:pt x="31287" y="76406"/>
                    <a:pt x="30278" y="76253"/>
                    <a:pt x="29285" y="76253"/>
                  </a:cubicBezTo>
                  <a:cubicBezTo>
                    <a:pt x="28781" y="76253"/>
                    <a:pt x="28281" y="76292"/>
                    <a:pt x="27787" y="76377"/>
                  </a:cubicBezTo>
                  <a:cubicBezTo>
                    <a:pt x="27808" y="76126"/>
                    <a:pt x="27725" y="75854"/>
                    <a:pt x="27474" y="75728"/>
                  </a:cubicBezTo>
                  <a:cubicBezTo>
                    <a:pt x="27432" y="75707"/>
                    <a:pt x="27390" y="75707"/>
                    <a:pt x="27369" y="75665"/>
                  </a:cubicBezTo>
                  <a:cubicBezTo>
                    <a:pt x="27306" y="75247"/>
                    <a:pt x="27118" y="74724"/>
                    <a:pt x="27202" y="74305"/>
                  </a:cubicBezTo>
                  <a:cubicBezTo>
                    <a:pt x="27327" y="74242"/>
                    <a:pt x="27432" y="74159"/>
                    <a:pt x="27536" y="74054"/>
                  </a:cubicBezTo>
                  <a:cubicBezTo>
                    <a:pt x="27608" y="74056"/>
                    <a:pt x="27680" y="74057"/>
                    <a:pt x="27753" y="74057"/>
                  </a:cubicBezTo>
                  <a:cubicBezTo>
                    <a:pt x="28371" y="74057"/>
                    <a:pt x="28987" y="73980"/>
                    <a:pt x="29587" y="73887"/>
                  </a:cubicBezTo>
                  <a:cubicBezTo>
                    <a:pt x="30633" y="73719"/>
                    <a:pt x="31679" y="73740"/>
                    <a:pt x="32725" y="73636"/>
                  </a:cubicBezTo>
                  <a:cubicBezTo>
                    <a:pt x="33029" y="73604"/>
                    <a:pt x="33334" y="73589"/>
                    <a:pt x="33638" y="73589"/>
                  </a:cubicBezTo>
                  <a:close/>
                  <a:moveTo>
                    <a:pt x="35431" y="76188"/>
                  </a:moveTo>
                  <a:cubicBezTo>
                    <a:pt x="35575" y="76188"/>
                    <a:pt x="35720" y="76202"/>
                    <a:pt x="35864" y="76230"/>
                  </a:cubicBezTo>
                  <a:cubicBezTo>
                    <a:pt x="36596" y="76356"/>
                    <a:pt x="37224" y="76544"/>
                    <a:pt x="37580" y="77214"/>
                  </a:cubicBezTo>
                  <a:cubicBezTo>
                    <a:pt x="38207" y="78364"/>
                    <a:pt x="37538" y="80101"/>
                    <a:pt x="36889" y="81064"/>
                  </a:cubicBezTo>
                  <a:cubicBezTo>
                    <a:pt x="36429" y="81712"/>
                    <a:pt x="35697" y="82340"/>
                    <a:pt x="34922" y="82528"/>
                  </a:cubicBezTo>
                  <a:cubicBezTo>
                    <a:pt x="34749" y="82574"/>
                    <a:pt x="34557" y="82598"/>
                    <a:pt x="34361" y="82598"/>
                  </a:cubicBezTo>
                  <a:cubicBezTo>
                    <a:pt x="33752" y="82598"/>
                    <a:pt x="33099" y="82370"/>
                    <a:pt x="32830" y="81880"/>
                  </a:cubicBezTo>
                  <a:cubicBezTo>
                    <a:pt x="32767" y="81796"/>
                    <a:pt x="32725" y="81712"/>
                    <a:pt x="32663" y="81670"/>
                  </a:cubicBezTo>
                  <a:cubicBezTo>
                    <a:pt x="32621" y="81210"/>
                    <a:pt x="32558" y="80771"/>
                    <a:pt x="32537" y="80415"/>
                  </a:cubicBezTo>
                  <a:cubicBezTo>
                    <a:pt x="32516" y="79327"/>
                    <a:pt x="32746" y="78260"/>
                    <a:pt x="33353" y="77339"/>
                  </a:cubicBezTo>
                  <a:cubicBezTo>
                    <a:pt x="33833" y="76628"/>
                    <a:pt x="34616" y="76188"/>
                    <a:pt x="35431" y="76188"/>
                  </a:cubicBezTo>
                  <a:close/>
                  <a:moveTo>
                    <a:pt x="55992" y="68133"/>
                  </a:moveTo>
                  <a:cubicBezTo>
                    <a:pt x="56013" y="68363"/>
                    <a:pt x="56097" y="68614"/>
                    <a:pt x="56264" y="68740"/>
                  </a:cubicBezTo>
                  <a:cubicBezTo>
                    <a:pt x="56285" y="68760"/>
                    <a:pt x="56327" y="68802"/>
                    <a:pt x="56369" y="68823"/>
                  </a:cubicBezTo>
                  <a:cubicBezTo>
                    <a:pt x="56411" y="68865"/>
                    <a:pt x="56411" y="68907"/>
                    <a:pt x="56432" y="68907"/>
                  </a:cubicBezTo>
                  <a:lnTo>
                    <a:pt x="56285" y="69284"/>
                  </a:lnTo>
                  <a:cubicBezTo>
                    <a:pt x="55825" y="70204"/>
                    <a:pt x="54716" y="71146"/>
                    <a:pt x="54319" y="72213"/>
                  </a:cubicBezTo>
                  <a:cubicBezTo>
                    <a:pt x="54277" y="72276"/>
                    <a:pt x="54214" y="72317"/>
                    <a:pt x="54193" y="72380"/>
                  </a:cubicBezTo>
                  <a:cubicBezTo>
                    <a:pt x="53963" y="72778"/>
                    <a:pt x="53586" y="72945"/>
                    <a:pt x="53377" y="73364"/>
                  </a:cubicBezTo>
                  <a:cubicBezTo>
                    <a:pt x="53084" y="73929"/>
                    <a:pt x="52707" y="74347"/>
                    <a:pt x="52331" y="74828"/>
                  </a:cubicBezTo>
                  <a:cubicBezTo>
                    <a:pt x="51619" y="75854"/>
                    <a:pt x="50950" y="76879"/>
                    <a:pt x="50050" y="77758"/>
                  </a:cubicBezTo>
                  <a:cubicBezTo>
                    <a:pt x="49590" y="78239"/>
                    <a:pt x="49088" y="78595"/>
                    <a:pt x="48648" y="79097"/>
                  </a:cubicBezTo>
                  <a:cubicBezTo>
                    <a:pt x="48167" y="79599"/>
                    <a:pt x="47749" y="80143"/>
                    <a:pt x="47330" y="80687"/>
                  </a:cubicBezTo>
                  <a:cubicBezTo>
                    <a:pt x="46953" y="81189"/>
                    <a:pt x="46598" y="81712"/>
                    <a:pt x="46221" y="82214"/>
                  </a:cubicBezTo>
                  <a:lnTo>
                    <a:pt x="46179" y="82235"/>
                  </a:lnTo>
                  <a:cubicBezTo>
                    <a:pt x="46075" y="82361"/>
                    <a:pt x="45949" y="82465"/>
                    <a:pt x="45845" y="82612"/>
                  </a:cubicBezTo>
                  <a:cubicBezTo>
                    <a:pt x="45593" y="82884"/>
                    <a:pt x="45384" y="83177"/>
                    <a:pt x="45175" y="83491"/>
                  </a:cubicBezTo>
                  <a:cubicBezTo>
                    <a:pt x="45133" y="83512"/>
                    <a:pt x="45112" y="83553"/>
                    <a:pt x="45091" y="83553"/>
                  </a:cubicBezTo>
                  <a:lnTo>
                    <a:pt x="45029" y="83553"/>
                  </a:lnTo>
                  <a:cubicBezTo>
                    <a:pt x="45008" y="83553"/>
                    <a:pt x="44987" y="83553"/>
                    <a:pt x="44966" y="83574"/>
                  </a:cubicBezTo>
                  <a:lnTo>
                    <a:pt x="44924" y="83574"/>
                  </a:lnTo>
                  <a:cubicBezTo>
                    <a:pt x="44861" y="83574"/>
                    <a:pt x="44777" y="83553"/>
                    <a:pt x="44673" y="83553"/>
                  </a:cubicBezTo>
                  <a:lnTo>
                    <a:pt x="44505" y="83553"/>
                  </a:lnTo>
                  <a:lnTo>
                    <a:pt x="44505" y="83386"/>
                  </a:lnTo>
                  <a:cubicBezTo>
                    <a:pt x="44505" y="83386"/>
                    <a:pt x="44547" y="83240"/>
                    <a:pt x="44547" y="83198"/>
                  </a:cubicBezTo>
                  <a:cubicBezTo>
                    <a:pt x="44568" y="83093"/>
                    <a:pt x="44568" y="82989"/>
                    <a:pt x="44568" y="82884"/>
                  </a:cubicBezTo>
                  <a:cubicBezTo>
                    <a:pt x="44568" y="82842"/>
                    <a:pt x="44568" y="82821"/>
                    <a:pt x="44547" y="82758"/>
                  </a:cubicBezTo>
                  <a:cubicBezTo>
                    <a:pt x="44736" y="82717"/>
                    <a:pt x="44903" y="82633"/>
                    <a:pt x="45070" y="82507"/>
                  </a:cubicBezTo>
                  <a:cubicBezTo>
                    <a:pt x="45531" y="82047"/>
                    <a:pt x="45405" y="81377"/>
                    <a:pt x="45070" y="80896"/>
                  </a:cubicBezTo>
                  <a:cubicBezTo>
                    <a:pt x="45133" y="80875"/>
                    <a:pt x="45196" y="80875"/>
                    <a:pt x="45301" y="80854"/>
                  </a:cubicBezTo>
                  <a:cubicBezTo>
                    <a:pt x="45719" y="80792"/>
                    <a:pt x="46054" y="80561"/>
                    <a:pt x="46430" y="80352"/>
                  </a:cubicBezTo>
                  <a:cubicBezTo>
                    <a:pt x="46640" y="80248"/>
                    <a:pt x="46681" y="80059"/>
                    <a:pt x="46681" y="79913"/>
                  </a:cubicBezTo>
                  <a:cubicBezTo>
                    <a:pt x="46807" y="79913"/>
                    <a:pt x="46953" y="79850"/>
                    <a:pt x="47100" y="79787"/>
                  </a:cubicBezTo>
                  <a:cubicBezTo>
                    <a:pt x="47288" y="79683"/>
                    <a:pt x="47393" y="79452"/>
                    <a:pt x="47393" y="79285"/>
                  </a:cubicBezTo>
                  <a:cubicBezTo>
                    <a:pt x="47393" y="79160"/>
                    <a:pt x="47372" y="79055"/>
                    <a:pt x="47309" y="78908"/>
                  </a:cubicBezTo>
                  <a:cubicBezTo>
                    <a:pt x="47497" y="78783"/>
                    <a:pt x="47623" y="78595"/>
                    <a:pt x="47770" y="78427"/>
                  </a:cubicBezTo>
                  <a:cubicBezTo>
                    <a:pt x="48209" y="77820"/>
                    <a:pt x="48837" y="77297"/>
                    <a:pt x="49339" y="76711"/>
                  </a:cubicBezTo>
                  <a:cubicBezTo>
                    <a:pt x="50448" y="75456"/>
                    <a:pt x="51578" y="74201"/>
                    <a:pt x="52687" y="72924"/>
                  </a:cubicBezTo>
                  <a:cubicBezTo>
                    <a:pt x="53649" y="71794"/>
                    <a:pt x="54381" y="70644"/>
                    <a:pt x="55135" y="69367"/>
                  </a:cubicBezTo>
                  <a:cubicBezTo>
                    <a:pt x="55365" y="68970"/>
                    <a:pt x="55679" y="68530"/>
                    <a:pt x="55992" y="68133"/>
                  </a:cubicBezTo>
                  <a:close/>
                  <a:moveTo>
                    <a:pt x="38647" y="81105"/>
                  </a:moveTo>
                  <a:cubicBezTo>
                    <a:pt x="38919" y="81273"/>
                    <a:pt x="39212" y="81419"/>
                    <a:pt x="39463" y="81587"/>
                  </a:cubicBezTo>
                  <a:cubicBezTo>
                    <a:pt x="40718" y="82340"/>
                    <a:pt x="41827" y="83784"/>
                    <a:pt x="43313" y="84035"/>
                  </a:cubicBezTo>
                  <a:lnTo>
                    <a:pt x="43522" y="84035"/>
                  </a:lnTo>
                  <a:cubicBezTo>
                    <a:pt x="43585" y="84202"/>
                    <a:pt x="43689" y="84328"/>
                    <a:pt x="43836" y="84453"/>
                  </a:cubicBezTo>
                  <a:cubicBezTo>
                    <a:pt x="43940" y="84537"/>
                    <a:pt x="44108" y="84621"/>
                    <a:pt x="44233" y="84641"/>
                  </a:cubicBezTo>
                  <a:cubicBezTo>
                    <a:pt x="44150" y="84767"/>
                    <a:pt x="44171" y="84934"/>
                    <a:pt x="44275" y="85060"/>
                  </a:cubicBezTo>
                  <a:cubicBezTo>
                    <a:pt x="44275" y="85061"/>
                    <a:pt x="44275" y="85062"/>
                    <a:pt x="44276" y="85064"/>
                  </a:cubicBezTo>
                  <a:lnTo>
                    <a:pt x="44276" y="85064"/>
                  </a:lnTo>
                  <a:cubicBezTo>
                    <a:pt x="43877" y="84885"/>
                    <a:pt x="43013" y="84220"/>
                    <a:pt x="42832" y="84139"/>
                  </a:cubicBezTo>
                  <a:cubicBezTo>
                    <a:pt x="41325" y="83344"/>
                    <a:pt x="39881" y="82424"/>
                    <a:pt x="38333" y="81670"/>
                  </a:cubicBezTo>
                  <a:lnTo>
                    <a:pt x="38647" y="81105"/>
                  </a:lnTo>
                  <a:close/>
                  <a:moveTo>
                    <a:pt x="45071" y="0"/>
                  </a:moveTo>
                  <a:cubicBezTo>
                    <a:pt x="44820" y="0"/>
                    <a:pt x="44568" y="10"/>
                    <a:pt x="44317" y="26"/>
                  </a:cubicBezTo>
                  <a:cubicBezTo>
                    <a:pt x="44045" y="68"/>
                    <a:pt x="43731" y="26"/>
                    <a:pt x="43459" y="89"/>
                  </a:cubicBezTo>
                  <a:cubicBezTo>
                    <a:pt x="43271" y="131"/>
                    <a:pt x="43041" y="236"/>
                    <a:pt x="42811" y="298"/>
                  </a:cubicBezTo>
                  <a:cubicBezTo>
                    <a:pt x="42301" y="380"/>
                    <a:pt x="42506" y="1116"/>
                    <a:pt x="42981" y="1116"/>
                  </a:cubicBezTo>
                  <a:cubicBezTo>
                    <a:pt x="42994" y="1116"/>
                    <a:pt x="43007" y="1116"/>
                    <a:pt x="43020" y="1114"/>
                  </a:cubicBezTo>
                  <a:cubicBezTo>
                    <a:pt x="43426" y="1056"/>
                    <a:pt x="43761" y="945"/>
                    <a:pt x="44173" y="945"/>
                  </a:cubicBezTo>
                  <a:cubicBezTo>
                    <a:pt x="44206" y="945"/>
                    <a:pt x="44241" y="945"/>
                    <a:pt x="44275" y="947"/>
                  </a:cubicBezTo>
                  <a:cubicBezTo>
                    <a:pt x="44924" y="968"/>
                    <a:pt x="45552" y="1073"/>
                    <a:pt x="46179" y="1219"/>
                  </a:cubicBezTo>
                  <a:cubicBezTo>
                    <a:pt x="47539" y="1491"/>
                    <a:pt x="48837" y="1993"/>
                    <a:pt x="50134" y="2433"/>
                  </a:cubicBezTo>
                  <a:cubicBezTo>
                    <a:pt x="50762" y="2684"/>
                    <a:pt x="51410" y="2893"/>
                    <a:pt x="52080" y="3039"/>
                  </a:cubicBezTo>
                  <a:cubicBezTo>
                    <a:pt x="52666" y="3207"/>
                    <a:pt x="53272" y="3646"/>
                    <a:pt x="53816" y="3981"/>
                  </a:cubicBezTo>
                  <a:cubicBezTo>
                    <a:pt x="54946" y="4713"/>
                    <a:pt x="56118" y="5550"/>
                    <a:pt x="57101" y="6471"/>
                  </a:cubicBezTo>
                  <a:cubicBezTo>
                    <a:pt x="58922" y="8187"/>
                    <a:pt x="60240" y="10467"/>
                    <a:pt x="60826" y="12936"/>
                  </a:cubicBezTo>
                  <a:cubicBezTo>
                    <a:pt x="60993" y="13522"/>
                    <a:pt x="61035" y="14150"/>
                    <a:pt x="61202" y="14757"/>
                  </a:cubicBezTo>
                  <a:cubicBezTo>
                    <a:pt x="61349" y="15384"/>
                    <a:pt x="61433" y="15991"/>
                    <a:pt x="61454" y="16640"/>
                  </a:cubicBezTo>
                  <a:cubicBezTo>
                    <a:pt x="61495" y="17267"/>
                    <a:pt x="61642" y="17895"/>
                    <a:pt x="61642" y="18523"/>
                  </a:cubicBezTo>
                  <a:cubicBezTo>
                    <a:pt x="61642" y="18900"/>
                    <a:pt x="61642" y="19234"/>
                    <a:pt x="61663" y="19569"/>
                  </a:cubicBezTo>
                  <a:lnTo>
                    <a:pt x="60805" y="19423"/>
                  </a:lnTo>
                  <a:cubicBezTo>
                    <a:pt x="60679" y="18837"/>
                    <a:pt x="60512" y="18272"/>
                    <a:pt x="60303" y="17707"/>
                  </a:cubicBezTo>
                  <a:cubicBezTo>
                    <a:pt x="60196" y="17417"/>
                    <a:pt x="59916" y="17270"/>
                    <a:pt x="59647" y="17270"/>
                  </a:cubicBezTo>
                  <a:cubicBezTo>
                    <a:pt x="59334" y="17270"/>
                    <a:pt x="59036" y="17469"/>
                    <a:pt x="59047" y="17874"/>
                  </a:cubicBezTo>
                  <a:cubicBezTo>
                    <a:pt x="59089" y="18314"/>
                    <a:pt x="59110" y="18753"/>
                    <a:pt x="59152" y="19213"/>
                  </a:cubicBezTo>
                  <a:cubicBezTo>
                    <a:pt x="57834" y="19067"/>
                    <a:pt x="56474" y="19004"/>
                    <a:pt x="55135" y="18711"/>
                  </a:cubicBezTo>
                  <a:cubicBezTo>
                    <a:pt x="52812" y="18209"/>
                    <a:pt x="50678" y="17184"/>
                    <a:pt x="48648" y="15991"/>
                  </a:cubicBezTo>
                  <a:cubicBezTo>
                    <a:pt x="46849" y="14924"/>
                    <a:pt x="45259" y="13522"/>
                    <a:pt x="43794" y="12037"/>
                  </a:cubicBezTo>
                  <a:cubicBezTo>
                    <a:pt x="43020" y="11262"/>
                    <a:pt x="42350" y="10467"/>
                    <a:pt x="41723" y="9588"/>
                  </a:cubicBezTo>
                  <a:cubicBezTo>
                    <a:pt x="41513" y="9296"/>
                    <a:pt x="41304" y="8982"/>
                    <a:pt x="41095" y="8689"/>
                  </a:cubicBezTo>
                  <a:cubicBezTo>
                    <a:pt x="41011" y="8542"/>
                    <a:pt x="40927" y="8396"/>
                    <a:pt x="40865" y="8249"/>
                  </a:cubicBezTo>
                  <a:cubicBezTo>
                    <a:pt x="40676" y="7852"/>
                    <a:pt x="40614" y="7412"/>
                    <a:pt x="40383" y="7078"/>
                  </a:cubicBezTo>
                  <a:cubicBezTo>
                    <a:pt x="40288" y="6939"/>
                    <a:pt x="40143" y="6866"/>
                    <a:pt x="40002" y="6866"/>
                  </a:cubicBezTo>
                  <a:cubicBezTo>
                    <a:pt x="39866" y="6866"/>
                    <a:pt x="39733" y="6934"/>
                    <a:pt x="39651" y="7078"/>
                  </a:cubicBezTo>
                  <a:cubicBezTo>
                    <a:pt x="39191" y="7831"/>
                    <a:pt x="39651" y="8898"/>
                    <a:pt x="40049" y="9609"/>
                  </a:cubicBezTo>
                  <a:cubicBezTo>
                    <a:pt x="40342" y="10133"/>
                    <a:pt x="40802" y="10990"/>
                    <a:pt x="41409" y="11367"/>
                  </a:cubicBezTo>
                  <a:cubicBezTo>
                    <a:pt x="41702" y="11744"/>
                    <a:pt x="42016" y="12141"/>
                    <a:pt x="42350" y="12518"/>
                  </a:cubicBezTo>
                  <a:cubicBezTo>
                    <a:pt x="43899" y="14213"/>
                    <a:pt x="45593" y="15761"/>
                    <a:pt x="47518" y="17016"/>
                  </a:cubicBezTo>
                  <a:cubicBezTo>
                    <a:pt x="49590" y="18335"/>
                    <a:pt x="51871" y="19444"/>
                    <a:pt x="54277" y="20071"/>
                  </a:cubicBezTo>
                  <a:cubicBezTo>
                    <a:pt x="55720" y="20446"/>
                    <a:pt x="57297" y="20754"/>
                    <a:pt x="58858" y="20754"/>
                  </a:cubicBezTo>
                  <a:cubicBezTo>
                    <a:pt x="59040" y="20754"/>
                    <a:pt x="59222" y="20750"/>
                    <a:pt x="59403" y="20741"/>
                  </a:cubicBezTo>
                  <a:cubicBezTo>
                    <a:pt x="59550" y="21766"/>
                    <a:pt x="59717" y="22791"/>
                    <a:pt x="59759" y="23837"/>
                  </a:cubicBezTo>
                  <a:cubicBezTo>
                    <a:pt x="59905" y="25867"/>
                    <a:pt x="59801" y="27897"/>
                    <a:pt x="59298" y="29884"/>
                  </a:cubicBezTo>
                  <a:cubicBezTo>
                    <a:pt x="58441" y="33358"/>
                    <a:pt x="56369" y="36517"/>
                    <a:pt x="53419" y="38526"/>
                  </a:cubicBezTo>
                  <a:cubicBezTo>
                    <a:pt x="49746" y="41037"/>
                    <a:pt x="45177" y="41988"/>
                    <a:pt x="40639" y="41988"/>
                  </a:cubicBezTo>
                  <a:cubicBezTo>
                    <a:pt x="38068" y="41988"/>
                    <a:pt x="35507" y="41683"/>
                    <a:pt x="33123" y="41183"/>
                  </a:cubicBezTo>
                  <a:cubicBezTo>
                    <a:pt x="29922" y="40493"/>
                    <a:pt x="26846" y="39300"/>
                    <a:pt x="24189" y="37354"/>
                  </a:cubicBezTo>
                  <a:cubicBezTo>
                    <a:pt x="21657" y="35534"/>
                    <a:pt x="19899" y="32772"/>
                    <a:pt x="18958" y="29843"/>
                  </a:cubicBezTo>
                  <a:cubicBezTo>
                    <a:pt x="17974" y="26788"/>
                    <a:pt x="17891" y="23545"/>
                    <a:pt x="18602" y="20427"/>
                  </a:cubicBezTo>
                  <a:cubicBezTo>
                    <a:pt x="19000" y="18711"/>
                    <a:pt x="19481" y="17121"/>
                    <a:pt x="20360" y="15573"/>
                  </a:cubicBezTo>
                  <a:cubicBezTo>
                    <a:pt x="20694" y="14966"/>
                    <a:pt x="21113" y="14401"/>
                    <a:pt x="21573" y="13836"/>
                  </a:cubicBezTo>
                  <a:cubicBezTo>
                    <a:pt x="21866" y="14003"/>
                    <a:pt x="22180" y="14087"/>
                    <a:pt x="22515" y="14129"/>
                  </a:cubicBezTo>
                  <a:cubicBezTo>
                    <a:pt x="23088" y="14189"/>
                    <a:pt x="23597" y="14282"/>
                    <a:pt x="24142" y="14282"/>
                  </a:cubicBezTo>
                  <a:cubicBezTo>
                    <a:pt x="24352" y="14282"/>
                    <a:pt x="24568" y="14268"/>
                    <a:pt x="24795" y="14234"/>
                  </a:cubicBezTo>
                  <a:cubicBezTo>
                    <a:pt x="26532" y="13982"/>
                    <a:pt x="28269" y="13606"/>
                    <a:pt x="29922" y="13062"/>
                  </a:cubicBezTo>
                  <a:cubicBezTo>
                    <a:pt x="31512" y="12539"/>
                    <a:pt x="33060" y="11911"/>
                    <a:pt x="34650" y="11367"/>
                  </a:cubicBezTo>
                  <a:cubicBezTo>
                    <a:pt x="35466" y="11074"/>
                    <a:pt x="36262" y="10677"/>
                    <a:pt x="37036" y="10321"/>
                  </a:cubicBezTo>
                  <a:cubicBezTo>
                    <a:pt x="37852" y="9923"/>
                    <a:pt x="38772" y="9421"/>
                    <a:pt x="39358" y="8772"/>
                  </a:cubicBezTo>
                  <a:cubicBezTo>
                    <a:pt x="39559" y="8551"/>
                    <a:pt x="39451" y="8080"/>
                    <a:pt x="39127" y="8080"/>
                  </a:cubicBezTo>
                  <a:cubicBezTo>
                    <a:pt x="39114" y="8080"/>
                    <a:pt x="39100" y="8080"/>
                    <a:pt x="39086" y="8082"/>
                  </a:cubicBezTo>
                  <a:cubicBezTo>
                    <a:pt x="38354" y="8166"/>
                    <a:pt x="37642" y="8459"/>
                    <a:pt x="36952" y="8752"/>
                  </a:cubicBezTo>
                  <a:lnTo>
                    <a:pt x="34692" y="9693"/>
                  </a:lnTo>
                  <a:cubicBezTo>
                    <a:pt x="33186" y="10258"/>
                    <a:pt x="31679" y="10781"/>
                    <a:pt x="30152" y="11367"/>
                  </a:cubicBezTo>
                  <a:cubicBezTo>
                    <a:pt x="28687" y="11890"/>
                    <a:pt x="27223" y="12162"/>
                    <a:pt x="25716" y="12539"/>
                  </a:cubicBezTo>
                  <a:cubicBezTo>
                    <a:pt x="24963" y="12727"/>
                    <a:pt x="24251" y="12873"/>
                    <a:pt x="23456" y="12873"/>
                  </a:cubicBezTo>
                  <a:cubicBezTo>
                    <a:pt x="23171" y="12873"/>
                    <a:pt x="22886" y="12787"/>
                    <a:pt x="22600" y="12787"/>
                  </a:cubicBezTo>
                  <a:cubicBezTo>
                    <a:pt x="22572" y="12787"/>
                    <a:pt x="22543" y="12788"/>
                    <a:pt x="22515" y="12790"/>
                  </a:cubicBezTo>
                  <a:cubicBezTo>
                    <a:pt x="22460" y="12799"/>
                    <a:pt x="22404" y="12803"/>
                    <a:pt x="22347" y="12803"/>
                  </a:cubicBezTo>
                  <a:cubicBezTo>
                    <a:pt x="22146" y="12803"/>
                    <a:pt x="21941" y="12751"/>
                    <a:pt x="21761" y="12685"/>
                  </a:cubicBezTo>
                  <a:cubicBezTo>
                    <a:pt x="21741" y="12664"/>
                    <a:pt x="21678" y="12643"/>
                    <a:pt x="21636" y="12643"/>
                  </a:cubicBezTo>
                  <a:cubicBezTo>
                    <a:pt x="21636" y="12622"/>
                    <a:pt x="21657" y="12581"/>
                    <a:pt x="21657" y="12539"/>
                  </a:cubicBezTo>
                  <a:cubicBezTo>
                    <a:pt x="21678" y="12518"/>
                    <a:pt x="21678" y="12476"/>
                    <a:pt x="21720" y="12434"/>
                  </a:cubicBezTo>
                  <a:cubicBezTo>
                    <a:pt x="21845" y="12246"/>
                    <a:pt x="21950" y="12057"/>
                    <a:pt x="22075" y="11848"/>
                  </a:cubicBezTo>
                  <a:cubicBezTo>
                    <a:pt x="22494" y="10969"/>
                    <a:pt x="23121" y="10216"/>
                    <a:pt x="23812" y="9505"/>
                  </a:cubicBezTo>
                  <a:cubicBezTo>
                    <a:pt x="23854" y="9442"/>
                    <a:pt x="23917" y="9400"/>
                    <a:pt x="23979" y="9337"/>
                  </a:cubicBezTo>
                  <a:cubicBezTo>
                    <a:pt x="24189" y="9065"/>
                    <a:pt x="24398" y="8793"/>
                    <a:pt x="24649" y="8542"/>
                  </a:cubicBezTo>
                  <a:cubicBezTo>
                    <a:pt x="26134" y="7036"/>
                    <a:pt x="27746" y="5822"/>
                    <a:pt x="29524" y="4692"/>
                  </a:cubicBezTo>
                  <a:cubicBezTo>
                    <a:pt x="31156" y="3667"/>
                    <a:pt x="32977" y="2642"/>
                    <a:pt x="34901" y="2286"/>
                  </a:cubicBezTo>
                  <a:cubicBezTo>
                    <a:pt x="35948" y="2077"/>
                    <a:pt x="37015" y="1972"/>
                    <a:pt x="38082" y="1868"/>
                  </a:cubicBezTo>
                  <a:cubicBezTo>
                    <a:pt x="39107" y="1784"/>
                    <a:pt x="40153" y="1805"/>
                    <a:pt x="41137" y="1533"/>
                  </a:cubicBezTo>
                  <a:cubicBezTo>
                    <a:pt x="41513" y="1428"/>
                    <a:pt x="41513" y="905"/>
                    <a:pt x="41137" y="801"/>
                  </a:cubicBezTo>
                  <a:cubicBezTo>
                    <a:pt x="40611" y="638"/>
                    <a:pt x="40063" y="585"/>
                    <a:pt x="39512" y="585"/>
                  </a:cubicBezTo>
                  <a:cubicBezTo>
                    <a:pt x="38856" y="585"/>
                    <a:pt x="38195" y="660"/>
                    <a:pt x="37559" y="717"/>
                  </a:cubicBezTo>
                  <a:cubicBezTo>
                    <a:pt x="36387" y="821"/>
                    <a:pt x="35236" y="968"/>
                    <a:pt x="34085" y="1219"/>
                  </a:cubicBezTo>
                  <a:cubicBezTo>
                    <a:pt x="33039" y="1428"/>
                    <a:pt x="31972" y="1993"/>
                    <a:pt x="31031" y="2474"/>
                  </a:cubicBezTo>
                  <a:cubicBezTo>
                    <a:pt x="29943" y="3018"/>
                    <a:pt x="28938" y="3646"/>
                    <a:pt x="27913" y="4316"/>
                  </a:cubicBezTo>
                  <a:cubicBezTo>
                    <a:pt x="26051" y="5571"/>
                    <a:pt x="24189" y="7099"/>
                    <a:pt x="22996" y="9003"/>
                  </a:cubicBezTo>
                  <a:cubicBezTo>
                    <a:pt x="22912" y="9128"/>
                    <a:pt x="22703" y="9421"/>
                    <a:pt x="22452" y="9819"/>
                  </a:cubicBezTo>
                  <a:cubicBezTo>
                    <a:pt x="22143" y="9636"/>
                    <a:pt x="21844" y="9482"/>
                    <a:pt x="21523" y="9482"/>
                  </a:cubicBezTo>
                  <a:cubicBezTo>
                    <a:pt x="21365" y="9482"/>
                    <a:pt x="21202" y="9520"/>
                    <a:pt x="21029" y="9609"/>
                  </a:cubicBezTo>
                  <a:cubicBezTo>
                    <a:pt x="20778" y="9086"/>
                    <a:pt x="20401" y="8584"/>
                    <a:pt x="19962" y="8249"/>
                  </a:cubicBezTo>
                  <a:cubicBezTo>
                    <a:pt x="19125" y="7601"/>
                    <a:pt x="18163" y="7224"/>
                    <a:pt x="17263" y="6659"/>
                  </a:cubicBezTo>
                  <a:cubicBezTo>
                    <a:pt x="16255" y="6002"/>
                    <a:pt x="15165" y="5395"/>
                    <a:pt x="14030" y="5395"/>
                  </a:cubicBezTo>
                  <a:cubicBezTo>
                    <a:pt x="13539" y="5395"/>
                    <a:pt x="13039" y="5509"/>
                    <a:pt x="12534" y="5780"/>
                  </a:cubicBezTo>
                  <a:cubicBezTo>
                    <a:pt x="10777" y="6764"/>
                    <a:pt x="10902" y="8647"/>
                    <a:pt x="12116" y="9965"/>
                  </a:cubicBezTo>
                  <a:cubicBezTo>
                    <a:pt x="12534" y="10425"/>
                    <a:pt x="13057" y="10739"/>
                    <a:pt x="13518" y="11095"/>
                  </a:cubicBezTo>
                  <a:cubicBezTo>
                    <a:pt x="13727" y="11262"/>
                    <a:pt x="14020" y="11472"/>
                    <a:pt x="14103" y="11702"/>
                  </a:cubicBezTo>
                  <a:cubicBezTo>
                    <a:pt x="14187" y="11890"/>
                    <a:pt x="13622" y="12141"/>
                    <a:pt x="13518" y="12204"/>
                  </a:cubicBezTo>
                  <a:cubicBezTo>
                    <a:pt x="12430" y="12832"/>
                    <a:pt x="11425" y="13208"/>
                    <a:pt x="10525" y="14150"/>
                  </a:cubicBezTo>
                  <a:cubicBezTo>
                    <a:pt x="9730" y="14966"/>
                    <a:pt x="8956" y="16305"/>
                    <a:pt x="9730" y="17372"/>
                  </a:cubicBezTo>
                  <a:cubicBezTo>
                    <a:pt x="10170" y="17979"/>
                    <a:pt x="10881" y="18272"/>
                    <a:pt x="11634" y="18293"/>
                  </a:cubicBezTo>
                  <a:cubicBezTo>
                    <a:pt x="11670" y="18295"/>
                    <a:pt x="11706" y="18295"/>
                    <a:pt x="11742" y="18295"/>
                  </a:cubicBezTo>
                  <a:cubicBezTo>
                    <a:pt x="12107" y="18295"/>
                    <a:pt x="12488" y="18207"/>
                    <a:pt x="12869" y="18188"/>
                  </a:cubicBezTo>
                  <a:lnTo>
                    <a:pt x="12974" y="18188"/>
                  </a:lnTo>
                  <a:cubicBezTo>
                    <a:pt x="12932" y="18272"/>
                    <a:pt x="12848" y="18314"/>
                    <a:pt x="12785" y="18376"/>
                  </a:cubicBezTo>
                  <a:cubicBezTo>
                    <a:pt x="11906" y="19360"/>
                    <a:pt x="11007" y="21578"/>
                    <a:pt x="12639" y="22310"/>
                  </a:cubicBezTo>
                  <a:cubicBezTo>
                    <a:pt x="13088" y="22514"/>
                    <a:pt x="13603" y="22569"/>
                    <a:pt x="14124" y="22569"/>
                  </a:cubicBezTo>
                  <a:cubicBezTo>
                    <a:pt x="14669" y="22569"/>
                    <a:pt x="15222" y="22509"/>
                    <a:pt x="15715" y="22498"/>
                  </a:cubicBezTo>
                  <a:cubicBezTo>
                    <a:pt x="16070" y="22498"/>
                    <a:pt x="16405" y="22457"/>
                    <a:pt x="16740" y="22373"/>
                  </a:cubicBezTo>
                  <a:lnTo>
                    <a:pt x="16740" y="22373"/>
                  </a:lnTo>
                  <a:cubicBezTo>
                    <a:pt x="16342" y="25093"/>
                    <a:pt x="16635" y="27918"/>
                    <a:pt x="17451" y="30533"/>
                  </a:cubicBezTo>
                  <a:cubicBezTo>
                    <a:pt x="18497" y="33965"/>
                    <a:pt x="20590" y="36894"/>
                    <a:pt x="23498" y="38986"/>
                  </a:cubicBezTo>
                  <a:cubicBezTo>
                    <a:pt x="23938" y="39300"/>
                    <a:pt x="24377" y="39614"/>
                    <a:pt x="24858" y="39865"/>
                  </a:cubicBezTo>
                  <a:cubicBezTo>
                    <a:pt x="24670" y="40346"/>
                    <a:pt x="24440" y="40807"/>
                    <a:pt x="24230" y="41225"/>
                  </a:cubicBezTo>
                  <a:cubicBezTo>
                    <a:pt x="24147" y="41099"/>
                    <a:pt x="23979" y="40974"/>
                    <a:pt x="23812" y="40890"/>
                  </a:cubicBezTo>
                  <a:cubicBezTo>
                    <a:pt x="22829" y="40493"/>
                    <a:pt x="21866" y="40137"/>
                    <a:pt x="21008" y="39530"/>
                  </a:cubicBezTo>
                  <a:cubicBezTo>
                    <a:pt x="19941" y="38819"/>
                    <a:pt x="18958" y="38045"/>
                    <a:pt x="17870" y="37375"/>
                  </a:cubicBezTo>
                  <a:cubicBezTo>
                    <a:pt x="16761" y="36705"/>
                    <a:pt x="15756" y="35764"/>
                    <a:pt x="14815" y="34864"/>
                  </a:cubicBezTo>
                  <a:cubicBezTo>
                    <a:pt x="13831" y="33965"/>
                    <a:pt x="12743" y="33148"/>
                    <a:pt x="11739" y="32228"/>
                  </a:cubicBezTo>
                  <a:cubicBezTo>
                    <a:pt x="9919" y="30554"/>
                    <a:pt x="8747" y="28483"/>
                    <a:pt x="7429" y="26411"/>
                  </a:cubicBezTo>
                  <a:cubicBezTo>
                    <a:pt x="6717" y="25323"/>
                    <a:pt x="5985" y="24277"/>
                    <a:pt x="5399" y="23126"/>
                  </a:cubicBezTo>
                  <a:cubicBezTo>
                    <a:pt x="5085" y="22519"/>
                    <a:pt x="4709" y="21954"/>
                    <a:pt x="4499" y="21327"/>
                  </a:cubicBezTo>
                  <a:cubicBezTo>
                    <a:pt x="4771" y="21117"/>
                    <a:pt x="4981" y="20845"/>
                    <a:pt x="5148" y="20511"/>
                  </a:cubicBezTo>
                  <a:cubicBezTo>
                    <a:pt x="5357" y="20113"/>
                    <a:pt x="5713" y="19548"/>
                    <a:pt x="5818" y="18983"/>
                  </a:cubicBezTo>
                  <a:cubicBezTo>
                    <a:pt x="6257" y="18125"/>
                    <a:pt x="6090" y="16891"/>
                    <a:pt x="5985" y="15949"/>
                  </a:cubicBezTo>
                  <a:cubicBezTo>
                    <a:pt x="5954" y="15677"/>
                    <a:pt x="5760" y="15541"/>
                    <a:pt x="5564" y="15541"/>
                  </a:cubicBezTo>
                  <a:cubicBezTo>
                    <a:pt x="5368" y="15541"/>
                    <a:pt x="5169" y="15677"/>
                    <a:pt x="5127" y="15949"/>
                  </a:cubicBezTo>
                  <a:cubicBezTo>
                    <a:pt x="5043" y="16472"/>
                    <a:pt x="5023" y="17037"/>
                    <a:pt x="5002" y="17581"/>
                  </a:cubicBezTo>
                  <a:cubicBezTo>
                    <a:pt x="5002" y="17665"/>
                    <a:pt x="4981" y="17728"/>
                    <a:pt x="4939" y="17811"/>
                  </a:cubicBezTo>
                  <a:cubicBezTo>
                    <a:pt x="4918" y="17811"/>
                    <a:pt x="4897" y="17832"/>
                    <a:pt x="4876" y="17874"/>
                  </a:cubicBezTo>
                  <a:cubicBezTo>
                    <a:pt x="4395" y="18188"/>
                    <a:pt x="4416" y="18607"/>
                    <a:pt x="4207" y="19088"/>
                  </a:cubicBezTo>
                  <a:cubicBezTo>
                    <a:pt x="4165" y="18941"/>
                    <a:pt x="4102" y="18774"/>
                    <a:pt x="4060" y="18648"/>
                  </a:cubicBezTo>
                  <a:cubicBezTo>
                    <a:pt x="3683" y="17728"/>
                    <a:pt x="3370" y="16786"/>
                    <a:pt x="3307" y="15803"/>
                  </a:cubicBezTo>
                  <a:cubicBezTo>
                    <a:pt x="3275" y="15473"/>
                    <a:pt x="3011" y="15301"/>
                    <a:pt x="2756" y="15301"/>
                  </a:cubicBezTo>
                  <a:cubicBezTo>
                    <a:pt x="2509" y="15301"/>
                    <a:pt x="2271" y="15463"/>
                    <a:pt x="2261" y="15803"/>
                  </a:cubicBezTo>
                  <a:cubicBezTo>
                    <a:pt x="2219" y="16765"/>
                    <a:pt x="2302" y="17937"/>
                    <a:pt x="2721" y="18837"/>
                  </a:cubicBezTo>
                  <a:cubicBezTo>
                    <a:pt x="2909" y="19234"/>
                    <a:pt x="2993" y="19590"/>
                    <a:pt x="2930" y="20008"/>
                  </a:cubicBezTo>
                  <a:cubicBezTo>
                    <a:pt x="2616" y="19820"/>
                    <a:pt x="2323" y="19548"/>
                    <a:pt x="2177" y="19339"/>
                  </a:cubicBezTo>
                  <a:cubicBezTo>
                    <a:pt x="1779" y="18774"/>
                    <a:pt x="1340" y="18188"/>
                    <a:pt x="1277" y="17498"/>
                  </a:cubicBezTo>
                  <a:cubicBezTo>
                    <a:pt x="1256" y="17090"/>
                    <a:pt x="932" y="16886"/>
                    <a:pt x="618" y="16886"/>
                  </a:cubicBezTo>
                  <a:cubicBezTo>
                    <a:pt x="304" y="16886"/>
                    <a:pt x="1" y="17090"/>
                    <a:pt x="22" y="17498"/>
                  </a:cubicBezTo>
                  <a:cubicBezTo>
                    <a:pt x="106" y="19172"/>
                    <a:pt x="1633" y="21431"/>
                    <a:pt x="3370" y="21661"/>
                  </a:cubicBezTo>
                  <a:lnTo>
                    <a:pt x="3579" y="21661"/>
                  </a:lnTo>
                  <a:cubicBezTo>
                    <a:pt x="4039" y="23461"/>
                    <a:pt x="5106" y="25135"/>
                    <a:pt x="5985" y="26683"/>
                  </a:cubicBezTo>
                  <a:cubicBezTo>
                    <a:pt x="7324" y="28985"/>
                    <a:pt x="8433" y="31370"/>
                    <a:pt x="10379" y="33253"/>
                  </a:cubicBezTo>
                  <a:cubicBezTo>
                    <a:pt x="11404" y="34237"/>
                    <a:pt x="12576" y="35073"/>
                    <a:pt x="13601" y="36099"/>
                  </a:cubicBezTo>
                  <a:cubicBezTo>
                    <a:pt x="14543" y="37040"/>
                    <a:pt x="15652" y="38066"/>
                    <a:pt x="16803" y="38735"/>
                  </a:cubicBezTo>
                  <a:cubicBezTo>
                    <a:pt x="17974" y="39446"/>
                    <a:pt x="19041" y="40221"/>
                    <a:pt x="20150" y="41016"/>
                  </a:cubicBezTo>
                  <a:cubicBezTo>
                    <a:pt x="21113" y="41685"/>
                    <a:pt x="22264" y="42083"/>
                    <a:pt x="23352" y="42480"/>
                  </a:cubicBezTo>
                  <a:cubicBezTo>
                    <a:pt x="23101" y="42794"/>
                    <a:pt x="22808" y="43108"/>
                    <a:pt x="22598" y="43464"/>
                  </a:cubicBezTo>
                  <a:cubicBezTo>
                    <a:pt x="21950" y="44615"/>
                    <a:pt x="22996" y="45535"/>
                    <a:pt x="23938" y="46058"/>
                  </a:cubicBezTo>
                  <a:cubicBezTo>
                    <a:pt x="24921" y="46581"/>
                    <a:pt x="26051" y="46916"/>
                    <a:pt x="27118" y="47209"/>
                  </a:cubicBezTo>
                  <a:cubicBezTo>
                    <a:pt x="28324" y="47536"/>
                    <a:pt x="29450" y="48382"/>
                    <a:pt x="30730" y="48382"/>
                  </a:cubicBezTo>
                  <a:cubicBezTo>
                    <a:pt x="30760" y="48382"/>
                    <a:pt x="30791" y="48382"/>
                    <a:pt x="30821" y="48381"/>
                  </a:cubicBezTo>
                  <a:lnTo>
                    <a:pt x="30821" y="48381"/>
                  </a:lnTo>
                  <a:cubicBezTo>
                    <a:pt x="30612" y="49532"/>
                    <a:pt x="30445" y="50682"/>
                    <a:pt x="30298" y="51875"/>
                  </a:cubicBezTo>
                  <a:cubicBezTo>
                    <a:pt x="30089" y="53465"/>
                    <a:pt x="29712" y="55076"/>
                    <a:pt x="29608" y="56708"/>
                  </a:cubicBezTo>
                  <a:cubicBezTo>
                    <a:pt x="29001" y="56436"/>
                    <a:pt x="28373" y="56227"/>
                    <a:pt x="27725" y="56060"/>
                  </a:cubicBezTo>
                  <a:cubicBezTo>
                    <a:pt x="26498" y="55748"/>
                    <a:pt x="25288" y="55602"/>
                    <a:pt x="24084" y="55602"/>
                  </a:cubicBezTo>
                  <a:cubicBezTo>
                    <a:pt x="22945" y="55602"/>
                    <a:pt x="21812" y="55732"/>
                    <a:pt x="20673" y="55976"/>
                  </a:cubicBezTo>
                  <a:cubicBezTo>
                    <a:pt x="19544" y="56206"/>
                    <a:pt x="18393" y="56290"/>
                    <a:pt x="17263" y="56583"/>
                  </a:cubicBezTo>
                  <a:cubicBezTo>
                    <a:pt x="16531" y="56750"/>
                    <a:pt x="15547" y="57001"/>
                    <a:pt x="14961" y="57462"/>
                  </a:cubicBezTo>
                  <a:cubicBezTo>
                    <a:pt x="14836" y="57566"/>
                    <a:pt x="14815" y="57776"/>
                    <a:pt x="14836" y="57943"/>
                  </a:cubicBezTo>
                  <a:cubicBezTo>
                    <a:pt x="14857" y="58048"/>
                    <a:pt x="14919" y="58110"/>
                    <a:pt x="14961" y="58194"/>
                  </a:cubicBezTo>
                  <a:cubicBezTo>
                    <a:pt x="14627" y="58633"/>
                    <a:pt x="14250" y="59052"/>
                    <a:pt x="13831" y="59449"/>
                  </a:cubicBezTo>
                  <a:cubicBezTo>
                    <a:pt x="12994" y="60203"/>
                    <a:pt x="12262" y="61040"/>
                    <a:pt x="11572" y="61939"/>
                  </a:cubicBezTo>
                  <a:cubicBezTo>
                    <a:pt x="10881" y="62797"/>
                    <a:pt x="10212" y="63634"/>
                    <a:pt x="9521" y="64471"/>
                  </a:cubicBezTo>
                  <a:cubicBezTo>
                    <a:pt x="8852" y="65308"/>
                    <a:pt x="8328" y="66271"/>
                    <a:pt x="7450" y="66961"/>
                  </a:cubicBezTo>
                  <a:cubicBezTo>
                    <a:pt x="7115" y="67212"/>
                    <a:pt x="7115" y="67903"/>
                    <a:pt x="7450" y="68196"/>
                  </a:cubicBezTo>
                  <a:cubicBezTo>
                    <a:pt x="7596" y="68300"/>
                    <a:pt x="7743" y="68363"/>
                    <a:pt x="7868" y="68447"/>
                  </a:cubicBezTo>
                  <a:cubicBezTo>
                    <a:pt x="7387" y="68823"/>
                    <a:pt x="6906" y="69137"/>
                    <a:pt x="7282" y="69911"/>
                  </a:cubicBezTo>
                  <a:cubicBezTo>
                    <a:pt x="7429" y="70246"/>
                    <a:pt x="7847" y="70455"/>
                    <a:pt x="8140" y="70644"/>
                  </a:cubicBezTo>
                  <a:cubicBezTo>
                    <a:pt x="8182" y="70665"/>
                    <a:pt x="8224" y="70706"/>
                    <a:pt x="8266" y="70727"/>
                  </a:cubicBezTo>
                  <a:cubicBezTo>
                    <a:pt x="8266" y="70748"/>
                    <a:pt x="8245" y="70748"/>
                    <a:pt x="8224" y="70769"/>
                  </a:cubicBezTo>
                  <a:cubicBezTo>
                    <a:pt x="8077" y="70874"/>
                    <a:pt x="7931" y="70957"/>
                    <a:pt x="7826" y="71083"/>
                  </a:cubicBezTo>
                  <a:cubicBezTo>
                    <a:pt x="7596" y="71376"/>
                    <a:pt x="7533" y="71815"/>
                    <a:pt x="7638" y="72192"/>
                  </a:cubicBezTo>
                  <a:cubicBezTo>
                    <a:pt x="7743" y="72506"/>
                    <a:pt x="8454" y="72841"/>
                    <a:pt x="8391" y="73154"/>
                  </a:cubicBezTo>
                  <a:cubicBezTo>
                    <a:pt x="8370" y="73259"/>
                    <a:pt x="8328" y="73364"/>
                    <a:pt x="8266" y="73468"/>
                  </a:cubicBezTo>
                  <a:cubicBezTo>
                    <a:pt x="7659" y="73803"/>
                    <a:pt x="7010" y="73740"/>
                    <a:pt x="6613" y="74389"/>
                  </a:cubicBezTo>
                  <a:cubicBezTo>
                    <a:pt x="6257" y="74975"/>
                    <a:pt x="6571" y="75875"/>
                    <a:pt x="7010" y="76293"/>
                  </a:cubicBezTo>
                  <a:cubicBezTo>
                    <a:pt x="7492" y="76732"/>
                    <a:pt x="8245" y="76732"/>
                    <a:pt x="8873" y="76732"/>
                  </a:cubicBezTo>
                  <a:cubicBezTo>
                    <a:pt x="10044" y="76732"/>
                    <a:pt x="11216" y="76670"/>
                    <a:pt x="12409" y="76586"/>
                  </a:cubicBezTo>
                  <a:cubicBezTo>
                    <a:pt x="13350" y="76523"/>
                    <a:pt x="14292" y="76481"/>
                    <a:pt x="15254" y="76419"/>
                  </a:cubicBezTo>
                  <a:cubicBezTo>
                    <a:pt x="15579" y="77717"/>
                    <a:pt x="16297" y="79919"/>
                    <a:pt x="17732" y="79919"/>
                  </a:cubicBezTo>
                  <a:cubicBezTo>
                    <a:pt x="17777" y="79919"/>
                    <a:pt x="17823" y="79917"/>
                    <a:pt x="17870" y="79913"/>
                  </a:cubicBezTo>
                  <a:cubicBezTo>
                    <a:pt x="17912" y="79934"/>
                    <a:pt x="17974" y="79934"/>
                    <a:pt x="18058" y="79955"/>
                  </a:cubicBezTo>
                  <a:cubicBezTo>
                    <a:pt x="18266" y="79985"/>
                    <a:pt x="18474" y="80001"/>
                    <a:pt x="18680" y="80001"/>
                  </a:cubicBezTo>
                  <a:cubicBezTo>
                    <a:pt x="19322" y="80001"/>
                    <a:pt x="19941" y="79848"/>
                    <a:pt x="20464" y="79515"/>
                  </a:cubicBezTo>
                  <a:cubicBezTo>
                    <a:pt x="20527" y="79515"/>
                    <a:pt x="20590" y="79494"/>
                    <a:pt x="20632" y="79452"/>
                  </a:cubicBezTo>
                  <a:cubicBezTo>
                    <a:pt x="20945" y="79348"/>
                    <a:pt x="21217" y="79201"/>
                    <a:pt x="21469" y="78992"/>
                  </a:cubicBezTo>
                  <a:cubicBezTo>
                    <a:pt x="21761" y="78783"/>
                    <a:pt x="21971" y="78511"/>
                    <a:pt x="22159" y="78239"/>
                  </a:cubicBezTo>
                  <a:cubicBezTo>
                    <a:pt x="22305" y="78176"/>
                    <a:pt x="22494" y="78092"/>
                    <a:pt x="22661" y="77967"/>
                  </a:cubicBezTo>
                  <a:cubicBezTo>
                    <a:pt x="23121" y="77611"/>
                    <a:pt x="23498" y="77193"/>
                    <a:pt x="23854" y="76774"/>
                  </a:cubicBezTo>
                  <a:lnTo>
                    <a:pt x="23854" y="76732"/>
                  </a:lnTo>
                  <a:cubicBezTo>
                    <a:pt x="24482" y="76816"/>
                    <a:pt x="25109" y="76942"/>
                    <a:pt x="25507" y="77423"/>
                  </a:cubicBezTo>
                  <a:cubicBezTo>
                    <a:pt x="25598" y="77525"/>
                    <a:pt x="25725" y="77572"/>
                    <a:pt x="25847" y="77572"/>
                  </a:cubicBezTo>
                  <a:cubicBezTo>
                    <a:pt x="25976" y="77572"/>
                    <a:pt x="26101" y="77519"/>
                    <a:pt x="26176" y="77423"/>
                  </a:cubicBezTo>
                  <a:lnTo>
                    <a:pt x="26239" y="77360"/>
                  </a:lnTo>
                  <a:cubicBezTo>
                    <a:pt x="26260" y="77402"/>
                    <a:pt x="26323" y="77423"/>
                    <a:pt x="26365" y="77444"/>
                  </a:cubicBezTo>
                  <a:cubicBezTo>
                    <a:pt x="26699" y="77569"/>
                    <a:pt x="27076" y="77611"/>
                    <a:pt x="27432" y="77632"/>
                  </a:cubicBezTo>
                  <a:cubicBezTo>
                    <a:pt x="28687" y="78343"/>
                    <a:pt x="30005" y="78888"/>
                    <a:pt x="31303" y="79432"/>
                  </a:cubicBezTo>
                  <a:cubicBezTo>
                    <a:pt x="31261" y="80038"/>
                    <a:pt x="31303" y="80582"/>
                    <a:pt x="31386" y="81189"/>
                  </a:cubicBezTo>
                  <a:cubicBezTo>
                    <a:pt x="31407" y="81419"/>
                    <a:pt x="31470" y="81712"/>
                    <a:pt x="31491" y="81963"/>
                  </a:cubicBezTo>
                  <a:cubicBezTo>
                    <a:pt x="31449" y="82110"/>
                    <a:pt x="31449" y="82235"/>
                    <a:pt x="31449" y="82361"/>
                  </a:cubicBezTo>
                  <a:cubicBezTo>
                    <a:pt x="31491" y="82758"/>
                    <a:pt x="31679" y="83051"/>
                    <a:pt x="31909" y="83281"/>
                  </a:cubicBezTo>
                  <a:cubicBezTo>
                    <a:pt x="31930" y="83302"/>
                    <a:pt x="31972" y="83365"/>
                    <a:pt x="31993" y="83386"/>
                  </a:cubicBezTo>
                  <a:cubicBezTo>
                    <a:pt x="32014" y="83428"/>
                    <a:pt x="32077" y="83428"/>
                    <a:pt x="32119" y="83470"/>
                  </a:cubicBezTo>
                  <a:cubicBezTo>
                    <a:pt x="32663" y="83846"/>
                    <a:pt x="33437" y="84014"/>
                    <a:pt x="34065" y="84035"/>
                  </a:cubicBezTo>
                  <a:cubicBezTo>
                    <a:pt x="34797" y="84035"/>
                    <a:pt x="35341" y="84014"/>
                    <a:pt x="36010" y="83721"/>
                  </a:cubicBezTo>
                  <a:cubicBezTo>
                    <a:pt x="36638" y="83470"/>
                    <a:pt x="37203" y="82905"/>
                    <a:pt x="37663" y="82445"/>
                  </a:cubicBezTo>
                  <a:cubicBezTo>
                    <a:pt x="37873" y="82235"/>
                    <a:pt x="38040" y="82005"/>
                    <a:pt x="38207" y="81754"/>
                  </a:cubicBezTo>
                  <a:lnTo>
                    <a:pt x="38207" y="81754"/>
                  </a:lnTo>
                  <a:cubicBezTo>
                    <a:pt x="38103" y="82026"/>
                    <a:pt x="37998" y="82256"/>
                    <a:pt x="37852" y="82486"/>
                  </a:cubicBezTo>
                  <a:cubicBezTo>
                    <a:pt x="38040" y="82570"/>
                    <a:pt x="38186" y="82675"/>
                    <a:pt x="38375" y="82758"/>
                  </a:cubicBezTo>
                  <a:cubicBezTo>
                    <a:pt x="39233" y="83198"/>
                    <a:pt x="40091" y="83679"/>
                    <a:pt x="40927" y="84160"/>
                  </a:cubicBezTo>
                  <a:cubicBezTo>
                    <a:pt x="41325" y="84411"/>
                    <a:pt x="41723" y="84621"/>
                    <a:pt x="42120" y="84851"/>
                  </a:cubicBezTo>
                  <a:cubicBezTo>
                    <a:pt x="42455" y="85060"/>
                    <a:pt x="42999" y="85269"/>
                    <a:pt x="43292" y="85520"/>
                  </a:cubicBezTo>
                  <a:cubicBezTo>
                    <a:pt x="43601" y="85829"/>
                    <a:pt x="43923" y="86063"/>
                    <a:pt x="44316" y="86063"/>
                  </a:cubicBezTo>
                  <a:cubicBezTo>
                    <a:pt x="44429" y="86063"/>
                    <a:pt x="44547" y="86043"/>
                    <a:pt x="44673" y="86002"/>
                  </a:cubicBezTo>
                  <a:cubicBezTo>
                    <a:pt x="45196" y="85813"/>
                    <a:pt x="45614" y="85186"/>
                    <a:pt x="45824" y="84725"/>
                  </a:cubicBezTo>
                  <a:cubicBezTo>
                    <a:pt x="45886" y="84641"/>
                    <a:pt x="45886" y="84537"/>
                    <a:pt x="45845" y="84453"/>
                  </a:cubicBezTo>
                  <a:cubicBezTo>
                    <a:pt x="46054" y="84202"/>
                    <a:pt x="46263" y="83930"/>
                    <a:pt x="46368" y="83784"/>
                  </a:cubicBezTo>
                  <a:cubicBezTo>
                    <a:pt x="46828" y="83219"/>
                    <a:pt x="47372" y="82737"/>
                    <a:pt x="47916" y="82277"/>
                  </a:cubicBezTo>
                  <a:cubicBezTo>
                    <a:pt x="48418" y="81859"/>
                    <a:pt x="48795" y="81503"/>
                    <a:pt x="48983" y="80854"/>
                  </a:cubicBezTo>
                  <a:cubicBezTo>
                    <a:pt x="49025" y="80771"/>
                    <a:pt x="49025" y="80687"/>
                    <a:pt x="48983" y="80603"/>
                  </a:cubicBezTo>
                  <a:cubicBezTo>
                    <a:pt x="49611" y="79955"/>
                    <a:pt x="50259" y="79306"/>
                    <a:pt x="50971" y="78699"/>
                  </a:cubicBezTo>
                  <a:cubicBezTo>
                    <a:pt x="51996" y="77820"/>
                    <a:pt x="52728" y="76607"/>
                    <a:pt x="53482" y="75519"/>
                  </a:cubicBezTo>
                  <a:cubicBezTo>
                    <a:pt x="53670" y="75247"/>
                    <a:pt x="53879" y="75017"/>
                    <a:pt x="54068" y="74745"/>
                  </a:cubicBezTo>
                  <a:cubicBezTo>
                    <a:pt x="54256" y="74514"/>
                    <a:pt x="54381" y="74075"/>
                    <a:pt x="54591" y="73887"/>
                  </a:cubicBezTo>
                  <a:cubicBezTo>
                    <a:pt x="54632" y="73845"/>
                    <a:pt x="54695" y="73803"/>
                    <a:pt x="54737" y="73761"/>
                  </a:cubicBezTo>
                  <a:cubicBezTo>
                    <a:pt x="54800" y="73761"/>
                    <a:pt x="54842" y="73740"/>
                    <a:pt x="54904" y="73698"/>
                  </a:cubicBezTo>
                  <a:cubicBezTo>
                    <a:pt x="55574" y="73322"/>
                    <a:pt x="55867" y="72443"/>
                    <a:pt x="56306" y="71815"/>
                  </a:cubicBezTo>
                  <a:cubicBezTo>
                    <a:pt x="56578" y="71460"/>
                    <a:pt x="56871" y="71146"/>
                    <a:pt x="57122" y="70769"/>
                  </a:cubicBezTo>
                  <a:cubicBezTo>
                    <a:pt x="57415" y="70393"/>
                    <a:pt x="57562" y="69974"/>
                    <a:pt x="57750" y="69556"/>
                  </a:cubicBezTo>
                  <a:cubicBezTo>
                    <a:pt x="58064" y="68865"/>
                    <a:pt x="57980" y="68196"/>
                    <a:pt x="57353" y="67714"/>
                  </a:cubicBezTo>
                  <a:lnTo>
                    <a:pt x="57353" y="67714"/>
                  </a:lnTo>
                  <a:cubicBezTo>
                    <a:pt x="57451" y="67782"/>
                    <a:pt x="57492" y="67815"/>
                    <a:pt x="57507" y="67815"/>
                  </a:cubicBezTo>
                  <a:cubicBezTo>
                    <a:pt x="57534" y="67815"/>
                    <a:pt x="57480" y="67713"/>
                    <a:pt x="57520" y="67526"/>
                  </a:cubicBezTo>
                  <a:cubicBezTo>
                    <a:pt x="57562" y="67359"/>
                    <a:pt x="57604" y="67149"/>
                    <a:pt x="57645" y="66961"/>
                  </a:cubicBezTo>
                  <a:cubicBezTo>
                    <a:pt x="57708" y="66668"/>
                    <a:pt x="57729" y="66438"/>
                    <a:pt x="57666" y="66166"/>
                  </a:cubicBezTo>
                  <a:cubicBezTo>
                    <a:pt x="57980" y="65915"/>
                    <a:pt x="58085" y="65413"/>
                    <a:pt x="57771" y="65015"/>
                  </a:cubicBezTo>
                  <a:cubicBezTo>
                    <a:pt x="56495" y="63488"/>
                    <a:pt x="54925" y="62170"/>
                    <a:pt x="53147" y="61249"/>
                  </a:cubicBezTo>
                  <a:cubicBezTo>
                    <a:pt x="53251" y="61228"/>
                    <a:pt x="53356" y="61144"/>
                    <a:pt x="53419" y="61040"/>
                  </a:cubicBezTo>
                  <a:cubicBezTo>
                    <a:pt x="54068" y="59680"/>
                    <a:pt x="53482" y="57838"/>
                    <a:pt x="53210" y="56416"/>
                  </a:cubicBezTo>
                  <a:cubicBezTo>
                    <a:pt x="52854" y="54742"/>
                    <a:pt x="52477" y="53047"/>
                    <a:pt x="51787" y="51478"/>
                  </a:cubicBezTo>
                  <a:lnTo>
                    <a:pt x="51075" y="49741"/>
                  </a:lnTo>
                  <a:lnTo>
                    <a:pt x="51075" y="49741"/>
                  </a:lnTo>
                  <a:cubicBezTo>
                    <a:pt x="51431" y="49929"/>
                    <a:pt x="51808" y="50055"/>
                    <a:pt x="52205" y="50201"/>
                  </a:cubicBezTo>
                  <a:cubicBezTo>
                    <a:pt x="52917" y="50431"/>
                    <a:pt x="53628" y="50724"/>
                    <a:pt x="54360" y="50934"/>
                  </a:cubicBezTo>
                  <a:cubicBezTo>
                    <a:pt x="54643" y="51002"/>
                    <a:pt x="54951" y="51060"/>
                    <a:pt x="55250" y="51060"/>
                  </a:cubicBezTo>
                  <a:cubicBezTo>
                    <a:pt x="55681" y="51060"/>
                    <a:pt x="56094" y="50940"/>
                    <a:pt x="56390" y="50557"/>
                  </a:cubicBezTo>
                  <a:cubicBezTo>
                    <a:pt x="56662" y="50201"/>
                    <a:pt x="56725" y="49804"/>
                    <a:pt x="56725" y="49364"/>
                  </a:cubicBezTo>
                  <a:cubicBezTo>
                    <a:pt x="56704" y="48778"/>
                    <a:pt x="56767" y="48255"/>
                    <a:pt x="56788" y="47690"/>
                  </a:cubicBezTo>
                  <a:lnTo>
                    <a:pt x="56788" y="47418"/>
                  </a:lnTo>
                  <a:cubicBezTo>
                    <a:pt x="58852" y="47955"/>
                    <a:pt x="61017" y="48037"/>
                    <a:pt x="63175" y="48037"/>
                  </a:cubicBezTo>
                  <a:cubicBezTo>
                    <a:pt x="63796" y="48037"/>
                    <a:pt x="64415" y="48030"/>
                    <a:pt x="65031" y="48025"/>
                  </a:cubicBezTo>
                  <a:cubicBezTo>
                    <a:pt x="68003" y="47962"/>
                    <a:pt x="71016" y="47586"/>
                    <a:pt x="73778" y="46456"/>
                  </a:cubicBezTo>
                  <a:cubicBezTo>
                    <a:pt x="76351" y="45410"/>
                    <a:pt x="78695" y="44154"/>
                    <a:pt x="80766" y="42313"/>
                  </a:cubicBezTo>
                  <a:cubicBezTo>
                    <a:pt x="81791" y="41413"/>
                    <a:pt x="82628" y="40325"/>
                    <a:pt x="83235" y="39112"/>
                  </a:cubicBezTo>
                  <a:cubicBezTo>
                    <a:pt x="83654" y="38275"/>
                    <a:pt x="84030" y="37291"/>
                    <a:pt x="84177" y="36329"/>
                  </a:cubicBezTo>
                  <a:cubicBezTo>
                    <a:pt x="84762" y="36224"/>
                    <a:pt x="85327" y="35931"/>
                    <a:pt x="85788" y="35576"/>
                  </a:cubicBezTo>
                  <a:cubicBezTo>
                    <a:pt x="86206" y="35241"/>
                    <a:pt x="86332" y="34676"/>
                    <a:pt x="86541" y="34195"/>
                  </a:cubicBezTo>
                  <a:cubicBezTo>
                    <a:pt x="86792" y="33504"/>
                    <a:pt x="87127" y="32856"/>
                    <a:pt x="86939" y="32186"/>
                  </a:cubicBezTo>
                  <a:cubicBezTo>
                    <a:pt x="86859" y="31883"/>
                    <a:pt x="86598" y="31721"/>
                    <a:pt x="86331" y="31721"/>
                  </a:cubicBezTo>
                  <a:cubicBezTo>
                    <a:pt x="86175" y="31721"/>
                    <a:pt x="86016" y="31777"/>
                    <a:pt x="85892" y="31893"/>
                  </a:cubicBezTo>
                  <a:cubicBezTo>
                    <a:pt x="85181" y="32563"/>
                    <a:pt x="85181" y="33881"/>
                    <a:pt x="84553" y="34446"/>
                  </a:cubicBezTo>
                  <a:cubicBezTo>
                    <a:pt x="84595" y="34195"/>
                    <a:pt x="84595" y="33965"/>
                    <a:pt x="84616" y="33776"/>
                  </a:cubicBezTo>
                  <a:cubicBezTo>
                    <a:pt x="84700" y="32688"/>
                    <a:pt x="84407" y="31726"/>
                    <a:pt x="84030" y="30742"/>
                  </a:cubicBezTo>
                  <a:cubicBezTo>
                    <a:pt x="83945" y="30530"/>
                    <a:pt x="83763" y="30435"/>
                    <a:pt x="83587" y="30435"/>
                  </a:cubicBezTo>
                  <a:cubicBezTo>
                    <a:pt x="83330" y="30435"/>
                    <a:pt x="83085" y="30637"/>
                    <a:pt x="83172" y="30972"/>
                  </a:cubicBezTo>
                  <a:cubicBezTo>
                    <a:pt x="83402" y="31809"/>
                    <a:pt x="83465" y="32646"/>
                    <a:pt x="83381" y="33504"/>
                  </a:cubicBezTo>
                  <a:cubicBezTo>
                    <a:pt x="83361" y="33818"/>
                    <a:pt x="83256" y="34237"/>
                    <a:pt x="83151" y="34655"/>
                  </a:cubicBezTo>
                  <a:cubicBezTo>
                    <a:pt x="81770" y="34299"/>
                    <a:pt x="81185" y="33148"/>
                    <a:pt x="80850" y="31809"/>
                  </a:cubicBezTo>
                  <a:cubicBezTo>
                    <a:pt x="80797" y="31598"/>
                    <a:pt x="80594" y="31488"/>
                    <a:pt x="80398" y="31488"/>
                  </a:cubicBezTo>
                  <a:cubicBezTo>
                    <a:pt x="80207" y="31488"/>
                    <a:pt x="80023" y="31592"/>
                    <a:pt x="79992" y="31809"/>
                  </a:cubicBezTo>
                  <a:cubicBezTo>
                    <a:pt x="79573" y="33839"/>
                    <a:pt x="80724" y="35450"/>
                    <a:pt x="82545" y="36099"/>
                  </a:cubicBezTo>
                  <a:cubicBezTo>
                    <a:pt x="82252" y="36852"/>
                    <a:pt x="82042" y="37689"/>
                    <a:pt x="81687" y="38400"/>
                  </a:cubicBezTo>
                  <a:cubicBezTo>
                    <a:pt x="81143" y="39530"/>
                    <a:pt x="80327" y="40388"/>
                    <a:pt x="79406" y="41204"/>
                  </a:cubicBezTo>
                  <a:cubicBezTo>
                    <a:pt x="77523" y="42899"/>
                    <a:pt x="75242" y="44050"/>
                    <a:pt x="72920" y="44970"/>
                  </a:cubicBezTo>
                  <a:cubicBezTo>
                    <a:pt x="70430" y="45954"/>
                    <a:pt x="67752" y="46247"/>
                    <a:pt x="65073" y="46351"/>
                  </a:cubicBezTo>
                  <a:cubicBezTo>
                    <a:pt x="63975" y="46394"/>
                    <a:pt x="62852" y="46443"/>
                    <a:pt x="61728" y="46443"/>
                  </a:cubicBezTo>
                  <a:cubicBezTo>
                    <a:pt x="60092" y="46443"/>
                    <a:pt x="58455" y="46338"/>
                    <a:pt x="56892" y="45954"/>
                  </a:cubicBezTo>
                  <a:cubicBezTo>
                    <a:pt x="56892" y="45933"/>
                    <a:pt x="56892" y="45870"/>
                    <a:pt x="56913" y="45849"/>
                  </a:cubicBezTo>
                  <a:cubicBezTo>
                    <a:pt x="56997" y="45493"/>
                    <a:pt x="57227" y="44866"/>
                    <a:pt x="57143" y="44510"/>
                  </a:cubicBezTo>
                  <a:cubicBezTo>
                    <a:pt x="56934" y="43715"/>
                    <a:pt x="56202" y="43464"/>
                    <a:pt x="55469" y="43255"/>
                  </a:cubicBezTo>
                  <a:cubicBezTo>
                    <a:pt x="55009" y="43108"/>
                    <a:pt x="54486" y="43045"/>
                    <a:pt x="53984" y="43004"/>
                  </a:cubicBezTo>
                  <a:cubicBezTo>
                    <a:pt x="53377" y="42920"/>
                    <a:pt x="52749" y="42794"/>
                    <a:pt x="52163" y="42794"/>
                  </a:cubicBezTo>
                  <a:cubicBezTo>
                    <a:pt x="51180" y="42794"/>
                    <a:pt x="50238" y="42669"/>
                    <a:pt x="49297" y="42439"/>
                  </a:cubicBezTo>
                  <a:cubicBezTo>
                    <a:pt x="50950" y="41874"/>
                    <a:pt x="52519" y="41141"/>
                    <a:pt x="54005" y="40200"/>
                  </a:cubicBezTo>
                  <a:cubicBezTo>
                    <a:pt x="57018" y="38254"/>
                    <a:pt x="59026" y="35387"/>
                    <a:pt x="60324" y="32060"/>
                  </a:cubicBezTo>
                  <a:cubicBezTo>
                    <a:pt x="60345" y="31998"/>
                    <a:pt x="60366" y="31893"/>
                    <a:pt x="60428" y="31809"/>
                  </a:cubicBezTo>
                  <a:cubicBezTo>
                    <a:pt x="60449" y="31935"/>
                    <a:pt x="60470" y="32060"/>
                    <a:pt x="60533" y="32207"/>
                  </a:cubicBezTo>
                  <a:cubicBezTo>
                    <a:pt x="60282" y="32981"/>
                    <a:pt x="60366" y="33692"/>
                    <a:pt x="60554" y="34488"/>
                  </a:cubicBezTo>
                  <a:cubicBezTo>
                    <a:pt x="60700" y="35157"/>
                    <a:pt x="60889" y="36015"/>
                    <a:pt x="61265" y="36622"/>
                  </a:cubicBezTo>
                  <a:cubicBezTo>
                    <a:pt x="61998" y="37940"/>
                    <a:pt x="62646" y="39300"/>
                    <a:pt x="63818" y="40263"/>
                  </a:cubicBezTo>
                  <a:cubicBezTo>
                    <a:pt x="64449" y="40780"/>
                    <a:pt x="65151" y="41000"/>
                    <a:pt x="65864" y="41000"/>
                  </a:cubicBezTo>
                  <a:cubicBezTo>
                    <a:pt x="66594" y="41000"/>
                    <a:pt x="67336" y="40769"/>
                    <a:pt x="68024" y="40388"/>
                  </a:cubicBezTo>
                  <a:cubicBezTo>
                    <a:pt x="68965" y="39865"/>
                    <a:pt x="69321" y="38986"/>
                    <a:pt x="69446" y="38045"/>
                  </a:cubicBezTo>
                  <a:cubicBezTo>
                    <a:pt x="69540" y="38057"/>
                    <a:pt x="69635" y="38063"/>
                    <a:pt x="69732" y="38063"/>
                  </a:cubicBezTo>
                  <a:cubicBezTo>
                    <a:pt x="70435" y="38063"/>
                    <a:pt x="71206" y="37751"/>
                    <a:pt x="71832" y="37438"/>
                  </a:cubicBezTo>
                  <a:cubicBezTo>
                    <a:pt x="72418" y="37124"/>
                    <a:pt x="72920" y="36685"/>
                    <a:pt x="73254" y="36078"/>
                  </a:cubicBezTo>
                  <a:cubicBezTo>
                    <a:pt x="73715" y="35262"/>
                    <a:pt x="73547" y="34320"/>
                    <a:pt x="73401" y="33483"/>
                  </a:cubicBezTo>
                  <a:cubicBezTo>
                    <a:pt x="73338" y="33232"/>
                    <a:pt x="73234" y="32939"/>
                    <a:pt x="73192" y="32667"/>
                  </a:cubicBezTo>
                  <a:cubicBezTo>
                    <a:pt x="73296" y="32667"/>
                    <a:pt x="73401" y="32709"/>
                    <a:pt x="73506" y="32730"/>
                  </a:cubicBezTo>
                  <a:cubicBezTo>
                    <a:pt x="73654" y="32745"/>
                    <a:pt x="73781" y="32760"/>
                    <a:pt x="73916" y="32760"/>
                  </a:cubicBezTo>
                  <a:cubicBezTo>
                    <a:pt x="73972" y="32760"/>
                    <a:pt x="74030" y="32757"/>
                    <a:pt x="74091" y="32751"/>
                  </a:cubicBezTo>
                  <a:cubicBezTo>
                    <a:pt x="74887" y="32709"/>
                    <a:pt x="75828" y="32332"/>
                    <a:pt x="76498" y="31935"/>
                  </a:cubicBezTo>
                  <a:cubicBezTo>
                    <a:pt x="77209" y="31496"/>
                    <a:pt x="77690" y="30784"/>
                    <a:pt x="78004" y="30031"/>
                  </a:cubicBezTo>
                  <a:cubicBezTo>
                    <a:pt x="78339" y="29194"/>
                    <a:pt x="77962" y="28273"/>
                    <a:pt x="77418" y="27625"/>
                  </a:cubicBezTo>
                  <a:cubicBezTo>
                    <a:pt x="76916" y="27081"/>
                    <a:pt x="76288" y="26641"/>
                    <a:pt x="75744" y="26139"/>
                  </a:cubicBezTo>
                  <a:cubicBezTo>
                    <a:pt x="75493" y="25909"/>
                    <a:pt x="75221" y="25658"/>
                    <a:pt x="75012" y="25344"/>
                  </a:cubicBezTo>
                  <a:cubicBezTo>
                    <a:pt x="74991" y="25302"/>
                    <a:pt x="74991" y="25281"/>
                    <a:pt x="74970" y="25239"/>
                  </a:cubicBezTo>
                  <a:cubicBezTo>
                    <a:pt x="75075" y="25177"/>
                    <a:pt x="75221" y="25135"/>
                    <a:pt x="75326" y="25093"/>
                  </a:cubicBezTo>
                  <a:cubicBezTo>
                    <a:pt x="76770" y="24549"/>
                    <a:pt x="78485" y="24151"/>
                    <a:pt x="78946" y="22415"/>
                  </a:cubicBezTo>
                  <a:cubicBezTo>
                    <a:pt x="79385" y="20636"/>
                    <a:pt x="77544" y="19569"/>
                    <a:pt x="76267" y="18900"/>
                  </a:cubicBezTo>
                  <a:cubicBezTo>
                    <a:pt x="74963" y="18213"/>
                    <a:pt x="73420" y="17991"/>
                    <a:pt x="71926" y="17991"/>
                  </a:cubicBezTo>
                  <a:cubicBezTo>
                    <a:pt x="71599" y="17991"/>
                    <a:pt x="71273" y="18002"/>
                    <a:pt x="70953" y="18021"/>
                  </a:cubicBezTo>
                  <a:cubicBezTo>
                    <a:pt x="69363" y="18125"/>
                    <a:pt x="67772" y="18104"/>
                    <a:pt x="66329" y="18711"/>
                  </a:cubicBezTo>
                  <a:cubicBezTo>
                    <a:pt x="66308" y="18607"/>
                    <a:pt x="66308" y="18502"/>
                    <a:pt x="66287" y="18376"/>
                  </a:cubicBezTo>
                  <a:cubicBezTo>
                    <a:pt x="66120" y="17665"/>
                    <a:pt x="65513" y="17037"/>
                    <a:pt x="64927" y="16703"/>
                  </a:cubicBezTo>
                  <a:cubicBezTo>
                    <a:pt x="64320" y="16347"/>
                    <a:pt x="63692" y="15887"/>
                    <a:pt x="63002" y="15803"/>
                  </a:cubicBezTo>
                  <a:cubicBezTo>
                    <a:pt x="62960" y="15301"/>
                    <a:pt x="62855" y="14840"/>
                    <a:pt x="62730" y="14338"/>
                  </a:cubicBezTo>
                  <a:cubicBezTo>
                    <a:pt x="62542" y="13669"/>
                    <a:pt x="62458" y="12978"/>
                    <a:pt x="62270" y="12309"/>
                  </a:cubicBezTo>
                  <a:cubicBezTo>
                    <a:pt x="61600" y="9609"/>
                    <a:pt x="60010" y="7182"/>
                    <a:pt x="57959" y="5299"/>
                  </a:cubicBezTo>
                  <a:cubicBezTo>
                    <a:pt x="56934" y="4358"/>
                    <a:pt x="55720" y="3542"/>
                    <a:pt x="54528" y="2788"/>
                  </a:cubicBezTo>
                  <a:cubicBezTo>
                    <a:pt x="53251" y="1972"/>
                    <a:pt x="51912" y="1638"/>
                    <a:pt x="50510" y="1177"/>
                  </a:cubicBezTo>
                  <a:cubicBezTo>
                    <a:pt x="49088" y="738"/>
                    <a:pt x="47728" y="298"/>
                    <a:pt x="46263" y="89"/>
                  </a:cubicBezTo>
                  <a:cubicBezTo>
                    <a:pt x="45866" y="25"/>
                    <a:pt x="45468" y="0"/>
                    <a:pt x="45071"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4" name="Google Shape;1000;p51">
              <a:extLst>
                <a:ext uri="{FF2B5EF4-FFF2-40B4-BE49-F238E27FC236}">
                  <a16:creationId xmlns:a16="http://schemas.microsoft.com/office/drawing/2014/main" id="{6139D700-8D65-4582-890B-843681367410}"/>
                </a:ext>
              </a:extLst>
            </p:cNvPr>
            <p:cNvSpPr/>
            <p:nvPr/>
          </p:nvSpPr>
          <p:spPr>
            <a:xfrm>
              <a:off x="6330675" y="3827250"/>
              <a:ext cx="284050" cy="89900"/>
            </a:xfrm>
            <a:custGeom>
              <a:avLst/>
              <a:gdLst/>
              <a:ahLst/>
              <a:cxnLst/>
              <a:rect l="l" t="t" r="r" b="b"/>
              <a:pathLst>
                <a:path w="11362" h="3596" extrusionOk="0">
                  <a:moveTo>
                    <a:pt x="2365" y="0"/>
                  </a:moveTo>
                  <a:cubicBezTo>
                    <a:pt x="1582" y="0"/>
                    <a:pt x="798" y="762"/>
                    <a:pt x="209" y="1160"/>
                  </a:cubicBezTo>
                  <a:cubicBezTo>
                    <a:pt x="0" y="1317"/>
                    <a:pt x="139" y="1619"/>
                    <a:pt x="337" y="1619"/>
                  </a:cubicBezTo>
                  <a:cubicBezTo>
                    <a:pt x="376" y="1619"/>
                    <a:pt x="418" y="1606"/>
                    <a:pt x="460" y="1578"/>
                  </a:cubicBezTo>
                  <a:cubicBezTo>
                    <a:pt x="1071" y="1126"/>
                    <a:pt x="1514" y="525"/>
                    <a:pt x="2296" y="525"/>
                  </a:cubicBezTo>
                  <a:cubicBezTo>
                    <a:pt x="2345" y="525"/>
                    <a:pt x="2396" y="527"/>
                    <a:pt x="2448" y="532"/>
                  </a:cubicBezTo>
                  <a:cubicBezTo>
                    <a:pt x="3411" y="616"/>
                    <a:pt x="2929" y="1620"/>
                    <a:pt x="3411" y="2081"/>
                  </a:cubicBezTo>
                  <a:cubicBezTo>
                    <a:pt x="3644" y="2314"/>
                    <a:pt x="3903" y="2423"/>
                    <a:pt x="4171" y="2423"/>
                  </a:cubicBezTo>
                  <a:cubicBezTo>
                    <a:pt x="4432" y="2423"/>
                    <a:pt x="4701" y="2319"/>
                    <a:pt x="4959" y="2122"/>
                  </a:cubicBezTo>
                  <a:cubicBezTo>
                    <a:pt x="5185" y="1936"/>
                    <a:pt x="5530" y="1902"/>
                    <a:pt x="5886" y="1902"/>
                  </a:cubicBezTo>
                  <a:cubicBezTo>
                    <a:pt x="6089" y="1902"/>
                    <a:pt x="6296" y="1913"/>
                    <a:pt x="6486" y="1913"/>
                  </a:cubicBezTo>
                  <a:cubicBezTo>
                    <a:pt x="6675" y="2248"/>
                    <a:pt x="6737" y="2604"/>
                    <a:pt x="7072" y="2855"/>
                  </a:cubicBezTo>
                  <a:cubicBezTo>
                    <a:pt x="7200" y="2955"/>
                    <a:pt x="7351" y="2994"/>
                    <a:pt x="7510" y="2994"/>
                  </a:cubicBezTo>
                  <a:cubicBezTo>
                    <a:pt x="7847" y="2994"/>
                    <a:pt x="8218" y="2822"/>
                    <a:pt x="8474" y="2708"/>
                  </a:cubicBezTo>
                  <a:cubicBezTo>
                    <a:pt x="8659" y="2616"/>
                    <a:pt x="8848" y="2571"/>
                    <a:pt x="9029" y="2571"/>
                  </a:cubicBezTo>
                  <a:cubicBezTo>
                    <a:pt x="9424" y="2571"/>
                    <a:pt x="9787" y="2782"/>
                    <a:pt x="10002" y="3169"/>
                  </a:cubicBezTo>
                  <a:cubicBezTo>
                    <a:pt x="10163" y="3476"/>
                    <a:pt x="10425" y="3596"/>
                    <a:pt x="10728" y="3596"/>
                  </a:cubicBezTo>
                  <a:cubicBezTo>
                    <a:pt x="10818" y="3596"/>
                    <a:pt x="10911" y="3585"/>
                    <a:pt x="11006" y="3566"/>
                  </a:cubicBezTo>
                  <a:cubicBezTo>
                    <a:pt x="11362" y="3482"/>
                    <a:pt x="11299" y="3022"/>
                    <a:pt x="11048" y="2918"/>
                  </a:cubicBezTo>
                  <a:cubicBezTo>
                    <a:pt x="10566" y="2750"/>
                    <a:pt x="10399" y="2311"/>
                    <a:pt x="9981" y="2081"/>
                  </a:cubicBezTo>
                  <a:cubicBezTo>
                    <a:pt x="9688" y="1918"/>
                    <a:pt x="9231" y="1768"/>
                    <a:pt x="8846" y="1768"/>
                  </a:cubicBezTo>
                  <a:cubicBezTo>
                    <a:pt x="8735" y="1768"/>
                    <a:pt x="8630" y="1781"/>
                    <a:pt x="8537" y="1809"/>
                  </a:cubicBezTo>
                  <a:cubicBezTo>
                    <a:pt x="8244" y="1892"/>
                    <a:pt x="7993" y="2081"/>
                    <a:pt x="7700" y="2185"/>
                  </a:cubicBezTo>
                  <a:cubicBezTo>
                    <a:pt x="7677" y="2192"/>
                    <a:pt x="7654" y="2196"/>
                    <a:pt x="7632" y="2196"/>
                  </a:cubicBezTo>
                  <a:cubicBezTo>
                    <a:pt x="7342" y="2196"/>
                    <a:pt x="7188" y="1586"/>
                    <a:pt x="7051" y="1411"/>
                  </a:cubicBezTo>
                  <a:cubicBezTo>
                    <a:pt x="6875" y="1199"/>
                    <a:pt x="6566" y="1153"/>
                    <a:pt x="6244" y="1153"/>
                  </a:cubicBezTo>
                  <a:cubicBezTo>
                    <a:pt x="5993" y="1153"/>
                    <a:pt x="5734" y="1181"/>
                    <a:pt x="5524" y="1181"/>
                  </a:cubicBezTo>
                  <a:cubicBezTo>
                    <a:pt x="5412" y="1181"/>
                    <a:pt x="5271" y="1157"/>
                    <a:pt x="5135" y="1157"/>
                  </a:cubicBezTo>
                  <a:cubicBezTo>
                    <a:pt x="5016" y="1157"/>
                    <a:pt x="4900" y="1175"/>
                    <a:pt x="4812" y="1244"/>
                  </a:cubicBezTo>
                  <a:cubicBezTo>
                    <a:pt x="4644" y="1342"/>
                    <a:pt x="4352" y="1639"/>
                    <a:pt x="4122" y="1639"/>
                  </a:cubicBezTo>
                  <a:cubicBezTo>
                    <a:pt x="4010" y="1639"/>
                    <a:pt x="3912" y="1568"/>
                    <a:pt x="3850" y="1369"/>
                  </a:cubicBezTo>
                  <a:cubicBezTo>
                    <a:pt x="3745" y="1055"/>
                    <a:pt x="3850" y="1034"/>
                    <a:pt x="3599" y="825"/>
                  </a:cubicBezTo>
                  <a:cubicBezTo>
                    <a:pt x="3411" y="658"/>
                    <a:pt x="3285" y="428"/>
                    <a:pt x="3097" y="260"/>
                  </a:cubicBezTo>
                  <a:cubicBezTo>
                    <a:pt x="2857" y="75"/>
                    <a:pt x="2611" y="0"/>
                    <a:pt x="2365"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5" name="Google Shape;1001;p51">
              <a:extLst>
                <a:ext uri="{FF2B5EF4-FFF2-40B4-BE49-F238E27FC236}">
                  <a16:creationId xmlns:a16="http://schemas.microsoft.com/office/drawing/2014/main" id="{27A2B8E5-01A3-435A-B897-A24E32397FAB}"/>
                </a:ext>
              </a:extLst>
            </p:cNvPr>
            <p:cNvSpPr/>
            <p:nvPr/>
          </p:nvSpPr>
          <p:spPr>
            <a:xfrm>
              <a:off x="6431850" y="3773825"/>
              <a:ext cx="256525" cy="105025"/>
            </a:xfrm>
            <a:custGeom>
              <a:avLst/>
              <a:gdLst/>
              <a:ahLst/>
              <a:cxnLst/>
              <a:rect l="l" t="t" r="r" b="b"/>
              <a:pathLst>
                <a:path w="10261" h="4201" extrusionOk="0">
                  <a:moveTo>
                    <a:pt x="4065" y="1"/>
                  </a:moveTo>
                  <a:cubicBezTo>
                    <a:pt x="3484" y="1"/>
                    <a:pt x="2855" y="315"/>
                    <a:pt x="2314" y="409"/>
                  </a:cubicBezTo>
                  <a:cubicBezTo>
                    <a:pt x="2167" y="439"/>
                    <a:pt x="2020" y="448"/>
                    <a:pt x="1874" y="448"/>
                  </a:cubicBezTo>
                  <a:cubicBezTo>
                    <a:pt x="1610" y="448"/>
                    <a:pt x="1348" y="417"/>
                    <a:pt x="1099" y="417"/>
                  </a:cubicBezTo>
                  <a:cubicBezTo>
                    <a:pt x="699" y="417"/>
                    <a:pt x="331" y="497"/>
                    <a:pt x="33" y="912"/>
                  </a:cubicBezTo>
                  <a:cubicBezTo>
                    <a:pt x="1" y="944"/>
                    <a:pt x="57" y="1015"/>
                    <a:pt x="103" y="1015"/>
                  </a:cubicBezTo>
                  <a:cubicBezTo>
                    <a:pt x="116" y="1015"/>
                    <a:pt x="129" y="1009"/>
                    <a:pt x="138" y="995"/>
                  </a:cubicBezTo>
                  <a:cubicBezTo>
                    <a:pt x="366" y="734"/>
                    <a:pt x="571" y="640"/>
                    <a:pt x="764" y="640"/>
                  </a:cubicBezTo>
                  <a:cubicBezTo>
                    <a:pt x="1189" y="640"/>
                    <a:pt x="1560" y="1096"/>
                    <a:pt x="2021" y="1225"/>
                  </a:cubicBezTo>
                  <a:cubicBezTo>
                    <a:pt x="2153" y="1259"/>
                    <a:pt x="2278" y="1273"/>
                    <a:pt x="2399" y="1273"/>
                  </a:cubicBezTo>
                  <a:cubicBezTo>
                    <a:pt x="2660" y="1273"/>
                    <a:pt x="2907" y="1207"/>
                    <a:pt x="3193" y="1121"/>
                  </a:cubicBezTo>
                  <a:cubicBezTo>
                    <a:pt x="3444" y="1037"/>
                    <a:pt x="3695" y="953"/>
                    <a:pt x="3967" y="953"/>
                  </a:cubicBezTo>
                  <a:cubicBezTo>
                    <a:pt x="3979" y="953"/>
                    <a:pt x="3991" y="952"/>
                    <a:pt x="4002" y="952"/>
                  </a:cubicBezTo>
                  <a:cubicBezTo>
                    <a:pt x="4330" y="952"/>
                    <a:pt x="4433" y="1233"/>
                    <a:pt x="4595" y="1456"/>
                  </a:cubicBezTo>
                  <a:cubicBezTo>
                    <a:pt x="4867" y="1895"/>
                    <a:pt x="5452" y="2293"/>
                    <a:pt x="5955" y="2481"/>
                  </a:cubicBezTo>
                  <a:cubicBezTo>
                    <a:pt x="6499" y="2690"/>
                    <a:pt x="7168" y="2460"/>
                    <a:pt x="7649" y="2878"/>
                  </a:cubicBezTo>
                  <a:cubicBezTo>
                    <a:pt x="8068" y="3213"/>
                    <a:pt x="8110" y="3778"/>
                    <a:pt x="8612" y="4092"/>
                  </a:cubicBezTo>
                  <a:cubicBezTo>
                    <a:pt x="8754" y="4163"/>
                    <a:pt x="8957" y="4200"/>
                    <a:pt x="9165" y="4200"/>
                  </a:cubicBezTo>
                  <a:cubicBezTo>
                    <a:pt x="9696" y="4200"/>
                    <a:pt x="10260" y="3957"/>
                    <a:pt x="9930" y="3402"/>
                  </a:cubicBezTo>
                  <a:cubicBezTo>
                    <a:pt x="9742" y="3109"/>
                    <a:pt x="9365" y="3171"/>
                    <a:pt x="9135" y="2941"/>
                  </a:cubicBezTo>
                  <a:cubicBezTo>
                    <a:pt x="8947" y="2774"/>
                    <a:pt x="8842" y="2460"/>
                    <a:pt x="8696" y="2272"/>
                  </a:cubicBezTo>
                  <a:cubicBezTo>
                    <a:pt x="8507" y="2000"/>
                    <a:pt x="8298" y="1853"/>
                    <a:pt x="8047" y="1686"/>
                  </a:cubicBezTo>
                  <a:cubicBezTo>
                    <a:pt x="7566" y="1414"/>
                    <a:pt x="7001" y="1414"/>
                    <a:pt x="6478" y="1414"/>
                  </a:cubicBezTo>
                  <a:cubicBezTo>
                    <a:pt x="6227" y="1414"/>
                    <a:pt x="5871" y="1100"/>
                    <a:pt x="5662" y="953"/>
                  </a:cubicBezTo>
                  <a:cubicBezTo>
                    <a:pt x="5369" y="807"/>
                    <a:pt x="5180" y="598"/>
                    <a:pt x="4950" y="368"/>
                  </a:cubicBezTo>
                  <a:cubicBezTo>
                    <a:pt x="4684" y="94"/>
                    <a:pt x="4382" y="1"/>
                    <a:pt x="406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6" name="Google Shape;1002;p51">
              <a:extLst>
                <a:ext uri="{FF2B5EF4-FFF2-40B4-BE49-F238E27FC236}">
                  <a16:creationId xmlns:a16="http://schemas.microsoft.com/office/drawing/2014/main" id="{E192A133-E29E-4092-8D21-39C6A9E2A519}"/>
                </a:ext>
              </a:extLst>
            </p:cNvPr>
            <p:cNvSpPr/>
            <p:nvPr/>
          </p:nvSpPr>
          <p:spPr>
            <a:xfrm>
              <a:off x="6780100" y="4036475"/>
              <a:ext cx="303850" cy="113200"/>
            </a:xfrm>
            <a:custGeom>
              <a:avLst/>
              <a:gdLst/>
              <a:ahLst/>
              <a:cxnLst/>
              <a:rect l="l" t="t" r="r" b="b"/>
              <a:pathLst>
                <a:path w="12154" h="4528" extrusionOk="0">
                  <a:moveTo>
                    <a:pt x="2766" y="1"/>
                  </a:moveTo>
                  <a:cubicBezTo>
                    <a:pt x="1816" y="1"/>
                    <a:pt x="858" y="625"/>
                    <a:pt x="227" y="1202"/>
                  </a:cubicBezTo>
                  <a:cubicBezTo>
                    <a:pt x="1" y="1412"/>
                    <a:pt x="223" y="1709"/>
                    <a:pt x="452" y="1709"/>
                  </a:cubicBezTo>
                  <a:cubicBezTo>
                    <a:pt x="519" y="1709"/>
                    <a:pt x="588" y="1683"/>
                    <a:pt x="645" y="1621"/>
                  </a:cubicBezTo>
                  <a:cubicBezTo>
                    <a:pt x="1105" y="1181"/>
                    <a:pt x="1628" y="847"/>
                    <a:pt x="2214" y="658"/>
                  </a:cubicBezTo>
                  <a:cubicBezTo>
                    <a:pt x="2383" y="599"/>
                    <a:pt x="2531" y="572"/>
                    <a:pt x="2663" y="572"/>
                  </a:cubicBezTo>
                  <a:cubicBezTo>
                    <a:pt x="3189" y="572"/>
                    <a:pt x="3470" y="994"/>
                    <a:pt x="3805" y="1495"/>
                  </a:cubicBezTo>
                  <a:cubicBezTo>
                    <a:pt x="4008" y="1801"/>
                    <a:pt x="4471" y="2186"/>
                    <a:pt x="4882" y="2186"/>
                  </a:cubicBezTo>
                  <a:cubicBezTo>
                    <a:pt x="4892" y="2186"/>
                    <a:pt x="4903" y="2186"/>
                    <a:pt x="4913" y="2186"/>
                  </a:cubicBezTo>
                  <a:cubicBezTo>
                    <a:pt x="5400" y="2144"/>
                    <a:pt x="5849" y="1973"/>
                    <a:pt x="6298" y="1973"/>
                  </a:cubicBezTo>
                  <a:cubicBezTo>
                    <a:pt x="6525" y="1973"/>
                    <a:pt x="6753" y="2017"/>
                    <a:pt x="6985" y="2144"/>
                  </a:cubicBezTo>
                  <a:cubicBezTo>
                    <a:pt x="7215" y="2290"/>
                    <a:pt x="7382" y="2541"/>
                    <a:pt x="7529" y="2751"/>
                  </a:cubicBezTo>
                  <a:cubicBezTo>
                    <a:pt x="7717" y="2960"/>
                    <a:pt x="7968" y="3064"/>
                    <a:pt x="8240" y="3169"/>
                  </a:cubicBezTo>
                  <a:cubicBezTo>
                    <a:pt x="8333" y="3205"/>
                    <a:pt x="8428" y="3219"/>
                    <a:pt x="8522" y="3219"/>
                  </a:cubicBezTo>
                  <a:cubicBezTo>
                    <a:pt x="8837" y="3219"/>
                    <a:pt x="9155" y="3066"/>
                    <a:pt x="9441" y="3066"/>
                  </a:cubicBezTo>
                  <a:cubicBezTo>
                    <a:pt x="9572" y="3066"/>
                    <a:pt x="9696" y="3098"/>
                    <a:pt x="9810" y="3190"/>
                  </a:cubicBezTo>
                  <a:cubicBezTo>
                    <a:pt x="10308" y="3619"/>
                    <a:pt x="10749" y="4527"/>
                    <a:pt x="11435" y="4527"/>
                  </a:cubicBezTo>
                  <a:cubicBezTo>
                    <a:pt x="11585" y="4527"/>
                    <a:pt x="11746" y="4484"/>
                    <a:pt x="11923" y="4383"/>
                  </a:cubicBezTo>
                  <a:cubicBezTo>
                    <a:pt x="12090" y="4215"/>
                    <a:pt x="12153" y="3860"/>
                    <a:pt x="11944" y="3692"/>
                  </a:cubicBezTo>
                  <a:cubicBezTo>
                    <a:pt x="11588" y="3399"/>
                    <a:pt x="11191" y="3232"/>
                    <a:pt x="10856" y="2876"/>
                  </a:cubicBezTo>
                  <a:cubicBezTo>
                    <a:pt x="10521" y="2541"/>
                    <a:pt x="10186" y="2248"/>
                    <a:pt x="9747" y="2081"/>
                  </a:cubicBezTo>
                  <a:cubicBezTo>
                    <a:pt x="9644" y="2040"/>
                    <a:pt x="9541" y="2025"/>
                    <a:pt x="9440" y="2025"/>
                  </a:cubicBezTo>
                  <a:cubicBezTo>
                    <a:pt x="9141" y="2025"/>
                    <a:pt x="8849" y="2156"/>
                    <a:pt x="8585" y="2156"/>
                  </a:cubicBezTo>
                  <a:cubicBezTo>
                    <a:pt x="8389" y="2156"/>
                    <a:pt x="8209" y="2084"/>
                    <a:pt x="8052" y="1830"/>
                  </a:cubicBezTo>
                  <a:cubicBezTo>
                    <a:pt x="7759" y="1370"/>
                    <a:pt x="7048" y="1056"/>
                    <a:pt x="6525" y="972"/>
                  </a:cubicBezTo>
                  <a:cubicBezTo>
                    <a:pt x="6456" y="963"/>
                    <a:pt x="6386" y="960"/>
                    <a:pt x="6316" y="960"/>
                  </a:cubicBezTo>
                  <a:cubicBezTo>
                    <a:pt x="5951" y="960"/>
                    <a:pt x="5564" y="1059"/>
                    <a:pt x="5207" y="1059"/>
                  </a:cubicBezTo>
                  <a:cubicBezTo>
                    <a:pt x="4981" y="1059"/>
                    <a:pt x="4767" y="1019"/>
                    <a:pt x="4579" y="888"/>
                  </a:cubicBezTo>
                  <a:cubicBezTo>
                    <a:pt x="4097" y="575"/>
                    <a:pt x="3784" y="219"/>
                    <a:pt x="3219" y="51"/>
                  </a:cubicBezTo>
                  <a:cubicBezTo>
                    <a:pt x="3069" y="17"/>
                    <a:pt x="2917" y="1"/>
                    <a:pt x="276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7" name="Google Shape;1003;p51">
              <a:extLst>
                <a:ext uri="{FF2B5EF4-FFF2-40B4-BE49-F238E27FC236}">
                  <a16:creationId xmlns:a16="http://schemas.microsoft.com/office/drawing/2014/main" id="{306D642D-AF03-4CF2-A792-B5E58EE71D44}"/>
                </a:ext>
              </a:extLst>
            </p:cNvPr>
            <p:cNvSpPr/>
            <p:nvPr/>
          </p:nvSpPr>
          <p:spPr>
            <a:xfrm>
              <a:off x="6885750" y="3950350"/>
              <a:ext cx="209700" cy="69775"/>
            </a:xfrm>
            <a:custGeom>
              <a:avLst/>
              <a:gdLst/>
              <a:ahLst/>
              <a:cxnLst/>
              <a:rect l="l" t="t" r="r" b="b"/>
              <a:pathLst>
                <a:path w="8388" h="2791" extrusionOk="0">
                  <a:moveTo>
                    <a:pt x="2621" y="1"/>
                  </a:moveTo>
                  <a:cubicBezTo>
                    <a:pt x="1903" y="1"/>
                    <a:pt x="1222" y="219"/>
                    <a:pt x="541" y="400"/>
                  </a:cubicBezTo>
                  <a:cubicBezTo>
                    <a:pt x="1" y="535"/>
                    <a:pt x="172" y="1274"/>
                    <a:pt x="645" y="1274"/>
                  </a:cubicBezTo>
                  <a:cubicBezTo>
                    <a:pt x="685" y="1274"/>
                    <a:pt x="727" y="1269"/>
                    <a:pt x="771" y="1258"/>
                  </a:cubicBezTo>
                  <a:cubicBezTo>
                    <a:pt x="1148" y="1153"/>
                    <a:pt x="1524" y="1027"/>
                    <a:pt x="1922" y="923"/>
                  </a:cubicBezTo>
                  <a:cubicBezTo>
                    <a:pt x="2071" y="884"/>
                    <a:pt x="2199" y="866"/>
                    <a:pt x="2312" y="866"/>
                  </a:cubicBezTo>
                  <a:cubicBezTo>
                    <a:pt x="2694" y="866"/>
                    <a:pt x="2913" y="1075"/>
                    <a:pt x="3219" y="1446"/>
                  </a:cubicBezTo>
                  <a:cubicBezTo>
                    <a:pt x="3349" y="1600"/>
                    <a:pt x="3600" y="1633"/>
                    <a:pt x="3853" y="1633"/>
                  </a:cubicBezTo>
                  <a:cubicBezTo>
                    <a:pt x="4048" y="1633"/>
                    <a:pt x="4245" y="1613"/>
                    <a:pt x="4391" y="1613"/>
                  </a:cubicBezTo>
                  <a:cubicBezTo>
                    <a:pt x="4577" y="1613"/>
                    <a:pt x="4771" y="1605"/>
                    <a:pt x="4966" y="1605"/>
                  </a:cubicBezTo>
                  <a:cubicBezTo>
                    <a:pt x="5210" y="1605"/>
                    <a:pt x="5456" y="1618"/>
                    <a:pt x="5688" y="1676"/>
                  </a:cubicBezTo>
                  <a:cubicBezTo>
                    <a:pt x="5793" y="2136"/>
                    <a:pt x="6023" y="2513"/>
                    <a:pt x="6546" y="2659"/>
                  </a:cubicBezTo>
                  <a:cubicBezTo>
                    <a:pt x="6786" y="2733"/>
                    <a:pt x="7062" y="2791"/>
                    <a:pt x="7331" y="2791"/>
                  </a:cubicBezTo>
                  <a:cubicBezTo>
                    <a:pt x="7671" y="2791"/>
                    <a:pt x="7998" y="2698"/>
                    <a:pt x="8220" y="2429"/>
                  </a:cubicBezTo>
                  <a:cubicBezTo>
                    <a:pt x="8387" y="2241"/>
                    <a:pt x="8387" y="1990"/>
                    <a:pt x="8199" y="1781"/>
                  </a:cubicBezTo>
                  <a:cubicBezTo>
                    <a:pt x="7864" y="1383"/>
                    <a:pt x="7341" y="1404"/>
                    <a:pt x="6860" y="1362"/>
                  </a:cubicBezTo>
                  <a:cubicBezTo>
                    <a:pt x="6672" y="944"/>
                    <a:pt x="6421" y="735"/>
                    <a:pt x="5897" y="567"/>
                  </a:cubicBezTo>
                  <a:cubicBezTo>
                    <a:pt x="5512" y="468"/>
                    <a:pt x="5082" y="442"/>
                    <a:pt x="4657" y="442"/>
                  </a:cubicBezTo>
                  <a:cubicBezTo>
                    <a:pt x="4366" y="442"/>
                    <a:pt x="4077" y="454"/>
                    <a:pt x="3805" y="462"/>
                  </a:cubicBezTo>
                  <a:cubicBezTo>
                    <a:pt x="3491" y="211"/>
                    <a:pt x="3198" y="23"/>
                    <a:pt x="2717" y="2"/>
                  </a:cubicBezTo>
                  <a:cubicBezTo>
                    <a:pt x="2685" y="1"/>
                    <a:pt x="2653" y="1"/>
                    <a:pt x="262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1004;p51">
              <a:extLst>
                <a:ext uri="{FF2B5EF4-FFF2-40B4-BE49-F238E27FC236}">
                  <a16:creationId xmlns:a16="http://schemas.microsoft.com/office/drawing/2014/main" id="{3E0D7AEE-576C-436D-8D95-5FA84796171F}"/>
                </a:ext>
              </a:extLst>
            </p:cNvPr>
            <p:cNvSpPr/>
            <p:nvPr/>
          </p:nvSpPr>
          <p:spPr>
            <a:xfrm>
              <a:off x="6946350" y="3895950"/>
              <a:ext cx="232800" cy="48775"/>
            </a:xfrm>
            <a:custGeom>
              <a:avLst/>
              <a:gdLst/>
              <a:ahLst/>
              <a:cxnLst/>
              <a:rect l="l" t="t" r="r" b="b"/>
              <a:pathLst>
                <a:path w="9312" h="1951" extrusionOk="0">
                  <a:moveTo>
                    <a:pt x="6281" y="1"/>
                  </a:moveTo>
                  <a:cubicBezTo>
                    <a:pt x="6013" y="1"/>
                    <a:pt x="5738" y="36"/>
                    <a:pt x="5440" y="107"/>
                  </a:cubicBezTo>
                  <a:cubicBezTo>
                    <a:pt x="5262" y="150"/>
                    <a:pt x="5083" y="166"/>
                    <a:pt x="4904" y="166"/>
                  </a:cubicBezTo>
                  <a:cubicBezTo>
                    <a:pt x="4560" y="166"/>
                    <a:pt x="4215" y="106"/>
                    <a:pt x="3871" y="65"/>
                  </a:cubicBezTo>
                  <a:cubicBezTo>
                    <a:pt x="3821" y="56"/>
                    <a:pt x="3773" y="52"/>
                    <a:pt x="3726" y="52"/>
                  </a:cubicBezTo>
                  <a:cubicBezTo>
                    <a:pt x="3410" y="52"/>
                    <a:pt x="3137" y="226"/>
                    <a:pt x="2839" y="226"/>
                  </a:cubicBezTo>
                  <a:cubicBezTo>
                    <a:pt x="2766" y="226"/>
                    <a:pt x="2692" y="216"/>
                    <a:pt x="2616" y="190"/>
                  </a:cubicBezTo>
                  <a:cubicBezTo>
                    <a:pt x="2272" y="79"/>
                    <a:pt x="1940" y="45"/>
                    <a:pt x="1607" y="45"/>
                  </a:cubicBezTo>
                  <a:cubicBezTo>
                    <a:pt x="1130" y="45"/>
                    <a:pt x="653" y="115"/>
                    <a:pt x="147" y="128"/>
                  </a:cubicBezTo>
                  <a:cubicBezTo>
                    <a:pt x="0" y="128"/>
                    <a:pt x="0" y="358"/>
                    <a:pt x="147" y="358"/>
                  </a:cubicBezTo>
                  <a:cubicBezTo>
                    <a:pt x="691" y="400"/>
                    <a:pt x="1256" y="400"/>
                    <a:pt x="1779" y="462"/>
                  </a:cubicBezTo>
                  <a:cubicBezTo>
                    <a:pt x="2093" y="525"/>
                    <a:pt x="2239" y="986"/>
                    <a:pt x="2553" y="1090"/>
                  </a:cubicBezTo>
                  <a:cubicBezTo>
                    <a:pt x="2665" y="1122"/>
                    <a:pt x="2786" y="1136"/>
                    <a:pt x="2909" y="1136"/>
                  </a:cubicBezTo>
                  <a:cubicBezTo>
                    <a:pt x="3108" y="1136"/>
                    <a:pt x="3313" y="1100"/>
                    <a:pt x="3494" y="1048"/>
                  </a:cubicBezTo>
                  <a:cubicBezTo>
                    <a:pt x="4080" y="881"/>
                    <a:pt x="4561" y="755"/>
                    <a:pt x="5168" y="755"/>
                  </a:cubicBezTo>
                  <a:cubicBezTo>
                    <a:pt x="5901" y="776"/>
                    <a:pt x="6968" y="714"/>
                    <a:pt x="7449" y="1341"/>
                  </a:cubicBezTo>
                  <a:cubicBezTo>
                    <a:pt x="7743" y="1723"/>
                    <a:pt x="8088" y="1951"/>
                    <a:pt x="8485" y="1951"/>
                  </a:cubicBezTo>
                  <a:cubicBezTo>
                    <a:pt x="8654" y="1951"/>
                    <a:pt x="8831" y="1910"/>
                    <a:pt x="9018" y="1822"/>
                  </a:cubicBezTo>
                  <a:cubicBezTo>
                    <a:pt x="9311" y="1760"/>
                    <a:pt x="9248" y="1341"/>
                    <a:pt x="9039" y="1216"/>
                  </a:cubicBezTo>
                  <a:cubicBezTo>
                    <a:pt x="8579" y="923"/>
                    <a:pt x="8160" y="504"/>
                    <a:pt x="7637" y="295"/>
                  </a:cubicBezTo>
                  <a:cubicBezTo>
                    <a:pt x="7153" y="99"/>
                    <a:pt x="6727" y="1"/>
                    <a:pt x="628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9" name="Google Shape;1005;p51">
              <a:extLst>
                <a:ext uri="{FF2B5EF4-FFF2-40B4-BE49-F238E27FC236}">
                  <a16:creationId xmlns:a16="http://schemas.microsoft.com/office/drawing/2014/main" id="{3577701E-7C36-4010-99A8-1666B30C3B53}"/>
                </a:ext>
              </a:extLst>
            </p:cNvPr>
            <p:cNvSpPr/>
            <p:nvPr/>
          </p:nvSpPr>
          <p:spPr>
            <a:xfrm>
              <a:off x="6399700" y="2828975"/>
              <a:ext cx="190975" cy="176125"/>
            </a:xfrm>
            <a:custGeom>
              <a:avLst/>
              <a:gdLst/>
              <a:ahLst/>
              <a:cxnLst/>
              <a:rect l="l" t="t" r="r" b="b"/>
              <a:pathLst>
                <a:path w="7639" h="7045" extrusionOk="0">
                  <a:moveTo>
                    <a:pt x="4020" y="0"/>
                  </a:moveTo>
                  <a:cubicBezTo>
                    <a:pt x="3406" y="0"/>
                    <a:pt x="2769" y="164"/>
                    <a:pt x="2156" y="478"/>
                  </a:cubicBezTo>
                  <a:cubicBezTo>
                    <a:pt x="1905" y="604"/>
                    <a:pt x="1675" y="750"/>
                    <a:pt x="1466" y="939"/>
                  </a:cubicBezTo>
                  <a:cubicBezTo>
                    <a:pt x="1194" y="1127"/>
                    <a:pt x="963" y="1357"/>
                    <a:pt x="796" y="1650"/>
                  </a:cubicBezTo>
                  <a:cubicBezTo>
                    <a:pt x="231" y="2466"/>
                    <a:pt x="1" y="3470"/>
                    <a:pt x="231" y="4475"/>
                  </a:cubicBezTo>
                  <a:cubicBezTo>
                    <a:pt x="357" y="4998"/>
                    <a:pt x="587" y="5416"/>
                    <a:pt x="880" y="5730"/>
                  </a:cubicBezTo>
                  <a:cubicBezTo>
                    <a:pt x="1005" y="5939"/>
                    <a:pt x="1194" y="6148"/>
                    <a:pt x="1403" y="6316"/>
                  </a:cubicBezTo>
                  <a:cubicBezTo>
                    <a:pt x="1997" y="6820"/>
                    <a:pt x="2699" y="7045"/>
                    <a:pt x="3416" y="7045"/>
                  </a:cubicBezTo>
                  <a:cubicBezTo>
                    <a:pt x="3533" y="7045"/>
                    <a:pt x="3650" y="7039"/>
                    <a:pt x="3767" y="7027"/>
                  </a:cubicBezTo>
                  <a:cubicBezTo>
                    <a:pt x="3835" y="7040"/>
                    <a:pt x="3904" y="7045"/>
                    <a:pt x="3975" y="7045"/>
                  </a:cubicBezTo>
                  <a:cubicBezTo>
                    <a:pt x="4146" y="7045"/>
                    <a:pt x="4328" y="7015"/>
                    <a:pt x="4520" y="6985"/>
                  </a:cubicBezTo>
                  <a:cubicBezTo>
                    <a:pt x="4960" y="6881"/>
                    <a:pt x="5336" y="6672"/>
                    <a:pt x="5671" y="6379"/>
                  </a:cubicBezTo>
                  <a:cubicBezTo>
                    <a:pt x="5881" y="6253"/>
                    <a:pt x="6090" y="6086"/>
                    <a:pt x="6278" y="5918"/>
                  </a:cubicBezTo>
                  <a:cubicBezTo>
                    <a:pt x="7450" y="4788"/>
                    <a:pt x="7638" y="2780"/>
                    <a:pt x="6697" y="1420"/>
                  </a:cubicBezTo>
                  <a:cubicBezTo>
                    <a:pt x="6004" y="453"/>
                    <a:pt x="5042" y="0"/>
                    <a:pt x="4020" y="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0" name="Google Shape;1006;p51">
              <a:extLst>
                <a:ext uri="{FF2B5EF4-FFF2-40B4-BE49-F238E27FC236}">
                  <a16:creationId xmlns:a16="http://schemas.microsoft.com/office/drawing/2014/main" id="{04B7FE83-BAE4-45F0-8354-F2FD59612B2A}"/>
                </a:ext>
              </a:extLst>
            </p:cNvPr>
            <p:cNvSpPr/>
            <p:nvPr/>
          </p:nvSpPr>
          <p:spPr>
            <a:xfrm>
              <a:off x="7162900" y="2891625"/>
              <a:ext cx="258425" cy="236625"/>
            </a:xfrm>
            <a:custGeom>
              <a:avLst/>
              <a:gdLst/>
              <a:ahLst/>
              <a:cxnLst/>
              <a:rect l="l" t="t" r="r" b="b"/>
              <a:pathLst>
                <a:path w="10337" h="9465" extrusionOk="0">
                  <a:moveTo>
                    <a:pt x="5082" y="1"/>
                  </a:moveTo>
                  <a:cubicBezTo>
                    <a:pt x="2856" y="1"/>
                    <a:pt x="824" y="1622"/>
                    <a:pt x="210" y="3789"/>
                  </a:cubicBezTo>
                  <a:cubicBezTo>
                    <a:pt x="1" y="4563"/>
                    <a:pt x="42" y="5295"/>
                    <a:pt x="252" y="5986"/>
                  </a:cubicBezTo>
                  <a:cubicBezTo>
                    <a:pt x="377" y="6927"/>
                    <a:pt x="817" y="7744"/>
                    <a:pt x="1674" y="8455"/>
                  </a:cubicBezTo>
                  <a:cubicBezTo>
                    <a:pt x="2449" y="9083"/>
                    <a:pt x="3286" y="9396"/>
                    <a:pt x="4122" y="9417"/>
                  </a:cubicBezTo>
                  <a:cubicBezTo>
                    <a:pt x="4321" y="9449"/>
                    <a:pt x="4522" y="9464"/>
                    <a:pt x="4725" y="9464"/>
                  </a:cubicBezTo>
                  <a:cubicBezTo>
                    <a:pt x="5868" y="9464"/>
                    <a:pt x="7041" y="8973"/>
                    <a:pt x="7805" y="8120"/>
                  </a:cubicBezTo>
                  <a:cubicBezTo>
                    <a:pt x="7993" y="7911"/>
                    <a:pt x="8119" y="7702"/>
                    <a:pt x="8244" y="7451"/>
                  </a:cubicBezTo>
                  <a:cubicBezTo>
                    <a:pt x="8433" y="7241"/>
                    <a:pt x="8579" y="7032"/>
                    <a:pt x="8726" y="6823"/>
                  </a:cubicBezTo>
                  <a:cubicBezTo>
                    <a:pt x="10337" y="4417"/>
                    <a:pt x="9040" y="818"/>
                    <a:pt x="6152" y="127"/>
                  </a:cubicBezTo>
                  <a:cubicBezTo>
                    <a:pt x="5794" y="41"/>
                    <a:pt x="5436" y="1"/>
                    <a:pt x="508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1" name="Google Shape;1007;p51">
              <a:extLst>
                <a:ext uri="{FF2B5EF4-FFF2-40B4-BE49-F238E27FC236}">
                  <a16:creationId xmlns:a16="http://schemas.microsoft.com/office/drawing/2014/main" id="{E7F7F473-9C4F-4C73-95D5-23DDAF0D1002}"/>
                </a:ext>
              </a:extLst>
            </p:cNvPr>
            <p:cNvSpPr/>
            <p:nvPr/>
          </p:nvSpPr>
          <p:spPr>
            <a:xfrm rot="509414">
              <a:off x="6628090" y="2955867"/>
              <a:ext cx="479645" cy="258549"/>
            </a:xfrm>
            <a:custGeom>
              <a:avLst/>
              <a:gdLst/>
              <a:ahLst/>
              <a:cxnLst/>
              <a:rect l="l" t="t" r="r" b="b"/>
              <a:pathLst>
                <a:path w="12199" h="7952" extrusionOk="0">
                  <a:moveTo>
                    <a:pt x="12136" y="210"/>
                  </a:moveTo>
                  <a:cubicBezTo>
                    <a:pt x="12178" y="691"/>
                    <a:pt x="12199" y="1110"/>
                    <a:pt x="11990" y="1486"/>
                  </a:cubicBezTo>
                  <a:cubicBezTo>
                    <a:pt x="11906" y="1654"/>
                    <a:pt x="11906" y="1842"/>
                    <a:pt x="11864" y="2009"/>
                  </a:cubicBezTo>
                  <a:lnTo>
                    <a:pt x="11467" y="3202"/>
                  </a:lnTo>
                  <a:cubicBezTo>
                    <a:pt x="11446" y="3265"/>
                    <a:pt x="11383" y="3349"/>
                    <a:pt x="11362" y="3432"/>
                  </a:cubicBezTo>
                  <a:cubicBezTo>
                    <a:pt x="11090" y="4395"/>
                    <a:pt x="10462" y="5106"/>
                    <a:pt x="9730" y="5734"/>
                  </a:cubicBezTo>
                  <a:cubicBezTo>
                    <a:pt x="9416" y="5985"/>
                    <a:pt x="9102" y="6278"/>
                    <a:pt x="8830" y="6592"/>
                  </a:cubicBezTo>
                  <a:cubicBezTo>
                    <a:pt x="8203" y="7282"/>
                    <a:pt x="7407" y="7554"/>
                    <a:pt x="6529" y="7638"/>
                  </a:cubicBezTo>
                  <a:cubicBezTo>
                    <a:pt x="6236" y="7659"/>
                    <a:pt x="5922" y="7742"/>
                    <a:pt x="5629" y="7805"/>
                  </a:cubicBezTo>
                  <a:cubicBezTo>
                    <a:pt x="4897" y="7952"/>
                    <a:pt x="4269" y="7847"/>
                    <a:pt x="3599" y="7491"/>
                  </a:cubicBezTo>
                  <a:cubicBezTo>
                    <a:pt x="2407" y="6801"/>
                    <a:pt x="1549" y="5838"/>
                    <a:pt x="691" y="4834"/>
                  </a:cubicBezTo>
                  <a:cubicBezTo>
                    <a:pt x="210" y="4290"/>
                    <a:pt x="1" y="3579"/>
                    <a:pt x="147" y="2784"/>
                  </a:cubicBezTo>
                  <a:cubicBezTo>
                    <a:pt x="628" y="2491"/>
                    <a:pt x="1193" y="2219"/>
                    <a:pt x="1737" y="2051"/>
                  </a:cubicBezTo>
                  <a:cubicBezTo>
                    <a:pt x="2616" y="1758"/>
                    <a:pt x="3495" y="1444"/>
                    <a:pt x="4374" y="1152"/>
                  </a:cubicBezTo>
                  <a:cubicBezTo>
                    <a:pt x="4687" y="1047"/>
                    <a:pt x="5001" y="963"/>
                    <a:pt x="5336" y="963"/>
                  </a:cubicBezTo>
                  <a:cubicBezTo>
                    <a:pt x="5796" y="942"/>
                    <a:pt x="6236" y="900"/>
                    <a:pt x="6675" y="754"/>
                  </a:cubicBezTo>
                  <a:cubicBezTo>
                    <a:pt x="7261" y="608"/>
                    <a:pt x="7826" y="440"/>
                    <a:pt x="8454" y="503"/>
                  </a:cubicBezTo>
                  <a:cubicBezTo>
                    <a:pt x="8621" y="503"/>
                    <a:pt x="8768" y="482"/>
                    <a:pt x="8893" y="440"/>
                  </a:cubicBezTo>
                  <a:cubicBezTo>
                    <a:pt x="9416" y="273"/>
                    <a:pt x="9939" y="273"/>
                    <a:pt x="10504" y="294"/>
                  </a:cubicBezTo>
                  <a:cubicBezTo>
                    <a:pt x="10755" y="294"/>
                    <a:pt x="11027" y="210"/>
                    <a:pt x="11278" y="168"/>
                  </a:cubicBezTo>
                  <a:cubicBezTo>
                    <a:pt x="11508" y="84"/>
                    <a:pt x="11801" y="1"/>
                    <a:pt x="12136" y="210"/>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22" name="Google Shape;1008;p51">
              <a:extLst>
                <a:ext uri="{FF2B5EF4-FFF2-40B4-BE49-F238E27FC236}">
                  <a16:creationId xmlns:a16="http://schemas.microsoft.com/office/drawing/2014/main" id="{D45D26D7-3234-48D6-B607-300A5FAC6BCD}"/>
                </a:ext>
              </a:extLst>
            </p:cNvPr>
            <p:cNvSpPr/>
            <p:nvPr/>
          </p:nvSpPr>
          <p:spPr>
            <a:xfrm>
              <a:off x="6588025" y="2923500"/>
              <a:ext cx="541425" cy="297525"/>
            </a:xfrm>
            <a:custGeom>
              <a:avLst/>
              <a:gdLst/>
              <a:ahLst/>
              <a:cxnLst/>
              <a:rect l="l" t="t" r="r" b="b"/>
              <a:pathLst>
                <a:path w="21657" h="11901" extrusionOk="0">
                  <a:moveTo>
                    <a:pt x="1863" y="1007"/>
                  </a:moveTo>
                  <a:cubicBezTo>
                    <a:pt x="3976" y="1332"/>
                    <a:pt x="6105" y="1436"/>
                    <a:pt x="8234" y="1436"/>
                  </a:cubicBezTo>
                  <a:cubicBezTo>
                    <a:pt x="10363" y="1436"/>
                    <a:pt x="12492" y="1332"/>
                    <a:pt x="14605" y="1238"/>
                  </a:cubicBezTo>
                  <a:cubicBezTo>
                    <a:pt x="15139" y="1217"/>
                    <a:pt x="15667" y="1206"/>
                    <a:pt x="16198" y="1206"/>
                  </a:cubicBezTo>
                  <a:cubicBezTo>
                    <a:pt x="16729" y="1206"/>
                    <a:pt x="17262" y="1217"/>
                    <a:pt x="17806" y="1238"/>
                  </a:cubicBezTo>
                  <a:cubicBezTo>
                    <a:pt x="17842" y="1239"/>
                    <a:pt x="17879" y="1239"/>
                    <a:pt x="17917" y="1239"/>
                  </a:cubicBezTo>
                  <a:cubicBezTo>
                    <a:pt x="18125" y="1239"/>
                    <a:pt x="18375" y="1226"/>
                    <a:pt x="18634" y="1226"/>
                  </a:cubicBezTo>
                  <a:cubicBezTo>
                    <a:pt x="19319" y="1226"/>
                    <a:pt x="20072" y="1314"/>
                    <a:pt x="20317" y="1949"/>
                  </a:cubicBezTo>
                  <a:cubicBezTo>
                    <a:pt x="20506" y="2326"/>
                    <a:pt x="20213" y="2912"/>
                    <a:pt x="20129" y="3330"/>
                  </a:cubicBezTo>
                  <a:cubicBezTo>
                    <a:pt x="20024" y="3832"/>
                    <a:pt x="19899" y="4292"/>
                    <a:pt x="19731" y="4774"/>
                  </a:cubicBezTo>
                  <a:cubicBezTo>
                    <a:pt x="19397" y="5820"/>
                    <a:pt x="18853" y="6782"/>
                    <a:pt x="18246" y="7682"/>
                  </a:cubicBezTo>
                  <a:cubicBezTo>
                    <a:pt x="17032" y="9419"/>
                    <a:pt x="15421" y="10339"/>
                    <a:pt x="13371" y="10528"/>
                  </a:cubicBezTo>
                  <a:cubicBezTo>
                    <a:pt x="13132" y="10550"/>
                    <a:pt x="12892" y="10559"/>
                    <a:pt x="12651" y="10559"/>
                  </a:cubicBezTo>
                  <a:cubicBezTo>
                    <a:pt x="11983" y="10559"/>
                    <a:pt x="11306" y="10490"/>
                    <a:pt x="10630" y="10444"/>
                  </a:cubicBezTo>
                  <a:cubicBezTo>
                    <a:pt x="9563" y="10423"/>
                    <a:pt x="8495" y="10256"/>
                    <a:pt x="7470" y="9984"/>
                  </a:cubicBezTo>
                  <a:cubicBezTo>
                    <a:pt x="5608" y="9461"/>
                    <a:pt x="4102" y="8121"/>
                    <a:pt x="2993" y="6448"/>
                  </a:cubicBezTo>
                  <a:cubicBezTo>
                    <a:pt x="2490" y="5694"/>
                    <a:pt x="2135" y="4878"/>
                    <a:pt x="1905" y="3979"/>
                  </a:cubicBezTo>
                  <a:cubicBezTo>
                    <a:pt x="1800" y="3560"/>
                    <a:pt x="1737" y="3142"/>
                    <a:pt x="1716" y="2702"/>
                  </a:cubicBezTo>
                  <a:cubicBezTo>
                    <a:pt x="1695" y="2200"/>
                    <a:pt x="1842" y="1740"/>
                    <a:pt x="1863" y="1259"/>
                  </a:cubicBezTo>
                  <a:lnTo>
                    <a:pt x="1863" y="1007"/>
                  </a:lnTo>
                  <a:close/>
                  <a:moveTo>
                    <a:pt x="1270" y="0"/>
                  </a:moveTo>
                  <a:cubicBezTo>
                    <a:pt x="942" y="0"/>
                    <a:pt x="739" y="393"/>
                    <a:pt x="858" y="673"/>
                  </a:cubicBezTo>
                  <a:cubicBezTo>
                    <a:pt x="0" y="1886"/>
                    <a:pt x="377" y="3916"/>
                    <a:pt x="837" y="5213"/>
                  </a:cubicBezTo>
                  <a:cubicBezTo>
                    <a:pt x="1423" y="6971"/>
                    <a:pt x="2553" y="8519"/>
                    <a:pt x="3913" y="9670"/>
                  </a:cubicBezTo>
                  <a:cubicBezTo>
                    <a:pt x="5420" y="10946"/>
                    <a:pt x="7261" y="11511"/>
                    <a:pt x="9165" y="11720"/>
                  </a:cubicBezTo>
                  <a:cubicBezTo>
                    <a:pt x="10071" y="11823"/>
                    <a:pt x="11022" y="11901"/>
                    <a:pt x="11972" y="11901"/>
                  </a:cubicBezTo>
                  <a:cubicBezTo>
                    <a:pt x="12952" y="11901"/>
                    <a:pt x="13931" y="11818"/>
                    <a:pt x="14856" y="11595"/>
                  </a:cubicBezTo>
                  <a:cubicBezTo>
                    <a:pt x="16635" y="11176"/>
                    <a:pt x="18016" y="10026"/>
                    <a:pt x="19104" y="8477"/>
                  </a:cubicBezTo>
                  <a:cubicBezTo>
                    <a:pt x="20317" y="6782"/>
                    <a:pt x="20840" y="4983"/>
                    <a:pt x="21384" y="2974"/>
                  </a:cubicBezTo>
                  <a:cubicBezTo>
                    <a:pt x="21656" y="2137"/>
                    <a:pt x="21468" y="1363"/>
                    <a:pt x="20903" y="715"/>
                  </a:cubicBezTo>
                  <a:cubicBezTo>
                    <a:pt x="20443" y="150"/>
                    <a:pt x="19501" y="108"/>
                    <a:pt x="18853" y="87"/>
                  </a:cubicBezTo>
                  <a:cubicBezTo>
                    <a:pt x="18176" y="61"/>
                    <a:pt x="17506" y="49"/>
                    <a:pt x="16839" y="49"/>
                  </a:cubicBezTo>
                  <a:cubicBezTo>
                    <a:pt x="15380" y="49"/>
                    <a:pt x="13935" y="105"/>
                    <a:pt x="12471" y="191"/>
                  </a:cubicBezTo>
                  <a:cubicBezTo>
                    <a:pt x="10630" y="307"/>
                    <a:pt x="8767" y="411"/>
                    <a:pt x="6903" y="411"/>
                  </a:cubicBezTo>
                  <a:cubicBezTo>
                    <a:pt x="5038" y="411"/>
                    <a:pt x="3170" y="307"/>
                    <a:pt x="1319" y="3"/>
                  </a:cubicBezTo>
                  <a:cubicBezTo>
                    <a:pt x="1302" y="1"/>
                    <a:pt x="1286" y="0"/>
                    <a:pt x="127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 name="TextBox 5">
            <a:extLst>
              <a:ext uri="{FF2B5EF4-FFF2-40B4-BE49-F238E27FC236}">
                <a16:creationId xmlns:a16="http://schemas.microsoft.com/office/drawing/2014/main" id="{E7B878A0-89BF-4CE1-B2A7-A5AB927D79D6}"/>
              </a:ext>
            </a:extLst>
          </p:cNvPr>
          <p:cNvSpPr txBox="1"/>
          <p:nvPr/>
        </p:nvSpPr>
        <p:spPr>
          <a:xfrm>
            <a:off x="1554444" y="2196613"/>
            <a:ext cx="7039008" cy="2862322"/>
          </a:xfrm>
          <a:prstGeom prst="rect">
            <a:avLst/>
          </a:prstGeom>
          <a:noFill/>
        </p:spPr>
        <p:txBody>
          <a:bodyPr wrap="square" rtlCol="0">
            <a:spAutoFit/>
          </a:bodyPr>
          <a:lstStyle/>
          <a:p>
            <a:pPr marL="457200" indent="-457200" algn="just">
              <a:buFont typeface="Wingdings" panose="05000000000000000000" pitchFamily="2" charset="2"/>
              <a:buChar char="ü"/>
            </a:pPr>
            <a:r>
              <a:rPr lang="en-US" sz="3000" b="1" dirty="0" err="1">
                <a:latin typeface="HP001 4 hàng" panose="020B0603050302020204" pitchFamily="34" charset="0"/>
                <a:cs typeface="Charm" panose="00000500000000000000" pitchFamily="2" charset="-34"/>
              </a:rPr>
              <a:t>Ô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lạ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nội</a:t>
            </a:r>
            <a:r>
              <a:rPr lang="en-US" sz="3000" b="1" dirty="0">
                <a:latin typeface="HP001 4 hàng" panose="020B0603050302020204" pitchFamily="34" charset="0"/>
                <a:cs typeface="Charm" panose="00000500000000000000" pitchFamily="2" charset="-34"/>
              </a:rPr>
              <a:t> dung </a:t>
            </a:r>
            <a:r>
              <a:rPr lang="en-US" sz="3000" b="1" dirty="0" err="1">
                <a:latin typeface="HP001 4 hàng" panose="020B0603050302020204" pitchFamily="34" charset="0"/>
                <a:cs typeface="Charm" panose="00000500000000000000" pitchFamily="2" charset="-34"/>
              </a:rPr>
              <a:t>kiế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hức</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rong</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a:t>
            </a:r>
          </a:p>
          <a:p>
            <a:pPr marL="457200" indent="-457200" algn="just">
              <a:buFont typeface="Wingdings" panose="05000000000000000000" pitchFamily="2" charset="2"/>
              <a:buChar char="ü"/>
            </a:pPr>
            <a:r>
              <a:rPr lang="en-US" sz="3000" b="1" dirty="0" err="1">
                <a:latin typeface="HP001 4 hàng" panose="020B0603050302020204" pitchFamily="34" charset="0"/>
                <a:cs typeface="Charm" panose="00000500000000000000" pitchFamily="2" charset="-34"/>
              </a:rPr>
              <a:t>Làm</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iếp</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ác</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ập</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ừ</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1 </a:t>
            </a:r>
            <a:r>
              <a:rPr lang="en-US" sz="3000" b="1" dirty="0" err="1">
                <a:latin typeface="HP001 4 hàng" panose="020B0603050302020204" pitchFamily="34" charset="0"/>
                <a:cs typeface="Charm" panose="00000500000000000000" pitchFamily="2" charset="-34"/>
              </a:rPr>
              <a:t>đế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5 </a:t>
            </a:r>
            <a:r>
              <a:rPr lang="en-US" sz="3000" b="1" dirty="0" err="1">
                <a:latin typeface="HP001 4 hàng" panose="020B0603050302020204" pitchFamily="34" charset="0"/>
                <a:cs typeface="Charm" panose="00000500000000000000" pitchFamily="2" charset="-34"/>
              </a:rPr>
              <a:t>trong</a:t>
            </a:r>
            <a:r>
              <a:rPr lang="en-US" sz="3000" b="1" dirty="0">
                <a:latin typeface="HP001 4 hàng" panose="020B0603050302020204" pitchFamily="34" charset="0"/>
                <a:cs typeface="Charm" panose="00000500000000000000" pitchFamily="2" charset="-34"/>
              </a:rPr>
              <a:t> SGK </a:t>
            </a:r>
            <a:r>
              <a:rPr lang="en-US" sz="3000" b="1" dirty="0" err="1">
                <a:latin typeface="HP001 4 hàng" panose="020B0603050302020204" pitchFamily="34" charset="0"/>
                <a:cs typeface="Charm" panose="00000500000000000000" pitchFamily="2" charset="-34"/>
              </a:rPr>
              <a:t>trang</a:t>
            </a:r>
            <a:r>
              <a:rPr lang="en-US" sz="3000" b="1" dirty="0">
                <a:latin typeface="HP001 4 hàng" panose="020B0603050302020204" pitchFamily="34" charset="0"/>
                <a:cs typeface="Charm" panose="00000500000000000000" pitchFamily="2" charset="-34"/>
              </a:rPr>
              <a:t> 39 </a:t>
            </a:r>
            <a:r>
              <a:rPr lang="en-US" sz="3000" b="1" dirty="0" err="1">
                <a:latin typeface="HP001 4 hàng" panose="020B0603050302020204" pitchFamily="34" charset="0"/>
                <a:cs typeface="Charm" panose="00000500000000000000" pitchFamily="2" charset="-34"/>
              </a:rPr>
              <a:t>nếu</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hưa</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làm</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kịp</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rên</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lớp</a:t>
            </a:r>
            <a:r>
              <a:rPr lang="en-US" sz="3000" b="1" dirty="0">
                <a:latin typeface="HP001 4 hàng" panose="020B0603050302020204" pitchFamily="34" charset="0"/>
                <a:cs typeface="Charm" panose="00000500000000000000" pitchFamily="2" charset="-34"/>
              </a:rPr>
              <a:t>.</a:t>
            </a:r>
          </a:p>
          <a:p>
            <a:pPr marL="457200" indent="-457200" algn="just">
              <a:buFont typeface="Wingdings" panose="05000000000000000000" pitchFamily="2" charset="2"/>
              <a:buChar char="ü"/>
            </a:pPr>
            <a:r>
              <a:rPr lang="en-US" sz="3000" b="1" dirty="0" err="1">
                <a:latin typeface="HP001 4 hàng" panose="020B0603050302020204" pitchFamily="34" charset="0"/>
                <a:cs typeface="Charm" panose="00000500000000000000" pitchFamily="2" charset="-34"/>
              </a:rPr>
              <a:t>Tìm</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hiểu</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trước</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ài</a:t>
            </a:r>
            <a:r>
              <a:rPr lang="en-US" sz="3000" b="1" dirty="0">
                <a:latin typeface="HP001 4 hàng" panose="020B0603050302020204" pitchFamily="34" charset="0"/>
                <a:cs typeface="Charm" panose="00000500000000000000" pitchFamily="2" charset="-34"/>
              </a:rPr>
              <a:t> 13 “</a:t>
            </a:r>
            <a:r>
              <a:rPr lang="en-US" sz="3000" b="1" dirty="0" err="1">
                <a:latin typeface="HP001 4 hàng" panose="020B0603050302020204" pitchFamily="34" charset="0"/>
                <a:cs typeface="Charm" panose="00000500000000000000" pitchFamily="2" charset="-34"/>
              </a:rPr>
              <a:t>Bộ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hung</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và</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bội</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chung</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nhỏ</a:t>
            </a:r>
            <a:r>
              <a:rPr lang="en-US" sz="3000" b="1" dirty="0">
                <a:latin typeface="HP001 4 hàng" panose="020B0603050302020204" pitchFamily="34" charset="0"/>
                <a:cs typeface="Charm" panose="00000500000000000000" pitchFamily="2" charset="-34"/>
              </a:rPr>
              <a:t> </a:t>
            </a:r>
            <a:r>
              <a:rPr lang="en-US" sz="3000" b="1" dirty="0" err="1">
                <a:latin typeface="HP001 4 hàng" panose="020B0603050302020204" pitchFamily="34" charset="0"/>
                <a:cs typeface="Charm" panose="00000500000000000000" pitchFamily="2" charset="-34"/>
              </a:rPr>
              <a:t>nhất</a:t>
            </a:r>
            <a:r>
              <a:rPr lang="en-US" sz="3000" b="1" dirty="0">
                <a:latin typeface="HP001 4 hàng" panose="020B0603050302020204" pitchFamily="34" charset="0"/>
                <a:cs typeface="Charm" panose="00000500000000000000" pitchFamily="2" charset="-34"/>
              </a:rPr>
              <a:t>”.</a:t>
            </a:r>
            <a:endParaRPr lang="en-GB" sz="3000" b="1" dirty="0">
              <a:latin typeface="HP001 4 hàng" panose="020B0603050302020204" pitchFamily="34" charset="0"/>
              <a:cs typeface="Charm" panose="00000500000000000000" pitchFamily="2" charset="-34"/>
            </a:endParaRPr>
          </a:p>
        </p:txBody>
      </p:sp>
      <p:sp>
        <p:nvSpPr>
          <p:cNvPr id="10" name="Rectangle 9">
            <a:extLst>
              <a:ext uri="{FF2B5EF4-FFF2-40B4-BE49-F238E27FC236}">
                <a16:creationId xmlns:a16="http://schemas.microsoft.com/office/drawing/2014/main" id="{5CB51753-A8DA-4947-927C-2B78B04FD267}"/>
              </a:ext>
            </a:extLst>
          </p:cNvPr>
          <p:cNvSpPr/>
          <p:nvPr/>
        </p:nvSpPr>
        <p:spPr>
          <a:xfrm>
            <a:off x="1649961" y="645595"/>
            <a:ext cx="6681637" cy="1015663"/>
          </a:xfrm>
          <a:prstGeom prst="rect">
            <a:avLst/>
          </a:prstGeom>
          <a:noFill/>
        </p:spPr>
        <p:txBody>
          <a:bodyPr wrap="none" lIns="91440" tIns="45720" rIns="91440" bIns="45720">
            <a:spAutoFit/>
          </a:bodyPr>
          <a:lstStyle/>
          <a:p>
            <a:pPr algn="ct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Hướng</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dẫn</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về</a:t>
            </a:r>
            <a:r>
              <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 </a:t>
            </a:r>
            <a:r>
              <a:rPr lang="en-US" sz="6000" b="1" cap="none" spc="0" dirty="0" err="1">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rPr>
              <a:t>nhà</a:t>
            </a:r>
            <a:endParaRPr lang="en-US" sz="60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HP001 4 hàng" panose="020B0603050302020204" pitchFamily="34" charset="0"/>
            </a:endParaRPr>
          </a:p>
        </p:txBody>
      </p:sp>
      <p:grpSp>
        <p:nvGrpSpPr>
          <p:cNvPr id="123" name="Con bướm">
            <a:extLst>
              <a:ext uri="{FF2B5EF4-FFF2-40B4-BE49-F238E27FC236}">
                <a16:creationId xmlns:a16="http://schemas.microsoft.com/office/drawing/2014/main" id="{37D6C45D-03C0-4D90-8975-3DD01980C803}"/>
              </a:ext>
            </a:extLst>
          </p:cNvPr>
          <p:cNvGrpSpPr/>
          <p:nvPr/>
        </p:nvGrpSpPr>
        <p:grpSpPr>
          <a:xfrm flipH="1">
            <a:off x="454521" y="4850513"/>
            <a:ext cx="1226945" cy="1002666"/>
            <a:chOff x="7711700" y="384600"/>
            <a:chExt cx="855800" cy="746475"/>
          </a:xfrm>
        </p:grpSpPr>
        <p:sp>
          <p:nvSpPr>
            <p:cNvPr id="124" name="Google Shape;458;p40">
              <a:extLst>
                <a:ext uri="{FF2B5EF4-FFF2-40B4-BE49-F238E27FC236}">
                  <a16:creationId xmlns:a16="http://schemas.microsoft.com/office/drawing/2014/main" id="{D4BC2B07-0D4D-4616-8C66-6B3AAEBCE675}"/>
                </a:ext>
              </a:extLst>
            </p:cNvPr>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5" name="Google Shape;459;p40">
              <a:extLst>
                <a:ext uri="{FF2B5EF4-FFF2-40B4-BE49-F238E27FC236}">
                  <a16:creationId xmlns:a16="http://schemas.microsoft.com/office/drawing/2014/main" id="{83FBECD8-6ACB-495F-8BDB-20B0ECCA8EDF}"/>
                </a:ext>
              </a:extLst>
            </p:cNvPr>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26" name="Google Shape;460;p40">
              <a:extLst>
                <a:ext uri="{FF2B5EF4-FFF2-40B4-BE49-F238E27FC236}">
                  <a16:creationId xmlns:a16="http://schemas.microsoft.com/office/drawing/2014/main" id="{735E0734-7D3C-4CFD-838B-7710B139A8F4}"/>
                </a:ext>
              </a:extLst>
            </p:cNvPr>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7" name="Google Shape;461;p40">
              <a:extLst>
                <a:ext uri="{FF2B5EF4-FFF2-40B4-BE49-F238E27FC236}">
                  <a16:creationId xmlns:a16="http://schemas.microsoft.com/office/drawing/2014/main" id="{6A947702-359B-4A3D-AB23-93995DC6AAE7}"/>
                </a:ext>
              </a:extLst>
            </p:cNvPr>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8" name="Google Shape;462;p40">
              <a:extLst>
                <a:ext uri="{FF2B5EF4-FFF2-40B4-BE49-F238E27FC236}">
                  <a16:creationId xmlns:a16="http://schemas.microsoft.com/office/drawing/2014/main" id="{A38BF04D-5D01-4DAD-8E1A-361F0DA89AE6}"/>
                </a:ext>
              </a:extLst>
            </p:cNvPr>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29" name="Google Shape;463;p40">
              <a:extLst>
                <a:ext uri="{FF2B5EF4-FFF2-40B4-BE49-F238E27FC236}">
                  <a16:creationId xmlns:a16="http://schemas.microsoft.com/office/drawing/2014/main" id="{202F05C8-19CA-47D6-B9AD-FE5AC48A2E38}"/>
                </a:ext>
              </a:extLst>
            </p:cNvPr>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0" name="Google Shape;464;p40">
              <a:extLst>
                <a:ext uri="{FF2B5EF4-FFF2-40B4-BE49-F238E27FC236}">
                  <a16:creationId xmlns:a16="http://schemas.microsoft.com/office/drawing/2014/main" id="{00995861-B4C5-4850-8AEF-DBAE6FB7253C}"/>
                </a:ext>
              </a:extLst>
            </p:cNvPr>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1" name="Google Shape;465;p40">
              <a:extLst>
                <a:ext uri="{FF2B5EF4-FFF2-40B4-BE49-F238E27FC236}">
                  <a16:creationId xmlns:a16="http://schemas.microsoft.com/office/drawing/2014/main" id="{60037D16-D5CE-4B84-882C-827FA92AC5E6}"/>
                </a:ext>
              </a:extLst>
            </p:cNvPr>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2" name="Google Shape;466;p40">
              <a:extLst>
                <a:ext uri="{FF2B5EF4-FFF2-40B4-BE49-F238E27FC236}">
                  <a16:creationId xmlns:a16="http://schemas.microsoft.com/office/drawing/2014/main" id="{79FDD72D-4D77-47D1-9E1B-A83850C6E0B5}"/>
                </a:ext>
              </a:extLst>
            </p:cNvPr>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3" name="Google Shape;467;p40">
              <a:extLst>
                <a:ext uri="{FF2B5EF4-FFF2-40B4-BE49-F238E27FC236}">
                  <a16:creationId xmlns:a16="http://schemas.microsoft.com/office/drawing/2014/main" id="{E59301A8-06D5-47AA-8C37-39DAC598A39B}"/>
                </a:ext>
              </a:extLst>
            </p:cNvPr>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4" name="Google Shape;468;p40">
              <a:extLst>
                <a:ext uri="{FF2B5EF4-FFF2-40B4-BE49-F238E27FC236}">
                  <a16:creationId xmlns:a16="http://schemas.microsoft.com/office/drawing/2014/main" id="{34F9AD59-930C-4415-8C3A-5A1823E1BC3A}"/>
                </a:ext>
              </a:extLst>
            </p:cNvPr>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35" name="Google Shape;1602;p61">
            <a:extLst>
              <a:ext uri="{FF2B5EF4-FFF2-40B4-BE49-F238E27FC236}">
                <a16:creationId xmlns:a16="http://schemas.microsoft.com/office/drawing/2014/main" id="{1429F962-2D75-4207-B1DC-10B4064D8811}"/>
              </a:ext>
            </a:extLst>
          </p:cNvPr>
          <p:cNvGrpSpPr/>
          <p:nvPr/>
        </p:nvGrpSpPr>
        <p:grpSpPr>
          <a:xfrm>
            <a:off x="9648523" y="2035043"/>
            <a:ext cx="855800" cy="746475"/>
            <a:chOff x="7461875" y="1143275"/>
            <a:chExt cx="855800" cy="746475"/>
          </a:xfrm>
        </p:grpSpPr>
        <p:sp>
          <p:nvSpPr>
            <p:cNvPr id="136" name="Google Shape;1603;p61">
              <a:extLst>
                <a:ext uri="{FF2B5EF4-FFF2-40B4-BE49-F238E27FC236}">
                  <a16:creationId xmlns:a16="http://schemas.microsoft.com/office/drawing/2014/main" id="{BF6A7424-D36E-4F2B-B122-1EBAD8FE29A1}"/>
                </a:ext>
              </a:extLst>
            </p:cNvPr>
            <p:cNvSpPr/>
            <p:nvPr/>
          </p:nvSpPr>
          <p:spPr>
            <a:xfrm>
              <a:off x="7746450" y="1169425"/>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7" name="Google Shape;1604;p61">
              <a:extLst>
                <a:ext uri="{FF2B5EF4-FFF2-40B4-BE49-F238E27FC236}">
                  <a16:creationId xmlns:a16="http://schemas.microsoft.com/office/drawing/2014/main" id="{B2D6B3CE-2D1F-49AE-8601-F9138C8BCC26}"/>
                </a:ext>
              </a:extLst>
            </p:cNvPr>
            <p:cNvSpPr/>
            <p:nvPr/>
          </p:nvSpPr>
          <p:spPr>
            <a:xfrm>
              <a:off x="7483850" y="1339425"/>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8" name="Google Shape;1605;p61">
              <a:extLst>
                <a:ext uri="{FF2B5EF4-FFF2-40B4-BE49-F238E27FC236}">
                  <a16:creationId xmlns:a16="http://schemas.microsoft.com/office/drawing/2014/main" id="{6AC6FE42-D687-448E-8F9F-08D71E2958E2}"/>
                </a:ext>
              </a:extLst>
            </p:cNvPr>
            <p:cNvSpPr/>
            <p:nvPr/>
          </p:nvSpPr>
          <p:spPr>
            <a:xfrm>
              <a:off x="7701450" y="1327400"/>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56" name="Google Shape;1606;p61">
              <a:extLst>
                <a:ext uri="{FF2B5EF4-FFF2-40B4-BE49-F238E27FC236}">
                  <a16:creationId xmlns:a16="http://schemas.microsoft.com/office/drawing/2014/main" id="{D266D9FB-52ED-4923-B982-5F0A37041952}"/>
                </a:ext>
              </a:extLst>
            </p:cNvPr>
            <p:cNvSpPr/>
            <p:nvPr/>
          </p:nvSpPr>
          <p:spPr>
            <a:xfrm>
              <a:off x="7461875" y="1143275"/>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7" name="Google Shape;1607;p61">
              <a:extLst>
                <a:ext uri="{FF2B5EF4-FFF2-40B4-BE49-F238E27FC236}">
                  <a16:creationId xmlns:a16="http://schemas.microsoft.com/office/drawing/2014/main" id="{06F09290-6638-41CB-BDFA-3C900118D8BD}"/>
                </a:ext>
              </a:extLst>
            </p:cNvPr>
            <p:cNvSpPr/>
            <p:nvPr/>
          </p:nvSpPr>
          <p:spPr>
            <a:xfrm>
              <a:off x="8115750" y="1662700"/>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8" name="Google Shape;1608;p61">
              <a:extLst>
                <a:ext uri="{FF2B5EF4-FFF2-40B4-BE49-F238E27FC236}">
                  <a16:creationId xmlns:a16="http://schemas.microsoft.com/office/drawing/2014/main" id="{5C300C1C-2576-4BE4-8F6E-367694E359E1}"/>
                </a:ext>
              </a:extLst>
            </p:cNvPr>
            <p:cNvSpPr/>
            <p:nvPr/>
          </p:nvSpPr>
          <p:spPr>
            <a:xfrm>
              <a:off x="7906500" y="1627125"/>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9" name="Google Shape;1609;p61">
              <a:extLst>
                <a:ext uri="{FF2B5EF4-FFF2-40B4-BE49-F238E27FC236}">
                  <a16:creationId xmlns:a16="http://schemas.microsoft.com/office/drawing/2014/main" id="{2DF19ED5-8FE0-4C38-B3DB-7B6B0D4A04AC}"/>
                </a:ext>
              </a:extLst>
            </p:cNvPr>
            <p:cNvSpPr/>
            <p:nvPr/>
          </p:nvSpPr>
          <p:spPr>
            <a:xfrm>
              <a:off x="8263775" y="1749000"/>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0" name="Google Shape;1610;p61">
              <a:extLst>
                <a:ext uri="{FF2B5EF4-FFF2-40B4-BE49-F238E27FC236}">
                  <a16:creationId xmlns:a16="http://schemas.microsoft.com/office/drawing/2014/main" id="{0DABF198-F8B1-48AC-9718-F92C7D2A343C}"/>
                </a:ext>
              </a:extLst>
            </p:cNvPr>
            <p:cNvSpPr/>
            <p:nvPr/>
          </p:nvSpPr>
          <p:spPr>
            <a:xfrm>
              <a:off x="8214600" y="1676825"/>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1" name="Google Shape;1611;p61">
              <a:extLst>
                <a:ext uri="{FF2B5EF4-FFF2-40B4-BE49-F238E27FC236}">
                  <a16:creationId xmlns:a16="http://schemas.microsoft.com/office/drawing/2014/main" id="{99882C4F-5810-49EF-A361-41D344F038F1}"/>
                </a:ext>
              </a:extLst>
            </p:cNvPr>
            <p:cNvSpPr/>
            <p:nvPr/>
          </p:nvSpPr>
          <p:spPr>
            <a:xfrm>
              <a:off x="8005375" y="1653275"/>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2" name="Google Shape;1612;p61">
              <a:extLst>
                <a:ext uri="{FF2B5EF4-FFF2-40B4-BE49-F238E27FC236}">
                  <a16:creationId xmlns:a16="http://schemas.microsoft.com/office/drawing/2014/main" id="{ACB4816D-A016-4A40-A842-1F755D03CE7E}"/>
                </a:ext>
              </a:extLst>
            </p:cNvPr>
            <p:cNvSpPr/>
            <p:nvPr/>
          </p:nvSpPr>
          <p:spPr>
            <a:xfrm>
              <a:off x="8289425" y="1854150"/>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63" name="Google Shape;1613;p61">
              <a:extLst>
                <a:ext uri="{FF2B5EF4-FFF2-40B4-BE49-F238E27FC236}">
                  <a16:creationId xmlns:a16="http://schemas.microsoft.com/office/drawing/2014/main" id="{C124FE3E-A24C-430F-A09E-84E345BC0E29}"/>
                </a:ext>
              </a:extLst>
            </p:cNvPr>
            <p:cNvSpPr/>
            <p:nvPr/>
          </p:nvSpPr>
          <p:spPr>
            <a:xfrm>
              <a:off x="7848450" y="1562250"/>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64" name="Google Shape;1636;p61">
            <a:extLst>
              <a:ext uri="{FF2B5EF4-FFF2-40B4-BE49-F238E27FC236}">
                <a16:creationId xmlns:a16="http://schemas.microsoft.com/office/drawing/2014/main" id="{EAC3E4AA-C5D2-40B1-82BA-E2AC897AA57B}"/>
              </a:ext>
            </a:extLst>
          </p:cNvPr>
          <p:cNvGrpSpPr/>
          <p:nvPr/>
        </p:nvGrpSpPr>
        <p:grpSpPr>
          <a:xfrm rot="1505017">
            <a:off x="323683" y="333679"/>
            <a:ext cx="643933" cy="1955285"/>
            <a:chOff x="7535154" y="939325"/>
            <a:chExt cx="643933" cy="1955285"/>
          </a:xfrm>
        </p:grpSpPr>
        <p:sp>
          <p:nvSpPr>
            <p:cNvPr id="165" name="Google Shape;1637;p61">
              <a:extLst>
                <a:ext uri="{FF2B5EF4-FFF2-40B4-BE49-F238E27FC236}">
                  <a16:creationId xmlns:a16="http://schemas.microsoft.com/office/drawing/2014/main" id="{AD8F2EFA-DE2A-4EC0-9337-340756D06C69}"/>
                </a:ext>
              </a:extLst>
            </p:cNvPr>
            <p:cNvSpPr/>
            <p:nvPr/>
          </p:nvSpPr>
          <p:spPr>
            <a:xfrm>
              <a:off x="7802933" y="1519843"/>
              <a:ext cx="107696" cy="173270"/>
            </a:xfrm>
            <a:custGeom>
              <a:avLst/>
              <a:gdLst/>
              <a:ahLst/>
              <a:cxnLst/>
              <a:rect l="l" t="t" r="r" b="b"/>
              <a:pathLst>
                <a:path w="3265" h="5253" extrusionOk="0">
                  <a:moveTo>
                    <a:pt x="900" y="1"/>
                  </a:moveTo>
                  <a:lnTo>
                    <a:pt x="900" y="1696"/>
                  </a:lnTo>
                  <a:lnTo>
                    <a:pt x="1" y="5253"/>
                  </a:lnTo>
                  <a:lnTo>
                    <a:pt x="1423" y="5253"/>
                  </a:lnTo>
                  <a:lnTo>
                    <a:pt x="3265" y="1696"/>
                  </a:lnTo>
                  <a:lnTo>
                    <a:pt x="3265" y="1"/>
                  </a:ln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66" name="Google Shape;1638;p61">
              <a:extLst>
                <a:ext uri="{FF2B5EF4-FFF2-40B4-BE49-F238E27FC236}">
                  <a16:creationId xmlns:a16="http://schemas.microsoft.com/office/drawing/2014/main" id="{0FEA5282-79CB-4BAE-A1F4-5564585E9D18}"/>
                </a:ext>
              </a:extLst>
            </p:cNvPr>
            <p:cNvSpPr/>
            <p:nvPr/>
          </p:nvSpPr>
          <p:spPr>
            <a:xfrm>
              <a:off x="7546171" y="955818"/>
              <a:ext cx="617743" cy="828616"/>
            </a:xfrm>
            <a:custGeom>
              <a:avLst/>
              <a:gdLst/>
              <a:ahLst/>
              <a:cxnLst/>
              <a:rect l="l" t="t" r="r" b="b"/>
              <a:pathLst>
                <a:path w="18728" h="25121" extrusionOk="0">
                  <a:moveTo>
                    <a:pt x="3140" y="2160"/>
                  </a:moveTo>
                  <a:cubicBezTo>
                    <a:pt x="3140" y="2160"/>
                    <a:pt x="3140" y="2160"/>
                    <a:pt x="3140" y="2160"/>
                  </a:cubicBezTo>
                  <a:cubicBezTo>
                    <a:pt x="3131" y="2171"/>
                    <a:pt x="3123" y="2181"/>
                    <a:pt x="3114" y="2191"/>
                  </a:cubicBezTo>
                  <a:lnTo>
                    <a:pt x="3114" y="2191"/>
                  </a:lnTo>
                  <a:cubicBezTo>
                    <a:pt x="3121" y="2182"/>
                    <a:pt x="3130" y="2172"/>
                    <a:pt x="3140" y="2160"/>
                  </a:cubicBezTo>
                  <a:close/>
                  <a:moveTo>
                    <a:pt x="8771" y="1"/>
                  </a:moveTo>
                  <a:cubicBezTo>
                    <a:pt x="8182" y="1"/>
                    <a:pt x="7592" y="53"/>
                    <a:pt x="7010" y="152"/>
                  </a:cubicBezTo>
                  <a:cubicBezTo>
                    <a:pt x="6362" y="256"/>
                    <a:pt x="5692" y="445"/>
                    <a:pt x="5065" y="612"/>
                  </a:cubicBezTo>
                  <a:cubicBezTo>
                    <a:pt x="4646" y="758"/>
                    <a:pt x="4228" y="863"/>
                    <a:pt x="3893" y="1177"/>
                  </a:cubicBezTo>
                  <a:cubicBezTo>
                    <a:pt x="3704" y="1386"/>
                    <a:pt x="3558" y="1595"/>
                    <a:pt x="3391" y="1825"/>
                  </a:cubicBezTo>
                  <a:cubicBezTo>
                    <a:pt x="3328" y="1930"/>
                    <a:pt x="3286" y="1951"/>
                    <a:pt x="3223" y="2056"/>
                  </a:cubicBezTo>
                  <a:cubicBezTo>
                    <a:pt x="3189" y="2098"/>
                    <a:pt x="3161" y="2133"/>
                    <a:pt x="3140" y="2160"/>
                  </a:cubicBezTo>
                  <a:lnTo>
                    <a:pt x="3140" y="2160"/>
                  </a:lnTo>
                  <a:cubicBezTo>
                    <a:pt x="3140" y="2139"/>
                    <a:pt x="3160" y="2139"/>
                    <a:pt x="3160" y="2118"/>
                  </a:cubicBezTo>
                  <a:lnTo>
                    <a:pt x="3160" y="2118"/>
                  </a:lnTo>
                  <a:cubicBezTo>
                    <a:pt x="3114" y="2181"/>
                    <a:pt x="3087" y="2217"/>
                    <a:pt x="3081" y="2227"/>
                  </a:cubicBezTo>
                  <a:lnTo>
                    <a:pt x="3081" y="2227"/>
                  </a:lnTo>
                  <a:cubicBezTo>
                    <a:pt x="3092" y="2215"/>
                    <a:pt x="3103" y="2203"/>
                    <a:pt x="3114" y="2191"/>
                  </a:cubicBezTo>
                  <a:lnTo>
                    <a:pt x="3114" y="2191"/>
                  </a:lnTo>
                  <a:cubicBezTo>
                    <a:pt x="3092" y="2217"/>
                    <a:pt x="3081" y="2230"/>
                    <a:pt x="3080" y="2230"/>
                  </a:cubicBezTo>
                  <a:cubicBezTo>
                    <a:pt x="3080" y="2230"/>
                    <a:pt x="3080" y="2229"/>
                    <a:pt x="3081" y="2227"/>
                  </a:cubicBezTo>
                  <a:lnTo>
                    <a:pt x="3081" y="2227"/>
                  </a:lnTo>
                  <a:cubicBezTo>
                    <a:pt x="3010" y="2303"/>
                    <a:pt x="2928" y="2372"/>
                    <a:pt x="2847" y="2453"/>
                  </a:cubicBezTo>
                  <a:cubicBezTo>
                    <a:pt x="2784" y="2495"/>
                    <a:pt x="2763" y="2558"/>
                    <a:pt x="2721" y="2579"/>
                  </a:cubicBezTo>
                  <a:cubicBezTo>
                    <a:pt x="2282" y="2976"/>
                    <a:pt x="1884" y="3416"/>
                    <a:pt x="1466" y="3834"/>
                  </a:cubicBezTo>
                  <a:cubicBezTo>
                    <a:pt x="984" y="4315"/>
                    <a:pt x="650" y="4880"/>
                    <a:pt x="461" y="5529"/>
                  </a:cubicBezTo>
                  <a:cubicBezTo>
                    <a:pt x="1" y="7182"/>
                    <a:pt x="127" y="8940"/>
                    <a:pt x="608" y="10551"/>
                  </a:cubicBezTo>
                  <a:cubicBezTo>
                    <a:pt x="963" y="11806"/>
                    <a:pt x="1361" y="13145"/>
                    <a:pt x="1989" y="14401"/>
                  </a:cubicBezTo>
                  <a:cubicBezTo>
                    <a:pt x="1926" y="14526"/>
                    <a:pt x="1947" y="14714"/>
                    <a:pt x="2010" y="14861"/>
                  </a:cubicBezTo>
                  <a:cubicBezTo>
                    <a:pt x="2240" y="15468"/>
                    <a:pt x="2637" y="15991"/>
                    <a:pt x="3098" y="16472"/>
                  </a:cubicBezTo>
                  <a:cubicBezTo>
                    <a:pt x="3077" y="16744"/>
                    <a:pt x="3160" y="17037"/>
                    <a:pt x="3412" y="17246"/>
                  </a:cubicBezTo>
                  <a:cubicBezTo>
                    <a:pt x="3976" y="17727"/>
                    <a:pt x="4604" y="18104"/>
                    <a:pt x="5232" y="18481"/>
                  </a:cubicBezTo>
                  <a:cubicBezTo>
                    <a:pt x="5483" y="18732"/>
                    <a:pt x="5755" y="19004"/>
                    <a:pt x="6027" y="19213"/>
                  </a:cubicBezTo>
                  <a:cubicBezTo>
                    <a:pt x="6529" y="19548"/>
                    <a:pt x="7157" y="19862"/>
                    <a:pt x="7659" y="20280"/>
                  </a:cubicBezTo>
                  <a:cubicBezTo>
                    <a:pt x="7806" y="20782"/>
                    <a:pt x="8078" y="21222"/>
                    <a:pt x="8496" y="21536"/>
                  </a:cubicBezTo>
                  <a:cubicBezTo>
                    <a:pt x="8517" y="21619"/>
                    <a:pt x="8580" y="21661"/>
                    <a:pt x="8622" y="21745"/>
                  </a:cubicBezTo>
                  <a:cubicBezTo>
                    <a:pt x="8329" y="22121"/>
                    <a:pt x="8098" y="22561"/>
                    <a:pt x="7952" y="23000"/>
                  </a:cubicBezTo>
                  <a:cubicBezTo>
                    <a:pt x="7764" y="23502"/>
                    <a:pt x="7806" y="23921"/>
                    <a:pt x="8015" y="24402"/>
                  </a:cubicBezTo>
                  <a:cubicBezTo>
                    <a:pt x="8257" y="24910"/>
                    <a:pt x="8814" y="25120"/>
                    <a:pt x="9385" y="25120"/>
                  </a:cubicBezTo>
                  <a:cubicBezTo>
                    <a:pt x="9896" y="25120"/>
                    <a:pt x="10418" y="24951"/>
                    <a:pt x="10735" y="24674"/>
                  </a:cubicBezTo>
                  <a:cubicBezTo>
                    <a:pt x="10944" y="24528"/>
                    <a:pt x="11049" y="24130"/>
                    <a:pt x="10944" y="23879"/>
                  </a:cubicBezTo>
                  <a:cubicBezTo>
                    <a:pt x="10777" y="23398"/>
                    <a:pt x="10609" y="22833"/>
                    <a:pt x="10295" y="22435"/>
                  </a:cubicBezTo>
                  <a:cubicBezTo>
                    <a:pt x="10484" y="22331"/>
                    <a:pt x="10630" y="22163"/>
                    <a:pt x="10714" y="21954"/>
                  </a:cubicBezTo>
                  <a:cubicBezTo>
                    <a:pt x="11132" y="21849"/>
                    <a:pt x="11551" y="21703"/>
                    <a:pt x="11927" y="21494"/>
                  </a:cubicBezTo>
                  <a:cubicBezTo>
                    <a:pt x="12890" y="20908"/>
                    <a:pt x="13518" y="20029"/>
                    <a:pt x="14334" y="19276"/>
                  </a:cubicBezTo>
                  <a:cubicBezTo>
                    <a:pt x="15338" y="18292"/>
                    <a:pt x="16112" y="17121"/>
                    <a:pt x="16845" y="15949"/>
                  </a:cubicBezTo>
                  <a:cubicBezTo>
                    <a:pt x="17221" y="15342"/>
                    <a:pt x="17619" y="14756"/>
                    <a:pt x="17891" y="14087"/>
                  </a:cubicBezTo>
                  <a:cubicBezTo>
                    <a:pt x="18079" y="13564"/>
                    <a:pt x="18205" y="12978"/>
                    <a:pt x="18330" y="12434"/>
                  </a:cubicBezTo>
                  <a:cubicBezTo>
                    <a:pt x="18623" y="11178"/>
                    <a:pt x="18728" y="9881"/>
                    <a:pt x="18456" y="8584"/>
                  </a:cubicBezTo>
                  <a:cubicBezTo>
                    <a:pt x="18205" y="7412"/>
                    <a:pt x="17577" y="6429"/>
                    <a:pt x="16761" y="5529"/>
                  </a:cubicBezTo>
                  <a:lnTo>
                    <a:pt x="16677" y="5383"/>
                  </a:lnTo>
                  <a:cubicBezTo>
                    <a:pt x="16614" y="5194"/>
                    <a:pt x="16531" y="5006"/>
                    <a:pt x="16426" y="4838"/>
                  </a:cubicBezTo>
                  <a:cubicBezTo>
                    <a:pt x="16410" y="4792"/>
                    <a:pt x="16325" y="4582"/>
                    <a:pt x="16317" y="4582"/>
                  </a:cubicBezTo>
                  <a:lnTo>
                    <a:pt x="16317" y="4582"/>
                  </a:lnTo>
                  <a:cubicBezTo>
                    <a:pt x="16315" y="4582"/>
                    <a:pt x="16321" y="4607"/>
                    <a:pt x="16342" y="4671"/>
                  </a:cubicBezTo>
                  <a:cubicBezTo>
                    <a:pt x="16238" y="4357"/>
                    <a:pt x="15987" y="4127"/>
                    <a:pt x="15736" y="3918"/>
                  </a:cubicBezTo>
                  <a:cubicBezTo>
                    <a:pt x="15464" y="3646"/>
                    <a:pt x="15568" y="3730"/>
                    <a:pt x="15359" y="3374"/>
                  </a:cubicBezTo>
                  <a:cubicBezTo>
                    <a:pt x="15045" y="2809"/>
                    <a:pt x="14836" y="2223"/>
                    <a:pt x="14313" y="1805"/>
                  </a:cubicBezTo>
                  <a:cubicBezTo>
                    <a:pt x="13413" y="1093"/>
                    <a:pt x="12220" y="591"/>
                    <a:pt x="11111" y="298"/>
                  </a:cubicBezTo>
                  <a:cubicBezTo>
                    <a:pt x="10345" y="95"/>
                    <a:pt x="9558" y="1"/>
                    <a:pt x="8771" y="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67" name="Google Shape;1639;p61">
              <a:extLst>
                <a:ext uri="{FF2B5EF4-FFF2-40B4-BE49-F238E27FC236}">
                  <a16:creationId xmlns:a16="http://schemas.microsoft.com/office/drawing/2014/main" id="{8DEED300-540E-4B52-8FB1-94CAD161A301}"/>
                </a:ext>
              </a:extLst>
            </p:cNvPr>
            <p:cNvSpPr/>
            <p:nvPr/>
          </p:nvSpPr>
          <p:spPr>
            <a:xfrm>
              <a:off x="7535154" y="939325"/>
              <a:ext cx="643933" cy="1955285"/>
            </a:xfrm>
            <a:custGeom>
              <a:avLst/>
              <a:gdLst/>
              <a:ahLst/>
              <a:cxnLst/>
              <a:rect l="l" t="t" r="r" b="b"/>
              <a:pathLst>
                <a:path w="19522" h="59278" extrusionOk="0">
                  <a:moveTo>
                    <a:pt x="8203" y="1140"/>
                  </a:moveTo>
                  <a:cubicBezTo>
                    <a:pt x="11190" y="1140"/>
                    <a:pt x="13920" y="2682"/>
                    <a:pt x="15693" y="5129"/>
                  </a:cubicBezTo>
                  <a:cubicBezTo>
                    <a:pt x="16739" y="6552"/>
                    <a:pt x="17471" y="8163"/>
                    <a:pt x="17785" y="9900"/>
                  </a:cubicBezTo>
                  <a:cubicBezTo>
                    <a:pt x="18057" y="11553"/>
                    <a:pt x="18225" y="13289"/>
                    <a:pt x="17723" y="14901"/>
                  </a:cubicBezTo>
                  <a:cubicBezTo>
                    <a:pt x="17220" y="16595"/>
                    <a:pt x="16111" y="18060"/>
                    <a:pt x="14982" y="19399"/>
                  </a:cubicBezTo>
                  <a:cubicBezTo>
                    <a:pt x="13935" y="20676"/>
                    <a:pt x="12680" y="21596"/>
                    <a:pt x="11215" y="22349"/>
                  </a:cubicBezTo>
                  <a:lnTo>
                    <a:pt x="11194" y="22391"/>
                  </a:lnTo>
                  <a:cubicBezTo>
                    <a:pt x="11056" y="22252"/>
                    <a:pt x="10905" y="22170"/>
                    <a:pt x="10719" y="22170"/>
                  </a:cubicBezTo>
                  <a:cubicBezTo>
                    <a:pt x="10652" y="22170"/>
                    <a:pt x="10581" y="22181"/>
                    <a:pt x="10504" y="22203"/>
                  </a:cubicBezTo>
                  <a:lnTo>
                    <a:pt x="10483" y="22203"/>
                  </a:lnTo>
                  <a:cubicBezTo>
                    <a:pt x="10483" y="22182"/>
                    <a:pt x="10504" y="22140"/>
                    <a:pt x="10504" y="22140"/>
                  </a:cubicBezTo>
                  <a:cubicBezTo>
                    <a:pt x="10588" y="21910"/>
                    <a:pt x="10399" y="21659"/>
                    <a:pt x="10190" y="21596"/>
                  </a:cubicBezTo>
                  <a:cubicBezTo>
                    <a:pt x="10152" y="21590"/>
                    <a:pt x="10113" y="21587"/>
                    <a:pt x="10074" y="21587"/>
                  </a:cubicBezTo>
                  <a:cubicBezTo>
                    <a:pt x="9857" y="21587"/>
                    <a:pt x="9635" y="21678"/>
                    <a:pt x="9458" y="21784"/>
                  </a:cubicBezTo>
                  <a:cubicBezTo>
                    <a:pt x="8328" y="20864"/>
                    <a:pt x="6947" y="20215"/>
                    <a:pt x="5796" y="19253"/>
                  </a:cubicBezTo>
                  <a:cubicBezTo>
                    <a:pt x="4666" y="18290"/>
                    <a:pt x="3578" y="17328"/>
                    <a:pt x="2783" y="16072"/>
                  </a:cubicBezTo>
                  <a:cubicBezTo>
                    <a:pt x="2009" y="14796"/>
                    <a:pt x="1674" y="13457"/>
                    <a:pt x="1381" y="11992"/>
                  </a:cubicBezTo>
                  <a:cubicBezTo>
                    <a:pt x="1088" y="10611"/>
                    <a:pt x="1005" y="9168"/>
                    <a:pt x="1193" y="7787"/>
                  </a:cubicBezTo>
                  <a:cubicBezTo>
                    <a:pt x="1423" y="6196"/>
                    <a:pt x="1904" y="4543"/>
                    <a:pt x="3055" y="3372"/>
                  </a:cubicBezTo>
                  <a:cubicBezTo>
                    <a:pt x="4227" y="2158"/>
                    <a:pt x="5712" y="1321"/>
                    <a:pt x="7428" y="1175"/>
                  </a:cubicBezTo>
                  <a:cubicBezTo>
                    <a:pt x="7688" y="1152"/>
                    <a:pt x="7947" y="1140"/>
                    <a:pt x="8203" y="1140"/>
                  </a:cubicBezTo>
                  <a:close/>
                  <a:moveTo>
                    <a:pt x="10336" y="22475"/>
                  </a:moveTo>
                  <a:cubicBezTo>
                    <a:pt x="10336" y="22538"/>
                    <a:pt x="10378" y="22559"/>
                    <a:pt x="10399" y="22621"/>
                  </a:cubicBezTo>
                  <a:cubicBezTo>
                    <a:pt x="10357" y="22600"/>
                    <a:pt x="10316" y="22600"/>
                    <a:pt x="10274" y="22559"/>
                  </a:cubicBezTo>
                  <a:lnTo>
                    <a:pt x="10336" y="22475"/>
                  </a:lnTo>
                  <a:close/>
                  <a:moveTo>
                    <a:pt x="9772" y="22935"/>
                  </a:moveTo>
                  <a:cubicBezTo>
                    <a:pt x="9772" y="22977"/>
                    <a:pt x="9772" y="23040"/>
                    <a:pt x="9792" y="23082"/>
                  </a:cubicBezTo>
                  <a:cubicBezTo>
                    <a:pt x="9960" y="23542"/>
                    <a:pt x="10085" y="23919"/>
                    <a:pt x="10295" y="24316"/>
                  </a:cubicBezTo>
                  <a:cubicBezTo>
                    <a:pt x="10377" y="24482"/>
                    <a:pt x="10890" y="25446"/>
                    <a:pt x="10638" y="25446"/>
                  </a:cubicBezTo>
                  <a:cubicBezTo>
                    <a:pt x="10635" y="25446"/>
                    <a:pt x="10632" y="25446"/>
                    <a:pt x="10629" y="25446"/>
                  </a:cubicBezTo>
                  <a:cubicBezTo>
                    <a:pt x="10357" y="25425"/>
                    <a:pt x="10064" y="25279"/>
                    <a:pt x="9772" y="25216"/>
                  </a:cubicBezTo>
                  <a:cubicBezTo>
                    <a:pt x="9479" y="25132"/>
                    <a:pt x="9248" y="25028"/>
                    <a:pt x="8956" y="24923"/>
                  </a:cubicBezTo>
                  <a:cubicBezTo>
                    <a:pt x="8830" y="24860"/>
                    <a:pt x="8056" y="24735"/>
                    <a:pt x="8056" y="24714"/>
                  </a:cubicBezTo>
                  <a:cubicBezTo>
                    <a:pt x="7847" y="24295"/>
                    <a:pt x="8956" y="23479"/>
                    <a:pt x="9207" y="23291"/>
                  </a:cubicBezTo>
                  <a:cubicBezTo>
                    <a:pt x="9353" y="23186"/>
                    <a:pt x="9562" y="23061"/>
                    <a:pt x="9772" y="22935"/>
                  </a:cubicBezTo>
                  <a:close/>
                  <a:moveTo>
                    <a:pt x="8265" y="0"/>
                  </a:moveTo>
                  <a:cubicBezTo>
                    <a:pt x="7422" y="0"/>
                    <a:pt x="6577" y="126"/>
                    <a:pt x="5754" y="401"/>
                  </a:cubicBezTo>
                  <a:cubicBezTo>
                    <a:pt x="4227" y="924"/>
                    <a:pt x="2888" y="1844"/>
                    <a:pt x="1883" y="3079"/>
                  </a:cubicBezTo>
                  <a:cubicBezTo>
                    <a:pt x="900" y="4250"/>
                    <a:pt x="419" y="5841"/>
                    <a:pt x="209" y="7347"/>
                  </a:cubicBezTo>
                  <a:cubicBezTo>
                    <a:pt x="0" y="8875"/>
                    <a:pt x="21" y="10423"/>
                    <a:pt x="314" y="11950"/>
                  </a:cubicBezTo>
                  <a:cubicBezTo>
                    <a:pt x="628" y="13541"/>
                    <a:pt x="963" y="15089"/>
                    <a:pt x="1800" y="16491"/>
                  </a:cubicBezTo>
                  <a:cubicBezTo>
                    <a:pt x="2637" y="17872"/>
                    <a:pt x="3808" y="19002"/>
                    <a:pt x="5043" y="20048"/>
                  </a:cubicBezTo>
                  <a:cubicBezTo>
                    <a:pt x="6173" y="20927"/>
                    <a:pt x="7365" y="21868"/>
                    <a:pt x="8704" y="22391"/>
                  </a:cubicBezTo>
                  <a:cubicBezTo>
                    <a:pt x="8391" y="22621"/>
                    <a:pt x="8077" y="22914"/>
                    <a:pt x="7805" y="23186"/>
                  </a:cubicBezTo>
                  <a:cubicBezTo>
                    <a:pt x="7365" y="23709"/>
                    <a:pt x="6654" y="25069"/>
                    <a:pt x="7784" y="25383"/>
                  </a:cubicBezTo>
                  <a:cubicBezTo>
                    <a:pt x="8119" y="25488"/>
                    <a:pt x="8474" y="25530"/>
                    <a:pt x="8809" y="25676"/>
                  </a:cubicBezTo>
                  <a:cubicBezTo>
                    <a:pt x="9123" y="25802"/>
                    <a:pt x="9437" y="25906"/>
                    <a:pt x="9772" y="25969"/>
                  </a:cubicBezTo>
                  <a:cubicBezTo>
                    <a:pt x="10091" y="26031"/>
                    <a:pt x="10432" y="26171"/>
                    <a:pt x="10748" y="26171"/>
                  </a:cubicBezTo>
                  <a:cubicBezTo>
                    <a:pt x="10970" y="26171"/>
                    <a:pt x="11180" y="26102"/>
                    <a:pt x="11362" y="25885"/>
                  </a:cubicBezTo>
                  <a:cubicBezTo>
                    <a:pt x="11697" y="25488"/>
                    <a:pt x="11445" y="24839"/>
                    <a:pt x="11257" y="24421"/>
                  </a:cubicBezTo>
                  <a:cubicBezTo>
                    <a:pt x="11153" y="24170"/>
                    <a:pt x="11027" y="23919"/>
                    <a:pt x="10839" y="23689"/>
                  </a:cubicBezTo>
                  <a:cubicBezTo>
                    <a:pt x="10692" y="23479"/>
                    <a:pt x="10650" y="23124"/>
                    <a:pt x="10588" y="22852"/>
                  </a:cubicBezTo>
                  <a:cubicBezTo>
                    <a:pt x="10567" y="22810"/>
                    <a:pt x="10567" y="22747"/>
                    <a:pt x="10525" y="22726"/>
                  </a:cubicBezTo>
                  <a:cubicBezTo>
                    <a:pt x="10567" y="22726"/>
                    <a:pt x="10588" y="22747"/>
                    <a:pt x="10629" y="22747"/>
                  </a:cubicBezTo>
                  <a:cubicBezTo>
                    <a:pt x="10734" y="22747"/>
                    <a:pt x="11006" y="23396"/>
                    <a:pt x="11048" y="23479"/>
                  </a:cubicBezTo>
                  <a:lnTo>
                    <a:pt x="11759" y="24651"/>
                  </a:lnTo>
                  <a:cubicBezTo>
                    <a:pt x="12199" y="25383"/>
                    <a:pt x="12575" y="26178"/>
                    <a:pt x="12910" y="26953"/>
                  </a:cubicBezTo>
                  <a:cubicBezTo>
                    <a:pt x="13601" y="28564"/>
                    <a:pt x="14124" y="30175"/>
                    <a:pt x="14479" y="31870"/>
                  </a:cubicBezTo>
                  <a:cubicBezTo>
                    <a:pt x="15191" y="35155"/>
                    <a:pt x="15526" y="38523"/>
                    <a:pt x="15170" y="41850"/>
                  </a:cubicBezTo>
                  <a:cubicBezTo>
                    <a:pt x="14982" y="43545"/>
                    <a:pt x="14710" y="45219"/>
                    <a:pt x="14647" y="46914"/>
                  </a:cubicBezTo>
                  <a:cubicBezTo>
                    <a:pt x="14563" y="48483"/>
                    <a:pt x="14228" y="50031"/>
                    <a:pt x="14228" y="51622"/>
                  </a:cubicBezTo>
                  <a:cubicBezTo>
                    <a:pt x="14228" y="53212"/>
                    <a:pt x="14563" y="54844"/>
                    <a:pt x="15023" y="56392"/>
                  </a:cubicBezTo>
                  <a:cubicBezTo>
                    <a:pt x="15358" y="57459"/>
                    <a:pt x="15756" y="58694"/>
                    <a:pt x="16844" y="59238"/>
                  </a:cubicBezTo>
                  <a:cubicBezTo>
                    <a:pt x="16896" y="59265"/>
                    <a:pt x="16950" y="59278"/>
                    <a:pt x="17003" y="59278"/>
                  </a:cubicBezTo>
                  <a:cubicBezTo>
                    <a:pt x="17311" y="59278"/>
                    <a:pt x="17587" y="58863"/>
                    <a:pt x="17283" y="58631"/>
                  </a:cubicBezTo>
                  <a:cubicBezTo>
                    <a:pt x="16153" y="57773"/>
                    <a:pt x="15902" y="55932"/>
                    <a:pt x="15609" y="54635"/>
                  </a:cubicBezTo>
                  <a:cubicBezTo>
                    <a:pt x="15233" y="52982"/>
                    <a:pt x="15170" y="51370"/>
                    <a:pt x="15379" y="49717"/>
                  </a:cubicBezTo>
                  <a:cubicBezTo>
                    <a:pt x="15484" y="48922"/>
                    <a:pt x="15609" y="48169"/>
                    <a:pt x="15651" y="47395"/>
                  </a:cubicBezTo>
                  <a:cubicBezTo>
                    <a:pt x="15693" y="46495"/>
                    <a:pt x="15756" y="45616"/>
                    <a:pt x="15860" y="44738"/>
                  </a:cubicBezTo>
                  <a:cubicBezTo>
                    <a:pt x="16049" y="43043"/>
                    <a:pt x="16362" y="41348"/>
                    <a:pt x="16362" y="39653"/>
                  </a:cubicBezTo>
                  <a:cubicBezTo>
                    <a:pt x="16383" y="36222"/>
                    <a:pt x="15944" y="32665"/>
                    <a:pt x="14877" y="29422"/>
                  </a:cubicBezTo>
                  <a:cubicBezTo>
                    <a:pt x="14354" y="27810"/>
                    <a:pt x="13705" y="26199"/>
                    <a:pt x="12826" y="24756"/>
                  </a:cubicBezTo>
                  <a:cubicBezTo>
                    <a:pt x="12450" y="24107"/>
                    <a:pt x="11885" y="23521"/>
                    <a:pt x="11508" y="22893"/>
                  </a:cubicBezTo>
                  <a:lnTo>
                    <a:pt x="11529" y="22893"/>
                  </a:lnTo>
                  <a:cubicBezTo>
                    <a:pt x="12492" y="22433"/>
                    <a:pt x="13433" y="21931"/>
                    <a:pt x="14291" y="21261"/>
                  </a:cubicBezTo>
                  <a:cubicBezTo>
                    <a:pt x="15107" y="20634"/>
                    <a:pt x="15735" y="19859"/>
                    <a:pt x="16425" y="19106"/>
                  </a:cubicBezTo>
                  <a:cubicBezTo>
                    <a:pt x="17806" y="17537"/>
                    <a:pt x="18852" y="15612"/>
                    <a:pt x="19083" y="13520"/>
                  </a:cubicBezTo>
                  <a:cubicBezTo>
                    <a:pt x="19522" y="9335"/>
                    <a:pt x="17785" y="4732"/>
                    <a:pt x="14375" y="2158"/>
                  </a:cubicBezTo>
                  <a:cubicBezTo>
                    <a:pt x="12624" y="845"/>
                    <a:pt x="10449" y="0"/>
                    <a:pt x="8265"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4287990701"/>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out)">
                                      <p:cBhvr>
                                        <p:cTn id="7" dur="1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randombar(horizontal)">
                                      <p:cBhvr>
                                        <p:cTn id="12" dur="500"/>
                                        <p:tgtEl>
                                          <p:spTgt spid="108"/>
                                        </p:tgtEl>
                                      </p:cBhvr>
                                    </p:animEffect>
                                  </p:childTnLst>
                                </p:cTn>
                              </p:par>
                              <p:par>
                                <p:cTn id="13" presetID="14" presetClass="entr" presetSubtype="10" fill="hold"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5" dur="1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randombar(horizontal)">
                                      <p:cBhvr>
                                        <p:cTn id="20" dur="1500"/>
                                        <p:tgtEl>
                                          <p:spTgt spid="6">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5" dur="1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976"/>
        <p:cNvGrpSpPr/>
        <p:nvPr/>
      </p:nvGrpSpPr>
      <p:grpSpPr>
        <a:xfrm>
          <a:off x="0" y="0"/>
          <a:ext cx="0" cy="0"/>
          <a:chOff x="0" y="0"/>
          <a:chExt cx="0" cy="0"/>
        </a:xfrm>
      </p:grpSpPr>
      <p:sp>
        <p:nvSpPr>
          <p:cNvPr id="9" name="Rectangle 8">
            <a:extLst>
              <a:ext uri="{FF2B5EF4-FFF2-40B4-BE49-F238E27FC236}">
                <a16:creationId xmlns:a16="http://schemas.microsoft.com/office/drawing/2014/main" id="{C771029D-B067-4C31-BF01-0066AEA57C7D}"/>
              </a:ext>
            </a:extLst>
          </p:cNvPr>
          <p:cNvSpPr/>
          <p:nvPr/>
        </p:nvSpPr>
        <p:spPr>
          <a:xfrm>
            <a:off x="2900862" y="328284"/>
            <a:ext cx="4320473" cy="2106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 name="Group 7">
            <a:extLst>
              <a:ext uri="{FF2B5EF4-FFF2-40B4-BE49-F238E27FC236}">
                <a16:creationId xmlns:a16="http://schemas.microsoft.com/office/drawing/2014/main" id="{CC082539-C846-41F3-BAB7-4423777BF881}"/>
              </a:ext>
            </a:extLst>
          </p:cNvPr>
          <p:cNvGrpSpPr/>
          <p:nvPr/>
        </p:nvGrpSpPr>
        <p:grpSpPr>
          <a:xfrm>
            <a:off x="2722921" y="135444"/>
            <a:ext cx="4651376" cy="3164007"/>
            <a:chOff x="955450" y="501366"/>
            <a:chExt cx="5145806" cy="3816633"/>
          </a:xfrm>
        </p:grpSpPr>
        <p:sp>
          <p:nvSpPr>
            <p:cNvPr id="1977" name="Google Shape;1977;p70"/>
            <p:cNvSpPr/>
            <p:nvPr/>
          </p:nvSpPr>
          <p:spPr>
            <a:xfrm>
              <a:off x="3141986" y="3322320"/>
              <a:ext cx="627374" cy="284480"/>
            </a:xfrm>
            <a:prstGeom prst="rect">
              <a:avLst/>
            </a:prstGeom>
            <a:solidFill>
              <a:schemeClr val="accent4"/>
            </a:solidFill>
            <a:ln>
              <a:noFill/>
            </a:ln>
          </p:spPr>
          <p:txBody>
            <a:bodyPr spcFirstLastPara="1" wrap="square" lIns="91425" tIns="91425" rIns="91425" bIns="91425" anchor="ctr" anchorCtr="0">
              <a:noAutofit/>
            </a:bodyPr>
            <a:lstStyle/>
            <a:p>
              <a:endParaRPr/>
            </a:p>
          </p:txBody>
        </p:sp>
        <p:sp>
          <p:nvSpPr>
            <p:cNvPr id="1981" name="Google Shape;1981;p70"/>
            <p:cNvSpPr/>
            <p:nvPr/>
          </p:nvSpPr>
          <p:spPr>
            <a:xfrm>
              <a:off x="972266" y="501366"/>
              <a:ext cx="5128990" cy="2854464"/>
            </a:xfrm>
            <a:custGeom>
              <a:avLst/>
              <a:gdLst/>
              <a:ahLst/>
              <a:cxnLst/>
              <a:rect l="l" t="t" r="r" b="b"/>
              <a:pathLst>
                <a:path w="146555" h="80102" extrusionOk="0">
                  <a:moveTo>
                    <a:pt x="145716" y="78609"/>
                  </a:moveTo>
                  <a:cubicBezTo>
                    <a:pt x="143305" y="78793"/>
                    <a:pt x="141160" y="79038"/>
                    <a:pt x="139014" y="79141"/>
                  </a:cubicBezTo>
                  <a:cubicBezTo>
                    <a:pt x="137379" y="79222"/>
                    <a:pt x="135724" y="79100"/>
                    <a:pt x="134089" y="79141"/>
                  </a:cubicBezTo>
                  <a:cubicBezTo>
                    <a:pt x="133190" y="79161"/>
                    <a:pt x="132291" y="79304"/>
                    <a:pt x="131412" y="79386"/>
                  </a:cubicBezTo>
                  <a:cubicBezTo>
                    <a:pt x="131208" y="79447"/>
                    <a:pt x="130983" y="79488"/>
                    <a:pt x="130759" y="79508"/>
                  </a:cubicBezTo>
                  <a:cubicBezTo>
                    <a:pt x="127837" y="79468"/>
                    <a:pt x="124955" y="79835"/>
                    <a:pt x="122054" y="79938"/>
                  </a:cubicBezTo>
                  <a:cubicBezTo>
                    <a:pt x="116884" y="80101"/>
                    <a:pt x="111734" y="80019"/>
                    <a:pt x="106565" y="79978"/>
                  </a:cubicBezTo>
                  <a:cubicBezTo>
                    <a:pt x="105012" y="79958"/>
                    <a:pt x="103459" y="79692"/>
                    <a:pt x="101885" y="79590"/>
                  </a:cubicBezTo>
                  <a:cubicBezTo>
                    <a:pt x="99433" y="79427"/>
                    <a:pt x="96981" y="79161"/>
                    <a:pt x="94509" y="79161"/>
                  </a:cubicBezTo>
                  <a:cubicBezTo>
                    <a:pt x="88603" y="79161"/>
                    <a:pt x="82698" y="79284"/>
                    <a:pt x="76792" y="79325"/>
                  </a:cubicBezTo>
                  <a:cubicBezTo>
                    <a:pt x="72154" y="79365"/>
                    <a:pt x="67515" y="79365"/>
                    <a:pt x="62877" y="79325"/>
                  </a:cubicBezTo>
                  <a:cubicBezTo>
                    <a:pt x="61998" y="79325"/>
                    <a:pt x="61119" y="79120"/>
                    <a:pt x="60220" y="79038"/>
                  </a:cubicBezTo>
                  <a:cubicBezTo>
                    <a:pt x="59628" y="78977"/>
                    <a:pt x="59035" y="78936"/>
                    <a:pt x="58442" y="78916"/>
                  </a:cubicBezTo>
                  <a:cubicBezTo>
                    <a:pt x="57400" y="78895"/>
                    <a:pt x="56358" y="78998"/>
                    <a:pt x="55336" y="78609"/>
                  </a:cubicBezTo>
                  <a:cubicBezTo>
                    <a:pt x="54866" y="78446"/>
                    <a:pt x="54315" y="78507"/>
                    <a:pt x="53783" y="78507"/>
                  </a:cubicBezTo>
                  <a:cubicBezTo>
                    <a:pt x="52292" y="78507"/>
                    <a:pt x="50800" y="78507"/>
                    <a:pt x="49288" y="78548"/>
                  </a:cubicBezTo>
                  <a:cubicBezTo>
                    <a:pt x="46836" y="78589"/>
                    <a:pt x="44363" y="78650"/>
                    <a:pt x="41911" y="78242"/>
                  </a:cubicBezTo>
                  <a:cubicBezTo>
                    <a:pt x="41176" y="78139"/>
                    <a:pt x="40420" y="78099"/>
                    <a:pt x="39684" y="78119"/>
                  </a:cubicBezTo>
                  <a:cubicBezTo>
                    <a:pt x="33922" y="78119"/>
                    <a:pt x="28159" y="78180"/>
                    <a:pt x="22397" y="78160"/>
                  </a:cubicBezTo>
                  <a:cubicBezTo>
                    <a:pt x="21130" y="78160"/>
                    <a:pt x="19863" y="77935"/>
                    <a:pt x="18596" y="77915"/>
                  </a:cubicBezTo>
                  <a:cubicBezTo>
                    <a:pt x="12772" y="77833"/>
                    <a:pt x="6928" y="77772"/>
                    <a:pt x="1104" y="77731"/>
                  </a:cubicBezTo>
                  <a:cubicBezTo>
                    <a:pt x="961" y="77710"/>
                    <a:pt x="818" y="77669"/>
                    <a:pt x="696" y="77629"/>
                  </a:cubicBezTo>
                  <a:cubicBezTo>
                    <a:pt x="1" y="75544"/>
                    <a:pt x="124" y="73399"/>
                    <a:pt x="164" y="71253"/>
                  </a:cubicBezTo>
                  <a:cubicBezTo>
                    <a:pt x="267" y="66022"/>
                    <a:pt x="307" y="60791"/>
                    <a:pt x="348" y="55560"/>
                  </a:cubicBezTo>
                  <a:cubicBezTo>
                    <a:pt x="369" y="51657"/>
                    <a:pt x="328" y="47775"/>
                    <a:pt x="348" y="43892"/>
                  </a:cubicBezTo>
                  <a:cubicBezTo>
                    <a:pt x="348" y="42768"/>
                    <a:pt x="389" y="41644"/>
                    <a:pt x="512" y="40521"/>
                  </a:cubicBezTo>
                  <a:cubicBezTo>
                    <a:pt x="757" y="38150"/>
                    <a:pt x="675" y="35739"/>
                    <a:pt x="777" y="33369"/>
                  </a:cubicBezTo>
                  <a:cubicBezTo>
                    <a:pt x="941" y="29650"/>
                    <a:pt x="716" y="25910"/>
                    <a:pt x="1166" y="22171"/>
                  </a:cubicBezTo>
                  <a:cubicBezTo>
                    <a:pt x="1636" y="18452"/>
                    <a:pt x="1656" y="14713"/>
                    <a:pt x="1881" y="10994"/>
                  </a:cubicBezTo>
                  <a:cubicBezTo>
                    <a:pt x="1922" y="10319"/>
                    <a:pt x="2044" y="9665"/>
                    <a:pt x="2106" y="8991"/>
                  </a:cubicBezTo>
                  <a:cubicBezTo>
                    <a:pt x="2187" y="8194"/>
                    <a:pt x="2269" y="7377"/>
                    <a:pt x="2351" y="6559"/>
                  </a:cubicBezTo>
                  <a:cubicBezTo>
                    <a:pt x="2371" y="6110"/>
                    <a:pt x="2433" y="5681"/>
                    <a:pt x="2535" y="5252"/>
                  </a:cubicBezTo>
                  <a:cubicBezTo>
                    <a:pt x="3352" y="2861"/>
                    <a:pt x="3904" y="2309"/>
                    <a:pt x="6438" y="1819"/>
                  </a:cubicBezTo>
                  <a:cubicBezTo>
                    <a:pt x="7889" y="1512"/>
                    <a:pt x="9380" y="1349"/>
                    <a:pt x="10872" y="1328"/>
                  </a:cubicBezTo>
                  <a:cubicBezTo>
                    <a:pt x="13263" y="1287"/>
                    <a:pt x="15653" y="1471"/>
                    <a:pt x="18044" y="1492"/>
                  </a:cubicBezTo>
                  <a:cubicBezTo>
                    <a:pt x="19536" y="1512"/>
                    <a:pt x="21028" y="1410"/>
                    <a:pt x="22519" y="1369"/>
                  </a:cubicBezTo>
                  <a:cubicBezTo>
                    <a:pt x="23030" y="1369"/>
                    <a:pt x="23561" y="1349"/>
                    <a:pt x="24093" y="1369"/>
                  </a:cubicBezTo>
                  <a:cubicBezTo>
                    <a:pt x="30448" y="1717"/>
                    <a:pt x="36782" y="1410"/>
                    <a:pt x="43137" y="960"/>
                  </a:cubicBezTo>
                  <a:cubicBezTo>
                    <a:pt x="50289" y="450"/>
                    <a:pt x="57462" y="0"/>
                    <a:pt x="64654" y="245"/>
                  </a:cubicBezTo>
                  <a:cubicBezTo>
                    <a:pt x="67863" y="347"/>
                    <a:pt x="71071" y="736"/>
                    <a:pt x="74279" y="838"/>
                  </a:cubicBezTo>
                  <a:cubicBezTo>
                    <a:pt x="79060" y="1001"/>
                    <a:pt x="83842" y="1104"/>
                    <a:pt x="88644" y="1124"/>
                  </a:cubicBezTo>
                  <a:cubicBezTo>
                    <a:pt x="97390" y="1144"/>
                    <a:pt x="106136" y="1124"/>
                    <a:pt x="114881" y="1083"/>
                  </a:cubicBezTo>
                  <a:cubicBezTo>
                    <a:pt x="116536" y="1083"/>
                    <a:pt x="118171" y="1001"/>
                    <a:pt x="119826" y="879"/>
                  </a:cubicBezTo>
                  <a:cubicBezTo>
                    <a:pt x="125119" y="409"/>
                    <a:pt x="130432" y="450"/>
                    <a:pt x="135744" y="715"/>
                  </a:cubicBezTo>
                  <a:cubicBezTo>
                    <a:pt x="137808" y="817"/>
                    <a:pt x="139893" y="1185"/>
                    <a:pt x="141956" y="1451"/>
                  </a:cubicBezTo>
                  <a:cubicBezTo>
                    <a:pt x="143182" y="1614"/>
                    <a:pt x="143959" y="2411"/>
                    <a:pt x="144511" y="3433"/>
                  </a:cubicBezTo>
                  <a:cubicBezTo>
                    <a:pt x="144756" y="3903"/>
                    <a:pt x="144899" y="4393"/>
                    <a:pt x="144940" y="4925"/>
                  </a:cubicBezTo>
                  <a:cubicBezTo>
                    <a:pt x="145369" y="10054"/>
                    <a:pt x="146043" y="15162"/>
                    <a:pt x="145941" y="20332"/>
                  </a:cubicBezTo>
                  <a:cubicBezTo>
                    <a:pt x="145880" y="23908"/>
                    <a:pt x="146023" y="27504"/>
                    <a:pt x="146105" y="31101"/>
                  </a:cubicBezTo>
                  <a:cubicBezTo>
                    <a:pt x="146207" y="36475"/>
                    <a:pt x="146350" y="41869"/>
                    <a:pt x="146452" y="47243"/>
                  </a:cubicBezTo>
                  <a:cubicBezTo>
                    <a:pt x="146493" y="48367"/>
                    <a:pt x="146370" y="49491"/>
                    <a:pt x="146350" y="50615"/>
                  </a:cubicBezTo>
                  <a:cubicBezTo>
                    <a:pt x="146329" y="52924"/>
                    <a:pt x="146411" y="55253"/>
                    <a:pt x="146309" y="57562"/>
                  </a:cubicBezTo>
                  <a:cubicBezTo>
                    <a:pt x="146145" y="61731"/>
                    <a:pt x="146554" y="65920"/>
                    <a:pt x="146084" y="70109"/>
                  </a:cubicBezTo>
                  <a:cubicBezTo>
                    <a:pt x="145839" y="72111"/>
                    <a:pt x="145941" y="74134"/>
                    <a:pt x="145880" y="76157"/>
                  </a:cubicBezTo>
                  <a:cubicBezTo>
                    <a:pt x="145839" y="76913"/>
                    <a:pt x="145778" y="77649"/>
                    <a:pt x="145716" y="78609"/>
                  </a:cubicBezTo>
                  <a:close/>
                  <a:moveTo>
                    <a:pt x="138503" y="73787"/>
                  </a:moveTo>
                  <a:cubicBezTo>
                    <a:pt x="138707" y="71744"/>
                    <a:pt x="138891" y="69823"/>
                    <a:pt x="139096" y="67902"/>
                  </a:cubicBezTo>
                  <a:cubicBezTo>
                    <a:pt x="139096" y="67595"/>
                    <a:pt x="139116" y="67309"/>
                    <a:pt x="139198" y="67023"/>
                  </a:cubicBezTo>
                  <a:cubicBezTo>
                    <a:pt x="139627" y="65859"/>
                    <a:pt x="139545" y="64653"/>
                    <a:pt x="139545" y="63468"/>
                  </a:cubicBezTo>
                  <a:cubicBezTo>
                    <a:pt x="139545" y="56970"/>
                    <a:pt x="139545" y="50451"/>
                    <a:pt x="139566" y="43953"/>
                  </a:cubicBezTo>
                  <a:cubicBezTo>
                    <a:pt x="139586" y="41195"/>
                    <a:pt x="140199" y="38477"/>
                    <a:pt x="140056" y="35698"/>
                  </a:cubicBezTo>
                  <a:cubicBezTo>
                    <a:pt x="140036" y="35412"/>
                    <a:pt x="140199" y="35126"/>
                    <a:pt x="140220" y="34819"/>
                  </a:cubicBezTo>
                  <a:cubicBezTo>
                    <a:pt x="140322" y="34166"/>
                    <a:pt x="140383" y="33491"/>
                    <a:pt x="140424" y="32837"/>
                  </a:cubicBezTo>
                  <a:cubicBezTo>
                    <a:pt x="140444" y="29548"/>
                    <a:pt x="140322" y="26237"/>
                    <a:pt x="140465" y="22968"/>
                  </a:cubicBezTo>
                  <a:cubicBezTo>
                    <a:pt x="140608" y="19678"/>
                    <a:pt x="140117" y="16409"/>
                    <a:pt x="139954" y="13160"/>
                  </a:cubicBezTo>
                  <a:cubicBezTo>
                    <a:pt x="139872" y="11504"/>
                    <a:pt x="139729" y="9706"/>
                    <a:pt x="138033" y="8419"/>
                  </a:cubicBezTo>
                  <a:cubicBezTo>
                    <a:pt x="135050" y="8337"/>
                    <a:pt x="131923" y="8460"/>
                    <a:pt x="128817" y="7990"/>
                  </a:cubicBezTo>
                  <a:cubicBezTo>
                    <a:pt x="126610" y="7642"/>
                    <a:pt x="124383" y="7336"/>
                    <a:pt x="122135" y="7520"/>
                  </a:cubicBezTo>
                  <a:cubicBezTo>
                    <a:pt x="120644" y="6968"/>
                    <a:pt x="119050" y="7193"/>
                    <a:pt x="117497" y="6968"/>
                  </a:cubicBezTo>
                  <a:cubicBezTo>
                    <a:pt x="116782" y="6825"/>
                    <a:pt x="116046" y="6723"/>
                    <a:pt x="115310" y="6682"/>
                  </a:cubicBezTo>
                  <a:cubicBezTo>
                    <a:pt x="113451" y="6600"/>
                    <a:pt x="111571" y="6866"/>
                    <a:pt x="109752" y="6273"/>
                  </a:cubicBezTo>
                  <a:cubicBezTo>
                    <a:pt x="109405" y="6151"/>
                    <a:pt x="108996" y="6232"/>
                    <a:pt x="108628" y="6232"/>
                  </a:cubicBezTo>
                  <a:cubicBezTo>
                    <a:pt x="102130" y="6232"/>
                    <a:pt x="95612" y="6273"/>
                    <a:pt x="89114" y="6212"/>
                  </a:cubicBezTo>
                  <a:cubicBezTo>
                    <a:pt x="85967" y="6192"/>
                    <a:pt x="82861" y="6478"/>
                    <a:pt x="79714" y="6539"/>
                  </a:cubicBezTo>
                  <a:cubicBezTo>
                    <a:pt x="74933" y="6641"/>
                    <a:pt x="70151" y="6702"/>
                    <a:pt x="65370" y="6702"/>
                  </a:cubicBezTo>
                  <a:cubicBezTo>
                    <a:pt x="61589" y="6702"/>
                    <a:pt x="57748" y="7009"/>
                    <a:pt x="53967" y="6273"/>
                  </a:cubicBezTo>
                  <a:cubicBezTo>
                    <a:pt x="53681" y="6232"/>
                    <a:pt x="53375" y="6232"/>
                    <a:pt x="53089" y="6253"/>
                  </a:cubicBezTo>
                  <a:cubicBezTo>
                    <a:pt x="46652" y="6212"/>
                    <a:pt x="40215" y="6130"/>
                    <a:pt x="33799" y="6192"/>
                  </a:cubicBezTo>
                  <a:cubicBezTo>
                    <a:pt x="26770" y="6253"/>
                    <a:pt x="19740" y="6498"/>
                    <a:pt x="12711" y="6600"/>
                  </a:cubicBezTo>
                  <a:cubicBezTo>
                    <a:pt x="11117" y="6621"/>
                    <a:pt x="9605" y="6662"/>
                    <a:pt x="8399" y="7928"/>
                  </a:cubicBezTo>
                  <a:cubicBezTo>
                    <a:pt x="8175" y="8174"/>
                    <a:pt x="7766" y="8255"/>
                    <a:pt x="7378" y="8439"/>
                  </a:cubicBezTo>
                  <a:cubicBezTo>
                    <a:pt x="7173" y="10360"/>
                    <a:pt x="6969" y="12199"/>
                    <a:pt x="6765" y="14059"/>
                  </a:cubicBezTo>
                  <a:cubicBezTo>
                    <a:pt x="6724" y="14488"/>
                    <a:pt x="6662" y="14937"/>
                    <a:pt x="6622" y="15387"/>
                  </a:cubicBezTo>
                  <a:cubicBezTo>
                    <a:pt x="6519" y="16347"/>
                    <a:pt x="6336" y="17308"/>
                    <a:pt x="6315" y="18268"/>
                  </a:cubicBezTo>
                  <a:cubicBezTo>
                    <a:pt x="6295" y="24991"/>
                    <a:pt x="6295" y="31714"/>
                    <a:pt x="6295" y="38436"/>
                  </a:cubicBezTo>
                  <a:cubicBezTo>
                    <a:pt x="6295" y="39111"/>
                    <a:pt x="6356" y="39805"/>
                    <a:pt x="6213" y="40459"/>
                  </a:cubicBezTo>
                  <a:cubicBezTo>
                    <a:pt x="5559" y="43381"/>
                    <a:pt x="6049" y="46426"/>
                    <a:pt x="5416" y="49348"/>
                  </a:cubicBezTo>
                  <a:lnTo>
                    <a:pt x="5416" y="63693"/>
                  </a:lnTo>
                  <a:cubicBezTo>
                    <a:pt x="5457" y="64367"/>
                    <a:pt x="5539" y="65021"/>
                    <a:pt x="5641" y="65675"/>
                  </a:cubicBezTo>
                  <a:cubicBezTo>
                    <a:pt x="5743" y="66186"/>
                    <a:pt x="5804" y="66717"/>
                    <a:pt x="5825" y="67228"/>
                  </a:cubicBezTo>
                  <a:cubicBezTo>
                    <a:pt x="5763" y="68638"/>
                    <a:pt x="5906" y="70068"/>
                    <a:pt x="6274" y="71417"/>
                  </a:cubicBezTo>
                  <a:cubicBezTo>
                    <a:pt x="6785" y="73317"/>
                    <a:pt x="7623" y="74012"/>
                    <a:pt x="9176" y="73889"/>
                  </a:cubicBezTo>
                  <a:cubicBezTo>
                    <a:pt x="10504" y="73767"/>
                    <a:pt x="11873" y="73869"/>
                    <a:pt x="13201" y="73889"/>
                  </a:cubicBezTo>
                  <a:cubicBezTo>
                    <a:pt x="13814" y="73869"/>
                    <a:pt x="14407" y="73889"/>
                    <a:pt x="15000" y="73971"/>
                  </a:cubicBezTo>
                  <a:cubicBezTo>
                    <a:pt x="17288" y="74359"/>
                    <a:pt x="19577" y="74563"/>
                    <a:pt x="21886" y="74563"/>
                  </a:cubicBezTo>
                  <a:cubicBezTo>
                    <a:pt x="23541" y="74584"/>
                    <a:pt x="25196" y="74563"/>
                    <a:pt x="26831" y="74625"/>
                  </a:cubicBezTo>
                  <a:cubicBezTo>
                    <a:pt x="29120" y="74706"/>
                    <a:pt x="31449" y="74768"/>
                    <a:pt x="33717" y="75422"/>
                  </a:cubicBezTo>
                  <a:cubicBezTo>
                    <a:pt x="35311" y="75892"/>
                    <a:pt x="36946" y="75953"/>
                    <a:pt x="38601" y="75953"/>
                  </a:cubicBezTo>
                  <a:cubicBezTo>
                    <a:pt x="44895" y="75933"/>
                    <a:pt x="51168" y="75953"/>
                    <a:pt x="57441" y="75973"/>
                  </a:cubicBezTo>
                  <a:cubicBezTo>
                    <a:pt x="57952" y="75973"/>
                    <a:pt x="58504" y="75994"/>
                    <a:pt x="59015" y="76035"/>
                  </a:cubicBezTo>
                  <a:cubicBezTo>
                    <a:pt x="60731" y="76157"/>
                    <a:pt x="62427" y="76423"/>
                    <a:pt x="64144" y="76423"/>
                  </a:cubicBezTo>
                  <a:cubicBezTo>
                    <a:pt x="72971" y="76484"/>
                    <a:pt x="81799" y="76484"/>
                    <a:pt x="90626" y="76484"/>
                  </a:cubicBezTo>
                  <a:cubicBezTo>
                    <a:pt x="91362" y="76484"/>
                    <a:pt x="92159" y="76525"/>
                    <a:pt x="92833" y="76300"/>
                  </a:cubicBezTo>
                  <a:cubicBezTo>
                    <a:pt x="94079" y="75871"/>
                    <a:pt x="95346" y="75892"/>
                    <a:pt x="96613" y="75912"/>
                  </a:cubicBezTo>
                  <a:cubicBezTo>
                    <a:pt x="103111" y="75933"/>
                    <a:pt x="109609" y="76014"/>
                    <a:pt x="116107" y="75973"/>
                  </a:cubicBezTo>
                  <a:cubicBezTo>
                    <a:pt x="121727" y="75933"/>
                    <a:pt x="127326" y="75708"/>
                    <a:pt x="132925" y="75646"/>
                  </a:cubicBezTo>
                  <a:cubicBezTo>
                    <a:pt x="134621" y="75626"/>
                    <a:pt x="136214" y="75565"/>
                    <a:pt x="137461" y="74236"/>
                  </a:cubicBezTo>
                  <a:cubicBezTo>
                    <a:pt x="137645" y="74053"/>
                    <a:pt x="137992" y="73991"/>
                    <a:pt x="138503" y="73787"/>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982" name="Google Shape;1982;p70"/>
            <p:cNvSpPr/>
            <p:nvPr/>
          </p:nvSpPr>
          <p:spPr>
            <a:xfrm>
              <a:off x="1016191" y="3235476"/>
              <a:ext cx="4971304" cy="514963"/>
            </a:xfrm>
            <a:custGeom>
              <a:avLst/>
              <a:gdLst/>
              <a:ahLst/>
              <a:cxnLst/>
              <a:rect l="l" t="t" r="r" b="b"/>
              <a:pathLst>
                <a:path w="145431" h="13304" extrusionOk="0">
                  <a:moveTo>
                    <a:pt x="164" y="205"/>
                  </a:moveTo>
                  <a:cubicBezTo>
                    <a:pt x="4537" y="205"/>
                    <a:pt x="8808" y="1"/>
                    <a:pt x="13038" y="246"/>
                  </a:cubicBezTo>
                  <a:cubicBezTo>
                    <a:pt x="19536" y="614"/>
                    <a:pt x="26034" y="573"/>
                    <a:pt x="32532" y="675"/>
                  </a:cubicBezTo>
                  <a:cubicBezTo>
                    <a:pt x="39255" y="777"/>
                    <a:pt x="45977" y="920"/>
                    <a:pt x="52721" y="1084"/>
                  </a:cubicBezTo>
                  <a:cubicBezTo>
                    <a:pt x="53599" y="1104"/>
                    <a:pt x="54478" y="1268"/>
                    <a:pt x="55377" y="1370"/>
                  </a:cubicBezTo>
                  <a:cubicBezTo>
                    <a:pt x="55520" y="1390"/>
                    <a:pt x="55663" y="1452"/>
                    <a:pt x="55806" y="1452"/>
                  </a:cubicBezTo>
                  <a:cubicBezTo>
                    <a:pt x="57891" y="1615"/>
                    <a:pt x="59975" y="1860"/>
                    <a:pt x="62039" y="1901"/>
                  </a:cubicBezTo>
                  <a:cubicBezTo>
                    <a:pt x="69068" y="2003"/>
                    <a:pt x="76097" y="2146"/>
                    <a:pt x="83127" y="2065"/>
                  </a:cubicBezTo>
                  <a:cubicBezTo>
                    <a:pt x="87152" y="2003"/>
                    <a:pt x="91178" y="2167"/>
                    <a:pt x="95224" y="2208"/>
                  </a:cubicBezTo>
                  <a:cubicBezTo>
                    <a:pt x="96102" y="2208"/>
                    <a:pt x="96981" y="2371"/>
                    <a:pt x="97880" y="2473"/>
                  </a:cubicBezTo>
                  <a:cubicBezTo>
                    <a:pt x="98105" y="2494"/>
                    <a:pt x="98309" y="2575"/>
                    <a:pt x="98534" y="2596"/>
                  </a:cubicBezTo>
                  <a:cubicBezTo>
                    <a:pt x="100455" y="2759"/>
                    <a:pt x="102375" y="2964"/>
                    <a:pt x="104317" y="3045"/>
                  </a:cubicBezTo>
                  <a:cubicBezTo>
                    <a:pt x="105951" y="3127"/>
                    <a:pt x="107586" y="3025"/>
                    <a:pt x="109221" y="3025"/>
                  </a:cubicBezTo>
                  <a:cubicBezTo>
                    <a:pt x="113492" y="3025"/>
                    <a:pt x="117742" y="3025"/>
                    <a:pt x="121992" y="3025"/>
                  </a:cubicBezTo>
                  <a:cubicBezTo>
                    <a:pt x="122973" y="3025"/>
                    <a:pt x="123913" y="3045"/>
                    <a:pt x="124873" y="2739"/>
                  </a:cubicBezTo>
                  <a:cubicBezTo>
                    <a:pt x="125507" y="2555"/>
                    <a:pt x="126202" y="2637"/>
                    <a:pt x="126876" y="2616"/>
                  </a:cubicBezTo>
                  <a:cubicBezTo>
                    <a:pt x="128735" y="2535"/>
                    <a:pt x="130615" y="2861"/>
                    <a:pt x="132434" y="2228"/>
                  </a:cubicBezTo>
                  <a:cubicBezTo>
                    <a:pt x="132843" y="2085"/>
                    <a:pt x="133333" y="2187"/>
                    <a:pt x="133762" y="2187"/>
                  </a:cubicBezTo>
                  <a:cubicBezTo>
                    <a:pt x="135560" y="2187"/>
                    <a:pt x="137338" y="2187"/>
                    <a:pt x="139157" y="2167"/>
                  </a:cubicBezTo>
                  <a:cubicBezTo>
                    <a:pt x="140199" y="2208"/>
                    <a:pt x="141241" y="2105"/>
                    <a:pt x="142263" y="1881"/>
                  </a:cubicBezTo>
                  <a:cubicBezTo>
                    <a:pt x="143080" y="1656"/>
                    <a:pt x="144041" y="1819"/>
                    <a:pt x="144878" y="1819"/>
                  </a:cubicBezTo>
                  <a:cubicBezTo>
                    <a:pt x="145410" y="2248"/>
                    <a:pt x="145430" y="2780"/>
                    <a:pt x="145307" y="3291"/>
                  </a:cubicBezTo>
                  <a:cubicBezTo>
                    <a:pt x="145042" y="4537"/>
                    <a:pt x="144919" y="5784"/>
                    <a:pt x="144940" y="7071"/>
                  </a:cubicBezTo>
                  <a:cubicBezTo>
                    <a:pt x="144940" y="8256"/>
                    <a:pt x="144347" y="9380"/>
                    <a:pt x="143611" y="10320"/>
                  </a:cubicBezTo>
                  <a:cubicBezTo>
                    <a:pt x="143264" y="10708"/>
                    <a:pt x="142794" y="10974"/>
                    <a:pt x="142304" y="11096"/>
                  </a:cubicBezTo>
                  <a:cubicBezTo>
                    <a:pt x="140567" y="11607"/>
                    <a:pt x="138830" y="12036"/>
                    <a:pt x="137011" y="12016"/>
                  </a:cubicBezTo>
                  <a:cubicBezTo>
                    <a:pt x="134477" y="11955"/>
                    <a:pt x="131944" y="11852"/>
                    <a:pt x="129389" y="11832"/>
                  </a:cubicBezTo>
                  <a:cubicBezTo>
                    <a:pt x="127836" y="11812"/>
                    <a:pt x="126263" y="11893"/>
                    <a:pt x="124710" y="11934"/>
                  </a:cubicBezTo>
                  <a:cubicBezTo>
                    <a:pt x="124097" y="11934"/>
                    <a:pt x="123504" y="11975"/>
                    <a:pt x="122912" y="11934"/>
                  </a:cubicBezTo>
                  <a:cubicBezTo>
                    <a:pt x="116638" y="11566"/>
                    <a:pt x="110365" y="11914"/>
                    <a:pt x="104092" y="12322"/>
                  </a:cubicBezTo>
                  <a:cubicBezTo>
                    <a:pt x="97451" y="12772"/>
                    <a:pt x="90810" y="13303"/>
                    <a:pt x="84169" y="13140"/>
                  </a:cubicBezTo>
                  <a:cubicBezTo>
                    <a:pt x="81328" y="13078"/>
                    <a:pt x="78508" y="12813"/>
                    <a:pt x="75668" y="12670"/>
                  </a:cubicBezTo>
                  <a:cubicBezTo>
                    <a:pt x="72910" y="12527"/>
                    <a:pt x="70151" y="12282"/>
                    <a:pt x="67392" y="12261"/>
                  </a:cubicBezTo>
                  <a:cubicBezTo>
                    <a:pt x="56317" y="12220"/>
                    <a:pt x="45262" y="12261"/>
                    <a:pt x="34187" y="12220"/>
                  </a:cubicBezTo>
                  <a:cubicBezTo>
                    <a:pt x="30672" y="12220"/>
                    <a:pt x="27178" y="12261"/>
                    <a:pt x="23663" y="12588"/>
                  </a:cubicBezTo>
                  <a:cubicBezTo>
                    <a:pt x="19107" y="12997"/>
                    <a:pt x="14550" y="12792"/>
                    <a:pt x="9993" y="12649"/>
                  </a:cubicBezTo>
                  <a:cubicBezTo>
                    <a:pt x="8951" y="12608"/>
                    <a:pt x="7929" y="12343"/>
                    <a:pt x="6887" y="12220"/>
                  </a:cubicBezTo>
                  <a:cubicBezTo>
                    <a:pt x="5927" y="12098"/>
                    <a:pt x="4966" y="11995"/>
                    <a:pt x="4006" y="11893"/>
                  </a:cubicBezTo>
                  <a:cubicBezTo>
                    <a:pt x="2105" y="11709"/>
                    <a:pt x="757" y="10565"/>
                    <a:pt x="553" y="8685"/>
                  </a:cubicBezTo>
                  <a:cubicBezTo>
                    <a:pt x="266" y="6172"/>
                    <a:pt x="164" y="3638"/>
                    <a:pt x="1" y="1104"/>
                  </a:cubicBezTo>
                  <a:cubicBezTo>
                    <a:pt x="42" y="798"/>
                    <a:pt x="83" y="512"/>
                    <a:pt x="164" y="205"/>
                  </a:cubicBezTo>
                  <a:close/>
                  <a:moveTo>
                    <a:pt x="79735" y="5109"/>
                  </a:moveTo>
                  <a:cubicBezTo>
                    <a:pt x="79060" y="4149"/>
                    <a:pt x="78263" y="3904"/>
                    <a:pt x="77303" y="3924"/>
                  </a:cubicBezTo>
                  <a:cubicBezTo>
                    <a:pt x="74994" y="3944"/>
                    <a:pt x="72685" y="4128"/>
                    <a:pt x="70376" y="3761"/>
                  </a:cubicBezTo>
                  <a:cubicBezTo>
                    <a:pt x="68455" y="3454"/>
                    <a:pt x="66534" y="3904"/>
                    <a:pt x="64593" y="3944"/>
                  </a:cubicBezTo>
                  <a:cubicBezTo>
                    <a:pt x="63857" y="3965"/>
                    <a:pt x="63367" y="4455"/>
                    <a:pt x="63265" y="5232"/>
                  </a:cubicBezTo>
                  <a:cubicBezTo>
                    <a:pt x="63203" y="5600"/>
                    <a:pt x="63183" y="5967"/>
                    <a:pt x="63203" y="6356"/>
                  </a:cubicBezTo>
                  <a:cubicBezTo>
                    <a:pt x="63224" y="7623"/>
                    <a:pt x="63673" y="8317"/>
                    <a:pt x="64899" y="8644"/>
                  </a:cubicBezTo>
                  <a:cubicBezTo>
                    <a:pt x="65819" y="8889"/>
                    <a:pt x="66779" y="9033"/>
                    <a:pt x="67760" y="9073"/>
                  </a:cubicBezTo>
                  <a:cubicBezTo>
                    <a:pt x="69538" y="9135"/>
                    <a:pt x="71336" y="9033"/>
                    <a:pt x="73134" y="9114"/>
                  </a:cubicBezTo>
                  <a:cubicBezTo>
                    <a:pt x="74503" y="9176"/>
                    <a:pt x="75811" y="8869"/>
                    <a:pt x="77119" y="8583"/>
                  </a:cubicBezTo>
                  <a:cubicBezTo>
                    <a:pt x="78345" y="8317"/>
                    <a:pt x="79326" y="7684"/>
                    <a:pt x="79428" y="6233"/>
                  </a:cubicBezTo>
                  <a:cubicBezTo>
                    <a:pt x="79510" y="5845"/>
                    <a:pt x="79591" y="5477"/>
                    <a:pt x="79735" y="5109"/>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83" name="Google Shape;1983;p70"/>
            <p:cNvSpPr/>
            <p:nvPr/>
          </p:nvSpPr>
          <p:spPr>
            <a:xfrm>
              <a:off x="3051476" y="3693643"/>
              <a:ext cx="871899" cy="404769"/>
            </a:xfrm>
            <a:custGeom>
              <a:avLst/>
              <a:gdLst/>
              <a:ahLst/>
              <a:cxnLst/>
              <a:rect l="l" t="t" r="r" b="b"/>
              <a:pathLst>
                <a:path w="23684" h="9646" extrusionOk="0">
                  <a:moveTo>
                    <a:pt x="1860" y="409"/>
                  </a:moveTo>
                  <a:cubicBezTo>
                    <a:pt x="8317" y="0"/>
                    <a:pt x="14549" y="756"/>
                    <a:pt x="20945" y="1308"/>
                  </a:cubicBezTo>
                  <a:cubicBezTo>
                    <a:pt x="21374" y="2657"/>
                    <a:pt x="21906" y="4046"/>
                    <a:pt x="22233" y="5477"/>
                  </a:cubicBezTo>
                  <a:cubicBezTo>
                    <a:pt x="22416" y="6294"/>
                    <a:pt x="22539" y="7030"/>
                    <a:pt x="23213" y="7643"/>
                  </a:cubicBezTo>
                  <a:cubicBezTo>
                    <a:pt x="23520" y="7949"/>
                    <a:pt x="23499" y="8583"/>
                    <a:pt x="23683" y="9237"/>
                  </a:cubicBezTo>
                  <a:cubicBezTo>
                    <a:pt x="22968" y="9318"/>
                    <a:pt x="22396" y="9441"/>
                    <a:pt x="21844" y="9441"/>
                  </a:cubicBezTo>
                  <a:cubicBezTo>
                    <a:pt x="16838" y="9482"/>
                    <a:pt x="11852" y="9502"/>
                    <a:pt x="6846" y="9543"/>
                  </a:cubicBezTo>
                  <a:cubicBezTo>
                    <a:pt x="5211" y="9563"/>
                    <a:pt x="3576" y="9625"/>
                    <a:pt x="1921" y="9645"/>
                  </a:cubicBezTo>
                  <a:cubicBezTo>
                    <a:pt x="1165" y="9645"/>
                    <a:pt x="1165" y="9625"/>
                    <a:pt x="0" y="8950"/>
                  </a:cubicBezTo>
                  <a:cubicBezTo>
                    <a:pt x="409" y="6131"/>
                    <a:pt x="716" y="3249"/>
                    <a:pt x="1860" y="409"/>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984" name="Google Shape;1984;p70"/>
            <p:cNvSpPr/>
            <p:nvPr/>
          </p:nvSpPr>
          <p:spPr>
            <a:xfrm>
              <a:off x="2905760" y="4088252"/>
              <a:ext cx="1137920" cy="219587"/>
            </a:xfrm>
            <a:custGeom>
              <a:avLst/>
              <a:gdLst/>
              <a:ahLst/>
              <a:cxnLst/>
              <a:rect l="l" t="t" r="r" b="b"/>
              <a:pathLst>
                <a:path w="32286" h="4455" extrusionOk="0">
                  <a:moveTo>
                    <a:pt x="0" y="3310"/>
                  </a:moveTo>
                  <a:lnTo>
                    <a:pt x="0" y="593"/>
                  </a:lnTo>
                  <a:cubicBezTo>
                    <a:pt x="1022" y="0"/>
                    <a:pt x="1962" y="307"/>
                    <a:pt x="2902" y="409"/>
                  </a:cubicBezTo>
                  <a:cubicBezTo>
                    <a:pt x="3637" y="531"/>
                    <a:pt x="4373" y="613"/>
                    <a:pt x="5109" y="654"/>
                  </a:cubicBezTo>
                  <a:cubicBezTo>
                    <a:pt x="11443" y="654"/>
                    <a:pt x="17798" y="613"/>
                    <a:pt x="24133" y="634"/>
                  </a:cubicBezTo>
                  <a:cubicBezTo>
                    <a:pt x="26156" y="634"/>
                    <a:pt x="28179" y="674"/>
                    <a:pt x="30181" y="736"/>
                  </a:cubicBezTo>
                  <a:cubicBezTo>
                    <a:pt x="31898" y="777"/>
                    <a:pt x="32286" y="1328"/>
                    <a:pt x="31836" y="2983"/>
                  </a:cubicBezTo>
                  <a:cubicBezTo>
                    <a:pt x="31693" y="3372"/>
                    <a:pt x="31509" y="3740"/>
                    <a:pt x="31325" y="4087"/>
                  </a:cubicBezTo>
                  <a:cubicBezTo>
                    <a:pt x="30815" y="4169"/>
                    <a:pt x="30324" y="4230"/>
                    <a:pt x="29834" y="4271"/>
                  </a:cubicBezTo>
                  <a:cubicBezTo>
                    <a:pt x="22886" y="4332"/>
                    <a:pt x="15959" y="4434"/>
                    <a:pt x="9011" y="4455"/>
                  </a:cubicBezTo>
                  <a:cubicBezTo>
                    <a:pt x="6723" y="4455"/>
                    <a:pt x="4393" y="4291"/>
                    <a:pt x="2084" y="4087"/>
                  </a:cubicBezTo>
                  <a:cubicBezTo>
                    <a:pt x="1410" y="4026"/>
                    <a:pt x="736" y="3597"/>
                    <a:pt x="0" y="331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85" name="Google Shape;1985;p70"/>
            <p:cNvSpPr/>
            <p:nvPr/>
          </p:nvSpPr>
          <p:spPr>
            <a:xfrm>
              <a:off x="955450" y="501366"/>
              <a:ext cx="5128990" cy="3816633"/>
            </a:xfrm>
            <a:custGeom>
              <a:avLst/>
              <a:gdLst/>
              <a:ahLst/>
              <a:cxnLst/>
              <a:rect l="l" t="t" r="r" b="b"/>
              <a:pathLst>
                <a:path w="150661" h="110793" extrusionOk="0">
                  <a:moveTo>
                    <a:pt x="86170" y="95590"/>
                  </a:moveTo>
                  <a:cubicBezTo>
                    <a:pt x="86170" y="95937"/>
                    <a:pt x="86211" y="96285"/>
                    <a:pt x="86293" y="96612"/>
                  </a:cubicBezTo>
                  <a:cubicBezTo>
                    <a:pt x="86886" y="98696"/>
                    <a:pt x="87499" y="100760"/>
                    <a:pt x="88091" y="102823"/>
                  </a:cubicBezTo>
                  <a:cubicBezTo>
                    <a:pt x="88234" y="103355"/>
                    <a:pt x="88643" y="103743"/>
                    <a:pt x="89174" y="103866"/>
                  </a:cubicBezTo>
                  <a:cubicBezTo>
                    <a:pt x="89236" y="103886"/>
                    <a:pt x="89317" y="103906"/>
                    <a:pt x="89399" y="103927"/>
                  </a:cubicBezTo>
                  <a:cubicBezTo>
                    <a:pt x="90196" y="104050"/>
                    <a:pt x="91075" y="104090"/>
                    <a:pt x="91585" y="104867"/>
                  </a:cubicBezTo>
                  <a:cubicBezTo>
                    <a:pt x="92096" y="105705"/>
                    <a:pt x="92280" y="106706"/>
                    <a:pt x="92096" y="107666"/>
                  </a:cubicBezTo>
                  <a:cubicBezTo>
                    <a:pt x="91749" y="109771"/>
                    <a:pt x="91851" y="110445"/>
                    <a:pt x="89215" y="110425"/>
                  </a:cubicBezTo>
                  <a:cubicBezTo>
                    <a:pt x="87049" y="110384"/>
                    <a:pt x="84863" y="110343"/>
                    <a:pt x="82717" y="110425"/>
                  </a:cubicBezTo>
                  <a:cubicBezTo>
                    <a:pt x="79059" y="110547"/>
                    <a:pt x="75422" y="110793"/>
                    <a:pt x="71764" y="110752"/>
                  </a:cubicBezTo>
                  <a:cubicBezTo>
                    <a:pt x="69762" y="110752"/>
                    <a:pt x="67739" y="110629"/>
                    <a:pt x="65736" y="110404"/>
                  </a:cubicBezTo>
                  <a:cubicBezTo>
                    <a:pt x="63530" y="110118"/>
                    <a:pt x="61261" y="110282"/>
                    <a:pt x="59034" y="110261"/>
                  </a:cubicBezTo>
                  <a:cubicBezTo>
                    <a:pt x="56950" y="110241"/>
                    <a:pt x="56214" y="109546"/>
                    <a:pt x="56173" y="107462"/>
                  </a:cubicBezTo>
                  <a:cubicBezTo>
                    <a:pt x="56132" y="106706"/>
                    <a:pt x="56173" y="105970"/>
                    <a:pt x="56255" y="105214"/>
                  </a:cubicBezTo>
                  <a:cubicBezTo>
                    <a:pt x="56439" y="104029"/>
                    <a:pt x="57011" y="103600"/>
                    <a:pt x="58237" y="103580"/>
                  </a:cubicBezTo>
                  <a:cubicBezTo>
                    <a:pt x="58973" y="103580"/>
                    <a:pt x="59729" y="103559"/>
                    <a:pt x="60464" y="103539"/>
                  </a:cubicBezTo>
                  <a:cubicBezTo>
                    <a:pt x="60750" y="103498"/>
                    <a:pt x="61016" y="103436"/>
                    <a:pt x="61282" y="103355"/>
                  </a:cubicBezTo>
                  <a:cubicBezTo>
                    <a:pt x="61895" y="100617"/>
                    <a:pt x="62528" y="97797"/>
                    <a:pt x="63162" y="94977"/>
                  </a:cubicBezTo>
                  <a:cubicBezTo>
                    <a:pt x="62855" y="94507"/>
                    <a:pt x="62385" y="94670"/>
                    <a:pt x="61956" y="94670"/>
                  </a:cubicBezTo>
                  <a:cubicBezTo>
                    <a:pt x="51719" y="94670"/>
                    <a:pt x="41461" y="94691"/>
                    <a:pt x="31223" y="94711"/>
                  </a:cubicBezTo>
                  <a:cubicBezTo>
                    <a:pt x="30263" y="94711"/>
                    <a:pt x="29282" y="94875"/>
                    <a:pt x="28322" y="94936"/>
                  </a:cubicBezTo>
                  <a:cubicBezTo>
                    <a:pt x="25420" y="95099"/>
                    <a:pt x="22518" y="95447"/>
                    <a:pt x="19617" y="94773"/>
                  </a:cubicBezTo>
                  <a:cubicBezTo>
                    <a:pt x="18697" y="94548"/>
                    <a:pt x="17675" y="94691"/>
                    <a:pt x="16715" y="94711"/>
                  </a:cubicBezTo>
                  <a:cubicBezTo>
                    <a:pt x="13732" y="94752"/>
                    <a:pt x="10728" y="94916"/>
                    <a:pt x="7765" y="94303"/>
                  </a:cubicBezTo>
                  <a:cubicBezTo>
                    <a:pt x="6948" y="94180"/>
                    <a:pt x="6130" y="94160"/>
                    <a:pt x="5313" y="94221"/>
                  </a:cubicBezTo>
                  <a:cubicBezTo>
                    <a:pt x="3494" y="94323"/>
                    <a:pt x="2370" y="93444"/>
                    <a:pt x="1594" y="91871"/>
                  </a:cubicBezTo>
                  <a:cubicBezTo>
                    <a:pt x="593" y="89787"/>
                    <a:pt x="82" y="87498"/>
                    <a:pt x="102" y="85169"/>
                  </a:cubicBezTo>
                  <a:cubicBezTo>
                    <a:pt x="102" y="83084"/>
                    <a:pt x="0" y="80980"/>
                    <a:pt x="0" y="78895"/>
                  </a:cubicBezTo>
                  <a:cubicBezTo>
                    <a:pt x="0" y="76811"/>
                    <a:pt x="61" y="74706"/>
                    <a:pt x="102" y="72622"/>
                  </a:cubicBezTo>
                  <a:cubicBezTo>
                    <a:pt x="143" y="69108"/>
                    <a:pt x="204" y="65593"/>
                    <a:pt x="204" y="62078"/>
                  </a:cubicBezTo>
                  <a:cubicBezTo>
                    <a:pt x="225" y="56847"/>
                    <a:pt x="163" y="51596"/>
                    <a:pt x="225" y="46385"/>
                  </a:cubicBezTo>
                  <a:cubicBezTo>
                    <a:pt x="266" y="43831"/>
                    <a:pt x="429" y="41297"/>
                    <a:pt x="776" y="38784"/>
                  </a:cubicBezTo>
                  <a:cubicBezTo>
                    <a:pt x="1022" y="36618"/>
                    <a:pt x="1022" y="34452"/>
                    <a:pt x="776" y="32306"/>
                  </a:cubicBezTo>
                  <a:cubicBezTo>
                    <a:pt x="531" y="29547"/>
                    <a:pt x="572" y="26768"/>
                    <a:pt x="899" y="24010"/>
                  </a:cubicBezTo>
                  <a:cubicBezTo>
                    <a:pt x="981" y="23193"/>
                    <a:pt x="1001" y="22375"/>
                    <a:pt x="1063" y="21558"/>
                  </a:cubicBezTo>
                  <a:cubicBezTo>
                    <a:pt x="1287" y="18656"/>
                    <a:pt x="1451" y="15734"/>
                    <a:pt x="1737" y="12833"/>
                  </a:cubicBezTo>
                  <a:cubicBezTo>
                    <a:pt x="1839" y="11729"/>
                    <a:pt x="2207" y="10667"/>
                    <a:pt x="2432" y="9563"/>
                  </a:cubicBezTo>
                  <a:cubicBezTo>
                    <a:pt x="2554" y="8991"/>
                    <a:pt x="2575" y="8378"/>
                    <a:pt x="2677" y="7806"/>
                  </a:cubicBezTo>
                  <a:cubicBezTo>
                    <a:pt x="2840" y="6764"/>
                    <a:pt x="3065" y="5742"/>
                    <a:pt x="3351" y="4720"/>
                  </a:cubicBezTo>
                  <a:cubicBezTo>
                    <a:pt x="3760" y="3413"/>
                    <a:pt x="4802" y="2391"/>
                    <a:pt x="6110" y="2023"/>
                  </a:cubicBezTo>
                  <a:cubicBezTo>
                    <a:pt x="8112" y="1390"/>
                    <a:pt x="10156" y="940"/>
                    <a:pt x="12260" y="920"/>
                  </a:cubicBezTo>
                  <a:cubicBezTo>
                    <a:pt x="14733" y="920"/>
                    <a:pt x="17185" y="940"/>
                    <a:pt x="19637" y="552"/>
                  </a:cubicBezTo>
                  <a:cubicBezTo>
                    <a:pt x="21047" y="347"/>
                    <a:pt x="22477" y="409"/>
                    <a:pt x="23908" y="409"/>
                  </a:cubicBezTo>
                  <a:cubicBezTo>
                    <a:pt x="29527" y="388"/>
                    <a:pt x="35126" y="409"/>
                    <a:pt x="40725" y="347"/>
                  </a:cubicBezTo>
                  <a:cubicBezTo>
                    <a:pt x="45364" y="307"/>
                    <a:pt x="49982" y="143"/>
                    <a:pt x="54641" y="225"/>
                  </a:cubicBezTo>
                  <a:cubicBezTo>
                    <a:pt x="58217" y="286"/>
                    <a:pt x="61813" y="0"/>
                    <a:pt x="65389" y="41"/>
                  </a:cubicBezTo>
                  <a:cubicBezTo>
                    <a:pt x="68066" y="61"/>
                    <a:pt x="70763" y="347"/>
                    <a:pt x="73440" y="490"/>
                  </a:cubicBezTo>
                  <a:cubicBezTo>
                    <a:pt x="75913" y="633"/>
                    <a:pt x="78365" y="858"/>
                    <a:pt x="80837" y="858"/>
                  </a:cubicBezTo>
                  <a:cubicBezTo>
                    <a:pt x="93465" y="879"/>
                    <a:pt x="106114" y="858"/>
                    <a:pt x="118742" y="797"/>
                  </a:cubicBezTo>
                  <a:cubicBezTo>
                    <a:pt x="119948" y="797"/>
                    <a:pt x="121133" y="654"/>
                    <a:pt x="122318" y="572"/>
                  </a:cubicBezTo>
                  <a:cubicBezTo>
                    <a:pt x="124934" y="388"/>
                    <a:pt x="127529" y="102"/>
                    <a:pt x="130124" y="756"/>
                  </a:cubicBezTo>
                  <a:cubicBezTo>
                    <a:pt x="130717" y="858"/>
                    <a:pt x="131330" y="879"/>
                    <a:pt x="131922" y="838"/>
                  </a:cubicBezTo>
                  <a:cubicBezTo>
                    <a:pt x="133557" y="838"/>
                    <a:pt x="135212" y="777"/>
                    <a:pt x="136847" y="777"/>
                  </a:cubicBezTo>
                  <a:cubicBezTo>
                    <a:pt x="137971" y="777"/>
                    <a:pt x="139095" y="858"/>
                    <a:pt x="140219" y="940"/>
                  </a:cubicBezTo>
                  <a:cubicBezTo>
                    <a:pt x="141547" y="1042"/>
                    <a:pt x="142895" y="1287"/>
                    <a:pt x="144224" y="1267"/>
                  </a:cubicBezTo>
                  <a:cubicBezTo>
                    <a:pt x="146206" y="1226"/>
                    <a:pt x="147473" y="2084"/>
                    <a:pt x="148290" y="3821"/>
                  </a:cubicBezTo>
                  <a:cubicBezTo>
                    <a:pt x="149271" y="5844"/>
                    <a:pt x="149782" y="8071"/>
                    <a:pt x="149782" y="10340"/>
                  </a:cubicBezTo>
                  <a:cubicBezTo>
                    <a:pt x="149782" y="11831"/>
                    <a:pt x="149925" y="13323"/>
                    <a:pt x="149966" y="14815"/>
                  </a:cubicBezTo>
                  <a:cubicBezTo>
                    <a:pt x="150027" y="17941"/>
                    <a:pt x="150068" y="21088"/>
                    <a:pt x="150109" y="24235"/>
                  </a:cubicBezTo>
                  <a:cubicBezTo>
                    <a:pt x="150190" y="28791"/>
                    <a:pt x="150252" y="33348"/>
                    <a:pt x="150354" y="37905"/>
                  </a:cubicBezTo>
                  <a:cubicBezTo>
                    <a:pt x="150415" y="41787"/>
                    <a:pt x="150579" y="45670"/>
                    <a:pt x="150599" y="49552"/>
                  </a:cubicBezTo>
                  <a:cubicBezTo>
                    <a:pt x="150599" y="51493"/>
                    <a:pt x="150497" y="53455"/>
                    <a:pt x="150293" y="55376"/>
                  </a:cubicBezTo>
                  <a:cubicBezTo>
                    <a:pt x="150027" y="57991"/>
                    <a:pt x="150088" y="60607"/>
                    <a:pt x="150456" y="63202"/>
                  </a:cubicBezTo>
                  <a:cubicBezTo>
                    <a:pt x="150599" y="64163"/>
                    <a:pt x="150660" y="65143"/>
                    <a:pt x="150660" y="66104"/>
                  </a:cubicBezTo>
                  <a:cubicBezTo>
                    <a:pt x="150476" y="71927"/>
                    <a:pt x="150374" y="77772"/>
                    <a:pt x="149782" y="83575"/>
                  </a:cubicBezTo>
                  <a:cubicBezTo>
                    <a:pt x="149720" y="84167"/>
                    <a:pt x="149557" y="84739"/>
                    <a:pt x="149434" y="85332"/>
                  </a:cubicBezTo>
                  <a:cubicBezTo>
                    <a:pt x="149312" y="85986"/>
                    <a:pt x="149210" y="86640"/>
                    <a:pt x="149107" y="87294"/>
                  </a:cubicBezTo>
                  <a:cubicBezTo>
                    <a:pt x="148903" y="88397"/>
                    <a:pt x="148760" y="89521"/>
                    <a:pt x="148494" y="90584"/>
                  </a:cubicBezTo>
                  <a:cubicBezTo>
                    <a:pt x="148086" y="92055"/>
                    <a:pt x="147146" y="93117"/>
                    <a:pt x="145654" y="93506"/>
                  </a:cubicBezTo>
                  <a:cubicBezTo>
                    <a:pt x="144081" y="93935"/>
                    <a:pt x="142466" y="94486"/>
                    <a:pt x="140852" y="94548"/>
                  </a:cubicBezTo>
                  <a:cubicBezTo>
                    <a:pt x="137501" y="94650"/>
                    <a:pt x="134150" y="94916"/>
                    <a:pt x="130798" y="95038"/>
                  </a:cubicBezTo>
                  <a:cubicBezTo>
                    <a:pt x="124076" y="95243"/>
                    <a:pt x="117332" y="95038"/>
                    <a:pt x="110610" y="95243"/>
                  </a:cubicBezTo>
                  <a:cubicBezTo>
                    <a:pt x="102845" y="95467"/>
                    <a:pt x="95059" y="95386"/>
                    <a:pt x="87294" y="95529"/>
                  </a:cubicBezTo>
                  <a:cubicBezTo>
                    <a:pt x="86988" y="95529"/>
                    <a:pt x="86702" y="95569"/>
                    <a:pt x="86170" y="95590"/>
                  </a:cubicBezTo>
                  <a:close/>
                  <a:moveTo>
                    <a:pt x="147718" y="80448"/>
                  </a:moveTo>
                  <a:cubicBezTo>
                    <a:pt x="147779" y="79488"/>
                    <a:pt x="147861" y="78752"/>
                    <a:pt x="147881" y="77996"/>
                  </a:cubicBezTo>
                  <a:cubicBezTo>
                    <a:pt x="147943" y="75994"/>
                    <a:pt x="147861" y="73950"/>
                    <a:pt x="148086" y="71948"/>
                  </a:cubicBezTo>
                  <a:cubicBezTo>
                    <a:pt x="148556" y="67779"/>
                    <a:pt x="148147" y="63590"/>
                    <a:pt x="148331" y="59401"/>
                  </a:cubicBezTo>
                  <a:cubicBezTo>
                    <a:pt x="148413" y="57113"/>
                    <a:pt x="148331" y="54783"/>
                    <a:pt x="148372" y="52454"/>
                  </a:cubicBezTo>
                  <a:cubicBezTo>
                    <a:pt x="148372" y="51350"/>
                    <a:pt x="148494" y="50227"/>
                    <a:pt x="148474" y="49103"/>
                  </a:cubicBezTo>
                  <a:cubicBezTo>
                    <a:pt x="148372" y="43708"/>
                    <a:pt x="148208" y="38334"/>
                    <a:pt x="148106" y="32960"/>
                  </a:cubicBezTo>
                  <a:cubicBezTo>
                    <a:pt x="148024" y="29364"/>
                    <a:pt x="147902" y="25767"/>
                    <a:pt x="147963" y="22191"/>
                  </a:cubicBezTo>
                  <a:cubicBezTo>
                    <a:pt x="148045" y="17001"/>
                    <a:pt x="147371" y="11893"/>
                    <a:pt x="146962" y="6764"/>
                  </a:cubicBezTo>
                  <a:cubicBezTo>
                    <a:pt x="146921" y="6253"/>
                    <a:pt x="146757" y="5742"/>
                    <a:pt x="146512" y="5272"/>
                  </a:cubicBezTo>
                  <a:cubicBezTo>
                    <a:pt x="145961" y="4250"/>
                    <a:pt x="145184" y="3453"/>
                    <a:pt x="143958" y="3290"/>
                  </a:cubicBezTo>
                  <a:cubicBezTo>
                    <a:pt x="141894" y="3024"/>
                    <a:pt x="139810" y="2656"/>
                    <a:pt x="137746" y="2554"/>
                  </a:cubicBezTo>
                  <a:cubicBezTo>
                    <a:pt x="132433" y="2289"/>
                    <a:pt x="127120" y="2248"/>
                    <a:pt x="121828" y="2718"/>
                  </a:cubicBezTo>
                  <a:cubicBezTo>
                    <a:pt x="120173" y="2840"/>
                    <a:pt x="118538" y="2922"/>
                    <a:pt x="116883" y="2922"/>
                  </a:cubicBezTo>
                  <a:cubicBezTo>
                    <a:pt x="108137" y="2963"/>
                    <a:pt x="99391" y="2983"/>
                    <a:pt x="90646" y="2963"/>
                  </a:cubicBezTo>
                  <a:cubicBezTo>
                    <a:pt x="85844" y="2943"/>
                    <a:pt x="81062" y="2840"/>
                    <a:pt x="76280" y="2677"/>
                  </a:cubicBezTo>
                  <a:cubicBezTo>
                    <a:pt x="73072" y="2575"/>
                    <a:pt x="69864" y="2186"/>
                    <a:pt x="66656" y="2084"/>
                  </a:cubicBezTo>
                  <a:cubicBezTo>
                    <a:pt x="59463" y="1839"/>
                    <a:pt x="52311" y="2289"/>
                    <a:pt x="45139" y="2799"/>
                  </a:cubicBezTo>
                  <a:cubicBezTo>
                    <a:pt x="38804" y="3249"/>
                    <a:pt x="32449" y="3556"/>
                    <a:pt x="26094" y="3208"/>
                  </a:cubicBezTo>
                  <a:cubicBezTo>
                    <a:pt x="25583" y="3188"/>
                    <a:pt x="25032" y="3208"/>
                    <a:pt x="24521" y="3208"/>
                  </a:cubicBezTo>
                  <a:cubicBezTo>
                    <a:pt x="23029" y="3249"/>
                    <a:pt x="21538" y="3351"/>
                    <a:pt x="20046" y="3331"/>
                  </a:cubicBezTo>
                  <a:cubicBezTo>
                    <a:pt x="17655" y="3310"/>
                    <a:pt x="15264" y="3126"/>
                    <a:pt x="12873" y="3167"/>
                  </a:cubicBezTo>
                  <a:cubicBezTo>
                    <a:pt x="11382" y="3188"/>
                    <a:pt x="9890" y="3351"/>
                    <a:pt x="8439" y="3658"/>
                  </a:cubicBezTo>
                  <a:cubicBezTo>
                    <a:pt x="5905" y="4169"/>
                    <a:pt x="5354" y="4700"/>
                    <a:pt x="4536" y="7111"/>
                  </a:cubicBezTo>
                  <a:cubicBezTo>
                    <a:pt x="4434" y="7540"/>
                    <a:pt x="4373" y="7969"/>
                    <a:pt x="4352" y="8419"/>
                  </a:cubicBezTo>
                  <a:cubicBezTo>
                    <a:pt x="4250" y="9236"/>
                    <a:pt x="4189" y="10054"/>
                    <a:pt x="4107" y="10871"/>
                  </a:cubicBezTo>
                  <a:cubicBezTo>
                    <a:pt x="4046" y="11525"/>
                    <a:pt x="3923" y="12179"/>
                    <a:pt x="3882" y="12853"/>
                  </a:cubicBezTo>
                  <a:cubicBezTo>
                    <a:pt x="3658" y="16572"/>
                    <a:pt x="3637" y="20332"/>
                    <a:pt x="3167" y="24030"/>
                  </a:cubicBezTo>
                  <a:cubicBezTo>
                    <a:pt x="2697" y="27749"/>
                    <a:pt x="2963" y="31509"/>
                    <a:pt x="2820" y="35228"/>
                  </a:cubicBezTo>
                  <a:cubicBezTo>
                    <a:pt x="2697" y="37619"/>
                    <a:pt x="2799" y="40010"/>
                    <a:pt x="2534" y="42380"/>
                  </a:cubicBezTo>
                  <a:cubicBezTo>
                    <a:pt x="2411" y="43504"/>
                    <a:pt x="2370" y="44628"/>
                    <a:pt x="2370" y="45752"/>
                  </a:cubicBezTo>
                  <a:cubicBezTo>
                    <a:pt x="2370" y="49634"/>
                    <a:pt x="2411" y="53516"/>
                    <a:pt x="2370" y="57419"/>
                  </a:cubicBezTo>
                  <a:cubicBezTo>
                    <a:pt x="2329" y="62650"/>
                    <a:pt x="2289" y="67881"/>
                    <a:pt x="2186" y="73113"/>
                  </a:cubicBezTo>
                  <a:cubicBezTo>
                    <a:pt x="2146" y="75258"/>
                    <a:pt x="2023" y="77404"/>
                    <a:pt x="2718" y="79488"/>
                  </a:cubicBezTo>
                  <a:cubicBezTo>
                    <a:pt x="2840" y="79529"/>
                    <a:pt x="2983" y="79570"/>
                    <a:pt x="3126" y="79590"/>
                  </a:cubicBezTo>
                  <a:cubicBezTo>
                    <a:pt x="8971" y="79651"/>
                    <a:pt x="14794" y="79692"/>
                    <a:pt x="20618" y="79774"/>
                  </a:cubicBezTo>
                  <a:cubicBezTo>
                    <a:pt x="21905" y="79774"/>
                    <a:pt x="23152" y="79999"/>
                    <a:pt x="24419" y="80019"/>
                  </a:cubicBezTo>
                  <a:cubicBezTo>
                    <a:pt x="30181" y="80040"/>
                    <a:pt x="35944" y="79999"/>
                    <a:pt x="41706" y="79978"/>
                  </a:cubicBezTo>
                  <a:cubicBezTo>
                    <a:pt x="42442" y="79958"/>
                    <a:pt x="43198" y="79999"/>
                    <a:pt x="43933" y="80101"/>
                  </a:cubicBezTo>
                  <a:cubicBezTo>
                    <a:pt x="46385" y="80510"/>
                    <a:pt x="48858" y="80448"/>
                    <a:pt x="51330" y="80407"/>
                  </a:cubicBezTo>
                  <a:cubicBezTo>
                    <a:pt x="52822" y="80367"/>
                    <a:pt x="54314" y="80367"/>
                    <a:pt x="55805" y="80367"/>
                  </a:cubicBezTo>
                  <a:cubicBezTo>
                    <a:pt x="56316" y="80367"/>
                    <a:pt x="56888" y="80305"/>
                    <a:pt x="57358" y="80469"/>
                  </a:cubicBezTo>
                  <a:cubicBezTo>
                    <a:pt x="58380" y="80857"/>
                    <a:pt x="59422" y="80755"/>
                    <a:pt x="60464" y="80775"/>
                  </a:cubicBezTo>
                  <a:cubicBezTo>
                    <a:pt x="61057" y="80796"/>
                    <a:pt x="61650" y="80837"/>
                    <a:pt x="62242" y="80898"/>
                  </a:cubicBezTo>
                  <a:cubicBezTo>
                    <a:pt x="63141" y="80980"/>
                    <a:pt x="64020" y="81184"/>
                    <a:pt x="64899" y="81184"/>
                  </a:cubicBezTo>
                  <a:cubicBezTo>
                    <a:pt x="69537" y="81204"/>
                    <a:pt x="74176" y="81204"/>
                    <a:pt x="78814" y="81184"/>
                  </a:cubicBezTo>
                  <a:cubicBezTo>
                    <a:pt x="84720" y="81143"/>
                    <a:pt x="90625" y="81000"/>
                    <a:pt x="96531" y="81020"/>
                  </a:cubicBezTo>
                  <a:cubicBezTo>
                    <a:pt x="99003" y="81020"/>
                    <a:pt x="101455" y="81266"/>
                    <a:pt x="103907" y="81450"/>
                  </a:cubicBezTo>
                  <a:cubicBezTo>
                    <a:pt x="105481" y="81572"/>
                    <a:pt x="107034" y="81817"/>
                    <a:pt x="108587" y="81838"/>
                  </a:cubicBezTo>
                  <a:cubicBezTo>
                    <a:pt x="113756" y="81879"/>
                    <a:pt x="118906" y="81960"/>
                    <a:pt x="124076" y="81797"/>
                  </a:cubicBezTo>
                  <a:cubicBezTo>
                    <a:pt x="126977" y="81695"/>
                    <a:pt x="129859" y="81327"/>
                    <a:pt x="132781" y="81368"/>
                  </a:cubicBezTo>
                  <a:cubicBezTo>
                    <a:pt x="133005" y="81347"/>
                    <a:pt x="133230" y="81307"/>
                    <a:pt x="133434" y="81245"/>
                  </a:cubicBezTo>
                  <a:cubicBezTo>
                    <a:pt x="134334" y="81164"/>
                    <a:pt x="135233" y="81000"/>
                    <a:pt x="136111" y="81000"/>
                  </a:cubicBezTo>
                  <a:cubicBezTo>
                    <a:pt x="137746" y="80959"/>
                    <a:pt x="139401" y="81061"/>
                    <a:pt x="141036" y="81000"/>
                  </a:cubicBezTo>
                  <a:cubicBezTo>
                    <a:pt x="143182" y="80877"/>
                    <a:pt x="145348" y="80632"/>
                    <a:pt x="147738" y="80448"/>
                  </a:cubicBezTo>
                  <a:close/>
                  <a:moveTo>
                    <a:pt x="2554" y="80530"/>
                  </a:moveTo>
                  <a:cubicBezTo>
                    <a:pt x="2473" y="80837"/>
                    <a:pt x="2411" y="81143"/>
                    <a:pt x="2391" y="81450"/>
                  </a:cubicBezTo>
                  <a:cubicBezTo>
                    <a:pt x="2554" y="83963"/>
                    <a:pt x="2656" y="86497"/>
                    <a:pt x="2943" y="89031"/>
                  </a:cubicBezTo>
                  <a:cubicBezTo>
                    <a:pt x="3126" y="90911"/>
                    <a:pt x="4495" y="92034"/>
                    <a:pt x="6396" y="92218"/>
                  </a:cubicBezTo>
                  <a:cubicBezTo>
                    <a:pt x="7356" y="92320"/>
                    <a:pt x="8317" y="92423"/>
                    <a:pt x="9277" y="92545"/>
                  </a:cubicBezTo>
                  <a:cubicBezTo>
                    <a:pt x="10319" y="92688"/>
                    <a:pt x="11341" y="92933"/>
                    <a:pt x="12383" y="92974"/>
                  </a:cubicBezTo>
                  <a:cubicBezTo>
                    <a:pt x="16940" y="93138"/>
                    <a:pt x="21497" y="93342"/>
                    <a:pt x="26053" y="92913"/>
                  </a:cubicBezTo>
                  <a:cubicBezTo>
                    <a:pt x="29548" y="92586"/>
                    <a:pt x="33062" y="92545"/>
                    <a:pt x="36577" y="92566"/>
                  </a:cubicBezTo>
                  <a:cubicBezTo>
                    <a:pt x="47652" y="92586"/>
                    <a:pt x="58707" y="92545"/>
                    <a:pt x="69782" y="92586"/>
                  </a:cubicBezTo>
                  <a:cubicBezTo>
                    <a:pt x="72541" y="92607"/>
                    <a:pt x="75300" y="92852"/>
                    <a:pt x="78079" y="92995"/>
                  </a:cubicBezTo>
                  <a:cubicBezTo>
                    <a:pt x="80898" y="93158"/>
                    <a:pt x="83739" y="93403"/>
                    <a:pt x="86579" y="93465"/>
                  </a:cubicBezTo>
                  <a:cubicBezTo>
                    <a:pt x="93241" y="93628"/>
                    <a:pt x="99861" y="93097"/>
                    <a:pt x="106502" y="92647"/>
                  </a:cubicBezTo>
                  <a:cubicBezTo>
                    <a:pt x="112755" y="92239"/>
                    <a:pt x="119028" y="91912"/>
                    <a:pt x="125322" y="92259"/>
                  </a:cubicBezTo>
                  <a:cubicBezTo>
                    <a:pt x="125915" y="92280"/>
                    <a:pt x="126507" y="92259"/>
                    <a:pt x="127100" y="92259"/>
                  </a:cubicBezTo>
                  <a:cubicBezTo>
                    <a:pt x="128673" y="92218"/>
                    <a:pt x="130226" y="92137"/>
                    <a:pt x="131800" y="92157"/>
                  </a:cubicBezTo>
                  <a:cubicBezTo>
                    <a:pt x="134334" y="92177"/>
                    <a:pt x="136867" y="92300"/>
                    <a:pt x="139422" y="92341"/>
                  </a:cubicBezTo>
                  <a:cubicBezTo>
                    <a:pt x="141220" y="92382"/>
                    <a:pt x="142977" y="91953"/>
                    <a:pt x="144694" y="91442"/>
                  </a:cubicBezTo>
                  <a:cubicBezTo>
                    <a:pt x="145204" y="91299"/>
                    <a:pt x="145654" y="91033"/>
                    <a:pt x="146001" y="90645"/>
                  </a:cubicBezTo>
                  <a:cubicBezTo>
                    <a:pt x="146757" y="89705"/>
                    <a:pt x="147330" y="88601"/>
                    <a:pt x="147330" y="87396"/>
                  </a:cubicBezTo>
                  <a:cubicBezTo>
                    <a:pt x="147309" y="86129"/>
                    <a:pt x="147452" y="84862"/>
                    <a:pt x="147718" y="83616"/>
                  </a:cubicBezTo>
                  <a:cubicBezTo>
                    <a:pt x="147840" y="83105"/>
                    <a:pt x="147800" y="82573"/>
                    <a:pt x="147268" y="82165"/>
                  </a:cubicBezTo>
                  <a:cubicBezTo>
                    <a:pt x="146431" y="82165"/>
                    <a:pt x="145491" y="81981"/>
                    <a:pt x="144653" y="82206"/>
                  </a:cubicBezTo>
                  <a:cubicBezTo>
                    <a:pt x="143631" y="82430"/>
                    <a:pt x="142589" y="82533"/>
                    <a:pt x="141547" y="82512"/>
                  </a:cubicBezTo>
                  <a:cubicBezTo>
                    <a:pt x="139769" y="82512"/>
                    <a:pt x="137971" y="82512"/>
                    <a:pt x="136173" y="82533"/>
                  </a:cubicBezTo>
                  <a:cubicBezTo>
                    <a:pt x="135723" y="82533"/>
                    <a:pt x="135233" y="82430"/>
                    <a:pt x="134824" y="82553"/>
                  </a:cubicBezTo>
                  <a:cubicBezTo>
                    <a:pt x="133005" y="83186"/>
                    <a:pt x="131125" y="82880"/>
                    <a:pt x="129286" y="82941"/>
                  </a:cubicBezTo>
                  <a:cubicBezTo>
                    <a:pt x="128612" y="82982"/>
                    <a:pt x="127897" y="82880"/>
                    <a:pt x="127284" y="83084"/>
                  </a:cubicBezTo>
                  <a:cubicBezTo>
                    <a:pt x="126323" y="83370"/>
                    <a:pt x="125363" y="83370"/>
                    <a:pt x="124403" y="83370"/>
                  </a:cubicBezTo>
                  <a:cubicBezTo>
                    <a:pt x="120132" y="83370"/>
                    <a:pt x="115882" y="83350"/>
                    <a:pt x="111631" y="83350"/>
                  </a:cubicBezTo>
                  <a:cubicBezTo>
                    <a:pt x="109997" y="83350"/>
                    <a:pt x="108341" y="83452"/>
                    <a:pt x="106707" y="83370"/>
                  </a:cubicBezTo>
                  <a:cubicBezTo>
                    <a:pt x="104786" y="83289"/>
                    <a:pt x="102865" y="83084"/>
                    <a:pt x="100924" y="82921"/>
                  </a:cubicBezTo>
                  <a:cubicBezTo>
                    <a:pt x="100720" y="82900"/>
                    <a:pt x="100495" y="82839"/>
                    <a:pt x="100270" y="82798"/>
                  </a:cubicBezTo>
                  <a:cubicBezTo>
                    <a:pt x="99391" y="82717"/>
                    <a:pt x="98492" y="82553"/>
                    <a:pt x="97614" y="82533"/>
                  </a:cubicBezTo>
                  <a:cubicBezTo>
                    <a:pt x="93588" y="82492"/>
                    <a:pt x="89563" y="82328"/>
                    <a:pt x="85517" y="82390"/>
                  </a:cubicBezTo>
                  <a:cubicBezTo>
                    <a:pt x="78508" y="82492"/>
                    <a:pt x="71478" y="82349"/>
                    <a:pt x="64449" y="82226"/>
                  </a:cubicBezTo>
                  <a:cubicBezTo>
                    <a:pt x="62365" y="82206"/>
                    <a:pt x="60281" y="81940"/>
                    <a:pt x="58196" y="81777"/>
                  </a:cubicBezTo>
                  <a:cubicBezTo>
                    <a:pt x="58053" y="81777"/>
                    <a:pt x="57910" y="81715"/>
                    <a:pt x="57767" y="81695"/>
                  </a:cubicBezTo>
                  <a:cubicBezTo>
                    <a:pt x="56888" y="81593"/>
                    <a:pt x="55989" y="81450"/>
                    <a:pt x="55111" y="81409"/>
                  </a:cubicBezTo>
                  <a:cubicBezTo>
                    <a:pt x="48388" y="81266"/>
                    <a:pt x="41665" y="81102"/>
                    <a:pt x="34922" y="81000"/>
                  </a:cubicBezTo>
                  <a:cubicBezTo>
                    <a:pt x="28424" y="80898"/>
                    <a:pt x="21946" y="80959"/>
                    <a:pt x="15448" y="80591"/>
                  </a:cubicBezTo>
                  <a:cubicBezTo>
                    <a:pt x="11198" y="80326"/>
                    <a:pt x="6927" y="80530"/>
                    <a:pt x="2554" y="80530"/>
                  </a:cubicBezTo>
                  <a:close/>
                  <a:moveTo>
                    <a:pt x="65144" y="94732"/>
                  </a:moveTo>
                  <a:cubicBezTo>
                    <a:pt x="64000" y="97592"/>
                    <a:pt x="63693" y="100474"/>
                    <a:pt x="63284" y="103273"/>
                  </a:cubicBezTo>
                  <a:cubicBezTo>
                    <a:pt x="64449" y="103968"/>
                    <a:pt x="64449" y="103988"/>
                    <a:pt x="65205" y="103988"/>
                  </a:cubicBezTo>
                  <a:cubicBezTo>
                    <a:pt x="66860" y="103968"/>
                    <a:pt x="68495" y="103906"/>
                    <a:pt x="70130" y="103886"/>
                  </a:cubicBezTo>
                  <a:cubicBezTo>
                    <a:pt x="75136" y="103845"/>
                    <a:pt x="80122" y="103825"/>
                    <a:pt x="85128" y="103784"/>
                  </a:cubicBezTo>
                  <a:cubicBezTo>
                    <a:pt x="85680" y="103784"/>
                    <a:pt x="86252" y="103661"/>
                    <a:pt x="86967" y="103580"/>
                  </a:cubicBezTo>
                  <a:cubicBezTo>
                    <a:pt x="86783" y="102926"/>
                    <a:pt x="86804" y="102292"/>
                    <a:pt x="86497" y="101986"/>
                  </a:cubicBezTo>
                  <a:cubicBezTo>
                    <a:pt x="85823" y="101373"/>
                    <a:pt x="85700" y="100637"/>
                    <a:pt x="85517" y="99820"/>
                  </a:cubicBezTo>
                  <a:cubicBezTo>
                    <a:pt x="85190" y="98389"/>
                    <a:pt x="84658" y="97000"/>
                    <a:pt x="84229" y="95631"/>
                  </a:cubicBezTo>
                  <a:cubicBezTo>
                    <a:pt x="77833" y="95099"/>
                    <a:pt x="71601" y="94343"/>
                    <a:pt x="65144" y="94732"/>
                  </a:cubicBezTo>
                  <a:close/>
                  <a:moveTo>
                    <a:pt x="58114" y="108095"/>
                  </a:moveTo>
                  <a:cubicBezTo>
                    <a:pt x="58830" y="108382"/>
                    <a:pt x="59504" y="108811"/>
                    <a:pt x="60199" y="108872"/>
                  </a:cubicBezTo>
                  <a:cubicBezTo>
                    <a:pt x="62487" y="109076"/>
                    <a:pt x="64817" y="109240"/>
                    <a:pt x="67126" y="109240"/>
                  </a:cubicBezTo>
                  <a:cubicBezTo>
                    <a:pt x="74053" y="109240"/>
                    <a:pt x="81001" y="109117"/>
                    <a:pt x="87928" y="109056"/>
                  </a:cubicBezTo>
                  <a:cubicBezTo>
                    <a:pt x="88439" y="109015"/>
                    <a:pt x="88929" y="108954"/>
                    <a:pt x="89419" y="108872"/>
                  </a:cubicBezTo>
                  <a:cubicBezTo>
                    <a:pt x="89624" y="108525"/>
                    <a:pt x="89787" y="108157"/>
                    <a:pt x="89930" y="107768"/>
                  </a:cubicBezTo>
                  <a:cubicBezTo>
                    <a:pt x="90400" y="106113"/>
                    <a:pt x="89992" y="105562"/>
                    <a:pt x="88275" y="105521"/>
                  </a:cubicBezTo>
                  <a:cubicBezTo>
                    <a:pt x="86273" y="105459"/>
                    <a:pt x="84250" y="105419"/>
                    <a:pt x="82247" y="105398"/>
                  </a:cubicBezTo>
                  <a:cubicBezTo>
                    <a:pt x="75892" y="105398"/>
                    <a:pt x="69558" y="105439"/>
                    <a:pt x="63223" y="105419"/>
                  </a:cubicBezTo>
                  <a:cubicBezTo>
                    <a:pt x="62467" y="105398"/>
                    <a:pt x="61731" y="105316"/>
                    <a:pt x="61016" y="105194"/>
                  </a:cubicBezTo>
                  <a:cubicBezTo>
                    <a:pt x="60076" y="105092"/>
                    <a:pt x="59116" y="104785"/>
                    <a:pt x="58114" y="105378"/>
                  </a:cubicBezTo>
                  <a:close/>
                </a:path>
              </a:pathLst>
            </a:custGeom>
            <a:solidFill>
              <a:schemeClr val="dk1"/>
            </a:solidFill>
            <a:ln>
              <a:noFill/>
            </a:ln>
          </p:spPr>
          <p:txBody>
            <a:bodyPr spcFirstLastPara="1" wrap="square" lIns="91425" tIns="91425" rIns="91425" bIns="91425" anchor="ctr" anchorCtr="0">
              <a:noAutofit/>
            </a:bodyPr>
            <a:lstStyle/>
            <a:p>
              <a:endParaRPr dirty="0"/>
            </a:p>
          </p:txBody>
        </p:sp>
        <p:sp>
          <p:nvSpPr>
            <p:cNvPr id="1986" name="Google Shape;1986;p70"/>
            <p:cNvSpPr/>
            <p:nvPr/>
          </p:nvSpPr>
          <p:spPr>
            <a:xfrm>
              <a:off x="1133391" y="667803"/>
              <a:ext cx="4779729" cy="2583866"/>
            </a:xfrm>
            <a:custGeom>
              <a:avLst/>
              <a:gdLst/>
              <a:ahLst/>
              <a:cxnLst/>
              <a:rect l="l" t="t" r="r" b="b"/>
              <a:pathLst>
                <a:path w="135192" h="70396" extrusionOk="0">
                  <a:moveTo>
                    <a:pt x="133087" y="67657"/>
                  </a:moveTo>
                  <a:cubicBezTo>
                    <a:pt x="132576" y="67861"/>
                    <a:pt x="132229" y="67902"/>
                    <a:pt x="132065" y="68106"/>
                  </a:cubicBezTo>
                  <a:cubicBezTo>
                    <a:pt x="130798" y="69435"/>
                    <a:pt x="129205" y="69496"/>
                    <a:pt x="127529" y="69516"/>
                  </a:cubicBezTo>
                  <a:cubicBezTo>
                    <a:pt x="121910" y="69578"/>
                    <a:pt x="116311" y="69803"/>
                    <a:pt x="110712" y="69843"/>
                  </a:cubicBezTo>
                  <a:cubicBezTo>
                    <a:pt x="104214" y="69884"/>
                    <a:pt x="97716" y="69803"/>
                    <a:pt x="91197" y="69782"/>
                  </a:cubicBezTo>
                  <a:cubicBezTo>
                    <a:pt x="89930" y="69782"/>
                    <a:pt x="88684" y="69741"/>
                    <a:pt x="87437" y="70170"/>
                  </a:cubicBezTo>
                  <a:cubicBezTo>
                    <a:pt x="86743" y="70395"/>
                    <a:pt x="85966" y="70354"/>
                    <a:pt x="85210" y="70354"/>
                  </a:cubicBezTo>
                  <a:cubicBezTo>
                    <a:pt x="76383" y="70354"/>
                    <a:pt x="67575" y="70354"/>
                    <a:pt x="58748" y="70293"/>
                  </a:cubicBezTo>
                  <a:cubicBezTo>
                    <a:pt x="57031" y="70293"/>
                    <a:pt x="55315" y="70048"/>
                    <a:pt x="53619" y="69905"/>
                  </a:cubicBezTo>
                  <a:cubicBezTo>
                    <a:pt x="53108" y="69864"/>
                    <a:pt x="52577" y="69864"/>
                    <a:pt x="52046" y="69864"/>
                  </a:cubicBezTo>
                  <a:cubicBezTo>
                    <a:pt x="45772" y="69843"/>
                    <a:pt x="39479" y="69803"/>
                    <a:pt x="33205" y="69823"/>
                  </a:cubicBezTo>
                  <a:cubicBezTo>
                    <a:pt x="31550" y="69823"/>
                    <a:pt x="29915" y="69762"/>
                    <a:pt x="28322" y="69292"/>
                  </a:cubicBezTo>
                  <a:cubicBezTo>
                    <a:pt x="26074" y="68638"/>
                    <a:pt x="23744" y="68597"/>
                    <a:pt x="21435" y="68495"/>
                  </a:cubicBezTo>
                  <a:cubicBezTo>
                    <a:pt x="19801" y="68433"/>
                    <a:pt x="18145" y="68474"/>
                    <a:pt x="16511" y="68433"/>
                  </a:cubicBezTo>
                  <a:cubicBezTo>
                    <a:pt x="14202" y="68433"/>
                    <a:pt x="11893" y="68229"/>
                    <a:pt x="9604" y="67861"/>
                  </a:cubicBezTo>
                  <a:cubicBezTo>
                    <a:pt x="9011" y="67759"/>
                    <a:pt x="8419" y="67739"/>
                    <a:pt x="7826" y="67759"/>
                  </a:cubicBezTo>
                  <a:cubicBezTo>
                    <a:pt x="6478" y="67739"/>
                    <a:pt x="5129" y="67637"/>
                    <a:pt x="3780" y="67759"/>
                  </a:cubicBezTo>
                  <a:cubicBezTo>
                    <a:pt x="2227" y="67882"/>
                    <a:pt x="1410" y="67187"/>
                    <a:pt x="899" y="65287"/>
                  </a:cubicBezTo>
                  <a:cubicBezTo>
                    <a:pt x="511" y="63938"/>
                    <a:pt x="368" y="62528"/>
                    <a:pt x="429" y="61118"/>
                  </a:cubicBezTo>
                  <a:cubicBezTo>
                    <a:pt x="409" y="60587"/>
                    <a:pt x="347" y="60076"/>
                    <a:pt x="245" y="59565"/>
                  </a:cubicBezTo>
                  <a:cubicBezTo>
                    <a:pt x="123" y="58911"/>
                    <a:pt x="61" y="58237"/>
                    <a:pt x="20" y="57583"/>
                  </a:cubicBezTo>
                  <a:cubicBezTo>
                    <a:pt x="0" y="52801"/>
                    <a:pt x="20" y="48000"/>
                    <a:pt x="20" y="43218"/>
                  </a:cubicBezTo>
                  <a:cubicBezTo>
                    <a:pt x="654" y="40296"/>
                    <a:pt x="163" y="37272"/>
                    <a:pt x="817" y="34329"/>
                  </a:cubicBezTo>
                  <a:cubicBezTo>
                    <a:pt x="960" y="33696"/>
                    <a:pt x="879" y="33001"/>
                    <a:pt x="879" y="32327"/>
                  </a:cubicBezTo>
                  <a:cubicBezTo>
                    <a:pt x="879" y="25584"/>
                    <a:pt x="879" y="18861"/>
                    <a:pt x="920" y="12138"/>
                  </a:cubicBezTo>
                  <a:cubicBezTo>
                    <a:pt x="920" y="11178"/>
                    <a:pt x="1103" y="10217"/>
                    <a:pt x="1226" y="9257"/>
                  </a:cubicBezTo>
                  <a:cubicBezTo>
                    <a:pt x="1267" y="8828"/>
                    <a:pt x="1308" y="8378"/>
                    <a:pt x="1349" y="7929"/>
                  </a:cubicBezTo>
                  <a:cubicBezTo>
                    <a:pt x="1553" y="6090"/>
                    <a:pt x="1757" y="4230"/>
                    <a:pt x="1962" y="2330"/>
                  </a:cubicBezTo>
                  <a:cubicBezTo>
                    <a:pt x="2370" y="2146"/>
                    <a:pt x="2779" y="2064"/>
                    <a:pt x="3004" y="1819"/>
                  </a:cubicBezTo>
                  <a:cubicBezTo>
                    <a:pt x="4189" y="532"/>
                    <a:pt x="5701" y="491"/>
                    <a:pt x="7315" y="470"/>
                  </a:cubicBezTo>
                  <a:cubicBezTo>
                    <a:pt x="14345" y="368"/>
                    <a:pt x="21354" y="123"/>
                    <a:pt x="28383" y="62"/>
                  </a:cubicBezTo>
                  <a:cubicBezTo>
                    <a:pt x="34820" y="0"/>
                    <a:pt x="41236" y="102"/>
                    <a:pt x="47673" y="123"/>
                  </a:cubicBezTo>
                  <a:cubicBezTo>
                    <a:pt x="47979" y="102"/>
                    <a:pt x="48265" y="102"/>
                    <a:pt x="48572" y="143"/>
                  </a:cubicBezTo>
                  <a:cubicBezTo>
                    <a:pt x="52332" y="879"/>
                    <a:pt x="56173" y="572"/>
                    <a:pt x="59954" y="572"/>
                  </a:cubicBezTo>
                  <a:cubicBezTo>
                    <a:pt x="64735" y="572"/>
                    <a:pt x="69517" y="511"/>
                    <a:pt x="74298" y="409"/>
                  </a:cubicBezTo>
                  <a:cubicBezTo>
                    <a:pt x="77445" y="348"/>
                    <a:pt x="80551" y="62"/>
                    <a:pt x="83698" y="82"/>
                  </a:cubicBezTo>
                  <a:cubicBezTo>
                    <a:pt x="90196" y="143"/>
                    <a:pt x="96714" y="102"/>
                    <a:pt x="103212" y="102"/>
                  </a:cubicBezTo>
                  <a:cubicBezTo>
                    <a:pt x="103580" y="102"/>
                    <a:pt x="103989" y="21"/>
                    <a:pt x="104316" y="143"/>
                  </a:cubicBezTo>
                  <a:cubicBezTo>
                    <a:pt x="106155" y="736"/>
                    <a:pt x="108035" y="450"/>
                    <a:pt x="109874" y="532"/>
                  </a:cubicBezTo>
                  <a:cubicBezTo>
                    <a:pt x="110630" y="593"/>
                    <a:pt x="111366" y="695"/>
                    <a:pt x="112081" y="838"/>
                  </a:cubicBezTo>
                  <a:cubicBezTo>
                    <a:pt x="113613" y="1063"/>
                    <a:pt x="115228" y="838"/>
                    <a:pt x="116719" y="1390"/>
                  </a:cubicBezTo>
                  <a:cubicBezTo>
                    <a:pt x="118967" y="1206"/>
                    <a:pt x="121194" y="1512"/>
                    <a:pt x="123401" y="1860"/>
                  </a:cubicBezTo>
                  <a:cubicBezTo>
                    <a:pt x="126507" y="2330"/>
                    <a:pt x="129654" y="2207"/>
                    <a:pt x="132638" y="2289"/>
                  </a:cubicBezTo>
                  <a:cubicBezTo>
                    <a:pt x="134313" y="3576"/>
                    <a:pt x="134456" y="5354"/>
                    <a:pt x="134538" y="7030"/>
                  </a:cubicBezTo>
                  <a:cubicBezTo>
                    <a:pt x="134701" y="10279"/>
                    <a:pt x="135192" y="13528"/>
                    <a:pt x="135049" y="16838"/>
                  </a:cubicBezTo>
                  <a:cubicBezTo>
                    <a:pt x="134906" y="20128"/>
                    <a:pt x="135028" y="23418"/>
                    <a:pt x="135008" y="26707"/>
                  </a:cubicBezTo>
                  <a:cubicBezTo>
                    <a:pt x="134987" y="27361"/>
                    <a:pt x="134906" y="28036"/>
                    <a:pt x="134824" y="28689"/>
                  </a:cubicBezTo>
                  <a:cubicBezTo>
                    <a:pt x="134783" y="28996"/>
                    <a:pt x="134620" y="29282"/>
                    <a:pt x="134640" y="29568"/>
                  </a:cubicBezTo>
                  <a:cubicBezTo>
                    <a:pt x="134783" y="32347"/>
                    <a:pt x="134170" y="35065"/>
                    <a:pt x="134150" y="37823"/>
                  </a:cubicBezTo>
                  <a:cubicBezTo>
                    <a:pt x="134129" y="44321"/>
                    <a:pt x="134129" y="50840"/>
                    <a:pt x="134129" y="57338"/>
                  </a:cubicBezTo>
                  <a:cubicBezTo>
                    <a:pt x="134129" y="58523"/>
                    <a:pt x="134211" y="59729"/>
                    <a:pt x="133782" y="60893"/>
                  </a:cubicBezTo>
                  <a:cubicBezTo>
                    <a:pt x="133700" y="61179"/>
                    <a:pt x="133680" y="61486"/>
                    <a:pt x="133680" y="61772"/>
                  </a:cubicBezTo>
                  <a:cubicBezTo>
                    <a:pt x="133475" y="63693"/>
                    <a:pt x="133291" y="65614"/>
                    <a:pt x="133087" y="67657"/>
                  </a:cubicBezTo>
                  <a:close/>
                  <a:moveTo>
                    <a:pt x="132086" y="3535"/>
                  </a:moveTo>
                  <a:cubicBezTo>
                    <a:pt x="131085" y="3535"/>
                    <a:pt x="130185" y="3474"/>
                    <a:pt x="129307" y="3535"/>
                  </a:cubicBezTo>
                  <a:cubicBezTo>
                    <a:pt x="126834" y="3740"/>
                    <a:pt x="124403" y="3188"/>
                    <a:pt x="121951" y="3045"/>
                  </a:cubicBezTo>
                  <a:cubicBezTo>
                    <a:pt x="120847" y="2984"/>
                    <a:pt x="119744" y="2738"/>
                    <a:pt x="118620" y="2677"/>
                  </a:cubicBezTo>
                  <a:cubicBezTo>
                    <a:pt x="116474" y="2575"/>
                    <a:pt x="114308" y="2534"/>
                    <a:pt x="112183" y="2146"/>
                  </a:cubicBezTo>
                  <a:cubicBezTo>
                    <a:pt x="110875" y="1962"/>
                    <a:pt x="109527" y="1860"/>
                    <a:pt x="108198" y="1860"/>
                  </a:cubicBezTo>
                  <a:cubicBezTo>
                    <a:pt x="107218" y="1819"/>
                    <a:pt x="106216" y="1941"/>
                    <a:pt x="105297" y="1717"/>
                  </a:cubicBezTo>
                  <a:cubicBezTo>
                    <a:pt x="104275" y="1472"/>
                    <a:pt x="103233" y="1390"/>
                    <a:pt x="102191" y="1431"/>
                  </a:cubicBezTo>
                  <a:cubicBezTo>
                    <a:pt x="92485" y="1492"/>
                    <a:pt x="82778" y="1308"/>
                    <a:pt x="73052" y="1717"/>
                  </a:cubicBezTo>
                  <a:cubicBezTo>
                    <a:pt x="67616" y="1941"/>
                    <a:pt x="62140" y="1901"/>
                    <a:pt x="56684" y="1962"/>
                  </a:cubicBezTo>
                  <a:cubicBezTo>
                    <a:pt x="56255" y="1962"/>
                    <a:pt x="55805" y="1921"/>
                    <a:pt x="55356" y="1880"/>
                  </a:cubicBezTo>
                  <a:cubicBezTo>
                    <a:pt x="52986" y="1696"/>
                    <a:pt x="50595" y="1778"/>
                    <a:pt x="48224" y="1492"/>
                  </a:cubicBezTo>
                  <a:cubicBezTo>
                    <a:pt x="45405" y="1145"/>
                    <a:pt x="42544" y="1349"/>
                    <a:pt x="39703" y="1369"/>
                  </a:cubicBezTo>
                  <a:cubicBezTo>
                    <a:pt x="38212" y="1369"/>
                    <a:pt x="36720" y="1615"/>
                    <a:pt x="35249" y="1492"/>
                  </a:cubicBezTo>
                  <a:cubicBezTo>
                    <a:pt x="32797" y="1267"/>
                    <a:pt x="30324" y="1206"/>
                    <a:pt x="27872" y="1328"/>
                  </a:cubicBezTo>
                  <a:cubicBezTo>
                    <a:pt x="27361" y="1349"/>
                    <a:pt x="26850" y="1206"/>
                    <a:pt x="26319" y="1165"/>
                  </a:cubicBezTo>
                  <a:cubicBezTo>
                    <a:pt x="25583" y="1104"/>
                    <a:pt x="24807" y="940"/>
                    <a:pt x="24092" y="1083"/>
                  </a:cubicBezTo>
                  <a:cubicBezTo>
                    <a:pt x="21721" y="1553"/>
                    <a:pt x="19331" y="1512"/>
                    <a:pt x="16940" y="1512"/>
                  </a:cubicBezTo>
                  <a:cubicBezTo>
                    <a:pt x="13507" y="1512"/>
                    <a:pt x="10054" y="1512"/>
                    <a:pt x="6621" y="1451"/>
                  </a:cubicBezTo>
                  <a:cubicBezTo>
                    <a:pt x="5579" y="1431"/>
                    <a:pt x="4557" y="1819"/>
                    <a:pt x="3821" y="2555"/>
                  </a:cubicBezTo>
                  <a:cubicBezTo>
                    <a:pt x="2718" y="3535"/>
                    <a:pt x="2309" y="4741"/>
                    <a:pt x="2309" y="6151"/>
                  </a:cubicBezTo>
                  <a:cubicBezTo>
                    <a:pt x="2309" y="7193"/>
                    <a:pt x="2350" y="8235"/>
                    <a:pt x="2309" y="9277"/>
                  </a:cubicBezTo>
                  <a:cubicBezTo>
                    <a:pt x="2268" y="10319"/>
                    <a:pt x="2084" y="11362"/>
                    <a:pt x="2084" y="12404"/>
                  </a:cubicBezTo>
                  <a:cubicBezTo>
                    <a:pt x="2084" y="19045"/>
                    <a:pt x="2105" y="25706"/>
                    <a:pt x="2125" y="32368"/>
                  </a:cubicBezTo>
                  <a:cubicBezTo>
                    <a:pt x="2166" y="33021"/>
                    <a:pt x="2146" y="33696"/>
                    <a:pt x="2043" y="34370"/>
                  </a:cubicBezTo>
                  <a:cubicBezTo>
                    <a:pt x="1471" y="37394"/>
                    <a:pt x="1594" y="40459"/>
                    <a:pt x="1328" y="43504"/>
                  </a:cubicBezTo>
                  <a:cubicBezTo>
                    <a:pt x="1083" y="46610"/>
                    <a:pt x="1369" y="49777"/>
                    <a:pt x="1246" y="52904"/>
                  </a:cubicBezTo>
                  <a:cubicBezTo>
                    <a:pt x="1103" y="56132"/>
                    <a:pt x="1594" y="59299"/>
                    <a:pt x="1757" y="62508"/>
                  </a:cubicBezTo>
                  <a:cubicBezTo>
                    <a:pt x="1819" y="63856"/>
                    <a:pt x="1962" y="65307"/>
                    <a:pt x="3024" y="66431"/>
                  </a:cubicBezTo>
                  <a:cubicBezTo>
                    <a:pt x="5987" y="66574"/>
                    <a:pt x="8889" y="66390"/>
                    <a:pt x="11790" y="66819"/>
                  </a:cubicBezTo>
                  <a:cubicBezTo>
                    <a:pt x="14059" y="67167"/>
                    <a:pt x="16368" y="67514"/>
                    <a:pt x="18677" y="67330"/>
                  </a:cubicBezTo>
                  <a:cubicBezTo>
                    <a:pt x="18983" y="67330"/>
                    <a:pt x="19269" y="67371"/>
                    <a:pt x="19555" y="67453"/>
                  </a:cubicBezTo>
                  <a:cubicBezTo>
                    <a:pt x="21762" y="67759"/>
                    <a:pt x="23969" y="68106"/>
                    <a:pt x="26196" y="68127"/>
                  </a:cubicBezTo>
                  <a:cubicBezTo>
                    <a:pt x="27402" y="68127"/>
                    <a:pt x="28587" y="68168"/>
                    <a:pt x="29772" y="68250"/>
                  </a:cubicBezTo>
                  <a:cubicBezTo>
                    <a:pt x="30815" y="68311"/>
                    <a:pt x="31857" y="68495"/>
                    <a:pt x="32899" y="68495"/>
                  </a:cubicBezTo>
                  <a:cubicBezTo>
                    <a:pt x="39458" y="68515"/>
                    <a:pt x="46058" y="68454"/>
                    <a:pt x="52618" y="68495"/>
                  </a:cubicBezTo>
                  <a:cubicBezTo>
                    <a:pt x="55458" y="68515"/>
                    <a:pt x="58298" y="68106"/>
                    <a:pt x="61098" y="68699"/>
                  </a:cubicBezTo>
                  <a:cubicBezTo>
                    <a:pt x="67678" y="68720"/>
                    <a:pt x="74257" y="68760"/>
                    <a:pt x="80837" y="68760"/>
                  </a:cubicBezTo>
                  <a:cubicBezTo>
                    <a:pt x="82186" y="68760"/>
                    <a:pt x="83514" y="68515"/>
                    <a:pt x="84863" y="68515"/>
                  </a:cubicBezTo>
                  <a:cubicBezTo>
                    <a:pt x="89951" y="68474"/>
                    <a:pt x="95018" y="68454"/>
                    <a:pt x="100107" y="68536"/>
                  </a:cubicBezTo>
                  <a:cubicBezTo>
                    <a:pt x="103233" y="68576"/>
                    <a:pt x="106380" y="68331"/>
                    <a:pt x="109506" y="68801"/>
                  </a:cubicBezTo>
                  <a:cubicBezTo>
                    <a:pt x="109956" y="68842"/>
                    <a:pt x="110405" y="68842"/>
                    <a:pt x="110855" y="68801"/>
                  </a:cubicBezTo>
                  <a:cubicBezTo>
                    <a:pt x="114206" y="68679"/>
                    <a:pt x="117557" y="68495"/>
                    <a:pt x="120908" y="68413"/>
                  </a:cubicBezTo>
                  <a:cubicBezTo>
                    <a:pt x="123381" y="68352"/>
                    <a:pt x="125853" y="68352"/>
                    <a:pt x="128326" y="68454"/>
                  </a:cubicBezTo>
                  <a:cubicBezTo>
                    <a:pt x="129859" y="68515"/>
                    <a:pt x="130901" y="67861"/>
                    <a:pt x="131800" y="66778"/>
                  </a:cubicBezTo>
                  <a:cubicBezTo>
                    <a:pt x="132556" y="65879"/>
                    <a:pt x="132760" y="64796"/>
                    <a:pt x="132719" y="63631"/>
                  </a:cubicBezTo>
                  <a:cubicBezTo>
                    <a:pt x="132699" y="62671"/>
                    <a:pt x="132678" y="61690"/>
                    <a:pt x="132719" y="60730"/>
                  </a:cubicBezTo>
                  <a:cubicBezTo>
                    <a:pt x="132781" y="59606"/>
                    <a:pt x="132964" y="58503"/>
                    <a:pt x="132964" y="57379"/>
                  </a:cubicBezTo>
                  <a:cubicBezTo>
                    <a:pt x="132964" y="50799"/>
                    <a:pt x="132903" y="44219"/>
                    <a:pt x="132924" y="37640"/>
                  </a:cubicBezTo>
                  <a:cubicBezTo>
                    <a:pt x="132924" y="34963"/>
                    <a:pt x="133537" y="32306"/>
                    <a:pt x="133394" y="29629"/>
                  </a:cubicBezTo>
                  <a:cubicBezTo>
                    <a:pt x="133414" y="29466"/>
                    <a:pt x="133434" y="29323"/>
                    <a:pt x="133475" y="29180"/>
                  </a:cubicBezTo>
                  <a:cubicBezTo>
                    <a:pt x="133578" y="28138"/>
                    <a:pt x="133741" y="27116"/>
                    <a:pt x="133761" y="26074"/>
                  </a:cubicBezTo>
                  <a:cubicBezTo>
                    <a:pt x="133802" y="23009"/>
                    <a:pt x="133659" y="19944"/>
                    <a:pt x="133802" y="16879"/>
                  </a:cubicBezTo>
                  <a:cubicBezTo>
                    <a:pt x="133945" y="13732"/>
                    <a:pt x="133394" y="10646"/>
                    <a:pt x="133312" y="7520"/>
                  </a:cubicBezTo>
                  <a:cubicBezTo>
                    <a:pt x="133271" y="6192"/>
                    <a:pt x="133026" y="4864"/>
                    <a:pt x="132086" y="35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987" name="Google Shape;1987;p70"/>
          <p:cNvGrpSpPr/>
          <p:nvPr/>
        </p:nvGrpSpPr>
        <p:grpSpPr>
          <a:xfrm>
            <a:off x="362316" y="414873"/>
            <a:ext cx="855800" cy="746475"/>
            <a:chOff x="7711700" y="384600"/>
            <a:chExt cx="855800" cy="746475"/>
          </a:xfrm>
        </p:grpSpPr>
        <p:sp>
          <p:nvSpPr>
            <p:cNvPr id="1988" name="Google Shape;1988;p7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989" name="Google Shape;1989;p7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990" name="Google Shape;1990;p7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991" name="Google Shape;1991;p7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2" name="Google Shape;1992;p7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3" name="Google Shape;1993;p7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4" name="Google Shape;1994;p7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5" name="Google Shape;1995;p7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6" name="Google Shape;1996;p7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7" name="Google Shape;1997;p7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998" name="Google Shape;1998;p7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8" name="Đám mây">
            <a:extLst>
              <a:ext uri="{FF2B5EF4-FFF2-40B4-BE49-F238E27FC236}">
                <a16:creationId xmlns:a16="http://schemas.microsoft.com/office/drawing/2014/main" id="{6FAB4DCD-3166-49A3-A557-A960FF2B0B37}"/>
              </a:ext>
            </a:extLst>
          </p:cNvPr>
          <p:cNvGrpSpPr/>
          <p:nvPr/>
        </p:nvGrpSpPr>
        <p:grpSpPr>
          <a:xfrm>
            <a:off x="8552727" y="816786"/>
            <a:ext cx="626705" cy="229744"/>
            <a:chOff x="370000" y="161225"/>
            <a:chExt cx="608900" cy="407500"/>
          </a:xfrm>
        </p:grpSpPr>
        <p:sp>
          <p:nvSpPr>
            <p:cNvPr id="29" name="Google Shape;455;p40">
              <a:extLst>
                <a:ext uri="{FF2B5EF4-FFF2-40B4-BE49-F238E27FC236}">
                  <a16:creationId xmlns:a16="http://schemas.microsoft.com/office/drawing/2014/main" id="{4DD7DF3A-51F1-4EE8-9BE4-879E921260D3}"/>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0" name="Google Shape;456;p40">
              <a:extLst>
                <a:ext uri="{FF2B5EF4-FFF2-40B4-BE49-F238E27FC236}">
                  <a16:creationId xmlns:a16="http://schemas.microsoft.com/office/drawing/2014/main" id="{D8661165-FD95-48A2-8705-B92BFD87B268}"/>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1" name="Google Shape;415;p38">
            <a:extLst>
              <a:ext uri="{FF2B5EF4-FFF2-40B4-BE49-F238E27FC236}">
                <a16:creationId xmlns:a16="http://schemas.microsoft.com/office/drawing/2014/main" id="{5F1A2833-AF59-4844-8445-8C13A825D167}"/>
              </a:ext>
            </a:extLst>
          </p:cNvPr>
          <p:cNvGrpSpPr/>
          <p:nvPr/>
        </p:nvGrpSpPr>
        <p:grpSpPr>
          <a:xfrm>
            <a:off x="9061608" y="156203"/>
            <a:ext cx="741250" cy="792000"/>
            <a:chOff x="-3118700" y="2365900"/>
            <a:chExt cx="741250" cy="792000"/>
          </a:xfrm>
        </p:grpSpPr>
        <p:sp>
          <p:nvSpPr>
            <p:cNvPr id="32" name="Google Shape;416;p38">
              <a:extLst>
                <a:ext uri="{FF2B5EF4-FFF2-40B4-BE49-F238E27FC236}">
                  <a16:creationId xmlns:a16="http://schemas.microsoft.com/office/drawing/2014/main" id="{88F0F963-B41B-4C88-A25D-545BDBA09CAB}"/>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3" name="Google Shape;417;p38">
              <a:extLst>
                <a:ext uri="{FF2B5EF4-FFF2-40B4-BE49-F238E27FC236}">
                  <a16:creationId xmlns:a16="http://schemas.microsoft.com/office/drawing/2014/main" id="{FF21E926-6059-491B-A949-DD7B7B31DA68}"/>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4" name="Google Shape;418;p38">
              <a:extLst>
                <a:ext uri="{FF2B5EF4-FFF2-40B4-BE49-F238E27FC236}">
                  <a16:creationId xmlns:a16="http://schemas.microsoft.com/office/drawing/2014/main" id="{6C2F3A0F-871E-4352-837E-41E235E0BC69}"/>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5" name="Google Shape;419;p38">
              <a:extLst>
                <a:ext uri="{FF2B5EF4-FFF2-40B4-BE49-F238E27FC236}">
                  <a16:creationId xmlns:a16="http://schemas.microsoft.com/office/drawing/2014/main" id="{CC878D91-F637-4368-B1AA-2A2097ACFA83}"/>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6" name="Google Shape;420;p38">
              <a:extLst>
                <a:ext uri="{FF2B5EF4-FFF2-40B4-BE49-F238E27FC236}">
                  <a16:creationId xmlns:a16="http://schemas.microsoft.com/office/drawing/2014/main" id="{A1160BEC-E215-447D-96F5-3CF45A08626E}"/>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7" name="Google Shape;421;p38">
              <a:extLst>
                <a:ext uri="{FF2B5EF4-FFF2-40B4-BE49-F238E27FC236}">
                  <a16:creationId xmlns:a16="http://schemas.microsoft.com/office/drawing/2014/main" id="{F625A321-02B0-493A-9AA5-1DF154B2B243}"/>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 name="Google Shape;422;p38">
              <a:extLst>
                <a:ext uri="{FF2B5EF4-FFF2-40B4-BE49-F238E27FC236}">
                  <a16:creationId xmlns:a16="http://schemas.microsoft.com/office/drawing/2014/main" id="{042AF305-7B50-409D-A0EC-2CED56E07870}"/>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9" name="Google Shape;423;p38">
              <a:extLst>
                <a:ext uri="{FF2B5EF4-FFF2-40B4-BE49-F238E27FC236}">
                  <a16:creationId xmlns:a16="http://schemas.microsoft.com/office/drawing/2014/main" id="{EF4A97D8-645E-4EA7-85EA-9DFF49429ABF}"/>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 name="Google Shape;424;p38">
              <a:extLst>
                <a:ext uri="{FF2B5EF4-FFF2-40B4-BE49-F238E27FC236}">
                  <a16:creationId xmlns:a16="http://schemas.microsoft.com/office/drawing/2014/main" id="{D5AFE72C-19C9-4505-80A2-71EBF167C864}"/>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 name="Google Shape;425;p38">
              <a:extLst>
                <a:ext uri="{FF2B5EF4-FFF2-40B4-BE49-F238E27FC236}">
                  <a16:creationId xmlns:a16="http://schemas.microsoft.com/office/drawing/2014/main" id="{9E3EE58F-2717-4665-B753-851FCD86EA2E}"/>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2" name="Đám mây">
            <a:extLst>
              <a:ext uri="{FF2B5EF4-FFF2-40B4-BE49-F238E27FC236}">
                <a16:creationId xmlns:a16="http://schemas.microsoft.com/office/drawing/2014/main" id="{8ED04C95-B2EF-41FA-B18B-FCB1EB197D2E}"/>
              </a:ext>
            </a:extLst>
          </p:cNvPr>
          <p:cNvGrpSpPr/>
          <p:nvPr/>
        </p:nvGrpSpPr>
        <p:grpSpPr>
          <a:xfrm>
            <a:off x="9640045" y="1145809"/>
            <a:ext cx="608900" cy="407500"/>
            <a:chOff x="370000" y="161225"/>
            <a:chExt cx="608900" cy="407500"/>
          </a:xfrm>
        </p:grpSpPr>
        <p:sp>
          <p:nvSpPr>
            <p:cNvPr id="43" name="Google Shape;455;p40">
              <a:extLst>
                <a:ext uri="{FF2B5EF4-FFF2-40B4-BE49-F238E27FC236}">
                  <a16:creationId xmlns:a16="http://schemas.microsoft.com/office/drawing/2014/main" id="{219E6951-5CEC-4997-98D6-9DE2FFBA0E2C}"/>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4" name="Google Shape;456;p40">
              <a:extLst>
                <a:ext uri="{FF2B5EF4-FFF2-40B4-BE49-F238E27FC236}">
                  <a16:creationId xmlns:a16="http://schemas.microsoft.com/office/drawing/2014/main" id="{A56F2BFB-F409-4D43-8C3A-3AB325DE06A9}"/>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 name="Google Shape;1602;p61">
            <a:extLst>
              <a:ext uri="{FF2B5EF4-FFF2-40B4-BE49-F238E27FC236}">
                <a16:creationId xmlns:a16="http://schemas.microsoft.com/office/drawing/2014/main" id="{D8486A08-BDAF-43B6-B1EA-55AEC6CC29A5}"/>
              </a:ext>
            </a:extLst>
          </p:cNvPr>
          <p:cNvGrpSpPr/>
          <p:nvPr/>
        </p:nvGrpSpPr>
        <p:grpSpPr>
          <a:xfrm>
            <a:off x="9485963" y="2096003"/>
            <a:ext cx="855800" cy="746475"/>
            <a:chOff x="7461875" y="1143275"/>
            <a:chExt cx="855800" cy="746475"/>
          </a:xfrm>
        </p:grpSpPr>
        <p:sp>
          <p:nvSpPr>
            <p:cNvPr id="46" name="Google Shape;1603;p61">
              <a:extLst>
                <a:ext uri="{FF2B5EF4-FFF2-40B4-BE49-F238E27FC236}">
                  <a16:creationId xmlns:a16="http://schemas.microsoft.com/office/drawing/2014/main" id="{F1843BE3-E43E-4ECA-81AC-20B1E44A161C}"/>
                </a:ext>
              </a:extLst>
            </p:cNvPr>
            <p:cNvSpPr/>
            <p:nvPr/>
          </p:nvSpPr>
          <p:spPr>
            <a:xfrm>
              <a:off x="7746450" y="1169425"/>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7" name="Google Shape;1604;p61">
              <a:extLst>
                <a:ext uri="{FF2B5EF4-FFF2-40B4-BE49-F238E27FC236}">
                  <a16:creationId xmlns:a16="http://schemas.microsoft.com/office/drawing/2014/main" id="{7CC13D83-57C0-45AA-9719-6CB180914DE1}"/>
                </a:ext>
              </a:extLst>
            </p:cNvPr>
            <p:cNvSpPr/>
            <p:nvPr/>
          </p:nvSpPr>
          <p:spPr>
            <a:xfrm>
              <a:off x="7483850" y="1339425"/>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8" name="Google Shape;1605;p61">
              <a:extLst>
                <a:ext uri="{FF2B5EF4-FFF2-40B4-BE49-F238E27FC236}">
                  <a16:creationId xmlns:a16="http://schemas.microsoft.com/office/drawing/2014/main" id="{0F7AB310-23C9-4536-ADEE-A878E83AEEBC}"/>
                </a:ext>
              </a:extLst>
            </p:cNvPr>
            <p:cNvSpPr/>
            <p:nvPr/>
          </p:nvSpPr>
          <p:spPr>
            <a:xfrm>
              <a:off x="7701450" y="1327400"/>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9" name="Google Shape;1606;p61">
              <a:extLst>
                <a:ext uri="{FF2B5EF4-FFF2-40B4-BE49-F238E27FC236}">
                  <a16:creationId xmlns:a16="http://schemas.microsoft.com/office/drawing/2014/main" id="{67066883-98D4-4339-AE88-73F139853F22}"/>
                </a:ext>
              </a:extLst>
            </p:cNvPr>
            <p:cNvSpPr/>
            <p:nvPr/>
          </p:nvSpPr>
          <p:spPr>
            <a:xfrm>
              <a:off x="7461875" y="1143275"/>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0" name="Google Shape;1607;p61">
              <a:extLst>
                <a:ext uri="{FF2B5EF4-FFF2-40B4-BE49-F238E27FC236}">
                  <a16:creationId xmlns:a16="http://schemas.microsoft.com/office/drawing/2014/main" id="{E8A78763-9299-4C55-ACAC-649C2F9CB49D}"/>
                </a:ext>
              </a:extLst>
            </p:cNvPr>
            <p:cNvSpPr/>
            <p:nvPr/>
          </p:nvSpPr>
          <p:spPr>
            <a:xfrm>
              <a:off x="8115750" y="1662700"/>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1" name="Google Shape;1608;p61">
              <a:extLst>
                <a:ext uri="{FF2B5EF4-FFF2-40B4-BE49-F238E27FC236}">
                  <a16:creationId xmlns:a16="http://schemas.microsoft.com/office/drawing/2014/main" id="{78340D2B-AF17-4103-A2D8-DF89DA3610D6}"/>
                </a:ext>
              </a:extLst>
            </p:cNvPr>
            <p:cNvSpPr/>
            <p:nvPr/>
          </p:nvSpPr>
          <p:spPr>
            <a:xfrm>
              <a:off x="7906500" y="1627125"/>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2" name="Google Shape;1609;p61">
              <a:extLst>
                <a:ext uri="{FF2B5EF4-FFF2-40B4-BE49-F238E27FC236}">
                  <a16:creationId xmlns:a16="http://schemas.microsoft.com/office/drawing/2014/main" id="{F314A452-EAE3-4F4B-B033-28B0D9CBF31F}"/>
                </a:ext>
              </a:extLst>
            </p:cNvPr>
            <p:cNvSpPr/>
            <p:nvPr/>
          </p:nvSpPr>
          <p:spPr>
            <a:xfrm>
              <a:off x="8263775" y="1749000"/>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3" name="Google Shape;1610;p61">
              <a:extLst>
                <a:ext uri="{FF2B5EF4-FFF2-40B4-BE49-F238E27FC236}">
                  <a16:creationId xmlns:a16="http://schemas.microsoft.com/office/drawing/2014/main" id="{7B322590-7BD9-459B-B33E-116C2AFCC143}"/>
                </a:ext>
              </a:extLst>
            </p:cNvPr>
            <p:cNvSpPr/>
            <p:nvPr/>
          </p:nvSpPr>
          <p:spPr>
            <a:xfrm>
              <a:off x="8214600" y="1676825"/>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4" name="Google Shape;1611;p61">
              <a:extLst>
                <a:ext uri="{FF2B5EF4-FFF2-40B4-BE49-F238E27FC236}">
                  <a16:creationId xmlns:a16="http://schemas.microsoft.com/office/drawing/2014/main" id="{FC033C56-CAC5-4956-8853-0114F95F243A}"/>
                </a:ext>
              </a:extLst>
            </p:cNvPr>
            <p:cNvSpPr/>
            <p:nvPr/>
          </p:nvSpPr>
          <p:spPr>
            <a:xfrm>
              <a:off x="8005375" y="1653275"/>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5" name="Google Shape;1612;p61">
              <a:extLst>
                <a:ext uri="{FF2B5EF4-FFF2-40B4-BE49-F238E27FC236}">
                  <a16:creationId xmlns:a16="http://schemas.microsoft.com/office/drawing/2014/main" id="{C5F345B7-1268-44E5-9D30-201721788E5F}"/>
                </a:ext>
              </a:extLst>
            </p:cNvPr>
            <p:cNvSpPr/>
            <p:nvPr/>
          </p:nvSpPr>
          <p:spPr>
            <a:xfrm>
              <a:off x="8289425" y="1854150"/>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56" name="Google Shape;1613;p61">
              <a:extLst>
                <a:ext uri="{FF2B5EF4-FFF2-40B4-BE49-F238E27FC236}">
                  <a16:creationId xmlns:a16="http://schemas.microsoft.com/office/drawing/2014/main" id="{344077BE-AD8A-4073-8A66-D2A9E9C5898D}"/>
                </a:ext>
              </a:extLst>
            </p:cNvPr>
            <p:cNvSpPr/>
            <p:nvPr/>
          </p:nvSpPr>
          <p:spPr>
            <a:xfrm>
              <a:off x="7848450" y="1562250"/>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10" name="TextBox 9">
            <a:extLst>
              <a:ext uri="{FF2B5EF4-FFF2-40B4-BE49-F238E27FC236}">
                <a16:creationId xmlns:a16="http://schemas.microsoft.com/office/drawing/2014/main" id="{E18E48D4-818C-4FA4-BA18-45380350A5C8}"/>
              </a:ext>
            </a:extLst>
          </p:cNvPr>
          <p:cNvSpPr txBox="1"/>
          <p:nvPr/>
        </p:nvSpPr>
        <p:spPr>
          <a:xfrm>
            <a:off x="3232862" y="424479"/>
            <a:ext cx="3660980" cy="1708160"/>
          </a:xfrm>
          <a:prstGeom prst="rect">
            <a:avLst/>
          </a:prstGeom>
          <a:noFill/>
        </p:spPr>
        <p:txBody>
          <a:bodyPr wrap="square" rtlCol="0">
            <a:spAutoFit/>
          </a:bodyPr>
          <a:lstStyle/>
          <a:p>
            <a:pPr algn="just"/>
            <a:r>
              <a:rPr lang="en-US" sz="3500" b="1" dirty="0">
                <a:solidFill>
                  <a:srgbClr val="BB5A66"/>
                </a:solidFill>
                <a:latin typeface="Times New Roman" panose="02020603050405020304" pitchFamily="18" charset="0"/>
                <a:cs typeface="Times New Roman" panose="02020603050405020304" pitchFamily="18" charset="0"/>
              </a:rPr>
              <a:t>Sau </a:t>
            </a:r>
            <a:r>
              <a:rPr lang="en-US" sz="3500" b="1" dirty="0" err="1">
                <a:solidFill>
                  <a:srgbClr val="BB5A66"/>
                </a:solidFill>
                <a:latin typeface="Times New Roman" panose="02020603050405020304" pitchFamily="18" charset="0"/>
                <a:cs typeface="Times New Roman" panose="02020603050405020304" pitchFamily="18" charset="0"/>
              </a:rPr>
              <a:t>bài</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học</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này</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em</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đã</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làm</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được</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những</a:t>
            </a:r>
            <a:r>
              <a:rPr lang="en-US" sz="3500" b="1" dirty="0">
                <a:solidFill>
                  <a:srgbClr val="BB5A66"/>
                </a:solidFill>
                <a:latin typeface="Times New Roman" panose="02020603050405020304" pitchFamily="18" charset="0"/>
                <a:cs typeface="Times New Roman" panose="02020603050405020304" pitchFamily="18" charset="0"/>
              </a:rPr>
              <a:t> </a:t>
            </a:r>
            <a:r>
              <a:rPr lang="en-US" sz="3500" b="1" dirty="0" err="1">
                <a:solidFill>
                  <a:srgbClr val="BB5A66"/>
                </a:solidFill>
                <a:latin typeface="Times New Roman" panose="02020603050405020304" pitchFamily="18" charset="0"/>
                <a:cs typeface="Times New Roman" panose="02020603050405020304" pitchFamily="18" charset="0"/>
              </a:rPr>
              <a:t>gì</a:t>
            </a:r>
            <a:r>
              <a:rPr lang="en-US" sz="3500" b="1" dirty="0">
                <a:solidFill>
                  <a:srgbClr val="BB5A66"/>
                </a:solidFill>
                <a:latin typeface="Times New Roman" panose="02020603050405020304" pitchFamily="18" charset="0"/>
                <a:cs typeface="Times New Roman" panose="02020603050405020304" pitchFamily="18" charset="0"/>
              </a:rPr>
              <a:t>?</a:t>
            </a:r>
            <a:endParaRPr lang="en-GB" sz="3500" b="1" dirty="0">
              <a:solidFill>
                <a:srgbClr val="BB5A66"/>
              </a:solidFill>
              <a:latin typeface="Times New Roman" panose="02020603050405020304" pitchFamily="18" charset="0"/>
              <a:cs typeface="Times New Roman" panose="02020603050405020304" pitchFamily="18" charset="0"/>
            </a:endParaRPr>
          </a:p>
        </p:txBody>
      </p:sp>
      <p:sp>
        <p:nvSpPr>
          <p:cNvPr id="11" name="Speech Bubble: Rectangle with Corners Rounded 10">
            <a:extLst>
              <a:ext uri="{FF2B5EF4-FFF2-40B4-BE49-F238E27FC236}">
                <a16:creationId xmlns:a16="http://schemas.microsoft.com/office/drawing/2014/main" id="{FEC0FD98-D388-4814-B26E-06A2D34A0C61}"/>
              </a:ext>
            </a:extLst>
          </p:cNvPr>
          <p:cNvSpPr/>
          <p:nvPr/>
        </p:nvSpPr>
        <p:spPr>
          <a:xfrm>
            <a:off x="1566925" y="3514187"/>
            <a:ext cx="7713423" cy="2090807"/>
          </a:xfrm>
          <a:prstGeom prst="wedgeRoundRectCallout">
            <a:avLst>
              <a:gd name="adj1" fmla="val -37784"/>
              <a:gd name="adj2" fmla="val 82457"/>
              <a:gd name="adj3" fmla="val 16667"/>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r>
              <a:rPr lang="en-US" sz="3000" dirty="0" err="1">
                <a:solidFill>
                  <a:schemeClr val="tx1"/>
                </a:solidFill>
                <a:latin typeface="Times New Roman" panose="02020603050405020304" pitchFamily="18" charset="0"/>
                <a:cs typeface="Times New Roman" panose="02020603050405020304" pitchFamily="18" charset="0"/>
              </a:rPr>
              <a:t>Xá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ịnh</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ượ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ướ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hu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ướ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hu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lớ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nhất</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củ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ai</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hoặc</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ba</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số</a:t>
            </a:r>
            <a:r>
              <a:rPr lang="en-US" sz="3000" dirty="0">
                <a:solidFill>
                  <a:schemeClr val="tx1"/>
                </a:solidFill>
                <a:latin typeface="Times New Roman" panose="02020603050405020304" pitchFamily="18" charset="0"/>
                <a:cs typeface="Times New Roman" panose="02020603050405020304" pitchFamily="18" charset="0"/>
              </a:rPr>
              <a:t>.</a:t>
            </a:r>
          </a:p>
          <a:p>
            <a:pPr marL="457200" indent="-457200">
              <a:buFontTx/>
              <a:buChar char="-"/>
            </a:pPr>
            <a:r>
              <a:rPr lang="en-US" sz="3000" dirty="0" err="1">
                <a:solidFill>
                  <a:schemeClr val="tx1"/>
                </a:solidFill>
                <a:latin typeface="Times New Roman" panose="02020603050405020304" pitchFamily="18" charset="0"/>
                <a:cs typeface="Times New Roman" panose="02020603050405020304" pitchFamily="18" charset="0"/>
              </a:rPr>
              <a:t>Vận</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dụng</a:t>
            </a:r>
            <a:r>
              <a:rPr lang="en-US" sz="3000"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latin typeface="Times New Roman" panose="02020603050405020304" pitchFamily="18" charset="0"/>
                <a:cs typeface="Times New Roman" panose="02020603050405020304" pitchFamily="18" charset="0"/>
              </a:rPr>
              <a:t>được</a:t>
            </a:r>
            <a:r>
              <a:rPr lang="en-US" sz="3000" dirty="0">
                <a:solidFill>
                  <a:schemeClr val="tx1"/>
                </a:solidFill>
                <a:latin typeface="Times New Roman" panose="02020603050405020304" pitchFamily="18" charset="0"/>
                <a:cs typeface="Times New Roman" panose="02020603050405020304" pitchFamily="18" charset="0"/>
              </a:rPr>
              <a:t> ƯC, ƯCLN</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vào</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giải</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quyết</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một</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số</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vấn</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đề</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thực</a:t>
            </a:r>
            <a:r>
              <a:rPr lang="en-GB" sz="3000" dirty="0">
                <a:solidFill>
                  <a:schemeClr val="tx1"/>
                </a:solidFill>
                <a:latin typeface="Times New Roman" panose="02020603050405020304" pitchFamily="18" charset="0"/>
                <a:cs typeface="Times New Roman" panose="02020603050405020304" pitchFamily="18" charset="0"/>
              </a:rPr>
              <a:t> </a:t>
            </a:r>
            <a:r>
              <a:rPr lang="en-GB" sz="3000" dirty="0" err="1">
                <a:solidFill>
                  <a:schemeClr val="tx1"/>
                </a:solidFill>
                <a:latin typeface="Times New Roman" panose="02020603050405020304" pitchFamily="18" charset="0"/>
                <a:cs typeface="Times New Roman" panose="02020603050405020304" pitchFamily="18" charset="0"/>
              </a:rPr>
              <a:t>tiễn</a:t>
            </a:r>
            <a:endParaRPr lang="en-GB" sz="30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1000"/>
                                        <p:tgtEl>
                                          <p:spTgt spid="9"/>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1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23" dur="1500"/>
                                        <p:tgtEl>
                                          <p:spTgt spid="1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28" dur="1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251"/>
        <p:cNvGrpSpPr/>
        <p:nvPr/>
      </p:nvGrpSpPr>
      <p:grpSpPr>
        <a:xfrm>
          <a:off x="0" y="0"/>
          <a:ext cx="0" cy="0"/>
          <a:chOff x="0" y="0"/>
          <a:chExt cx="0" cy="0"/>
        </a:xfrm>
      </p:grpSpPr>
      <p:sp>
        <p:nvSpPr>
          <p:cNvPr id="2252" name="Google Shape;2252;p74"/>
          <p:cNvSpPr txBox="1">
            <a:spLocks noGrp="1"/>
          </p:cNvSpPr>
          <p:nvPr>
            <p:ph type="title"/>
          </p:nvPr>
        </p:nvSpPr>
        <p:spPr>
          <a:xfrm>
            <a:off x="1253822" y="907100"/>
            <a:ext cx="8228669" cy="572700"/>
          </a:xfrm>
          <a:prstGeom prst="rect">
            <a:avLst/>
          </a:prstGeom>
        </p:spPr>
        <p:txBody>
          <a:bodyPr spcFirstLastPara="1" wrap="square" lIns="91425" tIns="91425" rIns="91425" bIns="91425" anchor="ctr" anchorCtr="0">
            <a:noAutofit/>
          </a:bodyPr>
          <a:lstStyle/>
          <a:p>
            <a:r>
              <a:rPr lang="en-GB" dirty="0" err="1"/>
              <a:t>Chúc</a:t>
            </a:r>
            <a:r>
              <a:rPr lang="en-GB" dirty="0"/>
              <a:t> </a:t>
            </a:r>
            <a:r>
              <a:rPr lang="en-GB" dirty="0" err="1"/>
              <a:t>các</a:t>
            </a:r>
            <a:r>
              <a:rPr lang="en-GB" dirty="0"/>
              <a:t> </a:t>
            </a:r>
            <a:r>
              <a:rPr lang="en-GB" dirty="0" err="1"/>
              <a:t>em</a:t>
            </a:r>
            <a:r>
              <a:rPr lang="en-GB" dirty="0"/>
              <a:t> </a:t>
            </a:r>
            <a:r>
              <a:rPr lang="en-GB" dirty="0" err="1"/>
              <a:t>có</a:t>
            </a:r>
            <a:r>
              <a:rPr lang="en-GB" dirty="0"/>
              <a:t> </a:t>
            </a:r>
            <a:r>
              <a:rPr lang="en-GB" dirty="0" err="1"/>
              <a:t>tiết</a:t>
            </a:r>
            <a:r>
              <a:rPr lang="en-GB" dirty="0"/>
              <a:t> </a:t>
            </a:r>
            <a:r>
              <a:rPr lang="en-GB" dirty="0" err="1"/>
              <a:t>học</a:t>
            </a:r>
            <a:r>
              <a:rPr lang="en-GB" dirty="0"/>
              <a:t> </a:t>
            </a:r>
            <a:r>
              <a:rPr lang="en-GB" dirty="0" err="1"/>
              <a:t>vui</a:t>
            </a:r>
            <a:r>
              <a:rPr lang="en-GB" dirty="0"/>
              <a:t> </a:t>
            </a:r>
            <a:r>
              <a:rPr lang="en-GB" dirty="0" err="1"/>
              <a:t>vẻ</a:t>
            </a:r>
            <a:r>
              <a:rPr lang="en-GB" dirty="0"/>
              <a:t> </a:t>
            </a:r>
            <a:r>
              <a:rPr lang="en-GB" dirty="0" err="1"/>
              <a:t>và</a:t>
            </a:r>
            <a:r>
              <a:rPr lang="en-GB" dirty="0"/>
              <a:t> </a:t>
            </a:r>
            <a:r>
              <a:rPr lang="en-GB" dirty="0" err="1"/>
              <a:t>hiệu</a:t>
            </a:r>
            <a:r>
              <a:rPr lang="en-GB" dirty="0"/>
              <a:t> </a:t>
            </a:r>
            <a:r>
              <a:rPr lang="en-GB" dirty="0" err="1"/>
              <a:t>quả</a:t>
            </a:r>
            <a:r>
              <a:rPr lang="en-GB" dirty="0"/>
              <a:t> </a:t>
            </a:r>
            <a:r>
              <a:rPr lang="en-GB" dirty="0" err="1"/>
              <a:t>nhất</a:t>
            </a:r>
            <a:endParaRPr dirty="0"/>
          </a:p>
        </p:txBody>
      </p:sp>
      <p:grpSp>
        <p:nvGrpSpPr>
          <p:cNvPr id="2253" name="Google Shape;2253;p74"/>
          <p:cNvGrpSpPr/>
          <p:nvPr/>
        </p:nvGrpSpPr>
        <p:grpSpPr>
          <a:xfrm>
            <a:off x="1543547" y="2642808"/>
            <a:ext cx="1775552" cy="1841189"/>
            <a:chOff x="5904700" y="2250375"/>
            <a:chExt cx="2009225" cy="2083500"/>
          </a:xfrm>
        </p:grpSpPr>
        <p:sp>
          <p:nvSpPr>
            <p:cNvPr id="2254" name="Google Shape;2254;p74"/>
            <p:cNvSpPr/>
            <p:nvPr/>
          </p:nvSpPr>
          <p:spPr>
            <a:xfrm>
              <a:off x="7357850" y="3637100"/>
              <a:ext cx="221300" cy="203500"/>
            </a:xfrm>
            <a:custGeom>
              <a:avLst/>
              <a:gdLst/>
              <a:ahLst/>
              <a:cxnLst/>
              <a:rect l="l" t="t" r="r" b="b"/>
              <a:pathLst>
                <a:path w="8852" h="8140" extrusionOk="0">
                  <a:moveTo>
                    <a:pt x="8851" y="2762"/>
                  </a:moveTo>
                  <a:cubicBezTo>
                    <a:pt x="8516" y="3850"/>
                    <a:pt x="8202" y="4875"/>
                    <a:pt x="7889" y="5859"/>
                  </a:cubicBezTo>
                  <a:cubicBezTo>
                    <a:pt x="7805" y="6110"/>
                    <a:pt x="7763" y="6361"/>
                    <a:pt x="7679" y="6591"/>
                  </a:cubicBezTo>
                  <a:cubicBezTo>
                    <a:pt x="7533" y="7072"/>
                    <a:pt x="7177" y="7302"/>
                    <a:pt x="6696" y="7386"/>
                  </a:cubicBezTo>
                  <a:cubicBezTo>
                    <a:pt x="6298" y="7428"/>
                    <a:pt x="5922" y="7574"/>
                    <a:pt x="5566" y="7637"/>
                  </a:cubicBezTo>
                  <a:cubicBezTo>
                    <a:pt x="5252" y="7721"/>
                    <a:pt x="4917" y="7805"/>
                    <a:pt x="4604" y="7846"/>
                  </a:cubicBezTo>
                  <a:cubicBezTo>
                    <a:pt x="4081" y="7951"/>
                    <a:pt x="3557" y="8035"/>
                    <a:pt x="2951" y="8139"/>
                  </a:cubicBezTo>
                  <a:cubicBezTo>
                    <a:pt x="1151" y="7491"/>
                    <a:pt x="524" y="7114"/>
                    <a:pt x="0" y="6382"/>
                  </a:cubicBezTo>
                  <a:cubicBezTo>
                    <a:pt x="147" y="5650"/>
                    <a:pt x="356" y="4917"/>
                    <a:pt x="754" y="4248"/>
                  </a:cubicBezTo>
                  <a:cubicBezTo>
                    <a:pt x="1235" y="3411"/>
                    <a:pt x="1758" y="2574"/>
                    <a:pt x="2323" y="1758"/>
                  </a:cubicBezTo>
                  <a:cubicBezTo>
                    <a:pt x="2741" y="1130"/>
                    <a:pt x="3327" y="649"/>
                    <a:pt x="3934" y="188"/>
                  </a:cubicBezTo>
                  <a:cubicBezTo>
                    <a:pt x="4122" y="21"/>
                    <a:pt x="4332" y="0"/>
                    <a:pt x="4562" y="21"/>
                  </a:cubicBezTo>
                  <a:cubicBezTo>
                    <a:pt x="4959" y="105"/>
                    <a:pt x="5315" y="188"/>
                    <a:pt x="5713" y="272"/>
                  </a:cubicBezTo>
                  <a:cubicBezTo>
                    <a:pt x="6298" y="398"/>
                    <a:pt x="6863" y="502"/>
                    <a:pt x="7470" y="628"/>
                  </a:cubicBezTo>
                  <a:cubicBezTo>
                    <a:pt x="7679" y="963"/>
                    <a:pt x="7889" y="1360"/>
                    <a:pt x="8119" y="1737"/>
                  </a:cubicBezTo>
                  <a:cubicBezTo>
                    <a:pt x="8370" y="2134"/>
                    <a:pt x="8642" y="2469"/>
                    <a:pt x="8851" y="276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5" name="Google Shape;2255;p74"/>
            <p:cNvSpPr/>
            <p:nvPr/>
          </p:nvSpPr>
          <p:spPr>
            <a:xfrm>
              <a:off x="7379825" y="3841625"/>
              <a:ext cx="238550" cy="202450"/>
            </a:xfrm>
            <a:custGeom>
              <a:avLst/>
              <a:gdLst/>
              <a:ahLst/>
              <a:cxnLst/>
              <a:rect l="l" t="t" r="r" b="b"/>
              <a:pathLst>
                <a:path w="9542" h="8098" extrusionOk="0">
                  <a:moveTo>
                    <a:pt x="9541" y="2051"/>
                  </a:moveTo>
                  <a:cubicBezTo>
                    <a:pt x="9207" y="2658"/>
                    <a:pt x="9018" y="3222"/>
                    <a:pt x="8893" y="3829"/>
                  </a:cubicBezTo>
                  <a:cubicBezTo>
                    <a:pt x="8788" y="4415"/>
                    <a:pt x="8558" y="4959"/>
                    <a:pt x="8349" y="5503"/>
                  </a:cubicBezTo>
                  <a:cubicBezTo>
                    <a:pt x="8286" y="5629"/>
                    <a:pt x="8160" y="5817"/>
                    <a:pt x="8014" y="5838"/>
                  </a:cubicBezTo>
                  <a:cubicBezTo>
                    <a:pt x="7595" y="5984"/>
                    <a:pt x="7240" y="6215"/>
                    <a:pt x="6968" y="6528"/>
                  </a:cubicBezTo>
                  <a:cubicBezTo>
                    <a:pt x="6445" y="7052"/>
                    <a:pt x="5880" y="7491"/>
                    <a:pt x="5168" y="7763"/>
                  </a:cubicBezTo>
                  <a:cubicBezTo>
                    <a:pt x="4938" y="7826"/>
                    <a:pt x="4729" y="7993"/>
                    <a:pt x="4562" y="8098"/>
                  </a:cubicBezTo>
                  <a:cubicBezTo>
                    <a:pt x="3076" y="7407"/>
                    <a:pt x="795" y="5294"/>
                    <a:pt x="0" y="3892"/>
                  </a:cubicBezTo>
                  <a:cubicBezTo>
                    <a:pt x="209" y="3641"/>
                    <a:pt x="398" y="3369"/>
                    <a:pt x="628" y="3160"/>
                  </a:cubicBezTo>
                  <a:cubicBezTo>
                    <a:pt x="1277" y="2553"/>
                    <a:pt x="1800" y="1862"/>
                    <a:pt x="2260" y="1130"/>
                  </a:cubicBezTo>
                  <a:cubicBezTo>
                    <a:pt x="2511" y="754"/>
                    <a:pt x="2846" y="586"/>
                    <a:pt x="3306" y="565"/>
                  </a:cubicBezTo>
                  <a:cubicBezTo>
                    <a:pt x="3976" y="502"/>
                    <a:pt x="4624" y="398"/>
                    <a:pt x="5252" y="168"/>
                  </a:cubicBezTo>
                  <a:cubicBezTo>
                    <a:pt x="5650" y="42"/>
                    <a:pt x="6089" y="42"/>
                    <a:pt x="6487" y="0"/>
                  </a:cubicBezTo>
                  <a:cubicBezTo>
                    <a:pt x="6675" y="0"/>
                    <a:pt x="6884" y="84"/>
                    <a:pt x="7010" y="209"/>
                  </a:cubicBezTo>
                  <a:cubicBezTo>
                    <a:pt x="7512" y="628"/>
                    <a:pt x="8035" y="1005"/>
                    <a:pt x="8663" y="1193"/>
                  </a:cubicBezTo>
                  <a:cubicBezTo>
                    <a:pt x="8767" y="1214"/>
                    <a:pt x="8872" y="1298"/>
                    <a:pt x="8956" y="1360"/>
                  </a:cubicBezTo>
                  <a:cubicBezTo>
                    <a:pt x="9186" y="1549"/>
                    <a:pt x="9332" y="1800"/>
                    <a:pt x="9541" y="205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6" name="Google Shape;2256;p74"/>
            <p:cNvSpPr/>
            <p:nvPr/>
          </p:nvSpPr>
          <p:spPr>
            <a:xfrm>
              <a:off x="7562375" y="3581650"/>
              <a:ext cx="254775" cy="162700"/>
            </a:xfrm>
            <a:custGeom>
              <a:avLst/>
              <a:gdLst/>
              <a:ahLst/>
              <a:cxnLst/>
              <a:rect l="l" t="t" r="r" b="b"/>
              <a:pathLst>
                <a:path w="10191" h="6508" extrusionOk="0">
                  <a:moveTo>
                    <a:pt x="10190" y="3118"/>
                  </a:moveTo>
                  <a:cubicBezTo>
                    <a:pt x="10086" y="3620"/>
                    <a:pt x="9960" y="4059"/>
                    <a:pt x="9918" y="4520"/>
                  </a:cubicBezTo>
                  <a:cubicBezTo>
                    <a:pt x="9856" y="4834"/>
                    <a:pt x="9709" y="5022"/>
                    <a:pt x="9437" y="5189"/>
                  </a:cubicBezTo>
                  <a:cubicBezTo>
                    <a:pt x="8726" y="5629"/>
                    <a:pt x="8035" y="6047"/>
                    <a:pt x="7303" y="6507"/>
                  </a:cubicBezTo>
                  <a:cubicBezTo>
                    <a:pt x="7094" y="6403"/>
                    <a:pt x="6864" y="6361"/>
                    <a:pt x="6696" y="6235"/>
                  </a:cubicBezTo>
                  <a:cubicBezTo>
                    <a:pt x="6319" y="5943"/>
                    <a:pt x="5901" y="5775"/>
                    <a:pt x="5483" y="5650"/>
                  </a:cubicBezTo>
                  <a:cubicBezTo>
                    <a:pt x="4625" y="5357"/>
                    <a:pt x="3725" y="5064"/>
                    <a:pt x="2867" y="4813"/>
                  </a:cubicBezTo>
                  <a:cubicBezTo>
                    <a:pt x="2637" y="4729"/>
                    <a:pt x="2386" y="4729"/>
                    <a:pt x="2135" y="4729"/>
                  </a:cubicBezTo>
                  <a:cubicBezTo>
                    <a:pt x="1926" y="4729"/>
                    <a:pt x="1695" y="4750"/>
                    <a:pt x="1486" y="4750"/>
                  </a:cubicBezTo>
                  <a:cubicBezTo>
                    <a:pt x="1151" y="4290"/>
                    <a:pt x="796" y="3871"/>
                    <a:pt x="461" y="3432"/>
                  </a:cubicBezTo>
                  <a:cubicBezTo>
                    <a:pt x="356" y="3264"/>
                    <a:pt x="252" y="3118"/>
                    <a:pt x="147" y="2930"/>
                  </a:cubicBezTo>
                  <a:cubicBezTo>
                    <a:pt x="1" y="2637"/>
                    <a:pt x="21" y="2323"/>
                    <a:pt x="210" y="2072"/>
                  </a:cubicBezTo>
                  <a:cubicBezTo>
                    <a:pt x="565" y="1549"/>
                    <a:pt x="963" y="1046"/>
                    <a:pt x="1340" y="502"/>
                  </a:cubicBezTo>
                  <a:cubicBezTo>
                    <a:pt x="1486" y="272"/>
                    <a:pt x="1674" y="168"/>
                    <a:pt x="1946" y="126"/>
                  </a:cubicBezTo>
                  <a:cubicBezTo>
                    <a:pt x="2742" y="63"/>
                    <a:pt x="3495" y="0"/>
                    <a:pt x="4248" y="272"/>
                  </a:cubicBezTo>
                  <a:cubicBezTo>
                    <a:pt x="5085" y="544"/>
                    <a:pt x="5964" y="795"/>
                    <a:pt x="6822" y="1025"/>
                  </a:cubicBezTo>
                  <a:cubicBezTo>
                    <a:pt x="7763" y="1277"/>
                    <a:pt x="8663" y="1695"/>
                    <a:pt x="9353" y="2406"/>
                  </a:cubicBezTo>
                  <a:cubicBezTo>
                    <a:pt x="9625" y="2616"/>
                    <a:pt x="9877" y="2825"/>
                    <a:pt x="10190" y="311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7" name="Google Shape;2257;p74"/>
            <p:cNvSpPr/>
            <p:nvPr/>
          </p:nvSpPr>
          <p:spPr>
            <a:xfrm>
              <a:off x="7611550" y="3869350"/>
              <a:ext cx="170025" cy="198275"/>
            </a:xfrm>
            <a:custGeom>
              <a:avLst/>
              <a:gdLst/>
              <a:ahLst/>
              <a:cxnLst/>
              <a:rect l="l" t="t" r="r" b="b"/>
              <a:pathLst>
                <a:path w="6801" h="7931" extrusionOk="0">
                  <a:moveTo>
                    <a:pt x="6633" y="1988"/>
                  </a:moveTo>
                  <a:cubicBezTo>
                    <a:pt x="6466" y="3306"/>
                    <a:pt x="6759" y="4562"/>
                    <a:pt x="6801" y="5775"/>
                  </a:cubicBezTo>
                  <a:cubicBezTo>
                    <a:pt x="6026" y="6570"/>
                    <a:pt x="3976" y="7595"/>
                    <a:pt x="2407" y="7930"/>
                  </a:cubicBezTo>
                  <a:cubicBezTo>
                    <a:pt x="2093" y="7826"/>
                    <a:pt x="1904" y="7595"/>
                    <a:pt x="1779" y="7303"/>
                  </a:cubicBezTo>
                  <a:cubicBezTo>
                    <a:pt x="1674" y="7093"/>
                    <a:pt x="1570" y="6905"/>
                    <a:pt x="1465" y="6717"/>
                  </a:cubicBezTo>
                  <a:cubicBezTo>
                    <a:pt x="1193" y="6256"/>
                    <a:pt x="900" y="5838"/>
                    <a:pt x="544" y="5440"/>
                  </a:cubicBezTo>
                  <a:cubicBezTo>
                    <a:pt x="314" y="5210"/>
                    <a:pt x="168" y="4896"/>
                    <a:pt x="0" y="4582"/>
                  </a:cubicBezTo>
                  <a:cubicBezTo>
                    <a:pt x="63" y="4310"/>
                    <a:pt x="147" y="4080"/>
                    <a:pt x="210" y="3850"/>
                  </a:cubicBezTo>
                  <a:cubicBezTo>
                    <a:pt x="335" y="3411"/>
                    <a:pt x="440" y="2930"/>
                    <a:pt x="565" y="2490"/>
                  </a:cubicBezTo>
                  <a:cubicBezTo>
                    <a:pt x="733" y="2051"/>
                    <a:pt x="900" y="1590"/>
                    <a:pt x="1067" y="1151"/>
                  </a:cubicBezTo>
                  <a:cubicBezTo>
                    <a:pt x="1632" y="900"/>
                    <a:pt x="2218" y="691"/>
                    <a:pt x="2720" y="314"/>
                  </a:cubicBezTo>
                  <a:cubicBezTo>
                    <a:pt x="2867" y="189"/>
                    <a:pt x="3139" y="189"/>
                    <a:pt x="3327" y="168"/>
                  </a:cubicBezTo>
                  <a:cubicBezTo>
                    <a:pt x="3725" y="105"/>
                    <a:pt x="4101" y="63"/>
                    <a:pt x="4541" y="0"/>
                  </a:cubicBezTo>
                  <a:cubicBezTo>
                    <a:pt x="5378" y="419"/>
                    <a:pt x="5985" y="1214"/>
                    <a:pt x="6633" y="1988"/>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8" name="Google Shape;2258;p74"/>
            <p:cNvSpPr/>
            <p:nvPr/>
          </p:nvSpPr>
          <p:spPr>
            <a:xfrm>
              <a:off x="7728725" y="3726550"/>
              <a:ext cx="166875" cy="197225"/>
            </a:xfrm>
            <a:custGeom>
              <a:avLst/>
              <a:gdLst/>
              <a:ahLst/>
              <a:cxnLst/>
              <a:rect l="l" t="t" r="r" b="b"/>
              <a:pathLst>
                <a:path w="6675" h="7889" extrusionOk="0">
                  <a:moveTo>
                    <a:pt x="5796" y="649"/>
                  </a:moveTo>
                  <a:cubicBezTo>
                    <a:pt x="6675" y="2908"/>
                    <a:pt x="6256" y="5105"/>
                    <a:pt x="5273" y="7302"/>
                  </a:cubicBezTo>
                  <a:cubicBezTo>
                    <a:pt x="4583" y="7386"/>
                    <a:pt x="3997" y="7888"/>
                    <a:pt x="3223" y="7784"/>
                  </a:cubicBezTo>
                  <a:cubicBezTo>
                    <a:pt x="2804" y="7344"/>
                    <a:pt x="2427" y="6926"/>
                    <a:pt x="2030" y="6507"/>
                  </a:cubicBezTo>
                  <a:cubicBezTo>
                    <a:pt x="1590" y="6005"/>
                    <a:pt x="1172" y="5482"/>
                    <a:pt x="565" y="5168"/>
                  </a:cubicBezTo>
                  <a:cubicBezTo>
                    <a:pt x="398" y="5085"/>
                    <a:pt x="293" y="4980"/>
                    <a:pt x="168" y="4875"/>
                  </a:cubicBezTo>
                  <a:cubicBezTo>
                    <a:pt x="0" y="4143"/>
                    <a:pt x="251" y="3494"/>
                    <a:pt x="461" y="2846"/>
                  </a:cubicBezTo>
                  <a:cubicBezTo>
                    <a:pt x="586" y="2448"/>
                    <a:pt x="754" y="2051"/>
                    <a:pt x="900" y="1653"/>
                  </a:cubicBezTo>
                  <a:cubicBezTo>
                    <a:pt x="984" y="1486"/>
                    <a:pt x="1109" y="1339"/>
                    <a:pt x="1298" y="1235"/>
                  </a:cubicBezTo>
                  <a:cubicBezTo>
                    <a:pt x="1904" y="900"/>
                    <a:pt x="2532" y="586"/>
                    <a:pt x="3097" y="188"/>
                  </a:cubicBezTo>
                  <a:cubicBezTo>
                    <a:pt x="3348" y="0"/>
                    <a:pt x="3599" y="0"/>
                    <a:pt x="3871" y="126"/>
                  </a:cubicBezTo>
                  <a:cubicBezTo>
                    <a:pt x="4478" y="293"/>
                    <a:pt x="5147" y="460"/>
                    <a:pt x="5796" y="64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59" name="Google Shape;2259;p74"/>
            <p:cNvSpPr/>
            <p:nvPr/>
          </p:nvSpPr>
          <p:spPr>
            <a:xfrm>
              <a:off x="7565525" y="3719225"/>
              <a:ext cx="162700" cy="154325"/>
            </a:xfrm>
            <a:custGeom>
              <a:avLst/>
              <a:gdLst/>
              <a:ahLst/>
              <a:cxnLst/>
              <a:rect l="l" t="t" r="r" b="b"/>
              <a:pathLst>
                <a:path w="6508" h="6173" extrusionOk="0">
                  <a:moveTo>
                    <a:pt x="5629" y="5147"/>
                  </a:moveTo>
                  <a:cubicBezTo>
                    <a:pt x="5440" y="5168"/>
                    <a:pt x="5231" y="5210"/>
                    <a:pt x="5022" y="5252"/>
                  </a:cubicBezTo>
                  <a:cubicBezTo>
                    <a:pt x="4603" y="5273"/>
                    <a:pt x="4185" y="5398"/>
                    <a:pt x="3850" y="5670"/>
                  </a:cubicBezTo>
                  <a:cubicBezTo>
                    <a:pt x="3536" y="5901"/>
                    <a:pt x="3160" y="6026"/>
                    <a:pt x="2783" y="6173"/>
                  </a:cubicBezTo>
                  <a:cubicBezTo>
                    <a:pt x="2490" y="5901"/>
                    <a:pt x="2218" y="5587"/>
                    <a:pt x="1904" y="5378"/>
                  </a:cubicBezTo>
                  <a:cubicBezTo>
                    <a:pt x="1590" y="5168"/>
                    <a:pt x="1172" y="5085"/>
                    <a:pt x="837" y="4875"/>
                  </a:cubicBezTo>
                  <a:cubicBezTo>
                    <a:pt x="523" y="4687"/>
                    <a:pt x="251" y="4436"/>
                    <a:pt x="0" y="4206"/>
                  </a:cubicBezTo>
                  <a:cubicBezTo>
                    <a:pt x="356" y="2950"/>
                    <a:pt x="712" y="1737"/>
                    <a:pt x="1046" y="544"/>
                  </a:cubicBezTo>
                  <a:cubicBezTo>
                    <a:pt x="1360" y="481"/>
                    <a:pt x="1653" y="502"/>
                    <a:pt x="1800" y="209"/>
                  </a:cubicBezTo>
                  <a:cubicBezTo>
                    <a:pt x="1904" y="0"/>
                    <a:pt x="2134" y="0"/>
                    <a:pt x="2323" y="63"/>
                  </a:cubicBezTo>
                  <a:cubicBezTo>
                    <a:pt x="3369" y="356"/>
                    <a:pt x="4415" y="649"/>
                    <a:pt x="5419" y="1088"/>
                  </a:cubicBezTo>
                  <a:cubicBezTo>
                    <a:pt x="5775" y="1256"/>
                    <a:pt x="6110" y="1507"/>
                    <a:pt x="6507" y="1779"/>
                  </a:cubicBezTo>
                  <a:cubicBezTo>
                    <a:pt x="6298" y="2344"/>
                    <a:pt x="6089" y="2867"/>
                    <a:pt x="5942" y="3432"/>
                  </a:cubicBezTo>
                  <a:cubicBezTo>
                    <a:pt x="5838" y="3997"/>
                    <a:pt x="5754" y="4541"/>
                    <a:pt x="5629" y="5147"/>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0" name="Google Shape;2260;p74"/>
            <p:cNvSpPr/>
            <p:nvPr/>
          </p:nvSpPr>
          <p:spPr>
            <a:xfrm>
              <a:off x="7522625" y="4008475"/>
              <a:ext cx="115100" cy="77975"/>
            </a:xfrm>
            <a:custGeom>
              <a:avLst/>
              <a:gdLst/>
              <a:ahLst/>
              <a:cxnLst/>
              <a:rect l="l" t="t" r="r" b="b"/>
              <a:pathLst>
                <a:path w="4604" h="3119" extrusionOk="0">
                  <a:moveTo>
                    <a:pt x="2972" y="85"/>
                  </a:moveTo>
                  <a:cubicBezTo>
                    <a:pt x="3725" y="691"/>
                    <a:pt x="4290" y="1445"/>
                    <a:pt x="4604" y="2365"/>
                  </a:cubicBezTo>
                  <a:cubicBezTo>
                    <a:pt x="4122" y="2867"/>
                    <a:pt x="3557" y="3119"/>
                    <a:pt x="2930" y="2972"/>
                  </a:cubicBezTo>
                  <a:cubicBezTo>
                    <a:pt x="1946" y="2721"/>
                    <a:pt x="1005" y="2365"/>
                    <a:pt x="42" y="2051"/>
                  </a:cubicBezTo>
                  <a:cubicBezTo>
                    <a:pt x="21" y="2051"/>
                    <a:pt x="21" y="1989"/>
                    <a:pt x="0" y="1947"/>
                  </a:cubicBezTo>
                  <a:cubicBezTo>
                    <a:pt x="21" y="1884"/>
                    <a:pt x="63" y="1821"/>
                    <a:pt x="126" y="1779"/>
                  </a:cubicBezTo>
                  <a:cubicBezTo>
                    <a:pt x="670" y="1570"/>
                    <a:pt x="1151" y="1214"/>
                    <a:pt x="1570" y="796"/>
                  </a:cubicBezTo>
                  <a:cubicBezTo>
                    <a:pt x="1632" y="712"/>
                    <a:pt x="1737" y="629"/>
                    <a:pt x="1800" y="566"/>
                  </a:cubicBezTo>
                  <a:cubicBezTo>
                    <a:pt x="2114" y="189"/>
                    <a:pt x="2511" y="1"/>
                    <a:pt x="2972" y="85"/>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1" name="Google Shape;2261;p74"/>
            <p:cNvSpPr/>
            <p:nvPr/>
          </p:nvSpPr>
          <p:spPr>
            <a:xfrm>
              <a:off x="7347375" y="3827500"/>
              <a:ext cx="66475" cy="89475"/>
            </a:xfrm>
            <a:custGeom>
              <a:avLst/>
              <a:gdLst/>
              <a:ahLst/>
              <a:cxnLst/>
              <a:rect l="l" t="t" r="r" b="b"/>
              <a:pathLst>
                <a:path w="2659" h="3579" extrusionOk="0">
                  <a:moveTo>
                    <a:pt x="2658" y="1256"/>
                  </a:moveTo>
                  <a:cubicBezTo>
                    <a:pt x="2219" y="2281"/>
                    <a:pt x="1466" y="2825"/>
                    <a:pt x="775" y="3578"/>
                  </a:cubicBezTo>
                  <a:cubicBezTo>
                    <a:pt x="378" y="2804"/>
                    <a:pt x="252" y="2051"/>
                    <a:pt x="106" y="1277"/>
                  </a:cubicBezTo>
                  <a:cubicBezTo>
                    <a:pt x="22" y="858"/>
                    <a:pt x="1" y="440"/>
                    <a:pt x="168" y="0"/>
                  </a:cubicBezTo>
                  <a:cubicBezTo>
                    <a:pt x="587" y="210"/>
                    <a:pt x="1005" y="440"/>
                    <a:pt x="1424" y="649"/>
                  </a:cubicBezTo>
                  <a:cubicBezTo>
                    <a:pt x="1821" y="858"/>
                    <a:pt x="2219" y="1047"/>
                    <a:pt x="2658" y="1256"/>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2" name="Google Shape;2262;p74"/>
            <p:cNvSpPr/>
            <p:nvPr/>
          </p:nvSpPr>
          <p:spPr>
            <a:xfrm>
              <a:off x="7484950" y="3589500"/>
              <a:ext cx="85825" cy="44475"/>
            </a:xfrm>
            <a:custGeom>
              <a:avLst/>
              <a:gdLst/>
              <a:ahLst/>
              <a:cxnLst/>
              <a:rect l="l" t="t" r="r" b="b"/>
              <a:pathLst>
                <a:path w="3433" h="1779" extrusionOk="0">
                  <a:moveTo>
                    <a:pt x="1" y="1255"/>
                  </a:moveTo>
                  <a:cubicBezTo>
                    <a:pt x="189" y="1130"/>
                    <a:pt x="273" y="1025"/>
                    <a:pt x="294" y="1025"/>
                  </a:cubicBezTo>
                  <a:cubicBezTo>
                    <a:pt x="838" y="1172"/>
                    <a:pt x="1319" y="900"/>
                    <a:pt x="1758" y="649"/>
                  </a:cubicBezTo>
                  <a:cubicBezTo>
                    <a:pt x="2135" y="481"/>
                    <a:pt x="2491" y="272"/>
                    <a:pt x="2888" y="105"/>
                  </a:cubicBezTo>
                  <a:cubicBezTo>
                    <a:pt x="3035" y="21"/>
                    <a:pt x="3244" y="21"/>
                    <a:pt x="3432" y="0"/>
                  </a:cubicBezTo>
                  <a:cubicBezTo>
                    <a:pt x="3432" y="335"/>
                    <a:pt x="3223" y="544"/>
                    <a:pt x="3077" y="795"/>
                  </a:cubicBezTo>
                  <a:cubicBezTo>
                    <a:pt x="2972" y="921"/>
                    <a:pt x="2805" y="1025"/>
                    <a:pt x="2763" y="1172"/>
                  </a:cubicBezTo>
                  <a:cubicBezTo>
                    <a:pt x="2491" y="1695"/>
                    <a:pt x="2072" y="1779"/>
                    <a:pt x="1570" y="1653"/>
                  </a:cubicBezTo>
                  <a:cubicBezTo>
                    <a:pt x="1089" y="1528"/>
                    <a:pt x="608" y="1423"/>
                    <a:pt x="1" y="1255"/>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3" name="Google Shape;2263;p74"/>
            <p:cNvSpPr/>
            <p:nvPr/>
          </p:nvSpPr>
          <p:spPr>
            <a:xfrm>
              <a:off x="7797775" y="3937875"/>
              <a:ext cx="47625" cy="51800"/>
            </a:xfrm>
            <a:custGeom>
              <a:avLst/>
              <a:gdLst/>
              <a:ahLst/>
              <a:cxnLst/>
              <a:rect l="l" t="t" r="r" b="b"/>
              <a:pathLst>
                <a:path w="1905" h="2072" extrusionOk="0">
                  <a:moveTo>
                    <a:pt x="0" y="189"/>
                  </a:moveTo>
                  <a:cubicBezTo>
                    <a:pt x="649" y="126"/>
                    <a:pt x="1256" y="84"/>
                    <a:pt x="1904" y="0"/>
                  </a:cubicBezTo>
                  <a:cubicBezTo>
                    <a:pt x="1590" y="858"/>
                    <a:pt x="963" y="1444"/>
                    <a:pt x="398" y="2072"/>
                  </a:cubicBezTo>
                  <a:cubicBezTo>
                    <a:pt x="188" y="2072"/>
                    <a:pt x="188" y="1946"/>
                    <a:pt x="147" y="1841"/>
                  </a:cubicBezTo>
                  <a:cubicBezTo>
                    <a:pt x="105" y="1318"/>
                    <a:pt x="42" y="795"/>
                    <a:pt x="0" y="189"/>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4" name="Google Shape;2264;p74"/>
            <p:cNvSpPr/>
            <p:nvPr/>
          </p:nvSpPr>
          <p:spPr>
            <a:xfrm>
              <a:off x="7831775" y="3681025"/>
              <a:ext cx="31400" cy="33500"/>
            </a:xfrm>
            <a:custGeom>
              <a:avLst/>
              <a:gdLst/>
              <a:ahLst/>
              <a:cxnLst/>
              <a:rect l="l" t="t" r="r" b="b"/>
              <a:pathLst>
                <a:path w="1256" h="1340" extrusionOk="0">
                  <a:moveTo>
                    <a:pt x="335" y="1"/>
                  </a:moveTo>
                  <a:cubicBezTo>
                    <a:pt x="628" y="398"/>
                    <a:pt x="921" y="817"/>
                    <a:pt x="1256" y="1277"/>
                  </a:cubicBezTo>
                  <a:cubicBezTo>
                    <a:pt x="1046" y="1298"/>
                    <a:pt x="942" y="1340"/>
                    <a:pt x="837" y="1298"/>
                  </a:cubicBezTo>
                  <a:cubicBezTo>
                    <a:pt x="649" y="1277"/>
                    <a:pt x="461" y="1235"/>
                    <a:pt x="272" y="1172"/>
                  </a:cubicBezTo>
                  <a:cubicBezTo>
                    <a:pt x="0" y="335"/>
                    <a:pt x="0" y="335"/>
                    <a:pt x="335"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265" name="Google Shape;2265;p74"/>
            <p:cNvSpPr/>
            <p:nvPr/>
          </p:nvSpPr>
          <p:spPr>
            <a:xfrm>
              <a:off x="7319650" y="3553925"/>
              <a:ext cx="594275" cy="553450"/>
            </a:xfrm>
            <a:custGeom>
              <a:avLst/>
              <a:gdLst/>
              <a:ahLst/>
              <a:cxnLst/>
              <a:rect l="l" t="t" r="r" b="b"/>
              <a:pathLst>
                <a:path w="23771" h="22138" extrusionOk="0">
                  <a:moveTo>
                    <a:pt x="23645" y="9249"/>
                  </a:moveTo>
                  <a:cubicBezTo>
                    <a:pt x="23770" y="10483"/>
                    <a:pt x="23666" y="11425"/>
                    <a:pt x="23435" y="12366"/>
                  </a:cubicBezTo>
                  <a:cubicBezTo>
                    <a:pt x="23226" y="13161"/>
                    <a:pt x="23017" y="13998"/>
                    <a:pt x="22682" y="14730"/>
                  </a:cubicBezTo>
                  <a:cubicBezTo>
                    <a:pt x="22285" y="15567"/>
                    <a:pt x="21782" y="16363"/>
                    <a:pt x="21238" y="17095"/>
                  </a:cubicBezTo>
                  <a:cubicBezTo>
                    <a:pt x="20632" y="17869"/>
                    <a:pt x="19941" y="18539"/>
                    <a:pt x="19251" y="19271"/>
                  </a:cubicBezTo>
                  <a:cubicBezTo>
                    <a:pt x="19167" y="19334"/>
                    <a:pt x="19104" y="19417"/>
                    <a:pt x="19000" y="19480"/>
                  </a:cubicBezTo>
                  <a:cubicBezTo>
                    <a:pt x="17556" y="20380"/>
                    <a:pt x="16091" y="21280"/>
                    <a:pt x="14355" y="21593"/>
                  </a:cubicBezTo>
                  <a:cubicBezTo>
                    <a:pt x="14041" y="21635"/>
                    <a:pt x="13706" y="21677"/>
                    <a:pt x="13371" y="21698"/>
                  </a:cubicBezTo>
                  <a:cubicBezTo>
                    <a:pt x="12890" y="21740"/>
                    <a:pt x="12430" y="21803"/>
                    <a:pt x="11948" y="21907"/>
                  </a:cubicBezTo>
                  <a:cubicBezTo>
                    <a:pt x="11174" y="22096"/>
                    <a:pt x="10379" y="22137"/>
                    <a:pt x="9542" y="21907"/>
                  </a:cubicBezTo>
                  <a:cubicBezTo>
                    <a:pt x="7408" y="21321"/>
                    <a:pt x="5546" y="20254"/>
                    <a:pt x="3872" y="18790"/>
                  </a:cubicBezTo>
                  <a:cubicBezTo>
                    <a:pt x="2784" y="17827"/>
                    <a:pt x="1863" y="16697"/>
                    <a:pt x="1026" y="15484"/>
                  </a:cubicBezTo>
                  <a:cubicBezTo>
                    <a:pt x="922" y="15358"/>
                    <a:pt x="838" y="15212"/>
                    <a:pt x="796" y="15044"/>
                  </a:cubicBezTo>
                  <a:cubicBezTo>
                    <a:pt x="440" y="14082"/>
                    <a:pt x="127" y="13078"/>
                    <a:pt x="22" y="12031"/>
                  </a:cubicBezTo>
                  <a:cubicBezTo>
                    <a:pt x="1" y="11592"/>
                    <a:pt x="22" y="11153"/>
                    <a:pt x="85" y="10713"/>
                  </a:cubicBezTo>
                  <a:cubicBezTo>
                    <a:pt x="378" y="8663"/>
                    <a:pt x="1215" y="6863"/>
                    <a:pt x="2365" y="5168"/>
                  </a:cubicBezTo>
                  <a:cubicBezTo>
                    <a:pt x="3349" y="3662"/>
                    <a:pt x="4688" y="2595"/>
                    <a:pt x="6132" y="1632"/>
                  </a:cubicBezTo>
                  <a:cubicBezTo>
                    <a:pt x="6655" y="1298"/>
                    <a:pt x="7220" y="1046"/>
                    <a:pt x="7847" y="1046"/>
                  </a:cubicBezTo>
                  <a:cubicBezTo>
                    <a:pt x="8161" y="1046"/>
                    <a:pt x="8454" y="942"/>
                    <a:pt x="8747" y="816"/>
                  </a:cubicBezTo>
                  <a:cubicBezTo>
                    <a:pt x="9270" y="523"/>
                    <a:pt x="9835" y="398"/>
                    <a:pt x="10421" y="314"/>
                  </a:cubicBezTo>
                  <a:cubicBezTo>
                    <a:pt x="12890" y="42"/>
                    <a:pt x="12890" y="0"/>
                    <a:pt x="15359" y="712"/>
                  </a:cubicBezTo>
                  <a:cubicBezTo>
                    <a:pt x="16175" y="942"/>
                    <a:pt x="16949" y="1214"/>
                    <a:pt x="17744" y="1507"/>
                  </a:cubicBezTo>
                  <a:cubicBezTo>
                    <a:pt x="18309" y="1716"/>
                    <a:pt x="18832" y="2030"/>
                    <a:pt x="19313" y="2448"/>
                  </a:cubicBezTo>
                  <a:cubicBezTo>
                    <a:pt x="19460" y="2595"/>
                    <a:pt x="19648" y="2762"/>
                    <a:pt x="19837" y="2867"/>
                  </a:cubicBezTo>
                  <a:cubicBezTo>
                    <a:pt x="20925" y="3599"/>
                    <a:pt x="21720" y="4603"/>
                    <a:pt x="22452" y="5650"/>
                  </a:cubicBezTo>
                  <a:cubicBezTo>
                    <a:pt x="22578" y="5859"/>
                    <a:pt x="22703" y="6068"/>
                    <a:pt x="22808" y="6319"/>
                  </a:cubicBezTo>
                  <a:cubicBezTo>
                    <a:pt x="23289" y="7365"/>
                    <a:pt x="23561" y="8412"/>
                    <a:pt x="23645" y="9249"/>
                  </a:cubicBezTo>
                  <a:close/>
                  <a:moveTo>
                    <a:pt x="10379" y="6089"/>
                  </a:moveTo>
                  <a:cubicBezTo>
                    <a:pt x="10170" y="5796"/>
                    <a:pt x="9898" y="5419"/>
                    <a:pt x="9647" y="5064"/>
                  </a:cubicBezTo>
                  <a:cubicBezTo>
                    <a:pt x="9417" y="4687"/>
                    <a:pt x="9207" y="4311"/>
                    <a:pt x="8998" y="3955"/>
                  </a:cubicBezTo>
                  <a:cubicBezTo>
                    <a:pt x="8391" y="3829"/>
                    <a:pt x="7826" y="3704"/>
                    <a:pt x="7241" y="3599"/>
                  </a:cubicBezTo>
                  <a:cubicBezTo>
                    <a:pt x="6864" y="3515"/>
                    <a:pt x="6487" y="3432"/>
                    <a:pt x="6090" y="3369"/>
                  </a:cubicBezTo>
                  <a:cubicBezTo>
                    <a:pt x="5860" y="3306"/>
                    <a:pt x="5650" y="3369"/>
                    <a:pt x="5462" y="3515"/>
                  </a:cubicBezTo>
                  <a:cubicBezTo>
                    <a:pt x="4876" y="3997"/>
                    <a:pt x="4269" y="4457"/>
                    <a:pt x="3851" y="5085"/>
                  </a:cubicBezTo>
                  <a:cubicBezTo>
                    <a:pt x="3307" y="5901"/>
                    <a:pt x="2784" y="6738"/>
                    <a:pt x="2282" y="7575"/>
                  </a:cubicBezTo>
                  <a:cubicBezTo>
                    <a:pt x="1884" y="8244"/>
                    <a:pt x="1675" y="9018"/>
                    <a:pt x="1528" y="9709"/>
                  </a:cubicBezTo>
                  <a:cubicBezTo>
                    <a:pt x="2052" y="10420"/>
                    <a:pt x="2679" y="10797"/>
                    <a:pt x="4479" y="11466"/>
                  </a:cubicBezTo>
                  <a:cubicBezTo>
                    <a:pt x="5085" y="11362"/>
                    <a:pt x="5609" y="11278"/>
                    <a:pt x="6132" y="11173"/>
                  </a:cubicBezTo>
                  <a:cubicBezTo>
                    <a:pt x="6466" y="11132"/>
                    <a:pt x="6780" y="11048"/>
                    <a:pt x="7094" y="10964"/>
                  </a:cubicBezTo>
                  <a:cubicBezTo>
                    <a:pt x="7492" y="10901"/>
                    <a:pt x="7847" y="10755"/>
                    <a:pt x="8224" y="10713"/>
                  </a:cubicBezTo>
                  <a:cubicBezTo>
                    <a:pt x="8705" y="10629"/>
                    <a:pt x="9019" y="10399"/>
                    <a:pt x="9207" y="9918"/>
                  </a:cubicBezTo>
                  <a:cubicBezTo>
                    <a:pt x="9291" y="9688"/>
                    <a:pt x="9333" y="9437"/>
                    <a:pt x="9417" y="9186"/>
                  </a:cubicBezTo>
                  <a:cubicBezTo>
                    <a:pt x="9730" y="8202"/>
                    <a:pt x="10044" y="7177"/>
                    <a:pt x="10379" y="6089"/>
                  </a:cubicBezTo>
                  <a:close/>
                  <a:moveTo>
                    <a:pt x="11948" y="13559"/>
                  </a:moveTo>
                  <a:cubicBezTo>
                    <a:pt x="11739" y="13308"/>
                    <a:pt x="11593" y="13057"/>
                    <a:pt x="11404" y="12847"/>
                  </a:cubicBezTo>
                  <a:cubicBezTo>
                    <a:pt x="11321" y="12785"/>
                    <a:pt x="11216" y="12722"/>
                    <a:pt x="11111" y="12680"/>
                  </a:cubicBezTo>
                  <a:cubicBezTo>
                    <a:pt x="10484" y="12492"/>
                    <a:pt x="9961" y="12115"/>
                    <a:pt x="9479" y="11697"/>
                  </a:cubicBezTo>
                  <a:cubicBezTo>
                    <a:pt x="9333" y="11592"/>
                    <a:pt x="9103" y="11487"/>
                    <a:pt x="8956" y="11487"/>
                  </a:cubicBezTo>
                  <a:cubicBezTo>
                    <a:pt x="8517" y="11487"/>
                    <a:pt x="8078" y="11487"/>
                    <a:pt x="7722" y="11655"/>
                  </a:cubicBezTo>
                  <a:cubicBezTo>
                    <a:pt x="7094" y="11885"/>
                    <a:pt x="6445" y="12010"/>
                    <a:pt x="5755" y="12052"/>
                  </a:cubicBezTo>
                  <a:cubicBezTo>
                    <a:pt x="5316" y="12073"/>
                    <a:pt x="4960" y="12220"/>
                    <a:pt x="4709" y="12617"/>
                  </a:cubicBezTo>
                  <a:cubicBezTo>
                    <a:pt x="4228" y="13350"/>
                    <a:pt x="3704" y="14040"/>
                    <a:pt x="3098" y="14626"/>
                  </a:cubicBezTo>
                  <a:cubicBezTo>
                    <a:pt x="2847" y="14835"/>
                    <a:pt x="2658" y="15128"/>
                    <a:pt x="2470" y="15358"/>
                  </a:cubicBezTo>
                  <a:cubicBezTo>
                    <a:pt x="3244" y="16781"/>
                    <a:pt x="5525" y="18915"/>
                    <a:pt x="7010" y="19585"/>
                  </a:cubicBezTo>
                  <a:cubicBezTo>
                    <a:pt x="7199" y="19480"/>
                    <a:pt x="7408" y="19313"/>
                    <a:pt x="7638" y="19229"/>
                  </a:cubicBezTo>
                  <a:cubicBezTo>
                    <a:pt x="8350" y="18978"/>
                    <a:pt x="8894" y="18497"/>
                    <a:pt x="9417" y="18016"/>
                  </a:cubicBezTo>
                  <a:cubicBezTo>
                    <a:pt x="9710" y="17723"/>
                    <a:pt x="10044" y="17451"/>
                    <a:pt x="10463" y="17325"/>
                  </a:cubicBezTo>
                  <a:cubicBezTo>
                    <a:pt x="10588" y="17304"/>
                    <a:pt x="10756" y="17116"/>
                    <a:pt x="10798" y="16990"/>
                  </a:cubicBezTo>
                  <a:cubicBezTo>
                    <a:pt x="11007" y="16446"/>
                    <a:pt x="11216" y="15881"/>
                    <a:pt x="11363" y="15316"/>
                  </a:cubicBezTo>
                  <a:cubicBezTo>
                    <a:pt x="11404" y="14730"/>
                    <a:pt x="11593" y="14166"/>
                    <a:pt x="11948" y="13559"/>
                  </a:cubicBezTo>
                  <a:close/>
                  <a:moveTo>
                    <a:pt x="19899" y="4227"/>
                  </a:moveTo>
                  <a:cubicBezTo>
                    <a:pt x="19586" y="3955"/>
                    <a:pt x="19334" y="3746"/>
                    <a:pt x="19104" y="3515"/>
                  </a:cubicBezTo>
                  <a:cubicBezTo>
                    <a:pt x="18372" y="2804"/>
                    <a:pt x="17493" y="2386"/>
                    <a:pt x="16552" y="2134"/>
                  </a:cubicBezTo>
                  <a:cubicBezTo>
                    <a:pt x="15694" y="1904"/>
                    <a:pt x="14836" y="1653"/>
                    <a:pt x="13999" y="1381"/>
                  </a:cubicBezTo>
                  <a:cubicBezTo>
                    <a:pt x="13246" y="1088"/>
                    <a:pt x="12451" y="1172"/>
                    <a:pt x="11697" y="1235"/>
                  </a:cubicBezTo>
                  <a:cubicBezTo>
                    <a:pt x="11425" y="1277"/>
                    <a:pt x="11216" y="1381"/>
                    <a:pt x="11070" y="1611"/>
                  </a:cubicBezTo>
                  <a:cubicBezTo>
                    <a:pt x="10693" y="2134"/>
                    <a:pt x="10337" y="2658"/>
                    <a:pt x="9940" y="3181"/>
                  </a:cubicBezTo>
                  <a:cubicBezTo>
                    <a:pt x="9730" y="3474"/>
                    <a:pt x="9730" y="3746"/>
                    <a:pt x="9898" y="4039"/>
                  </a:cubicBezTo>
                  <a:cubicBezTo>
                    <a:pt x="9961" y="4227"/>
                    <a:pt x="10065" y="4373"/>
                    <a:pt x="10212" y="4541"/>
                  </a:cubicBezTo>
                  <a:lnTo>
                    <a:pt x="11216" y="5859"/>
                  </a:lnTo>
                  <a:cubicBezTo>
                    <a:pt x="11425" y="5859"/>
                    <a:pt x="11655" y="5838"/>
                    <a:pt x="11865" y="5838"/>
                  </a:cubicBezTo>
                  <a:cubicBezTo>
                    <a:pt x="12116" y="5838"/>
                    <a:pt x="12367" y="5859"/>
                    <a:pt x="12618" y="5922"/>
                  </a:cubicBezTo>
                  <a:cubicBezTo>
                    <a:pt x="13497" y="6173"/>
                    <a:pt x="14355" y="6466"/>
                    <a:pt x="15233" y="6759"/>
                  </a:cubicBezTo>
                  <a:cubicBezTo>
                    <a:pt x="15652" y="6884"/>
                    <a:pt x="16049" y="7052"/>
                    <a:pt x="16426" y="7344"/>
                  </a:cubicBezTo>
                  <a:cubicBezTo>
                    <a:pt x="16593" y="7470"/>
                    <a:pt x="16824" y="7533"/>
                    <a:pt x="17033" y="7616"/>
                  </a:cubicBezTo>
                  <a:cubicBezTo>
                    <a:pt x="17765" y="7177"/>
                    <a:pt x="18477" y="6738"/>
                    <a:pt x="19167" y="6298"/>
                  </a:cubicBezTo>
                  <a:cubicBezTo>
                    <a:pt x="19439" y="6131"/>
                    <a:pt x="19586" y="5943"/>
                    <a:pt x="19648" y="5629"/>
                  </a:cubicBezTo>
                  <a:cubicBezTo>
                    <a:pt x="19690" y="5168"/>
                    <a:pt x="19795" y="4687"/>
                    <a:pt x="19899" y="4227"/>
                  </a:cubicBezTo>
                  <a:close/>
                  <a:moveTo>
                    <a:pt x="18309" y="14605"/>
                  </a:moveTo>
                  <a:cubicBezTo>
                    <a:pt x="17661" y="13831"/>
                    <a:pt x="17075" y="13036"/>
                    <a:pt x="16280" y="12596"/>
                  </a:cubicBezTo>
                  <a:cubicBezTo>
                    <a:pt x="15819" y="12638"/>
                    <a:pt x="15443" y="12701"/>
                    <a:pt x="15066" y="12743"/>
                  </a:cubicBezTo>
                  <a:cubicBezTo>
                    <a:pt x="14857" y="12785"/>
                    <a:pt x="14585" y="12806"/>
                    <a:pt x="14438" y="12910"/>
                  </a:cubicBezTo>
                  <a:cubicBezTo>
                    <a:pt x="13936" y="13266"/>
                    <a:pt x="13371" y="13475"/>
                    <a:pt x="12785" y="13747"/>
                  </a:cubicBezTo>
                  <a:cubicBezTo>
                    <a:pt x="12639" y="14186"/>
                    <a:pt x="12430" y="14605"/>
                    <a:pt x="12304" y="15086"/>
                  </a:cubicBezTo>
                  <a:cubicBezTo>
                    <a:pt x="12137" y="15526"/>
                    <a:pt x="12032" y="15986"/>
                    <a:pt x="11927" y="16446"/>
                  </a:cubicBezTo>
                  <a:cubicBezTo>
                    <a:pt x="11844" y="16676"/>
                    <a:pt x="11802" y="16907"/>
                    <a:pt x="11718" y="17179"/>
                  </a:cubicBezTo>
                  <a:cubicBezTo>
                    <a:pt x="11907" y="17451"/>
                    <a:pt x="12032" y="17764"/>
                    <a:pt x="12262" y="18036"/>
                  </a:cubicBezTo>
                  <a:cubicBezTo>
                    <a:pt x="12639" y="18434"/>
                    <a:pt x="12932" y="18873"/>
                    <a:pt x="13183" y="19313"/>
                  </a:cubicBezTo>
                  <a:cubicBezTo>
                    <a:pt x="13287" y="19501"/>
                    <a:pt x="13413" y="19710"/>
                    <a:pt x="13497" y="19899"/>
                  </a:cubicBezTo>
                  <a:cubicBezTo>
                    <a:pt x="13622" y="20171"/>
                    <a:pt x="13811" y="20422"/>
                    <a:pt x="14124" y="20526"/>
                  </a:cubicBezTo>
                  <a:cubicBezTo>
                    <a:pt x="15694" y="20171"/>
                    <a:pt x="17786" y="19166"/>
                    <a:pt x="18518" y="18371"/>
                  </a:cubicBezTo>
                  <a:cubicBezTo>
                    <a:pt x="18414" y="17179"/>
                    <a:pt x="18163" y="15923"/>
                    <a:pt x="18309" y="14605"/>
                  </a:cubicBezTo>
                  <a:close/>
                  <a:moveTo>
                    <a:pt x="22159" y="7554"/>
                  </a:moveTo>
                  <a:cubicBezTo>
                    <a:pt x="21510" y="7365"/>
                    <a:pt x="20841" y="7198"/>
                    <a:pt x="20213" y="7031"/>
                  </a:cubicBezTo>
                  <a:cubicBezTo>
                    <a:pt x="19941" y="6947"/>
                    <a:pt x="19690" y="6947"/>
                    <a:pt x="19439" y="7093"/>
                  </a:cubicBezTo>
                  <a:cubicBezTo>
                    <a:pt x="18853" y="7470"/>
                    <a:pt x="18225" y="7805"/>
                    <a:pt x="17640" y="8140"/>
                  </a:cubicBezTo>
                  <a:cubicBezTo>
                    <a:pt x="17451" y="8244"/>
                    <a:pt x="17326" y="8391"/>
                    <a:pt x="17242" y="8558"/>
                  </a:cubicBezTo>
                  <a:cubicBezTo>
                    <a:pt x="17075" y="8956"/>
                    <a:pt x="16928" y="9353"/>
                    <a:pt x="16803" y="9751"/>
                  </a:cubicBezTo>
                  <a:cubicBezTo>
                    <a:pt x="16593" y="10399"/>
                    <a:pt x="16342" y="11048"/>
                    <a:pt x="16510" y="11780"/>
                  </a:cubicBezTo>
                  <a:cubicBezTo>
                    <a:pt x="16635" y="11885"/>
                    <a:pt x="16761" y="12010"/>
                    <a:pt x="16907" y="12073"/>
                  </a:cubicBezTo>
                  <a:cubicBezTo>
                    <a:pt x="17535" y="12387"/>
                    <a:pt x="17953" y="12889"/>
                    <a:pt x="18372" y="13412"/>
                  </a:cubicBezTo>
                  <a:cubicBezTo>
                    <a:pt x="18749" y="13852"/>
                    <a:pt x="19146" y="14249"/>
                    <a:pt x="19565" y="14689"/>
                  </a:cubicBezTo>
                  <a:cubicBezTo>
                    <a:pt x="20297" y="14772"/>
                    <a:pt x="20904" y="14270"/>
                    <a:pt x="21615" y="14207"/>
                  </a:cubicBezTo>
                  <a:cubicBezTo>
                    <a:pt x="22619" y="12010"/>
                    <a:pt x="23038" y="9813"/>
                    <a:pt x="22159" y="7554"/>
                  </a:cubicBezTo>
                  <a:close/>
                  <a:moveTo>
                    <a:pt x="15464" y="11759"/>
                  </a:moveTo>
                  <a:cubicBezTo>
                    <a:pt x="15568" y="11153"/>
                    <a:pt x="15652" y="10609"/>
                    <a:pt x="15798" y="10085"/>
                  </a:cubicBezTo>
                  <a:cubicBezTo>
                    <a:pt x="15966" y="9521"/>
                    <a:pt x="16196" y="8977"/>
                    <a:pt x="16384" y="8412"/>
                  </a:cubicBezTo>
                  <a:cubicBezTo>
                    <a:pt x="15987" y="8181"/>
                    <a:pt x="15652" y="7909"/>
                    <a:pt x="15275" y="7721"/>
                  </a:cubicBezTo>
                  <a:cubicBezTo>
                    <a:pt x="14292" y="7282"/>
                    <a:pt x="13246" y="6989"/>
                    <a:pt x="12199" y="6717"/>
                  </a:cubicBezTo>
                  <a:cubicBezTo>
                    <a:pt x="12011" y="6654"/>
                    <a:pt x="11781" y="6633"/>
                    <a:pt x="11676" y="6842"/>
                  </a:cubicBezTo>
                  <a:cubicBezTo>
                    <a:pt x="11509" y="7156"/>
                    <a:pt x="11216" y="7135"/>
                    <a:pt x="10902" y="7177"/>
                  </a:cubicBezTo>
                  <a:cubicBezTo>
                    <a:pt x="10567" y="8391"/>
                    <a:pt x="10212" y="9583"/>
                    <a:pt x="9856" y="10839"/>
                  </a:cubicBezTo>
                  <a:cubicBezTo>
                    <a:pt x="10128" y="11069"/>
                    <a:pt x="10379" y="11341"/>
                    <a:pt x="10693" y="11529"/>
                  </a:cubicBezTo>
                  <a:cubicBezTo>
                    <a:pt x="11049" y="11738"/>
                    <a:pt x="11425" y="11801"/>
                    <a:pt x="11781" y="12010"/>
                  </a:cubicBezTo>
                  <a:cubicBezTo>
                    <a:pt x="12095" y="12220"/>
                    <a:pt x="12346" y="12534"/>
                    <a:pt x="12639" y="12806"/>
                  </a:cubicBezTo>
                  <a:cubicBezTo>
                    <a:pt x="13036" y="12680"/>
                    <a:pt x="13392" y="12534"/>
                    <a:pt x="13706" y="12303"/>
                  </a:cubicBezTo>
                  <a:cubicBezTo>
                    <a:pt x="14041" y="12052"/>
                    <a:pt x="14438" y="11906"/>
                    <a:pt x="14878" y="11885"/>
                  </a:cubicBezTo>
                  <a:cubicBezTo>
                    <a:pt x="15087" y="11843"/>
                    <a:pt x="15296" y="11780"/>
                    <a:pt x="15464" y="11759"/>
                  </a:cubicBezTo>
                  <a:close/>
                  <a:moveTo>
                    <a:pt x="11091" y="18267"/>
                  </a:moveTo>
                  <a:cubicBezTo>
                    <a:pt x="10630" y="18225"/>
                    <a:pt x="10233" y="18371"/>
                    <a:pt x="9940" y="18748"/>
                  </a:cubicBezTo>
                  <a:lnTo>
                    <a:pt x="9710" y="18978"/>
                  </a:lnTo>
                  <a:cubicBezTo>
                    <a:pt x="9312" y="19417"/>
                    <a:pt x="8852" y="19752"/>
                    <a:pt x="8266" y="19961"/>
                  </a:cubicBezTo>
                  <a:cubicBezTo>
                    <a:pt x="8224" y="20003"/>
                    <a:pt x="8161" y="20066"/>
                    <a:pt x="8140" y="20129"/>
                  </a:cubicBezTo>
                  <a:cubicBezTo>
                    <a:pt x="8161" y="20171"/>
                    <a:pt x="8161" y="20233"/>
                    <a:pt x="8182" y="20233"/>
                  </a:cubicBezTo>
                  <a:cubicBezTo>
                    <a:pt x="9124" y="20547"/>
                    <a:pt x="10065" y="20903"/>
                    <a:pt x="11070" y="21154"/>
                  </a:cubicBezTo>
                  <a:cubicBezTo>
                    <a:pt x="11697" y="21301"/>
                    <a:pt x="12262" y="21049"/>
                    <a:pt x="12743" y="20547"/>
                  </a:cubicBezTo>
                  <a:cubicBezTo>
                    <a:pt x="12367" y="19606"/>
                    <a:pt x="11823" y="18873"/>
                    <a:pt x="11091" y="18267"/>
                  </a:cubicBezTo>
                  <a:close/>
                  <a:moveTo>
                    <a:pt x="3767" y="12199"/>
                  </a:moveTo>
                  <a:cubicBezTo>
                    <a:pt x="3328" y="11990"/>
                    <a:pt x="2909" y="11801"/>
                    <a:pt x="2512" y="11592"/>
                  </a:cubicBezTo>
                  <a:cubicBezTo>
                    <a:pt x="2093" y="11383"/>
                    <a:pt x="1675" y="11153"/>
                    <a:pt x="1256" y="10943"/>
                  </a:cubicBezTo>
                  <a:cubicBezTo>
                    <a:pt x="1068" y="11383"/>
                    <a:pt x="1068" y="11801"/>
                    <a:pt x="1173" y="12220"/>
                  </a:cubicBezTo>
                  <a:cubicBezTo>
                    <a:pt x="1340" y="12994"/>
                    <a:pt x="1466" y="13747"/>
                    <a:pt x="1863" y="14521"/>
                  </a:cubicBezTo>
                  <a:cubicBezTo>
                    <a:pt x="2575" y="13789"/>
                    <a:pt x="3328" y="13224"/>
                    <a:pt x="3767" y="12199"/>
                  </a:cubicBezTo>
                  <a:close/>
                  <a:moveTo>
                    <a:pt x="6613" y="2678"/>
                  </a:moveTo>
                  <a:cubicBezTo>
                    <a:pt x="7220" y="2846"/>
                    <a:pt x="7722" y="2951"/>
                    <a:pt x="8182" y="3076"/>
                  </a:cubicBezTo>
                  <a:cubicBezTo>
                    <a:pt x="8705" y="3202"/>
                    <a:pt x="9103" y="3118"/>
                    <a:pt x="9375" y="2595"/>
                  </a:cubicBezTo>
                  <a:cubicBezTo>
                    <a:pt x="9438" y="2448"/>
                    <a:pt x="9605" y="2365"/>
                    <a:pt x="9689" y="2218"/>
                  </a:cubicBezTo>
                  <a:cubicBezTo>
                    <a:pt x="9835" y="1967"/>
                    <a:pt x="10044" y="1800"/>
                    <a:pt x="10044" y="1423"/>
                  </a:cubicBezTo>
                  <a:cubicBezTo>
                    <a:pt x="9835" y="1444"/>
                    <a:pt x="9647" y="1444"/>
                    <a:pt x="9500" y="1528"/>
                  </a:cubicBezTo>
                  <a:cubicBezTo>
                    <a:pt x="9124" y="1695"/>
                    <a:pt x="8768" y="1904"/>
                    <a:pt x="8370" y="2072"/>
                  </a:cubicBezTo>
                  <a:cubicBezTo>
                    <a:pt x="7889" y="2323"/>
                    <a:pt x="7450" y="2595"/>
                    <a:pt x="6906" y="2448"/>
                  </a:cubicBezTo>
                  <a:cubicBezTo>
                    <a:pt x="6864" y="2448"/>
                    <a:pt x="6801" y="2553"/>
                    <a:pt x="6613" y="2678"/>
                  </a:cubicBezTo>
                  <a:close/>
                  <a:moveTo>
                    <a:pt x="19125" y="15547"/>
                  </a:moveTo>
                  <a:cubicBezTo>
                    <a:pt x="19167" y="16153"/>
                    <a:pt x="19230" y="16676"/>
                    <a:pt x="19272" y="17199"/>
                  </a:cubicBezTo>
                  <a:cubicBezTo>
                    <a:pt x="19272" y="17304"/>
                    <a:pt x="19313" y="17430"/>
                    <a:pt x="19523" y="17430"/>
                  </a:cubicBezTo>
                  <a:cubicBezTo>
                    <a:pt x="20088" y="16823"/>
                    <a:pt x="20715" y="16216"/>
                    <a:pt x="21029" y="15358"/>
                  </a:cubicBezTo>
                  <a:cubicBezTo>
                    <a:pt x="20360" y="15442"/>
                    <a:pt x="19774" y="15505"/>
                    <a:pt x="19125" y="15547"/>
                  </a:cubicBezTo>
                  <a:close/>
                  <a:moveTo>
                    <a:pt x="20820" y="5085"/>
                  </a:moveTo>
                  <a:cubicBezTo>
                    <a:pt x="20485" y="5419"/>
                    <a:pt x="20485" y="5419"/>
                    <a:pt x="20778" y="6256"/>
                  </a:cubicBezTo>
                  <a:cubicBezTo>
                    <a:pt x="20946" y="6319"/>
                    <a:pt x="21134" y="6361"/>
                    <a:pt x="21322" y="6382"/>
                  </a:cubicBezTo>
                  <a:cubicBezTo>
                    <a:pt x="21427" y="6424"/>
                    <a:pt x="21552" y="6361"/>
                    <a:pt x="21741" y="6361"/>
                  </a:cubicBezTo>
                  <a:cubicBezTo>
                    <a:pt x="21406" y="5859"/>
                    <a:pt x="21113" y="5482"/>
                    <a:pt x="20820" y="508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6" name="Google Shape;2266;p74"/>
            <p:cNvSpPr/>
            <p:nvPr/>
          </p:nvSpPr>
          <p:spPr>
            <a:xfrm>
              <a:off x="7113575" y="3826975"/>
              <a:ext cx="117175" cy="153800"/>
            </a:xfrm>
            <a:custGeom>
              <a:avLst/>
              <a:gdLst/>
              <a:ahLst/>
              <a:cxnLst/>
              <a:rect l="l" t="t" r="r" b="b"/>
              <a:pathLst>
                <a:path w="4687" h="6152" extrusionOk="0">
                  <a:moveTo>
                    <a:pt x="4687" y="251"/>
                  </a:moveTo>
                  <a:cubicBezTo>
                    <a:pt x="4185" y="712"/>
                    <a:pt x="3662" y="1088"/>
                    <a:pt x="3201" y="1570"/>
                  </a:cubicBezTo>
                  <a:cubicBezTo>
                    <a:pt x="2239" y="2511"/>
                    <a:pt x="1569" y="3683"/>
                    <a:pt x="1088" y="4938"/>
                  </a:cubicBezTo>
                  <a:cubicBezTo>
                    <a:pt x="1004" y="5148"/>
                    <a:pt x="1004" y="5357"/>
                    <a:pt x="984" y="5587"/>
                  </a:cubicBezTo>
                  <a:cubicBezTo>
                    <a:pt x="942" y="5880"/>
                    <a:pt x="837" y="6068"/>
                    <a:pt x="628" y="6089"/>
                  </a:cubicBezTo>
                  <a:cubicBezTo>
                    <a:pt x="398" y="6152"/>
                    <a:pt x="105" y="5964"/>
                    <a:pt x="63" y="5733"/>
                  </a:cubicBezTo>
                  <a:cubicBezTo>
                    <a:pt x="0" y="5545"/>
                    <a:pt x="0" y="5336"/>
                    <a:pt x="42" y="5148"/>
                  </a:cubicBezTo>
                  <a:cubicBezTo>
                    <a:pt x="42" y="5022"/>
                    <a:pt x="84" y="4897"/>
                    <a:pt x="126" y="4750"/>
                  </a:cubicBezTo>
                  <a:cubicBezTo>
                    <a:pt x="711" y="3327"/>
                    <a:pt x="1465" y="1988"/>
                    <a:pt x="2574" y="879"/>
                  </a:cubicBezTo>
                  <a:cubicBezTo>
                    <a:pt x="2678" y="775"/>
                    <a:pt x="2783" y="670"/>
                    <a:pt x="2888" y="607"/>
                  </a:cubicBezTo>
                  <a:cubicBezTo>
                    <a:pt x="3411" y="105"/>
                    <a:pt x="4017" y="0"/>
                    <a:pt x="4687" y="25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7" name="Google Shape;2267;p74"/>
            <p:cNvSpPr/>
            <p:nvPr/>
          </p:nvSpPr>
          <p:spPr>
            <a:xfrm>
              <a:off x="7190975" y="3868825"/>
              <a:ext cx="65950" cy="67500"/>
            </a:xfrm>
            <a:custGeom>
              <a:avLst/>
              <a:gdLst/>
              <a:ahLst/>
              <a:cxnLst/>
              <a:rect l="l" t="t" r="r" b="b"/>
              <a:pathLst>
                <a:path w="2638" h="2700" extrusionOk="0">
                  <a:moveTo>
                    <a:pt x="2637" y="0"/>
                  </a:moveTo>
                  <a:cubicBezTo>
                    <a:pt x="2344" y="565"/>
                    <a:pt x="2114" y="1026"/>
                    <a:pt x="1696" y="1381"/>
                  </a:cubicBezTo>
                  <a:cubicBezTo>
                    <a:pt x="1382" y="1653"/>
                    <a:pt x="1068" y="1904"/>
                    <a:pt x="942" y="2344"/>
                  </a:cubicBezTo>
                  <a:cubicBezTo>
                    <a:pt x="880" y="2595"/>
                    <a:pt x="608" y="2699"/>
                    <a:pt x="398" y="2637"/>
                  </a:cubicBezTo>
                  <a:cubicBezTo>
                    <a:pt x="147" y="2595"/>
                    <a:pt x="1" y="2323"/>
                    <a:pt x="43" y="2030"/>
                  </a:cubicBezTo>
                  <a:cubicBezTo>
                    <a:pt x="84" y="1862"/>
                    <a:pt x="147" y="1653"/>
                    <a:pt x="252" y="1507"/>
                  </a:cubicBezTo>
                  <a:cubicBezTo>
                    <a:pt x="649" y="984"/>
                    <a:pt x="1131" y="544"/>
                    <a:pt x="1717" y="314"/>
                  </a:cubicBezTo>
                  <a:cubicBezTo>
                    <a:pt x="2030" y="210"/>
                    <a:pt x="2261" y="126"/>
                    <a:pt x="2637"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68" name="Google Shape;2268;p74"/>
            <p:cNvSpPr/>
            <p:nvPr/>
          </p:nvSpPr>
          <p:spPr>
            <a:xfrm>
              <a:off x="6168875" y="2279675"/>
              <a:ext cx="771575" cy="576475"/>
            </a:xfrm>
            <a:custGeom>
              <a:avLst/>
              <a:gdLst/>
              <a:ahLst/>
              <a:cxnLst/>
              <a:rect l="l" t="t" r="r" b="b"/>
              <a:pathLst>
                <a:path w="30863" h="23059" extrusionOk="0">
                  <a:moveTo>
                    <a:pt x="13349" y="210"/>
                  </a:moveTo>
                  <a:cubicBezTo>
                    <a:pt x="15149" y="0"/>
                    <a:pt x="16927" y="210"/>
                    <a:pt x="18685" y="565"/>
                  </a:cubicBezTo>
                  <a:cubicBezTo>
                    <a:pt x="19438" y="712"/>
                    <a:pt x="20191" y="921"/>
                    <a:pt x="20945" y="1130"/>
                  </a:cubicBezTo>
                  <a:cubicBezTo>
                    <a:pt x="21928" y="1402"/>
                    <a:pt x="22870" y="1779"/>
                    <a:pt x="23727" y="2302"/>
                  </a:cubicBezTo>
                  <a:cubicBezTo>
                    <a:pt x="24481" y="2762"/>
                    <a:pt x="25213" y="3181"/>
                    <a:pt x="26008" y="3599"/>
                  </a:cubicBezTo>
                  <a:cubicBezTo>
                    <a:pt x="27180" y="4227"/>
                    <a:pt x="28163" y="5085"/>
                    <a:pt x="29147" y="5964"/>
                  </a:cubicBezTo>
                  <a:cubicBezTo>
                    <a:pt x="29607" y="6382"/>
                    <a:pt x="29900" y="6947"/>
                    <a:pt x="30151" y="7491"/>
                  </a:cubicBezTo>
                  <a:cubicBezTo>
                    <a:pt x="30256" y="7700"/>
                    <a:pt x="30339" y="7909"/>
                    <a:pt x="30444" y="8098"/>
                  </a:cubicBezTo>
                  <a:cubicBezTo>
                    <a:pt x="30862" y="8830"/>
                    <a:pt x="30841" y="9604"/>
                    <a:pt x="30590" y="10358"/>
                  </a:cubicBezTo>
                  <a:cubicBezTo>
                    <a:pt x="30318" y="11299"/>
                    <a:pt x="29858" y="12178"/>
                    <a:pt x="29314" y="12973"/>
                  </a:cubicBezTo>
                  <a:cubicBezTo>
                    <a:pt x="28854" y="13663"/>
                    <a:pt x="28372" y="14375"/>
                    <a:pt x="27766" y="14961"/>
                  </a:cubicBezTo>
                  <a:cubicBezTo>
                    <a:pt x="27201" y="15547"/>
                    <a:pt x="26615" y="16112"/>
                    <a:pt x="26050" y="16676"/>
                  </a:cubicBezTo>
                  <a:cubicBezTo>
                    <a:pt x="25883" y="16823"/>
                    <a:pt x="25673" y="16928"/>
                    <a:pt x="25485" y="17011"/>
                  </a:cubicBezTo>
                  <a:cubicBezTo>
                    <a:pt x="24188" y="17660"/>
                    <a:pt x="22890" y="18350"/>
                    <a:pt x="21572" y="18978"/>
                  </a:cubicBezTo>
                  <a:cubicBezTo>
                    <a:pt x="20798" y="19334"/>
                    <a:pt x="19982" y="19627"/>
                    <a:pt x="19166" y="19920"/>
                  </a:cubicBezTo>
                  <a:cubicBezTo>
                    <a:pt x="17660" y="20464"/>
                    <a:pt x="16111" y="21008"/>
                    <a:pt x="14563" y="21510"/>
                  </a:cubicBezTo>
                  <a:cubicBezTo>
                    <a:pt x="13035" y="22012"/>
                    <a:pt x="11424" y="22326"/>
                    <a:pt x="9834" y="22556"/>
                  </a:cubicBezTo>
                  <a:cubicBezTo>
                    <a:pt x="9709" y="22577"/>
                    <a:pt x="9541" y="22577"/>
                    <a:pt x="9416" y="22598"/>
                  </a:cubicBezTo>
                  <a:cubicBezTo>
                    <a:pt x="7658" y="23058"/>
                    <a:pt x="5859" y="22912"/>
                    <a:pt x="4080" y="22912"/>
                  </a:cubicBezTo>
                  <a:cubicBezTo>
                    <a:pt x="3787" y="22912"/>
                    <a:pt x="3452" y="22870"/>
                    <a:pt x="3201" y="22765"/>
                  </a:cubicBezTo>
                  <a:cubicBezTo>
                    <a:pt x="2971" y="22682"/>
                    <a:pt x="2720" y="22535"/>
                    <a:pt x="2615" y="22326"/>
                  </a:cubicBezTo>
                  <a:cubicBezTo>
                    <a:pt x="2113" y="21405"/>
                    <a:pt x="1486" y="20589"/>
                    <a:pt x="1130" y="19606"/>
                  </a:cubicBezTo>
                  <a:cubicBezTo>
                    <a:pt x="439" y="17744"/>
                    <a:pt x="0" y="15860"/>
                    <a:pt x="126" y="13873"/>
                  </a:cubicBezTo>
                  <a:cubicBezTo>
                    <a:pt x="188" y="12827"/>
                    <a:pt x="439" y="11822"/>
                    <a:pt x="837" y="10860"/>
                  </a:cubicBezTo>
                  <a:cubicBezTo>
                    <a:pt x="1758" y="8663"/>
                    <a:pt x="2888" y="6570"/>
                    <a:pt x="4457" y="4750"/>
                  </a:cubicBezTo>
                  <a:cubicBezTo>
                    <a:pt x="6465" y="2365"/>
                    <a:pt x="8976" y="879"/>
                    <a:pt x="12052" y="398"/>
                  </a:cubicBezTo>
                  <a:cubicBezTo>
                    <a:pt x="12450" y="377"/>
                    <a:pt x="12889" y="293"/>
                    <a:pt x="13349" y="210"/>
                  </a:cubicBezTo>
                  <a:close/>
                  <a:moveTo>
                    <a:pt x="25506" y="13475"/>
                  </a:moveTo>
                  <a:cubicBezTo>
                    <a:pt x="25527" y="13371"/>
                    <a:pt x="25548" y="13329"/>
                    <a:pt x="25548" y="13266"/>
                  </a:cubicBezTo>
                  <a:cubicBezTo>
                    <a:pt x="25401" y="11822"/>
                    <a:pt x="24690" y="10630"/>
                    <a:pt x="23853" y="9500"/>
                  </a:cubicBezTo>
                  <a:cubicBezTo>
                    <a:pt x="23644" y="9207"/>
                    <a:pt x="23330" y="9207"/>
                    <a:pt x="23037" y="9416"/>
                  </a:cubicBezTo>
                  <a:cubicBezTo>
                    <a:pt x="22702" y="9688"/>
                    <a:pt x="22388" y="9939"/>
                    <a:pt x="22074" y="10232"/>
                  </a:cubicBezTo>
                  <a:cubicBezTo>
                    <a:pt x="21238" y="10943"/>
                    <a:pt x="20401" y="11613"/>
                    <a:pt x="19438" y="12136"/>
                  </a:cubicBezTo>
                  <a:cubicBezTo>
                    <a:pt x="19041" y="12345"/>
                    <a:pt x="18643" y="12596"/>
                    <a:pt x="18204" y="12659"/>
                  </a:cubicBezTo>
                  <a:cubicBezTo>
                    <a:pt x="17764" y="12764"/>
                    <a:pt x="17388" y="13015"/>
                    <a:pt x="17011" y="13182"/>
                  </a:cubicBezTo>
                  <a:cubicBezTo>
                    <a:pt x="16551" y="13433"/>
                    <a:pt x="16488" y="13747"/>
                    <a:pt x="16551" y="14166"/>
                  </a:cubicBezTo>
                  <a:cubicBezTo>
                    <a:pt x="16655" y="14814"/>
                    <a:pt x="16739" y="15484"/>
                    <a:pt x="16844" y="16153"/>
                  </a:cubicBezTo>
                  <a:cubicBezTo>
                    <a:pt x="16864" y="16279"/>
                    <a:pt x="16864" y="16425"/>
                    <a:pt x="16906" y="16572"/>
                  </a:cubicBezTo>
                  <a:cubicBezTo>
                    <a:pt x="17032" y="17137"/>
                    <a:pt x="17450" y="17472"/>
                    <a:pt x="18057" y="17430"/>
                  </a:cubicBezTo>
                  <a:cubicBezTo>
                    <a:pt x="18643" y="17367"/>
                    <a:pt x="19271" y="17304"/>
                    <a:pt x="19857" y="17116"/>
                  </a:cubicBezTo>
                  <a:cubicBezTo>
                    <a:pt x="21530" y="16635"/>
                    <a:pt x="22890" y="15588"/>
                    <a:pt x="24167" y="14479"/>
                  </a:cubicBezTo>
                  <a:cubicBezTo>
                    <a:pt x="24585" y="14124"/>
                    <a:pt x="25025" y="13747"/>
                    <a:pt x="25506" y="13475"/>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69" name="Google Shape;2269;p74"/>
            <p:cNvSpPr/>
            <p:nvPr/>
          </p:nvSpPr>
          <p:spPr>
            <a:xfrm>
              <a:off x="6172000" y="2555875"/>
              <a:ext cx="865225" cy="598550"/>
            </a:xfrm>
            <a:custGeom>
              <a:avLst/>
              <a:gdLst/>
              <a:ahLst/>
              <a:cxnLst/>
              <a:rect l="l" t="t" r="r" b="b"/>
              <a:pathLst>
                <a:path w="34609" h="23942" extrusionOk="0">
                  <a:moveTo>
                    <a:pt x="31323" y="0"/>
                  </a:moveTo>
                  <a:cubicBezTo>
                    <a:pt x="31219" y="209"/>
                    <a:pt x="31135" y="335"/>
                    <a:pt x="31072" y="502"/>
                  </a:cubicBezTo>
                  <a:cubicBezTo>
                    <a:pt x="30947" y="858"/>
                    <a:pt x="30905" y="1255"/>
                    <a:pt x="30716" y="1590"/>
                  </a:cubicBezTo>
                  <a:cubicBezTo>
                    <a:pt x="30235" y="2469"/>
                    <a:pt x="29712" y="3348"/>
                    <a:pt x="29189" y="4206"/>
                  </a:cubicBezTo>
                  <a:cubicBezTo>
                    <a:pt x="29043" y="4436"/>
                    <a:pt x="28833" y="4624"/>
                    <a:pt x="28645" y="4833"/>
                  </a:cubicBezTo>
                  <a:cubicBezTo>
                    <a:pt x="27829" y="5712"/>
                    <a:pt x="26867" y="6340"/>
                    <a:pt x="25799" y="6842"/>
                  </a:cubicBezTo>
                  <a:cubicBezTo>
                    <a:pt x="25381" y="7051"/>
                    <a:pt x="25067" y="7323"/>
                    <a:pt x="24921" y="7784"/>
                  </a:cubicBezTo>
                  <a:cubicBezTo>
                    <a:pt x="24795" y="8349"/>
                    <a:pt x="24502" y="8809"/>
                    <a:pt x="24126" y="9248"/>
                  </a:cubicBezTo>
                  <a:cubicBezTo>
                    <a:pt x="23979" y="9395"/>
                    <a:pt x="23854" y="9562"/>
                    <a:pt x="23812" y="9750"/>
                  </a:cubicBezTo>
                  <a:cubicBezTo>
                    <a:pt x="23665" y="10462"/>
                    <a:pt x="23205" y="10964"/>
                    <a:pt x="22745" y="11424"/>
                  </a:cubicBezTo>
                  <a:cubicBezTo>
                    <a:pt x="22385" y="11768"/>
                    <a:pt x="21986" y="12035"/>
                    <a:pt x="21510" y="12035"/>
                  </a:cubicBezTo>
                  <a:cubicBezTo>
                    <a:pt x="21377" y="12035"/>
                    <a:pt x="21238" y="12014"/>
                    <a:pt x="21092" y="11968"/>
                  </a:cubicBezTo>
                  <a:cubicBezTo>
                    <a:pt x="20820" y="11885"/>
                    <a:pt x="20527" y="11926"/>
                    <a:pt x="20255" y="11885"/>
                  </a:cubicBezTo>
                  <a:cubicBezTo>
                    <a:pt x="19857" y="12366"/>
                    <a:pt x="19480" y="12826"/>
                    <a:pt x="19125" y="13307"/>
                  </a:cubicBezTo>
                  <a:cubicBezTo>
                    <a:pt x="18619" y="13969"/>
                    <a:pt x="17950" y="14232"/>
                    <a:pt x="17169" y="14232"/>
                  </a:cubicBezTo>
                  <a:cubicBezTo>
                    <a:pt x="17110" y="14232"/>
                    <a:pt x="17051" y="14231"/>
                    <a:pt x="16991" y="14228"/>
                  </a:cubicBezTo>
                  <a:cubicBezTo>
                    <a:pt x="16719" y="14186"/>
                    <a:pt x="16426" y="14082"/>
                    <a:pt x="16195" y="13977"/>
                  </a:cubicBezTo>
                  <a:cubicBezTo>
                    <a:pt x="15944" y="13872"/>
                    <a:pt x="15965" y="13559"/>
                    <a:pt x="15861" y="13328"/>
                  </a:cubicBezTo>
                  <a:cubicBezTo>
                    <a:pt x="15861" y="13307"/>
                    <a:pt x="15819" y="13307"/>
                    <a:pt x="15756" y="13245"/>
                  </a:cubicBezTo>
                  <a:cubicBezTo>
                    <a:pt x="15651" y="13307"/>
                    <a:pt x="15505" y="13349"/>
                    <a:pt x="15442" y="13454"/>
                  </a:cubicBezTo>
                  <a:cubicBezTo>
                    <a:pt x="14835" y="14061"/>
                    <a:pt x="14124" y="14479"/>
                    <a:pt x="13371" y="14877"/>
                  </a:cubicBezTo>
                  <a:cubicBezTo>
                    <a:pt x="13162" y="14981"/>
                    <a:pt x="12952" y="15128"/>
                    <a:pt x="12806" y="15316"/>
                  </a:cubicBezTo>
                  <a:cubicBezTo>
                    <a:pt x="12576" y="15588"/>
                    <a:pt x="12325" y="15693"/>
                    <a:pt x="11990" y="15714"/>
                  </a:cubicBezTo>
                  <a:cubicBezTo>
                    <a:pt x="11760" y="15714"/>
                    <a:pt x="11550" y="15735"/>
                    <a:pt x="11299" y="15776"/>
                  </a:cubicBezTo>
                  <a:cubicBezTo>
                    <a:pt x="11048" y="15776"/>
                    <a:pt x="10881" y="15630"/>
                    <a:pt x="10797" y="15400"/>
                  </a:cubicBezTo>
                  <a:cubicBezTo>
                    <a:pt x="10755" y="15211"/>
                    <a:pt x="10734" y="15002"/>
                    <a:pt x="10693" y="14835"/>
                  </a:cubicBezTo>
                  <a:cubicBezTo>
                    <a:pt x="10672" y="14563"/>
                    <a:pt x="10630" y="14270"/>
                    <a:pt x="10567" y="13935"/>
                  </a:cubicBezTo>
                  <a:cubicBezTo>
                    <a:pt x="10337" y="14061"/>
                    <a:pt x="10149" y="14144"/>
                    <a:pt x="10023" y="14249"/>
                  </a:cubicBezTo>
                  <a:cubicBezTo>
                    <a:pt x="9625" y="14584"/>
                    <a:pt x="9228" y="14981"/>
                    <a:pt x="8851" y="15316"/>
                  </a:cubicBezTo>
                  <a:cubicBezTo>
                    <a:pt x="8579" y="15567"/>
                    <a:pt x="8328" y="15839"/>
                    <a:pt x="7972" y="15986"/>
                  </a:cubicBezTo>
                  <a:cubicBezTo>
                    <a:pt x="7614" y="16149"/>
                    <a:pt x="7233" y="16261"/>
                    <a:pt x="6856" y="16261"/>
                  </a:cubicBezTo>
                  <a:cubicBezTo>
                    <a:pt x="6507" y="16261"/>
                    <a:pt x="6160" y="16164"/>
                    <a:pt x="5838" y="15923"/>
                  </a:cubicBezTo>
                  <a:cubicBezTo>
                    <a:pt x="4876" y="15211"/>
                    <a:pt x="3871" y="14542"/>
                    <a:pt x="3202" y="13579"/>
                  </a:cubicBezTo>
                  <a:cubicBezTo>
                    <a:pt x="2738" y="13502"/>
                    <a:pt x="2281" y="13448"/>
                    <a:pt x="1835" y="13448"/>
                  </a:cubicBezTo>
                  <a:cubicBezTo>
                    <a:pt x="1436" y="13448"/>
                    <a:pt x="1046" y="13492"/>
                    <a:pt x="670" y="13600"/>
                  </a:cubicBezTo>
                  <a:cubicBezTo>
                    <a:pt x="63" y="14416"/>
                    <a:pt x="1" y="15274"/>
                    <a:pt x="210" y="16195"/>
                  </a:cubicBezTo>
                  <a:cubicBezTo>
                    <a:pt x="273" y="16425"/>
                    <a:pt x="377" y="16655"/>
                    <a:pt x="398" y="16927"/>
                  </a:cubicBezTo>
                  <a:cubicBezTo>
                    <a:pt x="503" y="17785"/>
                    <a:pt x="942" y="18434"/>
                    <a:pt x="1591" y="18957"/>
                  </a:cubicBezTo>
                  <a:cubicBezTo>
                    <a:pt x="2281" y="19543"/>
                    <a:pt x="2951" y="20129"/>
                    <a:pt x="3851" y="20359"/>
                  </a:cubicBezTo>
                  <a:cubicBezTo>
                    <a:pt x="3892" y="20359"/>
                    <a:pt x="3955" y="20421"/>
                    <a:pt x="3997" y="20442"/>
                  </a:cubicBezTo>
                  <a:cubicBezTo>
                    <a:pt x="4330" y="20730"/>
                    <a:pt x="4696" y="20799"/>
                    <a:pt x="5080" y="20799"/>
                  </a:cubicBezTo>
                  <a:cubicBezTo>
                    <a:pt x="5226" y="20799"/>
                    <a:pt x="5374" y="20789"/>
                    <a:pt x="5524" y="20777"/>
                  </a:cubicBezTo>
                  <a:cubicBezTo>
                    <a:pt x="5681" y="20767"/>
                    <a:pt x="5838" y="20751"/>
                    <a:pt x="5993" y="20751"/>
                  </a:cubicBezTo>
                  <a:cubicBezTo>
                    <a:pt x="6147" y="20751"/>
                    <a:pt x="6299" y="20767"/>
                    <a:pt x="6445" y="20819"/>
                  </a:cubicBezTo>
                  <a:cubicBezTo>
                    <a:pt x="6751" y="20921"/>
                    <a:pt x="7050" y="20953"/>
                    <a:pt x="7350" y="20953"/>
                  </a:cubicBezTo>
                  <a:cubicBezTo>
                    <a:pt x="7542" y="20953"/>
                    <a:pt x="7735" y="20940"/>
                    <a:pt x="7931" y="20924"/>
                  </a:cubicBezTo>
                  <a:cubicBezTo>
                    <a:pt x="8224" y="21342"/>
                    <a:pt x="8663" y="21593"/>
                    <a:pt x="9102" y="21823"/>
                  </a:cubicBezTo>
                  <a:cubicBezTo>
                    <a:pt x="10400" y="22514"/>
                    <a:pt x="11760" y="23016"/>
                    <a:pt x="13141" y="23476"/>
                  </a:cubicBezTo>
                  <a:cubicBezTo>
                    <a:pt x="14041" y="23792"/>
                    <a:pt x="14965" y="23941"/>
                    <a:pt x="15914" y="23941"/>
                  </a:cubicBezTo>
                  <a:cubicBezTo>
                    <a:pt x="16221" y="23941"/>
                    <a:pt x="16531" y="23926"/>
                    <a:pt x="16844" y="23895"/>
                  </a:cubicBezTo>
                  <a:cubicBezTo>
                    <a:pt x="18685" y="23706"/>
                    <a:pt x="20527" y="23560"/>
                    <a:pt x="22368" y="23372"/>
                  </a:cubicBezTo>
                  <a:cubicBezTo>
                    <a:pt x="23184" y="23288"/>
                    <a:pt x="23958" y="23121"/>
                    <a:pt x="24670" y="22660"/>
                  </a:cubicBezTo>
                  <a:cubicBezTo>
                    <a:pt x="25737" y="22012"/>
                    <a:pt x="26846" y="21405"/>
                    <a:pt x="27850" y="20673"/>
                  </a:cubicBezTo>
                  <a:cubicBezTo>
                    <a:pt x="28938" y="19919"/>
                    <a:pt x="29880" y="18999"/>
                    <a:pt x="30884" y="18162"/>
                  </a:cubicBezTo>
                  <a:lnTo>
                    <a:pt x="31135" y="17932"/>
                  </a:lnTo>
                  <a:cubicBezTo>
                    <a:pt x="33165" y="15965"/>
                    <a:pt x="34253" y="13559"/>
                    <a:pt x="34420" y="10797"/>
                  </a:cubicBezTo>
                  <a:cubicBezTo>
                    <a:pt x="34608" y="8662"/>
                    <a:pt x="34378" y="6507"/>
                    <a:pt x="33792" y="4415"/>
                  </a:cubicBezTo>
                  <a:cubicBezTo>
                    <a:pt x="33416" y="2929"/>
                    <a:pt x="32725" y="1548"/>
                    <a:pt x="31700" y="335"/>
                  </a:cubicBezTo>
                  <a:cubicBezTo>
                    <a:pt x="31595" y="209"/>
                    <a:pt x="31470" y="126"/>
                    <a:pt x="31323" y="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70" name="Google Shape;2270;p74"/>
            <p:cNvSpPr/>
            <p:nvPr/>
          </p:nvSpPr>
          <p:spPr>
            <a:xfrm>
              <a:off x="6430925" y="3112950"/>
              <a:ext cx="560775" cy="545100"/>
            </a:xfrm>
            <a:custGeom>
              <a:avLst/>
              <a:gdLst/>
              <a:ahLst/>
              <a:cxnLst/>
              <a:rect l="l" t="t" r="r" b="b"/>
              <a:pathLst>
                <a:path w="22431" h="21804" extrusionOk="0">
                  <a:moveTo>
                    <a:pt x="8266" y="18183"/>
                  </a:moveTo>
                  <a:cubicBezTo>
                    <a:pt x="8642" y="18121"/>
                    <a:pt x="8935" y="18100"/>
                    <a:pt x="9207" y="18037"/>
                  </a:cubicBezTo>
                  <a:cubicBezTo>
                    <a:pt x="9521" y="18016"/>
                    <a:pt x="9814" y="17995"/>
                    <a:pt x="10128" y="17932"/>
                  </a:cubicBezTo>
                  <a:cubicBezTo>
                    <a:pt x="10337" y="17911"/>
                    <a:pt x="10567" y="17890"/>
                    <a:pt x="10776" y="17828"/>
                  </a:cubicBezTo>
                  <a:cubicBezTo>
                    <a:pt x="10986" y="17786"/>
                    <a:pt x="11132" y="17576"/>
                    <a:pt x="11090" y="17388"/>
                  </a:cubicBezTo>
                  <a:cubicBezTo>
                    <a:pt x="11069" y="17200"/>
                    <a:pt x="10944" y="17053"/>
                    <a:pt x="10693" y="17032"/>
                  </a:cubicBezTo>
                  <a:cubicBezTo>
                    <a:pt x="10567" y="16991"/>
                    <a:pt x="10421" y="16991"/>
                    <a:pt x="10295" y="17032"/>
                  </a:cubicBezTo>
                  <a:cubicBezTo>
                    <a:pt x="9479" y="17074"/>
                    <a:pt x="8663" y="17137"/>
                    <a:pt x="7847" y="17200"/>
                  </a:cubicBezTo>
                  <a:cubicBezTo>
                    <a:pt x="7450" y="17242"/>
                    <a:pt x="7073" y="17346"/>
                    <a:pt x="6801" y="17660"/>
                  </a:cubicBezTo>
                  <a:cubicBezTo>
                    <a:pt x="6654" y="17869"/>
                    <a:pt x="6445" y="17869"/>
                    <a:pt x="6194" y="17828"/>
                  </a:cubicBezTo>
                  <a:cubicBezTo>
                    <a:pt x="4771" y="17576"/>
                    <a:pt x="3349" y="17304"/>
                    <a:pt x="1905" y="17032"/>
                  </a:cubicBezTo>
                  <a:cubicBezTo>
                    <a:pt x="1570" y="16949"/>
                    <a:pt x="1235" y="16823"/>
                    <a:pt x="900" y="16719"/>
                  </a:cubicBezTo>
                  <a:cubicBezTo>
                    <a:pt x="859" y="15840"/>
                    <a:pt x="1884" y="12701"/>
                    <a:pt x="2595" y="11404"/>
                  </a:cubicBezTo>
                  <a:lnTo>
                    <a:pt x="2993" y="11488"/>
                  </a:lnTo>
                  <a:cubicBezTo>
                    <a:pt x="3411" y="11592"/>
                    <a:pt x="3830" y="11550"/>
                    <a:pt x="4248" y="11509"/>
                  </a:cubicBezTo>
                  <a:cubicBezTo>
                    <a:pt x="4667" y="11446"/>
                    <a:pt x="4897" y="11195"/>
                    <a:pt x="5002" y="10818"/>
                  </a:cubicBezTo>
                  <a:cubicBezTo>
                    <a:pt x="5043" y="10672"/>
                    <a:pt x="5085" y="10483"/>
                    <a:pt x="5106" y="10337"/>
                  </a:cubicBezTo>
                  <a:cubicBezTo>
                    <a:pt x="5190" y="9563"/>
                    <a:pt x="5294" y="8830"/>
                    <a:pt x="5357" y="8077"/>
                  </a:cubicBezTo>
                  <a:cubicBezTo>
                    <a:pt x="5399" y="7763"/>
                    <a:pt x="5441" y="7470"/>
                    <a:pt x="5462" y="7157"/>
                  </a:cubicBezTo>
                  <a:cubicBezTo>
                    <a:pt x="5525" y="6592"/>
                    <a:pt x="5546" y="5985"/>
                    <a:pt x="5629" y="5420"/>
                  </a:cubicBezTo>
                  <a:cubicBezTo>
                    <a:pt x="5713" y="4541"/>
                    <a:pt x="5859" y="3683"/>
                    <a:pt x="5985" y="2909"/>
                  </a:cubicBezTo>
                  <a:cubicBezTo>
                    <a:pt x="6257" y="2658"/>
                    <a:pt x="6508" y="2700"/>
                    <a:pt x="6759" y="2658"/>
                  </a:cubicBezTo>
                  <a:cubicBezTo>
                    <a:pt x="8203" y="2532"/>
                    <a:pt x="9647" y="2407"/>
                    <a:pt x="11090" y="2281"/>
                  </a:cubicBezTo>
                  <a:cubicBezTo>
                    <a:pt x="11739" y="2219"/>
                    <a:pt x="12429" y="2177"/>
                    <a:pt x="13057" y="1884"/>
                  </a:cubicBezTo>
                  <a:cubicBezTo>
                    <a:pt x="13580" y="1612"/>
                    <a:pt x="14187" y="1549"/>
                    <a:pt x="14731" y="1340"/>
                  </a:cubicBezTo>
                  <a:cubicBezTo>
                    <a:pt x="15170" y="1172"/>
                    <a:pt x="15631" y="984"/>
                    <a:pt x="16049" y="754"/>
                  </a:cubicBezTo>
                  <a:cubicBezTo>
                    <a:pt x="16426" y="545"/>
                    <a:pt x="16782" y="252"/>
                    <a:pt x="17137" y="1"/>
                  </a:cubicBezTo>
                  <a:cubicBezTo>
                    <a:pt x="17702" y="587"/>
                    <a:pt x="18288" y="1612"/>
                    <a:pt x="18497" y="2344"/>
                  </a:cubicBezTo>
                  <a:cubicBezTo>
                    <a:pt x="18539" y="2553"/>
                    <a:pt x="18623" y="2804"/>
                    <a:pt x="18727" y="2972"/>
                  </a:cubicBezTo>
                  <a:cubicBezTo>
                    <a:pt x="19146" y="3767"/>
                    <a:pt x="19355" y="4604"/>
                    <a:pt x="19627" y="5399"/>
                  </a:cubicBezTo>
                  <a:cubicBezTo>
                    <a:pt x="19941" y="6403"/>
                    <a:pt x="20234" y="7387"/>
                    <a:pt x="20527" y="8370"/>
                  </a:cubicBezTo>
                  <a:cubicBezTo>
                    <a:pt x="20569" y="8475"/>
                    <a:pt x="20590" y="8579"/>
                    <a:pt x="20631" y="8684"/>
                  </a:cubicBezTo>
                  <a:cubicBezTo>
                    <a:pt x="21322" y="10086"/>
                    <a:pt x="21531" y="11613"/>
                    <a:pt x="21971" y="13099"/>
                  </a:cubicBezTo>
                  <a:cubicBezTo>
                    <a:pt x="22054" y="13350"/>
                    <a:pt x="22075" y="13643"/>
                    <a:pt x="22096" y="13936"/>
                  </a:cubicBezTo>
                  <a:cubicBezTo>
                    <a:pt x="22180" y="14647"/>
                    <a:pt x="22201" y="15317"/>
                    <a:pt x="22326" y="16028"/>
                  </a:cubicBezTo>
                  <a:cubicBezTo>
                    <a:pt x="22431" y="16865"/>
                    <a:pt x="22347" y="17702"/>
                    <a:pt x="22264" y="18539"/>
                  </a:cubicBezTo>
                  <a:cubicBezTo>
                    <a:pt x="22243" y="18874"/>
                    <a:pt x="22117" y="19188"/>
                    <a:pt x="22012" y="19501"/>
                  </a:cubicBezTo>
                  <a:cubicBezTo>
                    <a:pt x="21908" y="19794"/>
                    <a:pt x="21719" y="19983"/>
                    <a:pt x="21447" y="20108"/>
                  </a:cubicBezTo>
                  <a:cubicBezTo>
                    <a:pt x="20652" y="20548"/>
                    <a:pt x="19815" y="20924"/>
                    <a:pt x="18874" y="20987"/>
                  </a:cubicBezTo>
                  <a:cubicBezTo>
                    <a:pt x="16698" y="21175"/>
                    <a:pt x="14522" y="21406"/>
                    <a:pt x="12346" y="21573"/>
                  </a:cubicBezTo>
                  <a:cubicBezTo>
                    <a:pt x="11341" y="21657"/>
                    <a:pt x="10295" y="21636"/>
                    <a:pt x="9249" y="21657"/>
                  </a:cubicBezTo>
                  <a:cubicBezTo>
                    <a:pt x="8831" y="21657"/>
                    <a:pt x="8412" y="21678"/>
                    <a:pt x="7973" y="21719"/>
                  </a:cubicBezTo>
                  <a:cubicBezTo>
                    <a:pt x="7282" y="21803"/>
                    <a:pt x="6592" y="21761"/>
                    <a:pt x="5880" y="21594"/>
                  </a:cubicBezTo>
                  <a:cubicBezTo>
                    <a:pt x="4248" y="21238"/>
                    <a:pt x="2616" y="20882"/>
                    <a:pt x="1026" y="20338"/>
                  </a:cubicBezTo>
                  <a:cubicBezTo>
                    <a:pt x="649" y="20213"/>
                    <a:pt x="294" y="20087"/>
                    <a:pt x="1" y="19690"/>
                  </a:cubicBezTo>
                  <a:cubicBezTo>
                    <a:pt x="126" y="19062"/>
                    <a:pt x="273" y="18372"/>
                    <a:pt x="628" y="17702"/>
                  </a:cubicBezTo>
                  <a:cubicBezTo>
                    <a:pt x="1633" y="18058"/>
                    <a:pt x="2637" y="18225"/>
                    <a:pt x="3641" y="18372"/>
                  </a:cubicBezTo>
                  <a:cubicBezTo>
                    <a:pt x="4646" y="18539"/>
                    <a:pt x="5629" y="18665"/>
                    <a:pt x="6654" y="18832"/>
                  </a:cubicBezTo>
                  <a:cubicBezTo>
                    <a:pt x="6738" y="19020"/>
                    <a:pt x="6822" y="19229"/>
                    <a:pt x="6906" y="19397"/>
                  </a:cubicBezTo>
                  <a:cubicBezTo>
                    <a:pt x="7198" y="19983"/>
                    <a:pt x="7722" y="20317"/>
                    <a:pt x="8307" y="20548"/>
                  </a:cubicBezTo>
                  <a:cubicBezTo>
                    <a:pt x="8412" y="20610"/>
                    <a:pt x="8517" y="20610"/>
                    <a:pt x="8642" y="20610"/>
                  </a:cubicBezTo>
                  <a:cubicBezTo>
                    <a:pt x="9061" y="20590"/>
                    <a:pt x="9479" y="20527"/>
                    <a:pt x="9898" y="20485"/>
                  </a:cubicBezTo>
                  <a:cubicBezTo>
                    <a:pt x="10023" y="20443"/>
                    <a:pt x="10191" y="20401"/>
                    <a:pt x="10295" y="20317"/>
                  </a:cubicBezTo>
                  <a:cubicBezTo>
                    <a:pt x="10400" y="20234"/>
                    <a:pt x="10504" y="20087"/>
                    <a:pt x="10463" y="19983"/>
                  </a:cubicBezTo>
                  <a:cubicBezTo>
                    <a:pt x="10442" y="19878"/>
                    <a:pt x="10316" y="19711"/>
                    <a:pt x="10211" y="19690"/>
                  </a:cubicBezTo>
                  <a:cubicBezTo>
                    <a:pt x="10002" y="19648"/>
                    <a:pt x="9772" y="19648"/>
                    <a:pt x="9563" y="19648"/>
                  </a:cubicBezTo>
                  <a:cubicBezTo>
                    <a:pt x="9312" y="19648"/>
                    <a:pt x="9103" y="19690"/>
                    <a:pt x="8872" y="19669"/>
                  </a:cubicBezTo>
                  <a:cubicBezTo>
                    <a:pt x="8768" y="19648"/>
                    <a:pt x="8663" y="19501"/>
                    <a:pt x="8475" y="19376"/>
                  </a:cubicBezTo>
                  <a:cubicBezTo>
                    <a:pt x="8684" y="19355"/>
                    <a:pt x="8789" y="19292"/>
                    <a:pt x="8893" y="19313"/>
                  </a:cubicBezTo>
                  <a:cubicBezTo>
                    <a:pt x="9416" y="19397"/>
                    <a:pt x="9939" y="19501"/>
                    <a:pt x="10463" y="19564"/>
                  </a:cubicBezTo>
                  <a:cubicBezTo>
                    <a:pt x="10672" y="19585"/>
                    <a:pt x="10923" y="19522"/>
                    <a:pt x="11132" y="19481"/>
                  </a:cubicBezTo>
                  <a:cubicBezTo>
                    <a:pt x="11300" y="19418"/>
                    <a:pt x="11341" y="19083"/>
                    <a:pt x="11174" y="18978"/>
                  </a:cubicBezTo>
                  <a:cubicBezTo>
                    <a:pt x="10944" y="18853"/>
                    <a:pt x="10672" y="18727"/>
                    <a:pt x="10421" y="18665"/>
                  </a:cubicBezTo>
                  <a:cubicBezTo>
                    <a:pt x="9877" y="18560"/>
                    <a:pt x="9312" y="18518"/>
                    <a:pt x="8768" y="18434"/>
                  </a:cubicBezTo>
                  <a:cubicBezTo>
                    <a:pt x="8517" y="18393"/>
                    <a:pt x="8412" y="18351"/>
                    <a:pt x="8266" y="18183"/>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1" name="Google Shape;2271;p74"/>
            <p:cNvSpPr/>
            <p:nvPr/>
          </p:nvSpPr>
          <p:spPr>
            <a:xfrm>
              <a:off x="6399550" y="3650175"/>
              <a:ext cx="625125" cy="289275"/>
            </a:xfrm>
            <a:custGeom>
              <a:avLst/>
              <a:gdLst/>
              <a:ahLst/>
              <a:cxnLst/>
              <a:rect l="l" t="t" r="r" b="b"/>
              <a:pathLst>
                <a:path w="25005" h="11571" extrusionOk="0">
                  <a:moveTo>
                    <a:pt x="3139" y="293"/>
                  </a:moveTo>
                  <a:cubicBezTo>
                    <a:pt x="3913" y="356"/>
                    <a:pt x="4562" y="356"/>
                    <a:pt x="5106" y="733"/>
                  </a:cubicBezTo>
                  <a:cubicBezTo>
                    <a:pt x="6382" y="1088"/>
                    <a:pt x="7637" y="1423"/>
                    <a:pt x="8977" y="1339"/>
                  </a:cubicBezTo>
                  <a:cubicBezTo>
                    <a:pt x="9834" y="1297"/>
                    <a:pt x="10713" y="1318"/>
                    <a:pt x="11571" y="1297"/>
                  </a:cubicBezTo>
                  <a:cubicBezTo>
                    <a:pt x="12136" y="1256"/>
                    <a:pt x="12743" y="1235"/>
                    <a:pt x="13329" y="1193"/>
                  </a:cubicBezTo>
                  <a:cubicBezTo>
                    <a:pt x="15588" y="984"/>
                    <a:pt x="17890" y="774"/>
                    <a:pt x="20171" y="565"/>
                  </a:cubicBezTo>
                  <a:cubicBezTo>
                    <a:pt x="20840" y="502"/>
                    <a:pt x="21510" y="398"/>
                    <a:pt x="22117" y="84"/>
                  </a:cubicBezTo>
                  <a:cubicBezTo>
                    <a:pt x="22221" y="42"/>
                    <a:pt x="22326" y="42"/>
                    <a:pt x="22451" y="0"/>
                  </a:cubicBezTo>
                  <a:cubicBezTo>
                    <a:pt x="22682" y="356"/>
                    <a:pt x="22744" y="733"/>
                    <a:pt x="22870" y="1109"/>
                  </a:cubicBezTo>
                  <a:cubicBezTo>
                    <a:pt x="23100" y="1779"/>
                    <a:pt x="23309" y="2490"/>
                    <a:pt x="23581" y="3181"/>
                  </a:cubicBezTo>
                  <a:cubicBezTo>
                    <a:pt x="24042" y="4373"/>
                    <a:pt x="24439" y="5608"/>
                    <a:pt x="24690" y="6863"/>
                  </a:cubicBezTo>
                  <a:cubicBezTo>
                    <a:pt x="24774" y="7261"/>
                    <a:pt x="24899" y="7679"/>
                    <a:pt x="25004" y="8014"/>
                  </a:cubicBezTo>
                  <a:cubicBezTo>
                    <a:pt x="24795" y="8265"/>
                    <a:pt x="24586" y="8370"/>
                    <a:pt x="24355" y="8453"/>
                  </a:cubicBezTo>
                  <a:cubicBezTo>
                    <a:pt x="23728" y="8684"/>
                    <a:pt x="23100" y="8935"/>
                    <a:pt x="22472" y="9144"/>
                  </a:cubicBezTo>
                  <a:cubicBezTo>
                    <a:pt x="22012" y="9290"/>
                    <a:pt x="21510" y="9458"/>
                    <a:pt x="21008" y="9500"/>
                  </a:cubicBezTo>
                  <a:cubicBezTo>
                    <a:pt x="20087" y="9625"/>
                    <a:pt x="19187" y="9688"/>
                    <a:pt x="18267" y="9772"/>
                  </a:cubicBezTo>
                  <a:cubicBezTo>
                    <a:pt x="18099" y="9792"/>
                    <a:pt x="17932" y="9792"/>
                    <a:pt x="17765" y="9772"/>
                  </a:cubicBezTo>
                  <a:cubicBezTo>
                    <a:pt x="17513" y="9730"/>
                    <a:pt x="17262" y="9604"/>
                    <a:pt x="17158" y="9374"/>
                  </a:cubicBezTo>
                  <a:cubicBezTo>
                    <a:pt x="16928" y="8935"/>
                    <a:pt x="16635" y="8516"/>
                    <a:pt x="16509" y="8014"/>
                  </a:cubicBezTo>
                  <a:cubicBezTo>
                    <a:pt x="16384" y="7595"/>
                    <a:pt x="16174" y="7198"/>
                    <a:pt x="15986" y="6779"/>
                  </a:cubicBezTo>
                  <a:cubicBezTo>
                    <a:pt x="15693" y="6152"/>
                    <a:pt x="15421" y="5503"/>
                    <a:pt x="15128" y="4854"/>
                  </a:cubicBezTo>
                  <a:cubicBezTo>
                    <a:pt x="15254" y="4666"/>
                    <a:pt x="15379" y="4541"/>
                    <a:pt x="15484" y="4373"/>
                  </a:cubicBezTo>
                  <a:cubicBezTo>
                    <a:pt x="15588" y="4227"/>
                    <a:pt x="15505" y="4018"/>
                    <a:pt x="15337" y="3976"/>
                  </a:cubicBezTo>
                  <a:cubicBezTo>
                    <a:pt x="15086" y="3955"/>
                    <a:pt x="14835" y="3934"/>
                    <a:pt x="14563" y="3934"/>
                  </a:cubicBezTo>
                  <a:cubicBezTo>
                    <a:pt x="14312" y="3934"/>
                    <a:pt x="14082" y="3976"/>
                    <a:pt x="13810" y="3955"/>
                  </a:cubicBezTo>
                  <a:cubicBezTo>
                    <a:pt x="13496" y="3913"/>
                    <a:pt x="13203" y="3913"/>
                    <a:pt x="12952" y="4122"/>
                  </a:cubicBezTo>
                  <a:cubicBezTo>
                    <a:pt x="12638" y="4352"/>
                    <a:pt x="12324" y="4582"/>
                    <a:pt x="12199" y="4980"/>
                  </a:cubicBezTo>
                  <a:cubicBezTo>
                    <a:pt x="12136" y="5168"/>
                    <a:pt x="12052" y="5336"/>
                    <a:pt x="12031" y="5545"/>
                  </a:cubicBezTo>
                  <a:cubicBezTo>
                    <a:pt x="11906" y="6654"/>
                    <a:pt x="11592" y="7679"/>
                    <a:pt x="11006" y="8642"/>
                  </a:cubicBezTo>
                  <a:cubicBezTo>
                    <a:pt x="10734" y="9102"/>
                    <a:pt x="10483" y="9625"/>
                    <a:pt x="10211" y="10106"/>
                  </a:cubicBezTo>
                  <a:cubicBezTo>
                    <a:pt x="10127" y="10253"/>
                    <a:pt x="10044" y="10399"/>
                    <a:pt x="9939" y="10546"/>
                  </a:cubicBezTo>
                  <a:cubicBezTo>
                    <a:pt x="9625" y="11027"/>
                    <a:pt x="9228" y="11404"/>
                    <a:pt x="8579" y="11383"/>
                  </a:cubicBezTo>
                  <a:cubicBezTo>
                    <a:pt x="8433" y="11383"/>
                    <a:pt x="8244" y="11404"/>
                    <a:pt x="8077" y="11445"/>
                  </a:cubicBezTo>
                  <a:cubicBezTo>
                    <a:pt x="7345" y="11550"/>
                    <a:pt x="6654" y="11571"/>
                    <a:pt x="5922" y="11362"/>
                  </a:cubicBezTo>
                  <a:cubicBezTo>
                    <a:pt x="5629" y="11278"/>
                    <a:pt x="5315" y="11278"/>
                    <a:pt x="5001" y="11236"/>
                  </a:cubicBezTo>
                  <a:cubicBezTo>
                    <a:pt x="4792" y="11194"/>
                    <a:pt x="4562" y="11173"/>
                    <a:pt x="4352" y="11090"/>
                  </a:cubicBezTo>
                  <a:lnTo>
                    <a:pt x="419" y="9604"/>
                  </a:lnTo>
                  <a:cubicBezTo>
                    <a:pt x="335" y="9583"/>
                    <a:pt x="293" y="9520"/>
                    <a:pt x="210" y="9479"/>
                  </a:cubicBezTo>
                  <a:cubicBezTo>
                    <a:pt x="0" y="8997"/>
                    <a:pt x="84" y="8537"/>
                    <a:pt x="189" y="8098"/>
                  </a:cubicBezTo>
                  <a:cubicBezTo>
                    <a:pt x="293" y="7637"/>
                    <a:pt x="419" y="7219"/>
                    <a:pt x="586" y="6800"/>
                  </a:cubicBezTo>
                  <a:cubicBezTo>
                    <a:pt x="942" y="5817"/>
                    <a:pt x="1360" y="4813"/>
                    <a:pt x="1758" y="3850"/>
                  </a:cubicBezTo>
                  <a:lnTo>
                    <a:pt x="2700" y="1339"/>
                  </a:lnTo>
                  <a:cubicBezTo>
                    <a:pt x="2825" y="963"/>
                    <a:pt x="2992" y="670"/>
                    <a:pt x="3139" y="29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2" name="Google Shape;2272;p74"/>
            <p:cNvSpPr/>
            <p:nvPr/>
          </p:nvSpPr>
          <p:spPr>
            <a:xfrm>
              <a:off x="5934000" y="2620725"/>
              <a:ext cx="286675" cy="246400"/>
            </a:xfrm>
            <a:custGeom>
              <a:avLst/>
              <a:gdLst/>
              <a:ahLst/>
              <a:cxnLst/>
              <a:rect l="l" t="t" r="r" b="b"/>
              <a:pathLst>
                <a:path w="11467" h="9856" extrusionOk="0">
                  <a:moveTo>
                    <a:pt x="8474" y="42"/>
                  </a:moveTo>
                  <a:cubicBezTo>
                    <a:pt x="8433" y="1779"/>
                    <a:pt x="8558" y="3453"/>
                    <a:pt x="9144" y="5043"/>
                  </a:cubicBezTo>
                  <a:cubicBezTo>
                    <a:pt x="9688" y="6591"/>
                    <a:pt x="10358" y="8077"/>
                    <a:pt x="11466" y="9437"/>
                  </a:cubicBezTo>
                  <a:cubicBezTo>
                    <a:pt x="11090" y="9521"/>
                    <a:pt x="10776" y="9542"/>
                    <a:pt x="10504" y="9625"/>
                  </a:cubicBezTo>
                  <a:cubicBezTo>
                    <a:pt x="10190" y="9688"/>
                    <a:pt x="9897" y="9667"/>
                    <a:pt x="9604" y="9584"/>
                  </a:cubicBezTo>
                  <a:cubicBezTo>
                    <a:pt x="9395" y="9542"/>
                    <a:pt x="9165" y="9563"/>
                    <a:pt x="8956" y="9584"/>
                  </a:cubicBezTo>
                  <a:cubicBezTo>
                    <a:pt x="8265" y="9646"/>
                    <a:pt x="7617" y="9730"/>
                    <a:pt x="6947" y="9772"/>
                  </a:cubicBezTo>
                  <a:cubicBezTo>
                    <a:pt x="6759" y="9793"/>
                    <a:pt x="6487" y="9856"/>
                    <a:pt x="6361" y="9751"/>
                  </a:cubicBezTo>
                  <a:cubicBezTo>
                    <a:pt x="6026" y="9521"/>
                    <a:pt x="5692" y="9584"/>
                    <a:pt x="5315" y="9542"/>
                  </a:cubicBezTo>
                  <a:cubicBezTo>
                    <a:pt x="4352" y="9416"/>
                    <a:pt x="3390" y="9312"/>
                    <a:pt x="2407" y="9123"/>
                  </a:cubicBezTo>
                  <a:cubicBezTo>
                    <a:pt x="1842" y="9019"/>
                    <a:pt x="1298" y="8747"/>
                    <a:pt x="816" y="8391"/>
                  </a:cubicBezTo>
                  <a:cubicBezTo>
                    <a:pt x="356" y="8014"/>
                    <a:pt x="63" y="7575"/>
                    <a:pt x="42" y="6968"/>
                  </a:cubicBezTo>
                  <a:cubicBezTo>
                    <a:pt x="42" y="6675"/>
                    <a:pt x="0" y="6424"/>
                    <a:pt x="0" y="6131"/>
                  </a:cubicBezTo>
                  <a:cubicBezTo>
                    <a:pt x="0" y="5587"/>
                    <a:pt x="210" y="5127"/>
                    <a:pt x="607" y="4708"/>
                  </a:cubicBezTo>
                  <a:cubicBezTo>
                    <a:pt x="1319" y="3955"/>
                    <a:pt x="2072" y="3306"/>
                    <a:pt x="2909" y="2762"/>
                  </a:cubicBezTo>
                  <a:cubicBezTo>
                    <a:pt x="4373" y="1821"/>
                    <a:pt x="5901" y="1005"/>
                    <a:pt x="7470" y="273"/>
                  </a:cubicBezTo>
                  <a:cubicBezTo>
                    <a:pt x="7784" y="168"/>
                    <a:pt x="8035" y="1"/>
                    <a:pt x="8474" y="42"/>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3" name="Google Shape;2273;p74"/>
            <p:cNvSpPr/>
            <p:nvPr/>
          </p:nvSpPr>
          <p:spPr>
            <a:xfrm>
              <a:off x="6380725" y="3188275"/>
              <a:ext cx="168975" cy="186250"/>
            </a:xfrm>
            <a:custGeom>
              <a:avLst/>
              <a:gdLst/>
              <a:ahLst/>
              <a:cxnLst/>
              <a:rect l="l" t="t" r="r" b="b"/>
              <a:pathLst>
                <a:path w="6759" h="7450" extrusionOk="0">
                  <a:moveTo>
                    <a:pt x="0" y="5838"/>
                  </a:moveTo>
                  <a:cubicBezTo>
                    <a:pt x="188" y="5001"/>
                    <a:pt x="481" y="4311"/>
                    <a:pt x="921" y="3662"/>
                  </a:cubicBezTo>
                  <a:cubicBezTo>
                    <a:pt x="1067" y="3411"/>
                    <a:pt x="1235" y="3181"/>
                    <a:pt x="1381" y="2972"/>
                  </a:cubicBezTo>
                  <a:cubicBezTo>
                    <a:pt x="1590" y="2700"/>
                    <a:pt x="1800" y="2449"/>
                    <a:pt x="2051" y="2219"/>
                  </a:cubicBezTo>
                  <a:cubicBezTo>
                    <a:pt x="2155" y="2093"/>
                    <a:pt x="2302" y="2009"/>
                    <a:pt x="2406" y="1884"/>
                  </a:cubicBezTo>
                  <a:cubicBezTo>
                    <a:pt x="2950" y="1068"/>
                    <a:pt x="3850" y="796"/>
                    <a:pt x="4666" y="377"/>
                  </a:cubicBezTo>
                  <a:cubicBezTo>
                    <a:pt x="5294" y="63"/>
                    <a:pt x="5921" y="1"/>
                    <a:pt x="6612" y="22"/>
                  </a:cubicBezTo>
                  <a:cubicBezTo>
                    <a:pt x="6675" y="168"/>
                    <a:pt x="6758" y="315"/>
                    <a:pt x="6717" y="419"/>
                  </a:cubicBezTo>
                  <a:cubicBezTo>
                    <a:pt x="6612" y="942"/>
                    <a:pt x="6696" y="1465"/>
                    <a:pt x="6675" y="2009"/>
                  </a:cubicBezTo>
                  <a:cubicBezTo>
                    <a:pt x="6654" y="2679"/>
                    <a:pt x="6570" y="3348"/>
                    <a:pt x="6486" y="3997"/>
                  </a:cubicBezTo>
                  <a:cubicBezTo>
                    <a:pt x="6382" y="4939"/>
                    <a:pt x="6277" y="5880"/>
                    <a:pt x="6152" y="6822"/>
                  </a:cubicBezTo>
                  <a:cubicBezTo>
                    <a:pt x="6131" y="6968"/>
                    <a:pt x="6068" y="7136"/>
                    <a:pt x="6047" y="7345"/>
                  </a:cubicBezTo>
                  <a:cubicBezTo>
                    <a:pt x="5942" y="7366"/>
                    <a:pt x="5838" y="7449"/>
                    <a:pt x="5733" y="7449"/>
                  </a:cubicBezTo>
                  <a:cubicBezTo>
                    <a:pt x="5105" y="7408"/>
                    <a:pt x="4457" y="7387"/>
                    <a:pt x="3829" y="7345"/>
                  </a:cubicBezTo>
                  <a:cubicBezTo>
                    <a:pt x="3515" y="7324"/>
                    <a:pt x="3222" y="7240"/>
                    <a:pt x="2992" y="7031"/>
                  </a:cubicBezTo>
                  <a:cubicBezTo>
                    <a:pt x="2699" y="6759"/>
                    <a:pt x="2364" y="6654"/>
                    <a:pt x="1988" y="6613"/>
                  </a:cubicBezTo>
                  <a:cubicBezTo>
                    <a:pt x="1318" y="6487"/>
                    <a:pt x="649" y="6215"/>
                    <a:pt x="0" y="5838"/>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4" name="Google Shape;2274;p74"/>
            <p:cNvSpPr/>
            <p:nvPr/>
          </p:nvSpPr>
          <p:spPr>
            <a:xfrm>
              <a:off x="6884975" y="3088375"/>
              <a:ext cx="188850" cy="190425"/>
            </a:xfrm>
            <a:custGeom>
              <a:avLst/>
              <a:gdLst/>
              <a:ahLst/>
              <a:cxnLst/>
              <a:rect l="l" t="t" r="r" b="b"/>
              <a:pathLst>
                <a:path w="7554" h="7617" extrusionOk="0">
                  <a:moveTo>
                    <a:pt x="3013" y="7616"/>
                  </a:moveTo>
                  <a:cubicBezTo>
                    <a:pt x="2867" y="7282"/>
                    <a:pt x="2762" y="6989"/>
                    <a:pt x="2700" y="6696"/>
                  </a:cubicBezTo>
                  <a:cubicBezTo>
                    <a:pt x="2449" y="5922"/>
                    <a:pt x="2218" y="5168"/>
                    <a:pt x="1988" y="4373"/>
                  </a:cubicBezTo>
                  <a:cubicBezTo>
                    <a:pt x="1925" y="4185"/>
                    <a:pt x="1821" y="4018"/>
                    <a:pt x="1758" y="3850"/>
                  </a:cubicBezTo>
                  <a:cubicBezTo>
                    <a:pt x="1653" y="3620"/>
                    <a:pt x="1507" y="3411"/>
                    <a:pt x="1465" y="3181"/>
                  </a:cubicBezTo>
                  <a:cubicBezTo>
                    <a:pt x="1172" y="2093"/>
                    <a:pt x="670" y="1109"/>
                    <a:pt x="0" y="168"/>
                  </a:cubicBezTo>
                  <a:cubicBezTo>
                    <a:pt x="126" y="105"/>
                    <a:pt x="231" y="0"/>
                    <a:pt x="314" y="42"/>
                  </a:cubicBezTo>
                  <a:cubicBezTo>
                    <a:pt x="503" y="63"/>
                    <a:pt x="670" y="147"/>
                    <a:pt x="858" y="189"/>
                  </a:cubicBezTo>
                  <a:cubicBezTo>
                    <a:pt x="2344" y="774"/>
                    <a:pt x="3767" y="1465"/>
                    <a:pt x="5106" y="2365"/>
                  </a:cubicBezTo>
                  <a:cubicBezTo>
                    <a:pt x="5210" y="2448"/>
                    <a:pt x="5336" y="2511"/>
                    <a:pt x="5441" y="2616"/>
                  </a:cubicBezTo>
                  <a:cubicBezTo>
                    <a:pt x="6110" y="3327"/>
                    <a:pt x="6801" y="4018"/>
                    <a:pt x="7470" y="4708"/>
                  </a:cubicBezTo>
                  <a:cubicBezTo>
                    <a:pt x="7512" y="4750"/>
                    <a:pt x="7533" y="4813"/>
                    <a:pt x="7554" y="4917"/>
                  </a:cubicBezTo>
                  <a:cubicBezTo>
                    <a:pt x="7156" y="5336"/>
                    <a:pt x="6612" y="5587"/>
                    <a:pt x="6173" y="5922"/>
                  </a:cubicBezTo>
                  <a:cubicBezTo>
                    <a:pt x="5692" y="6256"/>
                    <a:pt x="5210" y="6570"/>
                    <a:pt x="4687" y="6863"/>
                  </a:cubicBezTo>
                  <a:cubicBezTo>
                    <a:pt x="4164" y="7135"/>
                    <a:pt x="3704" y="7575"/>
                    <a:pt x="3013" y="761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75" name="Google Shape;2275;p74"/>
            <p:cNvSpPr/>
            <p:nvPr/>
          </p:nvSpPr>
          <p:spPr>
            <a:xfrm>
              <a:off x="7081650" y="4049275"/>
              <a:ext cx="167425" cy="138650"/>
            </a:xfrm>
            <a:custGeom>
              <a:avLst/>
              <a:gdLst/>
              <a:ahLst/>
              <a:cxnLst/>
              <a:rect l="l" t="t" r="r" b="b"/>
              <a:pathLst>
                <a:path w="6697" h="5546" extrusionOk="0">
                  <a:moveTo>
                    <a:pt x="126" y="5525"/>
                  </a:moveTo>
                  <a:cubicBezTo>
                    <a:pt x="22" y="5148"/>
                    <a:pt x="1" y="4897"/>
                    <a:pt x="126" y="4604"/>
                  </a:cubicBezTo>
                  <a:cubicBezTo>
                    <a:pt x="587" y="3809"/>
                    <a:pt x="921" y="3014"/>
                    <a:pt x="1465" y="2282"/>
                  </a:cubicBezTo>
                  <a:cubicBezTo>
                    <a:pt x="2470" y="942"/>
                    <a:pt x="3767" y="210"/>
                    <a:pt x="5420" y="22"/>
                  </a:cubicBezTo>
                  <a:cubicBezTo>
                    <a:pt x="5546" y="1"/>
                    <a:pt x="5713" y="1"/>
                    <a:pt x="5838" y="22"/>
                  </a:cubicBezTo>
                  <a:cubicBezTo>
                    <a:pt x="6403" y="85"/>
                    <a:pt x="6613" y="315"/>
                    <a:pt x="6654" y="859"/>
                  </a:cubicBezTo>
                  <a:cubicBezTo>
                    <a:pt x="6696" y="1968"/>
                    <a:pt x="6236" y="2805"/>
                    <a:pt x="5357" y="3453"/>
                  </a:cubicBezTo>
                  <a:cubicBezTo>
                    <a:pt x="4395" y="4186"/>
                    <a:pt x="3349" y="4730"/>
                    <a:pt x="2177" y="5106"/>
                  </a:cubicBezTo>
                  <a:cubicBezTo>
                    <a:pt x="1696" y="5253"/>
                    <a:pt x="1214" y="5357"/>
                    <a:pt x="712" y="5462"/>
                  </a:cubicBezTo>
                  <a:cubicBezTo>
                    <a:pt x="587" y="5546"/>
                    <a:pt x="356" y="5525"/>
                    <a:pt x="126" y="5525"/>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6" name="Google Shape;2276;p74"/>
            <p:cNvSpPr/>
            <p:nvPr/>
          </p:nvSpPr>
          <p:spPr>
            <a:xfrm>
              <a:off x="6336250" y="4122525"/>
              <a:ext cx="76400" cy="188325"/>
            </a:xfrm>
            <a:custGeom>
              <a:avLst/>
              <a:gdLst/>
              <a:ahLst/>
              <a:cxnLst/>
              <a:rect l="l" t="t" r="r" b="b"/>
              <a:pathLst>
                <a:path w="3056" h="7533" extrusionOk="0">
                  <a:moveTo>
                    <a:pt x="1382" y="0"/>
                  </a:moveTo>
                  <a:cubicBezTo>
                    <a:pt x="1884" y="251"/>
                    <a:pt x="1884" y="251"/>
                    <a:pt x="2616" y="314"/>
                  </a:cubicBezTo>
                  <a:cubicBezTo>
                    <a:pt x="2637" y="858"/>
                    <a:pt x="2658" y="1444"/>
                    <a:pt x="2700" y="1988"/>
                  </a:cubicBezTo>
                  <a:lnTo>
                    <a:pt x="3014" y="5671"/>
                  </a:lnTo>
                  <a:cubicBezTo>
                    <a:pt x="3055" y="6152"/>
                    <a:pt x="3014" y="6612"/>
                    <a:pt x="2804" y="7051"/>
                  </a:cubicBezTo>
                  <a:cubicBezTo>
                    <a:pt x="2637" y="7428"/>
                    <a:pt x="2449" y="7533"/>
                    <a:pt x="2072" y="7470"/>
                  </a:cubicBezTo>
                  <a:cubicBezTo>
                    <a:pt x="1695" y="7449"/>
                    <a:pt x="1382" y="7324"/>
                    <a:pt x="1130" y="7010"/>
                  </a:cubicBezTo>
                  <a:cubicBezTo>
                    <a:pt x="628" y="6466"/>
                    <a:pt x="294" y="5838"/>
                    <a:pt x="210" y="5064"/>
                  </a:cubicBezTo>
                  <a:cubicBezTo>
                    <a:pt x="105" y="3976"/>
                    <a:pt x="1" y="2909"/>
                    <a:pt x="105" y="1800"/>
                  </a:cubicBezTo>
                  <a:cubicBezTo>
                    <a:pt x="231" y="984"/>
                    <a:pt x="607" y="335"/>
                    <a:pt x="1382"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77" name="Google Shape;2277;p74"/>
            <p:cNvSpPr/>
            <p:nvPr/>
          </p:nvSpPr>
          <p:spPr>
            <a:xfrm>
              <a:off x="6452375" y="2757775"/>
              <a:ext cx="314400" cy="170025"/>
            </a:xfrm>
            <a:custGeom>
              <a:avLst/>
              <a:gdLst/>
              <a:ahLst/>
              <a:cxnLst/>
              <a:rect l="l" t="t" r="r" b="b"/>
              <a:pathLst>
                <a:path w="12576" h="6801" extrusionOk="0">
                  <a:moveTo>
                    <a:pt x="5692" y="5190"/>
                  </a:moveTo>
                  <a:cubicBezTo>
                    <a:pt x="5629" y="4918"/>
                    <a:pt x="5608" y="4708"/>
                    <a:pt x="5587" y="4478"/>
                  </a:cubicBezTo>
                  <a:cubicBezTo>
                    <a:pt x="5483" y="3871"/>
                    <a:pt x="5064" y="3662"/>
                    <a:pt x="4562" y="3997"/>
                  </a:cubicBezTo>
                  <a:cubicBezTo>
                    <a:pt x="4248" y="4206"/>
                    <a:pt x="3934" y="4457"/>
                    <a:pt x="3641" y="4729"/>
                  </a:cubicBezTo>
                  <a:cubicBezTo>
                    <a:pt x="3118" y="5252"/>
                    <a:pt x="2511" y="5650"/>
                    <a:pt x="1842" y="5964"/>
                  </a:cubicBezTo>
                  <a:cubicBezTo>
                    <a:pt x="1507" y="6131"/>
                    <a:pt x="1214" y="6299"/>
                    <a:pt x="942" y="6591"/>
                  </a:cubicBezTo>
                  <a:cubicBezTo>
                    <a:pt x="879" y="6675"/>
                    <a:pt x="733" y="6717"/>
                    <a:pt x="587" y="6801"/>
                  </a:cubicBezTo>
                  <a:cubicBezTo>
                    <a:pt x="210" y="6068"/>
                    <a:pt x="587" y="5231"/>
                    <a:pt x="1" y="4583"/>
                  </a:cubicBezTo>
                  <a:cubicBezTo>
                    <a:pt x="147" y="4520"/>
                    <a:pt x="252" y="4415"/>
                    <a:pt x="377" y="4394"/>
                  </a:cubicBezTo>
                  <a:cubicBezTo>
                    <a:pt x="1444" y="4185"/>
                    <a:pt x="2449" y="3746"/>
                    <a:pt x="3537" y="3662"/>
                  </a:cubicBezTo>
                  <a:cubicBezTo>
                    <a:pt x="3788" y="3641"/>
                    <a:pt x="3976" y="3558"/>
                    <a:pt x="4206" y="3369"/>
                  </a:cubicBezTo>
                  <a:cubicBezTo>
                    <a:pt x="4457" y="3118"/>
                    <a:pt x="4876" y="3014"/>
                    <a:pt x="5252" y="2867"/>
                  </a:cubicBezTo>
                  <a:cubicBezTo>
                    <a:pt x="6215" y="2511"/>
                    <a:pt x="7177" y="2135"/>
                    <a:pt x="8140" y="1821"/>
                  </a:cubicBezTo>
                  <a:cubicBezTo>
                    <a:pt x="9458" y="1381"/>
                    <a:pt x="10714" y="858"/>
                    <a:pt x="11906" y="210"/>
                  </a:cubicBezTo>
                  <a:cubicBezTo>
                    <a:pt x="12074" y="126"/>
                    <a:pt x="12262" y="42"/>
                    <a:pt x="12408" y="1"/>
                  </a:cubicBezTo>
                  <a:cubicBezTo>
                    <a:pt x="12576" y="210"/>
                    <a:pt x="12429" y="314"/>
                    <a:pt x="12366" y="398"/>
                  </a:cubicBezTo>
                  <a:cubicBezTo>
                    <a:pt x="12011" y="817"/>
                    <a:pt x="11697" y="1193"/>
                    <a:pt x="11571" y="1758"/>
                  </a:cubicBezTo>
                  <a:cubicBezTo>
                    <a:pt x="11446" y="2218"/>
                    <a:pt x="11048" y="2616"/>
                    <a:pt x="10651" y="2909"/>
                  </a:cubicBezTo>
                  <a:cubicBezTo>
                    <a:pt x="10525" y="2972"/>
                    <a:pt x="10337" y="3014"/>
                    <a:pt x="10190" y="3014"/>
                  </a:cubicBezTo>
                  <a:cubicBezTo>
                    <a:pt x="9960" y="3014"/>
                    <a:pt x="9667" y="2972"/>
                    <a:pt x="9458" y="2867"/>
                  </a:cubicBezTo>
                  <a:cubicBezTo>
                    <a:pt x="8956" y="2637"/>
                    <a:pt x="8663" y="2867"/>
                    <a:pt x="8391" y="3244"/>
                  </a:cubicBezTo>
                  <a:cubicBezTo>
                    <a:pt x="7973" y="3767"/>
                    <a:pt x="7554" y="4290"/>
                    <a:pt x="7094" y="4792"/>
                  </a:cubicBezTo>
                  <a:cubicBezTo>
                    <a:pt x="6759" y="5127"/>
                    <a:pt x="6320" y="5357"/>
                    <a:pt x="5692" y="519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78" name="Google Shape;2278;p74"/>
            <p:cNvSpPr/>
            <p:nvPr/>
          </p:nvSpPr>
          <p:spPr>
            <a:xfrm>
              <a:off x="6289175" y="2873375"/>
              <a:ext cx="138125" cy="67500"/>
            </a:xfrm>
            <a:custGeom>
              <a:avLst/>
              <a:gdLst/>
              <a:ahLst/>
              <a:cxnLst/>
              <a:rect l="l" t="t" r="r" b="b"/>
              <a:pathLst>
                <a:path w="5525" h="2700" extrusionOk="0">
                  <a:moveTo>
                    <a:pt x="0" y="984"/>
                  </a:moveTo>
                  <a:cubicBezTo>
                    <a:pt x="0" y="838"/>
                    <a:pt x="21" y="712"/>
                    <a:pt x="21" y="607"/>
                  </a:cubicBezTo>
                  <a:lnTo>
                    <a:pt x="168" y="482"/>
                  </a:lnTo>
                  <a:cubicBezTo>
                    <a:pt x="524" y="273"/>
                    <a:pt x="942" y="210"/>
                    <a:pt x="1361" y="252"/>
                  </a:cubicBezTo>
                  <a:cubicBezTo>
                    <a:pt x="2218" y="294"/>
                    <a:pt x="3097" y="210"/>
                    <a:pt x="3955" y="84"/>
                  </a:cubicBezTo>
                  <a:cubicBezTo>
                    <a:pt x="4457" y="1"/>
                    <a:pt x="4938" y="63"/>
                    <a:pt x="5420" y="63"/>
                  </a:cubicBezTo>
                  <a:cubicBezTo>
                    <a:pt x="5524" y="252"/>
                    <a:pt x="5399" y="294"/>
                    <a:pt x="5315" y="356"/>
                  </a:cubicBezTo>
                  <a:cubicBezTo>
                    <a:pt x="4771" y="607"/>
                    <a:pt x="4353" y="1005"/>
                    <a:pt x="3955" y="1444"/>
                  </a:cubicBezTo>
                  <a:cubicBezTo>
                    <a:pt x="3662" y="1779"/>
                    <a:pt x="3327" y="2072"/>
                    <a:pt x="2993" y="2365"/>
                  </a:cubicBezTo>
                  <a:cubicBezTo>
                    <a:pt x="2574" y="2700"/>
                    <a:pt x="2114" y="2700"/>
                    <a:pt x="1674" y="2386"/>
                  </a:cubicBezTo>
                  <a:cubicBezTo>
                    <a:pt x="1109" y="1947"/>
                    <a:pt x="524" y="1528"/>
                    <a:pt x="0" y="98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79" name="Google Shape;2279;p74"/>
            <p:cNvSpPr/>
            <p:nvPr/>
          </p:nvSpPr>
          <p:spPr>
            <a:xfrm>
              <a:off x="6606175" y="2540175"/>
              <a:ext cx="175250" cy="151200"/>
            </a:xfrm>
            <a:custGeom>
              <a:avLst/>
              <a:gdLst/>
              <a:ahLst/>
              <a:cxnLst/>
              <a:rect l="l" t="t" r="r" b="b"/>
              <a:pathLst>
                <a:path w="7010" h="6048" extrusionOk="0">
                  <a:moveTo>
                    <a:pt x="7010" y="2637"/>
                  </a:moveTo>
                  <a:cubicBezTo>
                    <a:pt x="6047" y="3432"/>
                    <a:pt x="5189" y="4227"/>
                    <a:pt x="4143" y="4855"/>
                  </a:cubicBezTo>
                  <a:cubicBezTo>
                    <a:pt x="3808" y="5064"/>
                    <a:pt x="3453" y="5231"/>
                    <a:pt x="3076" y="5315"/>
                  </a:cubicBezTo>
                  <a:cubicBezTo>
                    <a:pt x="2616" y="5378"/>
                    <a:pt x="2197" y="5545"/>
                    <a:pt x="1821" y="5733"/>
                  </a:cubicBezTo>
                  <a:cubicBezTo>
                    <a:pt x="1402" y="5901"/>
                    <a:pt x="984" y="6047"/>
                    <a:pt x="502" y="5984"/>
                  </a:cubicBezTo>
                  <a:cubicBezTo>
                    <a:pt x="168" y="5629"/>
                    <a:pt x="272" y="5148"/>
                    <a:pt x="209" y="4729"/>
                  </a:cubicBezTo>
                  <a:cubicBezTo>
                    <a:pt x="168" y="4290"/>
                    <a:pt x="0" y="3850"/>
                    <a:pt x="188" y="3390"/>
                  </a:cubicBezTo>
                  <a:cubicBezTo>
                    <a:pt x="272" y="3348"/>
                    <a:pt x="356" y="3285"/>
                    <a:pt x="419" y="3285"/>
                  </a:cubicBezTo>
                  <a:cubicBezTo>
                    <a:pt x="1611" y="3055"/>
                    <a:pt x="2616" y="2469"/>
                    <a:pt x="3557" y="1779"/>
                  </a:cubicBezTo>
                  <a:cubicBezTo>
                    <a:pt x="4122" y="1381"/>
                    <a:pt x="4603" y="942"/>
                    <a:pt x="5126" y="523"/>
                  </a:cubicBezTo>
                  <a:cubicBezTo>
                    <a:pt x="5336" y="335"/>
                    <a:pt x="5545" y="147"/>
                    <a:pt x="5754" y="0"/>
                  </a:cubicBezTo>
                  <a:cubicBezTo>
                    <a:pt x="6361" y="565"/>
                    <a:pt x="6863" y="1590"/>
                    <a:pt x="7010" y="263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80" name="Google Shape;2280;p74"/>
            <p:cNvSpPr/>
            <p:nvPr/>
          </p:nvSpPr>
          <p:spPr>
            <a:xfrm>
              <a:off x="6485325" y="2949750"/>
              <a:ext cx="186250" cy="159050"/>
            </a:xfrm>
            <a:custGeom>
              <a:avLst/>
              <a:gdLst/>
              <a:ahLst/>
              <a:cxnLst/>
              <a:rect l="l" t="t" r="r" b="b"/>
              <a:pathLst>
                <a:path w="7450" h="6362" extrusionOk="0">
                  <a:moveTo>
                    <a:pt x="6257" y="1444"/>
                  </a:moveTo>
                  <a:cubicBezTo>
                    <a:pt x="6152" y="1298"/>
                    <a:pt x="6027" y="1172"/>
                    <a:pt x="5859" y="1026"/>
                  </a:cubicBezTo>
                  <a:cubicBezTo>
                    <a:pt x="5567" y="649"/>
                    <a:pt x="5127" y="314"/>
                    <a:pt x="4520" y="189"/>
                  </a:cubicBezTo>
                  <a:cubicBezTo>
                    <a:pt x="3683" y="0"/>
                    <a:pt x="2679" y="273"/>
                    <a:pt x="1863" y="775"/>
                  </a:cubicBezTo>
                  <a:cubicBezTo>
                    <a:pt x="1340" y="1005"/>
                    <a:pt x="901" y="1361"/>
                    <a:pt x="629" y="1884"/>
                  </a:cubicBezTo>
                  <a:cubicBezTo>
                    <a:pt x="377" y="2260"/>
                    <a:pt x="189" y="2658"/>
                    <a:pt x="126" y="3097"/>
                  </a:cubicBezTo>
                  <a:cubicBezTo>
                    <a:pt x="1" y="3976"/>
                    <a:pt x="608" y="5315"/>
                    <a:pt x="1382" y="5775"/>
                  </a:cubicBezTo>
                  <a:cubicBezTo>
                    <a:pt x="1696" y="5943"/>
                    <a:pt x="2009" y="6026"/>
                    <a:pt x="2365" y="6026"/>
                  </a:cubicBezTo>
                  <a:cubicBezTo>
                    <a:pt x="2888" y="6299"/>
                    <a:pt x="3474" y="6361"/>
                    <a:pt x="4060" y="6215"/>
                  </a:cubicBezTo>
                  <a:cubicBezTo>
                    <a:pt x="5818" y="5713"/>
                    <a:pt x="7450" y="3181"/>
                    <a:pt x="6257" y="1444"/>
                  </a:cubicBezTo>
                  <a:close/>
                </a:path>
              </a:pathLst>
            </a:custGeom>
            <a:solidFill>
              <a:srgbClr val="FF8898"/>
            </a:solidFill>
            <a:ln>
              <a:noFill/>
            </a:ln>
          </p:spPr>
          <p:txBody>
            <a:bodyPr spcFirstLastPara="1" wrap="square" lIns="91425" tIns="91425" rIns="91425" bIns="91425" anchor="ctr" anchorCtr="0">
              <a:noAutofit/>
            </a:bodyPr>
            <a:lstStyle/>
            <a:p>
              <a:endParaRPr/>
            </a:p>
          </p:txBody>
        </p:sp>
        <p:sp>
          <p:nvSpPr>
            <p:cNvPr id="2281" name="Google Shape;2281;p74"/>
            <p:cNvSpPr/>
            <p:nvPr/>
          </p:nvSpPr>
          <p:spPr>
            <a:xfrm>
              <a:off x="6935200" y="2742600"/>
              <a:ext cx="109875" cy="130275"/>
            </a:xfrm>
            <a:custGeom>
              <a:avLst/>
              <a:gdLst/>
              <a:ahLst/>
              <a:cxnLst/>
              <a:rect l="l" t="t" r="r" b="b"/>
              <a:pathLst>
                <a:path w="4395" h="5211" extrusionOk="0">
                  <a:moveTo>
                    <a:pt x="4185" y="1654"/>
                  </a:moveTo>
                  <a:cubicBezTo>
                    <a:pt x="3829" y="608"/>
                    <a:pt x="2825" y="1"/>
                    <a:pt x="1758" y="294"/>
                  </a:cubicBezTo>
                  <a:cubicBezTo>
                    <a:pt x="712" y="587"/>
                    <a:pt x="105" y="1528"/>
                    <a:pt x="63" y="2574"/>
                  </a:cubicBezTo>
                  <a:cubicBezTo>
                    <a:pt x="0" y="3537"/>
                    <a:pt x="272" y="5001"/>
                    <a:pt x="1444" y="5190"/>
                  </a:cubicBezTo>
                  <a:cubicBezTo>
                    <a:pt x="1590" y="5211"/>
                    <a:pt x="1737" y="5211"/>
                    <a:pt x="1862" y="5190"/>
                  </a:cubicBezTo>
                  <a:cubicBezTo>
                    <a:pt x="2030" y="5211"/>
                    <a:pt x="2260" y="5190"/>
                    <a:pt x="2490" y="5085"/>
                  </a:cubicBezTo>
                  <a:cubicBezTo>
                    <a:pt x="3097" y="4855"/>
                    <a:pt x="3620" y="4395"/>
                    <a:pt x="3892" y="3851"/>
                  </a:cubicBezTo>
                  <a:cubicBezTo>
                    <a:pt x="4185" y="3244"/>
                    <a:pt x="4394" y="2302"/>
                    <a:pt x="4185" y="1654"/>
                  </a:cubicBezTo>
                  <a:close/>
                </a:path>
              </a:pathLst>
            </a:custGeom>
            <a:solidFill>
              <a:srgbClr val="FF8898"/>
            </a:solidFill>
            <a:ln>
              <a:noFill/>
            </a:ln>
          </p:spPr>
          <p:txBody>
            <a:bodyPr spcFirstLastPara="1" wrap="square" lIns="91425" tIns="91425" rIns="91425" bIns="91425" anchor="ctr" anchorCtr="0">
              <a:noAutofit/>
            </a:bodyPr>
            <a:lstStyle/>
            <a:p>
              <a:endParaRPr/>
            </a:p>
          </p:txBody>
        </p:sp>
        <p:sp>
          <p:nvSpPr>
            <p:cNvPr id="2282" name="Google Shape;2282;p74"/>
            <p:cNvSpPr/>
            <p:nvPr/>
          </p:nvSpPr>
          <p:spPr>
            <a:xfrm>
              <a:off x="5904700" y="2250375"/>
              <a:ext cx="1467825" cy="2083500"/>
            </a:xfrm>
            <a:custGeom>
              <a:avLst/>
              <a:gdLst/>
              <a:ahLst/>
              <a:cxnLst/>
              <a:rect l="l" t="t" r="r" b="b"/>
              <a:pathLst>
                <a:path w="58713" h="83340" extrusionOk="0">
                  <a:moveTo>
                    <a:pt x="40467" y="32830"/>
                  </a:moveTo>
                  <a:cubicBezTo>
                    <a:pt x="40781" y="32976"/>
                    <a:pt x="41011" y="33123"/>
                    <a:pt x="41241" y="33227"/>
                  </a:cubicBezTo>
                  <a:cubicBezTo>
                    <a:pt x="42371" y="33667"/>
                    <a:pt x="43417" y="34232"/>
                    <a:pt x="44442" y="34901"/>
                  </a:cubicBezTo>
                  <a:cubicBezTo>
                    <a:pt x="44986" y="35236"/>
                    <a:pt x="45489" y="35654"/>
                    <a:pt x="45907" y="36115"/>
                  </a:cubicBezTo>
                  <a:cubicBezTo>
                    <a:pt x="46179" y="36470"/>
                    <a:pt x="46535" y="36742"/>
                    <a:pt x="46849" y="37098"/>
                  </a:cubicBezTo>
                  <a:cubicBezTo>
                    <a:pt x="47079" y="37349"/>
                    <a:pt x="47372" y="37621"/>
                    <a:pt x="47539" y="37935"/>
                  </a:cubicBezTo>
                  <a:cubicBezTo>
                    <a:pt x="47895" y="38479"/>
                    <a:pt x="47790" y="38919"/>
                    <a:pt x="47288" y="39337"/>
                  </a:cubicBezTo>
                  <a:cubicBezTo>
                    <a:pt x="46995" y="39546"/>
                    <a:pt x="46681" y="39755"/>
                    <a:pt x="46367" y="39965"/>
                  </a:cubicBezTo>
                  <a:cubicBezTo>
                    <a:pt x="46598" y="40279"/>
                    <a:pt x="46890" y="40446"/>
                    <a:pt x="47162" y="40613"/>
                  </a:cubicBezTo>
                  <a:cubicBezTo>
                    <a:pt x="48313" y="41429"/>
                    <a:pt x="49464" y="42224"/>
                    <a:pt x="50615" y="42999"/>
                  </a:cubicBezTo>
                  <a:cubicBezTo>
                    <a:pt x="51201" y="43417"/>
                    <a:pt x="51766" y="43898"/>
                    <a:pt x="52226" y="44442"/>
                  </a:cubicBezTo>
                  <a:cubicBezTo>
                    <a:pt x="53021" y="45300"/>
                    <a:pt x="53816" y="46158"/>
                    <a:pt x="54590" y="47058"/>
                  </a:cubicBezTo>
                  <a:cubicBezTo>
                    <a:pt x="55113" y="47686"/>
                    <a:pt x="55553" y="48355"/>
                    <a:pt x="55992" y="49025"/>
                  </a:cubicBezTo>
                  <a:cubicBezTo>
                    <a:pt x="56181" y="49276"/>
                    <a:pt x="56327" y="49485"/>
                    <a:pt x="56641" y="49611"/>
                  </a:cubicBezTo>
                  <a:cubicBezTo>
                    <a:pt x="57038" y="49799"/>
                    <a:pt x="57415" y="50071"/>
                    <a:pt x="57792" y="50301"/>
                  </a:cubicBezTo>
                  <a:cubicBezTo>
                    <a:pt x="58210" y="50531"/>
                    <a:pt x="58419" y="50929"/>
                    <a:pt x="58629" y="51326"/>
                  </a:cubicBezTo>
                  <a:cubicBezTo>
                    <a:pt x="58712" y="51473"/>
                    <a:pt x="58691" y="51703"/>
                    <a:pt x="58629" y="51891"/>
                  </a:cubicBezTo>
                  <a:cubicBezTo>
                    <a:pt x="58608" y="51996"/>
                    <a:pt x="58482" y="52163"/>
                    <a:pt x="58378" y="52184"/>
                  </a:cubicBezTo>
                  <a:cubicBezTo>
                    <a:pt x="58273" y="52205"/>
                    <a:pt x="58105" y="52121"/>
                    <a:pt x="58043" y="52017"/>
                  </a:cubicBezTo>
                  <a:cubicBezTo>
                    <a:pt x="57833" y="51787"/>
                    <a:pt x="57666" y="51535"/>
                    <a:pt x="57478" y="51284"/>
                  </a:cubicBezTo>
                  <a:cubicBezTo>
                    <a:pt x="57373" y="51180"/>
                    <a:pt x="57227" y="51117"/>
                    <a:pt x="56955" y="50950"/>
                  </a:cubicBezTo>
                  <a:cubicBezTo>
                    <a:pt x="57059" y="51263"/>
                    <a:pt x="57122" y="51452"/>
                    <a:pt x="57164" y="51598"/>
                  </a:cubicBezTo>
                  <a:cubicBezTo>
                    <a:pt x="57206" y="51807"/>
                    <a:pt x="57227" y="52059"/>
                    <a:pt x="57227" y="52268"/>
                  </a:cubicBezTo>
                  <a:cubicBezTo>
                    <a:pt x="57227" y="52477"/>
                    <a:pt x="57017" y="52644"/>
                    <a:pt x="56850" y="52644"/>
                  </a:cubicBezTo>
                  <a:cubicBezTo>
                    <a:pt x="56683" y="52644"/>
                    <a:pt x="56515" y="52540"/>
                    <a:pt x="56473" y="52393"/>
                  </a:cubicBezTo>
                  <a:cubicBezTo>
                    <a:pt x="56306" y="51996"/>
                    <a:pt x="56181" y="51598"/>
                    <a:pt x="56013" y="51222"/>
                  </a:cubicBezTo>
                  <a:cubicBezTo>
                    <a:pt x="55909" y="50929"/>
                    <a:pt x="55783" y="50636"/>
                    <a:pt x="55657" y="50280"/>
                  </a:cubicBezTo>
                  <a:cubicBezTo>
                    <a:pt x="55532" y="50427"/>
                    <a:pt x="55427" y="50510"/>
                    <a:pt x="55365" y="50615"/>
                  </a:cubicBezTo>
                  <a:cubicBezTo>
                    <a:pt x="55281" y="50866"/>
                    <a:pt x="55239" y="51159"/>
                    <a:pt x="55176" y="51431"/>
                  </a:cubicBezTo>
                  <a:cubicBezTo>
                    <a:pt x="55155" y="51535"/>
                    <a:pt x="55176" y="51661"/>
                    <a:pt x="55176" y="51766"/>
                  </a:cubicBezTo>
                  <a:cubicBezTo>
                    <a:pt x="55155" y="52017"/>
                    <a:pt x="54967" y="52205"/>
                    <a:pt x="54758" y="52205"/>
                  </a:cubicBezTo>
                  <a:cubicBezTo>
                    <a:pt x="54548" y="52205"/>
                    <a:pt x="54381" y="52017"/>
                    <a:pt x="54318" y="51787"/>
                  </a:cubicBezTo>
                  <a:cubicBezTo>
                    <a:pt x="54214" y="51347"/>
                    <a:pt x="54214" y="50908"/>
                    <a:pt x="54402" y="50489"/>
                  </a:cubicBezTo>
                  <a:cubicBezTo>
                    <a:pt x="54548" y="50092"/>
                    <a:pt x="54737" y="49715"/>
                    <a:pt x="54946" y="49297"/>
                  </a:cubicBezTo>
                  <a:cubicBezTo>
                    <a:pt x="54841" y="48983"/>
                    <a:pt x="54653" y="48732"/>
                    <a:pt x="54444" y="48502"/>
                  </a:cubicBezTo>
                  <a:cubicBezTo>
                    <a:pt x="53272" y="47162"/>
                    <a:pt x="52079" y="45823"/>
                    <a:pt x="50866" y="44484"/>
                  </a:cubicBezTo>
                  <a:cubicBezTo>
                    <a:pt x="50678" y="44275"/>
                    <a:pt x="50447" y="44129"/>
                    <a:pt x="50217" y="43961"/>
                  </a:cubicBezTo>
                  <a:cubicBezTo>
                    <a:pt x="49046" y="43124"/>
                    <a:pt x="47832" y="42287"/>
                    <a:pt x="46639" y="41450"/>
                  </a:cubicBezTo>
                  <a:cubicBezTo>
                    <a:pt x="46221" y="41178"/>
                    <a:pt x="45823" y="40885"/>
                    <a:pt x="45405" y="40572"/>
                  </a:cubicBezTo>
                  <a:cubicBezTo>
                    <a:pt x="44442" y="41095"/>
                    <a:pt x="43522" y="41722"/>
                    <a:pt x="42517" y="41973"/>
                  </a:cubicBezTo>
                  <a:cubicBezTo>
                    <a:pt x="42413" y="42329"/>
                    <a:pt x="42496" y="42559"/>
                    <a:pt x="42601" y="42789"/>
                  </a:cubicBezTo>
                  <a:cubicBezTo>
                    <a:pt x="43124" y="43898"/>
                    <a:pt x="43333" y="45070"/>
                    <a:pt x="43668" y="46221"/>
                  </a:cubicBezTo>
                  <a:cubicBezTo>
                    <a:pt x="44191" y="47937"/>
                    <a:pt x="44191" y="49757"/>
                    <a:pt x="44359" y="51535"/>
                  </a:cubicBezTo>
                  <a:cubicBezTo>
                    <a:pt x="44401" y="52079"/>
                    <a:pt x="44338" y="52644"/>
                    <a:pt x="44254" y="53209"/>
                  </a:cubicBezTo>
                  <a:cubicBezTo>
                    <a:pt x="44129" y="54004"/>
                    <a:pt x="43836" y="54779"/>
                    <a:pt x="43187" y="55365"/>
                  </a:cubicBezTo>
                  <a:cubicBezTo>
                    <a:pt x="43208" y="55574"/>
                    <a:pt x="43208" y="55825"/>
                    <a:pt x="43292" y="56034"/>
                  </a:cubicBezTo>
                  <a:cubicBezTo>
                    <a:pt x="43605" y="56934"/>
                    <a:pt x="43898" y="57875"/>
                    <a:pt x="44254" y="58796"/>
                  </a:cubicBezTo>
                  <a:cubicBezTo>
                    <a:pt x="44714" y="60010"/>
                    <a:pt x="45112" y="61223"/>
                    <a:pt x="45384" y="62479"/>
                  </a:cubicBezTo>
                  <a:cubicBezTo>
                    <a:pt x="45468" y="62855"/>
                    <a:pt x="45593" y="63190"/>
                    <a:pt x="45698" y="63525"/>
                  </a:cubicBezTo>
                  <a:cubicBezTo>
                    <a:pt x="45761" y="63587"/>
                    <a:pt x="45844" y="63629"/>
                    <a:pt x="45928" y="63671"/>
                  </a:cubicBezTo>
                  <a:cubicBezTo>
                    <a:pt x="46137" y="63692"/>
                    <a:pt x="46284" y="63776"/>
                    <a:pt x="46346" y="64006"/>
                  </a:cubicBezTo>
                  <a:cubicBezTo>
                    <a:pt x="46367" y="64215"/>
                    <a:pt x="46305" y="64404"/>
                    <a:pt x="46137" y="64529"/>
                  </a:cubicBezTo>
                  <a:cubicBezTo>
                    <a:pt x="45949" y="64655"/>
                    <a:pt x="45761" y="64780"/>
                    <a:pt x="45572" y="64864"/>
                  </a:cubicBezTo>
                  <a:cubicBezTo>
                    <a:pt x="45007" y="65094"/>
                    <a:pt x="44463" y="65282"/>
                    <a:pt x="43940" y="65492"/>
                  </a:cubicBezTo>
                  <a:lnTo>
                    <a:pt x="43626" y="65659"/>
                  </a:lnTo>
                  <a:cubicBezTo>
                    <a:pt x="44233" y="67145"/>
                    <a:pt x="45070" y="68505"/>
                    <a:pt x="45614" y="70011"/>
                  </a:cubicBezTo>
                  <a:cubicBezTo>
                    <a:pt x="46158" y="71538"/>
                    <a:pt x="46451" y="73108"/>
                    <a:pt x="46849" y="74614"/>
                  </a:cubicBezTo>
                  <a:cubicBezTo>
                    <a:pt x="47142" y="74656"/>
                    <a:pt x="47162" y="74405"/>
                    <a:pt x="47267" y="74259"/>
                  </a:cubicBezTo>
                  <a:cubicBezTo>
                    <a:pt x="47769" y="73463"/>
                    <a:pt x="48334" y="72773"/>
                    <a:pt x="49087" y="72187"/>
                  </a:cubicBezTo>
                  <a:cubicBezTo>
                    <a:pt x="50217" y="71350"/>
                    <a:pt x="51473" y="70994"/>
                    <a:pt x="52854" y="70953"/>
                  </a:cubicBezTo>
                  <a:cubicBezTo>
                    <a:pt x="53942" y="70953"/>
                    <a:pt x="54611" y="71664"/>
                    <a:pt x="54695" y="72731"/>
                  </a:cubicBezTo>
                  <a:cubicBezTo>
                    <a:pt x="54779" y="74175"/>
                    <a:pt x="54193" y="75305"/>
                    <a:pt x="53063" y="76142"/>
                  </a:cubicBezTo>
                  <a:cubicBezTo>
                    <a:pt x="52017" y="76958"/>
                    <a:pt x="50866" y="77585"/>
                    <a:pt x="49611" y="78004"/>
                  </a:cubicBezTo>
                  <a:cubicBezTo>
                    <a:pt x="49129" y="78150"/>
                    <a:pt x="48606" y="78318"/>
                    <a:pt x="48083" y="78422"/>
                  </a:cubicBezTo>
                  <a:cubicBezTo>
                    <a:pt x="47706" y="78485"/>
                    <a:pt x="47288" y="78485"/>
                    <a:pt x="46932" y="78443"/>
                  </a:cubicBezTo>
                  <a:cubicBezTo>
                    <a:pt x="46514" y="78380"/>
                    <a:pt x="46242" y="78129"/>
                    <a:pt x="46116" y="77690"/>
                  </a:cubicBezTo>
                  <a:cubicBezTo>
                    <a:pt x="45991" y="77188"/>
                    <a:pt x="45886" y="76707"/>
                    <a:pt x="45844" y="76184"/>
                  </a:cubicBezTo>
                  <a:cubicBezTo>
                    <a:pt x="45719" y="73882"/>
                    <a:pt x="45175" y="71664"/>
                    <a:pt x="44317" y="69530"/>
                  </a:cubicBezTo>
                  <a:cubicBezTo>
                    <a:pt x="43836" y="68337"/>
                    <a:pt x="43229" y="67186"/>
                    <a:pt x="42664" y="65994"/>
                  </a:cubicBezTo>
                  <a:cubicBezTo>
                    <a:pt x="41032" y="66621"/>
                    <a:pt x="39400" y="66559"/>
                    <a:pt x="37747" y="66726"/>
                  </a:cubicBezTo>
                  <a:cubicBezTo>
                    <a:pt x="36931" y="66810"/>
                    <a:pt x="36261" y="66517"/>
                    <a:pt x="35885" y="65701"/>
                  </a:cubicBezTo>
                  <a:cubicBezTo>
                    <a:pt x="35634" y="65157"/>
                    <a:pt x="35257" y="64655"/>
                    <a:pt x="35152" y="64027"/>
                  </a:cubicBezTo>
                  <a:cubicBezTo>
                    <a:pt x="35110" y="63818"/>
                    <a:pt x="34964" y="63608"/>
                    <a:pt x="34901" y="63420"/>
                  </a:cubicBezTo>
                  <a:cubicBezTo>
                    <a:pt x="34608" y="62771"/>
                    <a:pt x="34315" y="62102"/>
                    <a:pt x="34022" y="61432"/>
                  </a:cubicBezTo>
                  <a:cubicBezTo>
                    <a:pt x="33960" y="61223"/>
                    <a:pt x="33855" y="61056"/>
                    <a:pt x="33709" y="60784"/>
                  </a:cubicBezTo>
                  <a:cubicBezTo>
                    <a:pt x="33144" y="61495"/>
                    <a:pt x="32704" y="62207"/>
                    <a:pt x="32495" y="63002"/>
                  </a:cubicBezTo>
                  <a:cubicBezTo>
                    <a:pt x="32286" y="63797"/>
                    <a:pt x="31972" y="64550"/>
                    <a:pt x="31553" y="65240"/>
                  </a:cubicBezTo>
                  <a:cubicBezTo>
                    <a:pt x="31281" y="65701"/>
                    <a:pt x="31030" y="66182"/>
                    <a:pt x="30779" y="66642"/>
                  </a:cubicBezTo>
                  <a:cubicBezTo>
                    <a:pt x="30549" y="67082"/>
                    <a:pt x="30235" y="67479"/>
                    <a:pt x="29900" y="67856"/>
                  </a:cubicBezTo>
                  <a:cubicBezTo>
                    <a:pt x="29608" y="68128"/>
                    <a:pt x="29315" y="68274"/>
                    <a:pt x="28959" y="68316"/>
                  </a:cubicBezTo>
                  <a:cubicBezTo>
                    <a:pt x="28017" y="68400"/>
                    <a:pt x="27076" y="68505"/>
                    <a:pt x="26051" y="68588"/>
                  </a:cubicBezTo>
                  <a:cubicBezTo>
                    <a:pt x="26051" y="68693"/>
                    <a:pt x="26009" y="68797"/>
                    <a:pt x="26030" y="68923"/>
                  </a:cubicBezTo>
                  <a:cubicBezTo>
                    <a:pt x="26071" y="69969"/>
                    <a:pt x="25904" y="70994"/>
                    <a:pt x="25653" y="71978"/>
                  </a:cubicBezTo>
                  <a:cubicBezTo>
                    <a:pt x="25339" y="73296"/>
                    <a:pt x="24481" y="74133"/>
                    <a:pt x="23226" y="74510"/>
                  </a:cubicBezTo>
                  <a:cubicBezTo>
                    <a:pt x="22766" y="74677"/>
                    <a:pt x="22242" y="74719"/>
                    <a:pt x="21761" y="74803"/>
                  </a:cubicBezTo>
                  <a:cubicBezTo>
                    <a:pt x="21405" y="74865"/>
                    <a:pt x="21050" y="74886"/>
                    <a:pt x="20694" y="74928"/>
                  </a:cubicBezTo>
                  <a:cubicBezTo>
                    <a:pt x="20778" y="75556"/>
                    <a:pt x="20841" y="76142"/>
                    <a:pt x="20924" y="76707"/>
                  </a:cubicBezTo>
                  <a:cubicBezTo>
                    <a:pt x="21050" y="78004"/>
                    <a:pt x="21154" y="79280"/>
                    <a:pt x="21301" y="80557"/>
                  </a:cubicBezTo>
                  <a:cubicBezTo>
                    <a:pt x="21343" y="81163"/>
                    <a:pt x="21238" y="81728"/>
                    <a:pt x="21008" y="82293"/>
                  </a:cubicBezTo>
                  <a:cubicBezTo>
                    <a:pt x="20736" y="82942"/>
                    <a:pt x="20276" y="83298"/>
                    <a:pt x="19543" y="83339"/>
                  </a:cubicBezTo>
                  <a:cubicBezTo>
                    <a:pt x="18790" y="83339"/>
                    <a:pt x="18120" y="83130"/>
                    <a:pt x="17597" y="82523"/>
                  </a:cubicBezTo>
                  <a:cubicBezTo>
                    <a:pt x="16949" y="81791"/>
                    <a:pt x="16551" y="80954"/>
                    <a:pt x="16447" y="79992"/>
                  </a:cubicBezTo>
                  <a:cubicBezTo>
                    <a:pt x="16321" y="78862"/>
                    <a:pt x="16279" y="77753"/>
                    <a:pt x="16384" y="76644"/>
                  </a:cubicBezTo>
                  <a:cubicBezTo>
                    <a:pt x="16488" y="75639"/>
                    <a:pt x="16865" y="74803"/>
                    <a:pt x="17744" y="74259"/>
                  </a:cubicBezTo>
                  <a:cubicBezTo>
                    <a:pt x="18183" y="73966"/>
                    <a:pt x="18644" y="73819"/>
                    <a:pt x="19167" y="73966"/>
                  </a:cubicBezTo>
                  <a:cubicBezTo>
                    <a:pt x="19460" y="74049"/>
                    <a:pt x="19732" y="74028"/>
                    <a:pt x="19983" y="73966"/>
                  </a:cubicBezTo>
                  <a:cubicBezTo>
                    <a:pt x="20401" y="73882"/>
                    <a:pt x="20820" y="73861"/>
                    <a:pt x="21238" y="73819"/>
                  </a:cubicBezTo>
                  <a:cubicBezTo>
                    <a:pt x="21677" y="73756"/>
                    <a:pt x="22138" y="73735"/>
                    <a:pt x="22577" y="73631"/>
                  </a:cubicBezTo>
                  <a:cubicBezTo>
                    <a:pt x="23665" y="73401"/>
                    <a:pt x="24439" y="72731"/>
                    <a:pt x="24690" y="71622"/>
                  </a:cubicBezTo>
                  <a:cubicBezTo>
                    <a:pt x="24921" y="70534"/>
                    <a:pt x="25109" y="69467"/>
                    <a:pt x="25004" y="68400"/>
                  </a:cubicBezTo>
                  <a:cubicBezTo>
                    <a:pt x="24962" y="68337"/>
                    <a:pt x="24900" y="68295"/>
                    <a:pt x="24858" y="68295"/>
                  </a:cubicBezTo>
                  <a:cubicBezTo>
                    <a:pt x="24063" y="68212"/>
                    <a:pt x="23330" y="67898"/>
                    <a:pt x="22598" y="67605"/>
                  </a:cubicBezTo>
                  <a:cubicBezTo>
                    <a:pt x="21615" y="67228"/>
                    <a:pt x="20610" y="66831"/>
                    <a:pt x="19627" y="66496"/>
                  </a:cubicBezTo>
                  <a:cubicBezTo>
                    <a:pt x="19104" y="66308"/>
                    <a:pt x="18895" y="65973"/>
                    <a:pt x="18832" y="65450"/>
                  </a:cubicBezTo>
                  <a:cubicBezTo>
                    <a:pt x="18748" y="64676"/>
                    <a:pt x="18811" y="63922"/>
                    <a:pt x="19062" y="63211"/>
                  </a:cubicBezTo>
                  <a:cubicBezTo>
                    <a:pt x="19481" y="62060"/>
                    <a:pt x="19941" y="60909"/>
                    <a:pt x="20380" y="59758"/>
                  </a:cubicBezTo>
                  <a:cubicBezTo>
                    <a:pt x="20736" y="58796"/>
                    <a:pt x="21154" y="57854"/>
                    <a:pt x="21552" y="56892"/>
                  </a:cubicBezTo>
                  <a:cubicBezTo>
                    <a:pt x="21657" y="56599"/>
                    <a:pt x="21782" y="56348"/>
                    <a:pt x="21929" y="55992"/>
                  </a:cubicBezTo>
                  <a:cubicBezTo>
                    <a:pt x="21740" y="55929"/>
                    <a:pt x="21573" y="55825"/>
                    <a:pt x="21405" y="55762"/>
                  </a:cubicBezTo>
                  <a:cubicBezTo>
                    <a:pt x="20987" y="55637"/>
                    <a:pt x="20631" y="55406"/>
                    <a:pt x="20317" y="55134"/>
                  </a:cubicBezTo>
                  <a:cubicBezTo>
                    <a:pt x="19836" y="54779"/>
                    <a:pt x="19732" y="54276"/>
                    <a:pt x="19878" y="53732"/>
                  </a:cubicBezTo>
                  <a:cubicBezTo>
                    <a:pt x="20045" y="53168"/>
                    <a:pt x="20192" y="52644"/>
                    <a:pt x="20380" y="52121"/>
                  </a:cubicBezTo>
                  <a:cubicBezTo>
                    <a:pt x="20422" y="51975"/>
                    <a:pt x="20464" y="51807"/>
                    <a:pt x="20506" y="51598"/>
                  </a:cubicBezTo>
                  <a:cubicBezTo>
                    <a:pt x="20359" y="51452"/>
                    <a:pt x="20192" y="51326"/>
                    <a:pt x="20045" y="51159"/>
                  </a:cubicBezTo>
                  <a:cubicBezTo>
                    <a:pt x="18895" y="50134"/>
                    <a:pt x="18602" y="48878"/>
                    <a:pt x="18936" y="47455"/>
                  </a:cubicBezTo>
                  <a:cubicBezTo>
                    <a:pt x="19125" y="46598"/>
                    <a:pt x="19334" y="45740"/>
                    <a:pt x="19857" y="44986"/>
                  </a:cubicBezTo>
                  <a:cubicBezTo>
                    <a:pt x="19334" y="44735"/>
                    <a:pt x="18853" y="44526"/>
                    <a:pt x="18372" y="44338"/>
                  </a:cubicBezTo>
                  <a:cubicBezTo>
                    <a:pt x="17974" y="44170"/>
                    <a:pt x="17848" y="44003"/>
                    <a:pt x="17848" y="43585"/>
                  </a:cubicBezTo>
                  <a:cubicBezTo>
                    <a:pt x="17848" y="43417"/>
                    <a:pt x="17890" y="43229"/>
                    <a:pt x="17911" y="43082"/>
                  </a:cubicBezTo>
                  <a:cubicBezTo>
                    <a:pt x="18162" y="42078"/>
                    <a:pt x="18602" y="41199"/>
                    <a:pt x="19125" y="40341"/>
                  </a:cubicBezTo>
                  <a:cubicBezTo>
                    <a:pt x="19732" y="39358"/>
                    <a:pt x="20610" y="38688"/>
                    <a:pt x="21322" y="37831"/>
                  </a:cubicBezTo>
                  <a:cubicBezTo>
                    <a:pt x="21531" y="37559"/>
                    <a:pt x="21887" y="37412"/>
                    <a:pt x="22201" y="37224"/>
                  </a:cubicBezTo>
                  <a:cubicBezTo>
                    <a:pt x="22514" y="37035"/>
                    <a:pt x="22828" y="36910"/>
                    <a:pt x="23205" y="36722"/>
                  </a:cubicBezTo>
                  <a:cubicBezTo>
                    <a:pt x="22263" y="36387"/>
                    <a:pt x="21343" y="36115"/>
                    <a:pt x="20506" y="35675"/>
                  </a:cubicBezTo>
                  <a:cubicBezTo>
                    <a:pt x="19669" y="35257"/>
                    <a:pt x="18916" y="34650"/>
                    <a:pt x="18079" y="34127"/>
                  </a:cubicBezTo>
                  <a:cubicBezTo>
                    <a:pt x="17639" y="34211"/>
                    <a:pt x="17137" y="34315"/>
                    <a:pt x="16635" y="34378"/>
                  </a:cubicBezTo>
                  <a:cubicBezTo>
                    <a:pt x="15798" y="34483"/>
                    <a:pt x="15045" y="34274"/>
                    <a:pt x="14312" y="33876"/>
                  </a:cubicBezTo>
                  <a:cubicBezTo>
                    <a:pt x="13245" y="33332"/>
                    <a:pt x="12346" y="32600"/>
                    <a:pt x="11467" y="31805"/>
                  </a:cubicBezTo>
                  <a:cubicBezTo>
                    <a:pt x="10546" y="30988"/>
                    <a:pt x="9960" y="30026"/>
                    <a:pt x="9835" y="28771"/>
                  </a:cubicBezTo>
                  <a:cubicBezTo>
                    <a:pt x="9730" y="27787"/>
                    <a:pt x="9584" y="26783"/>
                    <a:pt x="9646" y="25799"/>
                  </a:cubicBezTo>
                  <a:cubicBezTo>
                    <a:pt x="9102" y="25402"/>
                    <a:pt x="8537" y="25339"/>
                    <a:pt x="7868" y="25423"/>
                  </a:cubicBezTo>
                  <a:cubicBezTo>
                    <a:pt x="7387" y="25486"/>
                    <a:pt x="6884" y="25444"/>
                    <a:pt x="6382" y="25381"/>
                  </a:cubicBezTo>
                  <a:cubicBezTo>
                    <a:pt x="5336" y="25235"/>
                    <a:pt x="4269" y="25130"/>
                    <a:pt x="3223" y="24921"/>
                  </a:cubicBezTo>
                  <a:cubicBezTo>
                    <a:pt x="2491" y="24795"/>
                    <a:pt x="1779" y="24460"/>
                    <a:pt x="1172" y="23958"/>
                  </a:cubicBezTo>
                  <a:cubicBezTo>
                    <a:pt x="524" y="23414"/>
                    <a:pt x="105" y="22766"/>
                    <a:pt x="84" y="21887"/>
                  </a:cubicBezTo>
                  <a:cubicBezTo>
                    <a:pt x="84" y="21636"/>
                    <a:pt x="22" y="21405"/>
                    <a:pt x="22" y="21133"/>
                  </a:cubicBezTo>
                  <a:cubicBezTo>
                    <a:pt x="1" y="20213"/>
                    <a:pt x="294" y="19418"/>
                    <a:pt x="942" y="18790"/>
                  </a:cubicBezTo>
                  <a:cubicBezTo>
                    <a:pt x="1423" y="18309"/>
                    <a:pt x="1905" y="17848"/>
                    <a:pt x="2428" y="17430"/>
                  </a:cubicBezTo>
                  <a:cubicBezTo>
                    <a:pt x="3767" y="16426"/>
                    <a:pt x="5190" y="15589"/>
                    <a:pt x="6696" y="14919"/>
                  </a:cubicBezTo>
                  <a:cubicBezTo>
                    <a:pt x="6780" y="14877"/>
                    <a:pt x="6864" y="14856"/>
                    <a:pt x="6926" y="14815"/>
                  </a:cubicBezTo>
                  <a:cubicBezTo>
                    <a:pt x="7805" y="14417"/>
                    <a:pt x="8642" y="13999"/>
                    <a:pt x="9605" y="13873"/>
                  </a:cubicBezTo>
                  <a:cubicBezTo>
                    <a:pt x="9646" y="13685"/>
                    <a:pt x="9709" y="13559"/>
                    <a:pt x="9751" y="13413"/>
                  </a:cubicBezTo>
                  <a:cubicBezTo>
                    <a:pt x="10002" y="12346"/>
                    <a:pt x="10379" y="11320"/>
                    <a:pt x="10860" y="10358"/>
                  </a:cubicBezTo>
                  <a:cubicBezTo>
                    <a:pt x="11739" y="8475"/>
                    <a:pt x="12785" y="6696"/>
                    <a:pt x="14145" y="5127"/>
                  </a:cubicBezTo>
                  <a:cubicBezTo>
                    <a:pt x="16237" y="2700"/>
                    <a:pt x="18853" y="1172"/>
                    <a:pt x="22054" y="586"/>
                  </a:cubicBezTo>
                  <a:cubicBezTo>
                    <a:pt x="25088" y="1"/>
                    <a:pt x="28017" y="314"/>
                    <a:pt x="30947" y="1047"/>
                  </a:cubicBezTo>
                  <a:cubicBezTo>
                    <a:pt x="32390" y="1423"/>
                    <a:pt x="33771" y="1947"/>
                    <a:pt x="35048" y="2721"/>
                  </a:cubicBezTo>
                  <a:cubicBezTo>
                    <a:pt x="35654" y="3097"/>
                    <a:pt x="36261" y="3432"/>
                    <a:pt x="36889" y="3746"/>
                  </a:cubicBezTo>
                  <a:cubicBezTo>
                    <a:pt x="38144" y="4395"/>
                    <a:pt x="39211" y="5315"/>
                    <a:pt x="40237" y="6257"/>
                  </a:cubicBezTo>
                  <a:cubicBezTo>
                    <a:pt x="40781" y="6759"/>
                    <a:pt x="41136" y="7387"/>
                    <a:pt x="41450" y="8035"/>
                  </a:cubicBezTo>
                  <a:cubicBezTo>
                    <a:pt x="41618" y="8370"/>
                    <a:pt x="41743" y="8768"/>
                    <a:pt x="42057" y="9019"/>
                  </a:cubicBezTo>
                  <a:cubicBezTo>
                    <a:pt x="42245" y="9207"/>
                    <a:pt x="42287" y="9479"/>
                    <a:pt x="42287" y="9730"/>
                  </a:cubicBezTo>
                  <a:cubicBezTo>
                    <a:pt x="42287" y="10128"/>
                    <a:pt x="42266" y="10525"/>
                    <a:pt x="42245" y="10965"/>
                  </a:cubicBezTo>
                  <a:cubicBezTo>
                    <a:pt x="42266" y="11006"/>
                    <a:pt x="42329" y="11111"/>
                    <a:pt x="42392" y="11174"/>
                  </a:cubicBezTo>
                  <a:cubicBezTo>
                    <a:pt x="43794" y="12408"/>
                    <a:pt x="44631" y="13936"/>
                    <a:pt x="45217" y="15672"/>
                  </a:cubicBezTo>
                  <a:cubicBezTo>
                    <a:pt x="45823" y="17430"/>
                    <a:pt x="46033" y="19271"/>
                    <a:pt x="46137" y="21113"/>
                  </a:cubicBezTo>
                  <a:cubicBezTo>
                    <a:pt x="46221" y="22263"/>
                    <a:pt x="46200" y="23393"/>
                    <a:pt x="45991" y="24544"/>
                  </a:cubicBezTo>
                  <a:cubicBezTo>
                    <a:pt x="45489" y="27055"/>
                    <a:pt x="44359" y="29210"/>
                    <a:pt x="42455" y="30968"/>
                  </a:cubicBezTo>
                  <a:cubicBezTo>
                    <a:pt x="41911" y="31491"/>
                    <a:pt x="41304" y="31930"/>
                    <a:pt x="40718" y="32432"/>
                  </a:cubicBezTo>
                  <a:cubicBezTo>
                    <a:pt x="40718" y="32600"/>
                    <a:pt x="40613" y="32704"/>
                    <a:pt x="40467" y="32830"/>
                  </a:cubicBezTo>
                  <a:close/>
                  <a:moveTo>
                    <a:pt x="23916" y="1382"/>
                  </a:moveTo>
                  <a:cubicBezTo>
                    <a:pt x="23456" y="1465"/>
                    <a:pt x="23017" y="1528"/>
                    <a:pt x="22577" y="1591"/>
                  </a:cubicBezTo>
                  <a:cubicBezTo>
                    <a:pt x="19460" y="2051"/>
                    <a:pt x="16970" y="3558"/>
                    <a:pt x="14961" y="5943"/>
                  </a:cubicBezTo>
                  <a:cubicBezTo>
                    <a:pt x="13413" y="7763"/>
                    <a:pt x="12262" y="9856"/>
                    <a:pt x="11362" y="12053"/>
                  </a:cubicBezTo>
                  <a:cubicBezTo>
                    <a:pt x="10965" y="13036"/>
                    <a:pt x="10693" y="14019"/>
                    <a:pt x="10651" y="15066"/>
                  </a:cubicBezTo>
                  <a:cubicBezTo>
                    <a:pt x="10546" y="17053"/>
                    <a:pt x="10986" y="18936"/>
                    <a:pt x="11634" y="20799"/>
                  </a:cubicBezTo>
                  <a:cubicBezTo>
                    <a:pt x="12011" y="21782"/>
                    <a:pt x="12638" y="22598"/>
                    <a:pt x="13141" y="23519"/>
                  </a:cubicBezTo>
                  <a:cubicBezTo>
                    <a:pt x="13245" y="23728"/>
                    <a:pt x="13496" y="23874"/>
                    <a:pt x="13706" y="23958"/>
                  </a:cubicBezTo>
                  <a:cubicBezTo>
                    <a:pt x="13999" y="24063"/>
                    <a:pt x="14312" y="24126"/>
                    <a:pt x="14605" y="24126"/>
                  </a:cubicBezTo>
                  <a:cubicBezTo>
                    <a:pt x="16384" y="24126"/>
                    <a:pt x="18183" y="24251"/>
                    <a:pt x="19941" y="23812"/>
                  </a:cubicBezTo>
                  <a:cubicBezTo>
                    <a:pt x="20066" y="23770"/>
                    <a:pt x="20213" y="23770"/>
                    <a:pt x="20359" y="23749"/>
                  </a:cubicBezTo>
                  <a:cubicBezTo>
                    <a:pt x="21949" y="23519"/>
                    <a:pt x="23540" y="23184"/>
                    <a:pt x="25088" y="22703"/>
                  </a:cubicBezTo>
                  <a:cubicBezTo>
                    <a:pt x="26636" y="22201"/>
                    <a:pt x="28143" y="21657"/>
                    <a:pt x="29691" y="21113"/>
                  </a:cubicBezTo>
                  <a:cubicBezTo>
                    <a:pt x="30507" y="20820"/>
                    <a:pt x="31344" y="20527"/>
                    <a:pt x="32097" y="20171"/>
                  </a:cubicBezTo>
                  <a:cubicBezTo>
                    <a:pt x="33395" y="19543"/>
                    <a:pt x="34692" y="18853"/>
                    <a:pt x="35989" y="18204"/>
                  </a:cubicBezTo>
                  <a:cubicBezTo>
                    <a:pt x="36198" y="18100"/>
                    <a:pt x="36408" y="17995"/>
                    <a:pt x="36575" y="17869"/>
                  </a:cubicBezTo>
                  <a:cubicBezTo>
                    <a:pt x="37140" y="17304"/>
                    <a:pt x="37726" y="16740"/>
                    <a:pt x="38291" y="16154"/>
                  </a:cubicBezTo>
                  <a:cubicBezTo>
                    <a:pt x="38856" y="15568"/>
                    <a:pt x="39358" y="14856"/>
                    <a:pt x="39839" y="14166"/>
                  </a:cubicBezTo>
                  <a:cubicBezTo>
                    <a:pt x="40383" y="13371"/>
                    <a:pt x="40823" y="12492"/>
                    <a:pt x="41116" y="11550"/>
                  </a:cubicBezTo>
                  <a:cubicBezTo>
                    <a:pt x="41346" y="10797"/>
                    <a:pt x="41388" y="10023"/>
                    <a:pt x="40969" y="9291"/>
                  </a:cubicBezTo>
                  <a:cubicBezTo>
                    <a:pt x="40864" y="9102"/>
                    <a:pt x="40760" y="8893"/>
                    <a:pt x="40676" y="8684"/>
                  </a:cubicBezTo>
                  <a:cubicBezTo>
                    <a:pt x="40404" y="8140"/>
                    <a:pt x="40090" y="7575"/>
                    <a:pt x="39651" y="7156"/>
                  </a:cubicBezTo>
                  <a:cubicBezTo>
                    <a:pt x="38688" y="6278"/>
                    <a:pt x="37684" y="5420"/>
                    <a:pt x="36512" y="4792"/>
                  </a:cubicBezTo>
                  <a:cubicBezTo>
                    <a:pt x="35759" y="4374"/>
                    <a:pt x="35006" y="3955"/>
                    <a:pt x="34232" y="3495"/>
                  </a:cubicBezTo>
                  <a:cubicBezTo>
                    <a:pt x="33374" y="2972"/>
                    <a:pt x="32453" y="2595"/>
                    <a:pt x="31470" y="2323"/>
                  </a:cubicBezTo>
                  <a:cubicBezTo>
                    <a:pt x="30716" y="2114"/>
                    <a:pt x="29942" y="1905"/>
                    <a:pt x="29189" y="1758"/>
                  </a:cubicBezTo>
                  <a:cubicBezTo>
                    <a:pt x="27494" y="1382"/>
                    <a:pt x="25716" y="1214"/>
                    <a:pt x="23916" y="1382"/>
                  </a:cubicBezTo>
                  <a:close/>
                  <a:moveTo>
                    <a:pt x="18706" y="33165"/>
                  </a:moveTo>
                  <a:cubicBezTo>
                    <a:pt x="18999" y="33583"/>
                    <a:pt x="19439" y="33855"/>
                    <a:pt x="19878" y="34085"/>
                  </a:cubicBezTo>
                  <a:cubicBezTo>
                    <a:pt x="21154" y="34755"/>
                    <a:pt x="22514" y="35257"/>
                    <a:pt x="23916" y="35717"/>
                  </a:cubicBezTo>
                  <a:cubicBezTo>
                    <a:pt x="25109" y="36136"/>
                    <a:pt x="26343" y="36282"/>
                    <a:pt x="27620" y="36136"/>
                  </a:cubicBezTo>
                  <a:cubicBezTo>
                    <a:pt x="29461" y="35968"/>
                    <a:pt x="31302" y="35801"/>
                    <a:pt x="33144" y="35613"/>
                  </a:cubicBezTo>
                  <a:cubicBezTo>
                    <a:pt x="33960" y="35550"/>
                    <a:pt x="34734" y="35362"/>
                    <a:pt x="35445" y="34922"/>
                  </a:cubicBezTo>
                  <a:cubicBezTo>
                    <a:pt x="36512" y="34253"/>
                    <a:pt x="37621" y="33667"/>
                    <a:pt x="38626" y="32934"/>
                  </a:cubicBezTo>
                  <a:cubicBezTo>
                    <a:pt x="39714" y="32160"/>
                    <a:pt x="40634" y="31261"/>
                    <a:pt x="41660" y="30424"/>
                  </a:cubicBezTo>
                  <a:lnTo>
                    <a:pt x="41911" y="30172"/>
                  </a:lnTo>
                  <a:cubicBezTo>
                    <a:pt x="43940" y="28227"/>
                    <a:pt x="45007" y="25820"/>
                    <a:pt x="45196" y="23038"/>
                  </a:cubicBezTo>
                  <a:cubicBezTo>
                    <a:pt x="45321" y="20861"/>
                    <a:pt x="45091" y="18727"/>
                    <a:pt x="44526" y="16635"/>
                  </a:cubicBezTo>
                  <a:cubicBezTo>
                    <a:pt x="44129" y="15149"/>
                    <a:pt x="43438" y="13747"/>
                    <a:pt x="42434" y="12555"/>
                  </a:cubicBezTo>
                  <a:cubicBezTo>
                    <a:pt x="42329" y="12429"/>
                    <a:pt x="42183" y="12346"/>
                    <a:pt x="42036" y="12220"/>
                  </a:cubicBezTo>
                  <a:cubicBezTo>
                    <a:pt x="41932" y="12429"/>
                    <a:pt x="41848" y="12555"/>
                    <a:pt x="41806" y="12701"/>
                  </a:cubicBezTo>
                  <a:cubicBezTo>
                    <a:pt x="41660" y="13078"/>
                    <a:pt x="41618" y="13475"/>
                    <a:pt x="41429" y="13810"/>
                  </a:cubicBezTo>
                  <a:cubicBezTo>
                    <a:pt x="40948" y="14689"/>
                    <a:pt x="40425" y="15568"/>
                    <a:pt x="39902" y="16426"/>
                  </a:cubicBezTo>
                  <a:cubicBezTo>
                    <a:pt x="39755" y="16656"/>
                    <a:pt x="39546" y="16844"/>
                    <a:pt x="39358" y="17053"/>
                  </a:cubicBezTo>
                  <a:cubicBezTo>
                    <a:pt x="38542" y="17932"/>
                    <a:pt x="37579" y="18560"/>
                    <a:pt x="36512" y="19062"/>
                  </a:cubicBezTo>
                  <a:cubicBezTo>
                    <a:pt x="36094" y="19271"/>
                    <a:pt x="35780" y="19543"/>
                    <a:pt x="35654" y="20004"/>
                  </a:cubicBezTo>
                  <a:cubicBezTo>
                    <a:pt x="35508" y="20548"/>
                    <a:pt x="35236" y="21029"/>
                    <a:pt x="34838" y="21468"/>
                  </a:cubicBezTo>
                  <a:cubicBezTo>
                    <a:pt x="34713" y="21594"/>
                    <a:pt x="34566" y="21782"/>
                    <a:pt x="34525" y="21970"/>
                  </a:cubicBezTo>
                  <a:cubicBezTo>
                    <a:pt x="34399" y="22682"/>
                    <a:pt x="33918" y="23163"/>
                    <a:pt x="33457" y="23644"/>
                  </a:cubicBezTo>
                  <a:cubicBezTo>
                    <a:pt x="33018" y="24084"/>
                    <a:pt x="32495" y="24398"/>
                    <a:pt x="31805" y="24188"/>
                  </a:cubicBezTo>
                  <a:cubicBezTo>
                    <a:pt x="31533" y="24105"/>
                    <a:pt x="31260" y="24146"/>
                    <a:pt x="30968" y="24105"/>
                  </a:cubicBezTo>
                  <a:cubicBezTo>
                    <a:pt x="30570" y="24586"/>
                    <a:pt x="30214" y="25046"/>
                    <a:pt x="29838" y="25527"/>
                  </a:cubicBezTo>
                  <a:cubicBezTo>
                    <a:pt x="29294" y="26239"/>
                    <a:pt x="28561" y="26490"/>
                    <a:pt x="27703" y="26448"/>
                  </a:cubicBezTo>
                  <a:cubicBezTo>
                    <a:pt x="27431" y="26406"/>
                    <a:pt x="27159" y="26302"/>
                    <a:pt x="26908" y="26197"/>
                  </a:cubicBezTo>
                  <a:cubicBezTo>
                    <a:pt x="26657" y="26092"/>
                    <a:pt x="26678" y="25779"/>
                    <a:pt x="26574" y="25548"/>
                  </a:cubicBezTo>
                  <a:cubicBezTo>
                    <a:pt x="26574" y="25527"/>
                    <a:pt x="26553" y="25527"/>
                    <a:pt x="26469" y="25465"/>
                  </a:cubicBezTo>
                  <a:cubicBezTo>
                    <a:pt x="26364" y="25527"/>
                    <a:pt x="26239" y="25569"/>
                    <a:pt x="26155" y="25674"/>
                  </a:cubicBezTo>
                  <a:cubicBezTo>
                    <a:pt x="25548" y="26281"/>
                    <a:pt x="24837" y="26699"/>
                    <a:pt x="24084" y="27097"/>
                  </a:cubicBezTo>
                  <a:cubicBezTo>
                    <a:pt x="23874" y="27201"/>
                    <a:pt x="23665" y="27348"/>
                    <a:pt x="23519" y="27536"/>
                  </a:cubicBezTo>
                  <a:cubicBezTo>
                    <a:pt x="23310" y="27808"/>
                    <a:pt x="23038" y="27913"/>
                    <a:pt x="22703" y="27934"/>
                  </a:cubicBezTo>
                  <a:cubicBezTo>
                    <a:pt x="22473" y="27934"/>
                    <a:pt x="22263" y="27955"/>
                    <a:pt x="22033" y="27975"/>
                  </a:cubicBezTo>
                  <a:cubicBezTo>
                    <a:pt x="21761" y="27975"/>
                    <a:pt x="21615" y="27850"/>
                    <a:pt x="21531" y="27620"/>
                  </a:cubicBezTo>
                  <a:cubicBezTo>
                    <a:pt x="21468" y="27431"/>
                    <a:pt x="21447" y="27222"/>
                    <a:pt x="21426" y="27034"/>
                  </a:cubicBezTo>
                  <a:cubicBezTo>
                    <a:pt x="21385" y="26783"/>
                    <a:pt x="21343" y="26490"/>
                    <a:pt x="21280" y="26155"/>
                  </a:cubicBezTo>
                  <a:cubicBezTo>
                    <a:pt x="21050" y="26281"/>
                    <a:pt x="20861" y="26364"/>
                    <a:pt x="20736" y="26469"/>
                  </a:cubicBezTo>
                  <a:cubicBezTo>
                    <a:pt x="20338" y="26804"/>
                    <a:pt x="19962" y="27201"/>
                    <a:pt x="19564" y="27536"/>
                  </a:cubicBezTo>
                  <a:cubicBezTo>
                    <a:pt x="19292" y="27766"/>
                    <a:pt x="19041" y="28059"/>
                    <a:pt x="18706" y="28185"/>
                  </a:cubicBezTo>
                  <a:cubicBezTo>
                    <a:pt x="17995" y="28499"/>
                    <a:pt x="17242" y="28645"/>
                    <a:pt x="16551" y="28143"/>
                  </a:cubicBezTo>
                  <a:cubicBezTo>
                    <a:pt x="15589" y="27431"/>
                    <a:pt x="14584" y="26762"/>
                    <a:pt x="13915" y="25779"/>
                  </a:cubicBezTo>
                  <a:cubicBezTo>
                    <a:pt x="13057" y="25653"/>
                    <a:pt x="12199" y="25569"/>
                    <a:pt x="11383" y="25820"/>
                  </a:cubicBezTo>
                  <a:cubicBezTo>
                    <a:pt x="10776" y="26615"/>
                    <a:pt x="10714" y="27494"/>
                    <a:pt x="10923" y="28394"/>
                  </a:cubicBezTo>
                  <a:cubicBezTo>
                    <a:pt x="10986" y="28645"/>
                    <a:pt x="11090" y="28875"/>
                    <a:pt x="11111" y="29126"/>
                  </a:cubicBezTo>
                  <a:cubicBezTo>
                    <a:pt x="11216" y="30005"/>
                    <a:pt x="11655" y="30654"/>
                    <a:pt x="12325" y="31177"/>
                  </a:cubicBezTo>
                  <a:cubicBezTo>
                    <a:pt x="12994" y="31742"/>
                    <a:pt x="13685" y="32349"/>
                    <a:pt x="14563" y="32579"/>
                  </a:cubicBezTo>
                  <a:cubicBezTo>
                    <a:pt x="14626" y="32579"/>
                    <a:pt x="14668" y="32641"/>
                    <a:pt x="14731" y="32662"/>
                  </a:cubicBezTo>
                  <a:cubicBezTo>
                    <a:pt x="15170" y="33060"/>
                    <a:pt x="15693" y="33039"/>
                    <a:pt x="16237" y="32997"/>
                  </a:cubicBezTo>
                  <a:cubicBezTo>
                    <a:pt x="16551" y="32976"/>
                    <a:pt x="16865" y="32934"/>
                    <a:pt x="17158" y="33039"/>
                  </a:cubicBezTo>
                  <a:cubicBezTo>
                    <a:pt x="17681" y="33227"/>
                    <a:pt x="18183" y="33185"/>
                    <a:pt x="18706" y="33165"/>
                  </a:cubicBezTo>
                  <a:close/>
                  <a:moveTo>
                    <a:pt x="29315" y="52686"/>
                  </a:moveTo>
                  <a:cubicBezTo>
                    <a:pt x="29461" y="52854"/>
                    <a:pt x="29566" y="52916"/>
                    <a:pt x="29712" y="52916"/>
                  </a:cubicBezTo>
                  <a:cubicBezTo>
                    <a:pt x="30256" y="52979"/>
                    <a:pt x="30821" y="53042"/>
                    <a:pt x="31365" y="53147"/>
                  </a:cubicBezTo>
                  <a:cubicBezTo>
                    <a:pt x="31616" y="53209"/>
                    <a:pt x="31888" y="53335"/>
                    <a:pt x="32118" y="53460"/>
                  </a:cubicBezTo>
                  <a:cubicBezTo>
                    <a:pt x="32286" y="53565"/>
                    <a:pt x="32244" y="53900"/>
                    <a:pt x="32077" y="53963"/>
                  </a:cubicBezTo>
                  <a:cubicBezTo>
                    <a:pt x="31867" y="54025"/>
                    <a:pt x="31616" y="54067"/>
                    <a:pt x="31407" y="54025"/>
                  </a:cubicBezTo>
                  <a:cubicBezTo>
                    <a:pt x="30884" y="53984"/>
                    <a:pt x="30361" y="53879"/>
                    <a:pt x="29838" y="53795"/>
                  </a:cubicBezTo>
                  <a:cubicBezTo>
                    <a:pt x="29733" y="53774"/>
                    <a:pt x="29628" y="53816"/>
                    <a:pt x="29419" y="53858"/>
                  </a:cubicBezTo>
                  <a:cubicBezTo>
                    <a:pt x="29608" y="54004"/>
                    <a:pt x="29712" y="54151"/>
                    <a:pt x="29817" y="54151"/>
                  </a:cubicBezTo>
                  <a:cubicBezTo>
                    <a:pt x="30026" y="54172"/>
                    <a:pt x="30256" y="54109"/>
                    <a:pt x="30507" y="54109"/>
                  </a:cubicBezTo>
                  <a:cubicBezTo>
                    <a:pt x="30716" y="54109"/>
                    <a:pt x="30947" y="54109"/>
                    <a:pt x="31156" y="54172"/>
                  </a:cubicBezTo>
                  <a:cubicBezTo>
                    <a:pt x="31260" y="54193"/>
                    <a:pt x="31407" y="54360"/>
                    <a:pt x="31407" y="54465"/>
                  </a:cubicBezTo>
                  <a:cubicBezTo>
                    <a:pt x="31449" y="54569"/>
                    <a:pt x="31302" y="54716"/>
                    <a:pt x="31240" y="54800"/>
                  </a:cubicBezTo>
                  <a:cubicBezTo>
                    <a:pt x="31135" y="54862"/>
                    <a:pt x="30988" y="54925"/>
                    <a:pt x="30842" y="54946"/>
                  </a:cubicBezTo>
                  <a:cubicBezTo>
                    <a:pt x="30424" y="55009"/>
                    <a:pt x="30005" y="55051"/>
                    <a:pt x="29587" y="55093"/>
                  </a:cubicBezTo>
                  <a:cubicBezTo>
                    <a:pt x="29482" y="55093"/>
                    <a:pt x="29356" y="55093"/>
                    <a:pt x="29252" y="55030"/>
                  </a:cubicBezTo>
                  <a:cubicBezTo>
                    <a:pt x="28666" y="54800"/>
                    <a:pt x="28143" y="54444"/>
                    <a:pt x="27850" y="53879"/>
                  </a:cubicBezTo>
                  <a:cubicBezTo>
                    <a:pt x="27745" y="53691"/>
                    <a:pt x="27683" y="53481"/>
                    <a:pt x="27599" y="53293"/>
                  </a:cubicBezTo>
                  <a:cubicBezTo>
                    <a:pt x="26574" y="53147"/>
                    <a:pt x="25548" y="53021"/>
                    <a:pt x="24586" y="52854"/>
                  </a:cubicBezTo>
                  <a:cubicBezTo>
                    <a:pt x="23561" y="52707"/>
                    <a:pt x="22556" y="52540"/>
                    <a:pt x="21573" y="52184"/>
                  </a:cubicBezTo>
                  <a:cubicBezTo>
                    <a:pt x="21217" y="52833"/>
                    <a:pt x="21092" y="53502"/>
                    <a:pt x="20945" y="54172"/>
                  </a:cubicBezTo>
                  <a:cubicBezTo>
                    <a:pt x="21238" y="54548"/>
                    <a:pt x="21615" y="54695"/>
                    <a:pt x="21970" y="54820"/>
                  </a:cubicBezTo>
                  <a:cubicBezTo>
                    <a:pt x="23561" y="55365"/>
                    <a:pt x="25193" y="55741"/>
                    <a:pt x="26846" y="56076"/>
                  </a:cubicBezTo>
                  <a:cubicBezTo>
                    <a:pt x="27515" y="56222"/>
                    <a:pt x="28227" y="56264"/>
                    <a:pt x="28938" y="56201"/>
                  </a:cubicBezTo>
                  <a:cubicBezTo>
                    <a:pt x="29356" y="56160"/>
                    <a:pt x="29775" y="56160"/>
                    <a:pt x="30193" y="56118"/>
                  </a:cubicBezTo>
                  <a:cubicBezTo>
                    <a:pt x="31240" y="56097"/>
                    <a:pt x="32244" y="56118"/>
                    <a:pt x="33290" y="56055"/>
                  </a:cubicBezTo>
                  <a:cubicBezTo>
                    <a:pt x="35466" y="55888"/>
                    <a:pt x="37642" y="55637"/>
                    <a:pt x="39818" y="55469"/>
                  </a:cubicBezTo>
                  <a:cubicBezTo>
                    <a:pt x="40760" y="55385"/>
                    <a:pt x="41597" y="55030"/>
                    <a:pt x="42392" y="54590"/>
                  </a:cubicBezTo>
                  <a:cubicBezTo>
                    <a:pt x="42664" y="54444"/>
                    <a:pt x="42852" y="54256"/>
                    <a:pt x="42957" y="53984"/>
                  </a:cubicBezTo>
                  <a:cubicBezTo>
                    <a:pt x="43061" y="53670"/>
                    <a:pt x="43187" y="53356"/>
                    <a:pt x="43208" y="53021"/>
                  </a:cubicBezTo>
                  <a:cubicBezTo>
                    <a:pt x="43313" y="52184"/>
                    <a:pt x="43396" y="51347"/>
                    <a:pt x="43271" y="50510"/>
                  </a:cubicBezTo>
                  <a:cubicBezTo>
                    <a:pt x="43166" y="49799"/>
                    <a:pt x="43124" y="49108"/>
                    <a:pt x="43061" y="48418"/>
                  </a:cubicBezTo>
                  <a:cubicBezTo>
                    <a:pt x="43020" y="48125"/>
                    <a:pt x="42999" y="47832"/>
                    <a:pt x="42915" y="47581"/>
                  </a:cubicBezTo>
                  <a:cubicBezTo>
                    <a:pt x="42476" y="46116"/>
                    <a:pt x="42266" y="44568"/>
                    <a:pt x="41597" y="43145"/>
                  </a:cubicBezTo>
                  <a:cubicBezTo>
                    <a:pt x="41534" y="43040"/>
                    <a:pt x="41534" y="42936"/>
                    <a:pt x="41492" y="42831"/>
                  </a:cubicBezTo>
                  <a:cubicBezTo>
                    <a:pt x="41178" y="41848"/>
                    <a:pt x="40885" y="40844"/>
                    <a:pt x="40572" y="39881"/>
                  </a:cubicBezTo>
                  <a:cubicBezTo>
                    <a:pt x="40300" y="39044"/>
                    <a:pt x="40090" y="38207"/>
                    <a:pt x="39672" y="37454"/>
                  </a:cubicBezTo>
                  <a:cubicBezTo>
                    <a:pt x="39567" y="37266"/>
                    <a:pt x="39525" y="37035"/>
                    <a:pt x="39442" y="36826"/>
                  </a:cubicBezTo>
                  <a:cubicBezTo>
                    <a:pt x="39232" y="36094"/>
                    <a:pt x="38667" y="35069"/>
                    <a:pt x="38082" y="34462"/>
                  </a:cubicBezTo>
                  <a:cubicBezTo>
                    <a:pt x="37726" y="34734"/>
                    <a:pt x="37370" y="35027"/>
                    <a:pt x="36994" y="35236"/>
                  </a:cubicBezTo>
                  <a:cubicBezTo>
                    <a:pt x="36575" y="35466"/>
                    <a:pt x="36115" y="35654"/>
                    <a:pt x="35675" y="35801"/>
                  </a:cubicBezTo>
                  <a:cubicBezTo>
                    <a:pt x="35131" y="36010"/>
                    <a:pt x="34525" y="36094"/>
                    <a:pt x="34001" y="36366"/>
                  </a:cubicBezTo>
                  <a:cubicBezTo>
                    <a:pt x="33374" y="36680"/>
                    <a:pt x="32725" y="36701"/>
                    <a:pt x="32035" y="36742"/>
                  </a:cubicBezTo>
                  <a:cubicBezTo>
                    <a:pt x="30612" y="36889"/>
                    <a:pt x="29147" y="37014"/>
                    <a:pt x="27703" y="37140"/>
                  </a:cubicBezTo>
                  <a:cubicBezTo>
                    <a:pt x="27473" y="37161"/>
                    <a:pt x="27201" y="37140"/>
                    <a:pt x="26950" y="37370"/>
                  </a:cubicBezTo>
                  <a:cubicBezTo>
                    <a:pt x="26783" y="38165"/>
                    <a:pt x="26657" y="39023"/>
                    <a:pt x="26574" y="39881"/>
                  </a:cubicBezTo>
                  <a:cubicBezTo>
                    <a:pt x="26532" y="40467"/>
                    <a:pt x="26469" y="41074"/>
                    <a:pt x="26427" y="41639"/>
                  </a:cubicBezTo>
                  <a:cubicBezTo>
                    <a:pt x="26385" y="41952"/>
                    <a:pt x="26364" y="42245"/>
                    <a:pt x="26323" y="42559"/>
                  </a:cubicBezTo>
                  <a:cubicBezTo>
                    <a:pt x="26239" y="43313"/>
                    <a:pt x="26155" y="44045"/>
                    <a:pt x="26051" y="44798"/>
                  </a:cubicBezTo>
                  <a:cubicBezTo>
                    <a:pt x="26030" y="44965"/>
                    <a:pt x="26009" y="45154"/>
                    <a:pt x="25946" y="45300"/>
                  </a:cubicBezTo>
                  <a:cubicBezTo>
                    <a:pt x="25841" y="45677"/>
                    <a:pt x="25590" y="45928"/>
                    <a:pt x="25193" y="45991"/>
                  </a:cubicBezTo>
                  <a:cubicBezTo>
                    <a:pt x="24774" y="46033"/>
                    <a:pt x="24356" y="46053"/>
                    <a:pt x="23937" y="45949"/>
                  </a:cubicBezTo>
                  <a:lnTo>
                    <a:pt x="23540" y="45886"/>
                  </a:lnTo>
                  <a:cubicBezTo>
                    <a:pt x="22828" y="47183"/>
                    <a:pt x="21845" y="50301"/>
                    <a:pt x="21845" y="51180"/>
                  </a:cubicBezTo>
                  <a:cubicBezTo>
                    <a:pt x="22159" y="51284"/>
                    <a:pt x="22494" y="51452"/>
                    <a:pt x="22849" y="51494"/>
                  </a:cubicBezTo>
                  <a:cubicBezTo>
                    <a:pt x="24272" y="51787"/>
                    <a:pt x="25716" y="52059"/>
                    <a:pt x="27159" y="52310"/>
                  </a:cubicBezTo>
                  <a:cubicBezTo>
                    <a:pt x="27390" y="52372"/>
                    <a:pt x="27599" y="52331"/>
                    <a:pt x="27745" y="52121"/>
                  </a:cubicBezTo>
                  <a:cubicBezTo>
                    <a:pt x="28017" y="51787"/>
                    <a:pt x="28415" y="51703"/>
                    <a:pt x="28792" y="51682"/>
                  </a:cubicBezTo>
                  <a:cubicBezTo>
                    <a:pt x="29608" y="51640"/>
                    <a:pt x="30424" y="51556"/>
                    <a:pt x="31240" y="51494"/>
                  </a:cubicBezTo>
                  <a:lnTo>
                    <a:pt x="31658" y="51494"/>
                  </a:lnTo>
                  <a:cubicBezTo>
                    <a:pt x="31867" y="51535"/>
                    <a:pt x="32014" y="51682"/>
                    <a:pt x="32035" y="51870"/>
                  </a:cubicBezTo>
                  <a:cubicBezTo>
                    <a:pt x="32077" y="52059"/>
                    <a:pt x="31930" y="52247"/>
                    <a:pt x="31721" y="52310"/>
                  </a:cubicBezTo>
                  <a:cubicBezTo>
                    <a:pt x="31512" y="52372"/>
                    <a:pt x="31281" y="52393"/>
                    <a:pt x="31072" y="52414"/>
                  </a:cubicBezTo>
                  <a:cubicBezTo>
                    <a:pt x="30758" y="52435"/>
                    <a:pt x="30465" y="52477"/>
                    <a:pt x="30152" y="52519"/>
                  </a:cubicBezTo>
                  <a:cubicBezTo>
                    <a:pt x="29984" y="52603"/>
                    <a:pt x="29691" y="52624"/>
                    <a:pt x="29315" y="52686"/>
                  </a:cubicBezTo>
                  <a:close/>
                  <a:moveTo>
                    <a:pt x="22933" y="56285"/>
                  </a:moveTo>
                  <a:cubicBezTo>
                    <a:pt x="22786" y="56662"/>
                    <a:pt x="22619" y="56997"/>
                    <a:pt x="22494" y="57331"/>
                  </a:cubicBezTo>
                  <a:lnTo>
                    <a:pt x="21552" y="59842"/>
                  </a:lnTo>
                  <a:cubicBezTo>
                    <a:pt x="21154" y="60846"/>
                    <a:pt x="20778" y="61809"/>
                    <a:pt x="20380" y="62792"/>
                  </a:cubicBezTo>
                  <a:cubicBezTo>
                    <a:pt x="20213" y="63211"/>
                    <a:pt x="20087" y="63629"/>
                    <a:pt x="19983" y="64090"/>
                  </a:cubicBezTo>
                  <a:cubicBezTo>
                    <a:pt x="19878" y="64550"/>
                    <a:pt x="19794" y="65031"/>
                    <a:pt x="20004" y="65471"/>
                  </a:cubicBezTo>
                  <a:cubicBezTo>
                    <a:pt x="20087" y="65512"/>
                    <a:pt x="20171" y="65575"/>
                    <a:pt x="20213" y="65596"/>
                  </a:cubicBezTo>
                  <a:lnTo>
                    <a:pt x="24146" y="67082"/>
                  </a:lnTo>
                  <a:cubicBezTo>
                    <a:pt x="24356" y="67165"/>
                    <a:pt x="24586" y="67186"/>
                    <a:pt x="24795" y="67228"/>
                  </a:cubicBezTo>
                  <a:cubicBezTo>
                    <a:pt x="25109" y="67270"/>
                    <a:pt x="25423" y="67270"/>
                    <a:pt x="25716" y="67354"/>
                  </a:cubicBezTo>
                  <a:cubicBezTo>
                    <a:pt x="26427" y="67563"/>
                    <a:pt x="27159" y="67542"/>
                    <a:pt x="27892" y="67437"/>
                  </a:cubicBezTo>
                  <a:cubicBezTo>
                    <a:pt x="28038" y="67396"/>
                    <a:pt x="28227" y="67375"/>
                    <a:pt x="28373" y="67375"/>
                  </a:cubicBezTo>
                  <a:cubicBezTo>
                    <a:pt x="29043" y="67396"/>
                    <a:pt x="29398" y="67019"/>
                    <a:pt x="29733" y="66538"/>
                  </a:cubicBezTo>
                  <a:cubicBezTo>
                    <a:pt x="29838" y="66412"/>
                    <a:pt x="29921" y="66245"/>
                    <a:pt x="30005" y="66098"/>
                  </a:cubicBezTo>
                  <a:cubicBezTo>
                    <a:pt x="30256" y="65596"/>
                    <a:pt x="30528" y="65094"/>
                    <a:pt x="30821" y="64634"/>
                  </a:cubicBezTo>
                  <a:cubicBezTo>
                    <a:pt x="31365" y="63692"/>
                    <a:pt x="31700" y="62646"/>
                    <a:pt x="31825" y="61537"/>
                  </a:cubicBezTo>
                  <a:cubicBezTo>
                    <a:pt x="31867" y="61349"/>
                    <a:pt x="31909" y="61181"/>
                    <a:pt x="31993" y="60972"/>
                  </a:cubicBezTo>
                  <a:cubicBezTo>
                    <a:pt x="32097" y="60574"/>
                    <a:pt x="32411" y="60302"/>
                    <a:pt x="32746" y="60093"/>
                  </a:cubicBezTo>
                  <a:cubicBezTo>
                    <a:pt x="33018" y="59884"/>
                    <a:pt x="33290" y="59884"/>
                    <a:pt x="33604" y="59947"/>
                  </a:cubicBezTo>
                  <a:cubicBezTo>
                    <a:pt x="33855" y="59968"/>
                    <a:pt x="34106" y="59926"/>
                    <a:pt x="34378" y="59926"/>
                  </a:cubicBezTo>
                  <a:cubicBezTo>
                    <a:pt x="34629" y="59926"/>
                    <a:pt x="34859" y="59926"/>
                    <a:pt x="35131" y="59968"/>
                  </a:cubicBezTo>
                  <a:cubicBezTo>
                    <a:pt x="35320" y="59989"/>
                    <a:pt x="35382" y="60198"/>
                    <a:pt x="35278" y="60365"/>
                  </a:cubicBezTo>
                  <a:cubicBezTo>
                    <a:pt x="35173" y="60512"/>
                    <a:pt x="35048" y="60658"/>
                    <a:pt x="34922" y="60826"/>
                  </a:cubicBezTo>
                  <a:cubicBezTo>
                    <a:pt x="35215" y="61495"/>
                    <a:pt x="35487" y="62123"/>
                    <a:pt x="35780" y="62771"/>
                  </a:cubicBezTo>
                  <a:cubicBezTo>
                    <a:pt x="35968" y="63190"/>
                    <a:pt x="36198" y="63587"/>
                    <a:pt x="36303" y="64006"/>
                  </a:cubicBezTo>
                  <a:cubicBezTo>
                    <a:pt x="36429" y="64487"/>
                    <a:pt x="36742" y="64906"/>
                    <a:pt x="36952" y="65366"/>
                  </a:cubicBezTo>
                  <a:cubicBezTo>
                    <a:pt x="37098" y="65596"/>
                    <a:pt x="37328" y="65722"/>
                    <a:pt x="37559" y="65743"/>
                  </a:cubicBezTo>
                  <a:cubicBezTo>
                    <a:pt x="37726" y="65784"/>
                    <a:pt x="37893" y="65784"/>
                    <a:pt x="38061" y="65743"/>
                  </a:cubicBezTo>
                  <a:cubicBezTo>
                    <a:pt x="38981" y="65680"/>
                    <a:pt x="39881" y="65617"/>
                    <a:pt x="40802" y="65492"/>
                  </a:cubicBezTo>
                  <a:cubicBezTo>
                    <a:pt x="41304" y="65408"/>
                    <a:pt x="41764" y="65282"/>
                    <a:pt x="42266" y="65115"/>
                  </a:cubicBezTo>
                  <a:cubicBezTo>
                    <a:pt x="42894" y="64927"/>
                    <a:pt x="43522" y="64655"/>
                    <a:pt x="44149" y="64445"/>
                  </a:cubicBezTo>
                  <a:cubicBezTo>
                    <a:pt x="44380" y="64362"/>
                    <a:pt x="44631" y="64257"/>
                    <a:pt x="44798" y="64006"/>
                  </a:cubicBezTo>
                  <a:cubicBezTo>
                    <a:pt x="44693" y="63629"/>
                    <a:pt x="44568" y="63232"/>
                    <a:pt x="44484" y="62855"/>
                  </a:cubicBezTo>
                  <a:cubicBezTo>
                    <a:pt x="44233" y="61600"/>
                    <a:pt x="43836" y="60365"/>
                    <a:pt x="43375" y="59152"/>
                  </a:cubicBezTo>
                  <a:cubicBezTo>
                    <a:pt x="43103" y="58482"/>
                    <a:pt x="42894" y="57771"/>
                    <a:pt x="42664" y="57101"/>
                  </a:cubicBezTo>
                  <a:cubicBezTo>
                    <a:pt x="42538" y="56725"/>
                    <a:pt x="42496" y="56327"/>
                    <a:pt x="42245" y="55992"/>
                  </a:cubicBezTo>
                  <a:cubicBezTo>
                    <a:pt x="42120" y="56013"/>
                    <a:pt x="41973" y="56055"/>
                    <a:pt x="41911" y="56076"/>
                  </a:cubicBezTo>
                  <a:cubicBezTo>
                    <a:pt x="41304" y="56390"/>
                    <a:pt x="40655" y="56494"/>
                    <a:pt x="39965" y="56536"/>
                  </a:cubicBezTo>
                  <a:cubicBezTo>
                    <a:pt x="37684" y="56745"/>
                    <a:pt x="35382" y="56955"/>
                    <a:pt x="33123" y="57164"/>
                  </a:cubicBezTo>
                  <a:cubicBezTo>
                    <a:pt x="32537" y="57227"/>
                    <a:pt x="31930" y="57248"/>
                    <a:pt x="31365" y="57269"/>
                  </a:cubicBezTo>
                  <a:cubicBezTo>
                    <a:pt x="30507" y="57310"/>
                    <a:pt x="29628" y="57269"/>
                    <a:pt x="28771" y="57331"/>
                  </a:cubicBezTo>
                  <a:cubicBezTo>
                    <a:pt x="27431" y="57415"/>
                    <a:pt x="26155" y="57101"/>
                    <a:pt x="24900" y="56725"/>
                  </a:cubicBezTo>
                  <a:cubicBezTo>
                    <a:pt x="24335" y="56306"/>
                    <a:pt x="23665" y="56348"/>
                    <a:pt x="22933" y="56285"/>
                  </a:cubicBezTo>
                  <a:close/>
                  <a:moveTo>
                    <a:pt x="9646" y="14856"/>
                  </a:moveTo>
                  <a:cubicBezTo>
                    <a:pt x="9207" y="14815"/>
                    <a:pt x="8956" y="14982"/>
                    <a:pt x="8684" y="15128"/>
                  </a:cubicBezTo>
                  <a:cubicBezTo>
                    <a:pt x="7115" y="15861"/>
                    <a:pt x="5608" y="16656"/>
                    <a:pt x="4143" y="17597"/>
                  </a:cubicBezTo>
                  <a:cubicBezTo>
                    <a:pt x="3307" y="18162"/>
                    <a:pt x="2511" y="18811"/>
                    <a:pt x="1842" y="19543"/>
                  </a:cubicBezTo>
                  <a:cubicBezTo>
                    <a:pt x="1444" y="19941"/>
                    <a:pt x="1235" y="20401"/>
                    <a:pt x="1235" y="20987"/>
                  </a:cubicBezTo>
                  <a:cubicBezTo>
                    <a:pt x="1235" y="21259"/>
                    <a:pt x="1256" y="21531"/>
                    <a:pt x="1256" y="21824"/>
                  </a:cubicBezTo>
                  <a:cubicBezTo>
                    <a:pt x="1256" y="22410"/>
                    <a:pt x="1570" y="22870"/>
                    <a:pt x="2051" y="23226"/>
                  </a:cubicBezTo>
                  <a:cubicBezTo>
                    <a:pt x="2511" y="23582"/>
                    <a:pt x="3035" y="23854"/>
                    <a:pt x="3641" y="23958"/>
                  </a:cubicBezTo>
                  <a:cubicBezTo>
                    <a:pt x="4604" y="24146"/>
                    <a:pt x="5566" y="24251"/>
                    <a:pt x="6550" y="24377"/>
                  </a:cubicBezTo>
                  <a:cubicBezTo>
                    <a:pt x="6905" y="24439"/>
                    <a:pt x="7240" y="24356"/>
                    <a:pt x="7596" y="24586"/>
                  </a:cubicBezTo>
                  <a:cubicBezTo>
                    <a:pt x="7721" y="24690"/>
                    <a:pt x="7952" y="24607"/>
                    <a:pt x="8161" y="24607"/>
                  </a:cubicBezTo>
                  <a:cubicBezTo>
                    <a:pt x="8851" y="24565"/>
                    <a:pt x="9500" y="24481"/>
                    <a:pt x="10169" y="24439"/>
                  </a:cubicBezTo>
                  <a:cubicBezTo>
                    <a:pt x="10379" y="24398"/>
                    <a:pt x="10630" y="24377"/>
                    <a:pt x="10839" y="24439"/>
                  </a:cubicBezTo>
                  <a:cubicBezTo>
                    <a:pt x="11153" y="24502"/>
                    <a:pt x="11425" y="24544"/>
                    <a:pt x="11718" y="24460"/>
                  </a:cubicBezTo>
                  <a:cubicBezTo>
                    <a:pt x="12011" y="24377"/>
                    <a:pt x="12304" y="24356"/>
                    <a:pt x="12680" y="24272"/>
                  </a:cubicBezTo>
                  <a:cubicBezTo>
                    <a:pt x="11592" y="22912"/>
                    <a:pt x="10902" y="21426"/>
                    <a:pt x="10358" y="19878"/>
                  </a:cubicBezTo>
                  <a:cubicBezTo>
                    <a:pt x="9730" y="18267"/>
                    <a:pt x="9605" y="16593"/>
                    <a:pt x="9646" y="14856"/>
                  </a:cubicBezTo>
                  <a:close/>
                  <a:moveTo>
                    <a:pt x="19041" y="43354"/>
                  </a:moveTo>
                  <a:cubicBezTo>
                    <a:pt x="19732" y="43752"/>
                    <a:pt x="20359" y="44024"/>
                    <a:pt x="21050" y="44129"/>
                  </a:cubicBezTo>
                  <a:cubicBezTo>
                    <a:pt x="21426" y="44170"/>
                    <a:pt x="21761" y="44254"/>
                    <a:pt x="22054" y="44547"/>
                  </a:cubicBezTo>
                  <a:cubicBezTo>
                    <a:pt x="22284" y="44756"/>
                    <a:pt x="22577" y="44861"/>
                    <a:pt x="22891" y="44861"/>
                  </a:cubicBezTo>
                  <a:cubicBezTo>
                    <a:pt x="23519" y="44882"/>
                    <a:pt x="24167" y="44924"/>
                    <a:pt x="24795" y="44965"/>
                  </a:cubicBezTo>
                  <a:cubicBezTo>
                    <a:pt x="24900" y="44965"/>
                    <a:pt x="25004" y="44903"/>
                    <a:pt x="25109" y="44861"/>
                  </a:cubicBezTo>
                  <a:cubicBezTo>
                    <a:pt x="25172" y="44673"/>
                    <a:pt x="25193" y="44526"/>
                    <a:pt x="25214" y="44338"/>
                  </a:cubicBezTo>
                  <a:cubicBezTo>
                    <a:pt x="25318" y="43396"/>
                    <a:pt x="25444" y="42455"/>
                    <a:pt x="25548" y="41513"/>
                  </a:cubicBezTo>
                  <a:cubicBezTo>
                    <a:pt x="25632" y="40864"/>
                    <a:pt x="25716" y="40174"/>
                    <a:pt x="25737" y="39525"/>
                  </a:cubicBezTo>
                  <a:cubicBezTo>
                    <a:pt x="25758" y="39002"/>
                    <a:pt x="25716" y="38479"/>
                    <a:pt x="25799" y="37935"/>
                  </a:cubicBezTo>
                  <a:cubicBezTo>
                    <a:pt x="25820" y="37831"/>
                    <a:pt x="25737" y="37663"/>
                    <a:pt x="25695" y="37538"/>
                  </a:cubicBezTo>
                  <a:cubicBezTo>
                    <a:pt x="24983" y="37517"/>
                    <a:pt x="24335" y="37579"/>
                    <a:pt x="23728" y="37893"/>
                  </a:cubicBezTo>
                  <a:cubicBezTo>
                    <a:pt x="22912" y="38312"/>
                    <a:pt x="22033" y="38584"/>
                    <a:pt x="21468" y="39400"/>
                  </a:cubicBezTo>
                  <a:cubicBezTo>
                    <a:pt x="21364" y="39525"/>
                    <a:pt x="21217" y="39609"/>
                    <a:pt x="21113" y="39735"/>
                  </a:cubicBezTo>
                  <a:cubicBezTo>
                    <a:pt x="20861" y="39965"/>
                    <a:pt x="20673" y="40216"/>
                    <a:pt x="20443" y="40488"/>
                  </a:cubicBezTo>
                  <a:cubicBezTo>
                    <a:pt x="20276" y="40697"/>
                    <a:pt x="20150" y="40948"/>
                    <a:pt x="19983" y="41178"/>
                  </a:cubicBezTo>
                  <a:cubicBezTo>
                    <a:pt x="19481" y="41827"/>
                    <a:pt x="19208" y="42538"/>
                    <a:pt x="19041" y="43354"/>
                  </a:cubicBezTo>
                  <a:close/>
                  <a:moveTo>
                    <a:pt x="42224" y="41136"/>
                  </a:moveTo>
                  <a:cubicBezTo>
                    <a:pt x="42957" y="41095"/>
                    <a:pt x="43375" y="40655"/>
                    <a:pt x="43857" y="40362"/>
                  </a:cubicBezTo>
                  <a:cubicBezTo>
                    <a:pt x="44380" y="40069"/>
                    <a:pt x="44882" y="39755"/>
                    <a:pt x="45363" y="39421"/>
                  </a:cubicBezTo>
                  <a:cubicBezTo>
                    <a:pt x="45823" y="39086"/>
                    <a:pt x="46367" y="38835"/>
                    <a:pt x="46744" y="38416"/>
                  </a:cubicBezTo>
                  <a:cubicBezTo>
                    <a:pt x="46681" y="38312"/>
                    <a:pt x="46681" y="38270"/>
                    <a:pt x="46660" y="38207"/>
                  </a:cubicBezTo>
                  <a:cubicBezTo>
                    <a:pt x="45991" y="37517"/>
                    <a:pt x="45300" y="36826"/>
                    <a:pt x="44610" y="36115"/>
                  </a:cubicBezTo>
                  <a:cubicBezTo>
                    <a:pt x="44505" y="36010"/>
                    <a:pt x="44401" y="35947"/>
                    <a:pt x="44275" y="35864"/>
                  </a:cubicBezTo>
                  <a:cubicBezTo>
                    <a:pt x="42936" y="34964"/>
                    <a:pt x="41534" y="34274"/>
                    <a:pt x="40048" y="33688"/>
                  </a:cubicBezTo>
                  <a:cubicBezTo>
                    <a:pt x="39860" y="33604"/>
                    <a:pt x="39672" y="33562"/>
                    <a:pt x="39483" y="33541"/>
                  </a:cubicBezTo>
                  <a:cubicBezTo>
                    <a:pt x="39421" y="33541"/>
                    <a:pt x="39316" y="33604"/>
                    <a:pt x="39191" y="33667"/>
                  </a:cubicBezTo>
                  <a:cubicBezTo>
                    <a:pt x="39881" y="34608"/>
                    <a:pt x="40383" y="35571"/>
                    <a:pt x="40634" y="36680"/>
                  </a:cubicBezTo>
                  <a:cubicBezTo>
                    <a:pt x="40697" y="36910"/>
                    <a:pt x="40823" y="37140"/>
                    <a:pt x="40927" y="37349"/>
                  </a:cubicBezTo>
                  <a:cubicBezTo>
                    <a:pt x="41011" y="37538"/>
                    <a:pt x="41116" y="37684"/>
                    <a:pt x="41157" y="37872"/>
                  </a:cubicBezTo>
                  <a:cubicBezTo>
                    <a:pt x="41408" y="38626"/>
                    <a:pt x="41639" y="39421"/>
                    <a:pt x="41869" y="40195"/>
                  </a:cubicBezTo>
                  <a:cubicBezTo>
                    <a:pt x="41973" y="40509"/>
                    <a:pt x="42078" y="40802"/>
                    <a:pt x="42224" y="41136"/>
                  </a:cubicBezTo>
                  <a:close/>
                  <a:moveTo>
                    <a:pt x="47204" y="77481"/>
                  </a:moveTo>
                  <a:cubicBezTo>
                    <a:pt x="47434" y="77481"/>
                    <a:pt x="47623" y="77502"/>
                    <a:pt x="47811" y="77439"/>
                  </a:cubicBezTo>
                  <a:cubicBezTo>
                    <a:pt x="48313" y="77334"/>
                    <a:pt x="48774" y="77230"/>
                    <a:pt x="49276" y="77083"/>
                  </a:cubicBezTo>
                  <a:cubicBezTo>
                    <a:pt x="50427" y="76707"/>
                    <a:pt x="51494" y="76163"/>
                    <a:pt x="52477" y="75430"/>
                  </a:cubicBezTo>
                  <a:cubicBezTo>
                    <a:pt x="53335" y="74782"/>
                    <a:pt x="53795" y="73966"/>
                    <a:pt x="53753" y="72836"/>
                  </a:cubicBezTo>
                  <a:cubicBezTo>
                    <a:pt x="53712" y="72292"/>
                    <a:pt x="53481" y="72041"/>
                    <a:pt x="52937" y="71999"/>
                  </a:cubicBezTo>
                  <a:lnTo>
                    <a:pt x="52519" y="71999"/>
                  </a:lnTo>
                  <a:cubicBezTo>
                    <a:pt x="50866" y="72166"/>
                    <a:pt x="49569" y="72898"/>
                    <a:pt x="48564" y="74259"/>
                  </a:cubicBezTo>
                  <a:cubicBezTo>
                    <a:pt x="48041" y="74991"/>
                    <a:pt x="47686" y="75807"/>
                    <a:pt x="47225" y="76581"/>
                  </a:cubicBezTo>
                  <a:cubicBezTo>
                    <a:pt x="47079" y="76853"/>
                    <a:pt x="47100" y="77104"/>
                    <a:pt x="47204" y="77481"/>
                  </a:cubicBezTo>
                  <a:close/>
                  <a:moveTo>
                    <a:pt x="27599" y="25486"/>
                  </a:moveTo>
                  <a:cubicBezTo>
                    <a:pt x="28227" y="25653"/>
                    <a:pt x="28666" y="25444"/>
                    <a:pt x="29001" y="25046"/>
                  </a:cubicBezTo>
                  <a:cubicBezTo>
                    <a:pt x="29461" y="24565"/>
                    <a:pt x="29880" y="24042"/>
                    <a:pt x="30298" y="23519"/>
                  </a:cubicBezTo>
                  <a:cubicBezTo>
                    <a:pt x="30570" y="23142"/>
                    <a:pt x="30863" y="22933"/>
                    <a:pt x="31365" y="23142"/>
                  </a:cubicBezTo>
                  <a:cubicBezTo>
                    <a:pt x="31574" y="23247"/>
                    <a:pt x="31867" y="23247"/>
                    <a:pt x="32097" y="23289"/>
                  </a:cubicBezTo>
                  <a:cubicBezTo>
                    <a:pt x="32244" y="23289"/>
                    <a:pt x="32432" y="23247"/>
                    <a:pt x="32558" y="23184"/>
                  </a:cubicBezTo>
                  <a:cubicBezTo>
                    <a:pt x="32976" y="22891"/>
                    <a:pt x="33374" y="22494"/>
                    <a:pt x="33478" y="22033"/>
                  </a:cubicBezTo>
                  <a:cubicBezTo>
                    <a:pt x="33604" y="21468"/>
                    <a:pt x="33918" y="21092"/>
                    <a:pt x="34273" y="20673"/>
                  </a:cubicBezTo>
                  <a:cubicBezTo>
                    <a:pt x="34336" y="20569"/>
                    <a:pt x="34483" y="20464"/>
                    <a:pt x="34315" y="20276"/>
                  </a:cubicBezTo>
                  <a:cubicBezTo>
                    <a:pt x="34169" y="20359"/>
                    <a:pt x="33981" y="20401"/>
                    <a:pt x="33813" y="20485"/>
                  </a:cubicBezTo>
                  <a:cubicBezTo>
                    <a:pt x="32621" y="21133"/>
                    <a:pt x="31365" y="21657"/>
                    <a:pt x="30047" y="22096"/>
                  </a:cubicBezTo>
                  <a:cubicBezTo>
                    <a:pt x="29084" y="22452"/>
                    <a:pt x="28122" y="22786"/>
                    <a:pt x="27159" y="23142"/>
                  </a:cubicBezTo>
                  <a:cubicBezTo>
                    <a:pt x="26783" y="23289"/>
                    <a:pt x="26385" y="23414"/>
                    <a:pt x="26113" y="23644"/>
                  </a:cubicBezTo>
                  <a:cubicBezTo>
                    <a:pt x="25904" y="23833"/>
                    <a:pt x="25716" y="23937"/>
                    <a:pt x="25444" y="23937"/>
                  </a:cubicBezTo>
                  <a:cubicBezTo>
                    <a:pt x="24356" y="24021"/>
                    <a:pt x="23330" y="24460"/>
                    <a:pt x="22284" y="24670"/>
                  </a:cubicBezTo>
                  <a:cubicBezTo>
                    <a:pt x="22159" y="24690"/>
                    <a:pt x="22054" y="24774"/>
                    <a:pt x="21929" y="24858"/>
                  </a:cubicBezTo>
                  <a:cubicBezTo>
                    <a:pt x="22494" y="25486"/>
                    <a:pt x="22138" y="26343"/>
                    <a:pt x="22494" y="27076"/>
                  </a:cubicBezTo>
                  <a:cubicBezTo>
                    <a:pt x="22619" y="26992"/>
                    <a:pt x="22786" y="26971"/>
                    <a:pt x="22870" y="26867"/>
                  </a:cubicBezTo>
                  <a:cubicBezTo>
                    <a:pt x="23100" y="26574"/>
                    <a:pt x="23414" y="26385"/>
                    <a:pt x="23749" y="26239"/>
                  </a:cubicBezTo>
                  <a:cubicBezTo>
                    <a:pt x="24398" y="25925"/>
                    <a:pt x="25004" y="25527"/>
                    <a:pt x="25548" y="25004"/>
                  </a:cubicBezTo>
                  <a:cubicBezTo>
                    <a:pt x="25841" y="24753"/>
                    <a:pt x="26155" y="24502"/>
                    <a:pt x="26469" y="24272"/>
                  </a:cubicBezTo>
                  <a:cubicBezTo>
                    <a:pt x="26971" y="23937"/>
                    <a:pt x="27390" y="24146"/>
                    <a:pt x="27494" y="24753"/>
                  </a:cubicBezTo>
                  <a:cubicBezTo>
                    <a:pt x="27515" y="24983"/>
                    <a:pt x="27536" y="25193"/>
                    <a:pt x="27599" y="25486"/>
                  </a:cubicBezTo>
                  <a:close/>
                  <a:moveTo>
                    <a:pt x="18644" y="74886"/>
                  </a:moveTo>
                  <a:cubicBezTo>
                    <a:pt x="17848" y="75221"/>
                    <a:pt x="17493" y="75870"/>
                    <a:pt x="17430" y="76707"/>
                  </a:cubicBezTo>
                  <a:cubicBezTo>
                    <a:pt x="17284" y="77816"/>
                    <a:pt x="17388" y="78883"/>
                    <a:pt x="17535" y="79992"/>
                  </a:cubicBezTo>
                  <a:cubicBezTo>
                    <a:pt x="17597" y="80745"/>
                    <a:pt x="17911" y="81373"/>
                    <a:pt x="18434" y="81917"/>
                  </a:cubicBezTo>
                  <a:cubicBezTo>
                    <a:pt x="18706" y="82210"/>
                    <a:pt x="19020" y="82335"/>
                    <a:pt x="19376" y="82377"/>
                  </a:cubicBezTo>
                  <a:cubicBezTo>
                    <a:pt x="19773" y="82419"/>
                    <a:pt x="19962" y="82314"/>
                    <a:pt x="20108" y="81958"/>
                  </a:cubicBezTo>
                  <a:cubicBezTo>
                    <a:pt x="20297" y="81519"/>
                    <a:pt x="20359" y="81059"/>
                    <a:pt x="20317" y="80577"/>
                  </a:cubicBezTo>
                  <a:cubicBezTo>
                    <a:pt x="20213" y="79343"/>
                    <a:pt x="20087" y="78129"/>
                    <a:pt x="20004" y="76895"/>
                  </a:cubicBezTo>
                  <a:cubicBezTo>
                    <a:pt x="19962" y="76351"/>
                    <a:pt x="19962" y="75786"/>
                    <a:pt x="19941" y="75221"/>
                  </a:cubicBezTo>
                  <a:cubicBezTo>
                    <a:pt x="19146" y="75137"/>
                    <a:pt x="19146" y="75137"/>
                    <a:pt x="18644" y="74886"/>
                  </a:cubicBezTo>
                  <a:close/>
                  <a:moveTo>
                    <a:pt x="15379" y="25904"/>
                  </a:moveTo>
                  <a:cubicBezTo>
                    <a:pt x="15882" y="26469"/>
                    <a:pt x="16488" y="26887"/>
                    <a:pt x="17074" y="27285"/>
                  </a:cubicBezTo>
                  <a:cubicBezTo>
                    <a:pt x="17535" y="27599"/>
                    <a:pt x="17974" y="27599"/>
                    <a:pt x="18392" y="27243"/>
                  </a:cubicBezTo>
                  <a:cubicBezTo>
                    <a:pt x="18727" y="26971"/>
                    <a:pt x="19062" y="26678"/>
                    <a:pt x="19355" y="26343"/>
                  </a:cubicBezTo>
                  <a:cubicBezTo>
                    <a:pt x="19753" y="25883"/>
                    <a:pt x="20171" y="25507"/>
                    <a:pt x="20715" y="25235"/>
                  </a:cubicBezTo>
                  <a:cubicBezTo>
                    <a:pt x="20820" y="25193"/>
                    <a:pt x="20924" y="25151"/>
                    <a:pt x="20820" y="24942"/>
                  </a:cubicBezTo>
                  <a:cubicBezTo>
                    <a:pt x="20338" y="24942"/>
                    <a:pt x="19857" y="24921"/>
                    <a:pt x="19355" y="24983"/>
                  </a:cubicBezTo>
                  <a:cubicBezTo>
                    <a:pt x="18497" y="25109"/>
                    <a:pt x="17639" y="25193"/>
                    <a:pt x="16760" y="25130"/>
                  </a:cubicBezTo>
                  <a:cubicBezTo>
                    <a:pt x="16342" y="25109"/>
                    <a:pt x="15923" y="25172"/>
                    <a:pt x="15568" y="25360"/>
                  </a:cubicBezTo>
                  <a:cubicBezTo>
                    <a:pt x="15505" y="25402"/>
                    <a:pt x="15484" y="25444"/>
                    <a:pt x="15442" y="25507"/>
                  </a:cubicBezTo>
                  <a:cubicBezTo>
                    <a:pt x="15400" y="25632"/>
                    <a:pt x="15400" y="25758"/>
                    <a:pt x="15379" y="25904"/>
                  </a:cubicBezTo>
                  <a:close/>
                  <a:moveTo>
                    <a:pt x="21259" y="45279"/>
                  </a:moveTo>
                  <a:cubicBezTo>
                    <a:pt x="20422" y="45928"/>
                    <a:pt x="20401" y="45991"/>
                    <a:pt x="20171" y="46890"/>
                  </a:cubicBezTo>
                  <a:cubicBezTo>
                    <a:pt x="20108" y="47142"/>
                    <a:pt x="20066" y="47393"/>
                    <a:pt x="19983" y="47623"/>
                  </a:cubicBezTo>
                  <a:cubicBezTo>
                    <a:pt x="19732" y="48313"/>
                    <a:pt x="19878" y="48962"/>
                    <a:pt x="20108" y="49590"/>
                  </a:cubicBezTo>
                  <a:cubicBezTo>
                    <a:pt x="20255" y="49924"/>
                    <a:pt x="20464" y="50280"/>
                    <a:pt x="20882" y="50406"/>
                  </a:cubicBezTo>
                  <a:cubicBezTo>
                    <a:pt x="21426" y="48836"/>
                    <a:pt x="21949" y="47309"/>
                    <a:pt x="22452" y="45802"/>
                  </a:cubicBezTo>
                  <a:cubicBezTo>
                    <a:pt x="22473" y="45740"/>
                    <a:pt x="22410" y="45698"/>
                    <a:pt x="22389" y="45593"/>
                  </a:cubicBezTo>
                  <a:cubicBezTo>
                    <a:pt x="22054" y="45447"/>
                    <a:pt x="21657" y="45363"/>
                    <a:pt x="21259" y="452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3" name="Google Shape;2283;p74"/>
            <p:cNvSpPr/>
            <p:nvPr/>
          </p:nvSpPr>
          <p:spPr>
            <a:xfrm>
              <a:off x="6581050" y="2510350"/>
              <a:ext cx="226525" cy="207175"/>
            </a:xfrm>
            <a:custGeom>
              <a:avLst/>
              <a:gdLst/>
              <a:ahLst/>
              <a:cxnLst/>
              <a:rect l="l" t="t" r="r" b="b"/>
              <a:pathLst>
                <a:path w="9061" h="8287" extrusionOk="0">
                  <a:moveTo>
                    <a:pt x="9019" y="4248"/>
                  </a:moveTo>
                  <a:cubicBezTo>
                    <a:pt x="8517" y="4520"/>
                    <a:pt x="8098" y="4897"/>
                    <a:pt x="7659" y="5273"/>
                  </a:cubicBezTo>
                  <a:cubicBezTo>
                    <a:pt x="6383" y="6403"/>
                    <a:pt x="5023" y="7408"/>
                    <a:pt x="3349" y="7910"/>
                  </a:cubicBezTo>
                  <a:cubicBezTo>
                    <a:pt x="2763" y="8077"/>
                    <a:pt x="2135" y="8140"/>
                    <a:pt x="1528" y="8224"/>
                  </a:cubicBezTo>
                  <a:cubicBezTo>
                    <a:pt x="942" y="8286"/>
                    <a:pt x="545" y="7931"/>
                    <a:pt x="377" y="7366"/>
                  </a:cubicBezTo>
                  <a:cubicBezTo>
                    <a:pt x="357" y="7240"/>
                    <a:pt x="357" y="7073"/>
                    <a:pt x="336" y="6947"/>
                  </a:cubicBezTo>
                  <a:cubicBezTo>
                    <a:pt x="252" y="6278"/>
                    <a:pt x="147" y="5608"/>
                    <a:pt x="43" y="4960"/>
                  </a:cubicBezTo>
                  <a:cubicBezTo>
                    <a:pt x="1" y="4541"/>
                    <a:pt x="64" y="4227"/>
                    <a:pt x="482" y="3976"/>
                  </a:cubicBezTo>
                  <a:cubicBezTo>
                    <a:pt x="880" y="3767"/>
                    <a:pt x="1214" y="3537"/>
                    <a:pt x="1696" y="3453"/>
                  </a:cubicBezTo>
                  <a:cubicBezTo>
                    <a:pt x="2114" y="3390"/>
                    <a:pt x="2533" y="3139"/>
                    <a:pt x="2930" y="2930"/>
                  </a:cubicBezTo>
                  <a:cubicBezTo>
                    <a:pt x="3893" y="2407"/>
                    <a:pt x="4730" y="1737"/>
                    <a:pt x="5567" y="1026"/>
                  </a:cubicBezTo>
                  <a:cubicBezTo>
                    <a:pt x="5880" y="775"/>
                    <a:pt x="6194" y="482"/>
                    <a:pt x="6529" y="210"/>
                  </a:cubicBezTo>
                  <a:cubicBezTo>
                    <a:pt x="6822" y="1"/>
                    <a:pt x="7136" y="1"/>
                    <a:pt x="7345" y="294"/>
                  </a:cubicBezTo>
                  <a:cubicBezTo>
                    <a:pt x="8203" y="1423"/>
                    <a:pt x="8872" y="2616"/>
                    <a:pt x="9040" y="4060"/>
                  </a:cubicBezTo>
                  <a:cubicBezTo>
                    <a:pt x="9061" y="4102"/>
                    <a:pt x="9040" y="4144"/>
                    <a:pt x="9019" y="4248"/>
                  </a:cubicBezTo>
                  <a:close/>
                  <a:moveTo>
                    <a:pt x="8015" y="3830"/>
                  </a:moveTo>
                  <a:cubicBezTo>
                    <a:pt x="7868" y="2783"/>
                    <a:pt x="7366" y="1758"/>
                    <a:pt x="6759" y="1193"/>
                  </a:cubicBezTo>
                  <a:cubicBezTo>
                    <a:pt x="6550" y="1361"/>
                    <a:pt x="6341" y="1549"/>
                    <a:pt x="6131" y="1716"/>
                  </a:cubicBezTo>
                  <a:cubicBezTo>
                    <a:pt x="5608" y="2135"/>
                    <a:pt x="5106" y="2574"/>
                    <a:pt x="4562" y="2972"/>
                  </a:cubicBezTo>
                  <a:cubicBezTo>
                    <a:pt x="3600" y="3662"/>
                    <a:pt x="2595" y="4248"/>
                    <a:pt x="1424" y="4478"/>
                  </a:cubicBezTo>
                  <a:cubicBezTo>
                    <a:pt x="1340" y="4520"/>
                    <a:pt x="1277" y="4562"/>
                    <a:pt x="1193" y="4583"/>
                  </a:cubicBezTo>
                  <a:cubicBezTo>
                    <a:pt x="1005" y="5022"/>
                    <a:pt x="1173" y="5483"/>
                    <a:pt x="1214" y="5922"/>
                  </a:cubicBezTo>
                  <a:cubicBezTo>
                    <a:pt x="1277" y="6341"/>
                    <a:pt x="1173" y="6801"/>
                    <a:pt x="1507" y="7177"/>
                  </a:cubicBezTo>
                  <a:cubicBezTo>
                    <a:pt x="1968" y="7240"/>
                    <a:pt x="2386" y="7136"/>
                    <a:pt x="2805" y="6926"/>
                  </a:cubicBezTo>
                  <a:cubicBezTo>
                    <a:pt x="3202" y="6738"/>
                    <a:pt x="3642" y="6571"/>
                    <a:pt x="4060" y="6508"/>
                  </a:cubicBezTo>
                  <a:cubicBezTo>
                    <a:pt x="4458" y="6424"/>
                    <a:pt x="4813" y="6236"/>
                    <a:pt x="5148" y="6048"/>
                  </a:cubicBezTo>
                  <a:cubicBezTo>
                    <a:pt x="6194" y="5420"/>
                    <a:pt x="7073" y="4625"/>
                    <a:pt x="8015" y="383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4" name="Google Shape;2284;p74"/>
            <p:cNvSpPr/>
            <p:nvPr/>
          </p:nvSpPr>
          <p:spPr>
            <a:xfrm>
              <a:off x="6694575" y="2867100"/>
              <a:ext cx="237500" cy="181550"/>
            </a:xfrm>
            <a:custGeom>
              <a:avLst/>
              <a:gdLst/>
              <a:ahLst/>
              <a:cxnLst/>
              <a:rect l="l" t="t" r="r" b="b"/>
              <a:pathLst>
                <a:path w="9500" h="7262" extrusionOk="0">
                  <a:moveTo>
                    <a:pt x="3976" y="7261"/>
                  </a:moveTo>
                  <a:cubicBezTo>
                    <a:pt x="3557" y="7240"/>
                    <a:pt x="3139" y="7261"/>
                    <a:pt x="2720" y="7219"/>
                  </a:cubicBezTo>
                  <a:cubicBezTo>
                    <a:pt x="1904" y="7115"/>
                    <a:pt x="1235" y="6738"/>
                    <a:pt x="795" y="6047"/>
                  </a:cubicBezTo>
                  <a:cubicBezTo>
                    <a:pt x="607" y="5755"/>
                    <a:pt x="398" y="5483"/>
                    <a:pt x="230" y="5190"/>
                  </a:cubicBezTo>
                  <a:cubicBezTo>
                    <a:pt x="147" y="5064"/>
                    <a:pt x="84" y="4918"/>
                    <a:pt x="63" y="4729"/>
                  </a:cubicBezTo>
                  <a:cubicBezTo>
                    <a:pt x="0" y="4541"/>
                    <a:pt x="126" y="4311"/>
                    <a:pt x="293" y="4227"/>
                  </a:cubicBezTo>
                  <a:cubicBezTo>
                    <a:pt x="482" y="4164"/>
                    <a:pt x="628" y="4185"/>
                    <a:pt x="754" y="4311"/>
                  </a:cubicBezTo>
                  <a:cubicBezTo>
                    <a:pt x="1005" y="4562"/>
                    <a:pt x="1235" y="4855"/>
                    <a:pt x="1444" y="5148"/>
                  </a:cubicBezTo>
                  <a:cubicBezTo>
                    <a:pt x="1967" y="5943"/>
                    <a:pt x="2678" y="6194"/>
                    <a:pt x="3578" y="6173"/>
                  </a:cubicBezTo>
                  <a:cubicBezTo>
                    <a:pt x="4603" y="6131"/>
                    <a:pt x="5419" y="5755"/>
                    <a:pt x="6047" y="4939"/>
                  </a:cubicBezTo>
                  <a:cubicBezTo>
                    <a:pt x="6298" y="4562"/>
                    <a:pt x="6591" y="4227"/>
                    <a:pt x="6800" y="3830"/>
                  </a:cubicBezTo>
                  <a:cubicBezTo>
                    <a:pt x="7303" y="2972"/>
                    <a:pt x="7763" y="2093"/>
                    <a:pt x="8265" y="1193"/>
                  </a:cubicBezTo>
                  <a:cubicBezTo>
                    <a:pt x="8453" y="858"/>
                    <a:pt x="8663" y="524"/>
                    <a:pt x="8893" y="231"/>
                  </a:cubicBezTo>
                  <a:cubicBezTo>
                    <a:pt x="9081" y="1"/>
                    <a:pt x="9416" y="105"/>
                    <a:pt x="9479" y="377"/>
                  </a:cubicBezTo>
                  <a:cubicBezTo>
                    <a:pt x="9500" y="586"/>
                    <a:pt x="9479" y="838"/>
                    <a:pt x="9416" y="1047"/>
                  </a:cubicBezTo>
                  <a:cubicBezTo>
                    <a:pt x="9332" y="1319"/>
                    <a:pt x="9186" y="1612"/>
                    <a:pt x="9060" y="1884"/>
                  </a:cubicBezTo>
                  <a:cubicBezTo>
                    <a:pt x="8537" y="3055"/>
                    <a:pt x="7909" y="4185"/>
                    <a:pt x="7177" y="5231"/>
                  </a:cubicBezTo>
                  <a:cubicBezTo>
                    <a:pt x="6989" y="5483"/>
                    <a:pt x="6759" y="5755"/>
                    <a:pt x="6508" y="5985"/>
                  </a:cubicBezTo>
                  <a:cubicBezTo>
                    <a:pt x="5817" y="6780"/>
                    <a:pt x="4980" y="7156"/>
                    <a:pt x="3976" y="72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5" name="Google Shape;2285;p74"/>
            <p:cNvSpPr/>
            <p:nvPr/>
          </p:nvSpPr>
          <p:spPr>
            <a:xfrm>
              <a:off x="6894925" y="2751500"/>
              <a:ext cx="43425" cy="50775"/>
            </a:xfrm>
            <a:custGeom>
              <a:avLst/>
              <a:gdLst/>
              <a:ahLst/>
              <a:cxnLst/>
              <a:rect l="l" t="t" r="r" b="b"/>
              <a:pathLst>
                <a:path w="1737" h="2031" extrusionOk="0">
                  <a:moveTo>
                    <a:pt x="1193" y="21"/>
                  </a:moveTo>
                  <a:cubicBezTo>
                    <a:pt x="1527" y="440"/>
                    <a:pt x="1737" y="796"/>
                    <a:pt x="1716" y="1277"/>
                  </a:cubicBezTo>
                  <a:cubicBezTo>
                    <a:pt x="1695" y="1612"/>
                    <a:pt x="1507" y="1821"/>
                    <a:pt x="1172" y="1925"/>
                  </a:cubicBezTo>
                  <a:cubicBezTo>
                    <a:pt x="858" y="2030"/>
                    <a:pt x="565" y="1925"/>
                    <a:pt x="418" y="1612"/>
                  </a:cubicBezTo>
                  <a:cubicBezTo>
                    <a:pt x="314" y="1423"/>
                    <a:pt x="209" y="1214"/>
                    <a:pt x="146" y="1005"/>
                  </a:cubicBezTo>
                  <a:cubicBezTo>
                    <a:pt x="0" y="440"/>
                    <a:pt x="251" y="42"/>
                    <a:pt x="879" y="0"/>
                  </a:cubicBezTo>
                  <a:cubicBezTo>
                    <a:pt x="963" y="0"/>
                    <a:pt x="1067" y="21"/>
                    <a:pt x="1193"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286" name="Google Shape;2286;p74"/>
            <p:cNvSpPr/>
            <p:nvPr/>
          </p:nvSpPr>
          <p:spPr>
            <a:xfrm>
              <a:off x="6646975" y="2888025"/>
              <a:ext cx="43950" cy="45000"/>
            </a:xfrm>
            <a:custGeom>
              <a:avLst/>
              <a:gdLst/>
              <a:ahLst/>
              <a:cxnLst/>
              <a:rect l="l" t="t" r="r" b="b"/>
              <a:pathLst>
                <a:path w="1758" h="1800" extrusionOk="0">
                  <a:moveTo>
                    <a:pt x="1716" y="817"/>
                  </a:moveTo>
                  <a:cubicBezTo>
                    <a:pt x="1758" y="1130"/>
                    <a:pt x="1695" y="1402"/>
                    <a:pt x="1444" y="1570"/>
                  </a:cubicBezTo>
                  <a:cubicBezTo>
                    <a:pt x="1151" y="1758"/>
                    <a:pt x="816" y="1800"/>
                    <a:pt x="461" y="1612"/>
                  </a:cubicBezTo>
                  <a:cubicBezTo>
                    <a:pt x="126" y="1465"/>
                    <a:pt x="0" y="984"/>
                    <a:pt x="230" y="670"/>
                  </a:cubicBezTo>
                  <a:cubicBezTo>
                    <a:pt x="419" y="461"/>
                    <a:pt x="649" y="293"/>
                    <a:pt x="879" y="189"/>
                  </a:cubicBezTo>
                  <a:cubicBezTo>
                    <a:pt x="1235" y="1"/>
                    <a:pt x="1549" y="189"/>
                    <a:pt x="1674" y="565"/>
                  </a:cubicBezTo>
                  <a:cubicBezTo>
                    <a:pt x="1695" y="649"/>
                    <a:pt x="1695" y="733"/>
                    <a:pt x="1716" y="8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287" name="Google Shape;2287;p74"/>
          <p:cNvGrpSpPr/>
          <p:nvPr/>
        </p:nvGrpSpPr>
        <p:grpSpPr>
          <a:xfrm>
            <a:off x="3462675" y="2138901"/>
            <a:ext cx="3874407" cy="2937163"/>
            <a:chOff x="4211406" y="1267963"/>
            <a:chExt cx="3874407" cy="2937163"/>
          </a:xfrm>
        </p:grpSpPr>
        <p:sp>
          <p:nvSpPr>
            <p:cNvPr id="2288" name="Google Shape;2288;p74"/>
            <p:cNvSpPr/>
            <p:nvPr/>
          </p:nvSpPr>
          <p:spPr>
            <a:xfrm>
              <a:off x="6116888" y="2798550"/>
              <a:ext cx="543000" cy="844825"/>
            </a:xfrm>
            <a:custGeom>
              <a:avLst/>
              <a:gdLst/>
              <a:ahLst/>
              <a:cxnLst/>
              <a:rect l="l" t="t" r="r" b="b"/>
              <a:pathLst>
                <a:path w="21720" h="33793" extrusionOk="0">
                  <a:moveTo>
                    <a:pt x="21614" y="33457"/>
                  </a:moveTo>
                  <a:cubicBezTo>
                    <a:pt x="21280" y="33520"/>
                    <a:pt x="21029" y="33520"/>
                    <a:pt x="20777" y="33374"/>
                  </a:cubicBezTo>
                  <a:cubicBezTo>
                    <a:pt x="20652" y="33332"/>
                    <a:pt x="20485" y="33311"/>
                    <a:pt x="20338" y="33311"/>
                  </a:cubicBezTo>
                  <a:lnTo>
                    <a:pt x="17953" y="33311"/>
                  </a:lnTo>
                  <a:cubicBezTo>
                    <a:pt x="17827" y="33311"/>
                    <a:pt x="17660" y="33311"/>
                    <a:pt x="17555" y="33353"/>
                  </a:cubicBezTo>
                  <a:cubicBezTo>
                    <a:pt x="17262" y="33520"/>
                    <a:pt x="16990" y="33478"/>
                    <a:pt x="16676" y="33478"/>
                  </a:cubicBezTo>
                  <a:lnTo>
                    <a:pt x="14626" y="33478"/>
                  </a:lnTo>
                  <a:cubicBezTo>
                    <a:pt x="14396" y="33478"/>
                    <a:pt x="14187" y="33541"/>
                    <a:pt x="13956" y="33562"/>
                  </a:cubicBezTo>
                  <a:cubicBezTo>
                    <a:pt x="13789" y="33583"/>
                    <a:pt x="13601" y="33625"/>
                    <a:pt x="13454" y="33625"/>
                  </a:cubicBezTo>
                  <a:lnTo>
                    <a:pt x="11697" y="33625"/>
                  </a:lnTo>
                  <a:cubicBezTo>
                    <a:pt x="11508" y="33625"/>
                    <a:pt x="11299" y="33646"/>
                    <a:pt x="11153" y="33688"/>
                  </a:cubicBezTo>
                  <a:cubicBezTo>
                    <a:pt x="10839" y="33792"/>
                    <a:pt x="10525" y="33792"/>
                    <a:pt x="10211" y="33771"/>
                  </a:cubicBezTo>
                  <a:cubicBezTo>
                    <a:pt x="10002" y="33750"/>
                    <a:pt x="9793" y="33729"/>
                    <a:pt x="9583" y="33729"/>
                  </a:cubicBezTo>
                  <a:lnTo>
                    <a:pt x="5754" y="33729"/>
                  </a:lnTo>
                  <a:cubicBezTo>
                    <a:pt x="5503" y="33729"/>
                    <a:pt x="5231" y="33729"/>
                    <a:pt x="4980" y="33646"/>
                  </a:cubicBezTo>
                  <a:cubicBezTo>
                    <a:pt x="4792" y="33583"/>
                    <a:pt x="4604" y="33583"/>
                    <a:pt x="4415" y="33583"/>
                  </a:cubicBezTo>
                  <a:cubicBezTo>
                    <a:pt x="4080" y="33583"/>
                    <a:pt x="3746" y="33625"/>
                    <a:pt x="3411" y="33625"/>
                  </a:cubicBezTo>
                  <a:cubicBezTo>
                    <a:pt x="3181" y="33625"/>
                    <a:pt x="2909" y="33583"/>
                    <a:pt x="2679" y="33562"/>
                  </a:cubicBezTo>
                  <a:cubicBezTo>
                    <a:pt x="2574" y="33562"/>
                    <a:pt x="2490" y="33499"/>
                    <a:pt x="2386" y="33541"/>
                  </a:cubicBezTo>
                  <a:cubicBezTo>
                    <a:pt x="1883" y="33646"/>
                    <a:pt x="1528" y="33353"/>
                    <a:pt x="1130" y="33081"/>
                  </a:cubicBezTo>
                  <a:cubicBezTo>
                    <a:pt x="921" y="32955"/>
                    <a:pt x="754" y="32767"/>
                    <a:pt x="649" y="32516"/>
                  </a:cubicBezTo>
                  <a:cubicBezTo>
                    <a:pt x="523" y="32139"/>
                    <a:pt x="377" y="31784"/>
                    <a:pt x="398" y="31365"/>
                  </a:cubicBezTo>
                  <a:cubicBezTo>
                    <a:pt x="419" y="31030"/>
                    <a:pt x="398" y="30675"/>
                    <a:pt x="398" y="30340"/>
                  </a:cubicBezTo>
                  <a:cubicBezTo>
                    <a:pt x="398" y="30026"/>
                    <a:pt x="398" y="29754"/>
                    <a:pt x="272" y="29461"/>
                  </a:cubicBezTo>
                  <a:cubicBezTo>
                    <a:pt x="230" y="29419"/>
                    <a:pt x="230" y="29377"/>
                    <a:pt x="230" y="29356"/>
                  </a:cubicBezTo>
                  <a:cubicBezTo>
                    <a:pt x="168" y="28247"/>
                    <a:pt x="0" y="27180"/>
                    <a:pt x="189" y="26092"/>
                  </a:cubicBezTo>
                  <a:cubicBezTo>
                    <a:pt x="293" y="25423"/>
                    <a:pt x="272" y="24774"/>
                    <a:pt x="230" y="24084"/>
                  </a:cubicBezTo>
                  <a:cubicBezTo>
                    <a:pt x="189" y="23226"/>
                    <a:pt x="168" y="22347"/>
                    <a:pt x="293" y="21468"/>
                  </a:cubicBezTo>
                  <a:cubicBezTo>
                    <a:pt x="335" y="21154"/>
                    <a:pt x="335" y="20820"/>
                    <a:pt x="335" y="20506"/>
                  </a:cubicBezTo>
                  <a:cubicBezTo>
                    <a:pt x="335" y="19773"/>
                    <a:pt x="293" y="19062"/>
                    <a:pt x="440" y="18372"/>
                  </a:cubicBezTo>
                  <a:cubicBezTo>
                    <a:pt x="523" y="17911"/>
                    <a:pt x="628" y="17472"/>
                    <a:pt x="712" y="17032"/>
                  </a:cubicBezTo>
                  <a:cubicBezTo>
                    <a:pt x="754" y="16802"/>
                    <a:pt x="816" y="16593"/>
                    <a:pt x="816" y="16342"/>
                  </a:cubicBezTo>
                  <a:cubicBezTo>
                    <a:pt x="816" y="16007"/>
                    <a:pt x="858" y="15693"/>
                    <a:pt x="942" y="15400"/>
                  </a:cubicBezTo>
                  <a:cubicBezTo>
                    <a:pt x="1067" y="14961"/>
                    <a:pt x="1151" y="14522"/>
                    <a:pt x="1130" y="14082"/>
                  </a:cubicBezTo>
                  <a:cubicBezTo>
                    <a:pt x="1109" y="13601"/>
                    <a:pt x="1151" y="13162"/>
                    <a:pt x="1235" y="12722"/>
                  </a:cubicBezTo>
                  <a:cubicBezTo>
                    <a:pt x="1381" y="11906"/>
                    <a:pt x="1528" y="11069"/>
                    <a:pt x="1674" y="10253"/>
                  </a:cubicBezTo>
                  <a:cubicBezTo>
                    <a:pt x="1737" y="9960"/>
                    <a:pt x="1800" y="9646"/>
                    <a:pt x="1946" y="9395"/>
                  </a:cubicBezTo>
                  <a:cubicBezTo>
                    <a:pt x="2260" y="8747"/>
                    <a:pt x="2386" y="8035"/>
                    <a:pt x="2511" y="7324"/>
                  </a:cubicBezTo>
                  <a:cubicBezTo>
                    <a:pt x="2595" y="6884"/>
                    <a:pt x="2720" y="6487"/>
                    <a:pt x="2909" y="6089"/>
                  </a:cubicBezTo>
                  <a:cubicBezTo>
                    <a:pt x="3034" y="5775"/>
                    <a:pt x="3160" y="5462"/>
                    <a:pt x="3327" y="5148"/>
                  </a:cubicBezTo>
                  <a:cubicBezTo>
                    <a:pt x="3432" y="4939"/>
                    <a:pt x="3536" y="4771"/>
                    <a:pt x="3641" y="4562"/>
                  </a:cubicBezTo>
                  <a:cubicBezTo>
                    <a:pt x="3725" y="4395"/>
                    <a:pt x="3787" y="4269"/>
                    <a:pt x="3892" y="4102"/>
                  </a:cubicBezTo>
                  <a:cubicBezTo>
                    <a:pt x="4311" y="3348"/>
                    <a:pt x="4771" y="2595"/>
                    <a:pt x="5315" y="1905"/>
                  </a:cubicBezTo>
                  <a:cubicBezTo>
                    <a:pt x="5420" y="1779"/>
                    <a:pt x="5545" y="1654"/>
                    <a:pt x="5650" y="1528"/>
                  </a:cubicBezTo>
                  <a:cubicBezTo>
                    <a:pt x="6759" y="273"/>
                    <a:pt x="8161" y="1"/>
                    <a:pt x="9709" y="314"/>
                  </a:cubicBezTo>
                  <a:cubicBezTo>
                    <a:pt x="10483" y="482"/>
                    <a:pt x="11194" y="838"/>
                    <a:pt x="11885" y="1319"/>
                  </a:cubicBezTo>
                  <a:cubicBezTo>
                    <a:pt x="12785" y="1946"/>
                    <a:pt x="13601" y="2700"/>
                    <a:pt x="14312" y="3516"/>
                  </a:cubicBezTo>
                  <a:cubicBezTo>
                    <a:pt x="15044" y="4353"/>
                    <a:pt x="15672" y="5231"/>
                    <a:pt x="16237" y="6173"/>
                  </a:cubicBezTo>
                  <a:cubicBezTo>
                    <a:pt x="16844" y="7198"/>
                    <a:pt x="17388" y="8224"/>
                    <a:pt x="17890" y="9291"/>
                  </a:cubicBezTo>
                  <a:cubicBezTo>
                    <a:pt x="18371" y="10274"/>
                    <a:pt x="18811" y="11278"/>
                    <a:pt x="19208" y="12325"/>
                  </a:cubicBezTo>
                  <a:cubicBezTo>
                    <a:pt x="19773" y="13894"/>
                    <a:pt x="20254" y="15484"/>
                    <a:pt x="20568" y="17137"/>
                  </a:cubicBezTo>
                  <a:cubicBezTo>
                    <a:pt x="20589" y="17263"/>
                    <a:pt x="20631" y="17388"/>
                    <a:pt x="20610" y="17535"/>
                  </a:cubicBezTo>
                  <a:cubicBezTo>
                    <a:pt x="20485" y="18016"/>
                    <a:pt x="20631" y="18497"/>
                    <a:pt x="20736" y="18957"/>
                  </a:cubicBezTo>
                  <a:cubicBezTo>
                    <a:pt x="20777" y="19125"/>
                    <a:pt x="20777" y="19271"/>
                    <a:pt x="20798" y="19418"/>
                  </a:cubicBezTo>
                  <a:cubicBezTo>
                    <a:pt x="20903" y="20004"/>
                    <a:pt x="21008" y="20610"/>
                    <a:pt x="21133" y="21196"/>
                  </a:cubicBezTo>
                  <a:cubicBezTo>
                    <a:pt x="21217" y="21552"/>
                    <a:pt x="21301" y="21887"/>
                    <a:pt x="21259" y="22263"/>
                  </a:cubicBezTo>
                  <a:cubicBezTo>
                    <a:pt x="21259" y="22452"/>
                    <a:pt x="21259" y="22661"/>
                    <a:pt x="21321" y="22828"/>
                  </a:cubicBezTo>
                  <a:cubicBezTo>
                    <a:pt x="21426" y="23205"/>
                    <a:pt x="21426" y="23540"/>
                    <a:pt x="21426" y="23916"/>
                  </a:cubicBezTo>
                  <a:cubicBezTo>
                    <a:pt x="21426" y="24377"/>
                    <a:pt x="21447" y="24858"/>
                    <a:pt x="21510" y="25318"/>
                  </a:cubicBezTo>
                  <a:cubicBezTo>
                    <a:pt x="21552" y="25904"/>
                    <a:pt x="21552" y="26448"/>
                    <a:pt x="21552" y="27013"/>
                  </a:cubicBezTo>
                  <a:cubicBezTo>
                    <a:pt x="21552" y="27264"/>
                    <a:pt x="21531" y="27473"/>
                    <a:pt x="21656" y="27683"/>
                  </a:cubicBezTo>
                  <a:cubicBezTo>
                    <a:pt x="21719" y="27745"/>
                    <a:pt x="21719" y="27892"/>
                    <a:pt x="21719" y="28017"/>
                  </a:cubicBezTo>
                  <a:cubicBezTo>
                    <a:pt x="21719" y="29733"/>
                    <a:pt x="21677" y="31470"/>
                    <a:pt x="21677" y="33185"/>
                  </a:cubicBezTo>
                  <a:cubicBezTo>
                    <a:pt x="21656" y="33248"/>
                    <a:pt x="21635" y="33332"/>
                    <a:pt x="21614" y="33457"/>
                  </a:cubicBezTo>
                  <a:close/>
                  <a:moveTo>
                    <a:pt x="12408" y="10713"/>
                  </a:moveTo>
                  <a:cubicBezTo>
                    <a:pt x="12492" y="10107"/>
                    <a:pt x="12324" y="9605"/>
                    <a:pt x="12073" y="9102"/>
                  </a:cubicBezTo>
                  <a:cubicBezTo>
                    <a:pt x="12010" y="8998"/>
                    <a:pt x="11969" y="8872"/>
                    <a:pt x="11906" y="8747"/>
                  </a:cubicBezTo>
                  <a:cubicBezTo>
                    <a:pt x="11801" y="8454"/>
                    <a:pt x="11613" y="8224"/>
                    <a:pt x="11362" y="8119"/>
                  </a:cubicBezTo>
                  <a:cubicBezTo>
                    <a:pt x="11006" y="7952"/>
                    <a:pt x="10692" y="7742"/>
                    <a:pt x="10378" y="7533"/>
                  </a:cubicBezTo>
                  <a:cubicBezTo>
                    <a:pt x="10253" y="7470"/>
                    <a:pt x="10127" y="7408"/>
                    <a:pt x="10002" y="7303"/>
                  </a:cubicBezTo>
                  <a:cubicBezTo>
                    <a:pt x="9813" y="7198"/>
                    <a:pt x="9646" y="7177"/>
                    <a:pt x="9437" y="7219"/>
                  </a:cubicBezTo>
                  <a:cubicBezTo>
                    <a:pt x="9186" y="7303"/>
                    <a:pt x="8914" y="7366"/>
                    <a:pt x="8684" y="7470"/>
                  </a:cubicBezTo>
                  <a:cubicBezTo>
                    <a:pt x="8349" y="7617"/>
                    <a:pt x="7972" y="7742"/>
                    <a:pt x="7700" y="8014"/>
                  </a:cubicBezTo>
                  <a:cubicBezTo>
                    <a:pt x="7303" y="8349"/>
                    <a:pt x="6989" y="8768"/>
                    <a:pt x="6717" y="9186"/>
                  </a:cubicBezTo>
                  <a:cubicBezTo>
                    <a:pt x="6570" y="9416"/>
                    <a:pt x="6487" y="9688"/>
                    <a:pt x="6487" y="10002"/>
                  </a:cubicBezTo>
                  <a:lnTo>
                    <a:pt x="6487" y="11195"/>
                  </a:lnTo>
                  <a:cubicBezTo>
                    <a:pt x="6487" y="11383"/>
                    <a:pt x="6528" y="11592"/>
                    <a:pt x="6591" y="11760"/>
                  </a:cubicBezTo>
                  <a:cubicBezTo>
                    <a:pt x="6780" y="12136"/>
                    <a:pt x="7010" y="12513"/>
                    <a:pt x="7324" y="12827"/>
                  </a:cubicBezTo>
                  <a:cubicBezTo>
                    <a:pt x="7428" y="12910"/>
                    <a:pt x="7533" y="13015"/>
                    <a:pt x="7637" y="13057"/>
                  </a:cubicBezTo>
                  <a:cubicBezTo>
                    <a:pt x="7951" y="13162"/>
                    <a:pt x="8244" y="13287"/>
                    <a:pt x="8495" y="13475"/>
                  </a:cubicBezTo>
                  <a:cubicBezTo>
                    <a:pt x="8579" y="13538"/>
                    <a:pt x="8684" y="13559"/>
                    <a:pt x="8767" y="13559"/>
                  </a:cubicBezTo>
                  <a:cubicBezTo>
                    <a:pt x="9521" y="13643"/>
                    <a:pt x="10232" y="13496"/>
                    <a:pt x="10902" y="13182"/>
                  </a:cubicBezTo>
                  <a:cubicBezTo>
                    <a:pt x="10985" y="13162"/>
                    <a:pt x="11048" y="13120"/>
                    <a:pt x="11090" y="13057"/>
                  </a:cubicBezTo>
                  <a:cubicBezTo>
                    <a:pt x="11362" y="12806"/>
                    <a:pt x="11613" y="12555"/>
                    <a:pt x="11822" y="12283"/>
                  </a:cubicBezTo>
                  <a:cubicBezTo>
                    <a:pt x="12282" y="11781"/>
                    <a:pt x="12554" y="11278"/>
                    <a:pt x="12408" y="1071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89" name="Google Shape;2289;p74"/>
            <p:cNvSpPr/>
            <p:nvPr/>
          </p:nvSpPr>
          <p:spPr>
            <a:xfrm>
              <a:off x="6956438" y="1783750"/>
              <a:ext cx="635575" cy="472900"/>
            </a:xfrm>
            <a:custGeom>
              <a:avLst/>
              <a:gdLst/>
              <a:ahLst/>
              <a:cxnLst/>
              <a:rect l="l" t="t" r="r" b="b"/>
              <a:pathLst>
                <a:path w="25423" h="18916" extrusionOk="0">
                  <a:moveTo>
                    <a:pt x="189" y="6236"/>
                  </a:moveTo>
                  <a:lnTo>
                    <a:pt x="252" y="6173"/>
                  </a:lnTo>
                  <a:cubicBezTo>
                    <a:pt x="461" y="6110"/>
                    <a:pt x="628" y="5964"/>
                    <a:pt x="838" y="5922"/>
                  </a:cubicBezTo>
                  <a:cubicBezTo>
                    <a:pt x="1047" y="5859"/>
                    <a:pt x="1298" y="5922"/>
                    <a:pt x="1528" y="5922"/>
                  </a:cubicBezTo>
                  <a:cubicBezTo>
                    <a:pt x="1988" y="5964"/>
                    <a:pt x="2407" y="5818"/>
                    <a:pt x="2804" y="5525"/>
                  </a:cubicBezTo>
                  <a:cubicBezTo>
                    <a:pt x="3328" y="5169"/>
                    <a:pt x="3851" y="4792"/>
                    <a:pt x="4395" y="4437"/>
                  </a:cubicBezTo>
                  <a:cubicBezTo>
                    <a:pt x="4709" y="4227"/>
                    <a:pt x="4960" y="3976"/>
                    <a:pt x="5169" y="3662"/>
                  </a:cubicBezTo>
                  <a:cubicBezTo>
                    <a:pt x="5294" y="3495"/>
                    <a:pt x="5399" y="3286"/>
                    <a:pt x="5650" y="3181"/>
                  </a:cubicBezTo>
                  <a:cubicBezTo>
                    <a:pt x="5692" y="3349"/>
                    <a:pt x="5692" y="3453"/>
                    <a:pt x="5692" y="3600"/>
                  </a:cubicBezTo>
                  <a:cubicBezTo>
                    <a:pt x="5692" y="4039"/>
                    <a:pt x="5838" y="4248"/>
                    <a:pt x="6299" y="4332"/>
                  </a:cubicBezTo>
                  <a:cubicBezTo>
                    <a:pt x="6780" y="4437"/>
                    <a:pt x="7303" y="4457"/>
                    <a:pt x="7742" y="4185"/>
                  </a:cubicBezTo>
                  <a:cubicBezTo>
                    <a:pt x="8119" y="3955"/>
                    <a:pt x="8496" y="3746"/>
                    <a:pt x="8851" y="3516"/>
                  </a:cubicBezTo>
                  <a:cubicBezTo>
                    <a:pt x="9040" y="3390"/>
                    <a:pt x="9207" y="3223"/>
                    <a:pt x="9395" y="3097"/>
                  </a:cubicBezTo>
                  <a:cubicBezTo>
                    <a:pt x="9835" y="2784"/>
                    <a:pt x="10232" y="2386"/>
                    <a:pt x="10567" y="1947"/>
                  </a:cubicBezTo>
                  <a:cubicBezTo>
                    <a:pt x="11090" y="1256"/>
                    <a:pt x="11655" y="628"/>
                    <a:pt x="12304" y="1"/>
                  </a:cubicBezTo>
                  <a:cubicBezTo>
                    <a:pt x="12388" y="84"/>
                    <a:pt x="12492" y="168"/>
                    <a:pt x="12534" y="252"/>
                  </a:cubicBezTo>
                  <a:cubicBezTo>
                    <a:pt x="13224" y="1298"/>
                    <a:pt x="14187" y="2030"/>
                    <a:pt x="15066" y="2825"/>
                  </a:cubicBezTo>
                  <a:cubicBezTo>
                    <a:pt x="15108" y="2825"/>
                    <a:pt x="15108" y="2867"/>
                    <a:pt x="15128" y="2867"/>
                  </a:cubicBezTo>
                  <a:cubicBezTo>
                    <a:pt x="15903" y="3202"/>
                    <a:pt x="16614" y="3704"/>
                    <a:pt x="17514" y="3767"/>
                  </a:cubicBezTo>
                  <a:cubicBezTo>
                    <a:pt x="18079" y="3830"/>
                    <a:pt x="18623" y="3851"/>
                    <a:pt x="19209" y="3872"/>
                  </a:cubicBezTo>
                  <a:cubicBezTo>
                    <a:pt x="19648" y="3913"/>
                    <a:pt x="20025" y="3767"/>
                    <a:pt x="20338" y="3453"/>
                  </a:cubicBezTo>
                  <a:cubicBezTo>
                    <a:pt x="20380" y="3411"/>
                    <a:pt x="20401" y="3390"/>
                    <a:pt x="20464" y="3349"/>
                  </a:cubicBezTo>
                  <a:lnTo>
                    <a:pt x="20548" y="3349"/>
                  </a:lnTo>
                  <a:cubicBezTo>
                    <a:pt x="20610" y="3495"/>
                    <a:pt x="20715" y="3621"/>
                    <a:pt x="20820" y="3746"/>
                  </a:cubicBezTo>
                  <a:cubicBezTo>
                    <a:pt x="21071" y="4081"/>
                    <a:pt x="21343" y="4395"/>
                    <a:pt x="21803" y="4499"/>
                  </a:cubicBezTo>
                  <a:cubicBezTo>
                    <a:pt x="21866" y="4541"/>
                    <a:pt x="21971" y="4562"/>
                    <a:pt x="22054" y="4604"/>
                  </a:cubicBezTo>
                  <a:cubicBezTo>
                    <a:pt x="22682" y="5064"/>
                    <a:pt x="23393" y="4918"/>
                    <a:pt x="24105" y="4918"/>
                  </a:cubicBezTo>
                  <a:cubicBezTo>
                    <a:pt x="24335" y="4918"/>
                    <a:pt x="24481" y="4792"/>
                    <a:pt x="24628" y="4646"/>
                  </a:cubicBezTo>
                  <a:lnTo>
                    <a:pt x="25004" y="4165"/>
                  </a:lnTo>
                  <a:cubicBezTo>
                    <a:pt x="25172" y="4227"/>
                    <a:pt x="25276" y="4290"/>
                    <a:pt x="25297" y="4437"/>
                  </a:cubicBezTo>
                  <a:cubicBezTo>
                    <a:pt x="25360" y="4667"/>
                    <a:pt x="25402" y="4918"/>
                    <a:pt x="25402" y="5169"/>
                  </a:cubicBezTo>
                  <a:cubicBezTo>
                    <a:pt x="25402" y="6006"/>
                    <a:pt x="25423" y="6843"/>
                    <a:pt x="25402" y="7680"/>
                  </a:cubicBezTo>
                  <a:cubicBezTo>
                    <a:pt x="25381" y="8370"/>
                    <a:pt x="25214" y="9061"/>
                    <a:pt x="25172" y="9772"/>
                  </a:cubicBezTo>
                  <a:cubicBezTo>
                    <a:pt x="25109" y="10316"/>
                    <a:pt x="24942" y="10839"/>
                    <a:pt x="24732" y="11341"/>
                  </a:cubicBezTo>
                  <a:cubicBezTo>
                    <a:pt x="24481" y="11802"/>
                    <a:pt x="24272" y="12304"/>
                    <a:pt x="24063" y="12806"/>
                  </a:cubicBezTo>
                  <a:cubicBezTo>
                    <a:pt x="24000" y="13015"/>
                    <a:pt x="23833" y="13183"/>
                    <a:pt x="23686" y="13350"/>
                  </a:cubicBezTo>
                  <a:cubicBezTo>
                    <a:pt x="23184" y="13873"/>
                    <a:pt x="22682" y="14396"/>
                    <a:pt x="22222" y="14940"/>
                  </a:cubicBezTo>
                  <a:cubicBezTo>
                    <a:pt x="21950" y="15233"/>
                    <a:pt x="21636" y="15442"/>
                    <a:pt x="21447" y="15777"/>
                  </a:cubicBezTo>
                  <a:cubicBezTo>
                    <a:pt x="20820" y="16196"/>
                    <a:pt x="20338" y="16802"/>
                    <a:pt x="19543" y="16991"/>
                  </a:cubicBezTo>
                  <a:cubicBezTo>
                    <a:pt x="19188" y="17095"/>
                    <a:pt x="18832" y="17242"/>
                    <a:pt x="18476" y="17367"/>
                  </a:cubicBezTo>
                  <a:cubicBezTo>
                    <a:pt x="17932" y="17556"/>
                    <a:pt x="17367" y="17765"/>
                    <a:pt x="16802" y="17953"/>
                  </a:cubicBezTo>
                  <a:cubicBezTo>
                    <a:pt x="16196" y="18142"/>
                    <a:pt x="15631" y="18309"/>
                    <a:pt x="15024" y="18497"/>
                  </a:cubicBezTo>
                  <a:cubicBezTo>
                    <a:pt x="14731" y="18581"/>
                    <a:pt x="14438" y="18686"/>
                    <a:pt x="14124" y="18686"/>
                  </a:cubicBezTo>
                  <a:cubicBezTo>
                    <a:pt x="13789" y="18706"/>
                    <a:pt x="13476" y="18895"/>
                    <a:pt x="13141" y="18895"/>
                  </a:cubicBezTo>
                  <a:cubicBezTo>
                    <a:pt x="12701" y="18916"/>
                    <a:pt x="12283" y="18916"/>
                    <a:pt x="11823" y="18895"/>
                  </a:cubicBezTo>
                  <a:cubicBezTo>
                    <a:pt x="11676" y="18895"/>
                    <a:pt x="11488" y="18874"/>
                    <a:pt x="11341" y="18790"/>
                  </a:cubicBezTo>
                  <a:cubicBezTo>
                    <a:pt x="11132" y="18686"/>
                    <a:pt x="10944" y="18686"/>
                    <a:pt x="10735" y="18686"/>
                  </a:cubicBezTo>
                  <a:lnTo>
                    <a:pt x="10295" y="18686"/>
                  </a:lnTo>
                  <a:cubicBezTo>
                    <a:pt x="9082" y="18769"/>
                    <a:pt x="7931" y="18476"/>
                    <a:pt x="6759" y="18183"/>
                  </a:cubicBezTo>
                  <a:cubicBezTo>
                    <a:pt x="5922" y="17974"/>
                    <a:pt x="5169" y="17618"/>
                    <a:pt x="4437" y="17137"/>
                  </a:cubicBezTo>
                  <a:cubicBezTo>
                    <a:pt x="3851" y="16781"/>
                    <a:pt x="3286" y="16321"/>
                    <a:pt x="2867" y="15756"/>
                  </a:cubicBezTo>
                  <a:cubicBezTo>
                    <a:pt x="2512" y="15275"/>
                    <a:pt x="2177" y="14794"/>
                    <a:pt x="1821" y="14313"/>
                  </a:cubicBezTo>
                  <a:cubicBezTo>
                    <a:pt x="1340" y="13664"/>
                    <a:pt x="984" y="12952"/>
                    <a:pt x="691" y="12220"/>
                  </a:cubicBezTo>
                  <a:cubicBezTo>
                    <a:pt x="377" y="11383"/>
                    <a:pt x="210" y="10546"/>
                    <a:pt x="147" y="9688"/>
                  </a:cubicBezTo>
                  <a:cubicBezTo>
                    <a:pt x="63" y="8851"/>
                    <a:pt x="43" y="8015"/>
                    <a:pt x="1" y="7178"/>
                  </a:cubicBezTo>
                  <a:cubicBezTo>
                    <a:pt x="1" y="6947"/>
                    <a:pt x="1" y="6738"/>
                    <a:pt x="43" y="6487"/>
                  </a:cubicBezTo>
                  <a:cubicBezTo>
                    <a:pt x="147" y="6424"/>
                    <a:pt x="189" y="6320"/>
                    <a:pt x="189" y="6236"/>
                  </a:cubicBezTo>
                  <a:close/>
                  <a:moveTo>
                    <a:pt x="15275" y="9877"/>
                  </a:moveTo>
                  <a:lnTo>
                    <a:pt x="13643" y="9877"/>
                  </a:lnTo>
                  <a:cubicBezTo>
                    <a:pt x="13538" y="9877"/>
                    <a:pt x="13434" y="9919"/>
                    <a:pt x="13287" y="9939"/>
                  </a:cubicBezTo>
                  <a:cubicBezTo>
                    <a:pt x="12325" y="10191"/>
                    <a:pt x="11467" y="10672"/>
                    <a:pt x="10525" y="10944"/>
                  </a:cubicBezTo>
                  <a:cubicBezTo>
                    <a:pt x="10421" y="10965"/>
                    <a:pt x="10316" y="11048"/>
                    <a:pt x="10211" y="11090"/>
                  </a:cubicBezTo>
                  <a:cubicBezTo>
                    <a:pt x="9605" y="11341"/>
                    <a:pt x="8977" y="11509"/>
                    <a:pt x="8412" y="11802"/>
                  </a:cubicBezTo>
                  <a:cubicBezTo>
                    <a:pt x="8370" y="11823"/>
                    <a:pt x="8328" y="11802"/>
                    <a:pt x="8307" y="11823"/>
                  </a:cubicBezTo>
                  <a:cubicBezTo>
                    <a:pt x="8035" y="11906"/>
                    <a:pt x="7805" y="11990"/>
                    <a:pt x="7533" y="12074"/>
                  </a:cubicBezTo>
                  <a:cubicBezTo>
                    <a:pt x="7282" y="12136"/>
                    <a:pt x="7010" y="12283"/>
                    <a:pt x="6738" y="12304"/>
                  </a:cubicBezTo>
                  <a:cubicBezTo>
                    <a:pt x="6675" y="12304"/>
                    <a:pt x="6592" y="12325"/>
                    <a:pt x="6571" y="12346"/>
                  </a:cubicBezTo>
                  <a:cubicBezTo>
                    <a:pt x="6529" y="12408"/>
                    <a:pt x="6445" y="12492"/>
                    <a:pt x="6424" y="12555"/>
                  </a:cubicBezTo>
                  <a:cubicBezTo>
                    <a:pt x="6424" y="12618"/>
                    <a:pt x="6466" y="12722"/>
                    <a:pt x="6529" y="12743"/>
                  </a:cubicBezTo>
                  <a:cubicBezTo>
                    <a:pt x="6634" y="12806"/>
                    <a:pt x="6759" y="12848"/>
                    <a:pt x="6864" y="12869"/>
                  </a:cubicBezTo>
                  <a:cubicBezTo>
                    <a:pt x="6926" y="13224"/>
                    <a:pt x="6989" y="13496"/>
                    <a:pt x="7052" y="13810"/>
                  </a:cubicBezTo>
                  <a:cubicBezTo>
                    <a:pt x="7073" y="14020"/>
                    <a:pt x="7198" y="14187"/>
                    <a:pt x="7324" y="14375"/>
                  </a:cubicBezTo>
                  <a:cubicBezTo>
                    <a:pt x="7847" y="15003"/>
                    <a:pt x="8517" y="15380"/>
                    <a:pt x="9249" y="15673"/>
                  </a:cubicBezTo>
                  <a:cubicBezTo>
                    <a:pt x="9709" y="15861"/>
                    <a:pt x="10191" y="15965"/>
                    <a:pt x="10672" y="16007"/>
                  </a:cubicBezTo>
                  <a:cubicBezTo>
                    <a:pt x="11613" y="16112"/>
                    <a:pt x="12555" y="15903"/>
                    <a:pt x="13496" y="15840"/>
                  </a:cubicBezTo>
                  <a:cubicBezTo>
                    <a:pt x="13580" y="15840"/>
                    <a:pt x="13685" y="15777"/>
                    <a:pt x="13768" y="15735"/>
                  </a:cubicBezTo>
                  <a:cubicBezTo>
                    <a:pt x="14020" y="15589"/>
                    <a:pt x="14292" y="15484"/>
                    <a:pt x="14522" y="15338"/>
                  </a:cubicBezTo>
                  <a:cubicBezTo>
                    <a:pt x="14773" y="15149"/>
                    <a:pt x="15045" y="14961"/>
                    <a:pt x="15296" y="14752"/>
                  </a:cubicBezTo>
                  <a:cubicBezTo>
                    <a:pt x="15589" y="14229"/>
                    <a:pt x="15882" y="13685"/>
                    <a:pt x="15861" y="13057"/>
                  </a:cubicBezTo>
                  <a:cubicBezTo>
                    <a:pt x="15819" y="12325"/>
                    <a:pt x="15819" y="11613"/>
                    <a:pt x="15819" y="10881"/>
                  </a:cubicBezTo>
                  <a:cubicBezTo>
                    <a:pt x="15819" y="10546"/>
                    <a:pt x="15777" y="10253"/>
                    <a:pt x="15463" y="10086"/>
                  </a:cubicBezTo>
                  <a:cubicBezTo>
                    <a:pt x="15421" y="10044"/>
                    <a:pt x="15359" y="9981"/>
                    <a:pt x="15275" y="9877"/>
                  </a:cubicBezTo>
                  <a:close/>
                  <a:moveTo>
                    <a:pt x="5587" y="8517"/>
                  </a:moveTo>
                  <a:cubicBezTo>
                    <a:pt x="5545" y="8370"/>
                    <a:pt x="5504" y="8224"/>
                    <a:pt x="5441" y="8056"/>
                  </a:cubicBezTo>
                  <a:cubicBezTo>
                    <a:pt x="5378" y="7889"/>
                    <a:pt x="5190" y="7784"/>
                    <a:pt x="4981" y="7826"/>
                  </a:cubicBezTo>
                  <a:cubicBezTo>
                    <a:pt x="4688" y="7889"/>
                    <a:pt x="4478" y="8203"/>
                    <a:pt x="4562" y="8454"/>
                  </a:cubicBezTo>
                  <a:cubicBezTo>
                    <a:pt x="4583" y="8579"/>
                    <a:pt x="4667" y="8684"/>
                    <a:pt x="4709" y="8831"/>
                  </a:cubicBezTo>
                  <a:cubicBezTo>
                    <a:pt x="4813" y="9040"/>
                    <a:pt x="5001" y="9103"/>
                    <a:pt x="5190" y="9061"/>
                  </a:cubicBezTo>
                  <a:cubicBezTo>
                    <a:pt x="5420" y="8998"/>
                    <a:pt x="5608" y="8768"/>
                    <a:pt x="5587" y="8517"/>
                  </a:cubicBezTo>
                  <a:close/>
                  <a:moveTo>
                    <a:pt x="13162" y="7157"/>
                  </a:moveTo>
                  <a:cubicBezTo>
                    <a:pt x="13162" y="7094"/>
                    <a:pt x="13141" y="6989"/>
                    <a:pt x="13099" y="6885"/>
                  </a:cubicBezTo>
                  <a:cubicBezTo>
                    <a:pt x="13036" y="6654"/>
                    <a:pt x="12848" y="6550"/>
                    <a:pt x="12576" y="6571"/>
                  </a:cubicBezTo>
                  <a:cubicBezTo>
                    <a:pt x="12388" y="6592"/>
                    <a:pt x="12220" y="6759"/>
                    <a:pt x="12220" y="7010"/>
                  </a:cubicBezTo>
                  <a:cubicBezTo>
                    <a:pt x="12220" y="7178"/>
                    <a:pt x="12241" y="7366"/>
                    <a:pt x="12325" y="7512"/>
                  </a:cubicBezTo>
                  <a:cubicBezTo>
                    <a:pt x="12408" y="7722"/>
                    <a:pt x="12639" y="7805"/>
                    <a:pt x="12848" y="7701"/>
                  </a:cubicBezTo>
                  <a:cubicBezTo>
                    <a:pt x="13057" y="7596"/>
                    <a:pt x="13162" y="7429"/>
                    <a:pt x="13162" y="71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90" name="Google Shape;2290;p74"/>
            <p:cNvSpPr/>
            <p:nvPr/>
          </p:nvSpPr>
          <p:spPr>
            <a:xfrm>
              <a:off x="7392713" y="2349750"/>
              <a:ext cx="534100" cy="545600"/>
            </a:xfrm>
            <a:custGeom>
              <a:avLst/>
              <a:gdLst/>
              <a:ahLst/>
              <a:cxnLst/>
              <a:rect l="l" t="t" r="r" b="b"/>
              <a:pathLst>
                <a:path w="21364" h="21824" extrusionOk="0">
                  <a:moveTo>
                    <a:pt x="21363" y="12659"/>
                  </a:moveTo>
                  <a:lnTo>
                    <a:pt x="21363" y="14751"/>
                  </a:lnTo>
                  <a:cubicBezTo>
                    <a:pt x="21363" y="14981"/>
                    <a:pt x="21342" y="15191"/>
                    <a:pt x="21217" y="15400"/>
                  </a:cubicBezTo>
                  <a:cubicBezTo>
                    <a:pt x="21028" y="15714"/>
                    <a:pt x="20986" y="16049"/>
                    <a:pt x="20735" y="16362"/>
                  </a:cubicBezTo>
                  <a:cubicBezTo>
                    <a:pt x="20421" y="16781"/>
                    <a:pt x="20087" y="17157"/>
                    <a:pt x="19647" y="17429"/>
                  </a:cubicBezTo>
                  <a:cubicBezTo>
                    <a:pt x="19313" y="17639"/>
                    <a:pt x="19041" y="17953"/>
                    <a:pt x="18622" y="18036"/>
                  </a:cubicBezTo>
                  <a:cubicBezTo>
                    <a:pt x="18224" y="18455"/>
                    <a:pt x="17701" y="18538"/>
                    <a:pt x="17178" y="18622"/>
                  </a:cubicBezTo>
                  <a:cubicBezTo>
                    <a:pt x="16655" y="18685"/>
                    <a:pt x="16132" y="18790"/>
                    <a:pt x="15609" y="18894"/>
                  </a:cubicBezTo>
                  <a:cubicBezTo>
                    <a:pt x="15400" y="18957"/>
                    <a:pt x="15232" y="18999"/>
                    <a:pt x="15023" y="19082"/>
                  </a:cubicBezTo>
                  <a:cubicBezTo>
                    <a:pt x="14856" y="19145"/>
                    <a:pt x="14709" y="19208"/>
                    <a:pt x="14542" y="19271"/>
                  </a:cubicBezTo>
                  <a:cubicBezTo>
                    <a:pt x="14249" y="19375"/>
                    <a:pt x="13998" y="19501"/>
                    <a:pt x="13705" y="19606"/>
                  </a:cubicBezTo>
                  <a:cubicBezTo>
                    <a:pt x="13600" y="19668"/>
                    <a:pt x="13496" y="19710"/>
                    <a:pt x="13391" y="19731"/>
                  </a:cubicBezTo>
                  <a:cubicBezTo>
                    <a:pt x="12952" y="19878"/>
                    <a:pt x="12533" y="19982"/>
                    <a:pt x="12094" y="20087"/>
                  </a:cubicBezTo>
                  <a:cubicBezTo>
                    <a:pt x="11926" y="20129"/>
                    <a:pt x="11738" y="20150"/>
                    <a:pt x="11592" y="20233"/>
                  </a:cubicBezTo>
                  <a:cubicBezTo>
                    <a:pt x="11278" y="20359"/>
                    <a:pt x="10985" y="20547"/>
                    <a:pt x="10629" y="20568"/>
                  </a:cubicBezTo>
                  <a:cubicBezTo>
                    <a:pt x="10587" y="20568"/>
                    <a:pt x="10587" y="20568"/>
                    <a:pt x="10566" y="20610"/>
                  </a:cubicBezTo>
                  <a:cubicBezTo>
                    <a:pt x="10127" y="20861"/>
                    <a:pt x="9625" y="20986"/>
                    <a:pt x="9123" y="21133"/>
                  </a:cubicBezTo>
                  <a:cubicBezTo>
                    <a:pt x="8307" y="21342"/>
                    <a:pt x="7512" y="21614"/>
                    <a:pt x="6633" y="21656"/>
                  </a:cubicBezTo>
                  <a:cubicBezTo>
                    <a:pt x="6256" y="21656"/>
                    <a:pt x="5859" y="21719"/>
                    <a:pt x="5461" y="21761"/>
                  </a:cubicBezTo>
                  <a:cubicBezTo>
                    <a:pt x="5147" y="21782"/>
                    <a:pt x="4875" y="21823"/>
                    <a:pt x="4582" y="21719"/>
                  </a:cubicBezTo>
                  <a:cubicBezTo>
                    <a:pt x="4499" y="21698"/>
                    <a:pt x="4415" y="21698"/>
                    <a:pt x="4352" y="21719"/>
                  </a:cubicBezTo>
                  <a:cubicBezTo>
                    <a:pt x="3871" y="21823"/>
                    <a:pt x="3452" y="21656"/>
                    <a:pt x="2971" y="21656"/>
                  </a:cubicBezTo>
                  <a:cubicBezTo>
                    <a:pt x="2887" y="21656"/>
                    <a:pt x="2783" y="21593"/>
                    <a:pt x="2657" y="21551"/>
                  </a:cubicBezTo>
                  <a:cubicBezTo>
                    <a:pt x="2532" y="21489"/>
                    <a:pt x="2406" y="21405"/>
                    <a:pt x="2302" y="21447"/>
                  </a:cubicBezTo>
                  <a:cubicBezTo>
                    <a:pt x="1799" y="21489"/>
                    <a:pt x="1402" y="21175"/>
                    <a:pt x="963" y="21028"/>
                  </a:cubicBezTo>
                  <a:cubicBezTo>
                    <a:pt x="837" y="20966"/>
                    <a:pt x="732" y="20882"/>
                    <a:pt x="732" y="20735"/>
                  </a:cubicBezTo>
                  <a:cubicBezTo>
                    <a:pt x="732" y="20652"/>
                    <a:pt x="711" y="20547"/>
                    <a:pt x="649" y="20526"/>
                  </a:cubicBezTo>
                  <a:cubicBezTo>
                    <a:pt x="272" y="20254"/>
                    <a:pt x="293" y="19794"/>
                    <a:pt x="188" y="19396"/>
                  </a:cubicBezTo>
                  <a:cubicBezTo>
                    <a:pt x="84" y="19041"/>
                    <a:pt x="84" y="18643"/>
                    <a:pt x="21" y="18266"/>
                  </a:cubicBezTo>
                  <a:cubicBezTo>
                    <a:pt x="0" y="17932"/>
                    <a:pt x="105" y="17639"/>
                    <a:pt x="314" y="17388"/>
                  </a:cubicBezTo>
                  <a:cubicBezTo>
                    <a:pt x="439" y="17199"/>
                    <a:pt x="544" y="16990"/>
                    <a:pt x="690" y="16802"/>
                  </a:cubicBezTo>
                  <a:cubicBezTo>
                    <a:pt x="921" y="16530"/>
                    <a:pt x="1151" y="16258"/>
                    <a:pt x="1381" y="16007"/>
                  </a:cubicBezTo>
                  <a:cubicBezTo>
                    <a:pt x="1527" y="15860"/>
                    <a:pt x="1674" y="15756"/>
                    <a:pt x="1799" y="15609"/>
                  </a:cubicBezTo>
                  <a:cubicBezTo>
                    <a:pt x="2092" y="15295"/>
                    <a:pt x="2364" y="14919"/>
                    <a:pt x="2720" y="14688"/>
                  </a:cubicBezTo>
                  <a:cubicBezTo>
                    <a:pt x="2783" y="14668"/>
                    <a:pt x="2804" y="14605"/>
                    <a:pt x="2825" y="14563"/>
                  </a:cubicBezTo>
                  <a:cubicBezTo>
                    <a:pt x="3411" y="13831"/>
                    <a:pt x="4164" y="13287"/>
                    <a:pt x="4938" y="12784"/>
                  </a:cubicBezTo>
                  <a:cubicBezTo>
                    <a:pt x="5336" y="12554"/>
                    <a:pt x="5670" y="12261"/>
                    <a:pt x="5963" y="11885"/>
                  </a:cubicBezTo>
                  <a:cubicBezTo>
                    <a:pt x="6131" y="11675"/>
                    <a:pt x="6340" y="11529"/>
                    <a:pt x="6507" y="11320"/>
                  </a:cubicBezTo>
                  <a:cubicBezTo>
                    <a:pt x="6591" y="11236"/>
                    <a:pt x="6675" y="11194"/>
                    <a:pt x="6696" y="11111"/>
                  </a:cubicBezTo>
                  <a:cubicBezTo>
                    <a:pt x="6863" y="10713"/>
                    <a:pt x="7198" y="10462"/>
                    <a:pt x="7491" y="10148"/>
                  </a:cubicBezTo>
                  <a:cubicBezTo>
                    <a:pt x="7867" y="9730"/>
                    <a:pt x="8160" y="9248"/>
                    <a:pt x="8349" y="8704"/>
                  </a:cubicBezTo>
                  <a:cubicBezTo>
                    <a:pt x="8453" y="8390"/>
                    <a:pt x="8600" y="8118"/>
                    <a:pt x="8579" y="7784"/>
                  </a:cubicBezTo>
                  <a:lnTo>
                    <a:pt x="8579" y="7742"/>
                  </a:lnTo>
                  <a:cubicBezTo>
                    <a:pt x="8872" y="7010"/>
                    <a:pt x="8788" y="6235"/>
                    <a:pt x="8851" y="5482"/>
                  </a:cubicBezTo>
                  <a:cubicBezTo>
                    <a:pt x="8872" y="5189"/>
                    <a:pt x="8872" y="4917"/>
                    <a:pt x="8955" y="4645"/>
                  </a:cubicBezTo>
                  <a:cubicBezTo>
                    <a:pt x="8997" y="4436"/>
                    <a:pt x="9081" y="4206"/>
                    <a:pt x="9206" y="4017"/>
                  </a:cubicBezTo>
                  <a:cubicBezTo>
                    <a:pt x="9437" y="3704"/>
                    <a:pt x="9625" y="3390"/>
                    <a:pt x="9834" y="3076"/>
                  </a:cubicBezTo>
                  <a:cubicBezTo>
                    <a:pt x="10002" y="2846"/>
                    <a:pt x="10169" y="2616"/>
                    <a:pt x="10378" y="2427"/>
                  </a:cubicBezTo>
                  <a:cubicBezTo>
                    <a:pt x="10964" y="1925"/>
                    <a:pt x="11487" y="1381"/>
                    <a:pt x="12136" y="1004"/>
                  </a:cubicBezTo>
                  <a:cubicBezTo>
                    <a:pt x="12324" y="900"/>
                    <a:pt x="12470" y="774"/>
                    <a:pt x="12638" y="649"/>
                  </a:cubicBezTo>
                  <a:cubicBezTo>
                    <a:pt x="13077" y="314"/>
                    <a:pt x="13559" y="42"/>
                    <a:pt x="14123" y="21"/>
                  </a:cubicBezTo>
                  <a:cubicBezTo>
                    <a:pt x="14542" y="0"/>
                    <a:pt x="14981" y="63"/>
                    <a:pt x="15379" y="251"/>
                  </a:cubicBezTo>
                  <a:cubicBezTo>
                    <a:pt x="15965" y="523"/>
                    <a:pt x="16530" y="753"/>
                    <a:pt x="17011" y="1193"/>
                  </a:cubicBezTo>
                  <a:cubicBezTo>
                    <a:pt x="17053" y="1256"/>
                    <a:pt x="17116" y="1297"/>
                    <a:pt x="17178" y="1318"/>
                  </a:cubicBezTo>
                  <a:cubicBezTo>
                    <a:pt x="17429" y="1402"/>
                    <a:pt x="17597" y="1569"/>
                    <a:pt x="17701" y="1820"/>
                  </a:cubicBezTo>
                  <a:cubicBezTo>
                    <a:pt x="17743" y="1883"/>
                    <a:pt x="17764" y="1925"/>
                    <a:pt x="17806" y="1946"/>
                  </a:cubicBezTo>
                  <a:cubicBezTo>
                    <a:pt x="18078" y="2113"/>
                    <a:pt x="18204" y="2364"/>
                    <a:pt x="18371" y="2574"/>
                  </a:cubicBezTo>
                  <a:cubicBezTo>
                    <a:pt x="18894" y="3201"/>
                    <a:pt x="19229" y="3913"/>
                    <a:pt x="19647" y="4603"/>
                  </a:cubicBezTo>
                  <a:cubicBezTo>
                    <a:pt x="19752" y="4771"/>
                    <a:pt x="19836" y="4959"/>
                    <a:pt x="19898" y="5168"/>
                  </a:cubicBezTo>
                  <a:cubicBezTo>
                    <a:pt x="19961" y="5294"/>
                    <a:pt x="20003" y="5461"/>
                    <a:pt x="20087" y="5587"/>
                  </a:cubicBezTo>
                  <a:cubicBezTo>
                    <a:pt x="20463" y="6089"/>
                    <a:pt x="20589" y="6696"/>
                    <a:pt x="20735" y="7261"/>
                  </a:cubicBezTo>
                  <a:cubicBezTo>
                    <a:pt x="20840" y="7658"/>
                    <a:pt x="20840" y="8098"/>
                    <a:pt x="20986" y="8495"/>
                  </a:cubicBezTo>
                  <a:cubicBezTo>
                    <a:pt x="21154" y="9039"/>
                    <a:pt x="21133" y="9646"/>
                    <a:pt x="21300" y="10211"/>
                  </a:cubicBezTo>
                  <a:cubicBezTo>
                    <a:pt x="21342" y="10378"/>
                    <a:pt x="21321" y="10567"/>
                    <a:pt x="21321" y="10713"/>
                  </a:cubicBezTo>
                  <a:cubicBezTo>
                    <a:pt x="21363" y="11341"/>
                    <a:pt x="21363" y="11989"/>
                    <a:pt x="21363" y="12659"/>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1" name="Google Shape;2291;p74"/>
            <p:cNvSpPr/>
            <p:nvPr/>
          </p:nvSpPr>
          <p:spPr>
            <a:xfrm>
              <a:off x="6906738" y="1494475"/>
              <a:ext cx="706200" cy="422700"/>
            </a:xfrm>
            <a:custGeom>
              <a:avLst/>
              <a:gdLst/>
              <a:ahLst/>
              <a:cxnLst/>
              <a:rect l="l" t="t" r="r" b="b"/>
              <a:pathLst>
                <a:path w="28248" h="16908" extrusionOk="0">
                  <a:moveTo>
                    <a:pt x="23435" y="880"/>
                  </a:moveTo>
                  <a:cubicBezTo>
                    <a:pt x="23519" y="1382"/>
                    <a:pt x="23394" y="1738"/>
                    <a:pt x="23017" y="2031"/>
                  </a:cubicBezTo>
                  <a:cubicBezTo>
                    <a:pt x="22787" y="2240"/>
                    <a:pt x="22557" y="2449"/>
                    <a:pt x="22285" y="2658"/>
                  </a:cubicBezTo>
                  <a:cubicBezTo>
                    <a:pt x="21971" y="2909"/>
                    <a:pt x="21762" y="3265"/>
                    <a:pt x="21510" y="3537"/>
                  </a:cubicBezTo>
                  <a:cubicBezTo>
                    <a:pt x="21615" y="3851"/>
                    <a:pt x="21762" y="3997"/>
                    <a:pt x="22117" y="3997"/>
                  </a:cubicBezTo>
                  <a:cubicBezTo>
                    <a:pt x="23498" y="3956"/>
                    <a:pt x="23310" y="3914"/>
                    <a:pt x="24356" y="4541"/>
                  </a:cubicBezTo>
                  <a:cubicBezTo>
                    <a:pt x="24858" y="4855"/>
                    <a:pt x="25319" y="5190"/>
                    <a:pt x="25821" y="5525"/>
                  </a:cubicBezTo>
                  <a:cubicBezTo>
                    <a:pt x="25925" y="5609"/>
                    <a:pt x="26009" y="5713"/>
                    <a:pt x="26093" y="5818"/>
                  </a:cubicBezTo>
                  <a:cubicBezTo>
                    <a:pt x="26448" y="6341"/>
                    <a:pt x="26825" y="6906"/>
                    <a:pt x="27181" y="7429"/>
                  </a:cubicBezTo>
                  <a:cubicBezTo>
                    <a:pt x="27913" y="8475"/>
                    <a:pt x="28227" y="9647"/>
                    <a:pt x="28227" y="10902"/>
                  </a:cubicBezTo>
                  <a:cubicBezTo>
                    <a:pt x="28227" y="11007"/>
                    <a:pt x="28248" y="11132"/>
                    <a:pt x="28206" y="11237"/>
                  </a:cubicBezTo>
                  <a:cubicBezTo>
                    <a:pt x="28039" y="11572"/>
                    <a:pt x="28122" y="11927"/>
                    <a:pt x="28122" y="12241"/>
                  </a:cubicBezTo>
                  <a:cubicBezTo>
                    <a:pt x="28122" y="12764"/>
                    <a:pt x="28122" y="13308"/>
                    <a:pt x="28080" y="13832"/>
                  </a:cubicBezTo>
                  <a:cubicBezTo>
                    <a:pt x="28039" y="14271"/>
                    <a:pt x="27892" y="14396"/>
                    <a:pt x="27390" y="14501"/>
                  </a:cubicBezTo>
                  <a:cubicBezTo>
                    <a:pt x="27264" y="14376"/>
                    <a:pt x="27285" y="14187"/>
                    <a:pt x="27264" y="14041"/>
                  </a:cubicBezTo>
                  <a:cubicBezTo>
                    <a:pt x="27244" y="13957"/>
                    <a:pt x="27202" y="13852"/>
                    <a:pt x="27181" y="13769"/>
                  </a:cubicBezTo>
                  <a:cubicBezTo>
                    <a:pt x="27160" y="13748"/>
                    <a:pt x="27097" y="13727"/>
                    <a:pt x="27055" y="13706"/>
                  </a:cubicBezTo>
                  <a:cubicBezTo>
                    <a:pt x="27034" y="13706"/>
                    <a:pt x="26972" y="13727"/>
                    <a:pt x="26951" y="13748"/>
                  </a:cubicBezTo>
                  <a:cubicBezTo>
                    <a:pt x="26930" y="13769"/>
                    <a:pt x="26888" y="13811"/>
                    <a:pt x="26888" y="13852"/>
                  </a:cubicBezTo>
                  <a:cubicBezTo>
                    <a:pt x="26846" y="14187"/>
                    <a:pt x="26679" y="14501"/>
                    <a:pt x="26574" y="14815"/>
                  </a:cubicBezTo>
                  <a:cubicBezTo>
                    <a:pt x="26469" y="15129"/>
                    <a:pt x="26260" y="15380"/>
                    <a:pt x="26030" y="15652"/>
                  </a:cubicBezTo>
                  <a:cubicBezTo>
                    <a:pt x="25737" y="15652"/>
                    <a:pt x="25402" y="15694"/>
                    <a:pt x="25088" y="15652"/>
                  </a:cubicBezTo>
                  <a:cubicBezTo>
                    <a:pt x="24963" y="15652"/>
                    <a:pt x="24837" y="15610"/>
                    <a:pt x="24733" y="15547"/>
                  </a:cubicBezTo>
                  <a:cubicBezTo>
                    <a:pt x="24544" y="15484"/>
                    <a:pt x="24377" y="15380"/>
                    <a:pt x="24210" y="15317"/>
                  </a:cubicBezTo>
                  <a:cubicBezTo>
                    <a:pt x="23917" y="15233"/>
                    <a:pt x="23707" y="15066"/>
                    <a:pt x="23540" y="14815"/>
                  </a:cubicBezTo>
                  <a:cubicBezTo>
                    <a:pt x="23331" y="14564"/>
                    <a:pt x="23101" y="14292"/>
                    <a:pt x="22891" y="14041"/>
                  </a:cubicBezTo>
                  <a:cubicBezTo>
                    <a:pt x="22745" y="13873"/>
                    <a:pt x="22578" y="13727"/>
                    <a:pt x="22473" y="13518"/>
                  </a:cubicBezTo>
                  <a:cubicBezTo>
                    <a:pt x="22389" y="13350"/>
                    <a:pt x="22243" y="13225"/>
                    <a:pt x="22075" y="13099"/>
                  </a:cubicBezTo>
                  <a:cubicBezTo>
                    <a:pt x="21950" y="12974"/>
                    <a:pt x="21762" y="12974"/>
                    <a:pt x="21615" y="13036"/>
                  </a:cubicBezTo>
                  <a:cubicBezTo>
                    <a:pt x="21448" y="13120"/>
                    <a:pt x="21385" y="13308"/>
                    <a:pt x="21406" y="13497"/>
                  </a:cubicBezTo>
                  <a:cubicBezTo>
                    <a:pt x="21427" y="13622"/>
                    <a:pt x="21490" y="13748"/>
                    <a:pt x="21552" y="13852"/>
                  </a:cubicBezTo>
                  <a:cubicBezTo>
                    <a:pt x="21762" y="14062"/>
                    <a:pt x="21720" y="14292"/>
                    <a:pt x="21699" y="14564"/>
                  </a:cubicBezTo>
                  <a:lnTo>
                    <a:pt x="21301" y="14648"/>
                  </a:lnTo>
                  <a:cubicBezTo>
                    <a:pt x="20653" y="14668"/>
                    <a:pt x="19962" y="14668"/>
                    <a:pt x="19313" y="14480"/>
                  </a:cubicBezTo>
                  <a:cubicBezTo>
                    <a:pt x="18707" y="14313"/>
                    <a:pt x="18100" y="14124"/>
                    <a:pt x="17619" y="13727"/>
                  </a:cubicBezTo>
                  <a:cubicBezTo>
                    <a:pt x="16572" y="12890"/>
                    <a:pt x="15568" y="12032"/>
                    <a:pt x="14857" y="10798"/>
                  </a:cubicBezTo>
                  <a:cubicBezTo>
                    <a:pt x="14899" y="10505"/>
                    <a:pt x="14961" y="10170"/>
                    <a:pt x="14815" y="9751"/>
                  </a:cubicBezTo>
                  <a:cubicBezTo>
                    <a:pt x="14585" y="10065"/>
                    <a:pt x="14376" y="10358"/>
                    <a:pt x="14124" y="10609"/>
                  </a:cubicBezTo>
                  <a:cubicBezTo>
                    <a:pt x="13915" y="10881"/>
                    <a:pt x="13685" y="11132"/>
                    <a:pt x="13476" y="11404"/>
                  </a:cubicBezTo>
                  <a:cubicBezTo>
                    <a:pt x="12953" y="12032"/>
                    <a:pt x="12409" y="12618"/>
                    <a:pt x="11886" y="13246"/>
                  </a:cubicBezTo>
                  <a:cubicBezTo>
                    <a:pt x="11697" y="13455"/>
                    <a:pt x="11509" y="13664"/>
                    <a:pt x="11279" y="13852"/>
                  </a:cubicBezTo>
                  <a:cubicBezTo>
                    <a:pt x="10986" y="14062"/>
                    <a:pt x="10714" y="14292"/>
                    <a:pt x="10421" y="14501"/>
                  </a:cubicBezTo>
                  <a:lnTo>
                    <a:pt x="9710" y="14982"/>
                  </a:lnTo>
                  <a:cubicBezTo>
                    <a:pt x="9249" y="15233"/>
                    <a:pt x="9249" y="15233"/>
                    <a:pt x="8622" y="15171"/>
                  </a:cubicBezTo>
                  <a:cubicBezTo>
                    <a:pt x="8475" y="14920"/>
                    <a:pt x="8538" y="14689"/>
                    <a:pt x="8642" y="14459"/>
                  </a:cubicBezTo>
                  <a:cubicBezTo>
                    <a:pt x="8998" y="13643"/>
                    <a:pt x="9354" y="12806"/>
                    <a:pt x="9877" y="12095"/>
                  </a:cubicBezTo>
                  <a:cubicBezTo>
                    <a:pt x="10002" y="11886"/>
                    <a:pt x="10149" y="11676"/>
                    <a:pt x="10254" y="11467"/>
                  </a:cubicBezTo>
                  <a:cubicBezTo>
                    <a:pt x="10358" y="11258"/>
                    <a:pt x="10421" y="11049"/>
                    <a:pt x="10463" y="10839"/>
                  </a:cubicBezTo>
                  <a:cubicBezTo>
                    <a:pt x="10400" y="10714"/>
                    <a:pt x="10295" y="10714"/>
                    <a:pt x="10212" y="10798"/>
                  </a:cubicBezTo>
                  <a:cubicBezTo>
                    <a:pt x="10023" y="10944"/>
                    <a:pt x="9835" y="11132"/>
                    <a:pt x="9710" y="11342"/>
                  </a:cubicBezTo>
                  <a:cubicBezTo>
                    <a:pt x="9396" y="11781"/>
                    <a:pt x="9082" y="12262"/>
                    <a:pt x="8768" y="12702"/>
                  </a:cubicBezTo>
                  <a:cubicBezTo>
                    <a:pt x="8663" y="12869"/>
                    <a:pt x="8538" y="12995"/>
                    <a:pt x="8412" y="13120"/>
                  </a:cubicBezTo>
                  <a:cubicBezTo>
                    <a:pt x="7701" y="13706"/>
                    <a:pt x="7010" y="14292"/>
                    <a:pt x="6466" y="15024"/>
                  </a:cubicBezTo>
                  <a:cubicBezTo>
                    <a:pt x="6383" y="15129"/>
                    <a:pt x="6278" y="15233"/>
                    <a:pt x="6173" y="15296"/>
                  </a:cubicBezTo>
                  <a:cubicBezTo>
                    <a:pt x="5588" y="15715"/>
                    <a:pt x="4960" y="16133"/>
                    <a:pt x="4353" y="16552"/>
                  </a:cubicBezTo>
                  <a:cubicBezTo>
                    <a:pt x="4123" y="16698"/>
                    <a:pt x="3872" y="16782"/>
                    <a:pt x="3621" y="16782"/>
                  </a:cubicBezTo>
                  <a:cubicBezTo>
                    <a:pt x="2888" y="16803"/>
                    <a:pt x="2156" y="16865"/>
                    <a:pt x="1340" y="16907"/>
                  </a:cubicBezTo>
                  <a:cubicBezTo>
                    <a:pt x="775" y="16363"/>
                    <a:pt x="378" y="15694"/>
                    <a:pt x="315" y="14815"/>
                  </a:cubicBezTo>
                  <a:cubicBezTo>
                    <a:pt x="294" y="14376"/>
                    <a:pt x="210" y="13936"/>
                    <a:pt x="85" y="13497"/>
                  </a:cubicBezTo>
                  <a:cubicBezTo>
                    <a:pt x="43" y="13350"/>
                    <a:pt x="1" y="13204"/>
                    <a:pt x="1" y="13036"/>
                  </a:cubicBezTo>
                  <a:cubicBezTo>
                    <a:pt x="1" y="12597"/>
                    <a:pt x="43" y="12137"/>
                    <a:pt x="85" y="11676"/>
                  </a:cubicBezTo>
                  <a:cubicBezTo>
                    <a:pt x="106" y="11342"/>
                    <a:pt x="315" y="11091"/>
                    <a:pt x="524" y="10839"/>
                  </a:cubicBezTo>
                  <a:cubicBezTo>
                    <a:pt x="691" y="10672"/>
                    <a:pt x="796" y="10484"/>
                    <a:pt x="901" y="10295"/>
                  </a:cubicBezTo>
                  <a:cubicBezTo>
                    <a:pt x="1194" y="9772"/>
                    <a:pt x="1466" y="9228"/>
                    <a:pt x="1759" y="8705"/>
                  </a:cubicBezTo>
                  <a:cubicBezTo>
                    <a:pt x="1884" y="8475"/>
                    <a:pt x="2072" y="8266"/>
                    <a:pt x="2240" y="8057"/>
                  </a:cubicBezTo>
                  <a:cubicBezTo>
                    <a:pt x="3014" y="7052"/>
                    <a:pt x="3956" y="6236"/>
                    <a:pt x="4981" y="5504"/>
                  </a:cubicBezTo>
                  <a:cubicBezTo>
                    <a:pt x="5420" y="5169"/>
                    <a:pt x="5943" y="4876"/>
                    <a:pt x="6445" y="4646"/>
                  </a:cubicBezTo>
                  <a:cubicBezTo>
                    <a:pt x="7115" y="4332"/>
                    <a:pt x="7826" y="4039"/>
                    <a:pt x="8559" y="3809"/>
                  </a:cubicBezTo>
                  <a:cubicBezTo>
                    <a:pt x="8956" y="3684"/>
                    <a:pt x="9375" y="3600"/>
                    <a:pt x="9772" y="3516"/>
                  </a:cubicBezTo>
                  <a:cubicBezTo>
                    <a:pt x="10546" y="3370"/>
                    <a:pt x="11342" y="3244"/>
                    <a:pt x="12116" y="3098"/>
                  </a:cubicBezTo>
                  <a:cubicBezTo>
                    <a:pt x="12409" y="3056"/>
                    <a:pt x="12702" y="3056"/>
                    <a:pt x="12953" y="3035"/>
                  </a:cubicBezTo>
                  <a:cubicBezTo>
                    <a:pt x="13497" y="2993"/>
                    <a:pt x="14062" y="2993"/>
                    <a:pt x="14606" y="2993"/>
                  </a:cubicBezTo>
                  <a:cubicBezTo>
                    <a:pt x="14961" y="2993"/>
                    <a:pt x="15338" y="3035"/>
                    <a:pt x="15673" y="3056"/>
                  </a:cubicBezTo>
                  <a:cubicBezTo>
                    <a:pt x="15987" y="3077"/>
                    <a:pt x="16300" y="3181"/>
                    <a:pt x="16593" y="3307"/>
                  </a:cubicBezTo>
                  <a:cubicBezTo>
                    <a:pt x="16949" y="3495"/>
                    <a:pt x="17326" y="3621"/>
                    <a:pt x="17681" y="3788"/>
                  </a:cubicBezTo>
                  <a:cubicBezTo>
                    <a:pt x="17744" y="3809"/>
                    <a:pt x="17786" y="3809"/>
                    <a:pt x="17849" y="3809"/>
                  </a:cubicBezTo>
                  <a:cubicBezTo>
                    <a:pt x="17974" y="3809"/>
                    <a:pt x="18100" y="3704"/>
                    <a:pt x="18142" y="3579"/>
                  </a:cubicBezTo>
                  <a:cubicBezTo>
                    <a:pt x="18163" y="3453"/>
                    <a:pt x="18142" y="3349"/>
                    <a:pt x="18058" y="3265"/>
                  </a:cubicBezTo>
                  <a:cubicBezTo>
                    <a:pt x="17974" y="3181"/>
                    <a:pt x="17870" y="3140"/>
                    <a:pt x="17765" y="3077"/>
                  </a:cubicBezTo>
                  <a:cubicBezTo>
                    <a:pt x="17263" y="2763"/>
                    <a:pt x="16782" y="2449"/>
                    <a:pt x="16300" y="2114"/>
                  </a:cubicBezTo>
                  <a:cubicBezTo>
                    <a:pt x="16217" y="2052"/>
                    <a:pt x="16175" y="1989"/>
                    <a:pt x="16091" y="1926"/>
                  </a:cubicBezTo>
                  <a:cubicBezTo>
                    <a:pt x="15903" y="1717"/>
                    <a:pt x="15694" y="1507"/>
                    <a:pt x="15443" y="1382"/>
                  </a:cubicBezTo>
                  <a:cubicBezTo>
                    <a:pt x="15171" y="1256"/>
                    <a:pt x="15108" y="1047"/>
                    <a:pt x="15129" y="775"/>
                  </a:cubicBezTo>
                  <a:lnTo>
                    <a:pt x="15129" y="733"/>
                  </a:lnTo>
                  <a:cubicBezTo>
                    <a:pt x="15129" y="147"/>
                    <a:pt x="15317" y="1"/>
                    <a:pt x="15861" y="106"/>
                  </a:cubicBezTo>
                  <a:cubicBezTo>
                    <a:pt x="16468" y="231"/>
                    <a:pt x="17033" y="419"/>
                    <a:pt x="17472" y="880"/>
                  </a:cubicBezTo>
                  <a:cubicBezTo>
                    <a:pt x="17535" y="943"/>
                    <a:pt x="17577" y="1005"/>
                    <a:pt x="17640" y="1047"/>
                  </a:cubicBezTo>
                  <a:cubicBezTo>
                    <a:pt x="18163" y="1382"/>
                    <a:pt x="18560" y="1884"/>
                    <a:pt x="18895" y="2407"/>
                  </a:cubicBezTo>
                  <a:cubicBezTo>
                    <a:pt x="19021" y="2575"/>
                    <a:pt x="19104" y="2784"/>
                    <a:pt x="19209" y="2993"/>
                  </a:cubicBezTo>
                  <a:cubicBezTo>
                    <a:pt x="19230" y="3056"/>
                    <a:pt x="19334" y="3140"/>
                    <a:pt x="19397" y="3140"/>
                  </a:cubicBezTo>
                  <a:cubicBezTo>
                    <a:pt x="19460" y="3098"/>
                    <a:pt x="19544" y="3056"/>
                    <a:pt x="19627" y="2993"/>
                  </a:cubicBezTo>
                  <a:cubicBezTo>
                    <a:pt x="19648" y="2993"/>
                    <a:pt x="19648" y="2972"/>
                    <a:pt x="19648" y="2951"/>
                  </a:cubicBezTo>
                  <a:cubicBezTo>
                    <a:pt x="19627" y="2533"/>
                    <a:pt x="19941" y="2261"/>
                    <a:pt x="20150" y="1947"/>
                  </a:cubicBezTo>
                  <a:cubicBezTo>
                    <a:pt x="20276" y="1780"/>
                    <a:pt x="20402" y="1633"/>
                    <a:pt x="20590" y="1528"/>
                  </a:cubicBezTo>
                  <a:cubicBezTo>
                    <a:pt x="20674" y="1507"/>
                    <a:pt x="20715" y="1466"/>
                    <a:pt x="20778" y="1403"/>
                  </a:cubicBezTo>
                  <a:cubicBezTo>
                    <a:pt x="21343" y="859"/>
                    <a:pt x="22117" y="796"/>
                    <a:pt x="22808" y="671"/>
                  </a:cubicBezTo>
                  <a:cubicBezTo>
                    <a:pt x="23059" y="566"/>
                    <a:pt x="23226" y="754"/>
                    <a:pt x="23435" y="88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2" name="Google Shape;2292;p74"/>
            <p:cNvSpPr/>
            <p:nvPr/>
          </p:nvSpPr>
          <p:spPr>
            <a:xfrm>
              <a:off x="4841588" y="2747300"/>
              <a:ext cx="458775" cy="505325"/>
            </a:xfrm>
            <a:custGeom>
              <a:avLst/>
              <a:gdLst/>
              <a:ahLst/>
              <a:cxnLst/>
              <a:rect l="l" t="t" r="r" b="b"/>
              <a:pathLst>
                <a:path w="18351" h="20213" extrusionOk="0">
                  <a:moveTo>
                    <a:pt x="1193" y="544"/>
                  </a:moveTo>
                  <a:cubicBezTo>
                    <a:pt x="1361" y="565"/>
                    <a:pt x="1402" y="565"/>
                    <a:pt x="1486" y="586"/>
                  </a:cubicBezTo>
                  <a:cubicBezTo>
                    <a:pt x="2198" y="795"/>
                    <a:pt x="2888" y="795"/>
                    <a:pt x="3620" y="795"/>
                  </a:cubicBezTo>
                  <a:cubicBezTo>
                    <a:pt x="4081" y="795"/>
                    <a:pt x="4541" y="837"/>
                    <a:pt x="4980" y="879"/>
                  </a:cubicBezTo>
                  <a:cubicBezTo>
                    <a:pt x="5775" y="983"/>
                    <a:pt x="6571" y="963"/>
                    <a:pt x="7366" y="963"/>
                  </a:cubicBezTo>
                  <a:cubicBezTo>
                    <a:pt x="7596" y="963"/>
                    <a:pt x="7868" y="879"/>
                    <a:pt x="8098" y="816"/>
                  </a:cubicBezTo>
                  <a:cubicBezTo>
                    <a:pt x="8914" y="670"/>
                    <a:pt x="9688" y="502"/>
                    <a:pt x="10504" y="356"/>
                  </a:cubicBezTo>
                  <a:cubicBezTo>
                    <a:pt x="10797" y="293"/>
                    <a:pt x="11048" y="209"/>
                    <a:pt x="11320" y="126"/>
                  </a:cubicBezTo>
                  <a:cubicBezTo>
                    <a:pt x="11446" y="105"/>
                    <a:pt x="11571" y="42"/>
                    <a:pt x="11697" y="0"/>
                  </a:cubicBezTo>
                  <a:cubicBezTo>
                    <a:pt x="11781" y="126"/>
                    <a:pt x="11864" y="230"/>
                    <a:pt x="11927" y="335"/>
                  </a:cubicBezTo>
                  <a:cubicBezTo>
                    <a:pt x="12199" y="858"/>
                    <a:pt x="12471" y="1381"/>
                    <a:pt x="12743" y="1904"/>
                  </a:cubicBezTo>
                  <a:cubicBezTo>
                    <a:pt x="12848" y="2113"/>
                    <a:pt x="12994" y="2302"/>
                    <a:pt x="13057" y="2490"/>
                  </a:cubicBezTo>
                  <a:cubicBezTo>
                    <a:pt x="13413" y="3390"/>
                    <a:pt x="13852" y="4227"/>
                    <a:pt x="14291" y="5064"/>
                  </a:cubicBezTo>
                  <a:cubicBezTo>
                    <a:pt x="14375" y="5210"/>
                    <a:pt x="14459" y="5398"/>
                    <a:pt x="14563" y="5608"/>
                  </a:cubicBezTo>
                  <a:cubicBezTo>
                    <a:pt x="14417" y="5608"/>
                    <a:pt x="14312" y="5629"/>
                    <a:pt x="14250" y="5629"/>
                  </a:cubicBezTo>
                  <a:cubicBezTo>
                    <a:pt x="13664" y="5608"/>
                    <a:pt x="13120" y="5566"/>
                    <a:pt x="12576" y="5398"/>
                  </a:cubicBezTo>
                  <a:cubicBezTo>
                    <a:pt x="12366" y="5356"/>
                    <a:pt x="12115" y="5336"/>
                    <a:pt x="11885" y="5273"/>
                  </a:cubicBezTo>
                  <a:cubicBezTo>
                    <a:pt x="11592" y="5210"/>
                    <a:pt x="11341" y="5147"/>
                    <a:pt x="11069" y="5064"/>
                  </a:cubicBezTo>
                  <a:cubicBezTo>
                    <a:pt x="10860" y="5001"/>
                    <a:pt x="10630" y="4917"/>
                    <a:pt x="10421" y="4917"/>
                  </a:cubicBezTo>
                  <a:cubicBezTo>
                    <a:pt x="9751" y="4854"/>
                    <a:pt x="9144" y="4561"/>
                    <a:pt x="8558" y="4248"/>
                  </a:cubicBezTo>
                  <a:cubicBezTo>
                    <a:pt x="8014" y="3934"/>
                    <a:pt x="7491" y="3620"/>
                    <a:pt x="7094" y="3097"/>
                  </a:cubicBezTo>
                  <a:cubicBezTo>
                    <a:pt x="6989" y="2971"/>
                    <a:pt x="6863" y="2846"/>
                    <a:pt x="6654" y="2908"/>
                  </a:cubicBezTo>
                  <a:cubicBezTo>
                    <a:pt x="6508" y="2971"/>
                    <a:pt x="6487" y="3201"/>
                    <a:pt x="6571" y="3411"/>
                  </a:cubicBezTo>
                  <a:cubicBezTo>
                    <a:pt x="6759" y="3724"/>
                    <a:pt x="6947" y="4017"/>
                    <a:pt x="7240" y="4248"/>
                  </a:cubicBezTo>
                  <a:cubicBezTo>
                    <a:pt x="7889" y="4833"/>
                    <a:pt x="8642" y="5273"/>
                    <a:pt x="9479" y="5566"/>
                  </a:cubicBezTo>
                  <a:cubicBezTo>
                    <a:pt x="9667" y="5629"/>
                    <a:pt x="9876" y="5691"/>
                    <a:pt x="10086" y="5712"/>
                  </a:cubicBezTo>
                  <a:cubicBezTo>
                    <a:pt x="10400" y="5754"/>
                    <a:pt x="10693" y="5796"/>
                    <a:pt x="10944" y="5963"/>
                  </a:cubicBezTo>
                  <a:cubicBezTo>
                    <a:pt x="10985" y="5984"/>
                    <a:pt x="11027" y="5984"/>
                    <a:pt x="11048" y="5984"/>
                  </a:cubicBezTo>
                  <a:cubicBezTo>
                    <a:pt x="11822" y="6131"/>
                    <a:pt x="12576" y="6298"/>
                    <a:pt x="13329" y="6424"/>
                  </a:cubicBezTo>
                  <a:cubicBezTo>
                    <a:pt x="13831" y="6507"/>
                    <a:pt x="14354" y="6549"/>
                    <a:pt x="14856" y="6612"/>
                  </a:cubicBezTo>
                  <a:cubicBezTo>
                    <a:pt x="14961" y="6612"/>
                    <a:pt x="15024" y="6654"/>
                    <a:pt x="15128" y="6696"/>
                  </a:cubicBezTo>
                  <a:cubicBezTo>
                    <a:pt x="15317" y="7072"/>
                    <a:pt x="15484" y="7491"/>
                    <a:pt x="15651" y="7888"/>
                  </a:cubicBezTo>
                  <a:cubicBezTo>
                    <a:pt x="16216" y="9144"/>
                    <a:pt x="16739" y="10399"/>
                    <a:pt x="17283" y="11655"/>
                  </a:cubicBezTo>
                  <a:cubicBezTo>
                    <a:pt x="17367" y="11843"/>
                    <a:pt x="17430" y="12052"/>
                    <a:pt x="17493" y="12240"/>
                  </a:cubicBezTo>
                  <a:cubicBezTo>
                    <a:pt x="17639" y="12763"/>
                    <a:pt x="17807" y="13245"/>
                    <a:pt x="18058" y="13726"/>
                  </a:cubicBezTo>
                  <a:cubicBezTo>
                    <a:pt x="18204" y="13956"/>
                    <a:pt x="18246" y="14249"/>
                    <a:pt x="18351" y="14542"/>
                  </a:cubicBezTo>
                  <a:cubicBezTo>
                    <a:pt x="17974" y="14960"/>
                    <a:pt x="17702" y="15400"/>
                    <a:pt x="17325" y="15756"/>
                  </a:cubicBezTo>
                  <a:cubicBezTo>
                    <a:pt x="16907" y="16153"/>
                    <a:pt x="16447" y="16467"/>
                    <a:pt x="15944" y="16739"/>
                  </a:cubicBezTo>
                  <a:cubicBezTo>
                    <a:pt x="15442" y="16990"/>
                    <a:pt x="14919" y="17220"/>
                    <a:pt x="14396" y="17471"/>
                  </a:cubicBezTo>
                  <a:cubicBezTo>
                    <a:pt x="14312" y="17513"/>
                    <a:pt x="14208" y="17534"/>
                    <a:pt x="14145" y="17576"/>
                  </a:cubicBezTo>
                  <a:cubicBezTo>
                    <a:pt x="13664" y="17890"/>
                    <a:pt x="13203" y="18204"/>
                    <a:pt x="12701" y="18476"/>
                  </a:cubicBezTo>
                  <a:cubicBezTo>
                    <a:pt x="12471" y="18622"/>
                    <a:pt x="12220" y="18727"/>
                    <a:pt x="11969" y="18831"/>
                  </a:cubicBezTo>
                  <a:cubicBezTo>
                    <a:pt x="11153" y="19082"/>
                    <a:pt x="10337" y="19375"/>
                    <a:pt x="9542" y="19605"/>
                  </a:cubicBezTo>
                  <a:cubicBezTo>
                    <a:pt x="8977" y="19773"/>
                    <a:pt x="8454" y="19898"/>
                    <a:pt x="7868" y="19898"/>
                  </a:cubicBezTo>
                  <a:cubicBezTo>
                    <a:pt x="7282" y="19898"/>
                    <a:pt x="6675" y="20003"/>
                    <a:pt x="6131" y="20149"/>
                  </a:cubicBezTo>
                  <a:cubicBezTo>
                    <a:pt x="5985" y="20212"/>
                    <a:pt x="5796" y="20212"/>
                    <a:pt x="5629" y="20212"/>
                  </a:cubicBezTo>
                  <a:lnTo>
                    <a:pt x="3118" y="20212"/>
                  </a:lnTo>
                  <a:cubicBezTo>
                    <a:pt x="2783" y="20212"/>
                    <a:pt x="2490" y="20149"/>
                    <a:pt x="2177" y="19919"/>
                  </a:cubicBezTo>
                  <a:cubicBezTo>
                    <a:pt x="2239" y="19501"/>
                    <a:pt x="2009" y="19103"/>
                    <a:pt x="1863" y="18727"/>
                  </a:cubicBezTo>
                  <a:cubicBezTo>
                    <a:pt x="1821" y="18559"/>
                    <a:pt x="1758" y="18434"/>
                    <a:pt x="1758" y="18266"/>
                  </a:cubicBezTo>
                  <a:cubicBezTo>
                    <a:pt x="1800" y="17848"/>
                    <a:pt x="1633" y="17492"/>
                    <a:pt x="1528" y="17116"/>
                  </a:cubicBezTo>
                  <a:cubicBezTo>
                    <a:pt x="1423" y="16676"/>
                    <a:pt x="1319" y="16216"/>
                    <a:pt x="1214" y="15756"/>
                  </a:cubicBezTo>
                  <a:cubicBezTo>
                    <a:pt x="1109" y="15295"/>
                    <a:pt x="1068" y="14856"/>
                    <a:pt x="1068" y="14375"/>
                  </a:cubicBezTo>
                  <a:cubicBezTo>
                    <a:pt x="1068" y="14270"/>
                    <a:pt x="1005" y="14165"/>
                    <a:pt x="984" y="14040"/>
                  </a:cubicBezTo>
                  <a:cubicBezTo>
                    <a:pt x="963" y="13935"/>
                    <a:pt x="900" y="13851"/>
                    <a:pt x="921" y="13747"/>
                  </a:cubicBezTo>
                  <a:cubicBezTo>
                    <a:pt x="984" y="13140"/>
                    <a:pt x="754" y="12596"/>
                    <a:pt x="712" y="11989"/>
                  </a:cubicBezTo>
                  <a:cubicBezTo>
                    <a:pt x="712" y="11968"/>
                    <a:pt x="712" y="11927"/>
                    <a:pt x="691" y="11885"/>
                  </a:cubicBezTo>
                  <a:cubicBezTo>
                    <a:pt x="461" y="11424"/>
                    <a:pt x="545" y="10880"/>
                    <a:pt x="398" y="10399"/>
                  </a:cubicBezTo>
                  <a:cubicBezTo>
                    <a:pt x="377" y="10315"/>
                    <a:pt x="356" y="10190"/>
                    <a:pt x="377" y="10106"/>
                  </a:cubicBezTo>
                  <a:cubicBezTo>
                    <a:pt x="503" y="9792"/>
                    <a:pt x="377" y="9478"/>
                    <a:pt x="356" y="9165"/>
                  </a:cubicBezTo>
                  <a:cubicBezTo>
                    <a:pt x="356" y="8851"/>
                    <a:pt x="356" y="8516"/>
                    <a:pt x="335" y="8202"/>
                  </a:cubicBezTo>
                  <a:cubicBezTo>
                    <a:pt x="335" y="8077"/>
                    <a:pt x="273" y="7951"/>
                    <a:pt x="252" y="7805"/>
                  </a:cubicBezTo>
                  <a:cubicBezTo>
                    <a:pt x="231" y="7658"/>
                    <a:pt x="147" y="7491"/>
                    <a:pt x="189" y="7323"/>
                  </a:cubicBezTo>
                  <a:cubicBezTo>
                    <a:pt x="231" y="7177"/>
                    <a:pt x="168" y="7051"/>
                    <a:pt x="147" y="6926"/>
                  </a:cubicBezTo>
                  <a:cubicBezTo>
                    <a:pt x="63" y="6549"/>
                    <a:pt x="21" y="6214"/>
                    <a:pt x="105" y="5859"/>
                  </a:cubicBezTo>
                  <a:cubicBezTo>
                    <a:pt x="105" y="5796"/>
                    <a:pt x="126" y="5754"/>
                    <a:pt x="126" y="5691"/>
                  </a:cubicBezTo>
                  <a:cubicBezTo>
                    <a:pt x="1" y="5064"/>
                    <a:pt x="210" y="4478"/>
                    <a:pt x="335" y="3913"/>
                  </a:cubicBezTo>
                  <a:cubicBezTo>
                    <a:pt x="419" y="3578"/>
                    <a:pt x="524" y="3264"/>
                    <a:pt x="482" y="2929"/>
                  </a:cubicBezTo>
                  <a:cubicBezTo>
                    <a:pt x="482" y="2867"/>
                    <a:pt x="482" y="2825"/>
                    <a:pt x="524" y="2762"/>
                  </a:cubicBezTo>
                  <a:cubicBezTo>
                    <a:pt x="754" y="1988"/>
                    <a:pt x="963" y="1276"/>
                    <a:pt x="1193" y="544"/>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293" name="Google Shape;2293;p74"/>
            <p:cNvSpPr/>
            <p:nvPr/>
          </p:nvSpPr>
          <p:spPr>
            <a:xfrm>
              <a:off x="4735413" y="2269175"/>
              <a:ext cx="578025" cy="480225"/>
            </a:xfrm>
            <a:custGeom>
              <a:avLst/>
              <a:gdLst/>
              <a:ahLst/>
              <a:cxnLst/>
              <a:rect l="l" t="t" r="r" b="b"/>
              <a:pathLst>
                <a:path w="23121" h="19209" extrusionOk="0">
                  <a:moveTo>
                    <a:pt x="0" y="12367"/>
                  </a:moveTo>
                  <a:cubicBezTo>
                    <a:pt x="314" y="12178"/>
                    <a:pt x="628" y="12011"/>
                    <a:pt x="963" y="11927"/>
                  </a:cubicBezTo>
                  <a:cubicBezTo>
                    <a:pt x="1276" y="11865"/>
                    <a:pt x="1548" y="11739"/>
                    <a:pt x="1779" y="11551"/>
                  </a:cubicBezTo>
                  <a:cubicBezTo>
                    <a:pt x="1988" y="11425"/>
                    <a:pt x="2197" y="11300"/>
                    <a:pt x="2385" y="11132"/>
                  </a:cubicBezTo>
                  <a:cubicBezTo>
                    <a:pt x="3013" y="10672"/>
                    <a:pt x="3264" y="10065"/>
                    <a:pt x="3097" y="9312"/>
                  </a:cubicBezTo>
                  <a:lnTo>
                    <a:pt x="3097" y="9207"/>
                  </a:lnTo>
                  <a:cubicBezTo>
                    <a:pt x="3369" y="8998"/>
                    <a:pt x="3683" y="8789"/>
                    <a:pt x="3955" y="8538"/>
                  </a:cubicBezTo>
                  <a:cubicBezTo>
                    <a:pt x="4478" y="8098"/>
                    <a:pt x="4896" y="7575"/>
                    <a:pt x="5001" y="6906"/>
                  </a:cubicBezTo>
                  <a:cubicBezTo>
                    <a:pt x="5043" y="6529"/>
                    <a:pt x="5022" y="6152"/>
                    <a:pt x="5022" y="5776"/>
                  </a:cubicBezTo>
                  <a:cubicBezTo>
                    <a:pt x="5022" y="5671"/>
                    <a:pt x="5001" y="5587"/>
                    <a:pt x="5001" y="5483"/>
                  </a:cubicBezTo>
                  <a:cubicBezTo>
                    <a:pt x="5356" y="5253"/>
                    <a:pt x="5838" y="5232"/>
                    <a:pt x="6152" y="4897"/>
                  </a:cubicBezTo>
                  <a:cubicBezTo>
                    <a:pt x="6465" y="4541"/>
                    <a:pt x="6758" y="4207"/>
                    <a:pt x="6968" y="3788"/>
                  </a:cubicBezTo>
                  <a:cubicBezTo>
                    <a:pt x="7177" y="3370"/>
                    <a:pt x="7030" y="2930"/>
                    <a:pt x="7135" y="2491"/>
                  </a:cubicBezTo>
                  <a:cubicBezTo>
                    <a:pt x="7512" y="2386"/>
                    <a:pt x="7846" y="2240"/>
                    <a:pt x="8181" y="2198"/>
                  </a:cubicBezTo>
                  <a:cubicBezTo>
                    <a:pt x="8976" y="2030"/>
                    <a:pt x="9604" y="1591"/>
                    <a:pt x="10232" y="1089"/>
                  </a:cubicBezTo>
                  <a:cubicBezTo>
                    <a:pt x="10650" y="754"/>
                    <a:pt x="10734" y="587"/>
                    <a:pt x="10985" y="1"/>
                  </a:cubicBezTo>
                  <a:cubicBezTo>
                    <a:pt x="11173" y="22"/>
                    <a:pt x="11194" y="168"/>
                    <a:pt x="11299" y="315"/>
                  </a:cubicBezTo>
                  <a:cubicBezTo>
                    <a:pt x="11424" y="524"/>
                    <a:pt x="11592" y="691"/>
                    <a:pt x="11843" y="775"/>
                  </a:cubicBezTo>
                  <a:cubicBezTo>
                    <a:pt x="12010" y="838"/>
                    <a:pt x="12136" y="942"/>
                    <a:pt x="12261" y="1047"/>
                  </a:cubicBezTo>
                  <a:cubicBezTo>
                    <a:pt x="12387" y="1152"/>
                    <a:pt x="12554" y="1256"/>
                    <a:pt x="12701" y="1256"/>
                  </a:cubicBezTo>
                  <a:cubicBezTo>
                    <a:pt x="13224" y="1277"/>
                    <a:pt x="13789" y="1277"/>
                    <a:pt x="14270" y="1110"/>
                  </a:cubicBezTo>
                  <a:cubicBezTo>
                    <a:pt x="14458" y="1068"/>
                    <a:pt x="14626" y="963"/>
                    <a:pt x="14772" y="838"/>
                  </a:cubicBezTo>
                  <a:cubicBezTo>
                    <a:pt x="14856" y="754"/>
                    <a:pt x="14960" y="670"/>
                    <a:pt x="15086" y="566"/>
                  </a:cubicBezTo>
                  <a:cubicBezTo>
                    <a:pt x="15191" y="691"/>
                    <a:pt x="15295" y="838"/>
                    <a:pt x="15379" y="942"/>
                  </a:cubicBezTo>
                  <a:cubicBezTo>
                    <a:pt x="15609" y="1319"/>
                    <a:pt x="15923" y="1675"/>
                    <a:pt x="16237" y="1989"/>
                  </a:cubicBezTo>
                  <a:cubicBezTo>
                    <a:pt x="16655" y="2407"/>
                    <a:pt x="17199" y="2574"/>
                    <a:pt x="17785" y="2637"/>
                  </a:cubicBezTo>
                  <a:lnTo>
                    <a:pt x="18120" y="2637"/>
                  </a:lnTo>
                  <a:cubicBezTo>
                    <a:pt x="18559" y="2658"/>
                    <a:pt x="18936" y="2470"/>
                    <a:pt x="19250" y="2156"/>
                  </a:cubicBezTo>
                  <a:lnTo>
                    <a:pt x="19898" y="1507"/>
                  </a:lnTo>
                  <a:cubicBezTo>
                    <a:pt x="20108" y="1738"/>
                    <a:pt x="20212" y="1947"/>
                    <a:pt x="20380" y="2198"/>
                  </a:cubicBezTo>
                  <a:cubicBezTo>
                    <a:pt x="20484" y="2365"/>
                    <a:pt x="20610" y="2533"/>
                    <a:pt x="20735" y="2679"/>
                  </a:cubicBezTo>
                  <a:cubicBezTo>
                    <a:pt x="21217" y="3181"/>
                    <a:pt x="21572" y="3265"/>
                    <a:pt x="22200" y="2993"/>
                  </a:cubicBezTo>
                  <a:cubicBezTo>
                    <a:pt x="22284" y="2972"/>
                    <a:pt x="22346" y="2951"/>
                    <a:pt x="22451" y="2930"/>
                  </a:cubicBezTo>
                  <a:cubicBezTo>
                    <a:pt x="22681" y="3370"/>
                    <a:pt x="22870" y="3830"/>
                    <a:pt x="22974" y="4311"/>
                  </a:cubicBezTo>
                  <a:cubicBezTo>
                    <a:pt x="23037" y="4855"/>
                    <a:pt x="23100" y="5399"/>
                    <a:pt x="23100" y="5964"/>
                  </a:cubicBezTo>
                  <a:cubicBezTo>
                    <a:pt x="23121" y="6529"/>
                    <a:pt x="23100" y="7136"/>
                    <a:pt x="23100" y="7701"/>
                  </a:cubicBezTo>
                  <a:cubicBezTo>
                    <a:pt x="23121" y="9333"/>
                    <a:pt x="22807" y="10881"/>
                    <a:pt x="22179" y="12367"/>
                  </a:cubicBezTo>
                  <a:cubicBezTo>
                    <a:pt x="22095" y="12555"/>
                    <a:pt x="21991" y="12764"/>
                    <a:pt x="21928" y="12911"/>
                  </a:cubicBezTo>
                  <a:cubicBezTo>
                    <a:pt x="21656" y="13392"/>
                    <a:pt x="21363" y="13831"/>
                    <a:pt x="21133" y="14292"/>
                  </a:cubicBezTo>
                  <a:cubicBezTo>
                    <a:pt x="20798" y="14982"/>
                    <a:pt x="20254" y="15484"/>
                    <a:pt x="19668" y="15945"/>
                  </a:cubicBezTo>
                  <a:cubicBezTo>
                    <a:pt x="19061" y="16426"/>
                    <a:pt x="18413" y="16865"/>
                    <a:pt x="17785" y="17305"/>
                  </a:cubicBezTo>
                  <a:cubicBezTo>
                    <a:pt x="17639" y="17409"/>
                    <a:pt x="17429" y="17514"/>
                    <a:pt x="17241" y="17598"/>
                  </a:cubicBezTo>
                  <a:cubicBezTo>
                    <a:pt x="16551" y="17849"/>
                    <a:pt x="15860" y="18142"/>
                    <a:pt x="15170" y="18372"/>
                  </a:cubicBezTo>
                  <a:cubicBezTo>
                    <a:pt x="14751" y="18518"/>
                    <a:pt x="14333" y="18581"/>
                    <a:pt x="13914" y="18686"/>
                  </a:cubicBezTo>
                  <a:cubicBezTo>
                    <a:pt x="13307" y="18832"/>
                    <a:pt x="12722" y="18937"/>
                    <a:pt x="12136" y="19062"/>
                  </a:cubicBezTo>
                  <a:cubicBezTo>
                    <a:pt x="11382" y="19209"/>
                    <a:pt x="10587" y="19209"/>
                    <a:pt x="9813" y="19146"/>
                  </a:cubicBezTo>
                  <a:cubicBezTo>
                    <a:pt x="8914" y="19062"/>
                    <a:pt x="8035" y="18958"/>
                    <a:pt x="7135" y="18979"/>
                  </a:cubicBezTo>
                  <a:cubicBezTo>
                    <a:pt x="6696" y="18979"/>
                    <a:pt x="6277" y="18958"/>
                    <a:pt x="5838" y="19000"/>
                  </a:cubicBezTo>
                  <a:cubicBezTo>
                    <a:pt x="5566" y="19041"/>
                    <a:pt x="5315" y="19000"/>
                    <a:pt x="5043" y="18979"/>
                  </a:cubicBezTo>
                  <a:cubicBezTo>
                    <a:pt x="4896" y="18958"/>
                    <a:pt x="4729" y="18874"/>
                    <a:pt x="4582" y="18832"/>
                  </a:cubicBezTo>
                  <a:cubicBezTo>
                    <a:pt x="4561" y="18832"/>
                    <a:pt x="4499" y="18790"/>
                    <a:pt x="4478" y="18769"/>
                  </a:cubicBezTo>
                  <a:cubicBezTo>
                    <a:pt x="3850" y="18414"/>
                    <a:pt x="3264" y="17995"/>
                    <a:pt x="2595" y="17723"/>
                  </a:cubicBezTo>
                  <a:cubicBezTo>
                    <a:pt x="2364" y="17619"/>
                    <a:pt x="2197" y="17472"/>
                    <a:pt x="2092" y="17200"/>
                  </a:cubicBezTo>
                  <a:cubicBezTo>
                    <a:pt x="2051" y="17054"/>
                    <a:pt x="1946" y="16907"/>
                    <a:pt x="1799" y="16782"/>
                  </a:cubicBezTo>
                  <a:cubicBezTo>
                    <a:pt x="1590" y="16572"/>
                    <a:pt x="1465" y="16342"/>
                    <a:pt x="1381" y="16049"/>
                  </a:cubicBezTo>
                  <a:cubicBezTo>
                    <a:pt x="1214" y="15526"/>
                    <a:pt x="942" y="15024"/>
                    <a:pt x="732" y="14543"/>
                  </a:cubicBezTo>
                  <a:cubicBezTo>
                    <a:pt x="628" y="14292"/>
                    <a:pt x="544" y="14041"/>
                    <a:pt x="481" y="13769"/>
                  </a:cubicBezTo>
                  <a:cubicBezTo>
                    <a:pt x="293" y="13329"/>
                    <a:pt x="167" y="12869"/>
                    <a:pt x="0" y="12367"/>
                  </a:cubicBezTo>
                  <a:close/>
                  <a:moveTo>
                    <a:pt x="10127" y="12388"/>
                  </a:moveTo>
                  <a:cubicBezTo>
                    <a:pt x="10546" y="13413"/>
                    <a:pt x="10797" y="13810"/>
                    <a:pt x="11466" y="14417"/>
                  </a:cubicBezTo>
                  <a:cubicBezTo>
                    <a:pt x="11822" y="14752"/>
                    <a:pt x="12199" y="15066"/>
                    <a:pt x="12575" y="15380"/>
                  </a:cubicBezTo>
                  <a:cubicBezTo>
                    <a:pt x="12722" y="15484"/>
                    <a:pt x="12889" y="15589"/>
                    <a:pt x="13077" y="15631"/>
                  </a:cubicBezTo>
                  <a:cubicBezTo>
                    <a:pt x="13831" y="15882"/>
                    <a:pt x="14605" y="16028"/>
                    <a:pt x="15379" y="15945"/>
                  </a:cubicBezTo>
                  <a:lnTo>
                    <a:pt x="15776" y="15945"/>
                  </a:lnTo>
                  <a:cubicBezTo>
                    <a:pt x="16216" y="15945"/>
                    <a:pt x="16634" y="15819"/>
                    <a:pt x="17011" y="15568"/>
                  </a:cubicBezTo>
                  <a:cubicBezTo>
                    <a:pt x="17283" y="15359"/>
                    <a:pt x="17555" y="15108"/>
                    <a:pt x="17806" y="14857"/>
                  </a:cubicBezTo>
                  <a:cubicBezTo>
                    <a:pt x="18308" y="14375"/>
                    <a:pt x="18517" y="13790"/>
                    <a:pt x="18517" y="13120"/>
                  </a:cubicBezTo>
                  <a:lnTo>
                    <a:pt x="18517" y="11425"/>
                  </a:lnTo>
                  <a:cubicBezTo>
                    <a:pt x="18517" y="11028"/>
                    <a:pt x="18517" y="10651"/>
                    <a:pt x="18392" y="10253"/>
                  </a:cubicBezTo>
                  <a:cubicBezTo>
                    <a:pt x="18329" y="10128"/>
                    <a:pt x="18371" y="9940"/>
                    <a:pt x="18329" y="9814"/>
                  </a:cubicBezTo>
                  <a:cubicBezTo>
                    <a:pt x="18287" y="9563"/>
                    <a:pt x="18225" y="9333"/>
                    <a:pt x="18120" y="9103"/>
                  </a:cubicBezTo>
                  <a:cubicBezTo>
                    <a:pt x="18078" y="8998"/>
                    <a:pt x="17953" y="8872"/>
                    <a:pt x="17848" y="8831"/>
                  </a:cubicBezTo>
                  <a:cubicBezTo>
                    <a:pt x="17450" y="8789"/>
                    <a:pt x="17053" y="8726"/>
                    <a:pt x="16697" y="8998"/>
                  </a:cubicBezTo>
                  <a:cubicBezTo>
                    <a:pt x="16404" y="9207"/>
                    <a:pt x="16048" y="9354"/>
                    <a:pt x="15714" y="9458"/>
                  </a:cubicBezTo>
                  <a:cubicBezTo>
                    <a:pt x="15588" y="9521"/>
                    <a:pt x="15484" y="9563"/>
                    <a:pt x="15358" y="9647"/>
                  </a:cubicBezTo>
                  <a:cubicBezTo>
                    <a:pt x="15086" y="9835"/>
                    <a:pt x="14772" y="9961"/>
                    <a:pt x="14479" y="10065"/>
                  </a:cubicBezTo>
                  <a:cubicBezTo>
                    <a:pt x="14144" y="10191"/>
                    <a:pt x="13810" y="10295"/>
                    <a:pt x="13496" y="10484"/>
                  </a:cubicBezTo>
                  <a:cubicBezTo>
                    <a:pt x="13182" y="10672"/>
                    <a:pt x="12868" y="10818"/>
                    <a:pt x="12533" y="10965"/>
                  </a:cubicBezTo>
                  <a:cubicBezTo>
                    <a:pt x="11864" y="11195"/>
                    <a:pt x="11215" y="11425"/>
                    <a:pt x="10608" y="11823"/>
                  </a:cubicBezTo>
                  <a:cubicBezTo>
                    <a:pt x="10420" y="11969"/>
                    <a:pt x="10232" y="12137"/>
                    <a:pt x="10127" y="12388"/>
                  </a:cubicBezTo>
                  <a:close/>
                  <a:moveTo>
                    <a:pt x="8809" y="9040"/>
                  </a:moveTo>
                  <a:cubicBezTo>
                    <a:pt x="8788" y="8684"/>
                    <a:pt x="8642" y="8391"/>
                    <a:pt x="8495" y="8098"/>
                  </a:cubicBezTo>
                  <a:cubicBezTo>
                    <a:pt x="8432" y="7973"/>
                    <a:pt x="8286" y="7952"/>
                    <a:pt x="8160" y="7994"/>
                  </a:cubicBezTo>
                  <a:cubicBezTo>
                    <a:pt x="7909" y="8098"/>
                    <a:pt x="7679" y="8266"/>
                    <a:pt x="7658" y="8559"/>
                  </a:cubicBezTo>
                  <a:cubicBezTo>
                    <a:pt x="7616" y="8914"/>
                    <a:pt x="7909" y="9416"/>
                    <a:pt x="8265" y="9542"/>
                  </a:cubicBezTo>
                  <a:cubicBezTo>
                    <a:pt x="8453" y="9626"/>
                    <a:pt x="8704" y="9521"/>
                    <a:pt x="8788" y="9333"/>
                  </a:cubicBezTo>
                  <a:cubicBezTo>
                    <a:pt x="8788" y="9228"/>
                    <a:pt x="8809" y="9124"/>
                    <a:pt x="8809" y="9040"/>
                  </a:cubicBezTo>
                  <a:close/>
                  <a:moveTo>
                    <a:pt x="17576" y="4479"/>
                  </a:moveTo>
                  <a:cubicBezTo>
                    <a:pt x="17241" y="4479"/>
                    <a:pt x="17136" y="4541"/>
                    <a:pt x="17074" y="4855"/>
                  </a:cubicBezTo>
                  <a:cubicBezTo>
                    <a:pt x="17053" y="4939"/>
                    <a:pt x="17053" y="5023"/>
                    <a:pt x="17053" y="5106"/>
                  </a:cubicBezTo>
                  <a:cubicBezTo>
                    <a:pt x="17032" y="5525"/>
                    <a:pt x="17262" y="5734"/>
                    <a:pt x="17681" y="5671"/>
                  </a:cubicBezTo>
                  <a:cubicBezTo>
                    <a:pt x="18057" y="5629"/>
                    <a:pt x="18204" y="5420"/>
                    <a:pt x="18183" y="5043"/>
                  </a:cubicBezTo>
                  <a:cubicBezTo>
                    <a:pt x="18162" y="4939"/>
                    <a:pt x="18120" y="4813"/>
                    <a:pt x="18099" y="4709"/>
                  </a:cubicBezTo>
                  <a:cubicBezTo>
                    <a:pt x="18057" y="4583"/>
                    <a:pt x="17973" y="4479"/>
                    <a:pt x="17806" y="447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294" name="Google Shape;2294;p74"/>
            <p:cNvSpPr/>
            <p:nvPr/>
          </p:nvSpPr>
          <p:spPr>
            <a:xfrm>
              <a:off x="7258788" y="2203800"/>
              <a:ext cx="357825" cy="566525"/>
            </a:xfrm>
            <a:custGeom>
              <a:avLst/>
              <a:gdLst/>
              <a:ahLst/>
              <a:cxnLst/>
              <a:rect l="l" t="t" r="r" b="b"/>
              <a:pathLst>
                <a:path w="14313" h="22661" extrusionOk="0">
                  <a:moveTo>
                    <a:pt x="9500" y="0"/>
                  </a:moveTo>
                  <a:cubicBezTo>
                    <a:pt x="9625" y="105"/>
                    <a:pt x="9751" y="189"/>
                    <a:pt x="9856" y="293"/>
                  </a:cubicBezTo>
                  <a:cubicBezTo>
                    <a:pt x="9981" y="419"/>
                    <a:pt x="10065" y="544"/>
                    <a:pt x="10190" y="649"/>
                  </a:cubicBezTo>
                  <a:cubicBezTo>
                    <a:pt x="10944" y="1256"/>
                    <a:pt x="11446" y="2072"/>
                    <a:pt x="12053" y="2804"/>
                  </a:cubicBezTo>
                  <a:cubicBezTo>
                    <a:pt x="12387" y="3557"/>
                    <a:pt x="12973" y="4122"/>
                    <a:pt x="13371" y="4855"/>
                  </a:cubicBezTo>
                  <a:cubicBezTo>
                    <a:pt x="13559" y="5252"/>
                    <a:pt x="13747" y="5671"/>
                    <a:pt x="13852" y="6110"/>
                  </a:cubicBezTo>
                  <a:cubicBezTo>
                    <a:pt x="13998" y="6696"/>
                    <a:pt x="14250" y="7219"/>
                    <a:pt x="14270" y="7826"/>
                  </a:cubicBezTo>
                  <a:cubicBezTo>
                    <a:pt x="14270" y="7993"/>
                    <a:pt x="14312" y="8161"/>
                    <a:pt x="14312" y="8349"/>
                  </a:cubicBezTo>
                  <a:cubicBezTo>
                    <a:pt x="14312" y="8726"/>
                    <a:pt x="14229" y="9060"/>
                    <a:pt x="13957" y="9395"/>
                  </a:cubicBezTo>
                  <a:cubicBezTo>
                    <a:pt x="13685" y="9730"/>
                    <a:pt x="13517" y="10169"/>
                    <a:pt x="13517" y="10630"/>
                  </a:cubicBezTo>
                  <a:cubicBezTo>
                    <a:pt x="13517" y="11111"/>
                    <a:pt x="13434" y="11571"/>
                    <a:pt x="13392" y="12052"/>
                  </a:cubicBezTo>
                  <a:cubicBezTo>
                    <a:pt x="13392" y="12136"/>
                    <a:pt x="13371" y="12199"/>
                    <a:pt x="13371" y="12283"/>
                  </a:cubicBezTo>
                  <a:cubicBezTo>
                    <a:pt x="13392" y="12889"/>
                    <a:pt x="13224" y="13433"/>
                    <a:pt x="12994" y="13977"/>
                  </a:cubicBezTo>
                  <a:cubicBezTo>
                    <a:pt x="12910" y="14166"/>
                    <a:pt x="12869" y="14375"/>
                    <a:pt x="12806" y="14584"/>
                  </a:cubicBezTo>
                  <a:cubicBezTo>
                    <a:pt x="12743" y="14877"/>
                    <a:pt x="12597" y="15128"/>
                    <a:pt x="12366" y="15296"/>
                  </a:cubicBezTo>
                  <a:cubicBezTo>
                    <a:pt x="12032" y="15547"/>
                    <a:pt x="11843" y="15902"/>
                    <a:pt x="11634" y="16216"/>
                  </a:cubicBezTo>
                  <a:cubicBezTo>
                    <a:pt x="11529" y="16384"/>
                    <a:pt x="11404" y="16551"/>
                    <a:pt x="11237" y="16677"/>
                  </a:cubicBezTo>
                  <a:cubicBezTo>
                    <a:pt x="11027" y="16865"/>
                    <a:pt x="10881" y="17074"/>
                    <a:pt x="10713" y="17262"/>
                  </a:cubicBezTo>
                  <a:cubicBezTo>
                    <a:pt x="10525" y="17493"/>
                    <a:pt x="10295" y="17702"/>
                    <a:pt x="10044" y="17827"/>
                  </a:cubicBezTo>
                  <a:cubicBezTo>
                    <a:pt x="9353" y="18204"/>
                    <a:pt x="8809" y="18685"/>
                    <a:pt x="8203" y="19166"/>
                  </a:cubicBezTo>
                  <a:lnTo>
                    <a:pt x="7972" y="19397"/>
                  </a:lnTo>
                  <a:cubicBezTo>
                    <a:pt x="7533" y="19941"/>
                    <a:pt x="7094" y="20464"/>
                    <a:pt x="6529" y="20924"/>
                  </a:cubicBezTo>
                  <a:cubicBezTo>
                    <a:pt x="6194" y="21196"/>
                    <a:pt x="5943" y="21594"/>
                    <a:pt x="5483" y="21782"/>
                  </a:cubicBezTo>
                  <a:cubicBezTo>
                    <a:pt x="5357" y="21824"/>
                    <a:pt x="5252" y="22012"/>
                    <a:pt x="5169" y="22179"/>
                  </a:cubicBezTo>
                  <a:cubicBezTo>
                    <a:pt x="5043" y="22410"/>
                    <a:pt x="4876" y="22493"/>
                    <a:pt x="4625" y="22514"/>
                  </a:cubicBezTo>
                  <a:cubicBezTo>
                    <a:pt x="4143" y="22535"/>
                    <a:pt x="3683" y="22598"/>
                    <a:pt x="3202" y="22640"/>
                  </a:cubicBezTo>
                  <a:cubicBezTo>
                    <a:pt x="2762" y="22661"/>
                    <a:pt x="2344" y="22556"/>
                    <a:pt x="1926" y="22493"/>
                  </a:cubicBezTo>
                  <a:cubicBezTo>
                    <a:pt x="1382" y="22389"/>
                    <a:pt x="858" y="22284"/>
                    <a:pt x="294" y="22138"/>
                  </a:cubicBezTo>
                  <a:cubicBezTo>
                    <a:pt x="252" y="22075"/>
                    <a:pt x="231" y="21970"/>
                    <a:pt x="210" y="21866"/>
                  </a:cubicBezTo>
                  <a:cubicBezTo>
                    <a:pt x="126" y="21259"/>
                    <a:pt x="84" y="20652"/>
                    <a:pt x="21" y="20045"/>
                  </a:cubicBezTo>
                  <a:cubicBezTo>
                    <a:pt x="1" y="19815"/>
                    <a:pt x="21" y="19606"/>
                    <a:pt x="42" y="19376"/>
                  </a:cubicBezTo>
                  <a:cubicBezTo>
                    <a:pt x="105" y="19062"/>
                    <a:pt x="84" y="18769"/>
                    <a:pt x="42" y="18455"/>
                  </a:cubicBezTo>
                  <a:cubicBezTo>
                    <a:pt x="21" y="18141"/>
                    <a:pt x="1" y="17806"/>
                    <a:pt x="1" y="17493"/>
                  </a:cubicBezTo>
                  <a:cubicBezTo>
                    <a:pt x="21" y="15735"/>
                    <a:pt x="63" y="14019"/>
                    <a:pt x="105" y="12262"/>
                  </a:cubicBezTo>
                  <a:cubicBezTo>
                    <a:pt x="105" y="12178"/>
                    <a:pt x="105" y="12094"/>
                    <a:pt x="126" y="11990"/>
                  </a:cubicBezTo>
                  <a:cubicBezTo>
                    <a:pt x="231" y="11927"/>
                    <a:pt x="335" y="11843"/>
                    <a:pt x="440" y="11780"/>
                  </a:cubicBezTo>
                  <a:cubicBezTo>
                    <a:pt x="545" y="11739"/>
                    <a:pt x="628" y="11655"/>
                    <a:pt x="733" y="11634"/>
                  </a:cubicBezTo>
                  <a:cubicBezTo>
                    <a:pt x="1695" y="11195"/>
                    <a:pt x="2532" y="10588"/>
                    <a:pt x="3390" y="9981"/>
                  </a:cubicBezTo>
                  <a:cubicBezTo>
                    <a:pt x="3871" y="9667"/>
                    <a:pt x="4290" y="9228"/>
                    <a:pt x="4834" y="8956"/>
                  </a:cubicBezTo>
                  <a:cubicBezTo>
                    <a:pt x="5629" y="8286"/>
                    <a:pt x="6257" y="7470"/>
                    <a:pt x="6675" y="6529"/>
                  </a:cubicBezTo>
                  <a:cubicBezTo>
                    <a:pt x="6780" y="6278"/>
                    <a:pt x="6801" y="5985"/>
                    <a:pt x="6843" y="5692"/>
                  </a:cubicBezTo>
                  <a:cubicBezTo>
                    <a:pt x="6884" y="5608"/>
                    <a:pt x="6822" y="5503"/>
                    <a:pt x="6780" y="5441"/>
                  </a:cubicBezTo>
                  <a:cubicBezTo>
                    <a:pt x="6696" y="5252"/>
                    <a:pt x="6466" y="5252"/>
                    <a:pt x="6361" y="5399"/>
                  </a:cubicBezTo>
                  <a:cubicBezTo>
                    <a:pt x="6278" y="5503"/>
                    <a:pt x="6215" y="5650"/>
                    <a:pt x="6194" y="5775"/>
                  </a:cubicBezTo>
                  <a:cubicBezTo>
                    <a:pt x="5985" y="6424"/>
                    <a:pt x="5545" y="6968"/>
                    <a:pt x="5127" y="7491"/>
                  </a:cubicBezTo>
                  <a:cubicBezTo>
                    <a:pt x="4918" y="7763"/>
                    <a:pt x="4646" y="7993"/>
                    <a:pt x="4395" y="8223"/>
                  </a:cubicBezTo>
                  <a:cubicBezTo>
                    <a:pt x="4290" y="8328"/>
                    <a:pt x="4164" y="8412"/>
                    <a:pt x="4018" y="8495"/>
                  </a:cubicBezTo>
                  <a:cubicBezTo>
                    <a:pt x="3704" y="8642"/>
                    <a:pt x="3432" y="8830"/>
                    <a:pt x="3223" y="9102"/>
                  </a:cubicBezTo>
                  <a:cubicBezTo>
                    <a:pt x="3223" y="9123"/>
                    <a:pt x="3181" y="9123"/>
                    <a:pt x="3160" y="9144"/>
                  </a:cubicBezTo>
                  <a:cubicBezTo>
                    <a:pt x="3034" y="9249"/>
                    <a:pt x="2909" y="9353"/>
                    <a:pt x="2742" y="9437"/>
                  </a:cubicBezTo>
                  <a:cubicBezTo>
                    <a:pt x="1967" y="9897"/>
                    <a:pt x="1235" y="10504"/>
                    <a:pt x="335" y="10818"/>
                  </a:cubicBezTo>
                  <a:cubicBezTo>
                    <a:pt x="210" y="10734"/>
                    <a:pt x="252" y="10609"/>
                    <a:pt x="294" y="10504"/>
                  </a:cubicBezTo>
                  <a:cubicBezTo>
                    <a:pt x="440" y="9437"/>
                    <a:pt x="524" y="8370"/>
                    <a:pt x="482" y="7261"/>
                  </a:cubicBezTo>
                  <a:cubicBezTo>
                    <a:pt x="482" y="7010"/>
                    <a:pt x="545" y="6738"/>
                    <a:pt x="586" y="6487"/>
                  </a:cubicBezTo>
                  <a:cubicBezTo>
                    <a:pt x="733" y="5692"/>
                    <a:pt x="691" y="4876"/>
                    <a:pt x="775" y="4101"/>
                  </a:cubicBezTo>
                  <a:cubicBezTo>
                    <a:pt x="817" y="3934"/>
                    <a:pt x="817" y="3767"/>
                    <a:pt x="838" y="3599"/>
                  </a:cubicBezTo>
                  <a:cubicBezTo>
                    <a:pt x="879" y="3390"/>
                    <a:pt x="984" y="3181"/>
                    <a:pt x="1047" y="2951"/>
                  </a:cubicBezTo>
                  <a:cubicBezTo>
                    <a:pt x="1298" y="2846"/>
                    <a:pt x="1591" y="2888"/>
                    <a:pt x="1821" y="2888"/>
                  </a:cubicBezTo>
                  <a:cubicBezTo>
                    <a:pt x="2302" y="2930"/>
                    <a:pt x="2762" y="2846"/>
                    <a:pt x="3202" y="2679"/>
                  </a:cubicBezTo>
                  <a:cubicBezTo>
                    <a:pt x="4018" y="2428"/>
                    <a:pt x="4855" y="2218"/>
                    <a:pt x="5671" y="1946"/>
                  </a:cubicBezTo>
                  <a:cubicBezTo>
                    <a:pt x="6340" y="1716"/>
                    <a:pt x="7031" y="1465"/>
                    <a:pt x="7680" y="1172"/>
                  </a:cubicBezTo>
                  <a:cubicBezTo>
                    <a:pt x="7868" y="1088"/>
                    <a:pt x="8056" y="963"/>
                    <a:pt x="8203" y="858"/>
                  </a:cubicBezTo>
                  <a:cubicBezTo>
                    <a:pt x="8621" y="565"/>
                    <a:pt x="9040" y="293"/>
                    <a:pt x="9500" y="0"/>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95" name="Google Shape;2295;p74"/>
            <p:cNvSpPr/>
            <p:nvPr/>
          </p:nvSpPr>
          <p:spPr>
            <a:xfrm>
              <a:off x="4614563" y="2949200"/>
              <a:ext cx="285625" cy="463475"/>
            </a:xfrm>
            <a:custGeom>
              <a:avLst/>
              <a:gdLst/>
              <a:ahLst/>
              <a:cxnLst/>
              <a:rect l="l" t="t" r="r" b="b"/>
              <a:pathLst>
                <a:path w="11425" h="18539" extrusionOk="0">
                  <a:moveTo>
                    <a:pt x="8558" y="1172"/>
                  </a:moveTo>
                  <a:cubicBezTo>
                    <a:pt x="8579" y="1298"/>
                    <a:pt x="8600" y="1340"/>
                    <a:pt x="8579" y="1382"/>
                  </a:cubicBezTo>
                  <a:cubicBezTo>
                    <a:pt x="8517" y="2072"/>
                    <a:pt x="8684" y="2679"/>
                    <a:pt x="8830" y="3348"/>
                  </a:cubicBezTo>
                  <a:cubicBezTo>
                    <a:pt x="8935" y="3725"/>
                    <a:pt x="9019" y="4123"/>
                    <a:pt x="9123" y="4499"/>
                  </a:cubicBezTo>
                  <a:cubicBezTo>
                    <a:pt x="9207" y="4834"/>
                    <a:pt x="9228" y="5211"/>
                    <a:pt x="9270" y="5566"/>
                  </a:cubicBezTo>
                  <a:cubicBezTo>
                    <a:pt x="9333" y="6110"/>
                    <a:pt x="9458" y="6696"/>
                    <a:pt x="9437" y="7261"/>
                  </a:cubicBezTo>
                  <a:cubicBezTo>
                    <a:pt x="9667" y="7952"/>
                    <a:pt x="9646" y="8684"/>
                    <a:pt x="9898" y="9353"/>
                  </a:cubicBezTo>
                  <a:cubicBezTo>
                    <a:pt x="10023" y="9646"/>
                    <a:pt x="10044" y="9981"/>
                    <a:pt x="10086" y="10295"/>
                  </a:cubicBezTo>
                  <a:cubicBezTo>
                    <a:pt x="10107" y="10462"/>
                    <a:pt x="10170" y="10651"/>
                    <a:pt x="10190" y="10797"/>
                  </a:cubicBezTo>
                  <a:cubicBezTo>
                    <a:pt x="10211" y="11027"/>
                    <a:pt x="10295" y="11237"/>
                    <a:pt x="10274" y="11488"/>
                  </a:cubicBezTo>
                  <a:cubicBezTo>
                    <a:pt x="10253" y="11822"/>
                    <a:pt x="10379" y="12157"/>
                    <a:pt x="10421" y="12471"/>
                  </a:cubicBezTo>
                  <a:cubicBezTo>
                    <a:pt x="10463" y="12680"/>
                    <a:pt x="10609" y="12806"/>
                    <a:pt x="10818" y="12806"/>
                  </a:cubicBezTo>
                  <a:cubicBezTo>
                    <a:pt x="11027" y="12827"/>
                    <a:pt x="11237" y="12827"/>
                    <a:pt x="11425" y="13078"/>
                  </a:cubicBezTo>
                  <a:cubicBezTo>
                    <a:pt x="11425" y="14647"/>
                    <a:pt x="11425" y="16237"/>
                    <a:pt x="11404" y="17848"/>
                  </a:cubicBezTo>
                  <a:cubicBezTo>
                    <a:pt x="11404" y="17932"/>
                    <a:pt x="11383" y="18037"/>
                    <a:pt x="11341" y="18141"/>
                  </a:cubicBezTo>
                  <a:cubicBezTo>
                    <a:pt x="11090" y="18162"/>
                    <a:pt x="10860" y="18225"/>
                    <a:pt x="10588" y="18225"/>
                  </a:cubicBezTo>
                  <a:cubicBezTo>
                    <a:pt x="9960" y="18204"/>
                    <a:pt x="9354" y="18351"/>
                    <a:pt x="8726" y="18267"/>
                  </a:cubicBezTo>
                  <a:cubicBezTo>
                    <a:pt x="8579" y="18246"/>
                    <a:pt x="8412" y="18246"/>
                    <a:pt x="8286" y="18309"/>
                  </a:cubicBezTo>
                  <a:cubicBezTo>
                    <a:pt x="7973" y="18434"/>
                    <a:pt x="7638" y="18455"/>
                    <a:pt x="7303" y="18497"/>
                  </a:cubicBezTo>
                  <a:cubicBezTo>
                    <a:pt x="7052" y="18497"/>
                    <a:pt x="6822" y="18539"/>
                    <a:pt x="6592" y="18434"/>
                  </a:cubicBezTo>
                  <a:cubicBezTo>
                    <a:pt x="6069" y="18497"/>
                    <a:pt x="5587" y="18309"/>
                    <a:pt x="5127" y="18037"/>
                  </a:cubicBezTo>
                  <a:cubicBezTo>
                    <a:pt x="4897" y="17911"/>
                    <a:pt x="4688" y="17974"/>
                    <a:pt x="4499" y="18141"/>
                  </a:cubicBezTo>
                  <a:cubicBezTo>
                    <a:pt x="4374" y="18037"/>
                    <a:pt x="4227" y="17953"/>
                    <a:pt x="4102" y="17890"/>
                  </a:cubicBezTo>
                  <a:cubicBezTo>
                    <a:pt x="3955" y="17786"/>
                    <a:pt x="3809" y="17639"/>
                    <a:pt x="3662" y="17514"/>
                  </a:cubicBezTo>
                  <a:cubicBezTo>
                    <a:pt x="3537" y="17409"/>
                    <a:pt x="3432" y="17283"/>
                    <a:pt x="3286" y="17158"/>
                  </a:cubicBezTo>
                  <a:cubicBezTo>
                    <a:pt x="3160" y="17011"/>
                    <a:pt x="3056" y="16865"/>
                    <a:pt x="2909" y="16760"/>
                  </a:cubicBezTo>
                  <a:cubicBezTo>
                    <a:pt x="2742" y="16656"/>
                    <a:pt x="2616" y="16488"/>
                    <a:pt x="2532" y="16342"/>
                  </a:cubicBezTo>
                  <a:cubicBezTo>
                    <a:pt x="2240" y="15819"/>
                    <a:pt x="1926" y="15296"/>
                    <a:pt x="1779" y="14689"/>
                  </a:cubicBezTo>
                  <a:cubicBezTo>
                    <a:pt x="1696" y="14396"/>
                    <a:pt x="1570" y="14124"/>
                    <a:pt x="1444" y="13852"/>
                  </a:cubicBezTo>
                  <a:cubicBezTo>
                    <a:pt x="1403" y="13789"/>
                    <a:pt x="1361" y="13664"/>
                    <a:pt x="1361" y="13601"/>
                  </a:cubicBezTo>
                  <a:cubicBezTo>
                    <a:pt x="1382" y="13141"/>
                    <a:pt x="1193" y="12743"/>
                    <a:pt x="1089" y="12304"/>
                  </a:cubicBezTo>
                  <a:cubicBezTo>
                    <a:pt x="1047" y="12178"/>
                    <a:pt x="1047" y="12032"/>
                    <a:pt x="1005" y="11864"/>
                  </a:cubicBezTo>
                  <a:lnTo>
                    <a:pt x="1005" y="11634"/>
                  </a:lnTo>
                  <a:cubicBezTo>
                    <a:pt x="796" y="10944"/>
                    <a:pt x="796" y="10211"/>
                    <a:pt x="566" y="9542"/>
                  </a:cubicBezTo>
                  <a:cubicBezTo>
                    <a:pt x="524" y="9416"/>
                    <a:pt x="524" y="9249"/>
                    <a:pt x="482" y="9102"/>
                  </a:cubicBezTo>
                  <a:cubicBezTo>
                    <a:pt x="461" y="8935"/>
                    <a:pt x="440" y="8809"/>
                    <a:pt x="377" y="8642"/>
                  </a:cubicBezTo>
                  <a:cubicBezTo>
                    <a:pt x="231" y="8224"/>
                    <a:pt x="147" y="7805"/>
                    <a:pt x="147" y="7366"/>
                  </a:cubicBezTo>
                  <a:cubicBezTo>
                    <a:pt x="147" y="7115"/>
                    <a:pt x="147" y="6843"/>
                    <a:pt x="43" y="6592"/>
                  </a:cubicBezTo>
                  <a:cubicBezTo>
                    <a:pt x="1" y="6445"/>
                    <a:pt x="1" y="6299"/>
                    <a:pt x="22" y="6131"/>
                  </a:cubicBezTo>
                  <a:cubicBezTo>
                    <a:pt x="126" y="5378"/>
                    <a:pt x="315" y="4646"/>
                    <a:pt x="628" y="3976"/>
                  </a:cubicBezTo>
                  <a:cubicBezTo>
                    <a:pt x="691" y="3788"/>
                    <a:pt x="796" y="3579"/>
                    <a:pt x="859" y="3390"/>
                  </a:cubicBezTo>
                  <a:cubicBezTo>
                    <a:pt x="963" y="3139"/>
                    <a:pt x="1068" y="2867"/>
                    <a:pt x="1340" y="2721"/>
                  </a:cubicBezTo>
                  <a:cubicBezTo>
                    <a:pt x="1465" y="2637"/>
                    <a:pt x="1570" y="2449"/>
                    <a:pt x="1612" y="2323"/>
                  </a:cubicBezTo>
                  <a:cubicBezTo>
                    <a:pt x="1905" y="1716"/>
                    <a:pt x="2344" y="1277"/>
                    <a:pt x="2825" y="838"/>
                  </a:cubicBezTo>
                  <a:cubicBezTo>
                    <a:pt x="3097" y="566"/>
                    <a:pt x="3453" y="356"/>
                    <a:pt x="3809" y="210"/>
                  </a:cubicBezTo>
                  <a:cubicBezTo>
                    <a:pt x="4332" y="1"/>
                    <a:pt x="4876" y="63"/>
                    <a:pt x="5441" y="231"/>
                  </a:cubicBezTo>
                  <a:cubicBezTo>
                    <a:pt x="5692" y="273"/>
                    <a:pt x="5964" y="356"/>
                    <a:pt x="6215" y="419"/>
                  </a:cubicBezTo>
                  <a:cubicBezTo>
                    <a:pt x="6696" y="524"/>
                    <a:pt x="7136" y="628"/>
                    <a:pt x="7575" y="796"/>
                  </a:cubicBezTo>
                  <a:cubicBezTo>
                    <a:pt x="7701" y="858"/>
                    <a:pt x="7868" y="900"/>
                    <a:pt x="7994" y="963"/>
                  </a:cubicBezTo>
                  <a:cubicBezTo>
                    <a:pt x="8245" y="1026"/>
                    <a:pt x="8391" y="1089"/>
                    <a:pt x="8558" y="1172"/>
                  </a:cubicBezTo>
                  <a:close/>
                  <a:moveTo>
                    <a:pt x="4709" y="8496"/>
                  </a:moveTo>
                  <a:cubicBezTo>
                    <a:pt x="4625" y="8579"/>
                    <a:pt x="4583" y="8600"/>
                    <a:pt x="4541" y="8684"/>
                  </a:cubicBezTo>
                  <a:cubicBezTo>
                    <a:pt x="4374" y="9040"/>
                    <a:pt x="4332" y="9437"/>
                    <a:pt x="4437" y="9856"/>
                  </a:cubicBezTo>
                  <a:cubicBezTo>
                    <a:pt x="4583" y="10337"/>
                    <a:pt x="4709" y="10818"/>
                    <a:pt x="4855" y="11278"/>
                  </a:cubicBezTo>
                  <a:cubicBezTo>
                    <a:pt x="5273" y="12366"/>
                    <a:pt x="5859" y="13371"/>
                    <a:pt x="7010" y="13894"/>
                  </a:cubicBezTo>
                  <a:cubicBezTo>
                    <a:pt x="7136" y="13936"/>
                    <a:pt x="7240" y="14019"/>
                    <a:pt x="7345" y="14061"/>
                  </a:cubicBezTo>
                  <a:cubicBezTo>
                    <a:pt x="7450" y="14124"/>
                    <a:pt x="7554" y="14145"/>
                    <a:pt x="7659" y="14145"/>
                  </a:cubicBezTo>
                  <a:lnTo>
                    <a:pt x="9082" y="14061"/>
                  </a:lnTo>
                  <a:cubicBezTo>
                    <a:pt x="9354" y="14040"/>
                    <a:pt x="9500" y="13852"/>
                    <a:pt x="9500" y="13538"/>
                  </a:cubicBezTo>
                  <a:cubicBezTo>
                    <a:pt x="9312" y="13434"/>
                    <a:pt x="9102" y="13413"/>
                    <a:pt x="8893" y="13392"/>
                  </a:cubicBezTo>
                  <a:cubicBezTo>
                    <a:pt x="8642" y="13371"/>
                    <a:pt x="8454" y="13329"/>
                    <a:pt x="8203" y="13371"/>
                  </a:cubicBezTo>
                  <a:cubicBezTo>
                    <a:pt x="7847" y="13392"/>
                    <a:pt x="7533" y="13287"/>
                    <a:pt x="7240" y="13078"/>
                  </a:cubicBezTo>
                  <a:lnTo>
                    <a:pt x="6843" y="12848"/>
                  </a:lnTo>
                  <a:cubicBezTo>
                    <a:pt x="6592" y="12701"/>
                    <a:pt x="6403" y="12492"/>
                    <a:pt x="6236" y="12262"/>
                  </a:cubicBezTo>
                  <a:cubicBezTo>
                    <a:pt x="5755" y="11613"/>
                    <a:pt x="5399" y="10881"/>
                    <a:pt x="5148" y="10086"/>
                  </a:cubicBezTo>
                  <a:cubicBezTo>
                    <a:pt x="5043" y="9814"/>
                    <a:pt x="4939" y="9521"/>
                    <a:pt x="4960" y="9207"/>
                  </a:cubicBezTo>
                  <a:cubicBezTo>
                    <a:pt x="4960" y="8935"/>
                    <a:pt x="4918" y="8705"/>
                    <a:pt x="4709" y="8496"/>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296" name="Google Shape;2296;p74"/>
            <p:cNvSpPr/>
            <p:nvPr/>
          </p:nvSpPr>
          <p:spPr>
            <a:xfrm>
              <a:off x="4922663" y="3127050"/>
              <a:ext cx="509000" cy="310750"/>
            </a:xfrm>
            <a:custGeom>
              <a:avLst/>
              <a:gdLst/>
              <a:ahLst/>
              <a:cxnLst/>
              <a:rect l="l" t="t" r="r" b="b"/>
              <a:pathLst>
                <a:path w="20360" h="12430" extrusionOk="0">
                  <a:moveTo>
                    <a:pt x="147" y="11927"/>
                  </a:moveTo>
                  <a:cubicBezTo>
                    <a:pt x="105" y="11467"/>
                    <a:pt x="22" y="11027"/>
                    <a:pt x="22" y="10588"/>
                  </a:cubicBezTo>
                  <a:cubicBezTo>
                    <a:pt x="1" y="9186"/>
                    <a:pt x="1" y="7784"/>
                    <a:pt x="1" y="6382"/>
                  </a:cubicBezTo>
                  <a:cubicBezTo>
                    <a:pt x="1" y="6215"/>
                    <a:pt x="22" y="6089"/>
                    <a:pt x="22" y="5901"/>
                  </a:cubicBezTo>
                  <a:cubicBezTo>
                    <a:pt x="231" y="5901"/>
                    <a:pt x="377" y="5880"/>
                    <a:pt x="545" y="5880"/>
                  </a:cubicBezTo>
                  <a:lnTo>
                    <a:pt x="2574" y="5880"/>
                  </a:lnTo>
                  <a:cubicBezTo>
                    <a:pt x="2825" y="5880"/>
                    <a:pt x="3035" y="5817"/>
                    <a:pt x="3265" y="5776"/>
                  </a:cubicBezTo>
                  <a:cubicBezTo>
                    <a:pt x="3369" y="5755"/>
                    <a:pt x="3474" y="5713"/>
                    <a:pt x="3600" y="5692"/>
                  </a:cubicBezTo>
                  <a:cubicBezTo>
                    <a:pt x="4185" y="5629"/>
                    <a:pt x="4771" y="5566"/>
                    <a:pt x="5357" y="5462"/>
                  </a:cubicBezTo>
                  <a:cubicBezTo>
                    <a:pt x="6089" y="5315"/>
                    <a:pt x="6801" y="5106"/>
                    <a:pt x="7491" y="4918"/>
                  </a:cubicBezTo>
                  <a:cubicBezTo>
                    <a:pt x="7701" y="4855"/>
                    <a:pt x="7910" y="4750"/>
                    <a:pt x="8161" y="4708"/>
                  </a:cubicBezTo>
                  <a:cubicBezTo>
                    <a:pt x="8328" y="4646"/>
                    <a:pt x="8517" y="4583"/>
                    <a:pt x="8684" y="4520"/>
                  </a:cubicBezTo>
                  <a:cubicBezTo>
                    <a:pt x="8789" y="4478"/>
                    <a:pt x="8893" y="4395"/>
                    <a:pt x="8977" y="4395"/>
                  </a:cubicBezTo>
                  <a:cubicBezTo>
                    <a:pt x="9667" y="4311"/>
                    <a:pt x="10170" y="3892"/>
                    <a:pt x="10651" y="3495"/>
                  </a:cubicBezTo>
                  <a:cubicBezTo>
                    <a:pt x="10797" y="3390"/>
                    <a:pt x="10944" y="3348"/>
                    <a:pt x="11111" y="3265"/>
                  </a:cubicBezTo>
                  <a:cubicBezTo>
                    <a:pt x="11634" y="3035"/>
                    <a:pt x="12178" y="2763"/>
                    <a:pt x="12701" y="2532"/>
                  </a:cubicBezTo>
                  <a:cubicBezTo>
                    <a:pt x="13245" y="2302"/>
                    <a:pt x="13727" y="1967"/>
                    <a:pt x="14187" y="1591"/>
                  </a:cubicBezTo>
                  <a:cubicBezTo>
                    <a:pt x="14584" y="1298"/>
                    <a:pt x="14919" y="942"/>
                    <a:pt x="15191" y="503"/>
                  </a:cubicBezTo>
                  <a:cubicBezTo>
                    <a:pt x="15296" y="314"/>
                    <a:pt x="15421" y="147"/>
                    <a:pt x="15547" y="1"/>
                  </a:cubicBezTo>
                  <a:cubicBezTo>
                    <a:pt x="15861" y="42"/>
                    <a:pt x="16091" y="210"/>
                    <a:pt x="16300" y="398"/>
                  </a:cubicBezTo>
                  <a:cubicBezTo>
                    <a:pt x="16489" y="524"/>
                    <a:pt x="16677" y="670"/>
                    <a:pt x="16865" y="817"/>
                  </a:cubicBezTo>
                  <a:cubicBezTo>
                    <a:pt x="16907" y="858"/>
                    <a:pt x="16991" y="879"/>
                    <a:pt x="17033" y="942"/>
                  </a:cubicBezTo>
                  <a:cubicBezTo>
                    <a:pt x="17514" y="1444"/>
                    <a:pt x="18079" y="1654"/>
                    <a:pt x="18748" y="1758"/>
                  </a:cubicBezTo>
                  <a:cubicBezTo>
                    <a:pt x="19104" y="1800"/>
                    <a:pt x="19502" y="1800"/>
                    <a:pt x="19836" y="1988"/>
                  </a:cubicBezTo>
                  <a:cubicBezTo>
                    <a:pt x="19941" y="2030"/>
                    <a:pt x="20046" y="2093"/>
                    <a:pt x="20129" y="2177"/>
                  </a:cubicBezTo>
                  <a:cubicBezTo>
                    <a:pt x="20318" y="2344"/>
                    <a:pt x="20359" y="2637"/>
                    <a:pt x="20213" y="2846"/>
                  </a:cubicBezTo>
                  <a:cubicBezTo>
                    <a:pt x="20025" y="3076"/>
                    <a:pt x="19983" y="3369"/>
                    <a:pt x="19920" y="3641"/>
                  </a:cubicBezTo>
                  <a:cubicBezTo>
                    <a:pt x="19857" y="3851"/>
                    <a:pt x="19794" y="4060"/>
                    <a:pt x="19711" y="4290"/>
                  </a:cubicBezTo>
                  <a:cubicBezTo>
                    <a:pt x="19627" y="4520"/>
                    <a:pt x="19522" y="4729"/>
                    <a:pt x="19418" y="4959"/>
                  </a:cubicBezTo>
                  <a:cubicBezTo>
                    <a:pt x="19271" y="5336"/>
                    <a:pt x="19125" y="5692"/>
                    <a:pt x="18811" y="5985"/>
                  </a:cubicBezTo>
                  <a:cubicBezTo>
                    <a:pt x="18748" y="6068"/>
                    <a:pt x="18665" y="6194"/>
                    <a:pt x="18644" y="6320"/>
                  </a:cubicBezTo>
                  <a:cubicBezTo>
                    <a:pt x="18434" y="7094"/>
                    <a:pt x="17932" y="7659"/>
                    <a:pt x="17305" y="8098"/>
                  </a:cubicBezTo>
                  <a:cubicBezTo>
                    <a:pt x="16802" y="8475"/>
                    <a:pt x="16300" y="8809"/>
                    <a:pt x="15735" y="8998"/>
                  </a:cubicBezTo>
                  <a:cubicBezTo>
                    <a:pt x="15631" y="9019"/>
                    <a:pt x="15526" y="9081"/>
                    <a:pt x="15421" y="9144"/>
                  </a:cubicBezTo>
                  <a:cubicBezTo>
                    <a:pt x="14794" y="9667"/>
                    <a:pt x="14061" y="9939"/>
                    <a:pt x="13266" y="10190"/>
                  </a:cubicBezTo>
                  <a:cubicBezTo>
                    <a:pt x="12952" y="10295"/>
                    <a:pt x="12618" y="10400"/>
                    <a:pt x="12387" y="10672"/>
                  </a:cubicBezTo>
                  <a:cubicBezTo>
                    <a:pt x="12304" y="10755"/>
                    <a:pt x="12199" y="10776"/>
                    <a:pt x="12095" y="10818"/>
                  </a:cubicBezTo>
                  <a:cubicBezTo>
                    <a:pt x="11864" y="10923"/>
                    <a:pt x="11592" y="11027"/>
                    <a:pt x="11362" y="11174"/>
                  </a:cubicBezTo>
                  <a:cubicBezTo>
                    <a:pt x="11132" y="11278"/>
                    <a:pt x="10923" y="11383"/>
                    <a:pt x="10651" y="11404"/>
                  </a:cubicBezTo>
                  <a:cubicBezTo>
                    <a:pt x="10546" y="11404"/>
                    <a:pt x="10483" y="11425"/>
                    <a:pt x="10400" y="11467"/>
                  </a:cubicBezTo>
                  <a:cubicBezTo>
                    <a:pt x="9500" y="11906"/>
                    <a:pt x="8538" y="11990"/>
                    <a:pt x="7596" y="12094"/>
                  </a:cubicBezTo>
                  <a:lnTo>
                    <a:pt x="7491" y="12094"/>
                  </a:lnTo>
                  <a:cubicBezTo>
                    <a:pt x="7031" y="12283"/>
                    <a:pt x="6529" y="12199"/>
                    <a:pt x="6027" y="12241"/>
                  </a:cubicBezTo>
                  <a:cubicBezTo>
                    <a:pt x="5880" y="12241"/>
                    <a:pt x="5692" y="12241"/>
                    <a:pt x="5566" y="12366"/>
                  </a:cubicBezTo>
                  <a:cubicBezTo>
                    <a:pt x="5504" y="12429"/>
                    <a:pt x="5357" y="12429"/>
                    <a:pt x="5253" y="12429"/>
                  </a:cubicBezTo>
                  <a:lnTo>
                    <a:pt x="2281" y="12429"/>
                  </a:lnTo>
                  <a:lnTo>
                    <a:pt x="2240" y="12429"/>
                  </a:lnTo>
                  <a:cubicBezTo>
                    <a:pt x="1905" y="12429"/>
                    <a:pt x="1612" y="12178"/>
                    <a:pt x="1235" y="12241"/>
                  </a:cubicBezTo>
                  <a:cubicBezTo>
                    <a:pt x="900" y="12283"/>
                    <a:pt x="607" y="12136"/>
                    <a:pt x="294" y="12053"/>
                  </a:cubicBezTo>
                  <a:cubicBezTo>
                    <a:pt x="231" y="12011"/>
                    <a:pt x="231" y="12011"/>
                    <a:pt x="147" y="11927"/>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297" name="Google Shape;2297;p74"/>
            <p:cNvSpPr/>
            <p:nvPr/>
          </p:nvSpPr>
          <p:spPr>
            <a:xfrm>
              <a:off x="5428488" y="3056950"/>
              <a:ext cx="711425" cy="207175"/>
            </a:xfrm>
            <a:custGeom>
              <a:avLst/>
              <a:gdLst/>
              <a:ahLst/>
              <a:cxnLst/>
              <a:rect l="l" t="t" r="r" b="b"/>
              <a:pathLst>
                <a:path w="28457" h="8287" extrusionOk="0">
                  <a:moveTo>
                    <a:pt x="28457" y="22"/>
                  </a:moveTo>
                  <a:cubicBezTo>
                    <a:pt x="28373" y="440"/>
                    <a:pt x="28143" y="796"/>
                    <a:pt x="28038" y="1152"/>
                  </a:cubicBezTo>
                  <a:cubicBezTo>
                    <a:pt x="27934" y="1549"/>
                    <a:pt x="27892" y="1947"/>
                    <a:pt x="27808" y="2302"/>
                  </a:cubicBezTo>
                  <a:cubicBezTo>
                    <a:pt x="27683" y="2365"/>
                    <a:pt x="27578" y="2386"/>
                    <a:pt x="27474" y="2407"/>
                  </a:cubicBezTo>
                  <a:cubicBezTo>
                    <a:pt x="25318" y="2763"/>
                    <a:pt x="23226" y="3370"/>
                    <a:pt x="21113" y="3955"/>
                  </a:cubicBezTo>
                  <a:cubicBezTo>
                    <a:pt x="19899" y="4290"/>
                    <a:pt x="18686" y="4541"/>
                    <a:pt x="17472" y="4855"/>
                  </a:cubicBezTo>
                  <a:cubicBezTo>
                    <a:pt x="17347" y="4897"/>
                    <a:pt x="17242" y="4918"/>
                    <a:pt x="17075" y="4855"/>
                  </a:cubicBezTo>
                  <a:cubicBezTo>
                    <a:pt x="17012" y="4813"/>
                    <a:pt x="16844" y="4834"/>
                    <a:pt x="16740" y="4834"/>
                  </a:cubicBezTo>
                  <a:cubicBezTo>
                    <a:pt x="15463" y="5023"/>
                    <a:pt x="14187" y="5148"/>
                    <a:pt x="12911" y="5420"/>
                  </a:cubicBezTo>
                  <a:cubicBezTo>
                    <a:pt x="11446" y="5713"/>
                    <a:pt x="10002" y="6069"/>
                    <a:pt x="8559" y="6487"/>
                  </a:cubicBezTo>
                  <a:cubicBezTo>
                    <a:pt x="7805" y="6696"/>
                    <a:pt x="6989" y="6780"/>
                    <a:pt x="6194" y="6906"/>
                  </a:cubicBezTo>
                  <a:cubicBezTo>
                    <a:pt x="5776" y="6989"/>
                    <a:pt x="5336" y="6989"/>
                    <a:pt x="4897" y="7031"/>
                  </a:cubicBezTo>
                  <a:cubicBezTo>
                    <a:pt x="4499" y="7094"/>
                    <a:pt x="4102" y="7219"/>
                    <a:pt x="3746" y="7303"/>
                  </a:cubicBezTo>
                  <a:cubicBezTo>
                    <a:pt x="3328" y="7408"/>
                    <a:pt x="2888" y="7450"/>
                    <a:pt x="2470" y="7596"/>
                  </a:cubicBezTo>
                  <a:cubicBezTo>
                    <a:pt x="2093" y="7701"/>
                    <a:pt x="1758" y="7826"/>
                    <a:pt x="1382" y="7952"/>
                  </a:cubicBezTo>
                  <a:cubicBezTo>
                    <a:pt x="1256" y="8015"/>
                    <a:pt x="1110" y="8077"/>
                    <a:pt x="963" y="8140"/>
                  </a:cubicBezTo>
                  <a:cubicBezTo>
                    <a:pt x="629" y="8287"/>
                    <a:pt x="336" y="8245"/>
                    <a:pt x="105" y="7952"/>
                  </a:cubicBezTo>
                  <a:cubicBezTo>
                    <a:pt x="85" y="7910"/>
                    <a:pt x="22" y="7847"/>
                    <a:pt x="1" y="7805"/>
                  </a:cubicBezTo>
                  <a:cubicBezTo>
                    <a:pt x="168" y="7387"/>
                    <a:pt x="419" y="6947"/>
                    <a:pt x="440" y="6487"/>
                  </a:cubicBezTo>
                  <a:cubicBezTo>
                    <a:pt x="482" y="6048"/>
                    <a:pt x="524" y="5608"/>
                    <a:pt x="545" y="5127"/>
                  </a:cubicBezTo>
                  <a:cubicBezTo>
                    <a:pt x="921" y="4960"/>
                    <a:pt x="1277" y="4960"/>
                    <a:pt x="1675" y="4918"/>
                  </a:cubicBezTo>
                  <a:cubicBezTo>
                    <a:pt x="5315" y="4416"/>
                    <a:pt x="8956" y="3788"/>
                    <a:pt x="12534" y="3014"/>
                  </a:cubicBezTo>
                  <a:cubicBezTo>
                    <a:pt x="14145" y="2679"/>
                    <a:pt x="15777" y="2365"/>
                    <a:pt x="17367" y="2030"/>
                  </a:cubicBezTo>
                  <a:cubicBezTo>
                    <a:pt x="17451" y="2010"/>
                    <a:pt x="17535" y="2010"/>
                    <a:pt x="17577" y="1989"/>
                  </a:cubicBezTo>
                  <a:cubicBezTo>
                    <a:pt x="19104" y="1507"/>
                    <a:pt x="20694" y="1277"/>
                    <a:pt x="22243" y="1026"/>
                  </a:cubicBezTo>
                  <a:cubicBezTo>
                    <a:pt x="24230" y="670"/>
                    <a:pt x="26239" y="357"/>
                    <a:pt x="28248" y="43"/>
                  </a:cubicBezTo>
                  <a:cubicBezTo>
                    <a:pt x="28331" y="1"/>
                    <a:pt x="28352" y="1"/>
                    <a:pt x="28457" y="2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8" name="Google Shape;2298;p74"/>
            <p:cNvSpPr/>
            <p:nvPr/>
          </p:nvSpPr>
          <p:spPr>
            <a:xfrm>
              <a:off x="6556288" y="2833075"/>
              <a:ext cx="620925" cy="192000"/>
            </a:xfrm>
            <a:custGeom>
              <a:avLst/>
              <a:gdLst/>
              <a:ahLst/>
              <a:cxnLst/>
              <a:rect l="l" t="t" r="r" b="b"/>
              <a:pathLst>
                <a:path w="24837" h="7680" extrusionOk="0">
                  <a:moveTo>
                    <a:pt x="24836" y="1"/>
                  </a:moveTo>
                  <a:cubicBezTo>
                    <a:pt x="24732" y="210"/>
                    <a:pt x="24669" y="335"/>
                    <a:pt x="24627" y="461"/>
                  </a:cubicBezTo>
                  <a:cubicBezTo>
                    <a:pt x="24481" y="691"/>
                    <a:pt x="24355" y="921"/>
                    <a:pt x="24230" y="1130"/>
                  </a:cubicBezTo>
                  <a:cubicBezTo>
                    <a:pt x="24146" y="1298"/>
                    <a:pt x="24062" y="1423"/>
                    <a:pt x="24000" y="1591"/>
                  </a:cubicBezTo>
                  <a:cubicBezTo>
                    <a:pt x="23916" y="1737"/>
                    <a:pt x="23811" y="1925"/>
                    <a:pt x="23728" y="2072"/>
                  </a:cubicBezTo>
                  <a:cubicBezTo>
                    <a:pt x="23581" y="2428"/>
                    <a:pt x="23602" y="2742"/>
                    <a:pt x="23832" y="3055"/>
                  </a:cubicBezTo>
                  <a:cubicBezTo>
                    <a:pt x="23895" y="3097"/>
                    <a:pt x="23916" y="3160"/>
                    <a:pt x="24000" y="3286"/>
                  </a:cubicBezTo>
                  <a:cubicBezTo>
                    <a:pt x="23686" y="3369"/>
                    <a:pt x="23414" y="3432"/>
                    <a:pt x="23121" y="3495"/>
                  </a:cubicBezTo>
                  <a:cubicBezTo>
                    <a:pt x="22807" y="3537"/>
                    <a:pt x="22493" y="3599"/>
                    <a:pt x="22179" y="3725"/>
                  </a:cubicBezTo>
                  <a:cubicBezTo>
                    <a:pt x="22033" y="3809"/>
                    <a:pt x="21844" y="3788"/>
                    <a:pt x="21698" y="3809"/>
                  </a:cubicBezTo>
                  <a:cubicBezTo>
                    <a:pt x="21238" y="3850"/>
                    <a:pt x="20777" y="3830"/>
                    <a:pt x="20359" y="4060"/>
                  </a:cubicBezTo>
                  <a:cubicBezTo>
                    <a:pt x="20254" y="4122"/>
                    <a:pt x="20087" y="4122"/>
                    <a:pt x="19961" y="4122"/>
                  </a:cubicBezTo>
                  <a:cubicBezTo>
                    <a:pt x="19396" y="4185"/>
                    <a:pt x="18790" y="4248"/>
                    <a:pt x="18204" y="4353"/>
                  </a:cubicBezTo>
                  <a:cubicBezTo>
                    <a:pt x="17869" y="4415"/>
                    <a:pt x="17555" y="4520"/>
                    <a:pt x="17220" y="4541"/>
                  </a:cubicBezTo>
                  <a:cubicBezTo>
                    <a:pt x="15672" y="4646"/>
                    <a:pt x="14165" y="4897"/>
                    <a:pt x="12659" y="5190"/>
                  </a:cubicBezTo>
                  <a:cubicBezTo>
                    <a:pt x="11676" y="5378"/>
                    <a:pt x="10671" y="5671"/>
                    <a:pt x="9688" y="5922"/>
                  </a:cubicBezTo>
                  <a:cubicBezTo>
                    <a:pt x="7637" y="6445"/>
                    <a:pt x="5608" y="6968"/>
                    <a:pt x="3515" y="7261"/>
                  </a:cubicBezTo>
                  <a:cubicBezTo>
                    <a:pt x="2992" y="7324"/>
                    <a:pt x="2469" y="7449"/>
                    <a:pt x="1946" y="7554"/>
                  </a:cubicBezTo>
                  <a:cubicBezTo>
                    <a:pt x="1653" y="7596"/>
                    <a:pt x="1402" y="7679"/>
                    <a:pt x="1109" y="7554"/>
                  </a:cubicBezTo>
                  <a:cubicBezTo>
                    <a:pt x="732" y="6863"/>
                    <a:pt x="398" y="6194"/>
                    <a:pt x="0" y="5462"/>
                  </a:cubicBezTo>
                  <a:cubicBezTo>
                    <a:pt x="105" y="5399"/>
                    <a:pt x="209" y="5357"/>
                    <a:pt x="314" y="5315"/>
                  </a:cubicBezTo>
                  <a:cubicBezTo>
                    <a:pt x="3411" y="4562"/>
                    <a:pt x="6528" y="3830"/>
                    <a:pt x="9625" y="3265"/>
                  </a:cubicBezTo>
                  <a:cubicBezTo>
                    <a:pt x="12387" y="2742"/>
                    <a:pt x="15149" y="2239"/>
                    <a:pt x="17890" y="1653"/>
                  </a:cubicBezTo>
                  <a:cubicBezTo>
                    <a:pt x="19417" y="1340"/>
                    <a:pt x="20924" y="963"/>
                    <a:pt x="22430" y="586"/>
                  </a:cubicBezTo>
                  <a:cubicBezTo>
                    <a:pt x="23079" y="440"/>
                    <a:pt x="23748" y="273"/>
                    <a:pt x="24418" y="126"/>
                  </a:cubicBezTo>
                  <a:cubicBezTo>
                    <a:pt x="24544" y="42"/>
                    <a:pt x="24627" y="42"/>
                    <a:pt x="24836"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299" name="Google Shape;2299;p74"/>
            <p:cNvSpPr/>
            <p:nvPr/>
          </p:nvSpPr>
          <p:spPr>
            <a:xfrm>
              <a:off x="7169863" y="2779725"/>
              <a:ext cx="210300" cy="162700"/>
            </a:xfrm>
            <a:custGeom>
              <a:avLst/>
              <a:gdLst/>
              <a:ahLst/>
              <a:cxnLst/>
              <a:rect l="l" t="t" r="r" b="b"/>
              <a:pathLst>
                <a:path w="8412" h="6508" extrusionOk="0">
                  <a:moveTo>
                    <a:pt x="1" y="4624"/>
                  </a:moveTo>
                  <a:cubicBezTo>
                    <a:pt x="105" y="4415"/>
                    <a:pt x="147" y="4290"/>
                    <a:pt x="231" y="4143"/>
                  </a:cubicBezTo>
                  <a:cubicBezTo>
                    <a:pt x="293" y="4039"/>
                    <a:pt x="377" y="3892"/>
                    <a:pt x="419" y="3787"/>
                  </a:cubicBezTo>
                  <a:cubicBezTo>
                    <a:pt x="524" y="3411"/>
                    <a:pt x="775" y="3097"/>
                    <a:pt x="1005" y="2783"/>
                  </a:cubicBezTo>
                  <a:cubicBezTo>
                    <a:pt x="1340" y="2386"/>
                    <a:pt x="1570" y="1946"/>
                    <a:pt x="1800" y="1465"/>
                  </a:cubicBezTo>
                  <a:cubicBezTo>
                    <a:pt x="1988" y="1109"/>
                    <a:pt x="2260" y="795"/>
                    <a:pt x="2511" y="440"/>
                  </a:cubicBezTo>
                  <a:cubicBezTo>
                    <a:pt x="2532" y="398"/>
                    <a:pt x="2574" y="377"/>
                    <a:pt x="2637" y="335"/>
                  </a:cubicBezTo>
                  <a:cubicBezTo>
                    <a:pt x="3034" y="272"/>
                    <a:pt x="3369" y="0"/>
                    <a:pt x="3788" y="126"/>
                  </a:cubicBezTo>
                  <a:cubicBezTo>
                    <a:pt x="4374" y="21"/>
                    <a:pt x="4897" y="230"/>
                    <a:pt x="5441" y="335"/>
                  </a:cubicBezTo>
                  <a:cubicBezTo>
                    <a:pt x="6110" y="502"/>
                    <a:pt x="6822" y="482"/>
                    <a:pt x="7533" y="377"/>
                  </a:cubicBezTo>
                  <a:cubicBezTo>
                    <a:pt x="7784" y="335"/>
                    <a:pt x="8056" y="293"/>
                    <a:pt x="8328" y="314"/>
                  </a:cubicBezTo>
                  <a:cubicBezTo>
                    <a:pt x="8307" y="502"/>
                    <a:pt x="8286" y="691"/>
                    <a:pt x="8265" y="837"/>
                  </a:cubicBezTo>
                  <a:lnTo>
                    <a:pt x="8265" y="1360"/>
                  </a:lnTo>
                  <a:cubicBezTo>
                    <a:pt x="8265" y="1591"/>
                    <a:pt x="8265" y="1842"/>
                    <a:pt x="8224" y="2093"/>
                  </a:cubicBezTo>
                  <a:cubicBezTo>
                    <a:pt x="8182" y="2323"/>
                    <a:pt x="8307" y="2574"/>
                    <a:pt x="8328" y="2825"/>
                  </a:cubicBezTo>
                  <a:cubicBezTo>
                    <a:pt x="8370" y="3013"/>
                    <a:pt x="8328" y="3181"/>
                    <a:pt x="8328" y="3411"/>
                  </a:cubicBezTo>
                  <a:cubicBezTo>
                    <a:pt x="8328" y="3515"/>
                    <a:pt x="8370" y="3620"/>
                    <a:pt x="8370" y="3746"/>
                  </a:cubicBezTo>
                  <a:cubicBezTo>
                    <a:pt x="8370" y="3850"/>
                    <a:pt x="8412" y="3976"/>
                    <a:pt x="8391" y="4080"/>
                  </a:cubicBezTo>
                  <a:cubicBezTo>
                    <a:pt x="8203" y="4750"/>
                    <a:pt x="8056" y="5440"/>
                    <a:pt x="7742" y="6068"/>
                  </a:cubicBezTo>
                  <a:cubicBezTo>
                    <a:pt x="7617" y="6319"/>
                    <a:pt x="7428" y="6424"/>
                    <a:pt x="7156" y="6424"/>
                  </a:cubicBezTo>
                  <a:lnTo>
                    <a:pt x="7010" y="6424"/>
                  </a:lnTo>
                  <a:cubicBezTo>
                    <a:pt x="6487" y="6319"/>
                    <a:pt x="5964" y="6403"/>
                    <a:pt x="5399" y="6466"/>
                  </a:cubicBezTo>
                  <a:cubicBezTo>
                    <a:pt x="5022" y="6508"/>
                    <a:pt x="4625" y="6487"/>
                    <a:pt x="4227" y="6319"/>
                  </a:cubicBezTo>
                  <a:cubicBezTo>
                    <a:pt x="3809" y="6173"/>
                    <a:pt x="3369" y="6068"/>
                    <a:pt x="2930" y="5943"/>
                  </a:cubicBezTo>
                  <a:cubicBezTo>
                    <a:pt x="2658" y="5859"/>
                    <a:pt x="2365" y="5775"/>
                    <a:pt x="2114" y="5671"/>
                  </a:cubicBezTo>
                  <a:cubicBezTo>
                    <a:pt x="1465" y="5420"/>
                    <a:pt x="838" y="5127"/>
                    <a:pt x="168" y="4834"/>
                  </a:cubicBezTo>
                  <a:cubicBezTo>
                    <a:pt x="210" y="4750"/>
                    <a:pt x="126" y="4708"/>
                    <a:pt x="1" y="4624"/>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2300" name="Google Shape;2300;p74"/>
            <p:cNvSpPr/>
            <p:nvPr/>
          </p:nvSpPr>
          <p:spPr>
            <a:xfrm>
              <a:off x="4445613" y="1943300"/>
              <a:ext cx="888225" cy="863125"/>
            </a:xfrm>
            <a:custGeom>
              <a:avLst/>
              <a:gdLst/>
              <a:ahLst/>
              <a:cxnLst/>
              <a:rect l="l" t="t" r="r" b="b"/>
              <a:pathLst>
                <a:path w="35529" h="34525" extrusionOk="0">
                  <a:moveTo>
                    <a:pt x="6173" y="7261"/>
                  </a:moveTo>
                  <a:cubicBezTo>
                    <a:pt x="5943" y="6863"/>
                    <a:pt x="5859" y="6445"/>
                    <a:pt x="5796" y="6026"/>
                  </a:cubicBezTo>
                  <a:lnTo>
                    <a:pt x="5796" y="5922"/>
                  </a:lnTo>
                  <a:cubicBezTo>
                    <a:pt x="5796" y="5441"/>
                    <a:pt x="6361" y="4666"/>
                    <a:pt x="6801" y="4541"/>
                  </a:cubicBezTo>
                  <a:cubicBezTo>
                    <a:pt x="7386" y="4353"/>
                    <a:pt x="7993" y="4185"/>
                    <a:pt x="8579" y="4248"/>
                  </a:cubicBezTo>
                  <a:cubicBezTo>
                    <a:pt x="8893" y="4269"/>
                    <a:pt x="9186" y="4248"/>
                    <a:pt x="9500" y="4248"/>
                  </a:cubicBezTo>
                  <a:cubicBezTo>
                    <a:pt x="9730" y="4248"/>
                    <a:pt x="9939" y="4269"/>
                    <a:pt x="10190" y="4394"/>
                  </a:cubicBezTo>
                  <a:cubicBezTo>
                    <a:pt x="10232" y="4541"/>
                    <a:pt x="10253" y="4708"/>
                    <a:pt x="10337" y="4876"/>
                  </a:cubicBezTo>
                  <a:cubicBezTo>
                    <a:pt x="10399" y="5001"/>
                    <a:pt x="10462" y="5169"/>
                    <a:pt x="10567" y="5273"/>
                  </a:cubicBezTo>
                  <a:cubicBezTo>
                    <a:pt x="10839" y="5524"/>
                    <a:pt x="11195" y="5524"/>
                    <a:pt x="11487" y="5273"/>
                  </a:cubicBezTo>
                  <a:cubicBezTo>
                    <a:pt x="11780" y="5001"/>
                    <a:pt x="11801" y="4646"/>
                    <a:pt x="11571" y="4353"/>
                  </a:cubicBezTo>
                  <a:cubicBezTo>
                    <a:pt x="11404" y="4164"/>
                    <a:pt x="11257" y="4018"/>
                    <a:pt x="11069" y="3850"/>
                  </a:cubicBezTo>
                  <a:cubicBezTo>
                    <a:pt x="10943" y="3411"/>
                    <a:pt x="11132" y="3076"/>
                    <a:pt x="11467" y="2783"/>
                  </a:cubicBezTo>
                  <a:cubicBezTo>
                    <a:pt x="11822" y="2469"/>
                    <a:pt x="12220" y="2239"/>
                    <a:pt x="12722" y="2156"/>
                  </a:cubicBezTo>
                  <a:cubicBezTo>
                    <a:pt x="12743" y="2156"/>
                    <a:pt x="12806" y="2135"/>
                    <a:pt x="12827" y="2135"/>
                  </a:cubicBezTo>
                  <a:cubicBezTo>
                    <a:pt x="13538" y="1842"/>
                    <a:pt x="14270" y="1884"/>
                    <a:pt x="15024" y="1884"/>
                  </a:cubicBezTo>
                  <a:cubicBezTo>
                    <a:pt x="15316" y="1884"/>
                    <a:pt x="15547" y="1988"/>
                    <a:pt x="15651" y="2281"/>
                  </a:cubicBezTo>
                  <a:cubicBezTo>
                    <a:pt x="15693" y="2407"/>
                    <a:pt x="15756" y="2511"/>
                    <a:pt x="15840" y="2658"/>
                  </a:cubicBezTo>
                  <a:cubicBezTo>
                    <a:pt x="15902" y="2762"/>
                    <a:pt x="15986" y="2867"/>
                    <a:pt x="16091" y="2972"/>
                  </a:cubicBezTo>
                  <a:cubicBezTo>
                    <a:pt x="16363" y="3181"/>
                    <a:pt x="16823" y="3202"/>
                    <a:pt x="17032" y="2993"/>
                  </a:cubicBezTo>
                  <a:cubicBezTo>
                    <a:pt x="17241" y="2804"/>
                    <a:pt x="17262" y="2302"/>
                    <a:pt x="17053" y="2051"/>
                  </a:cubicBezTo>
                  <a:cubicBezTo>
                    <a:pt x="16948" y="1925"/>
                    <a:pt x="16823" y="1821"/>
                    <a:pt x="16697" y="1674"/>
                  </a:cubicBezTo>
                  <a:cubicBezTo>
                    <a:pt x="16614" y="1612"/>
                    <a:pt x="16509" y="1549"/>
                    <a:pt x="16425" y="1507"/>
                  </a:cubicBezTo>
                  <a:cubicBezTo>
                    <a:pt x="16404" y="1193"/>
                    <a:pt x="16509" y="942"/>
                    <a:pt x="16718" y="775"/>
                  </a:cubicBezTo>
                  <a:cubicBezTo>
                    <a:pt x="16802" y="712"/>
                    <a:pt x="16844" y="628"/>
                    <a:pt x="16928" y="565"/>
                  </a:cubicBezTo>
                  <a:cubicBezTo>
                    <a:pt x="17409" y="0"/>
                    <a:pt x="17974" y="0"/>
                    <a:pt x="18622" y="147"/>
                  </a:cubicBezTo>
                  <a:cubicBezTo>
                    <a:pt x="19564" y="314"/>
                    <a:pt x="20359" y="775"/>
                    <a:pt x="21133" y="1298"/>
                  </a:cubicBezTo>
                  <a:cubicBezTo>
                    <a:pt x="21384" y="1444"/>
                    <a:pt x="21531" y="1653"/>
                    <a:pt x="21552" y="1905"/>
                  </a:cubicBezTo>
                  <a:cubicBezTo>
                    <a:pt x="21594" y="2009"/>
                    <a:pt x="21594" y="2156"/>
                    <a:pt x="21614" y="2260"/>
                  </a:cubicBezTo>
                  <a:cubicBezTo>
                    <a:pt x="21656" y="2407"/>
                    <a:pt x="21824" y="2553"/>
                    <a:pt x="21970" y="2574"/>
                  </a:cubicBezTo>
                  <a:cubicBezTo>
                    <a:pt x="22179" y="2595"/>
                    <a:pt x="22368" y="2490"/>
                    <a:pt x="22430" y="2281"/>
                  </a:cubicBezTo>
                  <a:cubicBezTo>
                    <a:pt x="22451" y="2156"/>
                    <a:pt x="22472" y="2009"/>
                    <a:pt x="22472" y="1884"/>
                  </a:cubicBezTo>
                  <a:cubicBezTo>
                    <a:pt x="22472" y="1674"/>
                    <a:pt x="22598" y="1549"/>
                    <a:pt x="22744" y="1423"/>
                  </a:cubicBezTo>
                  <a:cubicBezTo>
                    <a:pt x="23205" y="1005"/>
                    <a:pt x="23749" y="1026"/>
                    <a:pt x="24314" y="1109"/>
                  </a:cubicBezTo>
                  <a:cubicBezTo>
                    <a:pt x="24523" y="1130"/>
                    <a:pt x="24690" y="1214"/>
                    <a:pt x="24899" y="1277"/>
                  </a:cubicBezTo>
                  <a:cubicBezTo>
                    <a:pt x="25674" y="1633"/>
                    <a:pt x="26260" y="2177"/>
                    <a:pt x="26824" y="2783"/>
                  </a:cubicBezTo>
                  <a:cubicBezTo>
                    <a:pt x="26866" y="2825"/>
                    <a:pt x="26929" y="2909"/>
                    <a:pt x="26950" y="2951"/>
                  </a:cubicBezTo>
                  <a:cubicBezTo>
                    <a:pt x="26971" y="3034"/>
                    <a:pt x="26971" y="3118"/>
                    <a:pt x="26992" y="3202"/>
                  </a:cubicBezTo>
                  <a:cubicBezTo>
                    <a:pt x="26887" y="3306"/>
                    <a:pt x="26783" y="3411"/>
                    <a:pt x="26720" y="3516"/>
                  </a:cubicBezTo>
                  <a:cubicBezTo>
                    <a:pt x="26552" y="3683"/>
                    <a:pt x="26511" y="3934"/>
                    <a:pt x="26636" y="4143"/>
                  </a:cubicBezTo>
                  <a:cubicBezTo>
                    <a:pt x="26741" y="4353"/>
                    <a:pt x="26929" y="4394"/>
                    <a:pt x="27159" y="4415"/>
                  </a:cubicBezTo>
                  <a:cubicBezTo>
                    <a:pt x="27578" y="4478"/>
                    <a:pt x="27892" y="4353"/>
                    <a:pt x="28038" y="3892"/>
                  </a:cubicBezTo>
                  <a:lnTo>
                    <a:pt x="28561" y="3892"/>
                  </a:lnTo>
                  <a:cubicBezTo>
                    <a:pt x="28812" y="3892"/>
                    <a:pt x="29021" y="3955"/>
                    <a:pt x="29231" y="4081"/>
                  </a:cubicBezTo>
                  <a:cubicBezTo>
                    <a:pt x="29482" y="4248"/>
                    <a:pt x="29775" y="4353"/>
                    <a:pt x="30026" y="4499"/>
                  </a:cubicBezTo>
                  <a:cubicBezTo>
                    <a:pt x="30193" y="4583"/>
                    <a:pt x="30319" y="4687"/>
                    <a:pt x="30423" y="4813"/>
                  </a:cubicBezTo>
                  <a:cubicBezTo>
                    <a:pt x="30612" y="5085"/>
                    <a:pt x="30800" y="5336"/>
                    <a:pt x="30925" y="5650"/>
                  </a:cubicBezTo>
                  <a:cubicBezTo>
                    <a:pt x="31051" y="5964"/>
                    <a:pt x="31072" y="6278"/>
                    <a:pt x="30842" y="6612"/>
                  </a:cubicBezTo>
                  <a:cubicBezTo>
                    <a:pt x="30591" y="6989"/>
                    <a:pt x="30758" y="7324"/>
                    <a:pt x="31239" y="7345"/>
                  </a:cubicBezTo>
                  <a:cubicBezTo>
                    <a:pt x="31679" y="7345"/>
                    <a:pt x="32097" y="7386"/>
                    <a:pt x="32537" y="7345"/>
                  </a:cubicBezTo>
                  <a:cubicBezTo>
                    <a:pt x="32892" y="7324"/>
                    <a:pt x="33164" y="7428"/>
                    <a:pt x="33436" y="7638"/>
                  </a:cubicBezTo>
                  <a:cubicBezTo>
                    <a:pt x="33750" y="7910"/>
                    <a:pt x="34085" y="8161"/>
                    <a:pt x="34399" y="8454"/>
                  </a:cubicBezTo>
                  <a:cubicBezTo>
                    <a:pt x="34922" y="8914"/>
                    <a:pt x="35006" y="9583"/>
                    <a:pt x="34922" y="10232"/>
                  </a:cubicBezTo>
                  <a:cubicBezTo>
                    <a:pt x="34922" y="10316"/>
                    <a:pt x="34838" y="10420"/>
                    <a:pt x="34817" y="10483"/>
                  </a:cubicBezTo>
                  <a:cubicBezTo>
                    <a:pt x="34713" y="10734"/>
                    <a:pt x="34587" y="10964"/>
                    <a:pt x="34441" y="11195"/>
                  </a:cubicBezTo>
                  <a:cubicBezTo>
                    <a:pt x="34315" y="11425"/>
                    <a:pt x="34273" y="11697"/>
                    <a:pt x="34273" y="11948"/>
                  </a:cubicBezTo>
                  <a:cubicBezTo>
                    <a:pt x="34273" y="12157"/>
                    <a:pt x="34210" y="12366"/>
                    <a:pt x="34190" y="12555"/>
                  </a:cubicBezTo>
                  <a:cubicBezTo>
                    <a:pt x="34524" y="12868"/>
                    <a:pt x="35027" y="12827"/>
                    <a:pt x="35529" y="12994"/>
                  </a:cubicBezTo>
                  <a:cubicBezTo>
                    <a:pt x="35340" y="13078"/>
                    <a:pt x="35236" y="13140"/>
                    <a:pt x="35152" y="13161"/>
                  </a:cubicBezTo>
                  <a:cubicBezTo>
                    <a:pt x="34754" y="13245"/>
                    <a:pt x="34482" y="13454"/>
                    <a:pt x="34231" y="13789"/>
                  </a:cubicBezTo>
                  <a:cubicBezTo>
                    <a:pt x="34190" y="13831"/>
                    <a:pt x="34127" y="13894"/>
                    <a:pt x="34085" y="13998"/>
                  </a:cubicBezTo>
                  <a:cubicBezTo>
                    <a:pt x="33897" y="13685"/>
                    <a:pt x="33708" y="13392"/>
                    <a:pt x="33562" y="13099"/>
                  </a:cubicBezTo>
                  <a:cubicBezTo>
                    <a:pt x="33353" y="12743"/>
                    <a:pt x="33018" y="12555"/>
                    <a:pt x="32620" y="12450"/>
                  </a:cubicBezTo>
                  <a:cubicBezTo>
                    <a:pt x="32495" y="12555"/>
                    <a:pt x="32516" y="12659"/>
                    <a:pt x="32578" y="12764"/>
                  </a:cubicBezTo>
                  <a:cubicBezTo>
                    <a:pt x="32850" y="13392"/>
                    <a:pt x="33143" y="13998"/>
                    <a:pt x="33436" y="14626"/>
                  </a:cubicBezTo>
                  <a:cubicBezTo>
                    <a:pt x="33478" y="14752"/>
                    <a:pt x="33541" y="14856"/>
                    <a:pt x="33583" y="14982"/>
                  </a:cubicBezTo>
                  <a:cubicBezTo>
                    <a:pt x="33646" y="15128"/>
                    <a:pt x="33562" y="15254"/>
                    <a:pt x="33457" y="15337"/>
                  </a:cubicBezTo>
                  <a:cubicBezTo>
                    <a:pt x="33353" y="15400"/>
                    <a:pt x="33206" y="15400"/>
                    <a:pt x="33102" y="15296"/>
                  </a:cubicBezTo>
                  <a:cubicBezTo>
                    <a:pt x="32997" y="15191"/>
                    <a:pt x="32850" y="15086"/>
                    <a:pt x="32788" y="14961"/>
                  </a:cubicBezTo>
                  <a:cubicBezTo>
                    <a:pt x="32516" y="14501"/>
                    <a:pt x="32181" y="14082"/>
                    <a:pt x="32014" y="13580"/>
                  </a:cubicBezTo>
                  <a:cubicBezTo>
                    <a:pt x="31909" y="13266"/>
                    <a:pt x="31741" y="13161"/>
                    <a:pt x="31469" y="13182"/>
                  </a:cubicBezTo>
                  <a:cubicBezTo>
                    <a:pt x="31281" y="13203"/>
                    <a:pt x="31135" y="13266"/>
                    <a:pt x="31072" y="13454"/>
                  </a:cubicBezTo>
                  <a:cubicBezTo>
                    <a:pt x="31030" y="13580"/>
                    <a:pt x="30967" y="13685"/>
                    <a:pt x="30925" y="13810"/>
                  </a:cubicBezTo>
                  <a:cubicBezTo>
                    <a:pt x="30758" y="14208"/>
                    <a:pt x="30444" y="14459"/>
                    <a:pt x="30172" y="14731"/>
                  </a:cubicBezTo>
                  <a:cubicBezTo>
                    <a:pt x="30089" y="14773"/>
                    <a:pt x="30005" y="14835"/>
                    <a:pt x="29900" y="14835"/>
                  </a:cubicBezTo>
                  <a:cubicBezTo>
                    <a:pt x="29335" y="14877"/>
                    <a:pt x="28770" y="14814"/>
                    <a:pt x="28331" y="14333"/>
                  </a:cubicBezTo>
                  <a:cubicBezTo>
                    <a:pt x="27912" y="13915"/>
                    <a:pt x="27620" y="13454"/>
                    <a:pt x="27306" y="12973"/>
                  </a:cubicBezTo>
                  <a:cubicBezTo>
                    <a:pt x="27243" y="12848"/>
                    <a:pt x="27243" y="12680"/>
                    <a:pt x="27201" y="12534"/>
                  </a:cubicBezTo>
                  <a:cubicBezTo>
                    <a:pt x="27180" y="12408"/>
                    <a:pt x="27201" y="12262"/>
                    <a:pt x="27180" y="12136"/>
                  </a:cubicBezTo>
                  <a:cubicBezTo>
                    <a:pt x="27159" y="11990"/>
                    <a:pt x="27055" y="11885"/>
                    <a:pt x="26866" y="11843"/>
                  </a:cubicBezTo>
                  <a:cubicBezTo>
                    <a:pt x="26720" y="11822"/>
                    <a:pt x="26552" y="11843"/>
                    <a:pt x="26469" y="12011"/>
                  </a:cubicBezTo>
                  <a:cubicBezTo>
                    <a:pt x="26343" y="12199"/>
                    <a:pt x="26239" y="12408"/>
                    <a:pt x="26218" y="12638"/>
                  </a:cubicBezTo>
                  <a:cubicBezTo>
                    <a:pt x="26134" y="13099"/>
                    <a:pt x="25841" y="13371"/>
                    <a:pt x="25381" y="13454"/>
                  </a:cubicBezTo>
                  <a:cubicBezTo>
                    <a:pt x="25109" y="13496"/>
                    <a:pt x="24858" y="13475"/>
                    <a:pt x="24586" y="13496"/>
                  </a:cubicBezTo>
                  <a:lnTo>
                    <a:pt x="24544" y="13496"/>
                  </a:lnTo>
                  <a:cubicBezTo>
                    <a:pt x="24460" y="13475"/>
                    <a:pt x="24376" y="13475"/>
                    <a:pt x="24335" y="13412"/>
                  </a:cubicBezTo>
                  <a:cubicBezTo>
                    <a:pt x="24104" y="13161"/>
                    <a:pt x="23686" y="13182"/>
                    <a:pt x="23498" y="12868"/>
                  </a:cubicBezTo>
                  <a:cubicBezTo>
                    <a:pt x="23393" y="12659"/>
                    <a:pt x="23267" y="12471"/>
                    <a:pt x="23100" y="12304"/>
                  </a:cubicBezTo>
                  <a:cubicBezTo>
                    <a:pt x="22954" y="12094"/>
                    <a:pt x="22870" y="11843"/>
                    <a:pt x="22849" y="11571"/>
                  </a:cubicBezTo>
                  <a:cubicBezTo>
                    <a:pt x="22807" y="11174"/>
                    <a:pt x="22744" y="10776"/>
                    <a:pt x="22661" y="10379"/>
                  </a:cubicBezTo>
                  <a:cubicBezTo>
                    <a:pt x="22577" y="10023"/>
                    <a:pt x="22389" y="9709"/>
                    <a:pt x="22158" y="9437"/>
                  </a:cubicBezTo>
                  <a:cubicBezTo>
                    <a:pt x="22075" y="9332"/>
                    <a:pt x="21970" y="9228"/>
                    <a:pt x="21845" y="9228"/>
                  </a:cubicBezTo>
                  <a:cubicBezTo>
                    <a:pt x="21698" y="9228"/>
                    <a:pt x="21552" y="9311"/>
                    <a:pt x="21489" y="9500"/>
                  </a:cubicBezTo>
                  <a:cubicBezTo>
                    <a:pt x="21531" y="9583"/>
                    <a:pt x="21594" y="9688"/>
                    <a:pt x="21656" y="9751"/>
                  </a:cubicBezTo>
                  <a:cubicBezTo>
                    <a:pt x="22054" y="10420"/>
                    <a:pt x="22158" y="11090"/>
                    <a:pt x="22033" y="11822"/>
                  </a:cubicBezTo>
                  <a:cubicBezTo>
                    <a:pt x="21970" y="12115"/>
                    <a:pt x="21907" y="12429"/>
                    <a:pt x="21845" y="12722"/>
                  </a:cubicBezTo>
                  <a:cubicBezTo>
                    <a:pt x="21761" y="13099"/>
                    <a:pt x="21531" y="13392"/>
                    <a:pt x="21217" y="13622"/>
                  </a:cubicBezTo>
                  <a:cubicBezTo>
                    <a:pt x="20694" y="14019"/>
                    <a:pt x="20150" y="14333"/>
                    <a:pt x="19501" y="14459"/>
                  </a:cubicBezTo>
                  <a:cubicBezTo>
                    <a:pt x="19250" y="14521"/>
                    <a:pt x="19020" y="14605"/>
                    <a:pt x="18790" y="14647"/>
                  </a:cubicBezTo>
                  <a:cubicBezTo>
                    <a:pt x="18706" y="14668"/>
                    <a:pt x="18601" y="14668"/>
                    <a:pt x="18497" y="14668"/>
                  </a:cubicBezTo>
                  <a:cubicBezTo>
                    <a:pt x="18392" y="14521"/>
                    <a:pt x="18288" y="14396"/>
                    <a:pt x="18183" y="14249"/>
                  </a:cubicBezTo>
                  <a:cubicBezTo>
                    <a:pt x="18057" y="14103"/>
                    <a:pt x="17890" y="14019"/>
                    <a:pt x="17681" y="14019"/>
                  </a:cubicBezTo>
                  <a:lnTo>
                    <a:pt x="17158" y="14019"/>
                  </a:lnTo>
                  <a:cubicBezTo>
                    <a:pt x="16697" y="14040"/>
                    <a:pt x="16488" y="14501"/>
                    <a:pt x="16739" y="14877"/>
                  </a:cubicBezTo>
                  <a:cubicBezTo>
                    <a:pt x="16844" y="15045"/>
                    <a:pt x="17011" y="15149"/>
                    <a:pt x="17200" y="15254"/>
                  </a:cubicBezTo>
                  <a:cubicBezTo>
                    <a:pt x="17367" y="15358"/>
                    <a:pt x="17576" y="15400"/>
                    <a:pt x="17765" y="15484"/>
                  </a:cubicBezTo>
                  <a:cubicBezTo>
                    <a:pt x="18162" y="16551"/>
                    <a:pt x="17200" y="17681"/>
                    <a:pt x="16195" y="17681"/>
                  </a:cubicBezTo>
                  <a:cubicBezTo>
                    <a:pt x="16174" y="17660"/>
                    <a:pt x="16091" y="17639"/>
                    <a:pt x="16070" y="17576"/>
                  </a:cubicBezTo>
                  <a:cubicBezTo>
                    <a:pt x="15756" y="17221"/>
                    <a:pt x="15337" y="17221"/>
                    <a:pt x="14919" y="17242"/>
                  </a:cubicBezTo>
                  <a:cubicBezTo>
                    <a:pt x="14480" y="17283"/>
                    <a:pt x="14291" y="17744"/>
                    <a:pt x="14521" y="18099"/>
                  </a:cubicBezTo>
                  <a:cubicBezTo>
                    <a:pt x="14710" y="18392"/>
                    <a:pt x="14940" y="18643"/>
                    <a:pt x="15358" y="18622"/>
                  </a:cubicBezTo>
                  <a:cubicBezTo>
                    <a:pt x="15463" y="18622"/>
                    <a:pt x="15547" y="18643"/>
                    <a:pt x="15630" y="18643"/>
                  </a:cubicBezTo>
                  <a:cubicBezTo>
                    <a:pt x="15672" y="18706"/>
                    <a:pt x="15735" y="18748"/>
                    <a:pt x="15735" y="18811"/>
                  </a:cubicBezTo>
                  <a:cubicBezTo>
                    <a:pt x="15860" y="19480"/>
                    <a:pt x="15860" y="20150"/>
                    <a:pt x="15337" y="20673"/>
                  </a:cubicBezTo>
                  <a:cubicBezTo>
                    <a:pt x="15065" y="20924"/>
                    <a:pt x="14814" y="21154"/>
                    <a:pt x="14500" y="21343"/>
                  </a:cubicBezTo>
                  <a:cubicBezTo>
                    <a:pt x="14312" y="21447"/>
                    <a:pt x="14082" y="21468"/>
                    <a:pt x="13852" y="21531"/>
                  </a:cubicBezTo>
                  <a:cubicBezTo>
                    <a:pt x="13684" y="21552"/>
                    <a:pt x="13538" y="21531"/>
                    <a:pt x="13391" y="21552"/>
                  </a:cubicBezTo>
                  <a:cubicBezTo>
                    <a:pt x="13245" y="21573"/>
                    <a:pt x="13119" y="21740"/>
                    <a:pt x="13078" y="21928"/>
                  </a:cubicBezTo>
                  <a:cubicBezTo>
                    <a:pt x="13057" y="22075"/>
                    <a:pt x="13161" y="22263"/>
                    <a:pt x="13329" y="22347"/>
                  </a:cubicBezTo>
                  <a:cubicBezTo>
                    <a:pt x="13391" y="22368"/>
                    <a:pt x="13475" y="22368"/>
                    <a:pt x="13538" y="22389"/>
                  </a:cubicBezTo>
                  <a:cubicBezTo>
                    <a:pt x="13747" y="22451"/>
                    <a:pt x="13873" y="22577"/>
                    <a:pt x="13873" y="22786"/>
                  </a:cubicBezTo>
                  <a:cubicBezTo>
                    <a:pt x="13894" y="23037"/>
                    <a:pt x="13810" y="23288"/>
                    <a:pt x="13601" y="23435"/>
                  </a:cubicBezTo>
                  <a:cubicBezTo>
                    <a:pt x="13161" y="23749"/>
                    <a:pt x="12743" y="24146"/>
                    <a:pt x="12199" y="24230"/>
                  </a:cubicBezTo>
                  <a:cubicBezTo>
                    <a:pt x="12094" y="24251"/>
                    <a:pt x="11969" y="24272"/>
                    <a:pt x="11885" y="24335"/>
                  </a:cubicBezTo>
                  <a:cubicBezTo>
                    <a:pt x="11467" y="24607"/>
                    <a:pt x="10985" y="24607"/>
                    <a:pt x="10525" y="24586"/>
                  </a:cubicBezTo>
                  <a:cubicBezTo>
                    <a:pt x="10253" y="24586"/>
                    <a:pt x="10002" y="24607"/>
                    <a:pt x="9730" y="24565"/>
                  </a:cubicBezTo>
                  <a:cubicBezTo>
                    <a:pt x="9604" y="24146"/>
                    <a:pt x="9583" y="23874"/>
                    <a:pt x="9667" y="23435"/>
                  </a:cubicBezTo>
                  <a:cubicBezTo>
                    <a:pt x="9709" y="23184"/>
                    <a:pt x="9730" y="22912"/>
                    <a:pt x="9709" y="22661"/>
                  </a:cubicBezTo>
                  <a:cubicBezTo>
                    <a:pt x="9688" y="22368"/>
                    <a:pt x="9793" y="22096"/>
                    <a:pt x="10044" y="21928"/>
                  </a:cubicBezTo>
                  <a:cubicBezTo>
                    <a:pt x="10106" y="21907"/>
                    <a:pt x="10127" y="21845"/>
                    <a:pt x="10148" y="21824"/>
                  </a:cubicBezTo>
                  <a:cubicBezTo>
                    <a:pt x="10106" y="21635"/>
                    <a:pt x="9981" y="21635"/>
                    <a:pt x="9834" y="21615"/>
                  </a:cubicBezTo>
                  <a:cubicBezTo>
                    <a:pt x="9709" y="21594"/>
                    <a:pt x="9604" y="21615"/>
                    <a:pt x="9521" y="21719"/>
                  </a:cubicBezTo>
                  <a:cubicBezTo>
                    <a:pt x="9353" y="22033"/>
                    <a:pt x="9102" y="22326"/>
                    <a:pt x="9060" y="22744"/>
                  </a:cubicBezTo>
                  <a:cubicBezTo>
                    <a:pt x="8998" y="23205"/>
                    <a:pt x="8935" y="23707"/>
                    <a:pt x="8579" y="24125"/>
                  </a:cubicBezTo>
                  <a:cubicBezTo>
                    <a:pt x="8474" y="24251"/>
                    <a:pt x="8454" y="24439"/>
                    <a:pt x="8537" y="24607"/>
                  </a:cubicBezTo>
                  <a:cubicBezTo>
                    <a:pt x="8579" y="24774"/>
                    <a:pt x="8663" y="24941"/>
                    <a:pt x="8746" y="25088"/>
                  </a:cubicBezTo>
                  <a:cubicBezTo>
                    <a:pt x="8684" y="25276"/>
                    <a:pt x="8558" y="25381"/>
                    <a:pt x="8412" y="25444"/>
                  </a:cubicBezTo>
                  <a:cubicBezTo>
                    <a:pt x="8119" y="25590"/>
                    <a:pt x="7951" y="25841"/>
                    <a:pt x="7784" y="26071"/>
                  </a:cubicBezTo>
                  <a:cubicBezTo>
                    <a:pt x="7512" y="26448"/>
                    <a:pt x="7386" y="26845"/>
                    <a:pt x="7428" y="27306"/>
                  </a:cubicBezTo>
                  <a:cubicBezTo>
                    <a:pt x="7470" y="27536"/>
                    <a:pt x="7470" y="27808"/>
                    <a:pt x="7428" y="28038"/>
                  </a:cubicBezTo>
                  <a:cubicBezTo>
                    <a:pt x="7407" y="28331"/>
                    <a:pt x="7491" y="28624"/>
                    <a:pt x="7700" y="28833"/>
                  </a:cubicBezTo>
                  <a:cubicBezTo>
                    <a:pt x="7909" y="29084"/>
                    <a:pt x="8140" y="29356"/>
                    <a:pt x="8370" y="29586"/>
                  </a:cubicBezTo>
                  <a:cubicBezTo>
                    <a:pt x="8516" y="29733"/>
                    <a:pt x="8684" y="29879"/>
                    <a:pt x="8851" y="30005"/>
                  </a:cubicBezTo>
                  <a:cubicBezTo>
                    <a:pt x="9039" y="30193"/>
                    <a:pt x="9270" y="30298"/>
                    <a:pt x="9500" y="30319"/>
                  </a:cubicBezTo>
                  <a:cubicBezTo>
                    <a:pt x="9814" y="30340"/>
                    <a:pt x="10127" y="30423"/>
                    <a:pt x="10441" y="30507"/>
                  </a:cubicBezTo>
                  <a:cubicBezTo>
                    <a:pt x="11048" y="30612"/>
                    <a:pt x="11655" y="30633"/>
                    <a:pt x="12241" y="30423"/>
                  </a:cubicBezTo>
                  <a:cubicBezTo>
                    <a:pt x="12429" y="30361"/>
                    <a:pt x="12659" y="30340"/>
                    <a:pt x="12847" y="30319"/>
                  </a:cubicBezTo>
                  <a:cubicBezTo>
                    <a:pt x="12973" y="30716"/>
                    <a:pt x="12973" y="30716"/>
                    <a:pt x="13287" y="31051"/>
                  </a:cubicBezTo>
                  <a:cubicBezTo>
                    <a:pt x="13350" y="31135"/>
                    <a:pt x="13454" y="31177"/>
                    <a:pt x="13475" y="31260"/>
                  </a:cubicBezTo>
                  <a:cubicBezTo>
                    <a:pt x="13559" y="31616"/>
                    <a:pt x="13852" y="31721"/>
                    <a:pt x="14166" y="31867"/>
                  </a:cubicBezTo>
                  <a:cubicBezTo>
                    <a:pt x="14542" y="32014"/>
                    <a:pt x="14940" y="32202"/>
                    <a:pt x="15379" y="32390"/>
                  </a:cubicBezTo>
                  <a:cubicBezTo>
                    <a:pt x="15128" y="32871"/>
                    <a:pt x="14793" y="33248"/>
                    <a:pt x="14417" y="33583"/>
                  </a:cubicBezTo>
                  <a:cubicBezTo>
                    <a:pt x="14333" y="33667"/>
                    <a:pt x="14166" y="33667"/>
                    <a:pt x="14061" y="33646"/>
                  </a:cubicBezTo>
                  <a:cubicBezTo>
                    <a:pt x="13580" y="33583"/>
                    <a:pt x="13182" y="33374"/>
                    <a:pt x="12827" y="33081"/>
                  </a:cubicBezTo>
                  <a:cubicBezTo>
                    <a:pt x="12659" y="32955"/>
                    <a:pt x="12492" y="32830"/>
                    <a:pt x="12303" y="32746"/>
                  </a:cubicBezTo>
                  <a:cubicBezTo>
                    <a:pt x="11864" y="32537"/>
                    <a:pt x="11341" y="32599"/>
                    <a:pt x="11048" y="33143"/>
                  </a:cubicBezTo>
                  <a:cubicBezTo>
                    <a:pt x="10943" y="33332"/>
                    <a:pt x="10860" y="33499"/>
                    <a:pt x="10755" y="33687"/>
                  </a:cubicBezTo>
                  <a:cubicBezTo>
                    <a:pt x="10630" y="33897"/>
                    <a:pt x="10504" y="34106"/>
                    <a:pt x="10316" y="34294"/>
                  </a:cubicBezTo>
                  <a:cubicBezTo>
                    <a:pt x="10211" y="34399"/>
                    <a:pt x="10044" y="34483"/>
                    <a:pt x="9918" y="34503"/>
                  </a:cubicBezTo>
                  <a:cubicBezTo>
                    <a:pt x="9667" y="34524"/>
                    <a:pt x="9395" y="34524"/>
                    <a:pt x="9144" y="34503"/>
                  </a:cubicBezTo>
                  <a:cubicBezTo>
                    <a:pt x="9039" y="34503"/>
                    <a:pt x="8893" y="34441"/>
                    <a:pt x="8830" y="34378"/>
                  </a:cubicBezTo>
                  <a:cubicBezTo>
                    <a:pt x="8579" y="34169"/>
                    <a:pt x="8328" y="33959"/>
                    <a:pt x="8161" y="33667"/>
                  </a:cubicBezTo>
                  <a:cubicBezTo>
                    <a:pt x="7930" y="33185"/>
                    <a:pt x="7679" y="32767"/>
                    <a:pt x="7617" y="32223"/>
                  </a:cubicBezTo>
                  <a:cubicBezTo>
                    <a:pt x="7596" y="31972"/>
                    <a:pt x="7407" y="31804"/>
                    <a:pt x="7177" y="31804"/>
                  </a:cubicBezTo>
                  <a:cubicBezTo>
                    <a:pt x="6905" y="31783"/>
                    <a:pt x="6738" y="31888"/>
                    <a:pt x="6633" y="32118"/>
                  </a:cubicBezTo>
                  <a:cubicBezTo>
                    <a:pt x="6591" y="32202"/>
                    <a:pt x="6570" y="32307"/>
                    <a:pt x="6529" y="32390"/>
                  </a:cubicBezTo>
                  <a:cubicBezTo>
                    <a:pt x="6277" y="32851"/>
                    <a:pt x="5922" y="33143"/>
                    <a:pt x="5378" y="33123"/>
                  </a:cubicBezTo>
                  <a:cubicBezTo>
                    <a:pt x="4876" y="33081"/>
                    <a:pt x="4457" y="32934"/>
                    <a:pt x="4018" y="32725"/>
                  </a:cubicBezTo>
                  <a:cubicBezTo>
                    <a:pt x="3913" y="32662"/>
                    <a:pt x="3808" y="32599"/>
                    <a:pt x="3746" y="32516"/>
                  </a:cubicBezTo>
                  <a:cubicBezTo>
                    <a:pt x="3348" y="31888"/>
                    <a:pt x="2992" y="31260"/>
                    <a:pt x="3013" y="30465"/>
                  </a:cubicBezTo>
                  <a:cubicBezTo>
                    <a:pt x="3034" y="29503"/>
                    <a:pt x="3034" y="28540"/>
                    <a:pt x="3181" y="27578"/>
                  </a:cubicBezTo>
                  <a:cubicBezTo>
                    <a:pt x="3223" y="27117"/>
                    <a:pt x="3348" y="26678"/>
                    <a:pt x="3495" y="26239"/>
                  </a:cubicBezTo>
                  <a:cubicBezTo>
                    <a:pt x="3536" y="26071"/>
                    <a:pt x="3662" y="25946"/>
                    <a:pt x="3746" y="25820"/>
                  </a:cubicBezTo>
                  <a:cubicBezTo>
                    <a:pt x="3808" y="25716"/>
                    <a:pt x="3871" y="25611"/>
                    <a:pt x="3767" y="25506"/>
                  </a:cubicBezTo>
                  <a:cubicBezTo>
                    <a:pt x="3725" y="25444"/>
                    <a:pt x="3599" y="25423"/>
                    <a:pt x="3516" y="25485"/>
                  </a:cubicBezTo>
                  <a:cubicBezTo>
                    <a:pt x="3244" y="25611"/>
                    <a:pt x="2972" y="25590"/>
                    <a:pt x="2679" y="25590"/>
                  </a:cubicBezTo>
                  <a:cubicBezTo>
                    <a:pt x="2260" y="25611"/>
                    <a:pt x="1946" y="25444"/>
                    <a:pt x="1632" y="25192"/>
                  </a:cubicBezTo>
                  <a:cubicBezTo>
                    <a:pt x="1026" y="24690"/>
                    <a:pt x="607" y="24084"/>
                    <a:pt x="272" y="23393"/>
                  </a:cubicBezTo>
                  <a:cubicBezTo>
                    <a:pt x="189" y="23205"/>
                    <a:pt x="147" y="22996"/>
                    <a:pt x="105" y="22786"/>
                  </a:cubicBezTo>
                  <a:cubicBezTo>
                    <a:pt x="0" y="21970"/>
                    <a:pt x="147" y="21196"/>
                    <a:pt x="419" y="20422"/>
                  </a:cubicBezTo>
                  <a:cubicBezTo>
                    <a:pt x="565" y="20087"/>
                    <a:pt x="795" y="19752"/>
                    <a:pt x="1047" y="19480"/>
                  </a:cubicBezTo>
                  <a:cubicBezTo>
                    <a:pt x="1402" y="19125"/>
                    <a:pt x="1821" y="18811"/>
                    <a:pt x="2197" y="18497"/>
                  </a:cubicBezTo>
                  <a:cubicBezTo>
                    <a:pt x="2407" y="18330"/>
                    <a:pt x="2658" y="18225"/>
                    <a:pt x="2930" y="18371"/>
                  </a:cubicBezTo>
                  <a:cubicBezTo>
                    <a:pt x="3076" y="18413"/>
                    <a:pt x="3223" y="18392"/>
                    <a:pt x="3390" y="18392"/>
                  </a:cubicBezTo>
                  <a:cubicBezTo>
                    <a:pt x="3662" y="18413"/>
                    <a:pt x="3913" y="18371"/>
                    <a:pt x="4122" y="18183"/>
                  </a:cubicBezTo>
                  <a:cubicBezTo>
                    <a:pt x="4227" y="18099"/>
                    <a:pt x="4332" y="18058"/>
                    <a:pt x="4436" y="17974"/>
                  </a:cubicBezTo>
                  <a:cubicBezTo>
                    <a:pt x="4373" y="17786"/>
                    <a:pt x="4227" y="17744"/>
                    <a:pt x="4060" y="17723"/>
                  </a:cubicBezTo>
                  <a:cubicBezTo>
                    <a:pt x="3955" y="17681"/>
                    <a:pt x="3829" y="17681"/>
                    <a:pt x="3725" y="17681"/>
                  </a:cubicBezTo>
                  <a:cubicBezTo>
                    <a:pt x="3495" y="17660"/>
                    <a:pt x="3285" y="17555"/>
                    <a:pt x="3139" y="17346"/>
                  </a:cubicBezTo>
                  <a:cubicBezTo>
                    <a:pt x="3034" y="17158"/>
                    <a:pt x="2867" y="17053"/>
                    <a:pt x="2720" y="16907"/>
                  </a:cubicBezTo>
                  <a:cubicBezTo>
                    <a:pt x="2260" y="16321"/>
                    <a:pt x="1779" y="15756"/>
                    <a:pt x="1737" y="14961"/>
                  </a:cubicBezTo>
                  <a:cubicBezTo>
                    <a:pt x="1737" y="14710"/>
                    <a:pt x="1716" y="14438"/>
                    <a:pt x="1737" y="14187"/>
                  </a:cubicBezTo>
                  <a:cubicBezTo>
                    <a:pt x="1758" y="13496"/>
                    <a:pt x="2197" y="13057"/>
                    <a:pt x="2888" y="13036"/>
                  </a:cubicBezTo>
                  <a:cubicBezTo>
                    <a:pt x="2972" y="13036"/>
                    <a:pt x="3034" y="13036"/>
                    <a:pt x="3139" y="13057"/>
                  </a:cubicBezTo>
                  <a:cubicBezTo>
                    <a:pt x="3223" y="13161"/>
                    <a:pt x="3285" y="13266"/>
                    <a:pt x="3348" y="13371"/>
                  </a:cubicBezTo>
                  <a:cubicBezTo>
                    <a:pt x="3432" y="13454"/>
                    <a:pt x="3516" y="13559"/>
                    <a:pt x="3599" y="13601"/>
                  </a:cubicBezTo>
                  <a:cubicBezTo>
                    <a:pt x="3829" y="13789"/>
                    <a:pt x="4143" y="13768"/>
                    <a:pt x="4332" y="13580"/>
                  </a:cubicBezTo>
                  <a:cubicBezTo>
                    <a:pt x="4499" y="13392"/>
                    <a:pt x="4541" y="13078"/>
                    <a:pt x="4352" y="12848"/>
                  </a:cubicBezTo>
                  <a:cubicBezTo>
                    <a:pt x="4227" y="12701"/>
                    <a:pt x="4080" y="12513"/>
                    <a:pt x="3913" y="12429"/>
                  </a:cubicBezTo>
                  <a:cubicBezTo>
                    <a:pt x="3495" y="12199"/>
                    <a:pt x="3348" y="11801"/>
                    <a:pt x="3327" y="11383"/>
                  </a:cubicBezTo>
                  <a:cubicBezTo>
                    <a:pt x="3285" y="10881"/>
                    <a:pt x="3285" y="10358"/>
                    <a:pt x="3327" y="9835"/>
                  </a:cubicBezTo>
                  <a:cubicBezTo>
                    <a:pt x="3411" y="9249"/>
                    <a:pt x="3704" y="8767"/>
                    <a:pt x="4332" y="8579"/>
                  </a:cubicBezTo>
                  <a:cubicBezTo>
                    <a:pt x="4583" y="8516"/>
                    <a:pt x="4813" y="8433"/>
                    <a:pt x="5085" y="8328"/>
                  </a:cubicBezTo>
                  <a:cubicBezTo>
                    <a:pt x="5399" y="8223"/>
                    <a:pt x="5713" y="8223"/>
                    <a:pt x="6005" y="8412"/>
                  </a:cubicBezTo>
                  <a:cubicBezTo>
                    <a:pt x="6215" y="8537"/>
                    <a:pt x="6445" y="8621"/>
                    <a:pt x="6696" y="8579"/>
                  </a:cubicBezTo>
                  <a:cubicBezTo>
                    <a:pt x="7156" y="8558"/>
                    <a:pt x="7365" y="8161"/>
                    <a:pt x="7156" y="7784"/>
                  </a:cubicBezTo>
                  <a:cubicBezTo>
                    <a:pt x="7052" y="7575"/>
                    <a:pt x="6863" y="7428"/>
                    <a:pt x="6633" y="7386"/>
                  </a:cubicBezTo>
                  <a:cubicBezTo>
                    <a:pt x="6529" y="7261"/>
                    <a:pt x="6361" y="7261"/>
                    <a:pt x="6173" y="726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01" name="Google Shape;2301;p74"/>
            <p:cNvSpPr/>
            <p:nvPr/>
          </p:nvSpPr>
          <p:spPr>
            <a:xfrm>
              <a:off x="5299813" y="2376950"/>
              <a:ext cx="134450" cy="253200"/>
            </a:xfrm>
            <a:custGeom>
              <a:avLst/>
              <a:gdLst/>
              <a:ahLst/>
              <a:cxnLst/>
              <a:rect l="l" t="t" r="r" b="b"/>
              <a:pathLst>
                <a:path w="5378" h="10128" extrusionOk="0">
                  <a:moveTo>
                    <a:pt x="1465" y="984"/>
                  </a:moveTo>
                  <a:cubicBezTo>
                    <a:pt x="2093" y="816"/>
                    <a:pt x="2532" y="398"/>
                    <a:pt x="3035" y="0"/>
                  </a:cubicBezTo>
                  <a:cubicBezTo>
                    <a:pt x="3160" y="126"/>
                    <a:pt x="3265" y="272"/>
                    <a:pt x="3390" y="377"/>
                  </a:cubicBezTo>
                  <a:cubicBezTo>
                    <a:pt x="3495" y="460"/>
                    <a:pt x="3662" y="523"/>
                    <a:pt x="3788" y="607"/>
                  </a:cubicBezTo>
                  <a:cubicBezTo>
                    <a:pt x="3872" y="649"/>
                    <a:pt x="3955" y="732"/>
                    <a:pt x="4018" y="753"/>
                  </a:cubicBezTo>
                  <a:cubicBezTo>
                    <a:pt x="4416" y="900"/>
                    <a:pt x="4625" y="1214"/>
                    <a:pt x="4897" y="1486"/>
                  </a:cubicBezTo>
                  <a:cubicBezTo>
                    <a:pt x="4980" y="1590"/>
                    <a:pt x="5022" y="1758"/>
                    <a:pt x="5043" y="1904"/>
                  </a:cubicBezTo>
                  <a:cubicBezTo>
                    <a:pt x="5064" y="2113"/>
                    <a:pt x="5043" y="2323"/>
                    <a:pt x="5043" y="2490"/>
                  </a:cubicBezTo>
                  <a:cubicBezTo>
                    <a:pt x="4792" y="2846"/>
                    <a:pt x="4499" y="2950"/>
                    <a:pt x="4102" y="2929"/>
                  </a:cubicBezTo>
                  <a:cubicBezTo>
                    <a:pt x="3934" y="2929"/>
                    <a:pt x="3788" y="2929"/>
                    <a:pt x="3662" y="2992"/>
                  </a:cubicBezTo>
                  <a:cubicBezTo>
                    <a:pt x="3369" y="3055"/>
                    <a:pt x="3286" y="3369"/>
                    <a:pt x="3453" y="3641"/>
                  </a:cubicBezTo>
                  <a:cubicBezTo>
                    <a:pt x="3495" y="3725"/>
                    <a:pt x="3579" y="3787"/>
                    <a:pt x="3641" y="3850"/>
                  </a:cubicBezTo>
                  <a:cubicBezTo>
                    <a:pt x="3976" y="4101"/>
                    <a:pt x="4332" y="4373"/>
                    <a:pt x="4708" y="4582"/>
                  </a:cubicBezTo>
                  <a:cubicBezTo>
                    <a:pt x="5022" y="4771"/>
                    <a:pt x="5232" y="5001"/>
                    <a:pt x="5315" y="5357"/>
                  </a:cubicBezTo>
                  <a:cubicBezTo>
                    <a:pt x="5378" y="5650"/>
                    <a:pt x="5357" y="5922"/>
                    <a:pt x="5127" y="6152"/>
                  </a:cubicBezTo>
                  <a:cubicBezTo>
                    <a:pt x="4834" y="6445"/>
                    <a:pt x="4541" y="6696"/>
                    <a:pt x="4185" y="6884"/>
                  </a:cubicBezTo>
                  <a:cubicBezTo>
                    <a:pt x="3872" y="7010"/>
                    <a:pt x="3788" y="7261"/>
                    <a:pt x="3809" y="7595"/>
                  </a:cubicBezTo>
                  <a:cubicBezTo>
                    <a:pt x="3809" y="7742"/>
                    <a:pt x="3872" y="7909"/>
                    <a:pt x="3997" y="7972"/>
                  </a:cubicBezTo>
                  <a:cubicBezTo>
                    <a:pt x="4290" y="8139"/>
                    <a:pt x="4416" y="8474"/>
                    <a:pt x="4604" y="8663"/>
                  </a:cubicBezTo>
                  <a:cubicBezTo>
                    <a:pt x="4625" y="8872"/>
                    <a:pt x="4541" y="8955"/>
                    <a:pt x="4436" y="9018"/>
                  </a:cubicBezTo>
                  <a:cubicBezTo>
                    <a:pt x="3997" y="9311"/>
                    <a:pt x="3579" y="9625"/>
                    <a:pt x="3118" y="9918"/>
                  </a:cubicBezTo>
                  <a:cubicBezTo>
                    <a:pt x="2867" y="10064"/>
                    <a:pt x="2595" y="10127"/>
                    <a:pt x="2302" y="10127"/>
                  </a:cubicBezTo>
                  <a:lnTo>
                    <a:pt x="942" y="10127"/>
                  </a:lnTo>
                  <a:cubicBezTo>
                    <a:pt x="503" y="10127"/>
                    <a:pt x="189" y="9939"/>
                    <a:pt x="1" y="9520"/>
                  </a:cubicBezTo>
                  <a:cubicBezTo>
                    <a:pt x="1" y="9458"/>
                    <a:pt x="22" y="9416"/>
                    <a:pt x="42" y="9353"/>
                  </a:cubicBezTo>
                  <a:cubicBezTo>
                    <a:pt x="670" y="8286"/>
                    <a:pt x="1026" y="7135"/>
                    <a:pt x="1256" y="5942"/>
                  </a:cubicBezTo>
                  <a:cubicBezTo>
                    <a:pt x="1382" y="5273"/>
                    <a:pt x="1403" y="4624"/>
                    <a:pt x="1444" y="3955"/>
                  </a:cubicBezTo>
                  <a:cubicBezTo>
                    <a:pt x="1465" y="3160"/>
                    <a:pt x="1444" y="2406"/>
                    <a:pt x="1444" y="1611"/>
                  </a:cubicBezTo>
                  <a:cubicBezTo>
                    <a:pt x="1465" y="1381"/>
                    <a:pt x="1465" y="1214"/>
                    <a:pt x="1465" y="98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02" name="Google Shape;2302;p74"/>
            <p:cNvSpPr/>
            <p:nvPr/>
          </p:nvSpPr>
          <p:spPr>
            <a:xfrm>
              <a:off x="4763388" y="2576250"/>
              <a:ext cx="103600" cy="109350"/>
            </a:xfrm>
            <a:custGeom>
              <a:avLst/>
              <a:gdLst/>
              <a:ahLst/>
              <a:cxnLst/>
              <a:rect l="l" t="t" r="r" b="b"/>
              <a:pathLst>
                <a:path w="4144" h="4374" extrusionOk="0">
                  <a:moveTo>
                    <a:pt x="2804" y="209"/>
                  </a:moveTo>
                  <a:cubicBezTo>
                    <a:pt x="2930" y="711"/>
                    <a:pt x="3056" y="1214"/>
                    <a:pt x="3202" y="1674"/>
                  </a:cubicBezTo>
                  <a:cubicBezTo>
                    <a:pt x="3265" y="1967"/>
                    <a:pt x="3369" y="2260"/>
                    <a:pt x="3495" y="2532"/>
                  </a:cubicBezTo>
                  <a:cubicBezTo>
                    <a:pt x="3725" y="3013"/>
                    <a:pt x="3913" y="3473"/>
                    <a:pt x="4144" y="3976"/>
                  </a:cubicBezTo>
                  <a:cubicBezTo>
                    <a:pt x="4060" y="4038"/>
                    <a:pt x="3997" y="4101"/>
                    <a:pt x="3913" y="4143"/>
                  </a:cubicBezTo>
                  <a:cubicBezTo>
                    <a:pt x="3620" y="4248"/>
                    <a:pt x="3286" y="4373"/>
                    <a:pt x="3014" y="4373"/>
                  </a:cubicBezTo>
                  <a:cubicBezTo>
                    <a:pt x="2595" y="4373"/>
                    <a:pt x="2135" y="4289"/>
                    <a:pt x="1758" y="4164"/>
                  </a:cubicBezTo>
                  <a:cubicBezTo>
                    <a:pt x="1131" y="3955"/>
                    <a:pt x="670" y="3473"/>
                    <a:pt x="294" y="2950"/>
                  </a:cubicBezTo>
                  <a:cubicBezTo>
                    <a:pt x="231" y="2908"/>
                    <a:pt x="189" y="2825"/>
                    <a:pt x="189" y="2762"/>
                  </a:cubicBezTo>
                  <a:cubicBezTo>
                    <a:pt x="147" y="2155"/>
                    <a:pt x="1" y="1548"/>
                    <a:pt x="419" y="1004"/>
                  </a:cubicBezTo>
                  <a:cubicBezTo>
                    <a:pt x="503" y="900"/>
                    <a:pt x="607" y="795"/>
                    <a:pt x="670" y="711"/>
                  </a:cubicBezTo>
                  <a:cubicBezTo>
                    <a:pt x="817" y="607"/>
                    <a:pt x="963" y="523"/>
                    <a:pt x="1089" y="419"/>
                  </a:cubicBezTo>
                  <a:cubicBezTo>
                    <a:pt x="1277" y="230"/>
                    <a:pt x="1465" y="84"/>
                    <a:pt x="1716" y="63"/>
                  </a:cubicBezTo>
                  <a:cubicBezTo>
                    <a:pt x="2051" y="0"/>
                    <a:pt x="2386" y="63"/>
                    <a:pt x="2804" y="209"/>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3" name="Google Shape;2303;p74"/>
            <p:cNvSpPr/>
            <p:nvPr/>
          </p:nvSpPr>
          <p:spPr>
            <a:xfrm>
              <a:off x="5523188" y="3461300"/>
              <a:ext cx="111950" cy="90525"/>
            </a:xfrm>
            <a:custGeom>
              <a:avLst/>
              <a:gdLst/>
              <a:ahLst/>
              <a:cxnLst/>
              <a:rect l="l" t="t" r="r" b="b"/>
              <a:pathLst>
                <a:path w="4478" h="3621" extrusionOk="0">
                  <a:moveTo>
                    <a:pt x="4415" y="3307"/>
                  </a:moveTo>
                  <a:cubicBezTo>
                    <a:pt x="4143" y="3558"/>
                    <a:pt x="3829" y="3579"/>
                    <a:pt x="3473" y="3579"/>
                  </a:cubicBezTo>
                  <a:cubicBezTo>
                    <a:pt x="2887" y="3621"/>
                    <a:pt x="2364" y="3411"/>
                    <a:pt x="1862" y="3181"/>
                  </a:cubicBezTo>
                  <a:cubicBezTo>
                    <a:pt x="1779" y="3160"/>
                    <a:pt x="1737" y="3097"/>
                    <a:pt x="1674" y="3056"/>
                  </a:cubicBezTo>
                  <a:cubicBezTo>
                    <a:pt x="1109" y="2470"/>
                    <a:pt x="460" y="1989"/>
                    <a:pt x="105" y="1193"/>
                  </a:cubicBezTo>
                  <a:cubicBezTo>
                    <a:pt x="21" y="984"/>
                    <a:pt x="0" y="796"/>
                    <a:pt x="84" y="587"/>
                  </a:cubicBezTo>
                  <a:cubicBezTo>
                    <a:pt x="167" y="419"/>
                    <a:pt x="209" y="210"/>
                    <a:pt x="293" y="1"/>
                  </a:cubicBezTo>
                  <a:cubicBezTo>
                    <a:pt x="753" y="1"/>
                    <a:pt x="1214" y="43"/>
                    <a:pt x="1653" y="252"/>
                  </a:cubicBezTo>
                  <a:cubicBezTo>
                    <a:pt x="2155" y="482"/>
                    <a:pt x="2636" y="754"/>
                    <a:pt x="3055" y="1068"/>
                  </a:cubicBezTo>
                  <a:cubicBezTo>
                    <a:pt x="3641" y="1486"/>
                    <a:pt x="4080" y="2030"/>
                    <a:pt x="4352" y="2679"/>
                  </a:cubicBezTo>
                  <a:cubicBezTo>
                    <a:pt x="4457" y="2930"/>
                    <a:pt x="4478" y="3097"/>
                    <a:pt x="4415" y="330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04" name="Google Shape;2304;p74"/>
            <p:cNvSpPr/>
            <p:nvPr/>
          </p:nvSpPr>
          <p:spPr>
            <a:xfrm>
              <a:off x="7609788" y="1786375"/>
              <a:ext cx="79525" cy="110925"/>
            </a:xfrm>
            <a:custGeom>
              <a:avLst/>
              <a:gdLst/>
              <a:ahLst/>
              <a:cxnLst/>
              <a:rect l="l" t="t" r="r" b="b"/>
              <a:pathLst>
                <a:path w="3181" h="4437" extrusionOk="0">
                  <a:moveTo>
                    <a:pt x="189" y="4164"/>
                  </a:moveTo>
                  <a:cubicBezTo>
                    <a:pt x="84" y="3934"/>
                    <a:pt x="0" y="3725"/>
                    <a:pt x="147" y="3495"/>
                  </a:cubicBezTo>
                  <a:cubicBezTo>
                    <a:pt x="565" y="2867"/>
                    <a:pt x="628" y="2093"/>
                    <a:pt x="712" y="1360"/>
                  </a:cubicBezTo>
                  <a:cubicBezTo>
                    <a:pt x="754" y="1005"/>
                    <a:pt x="774" y="607"/>
                    <a:pt x="816" y="272"/>
                  </a:cubicBezTo>
                  <a:cubicBezTo>
                    <a:pt x="1067" y="42"/>
                    <a:pt x="1339" y="0"/>
                    <a:pt x="1611" y="0"/>
                  </a:cubicBezTo>
                  <a:cubicBezTo>
                    <a:pt x="1946" y="0"/>
                    <a:pt x="2197" y="168"/>
                    <a:pt x="2490" y="293"/>
                  </a:cubicBezTo>
                  <a:cubicBezTo>
                    <a:pt x="2532" y="314"/>
                    <a:pt x="2553" y="377"/>
                    <a:pt x="2595" y="419"/>
                  </a:cubicBezTo>
                  <a:cubicBezTo>
                    <a:pt x="2971" y="1298"/>
                    <a:pt x="3181" y="2176"/>
                    <a:pt x="2720" y="3034"/>
                  </a:cubicBezTo>
                  <a:cubicBezTo>
                    <a:pt x="2386" y="3641"/>
                    <a:pt x="1883" y="4122"/>
                    <a:pt x="1193" y="4332"/>
                  </a:cubicBezTo>
                  <a:cubicBezTo>
                    <a:pt x="942" y="4394"/>
                    <a:pt x="670" y="4436"/>
                    <a:pt x="440" y="4248"/>
                  </a:cubicBezTo>
                  <a:cubicBezTo>
                    <a:pt x="398" y="4185"/>
                    <a:pt x="293" y="4185"/>
                    <a:pt x="189" y="416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5" name="Google Shape;2305;p74"/>
            <p:cNvSpPr/>
            <p:nvPr/>
          </p:nvSpPr>
          <p:spPr>
            <a:xfrm>
              <a:off x="7383813" y="3035500"/>
              <a:ext cx="106725" cy="69075"/>
            </a:xfrm>
            <a:custGeom>
              <a:avLst/>
              <a:gdLst/>
              <a:ahLst/>
              <a:cxnLst/>
              <a:rect l="l" t="t" r="r" b="b"/>
              <a:pathLst>
                <a:path w="4269" h="2763" extrusionOk="0">
                  <a:moveTo>
                    <a:pt x="0" y="2491"/>
                  </a:moveTo>
                  <a:cubicBezTo>
                    <a:pt x="168" y="2093"/>
                    <a:pt x="356" y="1759"/>
                    <a:pt x="712" y="1549"/>
                  </a:cubicBezTo>
                  <a:cubicBezTo>
                    <a:pt x="984" y="1382"/>
                    <a:pt x="1214" y="1152"/>
                    <a:pt x="1486" y="963"/>
                  </a:cubicBezTo>
                  <a:cubicBezTo>
                    <a:pt x="1632" y="838"/>
                    <a:pt x="1800" y="712"/>
                    <a:pt x="1967" y="608"/>
                  </a:cubicBezTo>
                  <a:cubicBezTo>
                    <a:pt x="2260" y="461"/>
                    <a:pt x="2574" y="357"/>
                    <a:pt x="2804" y="127"/>
                  </a:cubicBezTo>
                  <a:cubicBezTo>
                    <a:pt x="2867" y="85"/>
                    <a:pt x="2992" y="43"/>
                    <a:pt x="3076" y="43"/>
                  </a:cubicBezTo>
                  <a:cubicBezTo>
                    <a:pt x="3369" y="22"/>
                    <a:pt x="3662" y="1"/>
                    <a:pt x="3934" y="1"/>
                  </a:cubicBezTo>
                  <a:cubicBezTo>
                    <a:pt x="4248" y="336"/>
                    <a:pt x="4269" y="733"/>
                    <a:pt x="4122" y="1089"/>
                  </a:cubicBezTo>
                  <a:cubicBezTo>
                    <a:pt x="3997" y="1445"/>
                    <a:pt x="3787" y="1779"/>
                    <a:pt x="3536" y="2072"/>
                  </a:cubicBezTo>
                  <a:cubicBezTo>
                    <a:pt x="3181" y="2491"/>
                    <a:pt x="2658" y="2721"/>
                    <a:pt x="2114" y="2742"/>
                  </a:cubicBezTo>
                  <a:cubicBezTo>
                    <a:pt x="1653" y="2763"/>
                    <a:pt x="1193" y="2763"/>
                    <a:pt x="754" y="2742"/>
                  </a:cubicBezTo>
                  <a:cubicBezTo>
                    <a:pt x="461" y="2721"/>
                    <a:pt x="419" y="2700"/>
                    <a:pt x="0" y="249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06" name="Google Shape;2306;p74"/>
            <p:cNvSpPr/>
            <p:nvPr/>
          </p:nvSpPr>
          <p:spPr>
            <a:xfrm>
              <a:off x="5310813" y="2282775"/>
              <a:ext cx="60175" cy="99950"/>
            </a:xfrm>
            <a:custGeom>
              <a:avLst/>
              <a:gdLst/>
              <a:ahLst/>
              <a:cxnLst/>
              <a:rect l="l" t="t" r="r" b="b"/>
              <a:pathLst>
                <a:path w="2407" h="3998" extrusionOk="0">
                  <a:moveTo>
                    <a:pt x="942" y="3997"/>
                  </a:moveTo>
                  <a:cubicBezTo>
                    <a:pt x="858" y="3286"/>
                    <a:pt x="544" y="2658"/>
                    <a:pt x="314" y="2051"/>
                  </a:cubicBezTo>
                  <a:cubicBezTo>
                    <a:pt x="209" y="1779"/>
                    <a:pt x="272" y="1466"/>
                    <a:pt x="21" y="1256"/>
                  </a:cubicBezTo>
                  <a:cubicBezTo>
                    <a:pt x="63" y="1005"/>
                    <a:pt x="0" y="733"/>
                    <a:pt x="105" y="503"/>
                  </a:cubicBezTo>
                  <a:cubicBezTo>
                    <a:pt x="209" y="294"/>
                    <a:pt x="439" y="210"/>
                    <a:pt x="649" y="126"/>
                  </a:cubicBezTo>
                  <a:cubicBezTo>
                    <a:pt x="1025" y="1"/>
                    <a:pt x="1318" y="231"/>
                    <a:pt x="1653" y="189"/>
                  </a:cubicBezTo>
                  <a:cubicBezTo>
                    <a:pt x="1946" y="398"/>
                    <a:pt x="2176" y="629"/>
                    <a:pt x="2218" y="1005"/>
                  </a:cubicBezTo>
                  <a:cubicBezTo>
                    <a:pt x="2281" y="1256"/>
                    <a:pt x="2323" y="1528"/>
                    <a:pt x="2364" y="1779"/>
                  </a:cubicBezTo>
                  <a:cubicBezTo>
                    <a:pt x="2406" y="2428"/>
                    <a:pt x="2281" y="3035"/>
                    <a:pt x="1737" y="3453"/>
                  </a:cubicBezTo>
                  <a:cubicBezTo>
                    <a:pt x="1548" y="3663"/>
                    <a:pt x="1318" y="3893"/>
                    <a:pt x="942" y="399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7" name="Google Shape;2307;p74"/>
            <p:cNvSpPr/>
            <p:nvPr/>
          </p:nvSpPr>
          <p:spPr>
            <a:xfrm>
              <a:off x="6871713" y="1961600"/>
              <a:ext cx="68550" cy="81100"/>
            </a:xfrm>
            <a:custGeom>
              <a:avLst/>
              <a:gdLst/>
              <a:ahLst/>
              <a:cxnLst/>
              <a:rect l="l" t="t" r="r" b="b"/>
              <a:pathLst>
                <a:path w="2742" h="3244" extrusionOk="0">
                  <a:moveTo>
                    <a:pt x="523" y="43"/>
                  </a:moveTo>
                  <a:cubicBezTo>
                    <a:pt x="753" y="43"/>
                    <a:pt x="1025" y="1"/>
                    <a:pt x="1256" y="43"/>
                  </a:cubicBezTo>
                  <a:cubicBezTo>
                    <a:pt x="1590" y="84"/>
                    <a:pt x="1883" y="273"/>
                    <a:pt x="2134" y="503"/>
                  </a:cubicBezTo>
                  <a:cubicBezTo>
                    <a:pt x="2323" y="670"/>
                    <a:pt x="2448" y="880"/>
                    <a:pt x="2636" y="1047"/>
                  </a:cubicBezTo>
                  <a:cubicBezTo>
                    <a:pt x="2720" y="1633"/>
                    <a:pt x="2741" y="2721"/>
                    <a:pt x="2678" y="3139"/>
                  </a:cubicBezTo>
                  <a:cubicBezTo>
                    <a:pt x="2239" y="3244"/>
                    <a:pt x="1841" y="3223"/>
                    <a:pt x="1486" y="2888"/>
                  </a:cubicBezTo>
                  <a:cubicBezTo>
                    <a:pt x="1402" y="2825"/>
                    <a:pt x="1318" y="2763"/>
                    <a:pt x="1256" y="2721"/>
                  </a:cubicBezTo>
                  <a:cubicBezTo>
                    <a:pt x="774" y="2470"/>
                    <a:pt x="419" y="2093"/>
                    <a:pt x="105" y="1654"/>
                  </a:cubicBezTo>
                  <a:cubicBezTo>
                    <a:pt x="42" y="1570"/>
                    <a:pt x="0" y="1465"/>
                    <a:pt x="0" y="1403"/>
                  </a:cubicBezTo>
                  <a:cubicBezTo>
                    <a:pt x="84" y="1026"/>
                    <a:pt x="188" y="670"/>
                    <a:pt x="314" y="315"/>
                  </a:cubicBezTo>
                  <a:cubicBezTo>
                    <a:pt x="356" y="210"/>
                    <a:pt x="439" y="147"/>
                    <a:pt x="523" y="4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08" name="Google Shape;2308;p74"/>
            <p:cNvSpPr/>
            <p:nvPr/>
          </p:nvSpPr>
          <p:spPr>
            <a:xfrm>
              <a:off x="7148938" y="3110825"/>
              <a:ext cx="97325" cy="74850"/>
            </a:xfrm>
            <a:custGeom>
              <a:avLst/>
              <a:gdLst/>
              <a:ahLst/>
              <a:cxnLst/>
              <a:rect l="l" t="t" r="r" b="b"/>
              <a:pathLst>
                <a:path w="3893" h="2994" extrusionOk="0">
                  <a:moveTo>
                    <a:pt x="3641" y="1"/>
                  </a:moveTo>
                  <a:cubicBezTo>
                    <a:pt x="3746" y="147"/>
                    <a:pt x="3809" y="273"/>
                    <a:pt x="3892" y="378"/>
                  </a:cubicBezTo>
                  <a:cubicBezTo>
                    <a:pt x="3871" y="440"/>
                    <a:pt x="3871" y="482"/>
                    <a:pt x="3871" y="524"/>
                  </a:cubicBezTo>
                  <a:cubicBezTo>
                    <a:pt x="3704" y="775"/>
                    <a:pt x="3579" y="1047"/>
                    <a:pt x="3390" y="1298"/>
                  </a:cubicBezTo>
                  <a:cubicBezTo>
                    <a:pt x="3055" y="1800"/>
                    <a:pt x="2532" y="2135"/>
                    <a:pt x="2009" y="2449"/>
                  </a:cubicBezTo>
                  <a:cubicBezTo>
                    <a:pt x="1800" y="2575"/>
                    <a:pt x="1591" y="2679"/>
                    <a:pt x="1361" y="2784"/>
                  </a:cubicBezTo>
                  <a:cubicBezTo>
                    <a:pt x="921" y="2993"/>
                    <a:pt x="440" y="2993"/>
                    <a:pt x="1" y="2742"/>
                  </a:cubicBezTo>
                  <a:cubicBezTo>
                    <a:pt x="22" y="2470"/>
                    <a:pt x="84" y="2219"/>
                    <a:pt x="252" y="2010"/>
                  </a:cubicBezTo>
                  <a:cubicBezTo>
                    <a:pt x="398" y="1821"/>
                    <a:pt x="503" y="1612"/>
                    <a:pt x="628" y="1424"/>
                  </a:cubicBezTo>
                  <a:cubicBezTo>
                    <a:pt x="921" y="984"/>
                    <a:pt x="1361" y="691"/>
                    <a:pt x="1800" y="378"/>
                  </a:cubicBezTo>
                  <a:cubicBezTo>
                    <a:pt x="1926" y="273"/>
                    <a:pt x="2114" y="231"/>
                    <a:pt x="2260" y="189"/>
                  </a:cubicBezTo>
                  <a:cubicBezTo>
                    <a:pt x="2700" y="127"/>
                    <a:pt x="3139" y="64"/>
                    <a:pt x="3641"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09" name="Google Shape;2309;p74"/>
            <p:cNvSpPr/>
            <p:nvPr/>
          </p:nvSpPr>
          <p:spPr>
            <a:xfrm>
              <a:off x="5185788" y="3586850"/>
              <a:ext cx="113525" cy="48675"/>
            </a:xfrm>
            <a:custGeom>
              <a:avLst/>
              <a:gdLst/>
              <a:ahLst/>
              <a:cxnLst/>
              <a:rect l="l" t="t" r="r" b="b"/>
              <a:pathLst>
                <a:path w="4541" h="1947" extrusionOk="0">
                  <a:moveTo>
                    <a:pt x="0" y="21"/>
                  </a:moveTo>
                  <a:cubicBezTo>
                    <a:pt x="168" y="21"/>
                    <a:pt x="251" y="0"/>
                    <a:pt x="356" y="0"/>
                  </a:cubicBezTo>
                  <a:cubicBezTo>
                    <a:pt x="733" y="0"/>
                    <a:pt x="1130" y="42"/>
                    <a:pt x="1528" y="21"/>
                  </a:cubicBezTo>
                  <a:cubicBezTo>
                    <a:pt x="2051" y="0"/>
                    <a:pt x="2553" y="126"/>
                    <a:pt x="3013" y="272"/>
                  </a:cubicBezTo>
                  <a:cubicBezTo>
                    <a:pt x="3097" y="314"/>
                    <a:pt x="3202" y="356"/>
                    <a:pt x="3285" y="377"/>
                  </a:cubicBezTo>
                  <a:cubicBezTo>
                    <a:pt x="3536" y="524"/>
                    <a:pt x="3808" y="670"/>
                    <a:pt x="4080" y="796"/>
                  </a:cubicBezTo>
                  <a:cubicBezTo>
                    <a:pt x="4394" y="963"/>
                    <a:pt x="4541" y="1172"/>
                    <a:pt x="4499" y="1465"/>
                  </a:cubicBezTo>
                  <a:cubicBezTo>
                    <a:pt x="4499" y="1591"/>
                    <a:pt x="4436" y="1716"/>
                    <a:pt x="4331" y="1779"/>
                  </a:cubicBezTo>
                  <a:cubicBezTo>
                    <a:pt x="4143" y="1884"/>
                    <a:pt x="3955" y="1946"/>
                    <a:pt x="3746" y="1946"/>
                  </a:cubicBezTo>
                  <a:lnTo>
                    <a:pt x="2616" y="1946"/>
                  </a:lnTo>
                  <a:cubicBezTo>
                    <a:pt x="2239" y="1925"/>
                    <a:pt x="1842" y="1779"/>
                    <a:pt x="1507" y="1612"/>
                  </a:cubicBezTo>
                  <a:cubicBezTo>
                    <a:pt x="942" y="1381"/>
                    <a:pt x="293" y="670"/>
                    <a:pt x="0" y="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10" name="Google Shape;2310;p74"/>
            <p:cNvSpPr/>
            <p:nvPr/>
          </p:nvSpPr>
          <p:spPr>
            <a:xfrm>
              <a:off x="6950163" y="2665175"/>
              <a:ext cx="73775" cy="190425"/>
            </a:xfrm>
            <a:custGeom>
              <a:avLst/>
              <a:gdLst/>
              <a:ahLst/>
              <a:cxnLst/>
              <a:rect l="l" t="t" r="r" b="b"/>
              <a:pathLst>
                <a:path w="2951" h="7617" extrusionOk="0">
                  <a:moveTo>
                    <a:pt x="22" y="63"/>
                  </a:moveTo>
                  <a:lnTo>
                    <a:pt x="524" y="63"/>
                  </a:lnTo>
                  <a:cubicBezTo>
                    <a:pt x="545" y="209"/>
                    <a:pt x="566" y="377"/>
                    <a:pt x="607" y="502"/>
                  </a:cubicBezTo>
                  <a:cubicBezTo>
                    <a:pt x="649" y="732"/>
                    <a:pt x="754" y="816"/>
                    <a:pt x="1026" y="816"/>
                  </a:cubicBezTo>
                  <a:cubicBezTo>
                    <a:pt x="1089" y="816"/>
                    <a:pt x="1172" y="816"/>
                    <a:pt x="1256" y="795"/>
                  </a:cubicBezTo>
                  <a:cubicBezTo>
                    <a:pt x="1277" y="795"/>
                    <a:pt x="1298" y="774"/>
                    <a:pt x="1361" y="732"/>
                  </a:cubicBezTo>
                  <a:cubicBezTo>
                    <a:pt x="1465" y="523"/>
                    <a:pt x="1172" y="293"/>
                    <a:pt x="1403" y="63"/>
                  </a:cubicBezTo>
                  <a:cubicBezTo>
                    <a:pt x="1612" y="0"/>
                    <a:pt x="1884" y="0"/>
                    <a:pt x="2135" y="63"/>
                  </a:cubicBezTo>
                  <a:cubicBezTo>
                    <a:pt x="2177" y="105"/>
                    <a:pt x="2198" y="167"/>
                    <a:pt x="2177" y="188"/>
                  </a:cubicBezTo>
                  <a:cubicBezTo>
                    <a:pt x="1988" y="544"/>
                    <a:pt x="2030" y="942"/>
                    <a:pt x="2072" y="1339"/>
                  </a:cubicBezTo>
                  <a:cubicBezTo>
                    <a:pt x="2114" y="1967"/>
                    <a:pt x="2302" y="2574"/>
                    <a:pt x="2302" y="3201"/>
                  </a:cubicBezTo>
                  <a:cubicBezTo>
                    <a:pt x="2302" y="3327"/>
                    <a:pt x="2344" y="3452"/>
                    <a:pt x="2386" y="3578"/>
                  </a:cubicBezTo>
                  <a:cubicBezTo>
                    <a:pt x="2407" y="3724"/>
                    <a:pt x="2449" y="3850"/>
                    <a:pt x="2428" y="3976"/>
                  </a:cubicBezTo>
                  <a:cubicBezTo>
                    <a:pt x="2407" y="4478"/>
                    <a:pt x="2532" y="4959"/>
                    <a:pt x="2658" y="5419"/>
                  </a:cubicBezTo>
                  <a:cubicBezTo>
                    <a:pt x="2700" y="5503"/>
                    <a:pt x="2742" y="5608"/>
                    <a:pt x="2742" y="5670"/>
                  </a:cubicBezTo>
                  <a:cubicBezTo>
                    <a:pt x="2742" y="6152"/>
                    <a:pt x="2804" y="6633"/>
                    <a:pt x="2930" y="7072"/>
                  </a:cubicBezTo>
                  <a:cubicBezTo>
                    <a:pt x="2951" y="7114"/>
                    <a:pt x="2888" y="7219"/>
                    <a:pt x="2888" y="7302"/>
                  </a:cubicBezTo>
                  <a:cubicBezTo>
                    <a:pt x="2428" y="7449"/>
                    <a:pt x="1947" y="7595"/>
                    <a:pt x="1465" y="7616"/>
                  </a:cubicBezTo>
                  <a:cubicBezTo>
                    <a:pt x="1361" y="7219"/>
                    <a:pt x="1172" y="6863"/>
                    <a:pt x="1193" y="6465"/>
                  </a:cubicBezTo>
                  <a:cubicBezTo>
                    <a:pt x="1193" y="6445"/>
                    <a:pt x="1193" y="6382"/>
                    <a:pt x="1172" y="6361"/>
                  </a:cubicBezTo>
                  <a:cubicBezTo>
                    <a:pt x="796" y="5315"/>
                    <a:pt x="796" y="4185"/>
                    <a:pt x="482" y="3139"/>
                  </a:cubicBezTo>
                  <a:cubicBezTo>
                    <a:pt x="314" y="2490"/>
                    <a:pt x="210" y="1820"/>
                    <a:pt x="63" y="1130"/>
                  </a:cubicBezTo>
                  <a:cubicBezTo>
                    <a:pt x="1" y="795"/>
                    <a:pt x="22" y="439"/>
                    <a:pt x="22" y="63"/>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11" name="Google Shape;2311;p74"/>
            <p:cNvSpPr/>
            <p:nvPr/>
          </p:nvSpPr>
          <p:spPr>
            <a:xfrm>
              <a:off x="5517938" y="2947100"/>
              <a:ext cx="88425" cy="196200"/>
            </a:xfrm>
            <a:custGeom>
              <a:avLst/>
              <a:gdLst/>
              <a:ahLst/>
              <a:cxnLst/>
              <a:rect l="l" t="t" r="r" b="b"/>
              <a:pathLst>
                <a:path w="3537" h="7848" extrusionOk="0">
                  <a:moveTo>
                    <a:pt x="1" y="859"/>
                  </a:moveTo>
                  <a:cubicBezTo>
                    <a:pt x="147" y="796"/>
                    <a:pt x="189" y="733"/>
                    <a:pt x="273" y="712"/>
                  </a:cubicBezTo>
                  <a:cubicBezTo>
                    <a:pt x="440" y="629"/>
                    <a:pt x="608" y="587"/>
                    <a:pt x="754" y="524"/>
                  </a:cubicBezTo>
                  <a:cubicBezTo>
                    <a:pt x="1026" y="670"/>
                    <a:pt x="921" y="942"/>
                    <a:pt x="1026" y="1110"/>
                  </a:cubicBezTo>
                  <a:cubicBezTo>
                    <a:pt x="1214" y="1194"/>
                    <a:pt x="1340" y="1068"/>
                    <a:pt x="1486" y="1026"/>
                  </a:cubicBezTo>
                  <a:cubicBezTo>
                    <a:pt x="1570" y="963"/>
                    <a:pt x="1654" y="838"/>
                    <a:pt x="1654" y="733"/>
                  </a:cubicBezTo>
                  <a:cubicBezTo>
                    <a:pt x="1654" y="587"/>
                    <a:pt x="1612" y="398"/>
                    <a:pt x="1570" y="210"/>
                  </a:cubicBezTo>
                  <a:cubicBezTo>
                    <a:pt x="1717" y="126"/>
                    <a:pt x="1842" y="85"/>
                    <a:pt x="1968" y="1"/>
                  </a:cubicBezTo>
                  <a:cubicBezTo>
                    <a:pt x="2009" y="64"/>
                    <a:pt x="2072" y="85"/>
                    <a:pt x="2093" y="126"/>
                  </a:cubicBezTo>
                  <a:cubicBezTo>
                    <a:pt x="2261" y="587"/>
                    <a:pt x="2407" y="1026"/>
                    <a:pt x="2470" y="1486"/>
                  </a:cubicBezTo>
                  <a:cubicBezTo>
                    <a:pt x="2616" y="2428"/>
                    <a:pt x="2763" y="3411"/>
                    <a:pt x="2993" y="4353"/>
                  </a:cubicBezTo>
                  <a:cubicBezTo>
                    <a:pt x="3139" y="4981"/>
                    <a:pt x="3244" y="5608"/>
                    <a:pt x="3328" y="6236"/>
                  </a:cubicBezTo>
                  <a:cubicBezTo>
                    <a:pt x="3369" y="6613"/>
                    <a:pt x="3537" y="6989"/>
                    <a:pt x="3537" y="7408"/>
                  </a:cubicBezTo>
                  <a:cubicBezTo>
                    <a:pt x="3537" y="7429"/>
                    <a:pt x="3516" y="7492"/>
                    <a:pt x="3516" y="7533"/>
                  </a:cubicBezTo>
                  <a:cubicBezTo>
                    <a:pt x="3097" y="7764"/>
                    <a:pt x="2595" y="7701"/>
                    <a:pt x="2177" y="7847"/>
                  </a:cubicBezTo>
                  <a:cubicBezTo>
                    <a:pt x="1989" y="7743"/>
                    <a:pt x="1968" y="7596"/>
                    <a:pt x="1947" y="7408"/>
                  </a:cubicBezTo>
                  <a:cubicBezTo>
                    <a:pt x="1905" y="7240"/>
                    <a:pt x="1947" y="7073"/>
                    <a:pt x="1863" y="6906"/>
                  </a:cubicBezTo>
                  <a:cubicBezTo>
                    <a:pt x="1675" y="6487"/>
                    <a:pt x="1591" y="6048"/>
                    <a:pt x="1549" y="5608"/>
                  </a:cubicBezTo>
                  <a:cubicBezTo>
                    <a:pt x="1528" y="5253"/>
                    <a:pt x="1445" y="4918"/>
                    <a:pt x="1277" y="4604"/>
                  </a:cubicBezTo>
                  <a:cubicBezTo>
                    <a:pt x="1235" y="4499"/>
                    <a:pt x="1214" y="4353"/>
                    <a:pt x="1193" y="4207"/>
                  </a:cubicBezTo>
                  <a:cubicBezTo>
                    <a:pt x="1152" y="3935"/>
                    <a:pt x="1089" y="3663"/>
                    <a:pt x="963" y="3411"/>
                  </a:cubicBezTo>
                  <a:cubicBezTo>
                    <a:pt x="921" y="3265"/>
                    <a:pt x="921" y="3139"/>
                    <a:pt x="880" y="3014"/>
                  </a:cubicBezTo>
                  <a:cubicBezTo>
                    <a:pt x="817" y="2805"/>
                    <a:pt x="775" y="2574"/>
                    <a:pt x="691" y="2365"/>
                  </a:cubicBezTo>
                  <a:cubicBezTo>
                    <a:pt x="670" y="2219"/>
                    <a:pt x="587" y="2093"/>
                    <a:pt x="587" y="1968"/>
                  </a:cubicBezTo>
                  <a:cubicBezTo>
                    <a:pt x="587" y="1570"/>
                    <a:pt x="398" y="1194"/>
                    <a:pt x="1" y="859"/>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12" name="Google Shape;2312;p74"/>
            <p:cNvSpPr/>
            <p:nvPr/>
          </p:nvSpPr>
          <p:spPr>
            <a:xfrm>
              <a:off x="6926638" y="2591925"/>
              <a:ext cx="63300" cy="54950"/>
            </a:xfrm>
            <a:custGeom>
              <a:avLst/>
              <a:gdLst/>
              <a:ahLst/>
              <a:cxnLst/>
              <a:rect l="l" t="t" r="r" b="b"/>
              <a:pathLst>
                <a:path w="2532" h="2198" extrusionOk="0">
                  <a:moveTo>
                    <a:pt x="1611" y="2198"/>
                  </a:moveTo>
                  <a:lnTo>
                    <a:pt x="105" y="2198"/>
                  </a:lnTo>
                  <a:cubicBezTo>
                    <a:pt x="0" y="1800"/>
                    <a:pt x="21" y="1424"/>
                    <a:pt x="42" y="1047"/>
                  </a:cubicBezTo>
                  <a:cubicBezTo>
                    <a:pt x="188" y="1047"/>
                    <a:pt x="188" y="1152"/>
                    <a:pt x="209" y="1214"/>
                  </a:cubicBezTo>
                  <a:cubicBezTo>
                    <a:pt x="251" y="1340"/>
                    <a:pt x="314" y="1507"/>
                    <a:pt x="356" y="1633"/>
                  </a:cubicBezTo>
                  <a:cubicBezTo>
                    <a:pt x="398" y="1716"/>
                    <a:pt x="398" y="1821"/>
                    <a:pt x="439" y="1884"/>
                  </a:cubicBezTo>
                  <a:cubicBezTo>
                    <a:pt x="502" y="1968"/>
                    <a:pt x="565" y="2030"/>
                    <a:pt x="649" y="2051"/>
                  </a:cubicBezTo>
                  <a:cubicBezTo>
                    <a:pt x="774" y="2072"/>
                    <a:pt x="858" y="1988"/>
                    <a:pt x="921" y="1884"/>
                  </a:cubicBezTo>
                  <a:cubicBezTo>
                    <a:pt x="1025" y="1633"/>
                    <a:pt x="1025" y="1361"/>
                    <a:pt x="921" y="1131"/>
                  </a:cubicBezTo>
                  <a:cubicBezTo>
                    <a:pt x="837" y="942"/>
                    <a:pt x="753" y="733"/>
                    <a:pt x="670" y="566"/>
                  </a:cubicBezTo>
                  <a:cubicBezTo>
                    <a:pt x="649" y="419"/>
                    <a:pt x="649" y="294"/>
                    <a:pt x="649" y="189"/>
                  </a:cubicBezTo>
                  <a:cubicBezTo>
                    <a:pt x="1172" y="1"/>
                    <a:pt x="1925" y="1"/>
                    <a:pt x="2532" y="147"/>
                  </a:cubicBezTo>
                  <a:cubicBezTo>
                    <a:pt x="2385" y="503"/>
                    <a:pt x="2218" y="838"/>
                    <a:pt x="2072" y="1193"/>
                  </a:cubicBezTo>
                  <a:cubicBezTo>
                    <a:pt x="1904" y="1528"/>
                    <a:pt x="1758" y="1863"/>
                    <a:pt x="1611" y="219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13" name="Google Shape;2313;p74"/>
            <p:cNvSpPr/>
            <p:nvPr/>
          </p:nvSpPr>
          <p:spPr>
            <a:xfrm>
              <a:off x="5505913" y="2878050"/>
              <a:ext cx="76400" cy="57575"/>
            </a:xfrm>
            <a:custGeom>
              <a:avLst/>
              <a:gdLst/>
              <a:ahLst/>
              <a:cxnLst/>
              <a:rect l="l" t="t" r="r" b="b"/>
              <a:pathLst>
                <a:path w="3056" h="2303" extrusionOk="0">
                  <a:moveTo>
                    <a:pt x="1" y="775"/>
                  </a:moveTo>
                  <a:cubicBezTo>
                    <a:pt x="105" y="524"/>
                    <a:pt x="314" y="482"/>
                    <a:pt x="482" y="419"/>
                  </a:cubicBezTo>
                  <a:cubicBezTo>
                    <a:pt x="879" y="252"/>
                    <a:pt x="1235" y="1"/>
                    <a:pt x="1695" y="22"/>
                  </a:cubicBezTo>
                  <a:cubicBezTo>
                    <a:pt x="1884" y="210"/>
                    <a:pt x="1884" y="378"/>
                    <a:pt x="1884" y="566"/>
                  </a:cubicBezTo>
                  <a:lnTo>
                    <a:pt x="1884" y="1089"/>
                  </a:lnTo>
                  <a:cubicBezTo>
                    <a:pt x="1884" y="1361"/>
                    <a:pt x="1967" y="1570"/>
                    <a:pt x="2156" y="1738"/>
                  </a:cubicBezTo>
                  <a:cubicBezTo>
                    <a:pt x="2218" y="1800"/>
                    <a:pt x="2344" y="1821"/>
                    <a:pt x="2428" y="1821"/>
                  </a:cubicBezTo>
                  <a:cubicBezTo>
                    <a:pt x="2553" y="1800"/>
                    <a:pt x="2616" y="1696"/>
                    <a:pt x="2616" y="1570"/>
                  </a:cubicBezTo>
                  <a:cubicBezTo>
                    <a:pt x="2616" y="1466"/>
                    <a:pt x="2616" y="1382"/>
                    <a:pt x="2574" y="1277"/>
                  </a:cubicBezTo>
                  <a:cubicBezTo>
                    <a:pt x="2532" y="1068"/>
                    <a:pt x="2553" y="817"/>
                    <a:pt x="2574" y="566"/>
                  </a:cubicBezTo>
                  <a:cubicBezTo>
                    <a:pt x="2658" y="650"/>
                    <a:pt x="2679" y="671"/>
                    <a:pt x="2721" y="733"/>
                  </a:cubicBezTo>
                  <a:cubicBezTo>
                    <a:pt x="2804" y="1047"/>
                    <a:pt x="2972" y="1340"/>
                    <a:pt x="3055" y="1696"/>
                  </a:cubicBezTo>
                  <a:cubicBezTo>
                    <a:pt x="2574" y="1926"/>
                    <a:pt x="2114" y="2114"/>
                    <a:pt x="1612" y="2303"/>
                  </a:cubicBezTo>
                  <a:cubicBezTo>
                    <a:pt x="1068" y="1800"/>
                    <a:pt x="628" y="1173"/>
                    <a:pt x="1" y="77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14" name="Google Shape;2314;p74"/>
            <p:cNvSpPr/>
            <p:nvPr/>
          </p:nvSpPr>
          <p:spPr>
            <a:xfrm>
              <a:off x="6988863" y="2597150"/>
              <a:ext cx="37700" cy="53925"/>
            </a:xfrm>
            <a:custGeom>
              <a:avLst/>
              <a:gdLst/>
              <a:ahLst/>
              <a:cxnLst/>
              <a:rect l="l" t="t" r="r" b="b"/>
              <a:pathLst>
                <a:path w="1508" h="2157" extrusionOk="0">
                  <a:moveTo>
                    <a:pt x="1" y="1968"/>
                  </a:moveTo>
                  <a:cubicBezTo>
                    <a:pt x="210" y="1403"/>
                    <a:pt x="357" y="817"/>
                    <a:pt x="754" y="357"/>
                  </a:cubicBezTo>
                  <a:cubicBezTo>
                    <a:pt x="1005" y="1"/>
                    <a:pt x="1068" y="1"/>
                    <a:pt x="1507" y="252"/>
                  </a:cubicBezTo>
                  <a:cubicBezTo>
                    <a:pt x="1487" y="733"/>
                    <a:pt x="1424" y="1235"/>
                    <a:pt x="1403" y="1779"/>
                  </a:cubicBezTo>
                  <a:cubicBezTo>
                    <a:pt x="943" y="1863"/>
                    <a:pt x="524" y="2156"/>
                    <a:pt x="1" y="1968"/>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5" name="Google Shape;2315;p74"/>
            <p:cNvSpPr/>
            <p:nvPr/>
          </p:nvSpPr>
          <p:spPr>
            <a:xfrm>
              <a:off x="5474538" y="2908400"/>
              <a:ext cx="52325" cy="43450"/>
            </a:xfrm>
            <a:custGeom>
              <a:avLst/>
              <a:gdLst/>
              <a:ahLst/>
              <a:cxnLst/>
              <a:rect l="l" t="t" r="r" b="b"/>
              <a:pathLst>
                <a:path w="2093" h="1738" extrusionOk="0">
                  <a:moveTo>
                    <a:pt x="670" y="1695"/>
                  </a:moveTo>
                  <a:cubicBezTo>
                    <a:pt x="440" y="1235"/>
                    <a:pt x="230" y="796"/>
                    <a:pt x="0" y="314"/>
                  </a:cubicBezTo>
                  <a:cubicBezTo>
                    <a:pt x="84" y="210"/>
                    <a:pt x="209" y="105"/>
                    <a:pt x="335" y="1"/>
                  </a:cubicBezTo>
                  <a:cubicBezTo>
                    <a:pt x="1109" y="210"/>
                    <a:pt x="1528" y="837"/>
                    <a:pt x="2092" y="1381"/>
                  </a:cubicBezTo>
                  <a:cubicBezTo>
                    <a:pt x="1632" y="1737"/>
                    <a:pt x="1172" y="1653"/>
                    <a:pt x="670" y="1695"/>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6" name="Google Shape;2316;p74"/>
            <p:cNvSpPr/>
            <p:nvPr/>
          </p:nvSpPr>
          <p:spPr>
            <a:xfrm>
              <a:off x="5581763" y="2866025"/>
              <a:ext cx="35600" cy="46575"/>
            </a:xfrm>
            <a:custGeom>
              <a:avLst/>
              <a:gdLst/>
              <a:ahLst/>
              <a:cxnLst/>
              <a:rect l="l" t="t" r="r" b="b"/>
              <a:pathLst>
                <a:path w="1424" h="1863" extrusionOk="0">
                  <a:moveTo>
                    <a:pt x="754" y="1863"/>
                  </a:moveTo>
                  <a:cubicBezTo>
                    <a:pt x="482" y="1256"/>
                    <a:pt x="231" y="649"/>
                    <a:pt x="0" y="105"/>
                  </a:cubicBezTo>
                  <a:cubicBezTo>
                    <a:pt x="63" y="1"/>
                    <a:pt x="126" y="1"/>
                    <a:pt x="210" y="43"/>
                  </a:cubicBezTo>
                  <a:cubicBezTo>
                    <a:pt x="335" y="147"/>
                    <a:pt x="482" y="231"/>
                    <a:pt x="628" y="335"/>
                  </a:cubicBezTo>
                  <a:cubicBezTo>
                    <a:pt x="900" y="545"/>
                    <a:pt x="1151" y="817"/>
                    <a:pt x="1277" y="1152"/>
                  </a:cubicBezTo>
                  <a:cubicBezTo>
                    <a:pt x="1423" y="1549"/>
                    <a:pt x="1360" y="1675"/>
                    <a:pt x="963" y="1821"/>
                  </a:cubicBezTo>
                  <a:cubicBezTo>
                    <a:pt x="900" y="1863"/>
                    <a:pt x="837" y="1863"/>
                    <a:pt x="754" y="1863"/>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7" name="Google Shape;2317;p74"/>
            <p:cNvSpPr/>
            <p:nvPr/>
          </p:nvSpPr>
          <p:spPr>
            <a:xfrm>
              <a:off x="6885838" y="2597675"/>
              <a:ext cx="23025" cy="50775"/>
            </a:xfrm>
            <a:custGeom>
              <a:avLst/>
              <a:gdLst/>
              <a:ahLst/>
              <a:cxnLst/>
              <a:rect l="l" t="t" r="r" b="b"/>
              <a:pathLst>
                <a:path w="921" h="2031" extrusionOk="0">
                  <a:moveTo>
                    <a:pt x="837" y="1"/>
                  </a:moveTo>
                  <a:cubicBezTo>
                    <a:pt x="921" y="357"/>
                    <a:pt x="921" y="1424"/>
                    <a:pt x="816" y="1947"/>
                  </a:cubicBezTo>
                  <a:cubicBezTo>
                    <a:pt x="816" y="1947"/>
                    <a:pt x="795" y="1968"/>
                    <a:pt x="774" y="1968"/>
                  </a:cubicBezTo>
                  <a:cubicBezTo>
                    <a:pt x="209" y="2030"/>
                    <a:pt x="0" y="1821"/>
                    <a:pt x="84" y="1256"/>
                  </a:cubicBezTo>
                  <a:cubicBezTo>
                    <a:pt x="167" y="859"/>
                    <a:pt x="419" y="378"/>
                    <a:pt x="837" y="1"/>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8" name="Google Shape;2318;p74"/>
            <p:cNvSpPr/>
            <p:nvPr/>
          </p:nvSpPr>
          <p:spPr>
            <a:xfrm>
              <a:off x="7041713" y="2617550"/>
              <a:ext cx="6300" cy="18875"/>
            </a:xfrm>
            <a:custGeom>
              <a:avLst/>
              <a:gdLst/>
              <a:ahLst/>
              <a:cxnLst/>
              <a:rect l="l" t="t" r="r" b="b"/>
              <a:pathLst>
                <a:path w="252" h="755" extrusionOk="0">
                  <a:moveTo>
                    <a:pt x="0" y="754"/>
                  </a:moveTo>
                  <a:lnTo>
                    <a:pt x="0" y="1"/>
                  </a:lnTo>
                  <a:cubicBezTo>
                    <a:pt x="189" y="189"/>
                    <a:pt x="251" y="336"/>
                    <a:pt x="251" y="503"/>
                  </a:cubicBezTo>
                  <a:cubicBezTo>
                    <a:pt x="251" y="545"/>
                    <a:pt x="147" y="608"/>
                    <a:pt x="0" y="754"/>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19" name="Google Shape;2319;p74"/>
            <p:cNvSpPr/>
            <p:nvPr/>
          </p:nvSpPr>
          <p:spPr>
            <a:xfrm>
              <a:off x="5462488" y="2934550"/>
              <a:ext cx="9450" cy="18350"/>
            </a:xfrm>
            <a:custGeom>
              <a:avLst/>
              <a:gdLst/>
              <a:ahLst/>
              <a:cxnLst/>
              <a:rect l="l" t="t" r="r" b="b"/>
              <a:pathLst>
                <a:path w="378" h="734" extrusionOk="0">
                  <a:moveTo>
                    <a:pt x="85" y="1"/>
                  </a:moveTo>
                  <a:cubicBezTo>
                    <a:pt x="231" y="273"/>
                    <a:pt x="315" y="482"/>
                    <a:pt x="378" y="712"/>
                  </a:cubicBezTo>
                  <a:cubicBezTo>
                    <a:pt x="294" y="712"/>
                    <a:pt x="210" y="733"/>
                    <a:pt x="126" y="733"/>
                  </a:cubicBezTo>
                  <a:cubicBezTo>
                    <a:pt x="1" y="503"/>
                    <a:pt x="22" y="294"/>
                    <a:pt x="85" y="1"/>
                  </a:cubicBezTo>
                  <a:close/>
                </a:path>
              </a:pathLst>
            </a:custGeom>
            <a:solidFill>
              <a:srgbClr val="FFC036"/>
            </a:solidFill>
            <a:ln>
              <a:noFill/>
            </a:ln>
          </p:spPr>
          <p:txBody>
            <a:bodyPr spcFirstLastPara="1" wrap="square" lIns="91425" tIns="91425" rIns="91425" bIns="91425" anchor="ctr" anchorCtr="0">
              <a:noAutofit/>
            </a:bodyPr>
            <a:lstStyle/>
            <a:p>
              <a:endParaRPr/>
            </a:p>
          </p:txBody>
        </p:sp>
        <p:sp>
          <p:nvSpPr>
            <p:cNvPr id="2320" name="Google Shape;2320;p74"/>
            <p:cNvSpPr/>
            <p:nvPr/>
          </p:nvSpPr>
          <p:spPr>
            <a:xfrm>
              <a:off x="6297338" y="2995750"/>
              <a:ext cx="113550" cy="121400"/>
            </a:xfrm>
            <a:custGeom>
              <a:avLst/>
              <a:gdLst/>
              <a:ahLst/>
              <a:cxnLst/>
              <a:rect l="l" t="t" r="r" b="b"/>
              <a:pathLst>
                <a:path w="4542" h="4856" extrusionOk="0">
                  <a:moveTo>
                    <a:pt x="147" y="2637"/>
                  </a:moveTo>
                  <a:lnTo>
                    <a:pt x="147" y="2574"/>
                  </a:lnTo>
                  <a:cubicBezTo>
                    <a:pt x="1" y="1612"/>
                    <a:pt x="629" y="1047"/>
                    <a:pt x="1319" y="545"/>
                  </a:cubicBezTo>
                  <a:cubicBezTo>
                    <a:pt x="1528" y="356"/>
                    <a:pt x="1800" y="273"/>
                    <a:pt x="2072" y="147"/>
                  </a:cubicBezTo>
                  <a:cubicBezTo>
                    <a:pt x="2407" y="1"/>
                    <a:pt x="2763" y="43"/>
                    <a:pt x="3014" y="273"/>
                  </a:cubicBezTo>
                  <a:cubicBezTo>
                    <a:pt x="3202" y="440"/>
                    <a:pt x="3412" y="587"/>
                    <a:pt x="3642" y="670"/>
                  </a:cubicBezTo>
                  <a:cubicBezTo>
                    <a:pt x="3851" y="754"/>
                    <a:pt x="3976" y="880"/>
                    <a:pt x="4060" y="1089"/>
                  </a:cubicBezTo>
                  <a:cubicBezTo>
                    <a:pt x="4144" y="1361"/>
                    <a:pt x="4248" y="1591"/>
                    <a:pt x="4353" y="1821"/>
                  </a:cubicBezTo>
                  <a:cubicBezTo>
                    <a:pt x="4541" y="2261"/>
                    <a:pt x="4500" y="2721"/>
                    <a:pt x="4437" y="3160"/>
                  </a:cubicBezTo>
                  <a:cubicBezTo>
                    <a:pt x="4374" y="3390"/>
                    <a:pt x="4228" y="3600"/>
                    <a:pt x="4081" y="3809"/>
                  </a:cubicBezTo>
                  <a:cubicBezTo>
                    <a:pt x="3537" y="4604"/>
                    <a:pt x="2784" y="4855"/>
                    <a:pt x="1863" y="4771"/>
                  </a:cubicBezTo>
                  <a:cubicBezTo>
                    <a:pt x="1403" y="4562"/>
                    <a:pt x="901" y="4437"/>
                    <a:pt x="566" y="4039"/>
                  </a:cubicBezTo>
                  <a:cubicBezTo>
                    <a:pt x="273" y="3725"/>
                    <a:pt x="85" y="3369"/>
                    <a:pt x="147" y="2888"/>
                  </a:cubicBezTo>
                  <a:cubicBezTo>
                    <a:pt x="168" y="2846"/>
                    <a:pt x="147" y="2742"/>
                    <a:pt x="147" y="2637"/>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21" name="Google Shape;2321;p74"/>
            <p:cNvSpPr/>
            <p:nvPr/>
          </p:nvSpPr>
          <p:spPr>
            <a:xfrm>
              <a:off x="7148413" y="2044775"/>
              <a:ext cx="187300" cy="121900"/>
            </a:xfrm>
            <a:custGeom>
              <a:avLst/>
              <a:gdLst/>
              <a:ahLst/>
              <a:cxnLst/>
              <a:rect l="l" t="t" r="r" b="b"/>
              <a:pathLst>
                <a:path w="7492" h="4876" extrusionOk="0">
                  <a:moveTo>
                    <a:pt x="105" y="2219"/>
                  </a:moveTo>
                  <a:cubicBezTo>
                    <a:pt x="147" y="2198"/>
                    <a:pt x="189" y="2156"/>
                    <a:pt x="273" y="2156"/>
                  </a:cubicBezTo>
                  <a:cubicBezTo>
                    <a:pt x="900" y="1988"/>
                    <a:pt x="1486" y="1695"/>
                    <a:pt x="2093" y="1486"/>
                  </a:cubicBezTo>
                  <a:cubicBezTo>
                    <a:pt x="2135" y="1465"/>
                    <a:pt x="2198" y="1465"/>
                    <a:pt x="2240" y="1465"/>
                  </a:cubicBezTo>
                  <a:cubicBezTo>
                    <a:pt x="2888" y="1193"/>
                    <a:pt x="3558" y="963"/>
                    <a:pt x="4206" y="712"/>
                  </a:cubicBezTo>
                  <a:cubicBezTo>
                    <a:pt x="4771" y="503"/>
                    <a:pt x="5336" y="273"/>
                    <a:pt x="5901" y="105"/>
                  </a:cubicBezTo>
                  <a:cubicBezTo>
                    <a:pt x="6278" y="1"/>
                    <a:pt x="6696" y="63"/>
                    <a:pt x="7073" y="63"/>
                  </a:cubicBezTo>
                  <a:cubicBezTo>
                    <a:pt x="7282" y="63"/>
                    <a:pt x="7429" y="231"/>
                    <a:pt x="7470" y="419"/>
                  </a:cubicBezTo>
                  <a:cubicBezTo>
                    <a:pt x="7491" y="524"/>
                    <a:pt x="7491" y="649"/>
                    <a:pt x="7491" y="754"/>
                  </a:cubicBezTo>
                  <a:cubicBezTo>
                    <a:pt x="7491" y="1340"/>
                    <a:pt x="7470" y="1947"/>
                    <a:pt x="7491" y="2511"/>
                  </a:cubicBezTo>
                  <a:cubicBezTo>
                    <a:pt x="7491" y="2930"/>
                    <a:pt x="7366" y="3286"/>
                    <a:pt x="7177" y="3641"/>
                  </a:cubicBezTo>
                  <a:lnTo>
                    <a:pt x="7115" y="3788"/>
                  </a:lnTo>
                  <a:cubicBezTo>
                    <a:pt x="6613" y="4185"/>
                    <a:pt x="6110" y="4562"/>
                    <a:pt x="5462" y="4604"/>
                  </a:cubicBezTo>
                  <a:cubicBezTo>
                    <a:pt x="5148" y="4625"/>
                    <a:pt x="4855" y="4604"/>
                    <a:pt x="4562" y="4771"/>
                  </a:cubicBezTo>
                  <a:cubicBezTo>
                    <a:pt x="4520" y="4792"/>
                    <a:pt x="4457" y="4792"/>
                    <a:pt x="4416" y="4792"/>
                  </a:cubicBezTo>
                  <a:cubicBezTo>
                    <a:pt x="3265" y="4876"/>
                    <a:pt x="2135" y="4708"/>
                    <a:pt x="1151" y="4102"/>
                  </a:cubicBezTo>
                  <a:cubicBezTo>
                    <a:pt x="838" y="3934"/>
                    <a:pt x="566" y="3662"/>
                    <a:pt x="356" y="3369"/>
                  </a:cubicBezTo>
                  <a:cubicBezTo>
                    <a:pt x="231" y="3223"/>
                    <a:pt x="168" y="2951"/>
                    <a:pt x="126" y="2742"/>
                  </a:cubicBezTo>
                  <a:cubicBezTo>
                    <a:pt x="22" y="2574"/>
                    <a:pt x="1" y="2407"/>
                    <a:pt x="105" y="221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2" name="Google Shape;2322;p74"/>
            <p:cNvSpPr/>
            <p:nvPr/>
          </p:nvSpPr>
          <p:spPr>
            <a:xfrm>
              <a:off x="5012113" y="2508225"/>
              <a:ext cx="168475" cy="140225"/>
            </a:xfrm>
            <a:custGeom>
              <a:avLst/>
              <a:gdLst/>
              <a:ahLst/>
              <a:cxnLst/>
              <a:rect l="l" t="t" r="r" b="b"/>
              <a:pathLst>
                <a:path w="6739" h="5609" extrusionOk="0">
                  <a:moveTo>
                    <a:pt x="1" y="2721"/>
                  </a:moveTo>
                  <a:cubicBezTo>
                    <a:pt x="210" y="2658"/>
                    <a:pt x="398" y="2595"/>
                    <a:pt x="566" y="2533"/>
                  </a:cubicBezTo>
                  <a:cubicBezTo>
                    <a:pt x="1131" y="2365"/>
                    <a:pt x="1675" y="2156"/>
                    <a:pt x="2219" y="1968"/>
                  </a:cubicBezTo>
                  <a:cubicBezTo>
                    <a:pt x="2323" y="1947"/>
                    <a:pt x="2428" y="1884"/>
                    <a:pt x="2532" y="1842"/>
                  </a:cubicBezTo>
                  <a:cubicBezTo>
                    <a:pt x="2930" y="1549"/>
                    <a:pt x="3432" y="1382"/>
                    <a:pt x="3872" y="1215"/>
                  </a:cubicBezTo>
                  <a:cubicBezTo>
                    <a:pt x="4164" y="1110"/>
                    <a:pt x="4416" y="943"/>
                    <a:pt x="4688" y="817"/>
                  </a:cubicBezTo>
                  <a:cubicBezTo>
                    <a:pt x="4813" y="754"/>
                    <a:pt x="4918" y="691"/>
                    <a:pt x="5043" y="629"/>
                  </a:cubicBezTo>
                  <a:cubicBezTo>
                    <a:pt x="5357" y="482"/>
                    <a:pt x="5671" y="336"/>
                    <a:pt x="5964" y="189"/>
                  </a:cubicBezTo>
                  <a:cubicBezTo>
                    <a:pt x="6110" y="106"/>
                    <a:pt x="6257" y="1"/>
                    <a:pt x="6466" y="106"/>
                  </a:cubicBezTo>
                  <a:cubicBezTo>
                    <a:pt x="6487" y="189"/>
                    <a:pt x="6508" y="273"/>
                    <a:pt x="6508" y="378"/>
                  </a:cubicBezTo>
                  <a:cubicBezTo>
                    <a:pt x="6529" y="503"/>
                    <a:pt x="6508" y="629"/>
                    <a:pt x="6529" y="754"/>
                  </a:cubicBezTo>
                  <a:cubicBezTo>
                    <a:pt x="6738" y="1319"/>
                    <a:pt x="6696" y="1884"/>
                    <a:pt x="6696" y="2470"/>
                  </a:cubicBezTo>
                  <a:lnTo>
                    <a:pt x="6696" y="3537"/>
                  </a:lnTo>
                  <a:cubicBezTo>
                    <a:pt x="6696" y="4039"/>
                    <a:pt x="6529" y="4458"/>
                    <a:pt x="6152" y="4792"/>
                  </a:cubicBezTo>
                  <a:cubicBezTo>
                    <a:pt x="5964" y="4939"/>
                    <a:pt x="5776" y="5127"/>
                    <a:pt x="5587" y="5253"/>
                  </a:cubicBezTo>
                  <a:cubicBezTo>
                    <a:pt x="5336" y="5462"/>
                    <a:pt x="5022" y="5546"/>
                    <a:pt x="4688" y="5546"/>
                  </a:cubicBezTo>
                  <a:cubicBezTo>
                    <a:pt x="4457" y="5546"/>
                    <a:pt x="4269" y="5525"/>
                    <a:pt x="4060" y="5546"/>
                  </a:cubicBezTo>
                  <a:cubicBezTo>
                    <a:pt x="3474" y="5608"/>
                    <a:pt x="2930" y="5441"/>
                    <a:pt x="2365" y="5295"/>
                  </a:cubicBezTo>
                  <a:cubicBezTo>
                    <a:pt x="2239" y="5253"/>
                    <a:pt x="2114" y="5190"/>
                    <a:pt x="2030" y="5106"/>
                  </a:cubicBezTo>
                  <a:cubicBezTo>
                    <a:pt x="1591" y="4709"/>
                    <a:pt x="1151" y="4353"/>
                    <a:pt x="733" y="3935"/>
                  </a:cubicBezTo>
                  <a:cubicBezTo>
                    <a:pt x="356" y="3579"/>
                    <a:pt x="189" y="3181"/>
                    <a:pt x="1" y="27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3" name="Google Shape;2323;p74"/>
            <p:cNvSpPr/>
            <p:nvPr/>
          </p:nvSpPr>
          <p:spPr>
            <a:xfrm>
              <a:off x="7362363" y="1930225"/>
              <a:ext cx="142825" cy="138125"/>
            </a:xfrm>
            <a:custGeom>
              <a:avLst/>
              <a:gdLst/>
              <a:ahLst/>
              <a:cxnLst/>
              <a:rect l="l" t="t" r="r" b="b"/>
              <a:pathLst>
                <a:path w="5713" h="5525" extrusionOk="0">
                  <a:moveTo>
                    <a:pt x="5001" y="1005"/>
                  </a:moveTo>
                  <a:cubicBezTo>
                    <a:pt x="4687" y="419"/>
                    <a:pt x="4143" y="0"/>
                    <a:pt x="3474" y="147"/>
                  </a:cubicBezTo>
                  <a:cubicBezTo>
                    <a:pt x="3369" y="168"/>
                    <a:pt x="3265" y="189"/>
                    <a:pt x="3181" y="210"/>
                  </a:cubicBezTo>
                  <a:cubicBezTo>
                    <a:pt x="1612" y="63"/>
                    <a:pt x="0" y="1528"/>
                    <a:pt x="252" y="3118"/>
                  </a:cubicBezTo>
                  <a:cubicBezTo>
                    <a:pt x="482" y="4896"/>
                    <a:pt x="2553" y="5524"/>
                    <a:pt x="4018" y="4771"/>
                  </a:cubicBezTo>
                  <a:cubicBezTo>
                    <a:pt x="5420" y="4080"/>
                    <a:pt x="5713" y="2344"/>
                    <a:pt x="5001" y="100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4" name="Google Shape;2324;p74"/>
            <p:cNvSpPr/>
            <p:nvPr/>
          </p:nvSpPr>
          <p:spPr>
            <a:xfrm>
              <a:off x="6968988" y="2010250"/>
              <a:ext cx="127150" cy="123475"/>
            </a:xfrm>
            <a:custGeom>
              <a:avLst/>
              <a:gdLst/>
              <a:ahLst/>
              <a:cxnLst/>
              <a:rect l="l" t="t" r="r" b="b"/>
              <a:pathLst>
                <a:path w="5086" h="4939" extrusionOk="0">
                  <a:moveTo>
                    <a:pt x="4918" y="1821"/>
                  </a:moveTo>
                  <a:cubicBezTo>
                    <a:pt x="4667" y="356"/>
                    <a:pt x="2721" y="1"/>
                    <a:pt x="1612" y="754"/>
                  </a:cubicBezTo>
                  <a:cubicBezTo>
                    <a:pt x="963" y="796"/>
                    <a:pt x="273" y="1193"/>
                    <a:pt x="106" y="1884"/>
                  </a:cubicBezTo>
                  <a:cubicBezTo>
                    <a:pt x="1" y="2281"/>
                    <a:pt x="189" y="2888"/>
                    <a:pt x="419" y="3328"/>
                  </a:cubicBezTo>
                  <a:cubicBezTo>
                    <a:pt x="419" y="3453"/>
                    <a:pt x="419" y="3579"/>
                    <a:pt x="440" y="3704"/>
                  </a:cubicBezTo>
                  <a:cubicBezTo>
                    <a:pt x="670" y="4897"/>
                    <a:pt x="2219" y="4939"/>
                    <a:pt x="3119" y="4708"/>
                  </a:cubicBezTo>
                  <a:cubicBezTo>
                    <a:pt x="3558" y="4583"/>
                    <a:pt x="3914" y="4374"/>
                    <a:pt x="4227" y="4081"/>
                  </a:cubicBezTo>
                  <a:cubicBezTo>
                    <a:pt x="4311" y="4018"/>
                    <a:pt x="4395" y="3955"/>
                    <a:pt x="4437" y="3872"/>
                  </a:cubicBezTo>
                  <a:cubicBezTo>
                    <a:pt x="4897" y="3286"/>
                    <a:pt x="5085" y="2595"/>
                    <a:pt x="4918" y="182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5" name="Google Shape;2325;p74"/>
            <p:cNvSpPr/>
            <p:nvPr/>
          </p:nvSpPr>
          <p:spPr>
            <a:xfrm>
              <a:off x="4787188" y="2536475"/>
              <a:ext cx="162175" cy="146500"/>
            </a:xfrm>
            <a:custGeom>
              <a:avLst/>
              <a:gdLst/>
              <a:ahLst/>
              <a:cxnLst/>
              <a:rect l="l" t="t" r="r" b="b"/>
              <a:pathLst>
                <a:path w="6487" h="5860" extrusionOk="0">
                  <a:moveTo>
                    <a:pt x="4332" y="336"/>
                  </a:moveTo>
                  <a:cubicBezTo>
                    <a:pt x="3118" y="1"/>
                    <a:pt x="1779" y="691"/>
                    <a:pt x="1068" y="1675"/>
                  </a:cubicBezTo>
                  <a:cubicBezTo>
                    <a:pt x="0" y="3223"/>
                    <a:pt x="1612" y="4897"/>
                    <a:pt x="3013" y="5357"/>
                  </a:cubicBezTo>
                  <a:cubicBezTo>
                    <a:pt x="4436" y="5859"/>
                    <a:pt x="6194" y="4876"/>
                    <a:pt x="6361" y="3349"/>
                  </a:cubicBezTo>
                  <a:cubicBezTo>
                    <a:pt x="6487" y="2051"/>
                    <a:pt x="5734" y="440"/>
                    <a:pt x="4332" y="336"/>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6" name="Google Shape;2326;p74"/>
            <p:cNvSpPr/>
            <p:nvPr/>
          </p:nvSpPr>
          <p:spPr>
            <a:xfrm>
              <a:off x="5182113" y="2400475"/>
              <a:ext cx="137075" cy="119825"/>
            </a:xfrm>
            <a:custGeom>
              <a:avLst/>
              <a:gdLst/>
              <a:ahLst/>
              <a:cxnLst/>
              <a:rect l="l" t="t" r="r" b="b"/>
              <a:pathLst>
                <a:path w="5483" h="4793" extrusionOk="0">
                  <a:moveTo>
                    <a:pt x="5043" y="1424"/>
                  </a:moveTo>
                  <a:cubicBezTo>
                    <a:pt x="4960" y="1172"/>
                    <a:pt x="4855" y="963"/>
                    <a:pt x="4730" y="796"/>
                  </a:cubicBezTo>
                  <a:cubicBezTo>
                    <a:pt x="4206" y="84"/>
                    <a:pt x="3453" y="1"/>
                    <a:pt x="2637" y="105"/>
                  </a:cubicBezTo>
                  <a:cubicBezTo>
                    <a:pt x="1089" y="294"/>
                    <a:pt x="1" y="2051"/>
                    <a:pt x="629" y="3537"/>
                  </a:cubicBezTo>
                  <a:cubicBezTo>
                    <a:pt x="942" y="4290"/>
                    <a:pt x="1591" y="4583"/>
                    <a:pt x="2302" y="4625"/>
                  </a:cubicBezTo>
                  <a:cubicBezTo>
                    <a:pt x="2867" y="4792"/>
                    <a:pt x="3495" y="4583"/>
                    <a:pt x="4018" y="4206"/>
                  </a:cubicBezTo>
                  <a:cubicBezTo>
                    <a:pt x="4186" y="4144"/>
                    <a:pt x="4332" y="4039"/>
                    <a:pt x="4478" y="3934"/>
                  </a:cubicBezTo>
                  <a:cubicBezTo>
                    <a:pt x="5253" y="3348"/>
                    <a:pt x="5483" y="2219"/>
                    <a:pt x="5043" y="1424"/>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7" name="Google Shape;2327;p74"/>
            <p:cNvSpPr/>
            <p:nvPr/>
          </p:nvSpPr>
          <p:spPr>
            <a:xfrm>
              <a:off x="4884488" y="3053300"/>
              <a:ext cx="403325" cy="166375"/>
            </a:xfrm>
            <a:custGeom>
              <a:avLst/>
              <a:gdLst/>
              <a:ahLst/>
              <a:cxnLst/>
              <a:rect l="l" t="t" r="r" b="b"/>
              <a:pathLst>
                <a:path w="16133" h="6655" extrusionOk="0">
                  <a:moveTo>
                    <a:pt x="16007" y="419"/>
                  </a:moveTo>
                  <a:cubicBezTo>
                    <a:pt x="15986" y="126"/>
                    <a:pt x="15777" y="0"/>
                    <a:pt x="15505" y="21"/>
                  </a:cubicBezTo>
                  <a:cubicBezTo>
                    <a:pt x="14438" y="168"/>
                    <a:pt x="13873" y="1423"/>
                    <a:pt x="13057" y="2030"/>
                  </a:cubicBezTo>
                  <a:cubicBezTo>
                    <a:pt x="12534" y="2428"/>
                    <a:pt x="11634" y="2658"/>
                    <a:pt x="11069" y="2888"/>
                  </a:cubicBezTo>
                  <a:cubicBezTo>
                    <a:pt x="10357" y="3181"/>
                    <a:pt x="9646" y="3495"/>
                    <a:pt x="8914" y="3746"/>
                  </a:cubicBezTo>
                  <a:cubicBezTo>
                    <a:pt x="7428" y="4311"/>
                    <a:pt x="5922" y="4750"/>
                    <a:pt x="4373" y="5127"/>
                  </a:cubicBezTo>
                  <a:cubicBezTo>
                    <a:pt x="3013" y="5441"/>
                    <a:pt x="1674" y="5022"/>
                    <a:pt x="377" y="5294"/>
                  </a:cubicBezTo>
                  <a:cubicBezTo>
                    <a:pt x="0" y="5378"/>
                    <a:pt x="21" y="5922"/>
                    <a:pt x="377" y="6005"/>
                  </a:cubicBezTo>
                  <a:cubicBezTo>
                    <a:pt x="1674" y="6340"/>
                    <a:pt x="2846" y="6654"/>
                    <a:pt x="4248" y="6424"/>
                  </a:cubicBezTo>
                  <a:cubicBezTo>
                    <a:pt x="6131" y="6110"/>
                    <a:pt x="7951" y="5545"/>
                    <a:pt x="9730" y="4876"/>
                  </a:cubicBezTo>
                  <a:cubicBezTo>
                    <a:pt x="11153" y="4394"/>
                    <a:pt x="12889" y="3829"/>
                    <a:pt x="14103" y="2972"/>
                  </a:cubicBezTo>
                  <a:cubicBezTo>
                    <a:pt x="14731" y="2511"/>
                    <a:pt x="16132" y="1298"/>
                    <a:pt x="16007" y="41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8" name="Google Shape;2328;p74"/>
            <p:cNvSpPr/>
            <p:nvPr/>
          </p:nvSpPr>
          <p:spPr>
            <a:xfrm>
              <a:off x="4868788" y="2993675"/>
              <a:ext cx="413275" cy="167400"/>
            </a:xfrm>
            <a:custGeom>
              <a:avLst/>
              <a:gdLst/>
              <a:ahLst/>
              <a:cxnLst/>
              <a:rect l="l" t="t" r="r" b="b"/>
              <a:pathLst>
                <a:path w="16531" h="6696" extrusionOk="0">
                  <a:moveTo>
                    <a:pt x="15651" y="335"/>
                  </a:moveTo>
                  <a:cubicBezTo>
                    <a:pt x="13329" y="2072"/>
                    <a:pt x="10776" y="3139"/>
                    <a:pt x="8077" y="4080"/>
                  </a:cubicBezTo>
                  <a:cubicBezTo>
                    <a:pt x="6717" y="4541"/>
                    <a:pt x="5357" y="5043"/>
                    <a:pt x="3976" y="5482"/>
                  </a:cubicBezTo>
                  <a:cubicBezTo>
                    <a:pt x="2742" y="5880"/>
                    <a:pt x="1423" y="5712"/>
                    <a:pt x="126" y="5942"/>
                  </a:cubicBezTo>
                  <a:cubicBezTo>
                    <a:pt x="1" y="5963"/>
                    <a:pt x="1" y="6193"/>
                    <a:pt x="126" y="6214"/>
                  </a:cubicBezTo>
                  <a:cubicBezTo>
                    <a:pt x="3097" y="6696"/>
                    <a:pt x="5545" y="5880"/>
                    <a:pt x="8286" y="4896"/>
                  </a:cubicBezTo>
                  <a:cubicBezTo>
                    <a:pt x="11069" y="3892"/>
                    <a:pt x="13685" y="2867"/>
                    <a:pt x="16091" y="1088"/>
                  </a:cubicBezTo>
                  <a:cubicBezTo>
                    <a:pt x="16530" y="753"/>
                    <a:pt x="16091" y="0"/>
                    <a:pt x="15651" y="335"/>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29" name="Google Shape;2329;p74"/>
            <p:cNvSpPr/>
            <p:nvPr/>
          </p:nvSpPr>
          <p:spPr>
            <a:xfrm>
              <a:off x="7797563" y="2998375"/>
              <a:ext cx="137075" cy="311775"/>
            </a:xfrm>
            <a:custGeom>
              <a:avLst/>
              <a:gdLst/>
              <a:ahLst/>
              <a:cxnLst/>
              <a:rect l="l" t="t" r="r" b="b"/>
              <a:pathLst>
                <a:path w="5483" h="12471" extrusionOk="0">
                  <a:moveTo>
                    <a:pt x="5483" y="10734"/>
                  </a:moveTo>
                  <a:cubicBezTo>
                    <a:pt x="5462" y="11257"/>
                    <a:pt x="5420" y="11676"/>
                    <a:pt x="5378" y="12094"/>
                  </a:cubicBezTo>
                  <a:cubicBezTo>
                    <a:pt x="5378" y="12178"/>
                    <a:pt x="5357" y="12283"/>
                    <a:pt x="5315" y="12366"/>
                  </a:cubicBezTo>
                  <a:cubicBezTo>
                    <a:pt x="5274" y="12408"/>
                    <a:pt x="5169" y="12471"/>
                    <a:pt x="5127" y="12471"/>
                  </a:cubicBezTo>
                  <a:cubicBezTo>
                    <a:pt x="5043" y="12450"/>
                    <a:pt x="4939" y="12387"/>
                    <a:pt x="4897" y="12345"/>
                  </a:cubicBezTo>
                  <a:cubicBezTo>
                    <a:pt x="4834" y="12241"/>
                    <a:pt x="4834" y="12136"/>
                    <a:pt x="4834" y="11990"/>
                  </a:cubicBezTo>
                  <a:cubicBezTo>
                    <a:pt x="4751" y="11362"/>
                    <a:pt x="4709" y="10734"/>
                    <a:pt x="4625" y="10148"/>
                  </a:cubicBezTo>
                  <a:cubicBezTo>
                    <a:pt x="4604" y="9897"/>
                    <a:pt x="4541" y="9646"/>
                    <a:pt x="4499" y="9416"/>
                  </a:cubicBezTo>
                  <a:cubicBezTo>
                    <a:pt x="4311" y="8600"/>
                    <a:pt x="4123" y="7784"/>
                    <a:pt x="3914" y="6968"/>
                  </a:cubicBezTo>
                  <a:cubicBezTo>
                    <a:pt x="3893" y="6821"/>
                    <a:pt x="3851" y="6696"/>
                    <a:pt x="3788" y="6529"/>
                  </a:cubicBezTo>
                  <a:lnTo>
                    <a:pt x="3558" y="5901"/>
                  </a:lnTo>
                  <a:cubicBezTo>
                    <a:pt x="2867" y="4080"/>
                    <a:pt x="2867" y="4039"/>
                    <a:pt x="1821" y="2448"/>
                  </a:cubicBezTo>
                  <a:cubicBezTo>
                    <a:pt x="1424" y="1884"/>
                    <a:pt x="942" y="1381"/>
                    <a:pt x="524" y="795"/>
                  </a:cubicBezTo>
                  <a:cubicBezTo>
                    <a:pt x="440" y="670"/>
                    <a:pt x="252" y="628"/>
                    <a:pt x="126" y="523"/>
                  </a:cubicBezTo>
                  <a:cubicBezTo>
                    <a:pt x="1" y="419"/>
                    <a:pt x="22" y="231"/>
                    <a:pt x="189" y="126"/>
                  </a:cubicBezTo>
                  <a:cubicBezTo>
                    <a:pt x="378" y="0"/>
                    <a:pt x="608" y="42"/>
                    <a:pt x="754" y="210"/>
                  </a:cubicBezTo>
                  <a:cubicBezTo>
                    <a:pt x="984" y="419"/>
                    <a:pt x="1194" y="628"/>
                    <a:pt x="1403" y="837"/>
                  </a:cubicBezTo>
                  <a:cubicBezTo>
                    <a:pt x="1549" y="963"/>
                    <a:pt x="1654" y="1151"/>
                    <a:pt x="1779" y="1256"/>
                  </a:cubicBezTo>
                  <a:cubicBezTo>
                    <a:pt x="2198" y="1612"/>
                    <a:pt x="2512" y="2051"/>
                    <a:pt x="2805" y="2532"/>
                  </a:cubicBezTo>
                  <a:cubicBezTo>
                    <a:pt x="2826" y="2616"/>
                    <a:pt x="2867" y="2658"/>
                    <a:pt x="2930" y="2720"/>
                  </a:cubicBezTo>
                  <a:cubicBezTo>
                    <a:pt x="3474" y="3411"/>
                    <a:pt x="3788" y="4206"/>
                    <a:pt x="4102" y="5043"/>
                  </a:cubicBezTo>
                  <a:cubicBezTo>
                    <a:pt x="4479" y="6005"/>
                    <a:pt x="4792" y="6968"/>
                    <a:pt x="5002" y="7972"/>
                  </a:cubicBezTo>
                  <a:cubicBezTo>
                    <a:pt x="5127" y="8579"/>
                    <a:pt x="5274" y="9144"/>
                    <a:pt x="5378" y="9751"/>
                  </a:cubicBezTo>
                  <a:cubicBezTo>
                    <a:pt x="5420" y="10106"/>
                    <a:pt x="5441" y="10483"/>
                    <a:pt x="5483" y="10734"/>
                  </a:cubicBezTo>
                  <a:close/>
                </a:path>
              </a:pathLst>
            </a:custGeom>
            <a:solidFill>
              <a:srgbClr val="1D312C"/>
            </a:solidFill>
            <a:ln>
              <a:noFill/>
            </a:ln>
          </p:spPr>
          <p:txBody>
            <a:bodyPr spcFirstLastPara="1" wrap="square" lIns="91425" tIns="91425" rIns="91425" bIns="91425" anchor="ctr" anchorCtr="0">
              <a:noAutofit/>
            </a:bodyPr>
            <a:lstStyle/>
            <a:p>
              <a:endParaRPr/>
            </a:p>
          </p:txBody>
        </p:sp>
        <p:sp>
          <p:nvSpPr>
            <p:cNvPr id="2330" name="Google Shape;2330;p74"/>
            <p:cNvSpPr/>
            <p:nvPr/>
          </p:nvSpPr>
          <p:spPr>
            <a:xfrm>
              <a:off x="7860863" y="2936125"/>
              <a:ext cx="139175" cy="231225"/>
            </a:xfrm>
            <a:custGeom>
              <a:avLst/>
              <a:gdLst/>
              <a:ahLst/>
              <a:cxnLst/>
              <a:rect l="l" t="t" r="r" b="b"/>
              <a:pathLst>
                <a:path w="5567" h="9249" extrusionOk="0">
                  <a:moveTo>
                    <a:pt x="5462" y="9249"/>
                  </a:moveTo>
                  <a:cubicBezTo>
                    <a:pt x="5399" y="9123"/>
                    <a:pt x="5315" y="9060"/>
                    <a:pt x="5273" y="8998"/>
                  </a:cubicBezTo>
                  <a:cubicBezTo>
                    <a:pt x="5043" y="8370"/>
                    <a:pt x="4792" y="7763"/>
                    <a:pt x="4583" y="7135"/>
                  </a:cubicBezTo>
                  <a:cubicBezTo>
                    <a:pt x="4374" y="6508"/>
                    <a:pt x="4081" y="5901"/>
                    <a:pt x="3767" y="5336"/>
                  </a:cubicBezTo>
                  <a:cubicBezTo>
                    <a:pt x="3432" y="4708"/>
                    <a:pt x="3118" y="4102"/>
                    <a:pt x="2763" y="3474"/>
                  </a:cubicBezTo>
                  <a:cubicBezTo>
                    <a:pt x="2658" y="3265"/>
                    <a:pt x="2532" y="3076"/>
                    <a:pt x="2407" y="2888"/>
                  </a:cubicBezTo>
                  <a:cubicBezTo>
                    <a:pt x="1967" y="2323"/>
                    <a:pt x="1507" y="1779"/>
                    <a:pt x="1047" y="1214"/>
                  </a:cubicBezTo>
                  <a:cubicBezTo>
                    <a:pt x="775" y="900"/>
                    <a:pt x="461" y="691"/>
                    <a:pt x="147" y="461"/>
                  </a:cubicBezTo>
                  <a:cubicBezTo>
                    <a:pt x="84" y="419"/>
                    <a:pt x="1" y="356"/>
                    <a:pt x="1" y="252"/>
                  </a:cubicBezTo>
                  <a:cubicBezTo>
                    <a:pt x="1" y="126"/>
                    <a:pt x="105" y="63"/>
                    <a:pt x="231" y="42"/>
                  </a:cubicBezTo>
                  <a:cubicBezTo>
                    <a:pt x="440" y="0"/>
                    <a:pt x="649" y="21"/>
                    <a:pt x="775" y="231"/>
                  </a:cubicBezTo>
                  <a:cubicBezTo>
                    <a:pt x="859" y="356"/>
                    <a:pt x="963" y="461"/>
                    <a:pt x="1089" y="544"/>
                  </a:cubicBezTo>
                  <a:cubicBezTo>
                    <a:pt x="1382" y="712"/>
                    <a:pt x="1612" y="921"/>
                    <a:pt x="1821" y="1172"/>
                  </a:cubicBezTo>
                  <a:cubicBezTo>
                    <a:pt x="1821" y="1193"/>
                    <a:pt x="1863" y="1193"/>
                    <a:pt x="1863" y="1235"/>
                  </a:cubicBezTo>
                  <a:cubicBezTo>
                    <a:pt x="3014" y="2407"/>
                    <a:pt x="3767" y="3871"/>
                    <a:pt x="4520" y="5315"/>
                  </a:cubicBezTo>
                  <a:cubicBezTo>
                    <a:pt x="5001" y="6194"/>
                    <a:pt x="5252" y="7135"/>
                    <a:pt x="5504" y="8077"/>
                  </a:cubicBezTo>
                  <a:cubicBezTo>
                    <a:pt x="5566" y="8391"/>
                    <a:pt x="5566" y="8705"/>
                    <a:pt x="5566" y="9039"/>
                  </a:cubicBezTo>
                  <a:cubicBezTo>
                    <a:pt x="5566" y="9081"/>
                    <a:pt x="5524" y="9144"/>
                    <a:pt x="5462" y="9249"/>
                  </a:cubicBezTo>
                  <a:close/>
                </a:path>
              </a:pathLst>
            </a:custGeom>
            <a:solidFill>
              <a:srgbClr val="1D312C"/>
            </a:solidFill>
            <a:ln>
              <a:noFill/>
            </a:ln>
          </p:spPr>
          <p:txBody>
            <a:bodyPr spcFirstLastPara="1" wrap="square" lIns="91425" tIns="91425" rIns="91425" bIns="91425" anchor="ctr" anchorCtr="0">
              <a:noAutofit/>
            </a:bodyPr>
            <a:lstStyle/>
            <a:p>
              <a:endParaRPr/>
            </a:p>
          </p:txBody>
        </p:sp>
        <p:sp>
          <p:nvSpPr>
            <p:cNvPr id="2331" name="Google Shape;2331;p74"/>
            <p:cNvSpPr/>
            <p:nvPr/>
          </p:nvSpPr>
          <p:spPr>
            <a:xfrm>
              <a:off x="6280613" y="2976925"/>
              <a:ext cx="150150" cy="161650"/>
            </a:xfrm>
            <a:custGeom>
              <a:avLst/>
              <a:gdLst/>
              <a:ahLst/>
              <a:cxnLst/>
              <a:rect l="l" t="t" r="r" b="b"/>
              <a:pathLst>
                <a:path w="6006" h="6466" extrusionOk="0">
                  <a:moveTo>
                    <a:pt x="5859" y="3578"/>
                  </a:moveTo>
                  <a:cubicBezTo>
                    <a:pt x="6005" y="4164"/>
                    <a:pt x="5733" y="4666"/>
                    <a:pt x="5357" y="5106"/>
                  </a:cubicBezTo>
                  <a:cubicBezTo>
                    <a:pt x="5127" y="5399"/>
                    <a:pt x="4855" y="5629"/>
                    <a:pt x="4625" y="5901"/>
                  </a:cubicBezTo>
                  <a:cubicBezTo>
                    <a:pt x="4583" y="5943"/>
                    <a:pt x="4499" y="5964"/>
                    <a:pt x="4436" y="6027"/>
                  </a:cubicBezTo>
                  <a:cubicBezTo>
                    <a:pt x="3767" y="6340"/>
                    <a:pt x="3034" y="6466"/>
                    <a:pt x="2302" y="6382"/>
                  </a:cubicBezTo>
                  <a:cubicBezTo>
                    <a:pt x="2197" y="6382"/>
                    <a:pt x="2114" y="6361"/>
                    <a:pt x="2030" y="6319"/>
                  </a:cubicBezTo>
                  <a:cubicBezTo>
                    <a:pt x="1779" y="6131"/>
                    <a:pt x="1486" y="6006"/>
                    <a:pt x="1172" y="5901"/>
                  </a:cubicBezTo>
                  <a:cubicBezTo>
                    <a:pt x="1047" y="5838"/>
                    <a:pt x="942" y="5755"/>
                    <a:pt x="858" y="5671"/>
                  </a:cubicBezTo>
                  <a:cubicBezTo>
                    <a:pt x="544" y="5378"/>
                    <a:pt x="293" y="5001"/>
                    <a:pt x="126" y="4583"/>
                  </a:cubicBezTo>
                  <a:cubicBezTo>
                    <a:pt x="42" y="4436"/>
                    <a:pt x="21" y="4227"/>
                    <a:pt x="21" y="4039"/>
                  </a:cubicBezTo>
                  <a:cubicBezTo>
                    <a:pt x="0" y="3641"/>
                    <a:pt x="21" y="3244"/>
                    <a:pt x="21" y="2825"/>
                  </a:cubicBezTo>
                  <a:cubicBezTo>
                    <a:pt x="21" y="2553"/>
                    <a:pt x="105" y="2260"/>
                    <a:pt x="251" y="2030"/>
                  </a:cubicBezTo>
                  <a:cubicBezTo>
                    <a:pt x="544" y="1612"/>
                    <a:pt x="858" y="1193"/>
                    <a:pt x="1235" y="837"/>
                  </a:cubicBezTo>
                  <a:cubicBezTo>
                    <a:pt x="1507" y="586"/>
                    <a:pt x="1884" y="461"/>
                    <a:pt x="2218" y="293"/>
                  </a:cubicBezTo>
                  <a:cubicBezTo>
                    <a:pt x="2448" y="189"/>
                    <a:pt x="2720" y="147"/>
                    <a:pt x="2972" y="63"/>
                  </a:cubicBezTo>
                  <a:cubicBezTo>
                    <a:pt x="3160" y="1"/>
                    <a:pt x="3348" y="42"/>
                    <a:pt x="3537" y="147"/>
                  </a:cubicBezTo>
                  <a:cubicBezTo>
                    <a:pt x="3662" y="210"/>
                    <a:pt x="3788" y="273"/>
                    <a:pt x="3913" y="377"/>
                  </a:cubicBezTo>
                  <a:cubicBezTo>
                    <a:pt x="4227" y="586"/>
                    <a:pt x="4541" y="796"/>
                    <a:pt x="4897" y="942"/>
                  </a:cubicBezTo>
                  <a:cubicBezTo>
                    <a:pt x="5148" y="1047"/>
                    <a:pt x="5336" y="1298"/>
                    <a:pt x="5441" y="1570"/>
                  </a:cubicBezTo>
                  <a:cubicBezTo>
                    <a:pt x="5482" y="1716"/>
                    <a:pt x="5524" y="1842"/>
                    <a:pt x="5587" y="1946"/>
                  </a:cubicBezTo>
                  <a:cubicBezTo>
                    <a:pt x="5775" y="2449"/>
                    <a:pt x="5943" y="2972"/>
                    <a:pt x="5859" y="3578"/>
                  </a:cubicBezTo>
                  <a:close/>
                  <a:moveTo>
                    <a:pt x="816" y="3390"/>
                  </a:moveTo>
                  <a:lnTo>
                    <a:pt x="816" y="3683"/>
                  </a:lnTo>
                  <a:cubicBezTo>
                    <a:pt x="733" y="4122"/>
                    <a:pt x="942" y="4478"/>
                    <a:pt x="1235" y="4834"/>
                  </a:cubicBezTo>
                  <a:cubicBezTo>
                    <a:pt x="1570" y="5211"/>
                    <a:pt x="2093" y="5357"/>
                    <a:pt x="2532" y="5566"/>
                  </a:cubicBezTo>
                  <a:cubicBezTo>
                    <a:pt x="3453" y="5629"/>
                    <a:pt x="4206" y="5378"/>
                    <a:pt x="4750" y="4583"/>
                  </a:cubicBezTo>
                  <a:cubicBezTo>
                    <a:pt x="4897" y="4374"/>
                    <a:pt x="5064" y="4164"/>
                    <a:pt x="5106" y="3934"/>
                  </a:cubicBezTo>
                  <a:cubicBezTo>
                    <a:pt x="5169" y="3495"/>
                    <a:pt x="5210" y="3014"/>
                    <a:pt x="5022" y="2595"/>
                  </a:cubicBezTo>
                  <a:cubicBezTo>
                    <a:pt x="4917" y="2365"/>
                    <a:pt x="4834" y="2093"/>
                    <a:pt x="4729" y="1863"/>
                  </a:cubicBezTo>
                  <a:cubicBezTo>
                    <a:pt x="4645" y="1653"/>
                    <a:pt x="4520" y="1507"/>
                    <a:pt x="4311" y="1444"/>
                  </a:cubicBezTo>
                  <a:cubicBezTo>
                    <a:pt x="4081" y="1381"/>
                    <a:pt x="3871" y="1235"/>
                    <a:pt x="3683" y="1047"/>
                  </a:cubicBezTo>
                  <a:cubicBezTo>
                    <a:pt x="3390" y="817"/>
                    <a:pt x="3076" y="733"/>
                    <a:pt x="2741" y="921"/>
                  </a:cubicBezTo>
                  <a:cubicBezTo>
                    <a:pt x="2469" y="1047"/>
                    <a:pt x="2197" y="1130"/>
                    <a:pt x="1988" y="1319"/>
                  </a:cubicBezTo>
                  <a:cubicBezTo>
                    <a:pt x="1340" y="1842"/>
                    <a:pt x="670" y="2386"/>
                    <a:pt x="816" y="33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2" name="Google Shape;2332;p74"/>
            <p:cNvSpPr/>
            <p:nvPr/>
          </p:nvSpPr>
          <p:spPr>
            <a:xfrm>
              <a:off x="7117038" y="2030650"/>
              <a:ext cx="236975" cy="156950"/>
            </a:xfrm>
            <a:custGeom>
              <a:avLst/>
              <a:gdLst/>
              <a:ahLst/>
              <a:cxnLst/>
              <a:rect l="l" t="t" r="r" b="b"/>
              <a:pathLst>
                <a:path w="9479" h="6278" extrusionOk="0">
                  <a:moveTo>
                    <a:pt x="8851" y="1"/>
                  </a:moveTo>
                  <a:cubicBezTo>
                    <a:pt x="8935" y="63"/>
                    <a:pt x="8997" y="168"/>
                    <a:pt x="9060" y="231"/>
                  </a:cubicBezTo>
                  <a:cubicBezTo>
                    <a:pt x="9374" y="419"/>
                    <a:pt x="9437" y="691"/>
                    <a:pt x="9437" y="1047"/>
                  </a:cubicBezTo>
                  <a:cubicBezTo>
                    <a:pt x="9437" y="1779"/>
                    <a:pt x="9437" y="2470"/>
                    <a:pt x="9458" y="3202"/>
                  </a:cubicBezTo>
                  <a:cubicBezTo>
                    <a:pt x="9479" y="3830"/>
                    <a:pt x="9207" y="4395"/>
                    <a:pt x="8914" y="4918"/>
                  </a:cubicBezTo>
                  <a:cubicBezTo>
                    <a:pt x="8642" y="5085"/>
                    <a:pt x="8412" y="5294"/>
                    <a:pt x="8119" y="5483"/>
                  </a:cubicBezTo>
                  <a:cubicBezTo>
                    <a:pt x="7888" y="5650"/>
                    <a:pt x="7637" y="5755"/>
                    <a:pt x="7365" y="5880"/>
                  </a:cubicBezTo>
                  <a:cubicBezTo>
                    <a:pt x="7282" y="5922"/>
                    <a:pt x="7177" y="5964"/>
                    <a:pt x="7114" y="5985"/>
                  </a:cubicBezTo>
                  <a:cubicBezTo>
                    <a:pt x="6152" y="6069"/>
                    <a:pt x="5210" y="6278"/>
                    <a:pt x="4290" y="6173"/>
                  </a:cubicBezTo>
                  <a:cubicBezTo>
                    <a:pt x="3787" y="6110"/>
                    <a:pt x="3306" y="6006"/>
                    <a:pt x="2846" y="5817"/>
                  </a:cubicBezTo>
                  <a:cubicBezTo>
                    <a:pt x="2114" y="5525"/>
                    <a:pt x="1465" y="5148"/>
                    <a:pt x="942" y="4520"/>
                  </a:cubicBezTo>
                  <a:cubicBezTo>
                    <a:pt x="795" y="4353"/>
                    <a:pt x="691" y="4206"/>
                    <a:pt x="649" y="3955"/>
                  </a:cubicBezTo>
                  <a:cubicBezTo>
                    <a:pt x="586" y="3641"/>
                    <a:pt x="523" y="3328"/>
                    <a:pt x="461" y="3014"/>
                  </a:cubicBezTo>
                  <a:cubicBezTo>
                    <a:pt x="356" y="2972"/>
                    <a:pt x="230" y="2951"/>
                    <a:pt x="126" y="2888"/>
                  </a:cubicBezTo>
                  <a:cubicBezTo>
                    <a:pt x="63" y="2867"/>
                    <a:pt x="0" y="2763"/>
                    <a:pt x="21" y="2700"/>
                  </a:cubicBezTo>
                  <a:cubicBezTo>
                    <a:pt x="42" y="2637"/>
                    <a:pt x="105" y="2553"/>
                    <a:pt x="168" y="2491"/>
                  </a:cubicBezTo>
                  <a:cubicBezTo>
                    <a:pt x="210" y="2470"/>
                    <a:pt x="272" y="2449"/>
                    <a:pt x="335" y="2449"/>
                  </a:cubicBezTo>
                  <a:cubicBezTo>
                    <a:pt x="628" y="2449"/>
                    <a:pt x="879" y="2323"/>
                    <a:pt x="1151" y="2219"/>
                  </a:cubicBezTo>
                  <a:cubicBezTo>
                    <a:pt x="1402" y="2135"/>
                    <a:pt x="1632" y="2051"/>
                    <a:pt x="1904" y="1988"/>
                  </a:cubicBezTo>
                  <a:cubicBezTo>
                    <a:pt x="1925" y="1988"/>
                    <a:pt x="1988" y="1988"/>
                    <a:pt x="2009" y="1947"/>
                  </a:cubicBezTo>
                  <a:cubicBezTo>
                    <a:pt x="2574" y="1654"/>
                    <a:pt x="3202" y="1486"/>
                    <a:pt x="3808" y="1235"/>
                  </a:cubicBezTo>
                  <a:cubicBezTo>
                    <a:pt x="3913" y="1193"/>
                    <a:pt x="4018" y="1110"/>
                    <a:pt x="4122" y="1089"/>
                  </a:cubicBezTo>
                  <a:cubicBezTo>
                    <a:pt x="5064" y="817"/>
                    <a:pt x="5964" y="335"/>
                    <a:pt x="6905" y="84"/>
                  </a:cubicBezTo>
                  <a:cubicBezTo>
                    <a:pt x="7010" y="63"/>
                    <a:pt x="7114" y="22"/>
                    <a:pt x="7240" y="22"/>
                  </a:cubicBezTo>
                  <a:cubicBezTo>
                    <a:pt x="7763" y="1"/>
                    <a:pt x="8307" y="1"/>
                    <a:pt x="8851" y="1"/>
                  </a:cubicBezTo>
                  <a:close/>
                  <a:moveTo>
                    <a:pt x="1360" y="2784"/>
                  </a:moveTo>
                  <a:cubicBezTo>
                    <a:pt x="1277" y="2972"/>
                    <a:pt x="1298" y="3160"/>
                    <a:pt x="1318" y="3307"/>
                  </a:cubicBezTo>
                  <a:cubicBezTo>
                    <a:pt x="1381" y="3516"/>
                    <a:pt x="1423" y="3788"/>
                    <a:pt x="1549" y="3934"/>
                  </a:cubicBezTo>
                  <a:cubicBezTo>
                    <a:pt x="1758" y="4227"/>
                    <a:pt x="2030" y="4499"/>
                    <a:pt x="2344" y="4667"/>
                  </a:cubicBezTo>
                  <a:cubicBezTo>
                    <a:pt x="3369" y="5273"/>
                    <a:pt x="4457" y="5420"/>
                    <a:pt x="5608" y="5357"/>
                  </a:cubicBezTo>
                  <a:cubicBezTo>
                    <a:pt x="5671" y="5357"/>
                    <a:pt x="5733" y="5357"/>
                    <a:pt x="5775" y="5336"/>
                  </a:cubicBezTo>
                  <a:cubicBezTo>
                    <a:pt x="6068" y="5190"/>
                    <a:pt x="6340" y="5190"/>
                    <a:pt x="6654" y="5169"/>
                  </a:cubicBezTo>
                  <a:cubicBezTo>
                    <a:pt x="7303" y="5127"/>
                    <a:pt x="7805" y="4750"/>
                    <a:pt x="8307" y="4353"/>
                  </a:cubicBezTo>
                  <a:cubicBezTo>
                    <a:pt x="8349" y="4332"/>
                    <a:pt x="8349" y="4248"/>
                    <a:pt x="8391" y="4206"/>
                  </a:cubicBezTo>
                  <a:cubicBezTo>
                    <a:pt x="8558" y="3851"/>
                    <a:pt x="8704" y="3495"/>
                    <a:pt x="8704" y="3076"/>
                  </a:cubicBezTo>
                  <a:lnTo>
                    <a:pt x="8704" y="1319"/>
                  </a:lnTo>
                  <a:cubicBezTo>
                    <a:pt x="8704" y="1214"/>
                    <a:pt x="8704" y="1089"/>
                    <a:pt x="8663" y="984"/>
                  </a:cubicBezTo>
                  <a:cubicBezTo>
                    <a:pt x="8621" y="775"/>
                    <a:pt x="8495" y="607"/>
                    <a:pt x="8286" y="607"/>
                  </a:cubicBezTo>
                  <a:cubicBezTo>
                    <a:pt x="7888" y="587"/>
                    <a:pt x="7470" y="566"/>
                    <a:pt x="7093" y="670"/>
                  </a:cubicBezTo>
                  <a:cubicBezTo>
                    <a:pt x="6528" y="817"/>
                    <a:pt x="5943" y="1068"/>
                    <a:pt x="5399" y="1277"/>
                  </a:cubicBezTo>
                  <a:cubicBezTo>
                    <a:pt x="4750" y="1507"/>
                    <a:pt x="4101" y="1758"/>
                    <a:pt x="3432" y="2030"/>
                  </a:cubicBezTo>
                  <a:cubicBezTo>
                    <a:pt x="3390" y="2051"/>
                    <a:pt x="3327" y="2051"/>
                    <a:pt x="3285" y="2051"/>
                  </a:cubicBezTo>
                  <a:cubicBezTo>
                    <a:pt x="2678" y="2260"/>
                    <a:pt x="2114" y="2553"/>
                    <a:pt x="1486" y="2700"/>
                  </a:cubicBezTo>
                  <a:cubicBezTo>
                    <a:pt x="1444" y="2721"/>
                    <a:pt x="1402" y="2763"/>
                    <a:pt x="1360" y="2784"/>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3" name="Google Shape;2333;p74"/>
            <p:cNvSpPr/>
            <p:nvPr/>
          </p:nvSpPr>
          <p:spPr>
            <a:xfrm>
              <a:off x="7068388" y="1978875"/>
              <a:ext cx="27750" cy="32450"/>
            </a:xfrm>
            <a:custGeom>
              <a:avLst/>
              <a:gdLst/>
              <a:ahLst/>
              <a:cxnLst/>
              <a:rect l="l" t="t" r="r" b="b"/>
              <a:pathLst>
                <a:path w="1110" h="1298" extrusionOk="0">
                  <a:moveTo>
                    <a:pt x="1109" y="712"/>
                  </a:moveTo>
                  <a:cubicBezTo>
                    <a:pt x="1109" y="963"/>
                    <a:pt x="942" y="1193"/>
                    <a:pt x="712" y="1256"/>
                  </a:cubicBezTo>
                  <a:cubicBezTo>
                    <a:pt x="523" y="1298"/>
                    <a:pt x="335" y="1193"/>
                    <a:pt x="231" y="1026"/>
                  </a:cubicBezTo>
                  <a:cubicBezTo>
                    <a:pt x="189" y="921"/>
                    <a:pt x="126" y="774"/>
                    <a:pt x="84" y="649"/>
                  </a:cubicBezTo>
                  <a:cubicBezTo>
                    <a:pt x="0" y="398"/>
                    <a:pt x="210" y="84"/>
                    <a:pt x="503" y="21"/>
                  </a:cubicBezTo>
                  <a:cubicBezTo>
                    <a:pt x="712" y="0"/>
                    <a:pt x="900" y="84"/>
                    <a:pt x="963" y="251"/>
                  </a:cubicBezTo>
                  <a:cubicBezTo>
                    <a:pt x="1047" y="419"/>
                    <a:pt x="1067" y="565"/>
                    <a:pt x="1109" y="7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4" name="Google Shape;2334;p74"/>
            <p:cNvSpPr/>
            <p:nvPr/>
          </p:nvSpPr>
          <p:spPr>
            <a:xfrm>
              <a:off x="7261938" y="1947475"/>
              <a:ext cx="23550" cy="30900"/>
            </a:xfrm>
            <a:custGeom>
              <a:avLst/>
              <a:gdLst/>
              <a:ahLst/>
              <a:cxnLst/>
              <a:rect l="l" t="t" r="r" b="b"/>
              <a:pathLst>
                <a:path w="942" h="1236" extrusionOk="0">
                  <a:moveTo>
                    <a:pt x="942" y="608"/>
                  </a:moveTo>
                  <a:cubicBezTo>
                    <a:pt x="942" y="880"/>
                    <a:pt x="837" y="1047"/>
                    <a:pt x="628" y="1152"/>
                  </a:cubicBezTo>
                  <a:cubicBezTo>
                    <a:pt x="419" y="1235"/>
                    <a:pt x="188" y="1152"/>
                    <a:pt x="105" y="963"/>
                  </a:cubicBezTo>
                  <a:cubicBezTo>
                    <a:pt x="42" y="817"/>
                    <a:pt x="0" y="649"/>
                    <a:pt x="0" y="461"/>
                  </a:cubicBezTo>
                  <a:cubicBezTo>
                    <a:pt x="0" y="210"/>
                    <a:pt x="168" y="43"/>
                    <a:pt x="356" y="22"/>
                  </a:cubicBezTo>
                  <a:cubicBezTo>
                    <a:pt x="628" y="1"/>
                    <a:pt x="816" y="105"/>
                    <a:pt x="879" y="336"/>
                  </a:cubicBezTo>
                  <a:cubicBezTo>
                    <a:pt x="921" y="419"/>
                    <a:pt x="942" y="545"/>
                    <a:pt x="942" y="60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5" name="Google Shape;2335;p74"/>
            <p:cNvSpPr/>
            <p:nvPr/>
          </p:nvSpPr>
          <p:spPr>
            <a:xfrm>
              <a:off x="4988588" y="2487325"/>
              <a:ext cx="211350" cy="182575"/>
            </a:xfrm>
            <a:custGeom>
              <a:avLst/>
              <a:gdLst/>
              <a:ahLst/>
              <a:cxnLst/>
              <a:rect l="l" t="t" r="r" b="b"/>
              <a:pathLst>
                <a:path w="8454" h="7303" extrusionOk="0">
                  <a:moveTo>
                    <a:pt x="0" y="3662"/>
                  </a:moveTo>
                  <a:cubicBezTo>
                    <a:pt x="84" y="3411"/>
                    <a:pt x="293" y="3243"/>
                    <a:pt x="523" y="3097"/>
                  </a:cubicBezTo>
                  <a:cubicBezTo>
                    <a:pt x="1130" y="2699"/>
                    <a:pt x="1779" y="2469"/>
                    <a:pt x="2427" y="2239"/>
                  </a:cubicBezTo>
                  <a:cubicBezTo>
                    <a:pt x="2762" y="2092"/>
                    <a:pt x="3076" y="1946"/>
                    <a:pt x="3390" y="1758"/>
                  </a:cubicBezTo>
                  <a:cubicBezTo>
                    <a:pt x="3704" y="1569"/>
                    <a:pt x="4059" y="1444"/>
                    <a:pt x="4394" y="1339"/>
                  </a:cubicBezTo>
                  <a:cubicBezTo>
                    <a:pt x="4708" y="1235"/>
                    <a:pt x="5001" y="1109"/>
                    <a:pt x="5252" y="921"/>
                  </a:cubicBezTo>
                  <a:cubicBezTo>
                    <a:pt x="5357" y="837"/>
                    <a:pt x="5482" y="795"/>
                    <a:pt x="5629" y="732"/>
                  </a:cubicBezTo>
                  <a:cubicBezTo>
                    <a:pt x="5963" y="628"/>
                    <a:pt x="6298" y="481"/>
                    <a:pt x="6591" y="272"/>
                  </a:cubicBezTo>
                  <a:cubicBezTo>
                    <a:pt x="6947" y="0"/>
                    <a:pt x="7344" y="63"/>
                    <a:pt x="7742" y="105"/>
                  </a:cubicBezTo>
                  <a:cubicBezTo>
                    <a:pt x="7846" y="146"/>
                    <a:pt x="7972" y="230"/>
                    <a:pt x="8035" y="377"/>
                  </a:cubicBezTo>
                  <a:cubicBezTo>
                    <a:pt x="8139" y="607"/>
                    <a:pt x="8181" y="837"/>
                    <a:pt x="8244" y="1088"/>
                  </a:cubicBezTo>
                  <a:cubicBezTo>
                    <a:pt x="8265" y="1235"/>
                    <a:pt x="8244" y="1402"/>
                    <a:pt x="8286" y="1527"/>
                  </a:cubicBezTo>
                  <a:cubicBezTo>
                    <a:pt x="8453" y="1925"/>
                    <a:pt x="8411" y="2302"/>
                    <a:pt x="8411" y="2699"/>
                  </a:cubicBezTo>
                  <a:cubicBezTo>
                    <a:pt x="8411" y="3285"/>
                    <a:pt x="8453" y="3850"/>
                    <a:pt x="8411" y="4394"/>
                  </a:cubicBezTo>
                  <a:cubicBezTo>
                    <a:pt x="8411" y="5084"/>
                    <a:pt x="8202" y="5691"/>
                    <a:pt x="7721" y="6131"/>
                  </a:cubicBezTo>
                  <a:cubicBezTo>
                    <a:pt x="7449" y="6361"/>
                    <a:pt x="7198" y="6633"/>
                    <a:pt x="6905" y="6842"/>
                  </a:cubicBezTo>
                  <a:cubicBezTo>
                    <a:pt x="6528" y="7093"/>
                    <a:pt x="6110" y="7219"/>
                    <a:pt x="5670" y="7219"/>
                  </a:cubicBezTo>
                  <a:lnTo>
                    <a:pt x="5273" y="7219"/>
                  </a:lnTo>
                  <a:cubicBezTo>
                    <a:pt x="4499" y="7302"/>
                    <a:pt x="3745" y="7156"/>
                    <a:pt x="2971" y="6905"/>
                  </a:cubicBezTo>
                  <a:cubicBezTo>
                    <a:pt x="2804" y="6863"/>
                    <a:pt x="2616" y="6779"/>
                    <a:pt x="2490" y="6654"/>
                  </a:cubicBezTo>
                  <a:cubicBezTo>
                    <a:pt x="2092" y="6340"/>
                    <a:pt x="1716" y="6026"/>
                    <a:pt x="1360" y="5691"/>
                  </a:cubicBezTo>
                  <a:cubicBezTo>
                    <a:pt x="711" y="5084"/>
                    <a:pt x="439" y="4687"/>
                    <a:pt x="0" y="3662"/>
                  </a:cubicBezTo>
                  <a:close/>
                  <a:moveTo>
                    <a:pt x="942" y="3557"/>
                  </a:moveTo>
                  <a:cubicBezTo>
                    <a:pt x="1130" y="4017"/>
                    <a:pt x="1339" y="4415"/>
                    <a:pt x="1653" y="4750"/>
                  </a:cubicBezTo>
                  <a:cubicBezTo>
                    <a:pt x="2072" y="5168"/>
                    <a:pt x="2511" y="5524"/>
                    <a:pt x="2950" y="5921"/>
                  </a:cubicBezTo>
                  <a:cubicBezTo>
                    <a:pt x="3055" y="5984"/>
                    <a:pt x="3180" y="6068"/>
                    <a:pt x="3285" y="6110"/>
                  </a:cubicBezTo>
                  <a:cubicBezTo>
                    <a:pt x="3850" y="6256"/>
                    <a:pt x="4394" y="6424"/>
                    <a:pt x="4959" y="6361"/>
                  </a:cubicBezTo>
                  <a:cubicBezTo>
                    <a:pt x="5168" y="6340"/>
                    <a:pt x="5377" y="6361"/>
                    <a:pt x="5587" y="6361"/>
                  </a:cubicBezTo>
                  <a:cubicBezTo>
                    <a:pt x="5942" y="6382"/>
                    <a:pt x="6214" y="6277"/>
                    <a:pt x="6507" y="6068"/>
                  </a:cubicBezTo>
                  <a:lnTo>
                    <a:pt x="7051" y="5608"/>
                  </a:lnTo>
                  <a:cubicBezTo>
                    <a:pt x="7449" y="5273"/>
                    <a:pt x="7616" y="4854"/>
                    <a:pt x="7616" y="4352"/>
                  </a:cubicBezTo>
                  <a:lnTo>
                    <a:pt x="7616" y="3285"/>
                  </a:lnTo>
                  <a:cubicBezTo>
                    <a:pt x="7616" y="2699"/>
                    <a:pt x="7658" y="2155"/>
                    <a:pt x="7449" y="1569"/>
                  </a:cubicBezTo>
                  <a:cubicBezTo>
                    <a:pt x="7407" y="1444"/>
                    <a:pt x="7428" y="1318"/>
                    <a:pt x="7428" y="1193"/>
                  </a:cubicBezTo>
                  <a:cubicBezTo>
                    <a:pt x="7428" y="1109"/>
                    <a:pt x="7365" y="1004"/>
                    <a:pt x="7365" y="921"/>
                  </a:cubicBezTo>
                  <a:cubicBezTo>
                    <a:pt x="7156" y="837"/>
                    <a:pt x="7030" y="921"/>
                    <a:pt x="6884" y="1004"/>
                  </a:cubicBezTo>
                  <a:cubicBezTo>
                    <a:pt x="6591" y="1151"/>
                    <a:pt x="6277" y="1297"/>
                    <a:pt x="5963" y="1444"/>
                  </a:cubicBezTo>
                  <a:cubicBezTo>
                    <a:pt x="5838" y="1507"/>
                    <a:pt x="5733" y="1569"/>
                    <a:pt x="5587" y="1632"/>
                  </a:cubicBezTo>
                  <a:cubicBezTo>
                    <a:pt x="5336" y="1758"/>
                    <a:pt x="5064" y="1925"/>
                    <a:pt x="4792" y="2030"/>
                  </a:cubicBezTo>
                  <a:cubicBezTo>
                    <a:pt x="4331" y="2197"/>
                    <a:pt x="3850" y="2343"/>
                    <a:pt x="3452" y="2657"/>
                  </a:cubicBezTo>
                  <a:cubicBezTo>
                    <a:pt x="3369" y="2720"/>
                    <a:pt x="3243" y="2762"/>
                    <a:pt x="3139" y="2783"/>
                  </a:cubicBezTo>
                  <a:cubicBezTo>
                    <a:pt x="2595" y="2992"/>
                    <a:pt x="2030" y="3180"/>
                    <a:pt x="1486" y="3348"/>
                  </a:cubicBezTo>
                  <a:cubicBezTo>
                    <a:pt x="1297" y="3431"/>
                    <a:pt x="1151" y="3494"/>
                    <a:pt x="942" y="355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6" name="Google Shape;2336;p74"/>
            <p:cNvSpPr/>
            <p:nvPr/>
          </p:nvSpPr>
          <p:spPr>
            <a:xfrm>
              <a:off x="4925288" y="2467950"/>
              <a:ext cx="30350" cy="41875"/>
            </a:xfrm>
            <a:custGeom>
              <a:avLst/>
              <a:gdLst/>
              <a:ahLst/>
              <a:cxnLst/>
              <a:rect l="l" t="t" r="r" b="b"/>
              <a:pathLst>
                <a:path w="1214" h="1675" extrusionOk="0">
                  <a:moveTo>
                    <a:pt x="1214" y="1089"/>
                  </a:moveTo>
                  <a:cubicBezTo>
                    <a:pt x="1193" y="1173"/>
                    <a:pt x="1193" y="1277"/>
                    <a:pt x="1172" y="1382"/>
                  </a:cubicBezTo>
                  <a:cubicBezTo>
                    <a:pt x="1088" y="1591"/>
                    <a:pt x="858" y="1675"/>
                    <a:pt x="649" y="1591"/>
                  </a:cubicBezTo>
                  <a:cubicBezTo>
                    <a:pt x="272" y="1445"/>
                    <a:pt x="0" y="963"/>
                    <a:pt x="42" y="608"/>
                  </a:cubicBezTo>
                  <a:cubicBezTo>
                    <a:pt x="84" y="315"/>
                    <a:pt x="272" y="126"/>
                    <a:pt x="544" y="43"/>
                  </a:cubicBezTo>
                  <a:cubicBezTo>
                    <a:pt x="670" y="1"/>
                    <a:pt x="837" y="22"/>
                    <a:pt x="879" y="147"/>
                  </a:cubicBezTo>
                  <a:cubicBezTo>
                    <a:pt x="1047" y="440"/>
                    <a:pt x="1193" y="733"/>
                    <a:pt x="1214" y="108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7" name="Google Shape;2337;p74"/>
            <p:cNvSpPr/>
            <p:nvPr/>
          </p:nvSpPr>
          <p:spPr>
            <a:xfrm>
              <a:off x="5161188" y="2381125"/>
              <a:ext cx="29850" cy="31400"/>
            </a:xfrm>
            <a:custGeom>
              <a:avLst/>
              <a:gdLst/>
              <a:ahLst/>
              <a:cxnLst/>
              <a:rect l="l" t="t" r="r" b="b"/>
              <a:pathLst>
                <a:path w="1194" h="1256" extrusionOk="0">
                  <a:moveTo>
                    <a:pt x="545" y="1"/>
                  </a:moveTo>
                  <a:lnTo>
                    <a:pt x="775" y="1"/>
                  </a:lnTo>
                  <a:cubicBezTo>
                    <a:pt x="942" y="1"/>
                    <a:pt x="1026" y="105"/>
                    <a:pt x="1068" y="231"/>
                  </a:cubicBezTo>
                  <a:cubicBezTo>
                    <a:pt x="1089" y="335"/>
                    <a:pt x="1110" y="440"/>
                    <a:pt x="1152" y="565"/>
                  </a:cubicBezTo>
                  <a:cubicBezTo>
                    <a:pt x="1194" y="921"/>
                    <a:pt x="1026" y="1151"/>
                    <a:pt x="650" y="1193"/>
                  </a:cubicBezTo>
                  <a:cubicBezTo>
                    <a:pt x="231" y="1256"/>
                    <a:pt x="1" y="1026"/>
                    <a:pt x="22" y="607"/>
                  </a:cubicBezTo>
                  <a:cubicBezTo>
                    <a:pt x="22" y="545"/>
                    <a:pt x="43" y="461"/>
                    <a:pt x="43" y="377"/>
                  </a:cubicBezTo>
                  <a:cubicBezTo>
                    <a:pt x="105" y="63"/>
                    <a:pt x="210" y="1"/>
                    <a:pt x="545"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38" name="Google Shape;2338;p74"/>
            <p:cNvSpPr/>
            <p:nvPr/>
          </p:nvSpPr>
          <p:spPr>
            <a:xfrm>
              <a:off x="4837663" y="3161575"/>
              <a:ext cx="129225" cy="140725"/>
            </a:xfrm>
            <a:custGeom>
              <a:avLst/>
              <a:gdLst/>
              <a:ahLst/>
              <a:cxnLst/>
              <a:rect l="l" t="t" r="r" b="b"/>
              <a:pathLst>
                <a:path w="5169" h="5629" extrusionOk="0">
                  <a:moveTo>
                    <a:pt x="357" y="1"/>
                  </a:moveTo>
                  <a:cubicBezTo>
                    <a:pt x="566" y="210"/>
                    <a:pt x="649" y="440"/>
                    <a:pt x="649" y="691"/>
                  </a:cubicBezTo>
                  <a:cubicBezTo>
                    <a:pt x="649" y="1005"/>
                    <a:pt x="754" y="1277"/>
                    <a:pt x="817" y="1570"/>
                  </a:cubicBezTo>
                  <a:cubicBezTo>
                    <a:pt x="1089" y="2365"/>
                    <a:pt x="1424" y="3097"/>
                    <a:pt x="1926" y="3746"/>
                  </a:cubicBezTo>
                  <a:cubicBezTo>
                    <a:pt x="2093" y="3976"/>
                    <a:pt x="2281" y="4185"/>
                    <a:pt x="2512" y="4311"/>
                  </a:cubicBezTo>
                  <a:lnTo>
                    <a:pt x="2909" y="4562"/>
                  </a:lnTo>
                  <a:cubicBezTo>
                    <a:pt x="3202" y="4771"/>
                    <a:pt x="3516" y="4876"/>
                    <a:pt x="3872" y="4834"/>
                  </a:cubicBezTo>
                  <a:cubicBezTo>
                    <a:pt x="4123" y="4813"/>
                    <a:pt x="4332" y="4876"/>
                    <a:pt x="4562" y="4876"/>
                  </a:cubicBezTo>
                  <a:cubicBezTo>
                    <a:pt x="4771" y="4897"/>
                    <a:pt x="4981" y="4918"/>
                    <a:pt x="5169" y="5022"/>
                  </a:cubicBezTo>
                  <a:cubicBezTo>
                    <a:pt x="5169" y="5336"/>
                    <a:pt x="5022" y="5524"/>
                    <a:pt x="4750" y="5545"/>
                  </a:cubicBezTo>
                  <a:cubicBezTo>
                    <a:pt x="4269" y="5608"/>
                    <a:pt x="3809" y="5629"/>
                    <a:pt x="3328" y="5629"/>
                  </a:cubicBezTo>
                  <a:cubicBezTo>
                    <a:pt x="3223" y="5629"/>
                    <a:pt x="3098" y="5566"/>
                    <a:pt x="3014" y="5545"/>
                  </a:cubicBezTo>
                  <a:cubicBezTo>
                    <a:pt x="2888" y="5503"/>
                    <a:pt x="2784" y="5420"/>
                    <a:pt x="2679" y="5357"/>
                  </a:cubicBezTo>
                  <a:cubicBezTo>
                    <a:pt x="1528" y="4834"/>
                    <a:pt x="984" y="3851"/>
                    <a:pt x="524" y="2742"/>
                  </a:cubicBezTo>
                  <a:cubicBezTo>
                    <a:pt x="357" y="2302"/>
                    <a:pt x="252" y="1800"/>
                    <a:pt x="126" y="1340"/>
                  </a:cubicBezTo>
                  <a:cubicBezTo>
                    <a:pt x="1" y="942"/>
                    <a:pt x="43" y="545"/>
                    <a:pt x="231" y="168"/>
                  </a:cubicBezTo>
                  <a:cubicBezTo>
                    <a:pt x="231" y="126"/>
                    <a:pt x="273" y="84"/>
                    <a:pt x="357" y="1"/>
                  </a:cubicBezTo>
                  <a:close/>
                </a:path>
              </a:pathLst>
            </a:custGeom>
            <a:solidFill>
              <a:srgbClr val="1D312C"/>
            </a:solidFill>
            <a:ln>
              <a:noFill/>
            </a:ln>
          </p:spPr>
          <p:txBody>
            <a:bodyPr spcFirstLastPara="1" wrap="square" lIns="91425" tIns="91425" rIns="91425" bIns="91425" anchor="ctr" anchorCtr="0">
              <a:noAutofit/>
            </a:bodyPr>
            <a:lstStyle/>
            <a:p>
              <a:endParaRPr/>
            </a:p>
          </p:txBody>
        </p:sp>
        <p:grpSp>
          <p:nvGrpSpPr>
            <p:cNvPr id="2339" name="Google Shape;2339;p74"/>
            <p:cNvGrpSpPr/>
            <p:nvPr/>
          </p:nvGrpSpPr>
          <p:grpSpPr>
            <a:xfrm rot="-5400000">
              <a:off x="6676625" y="1251225"/>
              <a:ext cx="279350" cy="312825"/>
              <a:chOff x="1835200" y="3337050"/>
              <a:chExt cx="279350" cy="312825"/>
            </a:xfrm>
          </p:grpSpPr>
          <p:sp>
            <p:nvSpPr>
              <p:cNvPr id="2340" name="Google Shape;2340;p74"/>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1" name="Google Shape;2341;p74"/>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2" name="Google Shape;2342;p74"/>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343" name="Google Shape;2343;p74"/>
            <p:cNvSpPr/>
            <p:nvPr/>
          </p:nvSpPr>
          <p:spPr>
            <a:xfrm>
              <a:off x="4426788" y="1479850"/>
              <a:ext cx="3527725" cy="2187050"/>
            </a:xfrm>
            <a:custGeom>
              <a:avLst/>
              <a:gdLst/>
              <a:ahLst/>
              <a:cxnLst/>
              <a:rect l="l" t="t" r="r" b="b"/>
              <a:pathLst>
                <a:path w="141109" h="87482" extrusionOk="0">
                  <a:moveTo>
                    <a:pt x="16090" y="58900"/>
                  </a:moveTo>
                  <a:cubicBezTo>
                    <a:pt x="16090" y="58775"/>
                    <a:pt x="16090" y="58691"/>
                    <a:pt x="16069" y="58607"/>
                  </a:cubicBezTo>
                  <a:cubicBezTo>
                    <a:pt x="16007" y="58398"/>
                    <a:pt x="15923" y="58168"/>
                    <a:pt x="15986" y="57938"/>
                  </a:cubicBezTo>
                  <a:cubicBezTo>
                    <a:pt x="16007" y="57854"/>
                    <a:pt x="15986" y="57749"/>
                    <a:pt x="15965" y="57645"/>
                  </a:cubicBezTo>
                  <a:cubicBezTo>
                    <a:pt x="15923" y="57540"/>
                    <a:pt x="15902" y="57415"/>
                    <a:pt x="15902" y="57310"/>
                  </a:cubicBezTo>
                  <a:cubicBezTo>
                    <a:pt x="15881" y="56368"/>
                    <a:pt x="15860" y="55448"/>
                    <a:pt x="16111" y="54527"/>
                  </a:cubicBezTo>
                  <a:cubicBezTo>
                    <a:pt x="16216" y="54171"/>
                    <a:pt x="16237" y="53795"/>
                    <a:pt x="16321" y="53418"/>
                  </a:cubicBezTo>
                  <a:cubicBezTo>
                    <a:pt x="16341" y="53230"/>
                    <a:pt x="16404" y="53041"/>
                    <a:pt x="16446" y="52853"/>
                  </a:cubicBezTo>
                  <a:cubicBezTo>
                    <a:pt x="16551" y="52477"/>
                    <a:pt x="16697" y="52079"/>
                    <a:pt x="16844" y="51556"/>
                  </a:cubicBezTo>
                  <a:lnTo>
                    <a:pt x="16530" y="51870"/>
                  </a:lnTo>
                  <a:cubicBezTo>
                    <a:pt x="16279" y="52163"/>
                    <a:pt x="16007" y="52414"/>
                    <a:pt x="15777" y="52707"/>
                  </a:cubicBezTo>
                  <a:cubicBezTo>
                    <a:pt x="15588" y="52916"/>
                    <a:pt x="15337" y="53000"/>
                    <a:pt x="15065" y="53000"/>
                  </a:cubicBezTo>
                  <a:cubicBezTo>
                    <a:pt x="14500" y="52958"/>
                    <a:pt x="13935" y="52832"/>
                    <a:pt x="13454" y="52497"/>
                  </a:cubicBezTo>
                  <a:cubicBezTo>
                    <a:pt x="13182" y="52330"/>
                    <a:pt x="12952" y="52163"/>
                    <a:pt x="12680" y="51974"/>
                  </a:cubicBezTo>
                  <a:cubicBezTo>
                    <a:pt x="12617" y="52079"/>
                    <a:pt x="12533" y="52163"/>
                    <a:pt x="12471" y="52225"/>
                  </a:cubicBezTo>
                  <a:cubicBezTo>
                    <a:pt x="12324" y="52497"/>
                    <a:pt x="12199" y="52749"/>
                    <a:pt x="12010" y="53021"/>
                  </a:cubicBezTo>
                  <a:cubicBezTo>
                    <a:pt x="11885" y="53230"/>
                    <a:pt x="11696" y="53418"/>
                    <a:pt x="11508" y="53544"/>
                  </a:cubicBezTo>
                  <a:cubicBezTo>
                    <a:pt x="11006" y="53941"/>
                    <a:pt x="9646" y="53962"/>
                    <a:pt x="9123" y="53565"/>
                  </a:cubicBezTo>
                  <a:cubicBezTo>
                    <a:pt x="8704" y="53251"/>
                    <a:pt x="8349" y="52916"/>
                    <a:pt x="8118" y="52414"/>
                  </a:cubicBezTo>
                  <a:cubicBezTo>
                    <a:pt x="8035" y="52225"/>
                    <a:pt x="7930" y="52058"/>
                    <a:pt x="7826" y="51849"/>
                  </a:cubicBezTo>
                  <a:cubicBezTo>
                    <a:pt x="7595" y="51891"/>
                    <a:pt x="7407" y="52016"/>
                    <a:pt x="7240" y="52184"/>
                  </a:cubicBezTo>
                  <a:cubicBezTo>
                    <a:pt x="7114" y="52309"/>
                    <a:pt x="6989" y="52393"/>
                    <a:pt x="6800" y="52414"/>
                  </a:cubicBezTo>
                  <a:cubicBezTo>
                    <a:pt x="5859" y="52518"/>
                    <a:pt x="5001" y="52330"/>
                    <a:pt x="4185" y="51807"/>
                  </a:cubicBezTo>
                  <a:cubicBezTo>
                    <a:pt x="4080" y="51744"/>
                    <a:pt x="3955" y="51661"/>
                    <a:pt x="3871" y="51556"/>
                  </a:cubicBezTo>
                  <a:cubicBezTo>
                    <a:pt x="3369" y="50761"/>
                    <a:pt x="2888" y="49987"/>
                    <a:pt x="2909" y="48982"/>
                  </a:cubicBezTo>
                  <a:cubicBezTo>
                    <a:pt x="2929" y="47978"/>
                    <a:pt x="2929" y="46953"/>
                    <a:pt x="3055" y="45927"/>
                  </a:cubicBezTo>
                  <a:cubicBezTo>
                    <a:pt x="3097" y="45635"/>
                    <a:pt x="3160" y="45383"/>
                    <a:pt x="3222" y="45091"/>
                  </a:cubicBezTo>
                  <a:cubicBezTo>
                    <a:pt x="3243" y="45007"/>
                    <a:pt x="3243" y="44902"/>
                    <a:pt x="3264" y="44839"/>
                  </a:cubicBezTo>
                  <a:cubicBezTo>
                    <a:pt x="3222" y="44798"/>
                    <a:pt x="3201" y="44777"/>
                    <a:pt x="3139" y="44777"/>
                  </a:cubicBezTo>
                  <a:cubicBezTo>
                    <a:pt x="2532" y="44839"/>
                    <a:pt x="2113" y="44463"/>
                    <a:pt x="1695" y="44128"/>
                  </a:cubicBezTo>
                  <a:cubicBezTo>
                    <a:pt x="1109" y="43605"/>
                    <a:pt x="691" y="42956"/>
                    <a:pt x="335" y="42266"/>
                  </a:cubicBezTo>
                  <a:cubicBezTo>
                    <a:pt x="230" y="42036"/>
                    <a:pt x="126" y="41764"/>
                    <a:pt x="105" y="41513"/>
                  </a:cubicBezTo>
                  <a:cubicBezTo>
                    <a:pt x="0" y="40864"/>
                    <a:pt x="0" y="40236"/>
                    <a:pt x="168" y="39609"/>
                  </a:cubicBezTo>
                  <a:cubicBezTo>
                    <a:pt x="168" y="39567"/>
                    <a:pt x="188" y="39525"/>
                    <a:pt x="188" y="39504"/>
                  </a:cubicBezTo>
                  <a:cubicBezTo>
                    <a:pt x="502" y="37851"/>
                    <a:pt x="1590" y="36826"/>
                    <a:pt x="3034" y="36072"/>
                  </a:cubicBezTo>
                  <a:cubicBezTo>
                    <a:pt x="2846" y="35780"/>
                    <a:pt x="2678" y="35466"/>
                    <a:pt x="2427" y="35215"/>
                  </a:cubicBezTo>
                  <a:cubicBezTo>
                    <a:pt x="1988" y="34650"/>
                    <a:pt x="1841" y="34022"/>
                    <a:pt x="1779" y="33352"/>
                  </a:cubicBezTo>
                  <a:cubicBezTo>
                    <a:pt x="1758" y="33122"/>
                    <a:pt x="1800" y="32850"/>
                    <a:pt x="1779" y="32620"/>
                  </a:cubicBezTo>
                  <a:cubicBezTo>
                    <a:pt x="1758" y="32181"/>
                    <a:pt x="1904" y="31804"/>
                    <a:pt x="2155" y="31448"/>
                  </a:cubicBezTo>
                  <a:cubicBezTo>
                    <a:pt x="2218" y="31302"/>
                    <a:pt x="2385" y="31176"/>
                    <a:pt x="2511" y="31093"/>
                  </a:cubicBezTo>
                  <a:cubicBezTo>
                    <a:pt x="2804" y="30925"/>
                    <a:pt x="3139" y="30737"/>
                    <a:pt x="3432" y="30549"/>
                  </a:cubicBezTo>
                  <a:cubicBezTo>
                    <a:pt x="3201" y="29774"/>
                    <a:pt x="3306" y="28958"/>
                    <a:pt x="3327" y="28163"/>
                  </a:cubicBezTo>
                  <a:cubicBezTo>
                    <a:pt x="3348" y="27494"/>
                    <a:pt x="4101" y="26343"/>
                    <a:pt x="4833" y="26217"/>
                  </a:cubicBezTo>
                  <a:cubicBezTo>
                    <a:pt x="5189" y="26155"/>
                    <a:pt x="5524" y="26008"/>
                    <a:pt x="5859" y="25862"/>
                  </a:cubicBezTo>
                  <a:cubicBezTo>
                    <a:pt x="5880" y="25862"/>
                    <a:pt x="5922" y="25820"/>
                    <a:pt x="5963" y="25799"/>
                  </a:cubicBezTo>
                  <a:cubicBezTo>
                    <a:pt x="5880" y="25485"/>
                    <a:pt x="5838" y="25129"/>
                    <a:pt x="5754" y="24816"/>
                  </a:cubicBezTo>
                  <a:cubicBezTo>
                    <a:pt x="5649" y="24460"/>
                    <a:pt x="5712" y="24125"/>
                    <a:pt x="5859" y="23769"/>
                  </a:cubicBezTo>
                  <a:cubicBezTo>
                    <a:pt x="6026" y="23456"/>
                    <a:pt x="6194" y="23121"/>
                    <a:pt x="6403" y="22828"/>
                  </a:cubicBezTo>
                  <a:cubicBezTo>
                    <a:pt x="6654" y="22514"/>
                    <a:pt x="6968" y="22305"/>
                    <a:pt x="7344" y="22200"/>
                  </a:cubicBezTo>
                  <a:cubicBezTo>
                    <a:pt x="8035" y="22033"/>
                    <a:pt x="8704" y="21844"/>
                    <a:pt x="9416" y="21886"/>
                  </a:cubicBezTo>
                  <a:cubicBezTo>
                    <a:pt x="9918" y="21928"/>
                    <a:pt x="10420" y="21886"/>
                    <a:pt x="10880" y="21886"/>
                  </a:cubicBezTo>
                  <a:cubicBezTo>
                    <a:pt x="10985" y="21656"/>
                    <a:pt x="11048" y="21426"/>
                    <a:pt x="11173" y="21217"/>
                  </a:cubicBezTo>
                  <a:cubicBezTo>
                    <a:pt x="11592" y="20589"/>
                    <a:pt x="12157" y="20108"/>
                    <a:pt x="12889" y="19878"/>
                  </a:cubicBezTo>
                  <a:cubicBezTo>
                    <a:pt x="13266" y="19752"/>
                    <a:pt x="13663" y="19647"/>
                    <a:pt x="14040" y="19564"/>
                  </a:cubicBezTo>
                  <a:cubicBezTo>
                    <a:pt x="14228" y="19522"/>
                    <a:pt x="14416" y="19522"/>
                    <a:pt x="14626" y="19522"/>
                  </a:cubicBezTo>
                  <a:lnTo>
                    <a:pt x="16341" y="19522"/>
                  </a:lnTo>
                  <a:cubicBezTo>
                    <a:pt x="16530" y="18810"/>
                    <a:pt x="17137" y="18434"/>
                    <a:pt x="17597" y="17953"/>
                  </a:cubicBezTo>
                  <a:cubicBezTo>
                    <a:pt x="17660" y="17890"/>
                    <a:pt x="17743" y="17848"/>
                    <a:pt x="17785" y="17848"/>
                  </a:cubicBezTo>
                  <a:cubicBezTo>
                    <a:pt x="18434" y="17660"/>
                    <a:pt x="19062" y="17555"/>
                    <a:pt x="19752" y="17743"/>
                  </a:cubicBezTo>
                  <a:cubicBezTo>
                    <a:pt x="20631" y="17994"/>
                    <a:pt x="21468" y="18287"/>
                    <a:pt x="22200" y="18852"/>
                  </a:cubicBezTo>
                  <a:cubicBezTo>
                    <a:pt x="22388" y="19020"/>
                    <a:pt x="22619" y="19124"/>
                    <a:pt x="22891" y="19271"/>
                  </a:cubicBezTo>
                  <a:cubicBezTo>
                    <a:pt x="23037" y="19208"/>
                    <a:pt x="23204" y="19103"/>
                    <a:pt x="23393" y="18957"/>
                  </a:cubicBezTo>
                  <a:cubicBezTo>
                    <a:pt x="23727" y="18727"/>
                    <a:pt x="24083" y="18643"/>
                    <a:pt x="24502" y="18622"/>
                  </a:cubicBezTo>
                  <a:cubicBezTo>
                    <a:pt x="25234" y="18622"/>
                    <a:pt x="25862" y="18810"/>
                    <a:pt x="26531" y="19145"/>
                  </a:cubicBezTo>
                  <a:cubicBezTo>
                    <a:pt x="27285" y="19543"/>
                    <a:pt x="27849" y="20171"/>
                    <a:pt x="28414" y="20777"/>
                  </a:cubicBezTo>
                  <a:cubicBezTo>
                    <a:pt x="28582" y="20945"/>
                    <a:pt x="28645" y="21238"/>
                    <a:pt x="28770" y="21531"/>
                  </a:cubicBezTo>
                  <a:cubicBezTo>
                    <a:pt x="28958" y="21614"/>
                    <a:pt x="29209" y="21572"/>
                    <a:pt x="29461" y="21551"/>
                  </a:cubicBezTo>
                  <a:cubicBezTo>
                    <a:pt x="29816" y="21531"/>
                    <a:pt x="30151" y="21635"/>
                    <a:pt x="30465" y="21844"/>
                  </a:cubicBezTo>
                  <a:cubicBezTo>
                    <a:pt x="30674" y="21970"/>
                    <a:pt x="30883" y="22095"/>
                    <a:pt x="31134" y="22179"/>
                  </a:cubicBezTo>
                  <a:cubicBezTo>
                    <a:pt x="31448" y="22284"/>
                    <a:pt x="31699" y="22493"/>
                    <a:pt x="31888" y="22765"/>
                  </a:cubicBezTo>
                  <a:cubicBezTo>
                    <a:pt x="32202" y="23121"/>
                    <a:pt x="32411" y="23539"/>
                    <a:pt x="32599" y="23979"/>
                  </a:cubicBezTo>
                  <a:cubicBezTo>
                    <a:pt x="32641" y="24125"/>
                    <a:pt x="32641" y="24272"/>
                    <a:pt x="32662" y="24439"/>
                  </a:cubicBezTo>
                  <a:cubicBezTo>
                    <a:pt x="32704" y="24585"/>
                    <a:pt x="32704" y="24774"/>
                    <a:pt x="32704" y="24920"/>
                  </a:cubicBezTo>
                  <a:cubicBezTo>
                    <a:pt x="32955" y="25067"/>
                    <a:pt x="33185" y="25004"/>
                    <a:pt x="33457" y="25004"/>
                  </a:cubicBezTo>
                  <a:cubicBezTo>
                    <a:pt x="33917" y="24983"/>
                    <a:pt x="34294" y="25108"/>
                    <a:pt x="34650" y="25380"/>
                  </a:cubicBezTo>
                  <a:cubicBezTo>
                    <a:pt x="35110" y="25715"/>
                    <a:pt x="35549" y="26029"/>
                    <a:pt x="35905" y="26448"/>
                  </a:cubicBezTo>
                  <a:cubicBezTo>
                    <a:pt x="36365" y="26908"/>
                    <a:pt x="36533" y="27473"/>
                    <a:pt x="36596" y="28101"/>
                  </a:cubicBezTo>
                  <a:cubicBezTo>
                    <a:pt x="36616" y="28247"/>
                    <a:pt x="36596" y="28435"/>
                    <a:pt x="36596" y="28624"/>
                  </a:cubicBezTo>
                  <a:cubicBezTo>
                    <a:pt x="36616" y="28958"/>
                    <a:pt x="36533" y="29251"/>
                    <a:pt x="36324" y="29523"/>
                  </a:cubicBezTo>
                  <a:cubicBezTo>
                    <a:pt x="36072" y="29900"/>
                    <a:pt x="35884" y="30318"/>
                    <a:pt x="35654" y="30737"/>
                  </a:cubicBezTo>
                  <a:cubicBezTo>
                    <a:pt x="35738" y="30758"/>
                    <a:pt x="35780" y="30779"/>
                    <a:pt x="35842" y="30758"/>
                  </a:cubicBezTo>
                  <a:cubicBezTo>
                    <a:pt x="36428" y="30632"/>
                    <a:pt x="36805" y="31030"/>
                    <a:pt x="37098" y="31448"/>
                  </a:cubicBezTo>
                  <a:cubicBezTo>
                    <a:pt x="37202" y="31595"/>
                    <a:pt x="37307" y="31720"/>
                    <a:pt x="37474" y="31825"/>
                  </a:cubicBezTo>
                  <a:cubicBezTo>
                    <a:pt x="37830" y="32034"/>
                    <a:pt x="38060" y="32390"/>
                    <a:pt x="38269" y="32725"/>
                  </a:cubicBezTo>
                  <a:cubicBezTo>
                    <a:pt x="38311" y="32808"/>
                    <a:pt x="38353" y="32913"/>
                    <a:pt x="38353" y="32976"/>
                  </a:cubicBezTo>
                  <a:cubicBezTo>
                    <a:pt x="38353" y="33290"/>
                    <a:pt x="38458" y="33583"/>
                    <a:pt x="38520" y="33875"/>
                  </a:cubicBezTo>
                  <a:cubicBezTo>
                    <a:pt x="38604" y="34231"/>
                    <a:pt x="38583" y="34587"/>
                    <a:pt x="38458" y="34943"/>
                  </a:cubicBezTo>
                  <a:cubicBezTo>
                    <a:pt x="38395" y="35047"/>
                    <a:pt x="38395" y="35152"/>
                    <a:pt x="38353" y="35277"/>
                  </a:cubicBezTo>
                  <a:cubicBezTo>
                    <a:pt x="38583" y="35466"/>
                    <a:pt x="38793" y="35654"/>
                    <a:pt x="39044" y="35738"/>
                  </a:cubicBezTo>
                  <a:cubicBezTo>
                    <a:pt x="39295" y="35800"/>
                    <a:pt x="39504" y="35947"/>
                    <a:pt x="39671" y="36114"/>
                  </a:cubicBezTo>
                  <a:cubicBezTo>
                    <a:pt x="39901" y="36365"/>
                    <a:pt x="40173" y="36596"/>
                    <a:pt x="40404" y="36847"/>
                  </a:cubicBezTo>
                  <a:cubicBezTo>
                    <a:pt x="40697" y="37140"/>
                    <a:pt x="40864" y="37453"/>
                    <a:pt x="40822" y="37872"/>
                  </a:cubicBezTo>
                  <a:lnTo>
                    <a:pt x="40822" y="38667"/>
                  </a:lnTo>
                  <a:cubicBezTo>
                    <a:pt x="40822" y="38897"/>
                    <a:pt x="40717" y="39044"/>
                    <a:pt x="40550" y="39190"/>
                  </a:cubicBezTo>
                  <a:cubicBezTo>
                    <a:pt x="40341" y="39316"/>
                    <a:pt x="40153" y="39441"/>
                    <a:pt x="39964" y="39567"/>
                  </a:cubicBezTo>
                  <a:cubicBezTo>
                    <a:pt x="39985" y="39755"/>
                    <a:pt x="40132" y="39755"/>
                    <a:pt x="40194" y="39839"/>
                  </a:cubicBezTo>
                  <a:cubicBezTo>
                    <a:pt x="40278" y="39922"/>
                    <a:pt x="40383" y="39985"/>
                    <a:pt x="40487" y="40048"/>
                  </a:cubicBezTo>
                  <a:cubicBezTo>
                    <a:pt x="40989" y="40278"/>
                    <a:pt x="41094" y="40780"/>
                    <a:pt x="41178" y="41220"/>
                  </a:cubicBezTo>
                  <a:cubicBezTo>
                    <a:pt x="41282" y="41806"/>
                    <a:pt x="41136" y="42329"/>
                    <a:pt x="40676" y="42705"/>
                  </a:cubicBezTo>
                  <a:cubicBezTo>
                    <a:pt x="40404" y="42956"/>
                    <a:pt x="40173" y="43186"/>
                    <a:pt x="39881" y="43438"/>
                  </a:cubicBezTo>
                  <a:cubicBezTo>
                    <a:pt x="39964" y="43626"/>
                    <a:pt x="40069" y="43814"/>
                    <a:pt x="40236" y="44002"/>
                  </a:cubicBezTo>
                  <a:cubicBezTo>
                    <a:pt x="40655" y="44463"/>
                    <a:pt x="40613" y="45007"/>
                    <a:pt x="40153" y="45467"/>
                  </a:cubicBezTo>
                  <a:cubicBezTo>
                    <a:pt x="39985" y="45593"/>
                    <a:pt x="39839" y="45718"/>
                    <a:pt x="39650" y="45844"/>
                  </a:cubicBezTo>
                  <a:cubicBezTo>
                    <a:pt x="39399" y="46032"/>
                    <a:pt x="39106" y="46199"/>
                    <a:pt x="38834" y="46409"/>
                  </a:cubicBezTo>
                  <a:cubicBezTo>
                    <a:pt x="38311" y="46785"/>
                    <a:pt x="37725" y="46953"/>
                    <a:pt x="37098" y="46953"/>
                  </a:cubicBezTo>
                  <a:lnTo>
                    <a:pt x="36072" y="46953"/>
                  </a:lnTo>
                  <a:cubicBezTo>
                    <a:pt x="35466" y="46953"/>
                    <a:pt x="34943" y="46848"/>
                    <a:pt x="34503" y="46346"/>
                  </a:cubicBezTo>
                  <a:cubicBezTo>
                    <a:pt x="34419" y="46451"/>
                    <a:pt x="34315" y="46513"/>
                    <a:pt x="34273" y="46618"/>
                  </a:cubicBezTo>
                  <a:cubicBezTo>
                    <a:pt x="33855" y="47392"/>
                    <a:pt x="33227" y="47936"/>
                    <a:pt x="32536" y="48459"/>
                  </a:cubicBezTo>
                  <a:cubicBezTo>
                    <a:pt x="32013" y="48878"/>
                    <a:pt x="31448" y="49233"/>
                    <a:pt x="30925" y="49652"/>
                  </a:cubicBezTo>
                  <a:cubicBezTo>
                    <a:pt x="30549" y="49924"/>
                    <a:pt x="30151" y="50133"/>
                    <a:pt x="29712" y="50280"/>
                  </a:cubicBezTo>
                  <a:cubicBezTo>
                    <a:pt x="29481" y="50342"/>
                    <a:pt x="29251" y="50405"/>
                    <a:pt x="29042" y="50593"/>
                  </a:cubicBezTo>
                  <a:cubicBezTo>
                    <a:pt x="29105" y="50740"/>
                    <a:pt x="29189" y="50907"/>
                    <a:pt x="29251" y="51033"/>
                  </a:cubicBezTo>
                  <a:cubicBezTo>
                    <a:pt x="29879" y="51326"/>
                    <a:pt x="30507" y="51535"/>
                    <a:pt x="31155" y="51598"/>
                  </a:cubicBezTo>
                  <a:cubicBezTo>
                    <a:pt x="31281" y="51640"/>
                    <a:pt x="31406" y="51640"/>
                    <a:pt x="31553" y="51681"/>
                  </a:cubicBezTo>
                  <a:cubicBezTo>
                    <a:pt x="32327" y="52058"/>
                    <a:pt x="33185" y="52079"/>
                    <a:pt x="34022" y="52205"/>
                  </a:cubicBezTo>
                  <a:cubicBezTo>
                    <a:pt x="35947" y="52518"/>
                    <a:pt x="37851" y="52811"/>
                    <a:pt x="39755" y="53104"/>
                  </a:cubicBezTo>
                  <a:cubicBezTo>
                    <a:pt x="41596" y="53355"/>
                    <a:pt x="43333" y="53941"/>
                    <a:pt x="45049" y="54590"/>
                  </a:cubicBezTo>
                  <a:cubicBezTo>
                    <a:pt x="45383" y="54715"/>
                    <a:pt x="45718" y="54799"/>
                    <a:pt x="46116" y="54925"/>
                  </a:cubicBezTo>
                  <a:cubicBezTo>
                    <a:pt x="46137" y="54904"/>
                    <a:pt x="46220" y="54904"/>
                    <a:pt x="46262" y="54841"/>
                  </a:cubicBezTo>
                  <a:cubicBezTo>
                    <a:pt x="46513" y="54694"/>
                    <a:pt x="46743" y="54694"/>
                    <a:pt x="46974" y="54778"/>
                  </a:cubicBezTo>
                  <a:cubicBezTo>
                    <a:pt x="47601" y="54946"/>
                    <a:pt x="48229" y="55197"/>
                    <a:pt x="48731" y="55678"/>
                  </a:cubicBezTo>
                  <a:cubicBezTo>
                    <a:pt x="48940" y="55887"/>
                    <a:pt x="49171" y="56054"/>
                    <a:pt x="49401" y="56201"/>
                  </a:cubicBezTo>
                  <a:cubicBezTo>
                    <a:pt x="49673" y="56389"/>
                    <a:pt x="49777" y="56661"/>
                    <a:pt x="49798" y="56933"/>
                  </a:cubicBezTo>
                  <a:cubicBezTo>
                    <a:pt x="49819" y="57205"/>
                    <a:pt x="49694" y="57352"/>
                    <a:pt x="49401" y="57394"/>
                  </a:cubicBezTo>
                  <a:cubicBezTo>
                    <a:pt x="49338" y="57394"/>
                    <a:pt x="49254" y="57352"/>
                    <a:pt x="49171" y="57352"/>
                  </a:cubicBezTo>
                  <a:cubicBezTo>
                    <a:pt x="49066" y="57143"/>
                    <a:pt x="49024" y="56871"/>
                    <a:pt x="48752" y="56724"/>
                  </a:cubicBezTo>
                  <a:cubicBezTo>
                    <a:pt x="48543" y="56619"/>
                    <a:pt x="48417" y="56389"/>
                    <a:pt x="48187" y="56285"/>
                  </a:cubicBezTo>
                  <a:cubicBezTo>
                    <a:pt x="48145" y="56515"/>
                    <a:pt x="48292" y="56682"/>
                    <a:pt x="48334" y="56829"/>
                  </a:cubicBezTo>
                  <a:cubicBezTo>
                    <a:pt x="48459" y="57289"/>
                    <a:pt x="48250" y="57770"/>
                    <a:pt x="47832" y="57959"/>
                  </a:cubicBezTo>
                  <a:cubicBezTo>
                    <a:pt x="47559" y="58084"/>
                    <a:pt x="47246" y="58168"/>
                    <a:pt x="46974" y="58398"/>
                  </a:cubicBezTo>
                  <a:cubicBezTo>
                    <a:pt x="46932" y="58461"/>
                    <a:pt x="46785" y="58482"/>
                    <a:pt x="46723" y="58482"/>
                  </a:cubicBezTo>
                  <a:cubicBezTo>
                    <a:pt x="46534" y="58503"/>
                    <a:pt x="46367" y="58503"/>
                    <a:pt x="46220" y="58670"/>
                  </a:cubicBezTo>
                  <a:cubicBezTo>
                    <a:pt x="46220" y="58858"/>
                    <a:pt x="46346" y="58984"/>
                    <a:pt x="46430" y="59172"/>
                  </a:cubicBezTo>
                  <a:cubicBezTo>
                    <a:pt x="46576" y="59507"/>
                    <a:pt x="46723" y="59821"/>
                    <a:pt x="46764" y="60176"/>
                  </a:cubicBezTo>
                  <a:cubicBezTo>
                    <a:pt x="46785" y="60344"/>
                    <a:pt x="46827" y="60469"/>
                    <a:pt x="46869" y="60637"/>
                  </a:cubicBezTo>
                  <a:cubicBezTo>
                    <a:pt x="47078" y="61306"/>
                    <a:pt x="47183" y="61997"/>
                    <a:pt x="47308" y="62687"/>
                  </a:cubicBezTo>
                  <a:cubicBezTo>
                    <a:pt x="47350" y="62855"/>
                    <a:pt x="47371" y="63043"/>
                    <a:pt x="47413" y="63189"/>
                  </a:cubicBezTo>
                  <a:cubicBezTo>
                    <a:pt x="47601" y="63629"/>
                    <a:pt x="47664" y="64110"/>
                    <a:pt x="47706" y="64570"/>
                  </a:cubicBezTo>
                  <a:cubicBezTo>
                    <a:pt x="47727" y="64759"/>
                    <a:pt x="47769" y="64947"/>
                    <a:pt x="47811" y="65135"/>
                  </a:cubicBezTo>
                  <a:cubicBezTo>
                    <a:pt x="47915" y="65386"/>
                    <a:pt x="48041" y="65658"/>
                    <a:pt x="47811" y="65993"/>
                  </a:cubicBezTo>
                  <a:cubicBezTo>
                    <a:pt x="48208" y="65972"/>
                    <a:pt x="48501" y="65930"/>
                    <a:pt x="48752" y="65910"/>
                  </a:cubicBezTo>
                  <a:cubicBezTo>
                    <a:pt x="50008" y="65721"/>
                    <a:pt x="51263" y="65554"/>
                    <a:pt x="52518" y="65303"/>
                  </a:cubicBezTo>
                  <a:cubicBezTo>
                    <a:pt x="55301" y="64780"/>
                    <a:pt x="58063" y="64215"/>
                    <a:pt x="60846" y="63692"/>
                  </a:cubicBezTo>
                  <a:cubicBezTo>
                    <a:pt x="62478" y="63378"/>
                    <a:pt x="64152" y="63106"/>
                    <a:pt x="65826" y="62855"/>
                  </a:cubicBezTo>
                  <a:cubicBezTo>
                    <a:pt x="66642" y="62729"/>
                    <a:pt x="67479" y="62625"/>
                    <a:pt x="68316" y="62478"/>
                  </a:cubicBezTo>
                  <a:cubicBezTo>
                    <a:pt x="68483" y="62457"/>
                    <a:pt x="68609" y="62436"/>
                    <a:pt x="68797" y="62373"/>
                  </a:cubicBezTo>
                  <a:cubicBezTo>
                    <a:pt x="68923" y="61934"/>
                    <a:pt x="69027" y="61516"/>
                    <a:pt x="69153" y="61076"/>
                  </a:cubicBezTo>
                  <a:cubicBezTo>
                    <a:pt x="69383" y="60239"/>
                    <a:pt x="69592" y="59381"/>
                    <a:pt x="69885" y="58565"/>
                  </a:cubicBezTo>
                  <a:cubicBezTo>
                    <a:pt x="70157" y="57854"/>
                    <a:pt x="70492" y="57184"/>
                    <a:pt x="70827" y="56494"/>
                  </a:cubicBezTo>
                  <a:cubicBezTo>
                    <a:pt x="71245" y="55678"/>
                    <a:pt x="71747" y="54925"/>
                    <a:pt x="72312" y="54213"/>
                  </a:cubicBezTo>
                  <a:cubicBezTo>
                    <a:pt x="72772" y="53690"/>
                    <a:pt x="73254" y="53230"/>
                    <a:pt x="73860" y="52895"/>
                  </a:cubicBezTo>
                  <a:cubicBezTo>
                    <a:pt x="74300" y="52623"/>
                    <a:pt x="74802" y="52477"/>
                    <a:pt x="75304" y="52393"/>
                  </a:cubicBezTo>
                  <a:cubicBezTo>
                    <a:pt x="76664" y="52163"/>
                    <a:pt x="77941" y="52414"/>
                    <a:pt x="79154" y="53062"/>
                  </a:cubicBezTo>
                  <a:cubicBezTo>
                    <a:pt x="80158" y="53627"/>
                    <a:pt x="81037" y="54318"/>
                    <a:pt x="81832" y="55134"/>
                  </a:cubicBezTo>
                  <a:cubicBezTo>
                    <a:pt x="82753" y="56054"/>
                    <a:pt x="83548" y="57080"/>
                    <a:pt x="84218" y="58168"/>
                  </a:cubicBezTo>
                  <a:cubicBezTo>
                    <a:pt x="84343" y="58356"/>
                    <a:pt x="84448" y="58565"/>
                    <a:pt x="84594" y="58712"/>
                  </a:cubicBezTo>
                  <a:cubicBezTo>
                    <a:pt x="85013" y="58858"/>
                    <a:pt x="85368" y="58795"/>
                    <a:pt x="85766" y="58712"/>
                  </a:cubicBezTo>
                  <a:cubicBezTo>
                    <a:pt x="89218" y="57854"/>
                    <a:pt x="92671" y="57101"/>
                    <a:pt x="96165" y="56473"/>
                  </a:cubicBezTo>
                  <a:cubicBezTo>
                    <a:pt x="97923" y="56159"/>
                    <a:pt x="99680" y="55824"/>
                    <a:pt x="101438" y="55469"/>
                  </a:cubicBezTo>
                  <a:cubicBezTo>
                    <a:pt x="101501" y="55448"/>
                    <a:pt x="101605" y="55427"/>
                    <a:pt x="101668" y="55406"/>
                  </a:cubicBezTo>
                  <a:cubicBezTo>
                    <a:pt x="101752" y="55218"/>
                    <a:pt x="101668" y="55113"/>
                    <a:pt x="101563" y="55029"/>
                  </a:cubicBezTo>
                  <a:cubicBezTo>
                    <a:pt x="101354" y="54841"/>
                    <a:pt x="101270" y="54611"/>
                    <a:pt x="101291" y="54318"/>
                  </a:cubicBezTo>
                  <a:cubicBezTo>
                    <a:pt x="101333" y="54088"/>
                    <a:pt x="101270" y="53878"/>
                    <a:pt x="101187" y="53648"/>
                  </a:cubicBezTo>
                  <a:cubicBezTo>
                    <a:pt x="101061" y="53209"/>
                    <a:pt x="100957" y="52790"/>
                    <a:pt x="100957" y="52309"/>
                  </a:cubicBezTo>
                  <a:cubicBezTo>
                    <a:pt x="100957" y="52058"/>
                    <a:pt x="100915" y="51786"/>
                    <a:pt x="100831" y="51535"/>
                  </a:cubicBezTo>
                  <a:cubicBezTo>
                    <a:pt x="100601" y="50698"/>
                    <a:pt x="100559" y="49861"/>
                    <a:pt x="100392" y="49024"/>
                  </a:cubicBezTo>
                  <a:cubicBezTo>
                    <a:pt x="100329" y="48815"/>
                    <a:pt x="100350" y="48606"/>
                    <a:pt x="100350" y="48396"/>
                  </a:cubicBezTo>
                  <a:lnTo>
                    <a:pt x="100350" y="47706"/>
                  </a:lnTo>
                  <a:cubicBezTo>
                    <a:pt x="100245" y="47580"/>
                    <a:pt x="100099" y="47601"/>
                    <a:pt x="99994" y="47622"/>
                  </a:cubicBezTo>
                  <a:cubicBezTo>
                    <a:pt x="99764" y="47727"/>
                    <a:pt x="99513" y="47706"/>
                    <a:pt x="99283" y="47622"/>
                  </a:cubicBezTo>
                  <a:cubicBezTo>
                    <a:pt x="99157" y="47580"/>
                    <a:pt x="99032" y="47601"/>
                    <a:pt x="98885" y="47601"/>
                  </a:cubicBezTo>
                  <a:cubicBezTo>
                    <a:pt x="98027" y="47601"/>
                    <a:pt x="97776" y="47308"/>
                    <a:pt x="97734" y="46451"/>
                  </a:cubicBezTo>
                  <a:cubicBezTo>
                    <a:pt x="97734" y="46367"/>
                    <a:pt x="97734" y="46262"/>
                    <a:pt x="97713" y="46137"/>
                  </a:cubicBezTo>
                  <a:cubicBezTo>
                    <a:pt x="97630" y="46220"/>
                    <a:pt x="97588" y="46241"/>
                    <a:pt x="97567" y="46262"/>
                  </a:cubicBezTo>
                  <a:cubicBezTo>
                    <a:pt x="97420" y="46513"/>
                    <a:pt x="97316" y="46743"/>
                    <a:pt x="97190" y="46974"/>
                  </a:cubicBezTo>
                  <a:cubicBezTo>
                    <a:pt x="97148" y="47078"/>
                    <a:pt x="97148" y="47183"/>
                    <a:pt x="97148" y="47288"/>
                  </a:cubicBezTo>
                  <a:cubicBezTo>
                    <a:pt x="97169" y="47518"/>
                    <a:pt x="97044" y="47664"/>
                    <a:pt x="96793" y="47706"/>
                  </a:cubicBezTo>
                  <a:cubicBezTo>
                    <a:pt x="96625" y="47727"/>
                    <a:pt x="96458" y="47622"/>
                    <a:pt x="96416" y="47455"/>
                  </a:cubicBezTo>
                  <a:cubicBezTo>
                    <a:pt x="96332" y="47162"/>
                    <a:pt x="96312" y="46890"/>
                    <a:pt x="96458" y="46618"/>
                  </a:cubicBezTo>
                  <a:cubicBezTo>
                    <a:pt x="96667" y="46241"/>
                    <a:pt x="96876" y="45907"/>
                    <a:pt x="97086" y="45509"/>
                  </a:cubicBezTo>
                  <a:cubicBezTo>
                    <a:pt x="97379" y="44944"/>
                    <a:pt x="97881" y="44588"/>
                    <a:pt x="98341" y="44233"/>
                  </a:cubicBezTo>
                  <a:cubicBezTo>
                    <a:pt x="98425" y="44170"/>
                    <a:pt x="98550" y="44149"/>
                    <a:pt x="98655" y="44128"/>
                  </a:cubicBezTo>
                  <a:cubicBezTo>
                    <a:pt x="98781" y="44107"/>
                    <a:pt x="98927" y="44128"/>
                    <a:pt x="99094" y="44128"/>
                  </a:cubicBezTo>
                  <a:cubicBezTo>
                    <a:pt x="99785" y="43521"/>
                    <a:pt x="100496" y="42894"/>
                    <a:pt x="101187" y="42266"/>
                  </a:cubicBezTo>
                  <a:cubicBezTo>
                    <a:pt x="102128" y="41492"/>
                    <a:pt x="103112" y="40697"/>
                    <a:pt x="104179" y="40090"/>
                  </a:cubicBezTo>
                  <a:cubicBezTo>
                    <a:pt x="106271" y="38876"/>
                    <a:pt x="108364" y="37621"/>
                    <a:pt x="110456" y="36386"/>
                  </a:cubicBezTo>
                  <a:cubicBezTo>
                    <a:pt x="110686" y="36219"/>
                    <a:pt x="110895" y="36052"/>
                    <a:pt x="111125" y="35884"/>
                  </a:cubicBezTo>
                  <a:cubicBezTo>
                    <a:pt x="111314" y="35759"/>
                    <a:pt x="111481" y="35591"/>
                    <a:pt x="111690" y="35466"/>
                  </a:cubicBezTo>
                  <a:cubicBezTo>
                    <a:pt x="112255" y="35131"/>
                    <a:pt x="112757" y="34712"/>
                    <a:pt x="113260" y="34210"/>
                  </a:cubicBezTo>
                  <a:cubicBezTo>
                    <a:pt x="113281" y="33896"/>
                    <a:pt x="113322" y="33583"/>
                    <a:pt x="113364" y="33269"/>
                  </a:cubicBezTo>
                  <a:cubicBezTo>
                    <a:pt x="113385" y="32955"/>
                    <a:pt x="113406" y="32641"/>
                    <a:pt x="113532" y="32327"/>
                  </a:cubicBezTo>
                  <a:cubicBezTo>
                    <a:pt x="113615" y="32118"/>
                    <a:pt x="113532" y="32013"/>
                    <a:pt x="113301" y="32013"/>
                  </a:cubicBezTo>
                  <a:cubicBezTo>
                    <a:pt x="112590" y="32013"/>
                    <a:pt x="111900" y="31992"/>
                    <a:pt x="111188" y="32013"/>
                  </a:cubicBezTo>
                  <a:cubicBezTo>
                    <a:pt x="110142" y="32076"/>
                    <a:pt x="109117" y="31825"/>
                    <a:pt x="108092" y="31574"/>
                  </a:cubicBezTo>
                  <a:cubicBezTo>
                    <a:pt x="108029" y="31553"/>
                    <a:pt x="107945" y="31511"/>
                    <a:pt x="107882" y="31511"/>
                  </a:cubicBezTo>
                  <a:cubicBezTo>
                    <a:pt x="106941" y="31281"/>
                    <a:pt x="106062" y="30883"/>
                    <a:pt x="105246" y="30360"/>
                  </a:cubicBezTo>
                  <a:cubicBezTo>
                    <a:pt x="104576" y="29921"/>
                    <a:pt x="103949" y="29419"/>
                    <a:pt x="103467" y="28770"/>
                  </a:cubicBezTo>
                  <a:cubicBezTo>
                    <a:pt x="102923" y="28017"/>
                    <a:pt x="102379" y="27222"/>
                    <a:pt x="101856" y="26448"/>
                  </a:cubicBezTo>
                  <a:cubicBezTo>
                    <a:pt x="101710" y="26238"/>
                    <a:pt x="101605" y="26029"/>
                    <a:pt x="101501" y="25799"/>
                  </a:cubicBezTo>
                  <a:cubicBezTo>
                    <a:pt x="101375" y="25506"/>
                    <a:pt x="101291" y="25213"/>
                    <a:pt x="101166" y="24962"/>
                  </a:cubicBezTo>
                  <a:cubicBezTo>
                    <a:pt x="101019" y="24585"/>
                    <a:pt x="100873" y="24230"/>
                    <a:pt x="100831" y="23811"/>
                  </a:cubicBezTo>
                  <a:cubicBezTo>
                    <a:pt x="100810" y="23665"/>
                    <a:pt x="100747" y="23539"/>
                    <a:pt x="100726" y="23414"/>
                  </a:cubicBezTo>
                  <a:cubicBezTo>
                    <a:pt x="100517" y="23330"/>
                    <a:pt x="100308" y="23393"/>
                    <a:pt x="100099" y="23393"/>
                  </a:cubicBezTo>
                  <a:cubicBezTo>
                    <a:pt x="99617" y="23414"/>
                    <a:pt x="99241" y="23288"/>
                    <a:pt x="98885" y="22995"/>
                  </a:cubicBezTo>
                  <a:cubicBezTo>
                    <a:pt x="98655" y="22807"/>
                    <a:pt x="98425" y="22681"/>
                    <a:pt x="98195" y="22514"/>
                  </a:cubicBezTo>
                  <a:cubicBezTo>
                    <a:pt x="98006" y="22388"/>
                    <a:pt x="97818" y="22242"/>
                    <a:pt x="97692" y="22054"/>
                  </a:cubicBezTo>
                  <a:cubicBezTo>
                    <a:pt x="97567" y="21886"/>
                    <a:pt x="97462" y="21719"/>
                    <a:pt x="97274" y="21614"/>
                  </a:cubicBezTo>
                  <a:cubicBezTo>
                    <a:pt x="97148" y="21531"/>
                    <a:pt x="97086" y="21405"/>
                    <a:pt x="97086" y="21259"/>
                  </a:cubicBezTo>
                  <a:cubicBezTo>
                    <a:pt x="97086" y="21154"/>
                    <a:pt x="97065" y="21028"/>
                    <a:pt x="97086" y="20924"/>
                  </a:cubicBezTo>
                  <a:cubicBezTo>
                    <a:pt x="97148" y="20212"/>
                    <a:pt x="97295" y="19543"/>
                    <a:pt x="97734" y="18957"/>
                  </a:cubicBezTo>
                  <a:cubicBezTo>
                    <a:pt x="97902" y="18790"/>
                    <a:pt x="98048" y="18643"/>
                    <a:pt x="98320" y="18643"/>
                  </a:cubicBezTo>
                  <a:lnTo>
                    <a:pt x="98948" y="18643"/>
                  </a:lnTo>
                  <a:cubicBezTo>
                    <a:pt x="99283" y="18643"/>
                    <a:pt x="99576" y="18727"/>
                    <a:pt x="99827" y="18936"/>
                  </a:cubicBezTo>
                  <a:cubicBezTo>
                    <a:pt x="99994" y="19062"/>
                    <a:pt x="100141" y="19208"/>
                    <a:pt x="100413" y="19229"/>
                  </a:cubicBezTo>
                  <a:cubicBezTo>
                    <a:pt x="100454" y="18999"/>
                    <a:pt x="100496" y="18748"/>
                    <a:pt x="100517" y="18518"/>
                  </a:cubicBezTo>
                  <a:cubicBezTo>
                    <a:pt x="99576" y="18015"/>
                    <a:pt x="98718" y="16718"/>
                    <a:pt x="98676" y="15693"/>
                  </a:cubicBezTo>
                  <a:cubicBezTo>
                    <a:pt x="98676" y="14940"/>
                    <a:pt x="98571" y="14186"/>
                    <a:pt x="98571" y="13412"/>
                  </a:cubicBezTo>
                  <a:cubicBezTo>
                    <a:pt x="98571" y="12324"/>
                    <a:pt x="98864" y="11278"/>
                    <a:pt x="99471" y="10336"/>
                  </a:cubicBezTo>
                  <a:cubicBezTo>
                    <a:pt x="99764" y="9897"/>
                    <a:pt x="100015" y="9416"/>
                    <a:pt x="100308" y="8976"/>
                  </a:cubicBezTo>
                  <a:cubicBezTo>
                    <a:pt x="100496" y="8704"/>
                    <a:pt x="100664" y="8453"/>
                    <a:pt x="100873" y="8181"/>
                  </a:cubicBezTo>
                  <a:lnTo>
                    <a:pt x="100957" y="8118"/>
                  </a:lnTo>
                  <a:cubicBezTo>
                    <a:pt x="101710" y="7114"/>
                    <a:pt x="102651" y="6340"/>
                    <a:pt x="103656" y="5608"/>
                  </a:cubicBezTo>
                  <a:cubicBezTo>
                    <a:pt x="104158" y="5231"/>
                    <a:pt x="104702" y="4917"/>
                    <a:pt x="105267" y="4624"/>
                  </a:cubicBezTo>
                  <a:cubicBezTo>
                    <a:pt x="106041" y="4289"/>
                    <a:pt x="106815" y="3976"/>
                    <a:pt x="107610" y="3725"/>
                  </a:cubicBezTo>
                  <a:cubicBezTo>
                    <a:pt x="108029" y="3557"/>
                    <a:pt x="108447" y="3515"/>
                    <a:pt x="108887" y="3432"/>
                  </a:cubicBezTo>
                  <a:cubicBezTo>
                    <a:pt x="109744" y="3243"/>
                    <a:pt x="110581" y="3055"/>
                    <a:pt x="111481" y="3013"/>
                  </a:cubicBezTo>
                  <a:cubicBezTo>
                    <a:pt x="112067" y="2992"/>
                    <a:pt x="112674" y="2992"/>
                    <a:pt x="113301" y="2992"/>
                  </a:cubicBezTo>
                  <a:cubicBezTo>
                    <a:pt x="113720" y="2992"/>
                    <a:pt x="114118" y="3013"/>
                    <a:pt x="114536" y="3013"/>
                  </a:cubicBezTo>
                  <a:cubicBezTo>
                    <a:pt x="114620" y="2825"/>
                    <a:pt x="114515" y="2783"/>
                    <a:pt x="114410" y="2699"/>
                  </a:cubicBezTo>
                  <a:cubicBezTo>
                    <a:pt x="114243" y="2574"/>
                    <a:pt x="114055" y="2427"/>
                    <a:pt x="113908" y="2302"/>
                  </a:cubicBezTo>
                  <a:cubicBezTo>
                    <a:pt x="113825" y="2218"/>
                    <a:pt x="113720" y="2113"/>
                    <a:pt x="113720" y="2009"/>
                  </a:cubicBezTo>
                  <a:cubicBezTo>
                    <a:pt x="113636" y="1423"/>
                    <a:pt x="113574" y="816"/>
                    <a:pt x="114034" y="293"/>
                  </a:cubicBezTo>
                  <a:cubicBezTo>
                    <a:pt x="114138" y="188"/>
                    <a:pt x="114243" y="63"/>
                    <a:pt x="114410" y="63"/>
                  </a:cubicBezTo>
                  <a:cubicBezTo>
                    <a:pt x="114787" y="63"/>
                    <a:pt x="115185" y="0"/>
                    <a:pt x="115582" y="168"/>
                  </a:cubicBezTo>
                  <a:cubicBezTo>
                    <a:pt x="115938" y="314"/>
                    <a:pt x="116335" y="377"/>
                    <a:pt x="116670" y="628"/>
                  </a:cubicBezTo>
                  <a:cubicBezTo>
                    <a:pt x="116859" y="753"/>
                    <a:pt x="117047" y="921"/>
                    <a:pt x="117193" y="1046"/>
                  </a:cubicBezTo>
                  <a:cubicBezTo>
                    <a:pt x="117298" y="1151"/>
                    <a:pt x="117403" y="1276"/>
                    <a:pt x="117549" y="1360"/>
                  </a:cubicBezTo>
                  <a:cubicBezTo>
                    <a:pt x="117988" y="1590"/>
                    <a:pt x="118239" y="1988"/>
                    <a:pt x="118491" y="2406"/>
                  </a:cubicBezTo>
                  <a:cubicBezTo>
                    <a:pt x="118511" y="2469"/>
                    <a:pt x="118553" y="2490"/>
                    <a:pt x="118595" y="2532"/>
                  </a:cubicBezTo>
                  <a:cubicBezTo>
                    <a:pt x="118616" y="2511"/>
                    <a:pt x="118658" y="2511"/>
                    <a:pt x="118700" y="2490"/>
                  </a:cubicBezTo>
                  <a:cubicBezTo>
                    <a:pt x="118951" y="2051"/>
                    <a:pt x="119348" y="1758"/>
                    <a:pt x="119704" y="1444"/>
                  </a:cubicBezTo>
                  <a:cubicBezTo>
                    <a:pt x="119955" y="1235"/>
                    <a:pt x="120206" y="1109"/>
                    <a:pt x="120499" y="1004"/>
                  </a:cubicBezTo>
                  <a:cubicBezTo>
                    <a:pt x="120939" y="837"/>
                    <a:pt x="121420" y="732"/>
                    <a:pt x="121880" y="649"/>
                  </a:cubicBezTo>
                  <a:cubicBezTo>
                    <a:pt x="122466" y="544"/>
                    <a:pt x="122885" y="837"/>
                    <a:pt x="123261" y="1151"/>
                  </a:cubicBezTo>
                  <a:cubicBezTo>
                    <a:pt x="123366" y="1235"/>
                    <a:pt x="123429" y="1381"/>
                    <a:pt x="123449" y="1486"/>
                  </a:cubicBezTo>
                  <a:cubicBezTo>
                    <a:pt x="123470" y="1758"/>
                    <a:pt x="123470" y="2009"/>
                    <a:pt x="123449" y="2281"/>
                  </a:cubicBezTo>
                  <a:cubicBezTo>
                    <a:pt x="123408" y="2616"/>
                    <a:pt x="123240" y="2929"/>
                    <a:pt x="122947" y="3139"/>
                  </a:cubicBezTo>
                  <a:cubicBezTo>
                    <a:pt x="122675" y="3369"/>
                    <a:pt x="122382" y="3620"/>
                    <a:pt x="122089" y="3871"/>
                  </a:cubicBezTo>
                  <a:cubicBezTo>
                    <a:pt x="122110" y="4038"/>
                    <a:pt x="122215" y="3997"/>
                    <a:pt x="122299" y="3997"/>
                  </a:cubicBezTo>
                  <a:cubicBezTo>
                    <a:pt x="122717" y="3976"/>
                    <a:pt x="123094" y="4101"/>
                    <a:pt x="123449" y="4289"/>
                  </a:cubicBezTo>
                  <a:cubicBezTo>
                    <a:pt x="124245" y="4687"/>
                    <a:pt x="124977" y="5189"/>
                    <a:pt x="125626" y="5733"/>
                  </a:cubicBezTo>
                  <a:cubicBezTo>
                    <a:pt x="125960" y="6026"/>
                    <a:pt x="126232" y="6403"/>
                    <a:pt x="126504" y="6758"/>
                  </a:cubicBezTo>
                  <a:cubicBezTo>
                    <a:pt x="126546" y="6779"/>
                    <a:pt x="126567" y="6821"/>
                    <a:pt x="126567" y="6863"/>
                  </a:cubicBezTo>
                  <a:cubicBezTo>
                    <a:pt x="126588" y="7240"/>
                    <a:pt x="126860" y="7512"/>
                    <a:pt x="127069" y="7805"/>
                  </a:cubicBezTo>
                  <a:cubicBezTo>
                    <a:pt x="127843" y="8851"/>
                    <a:pt x="128241" y="10043"/>
                    <a:pt x="128262" y="11362"/>
                  </a:cubicBezTo>
                  <a:cubicBezTo>
                    <a:pt x="128262" y="11466"/>
                    <a:pt x="128262" y="11529"/>
                    <a:pt x="128283" y="11634"/>
                  </a:cubicBezTo>
                  <a:cubicBezTo>
                    <a:pt x="128450" y="11801"/>
                    <a:pt x="128639" y="11696"/>
                    <a:pt x="128785" y="11696"/>
                  </a:cubicBezTo>
                  <a:cubicBezTo>
                    <a:pt x="129371" y="11634"/>
                    <a:pt x="129852" y="11822"/>
                    <a:pt x="130375" y="12031"/>
                  </a:cubicBezTo>
                  <a:cubicBezTo>
                    <a:pt x="130543" y="12094"/>
                    <a:pt x="130626" y="12199"/>
                    <a:pt x="130689" y="12345"/>
                  </a:cubicBezTo>
                  <a:cubicBezTo>
                    <a:pt x="130961" y="12952"/>
                    <a:pt x="131191" y="13600"/>
                    <a:pt x="131212" y="14249"/>
                  </a:cubicBezTo>
                  <a:cubicBezTo>
                    <a:pt x="131275" y="15065"/>
                    <a:pt x="131066" y="15818"/>
                    <a:pt x="130459" y="16425"/>
                  </a:cubicBezTo>
                  <a:cubicBezTo>
                    <a:pt x="130229" y="16655"/>
                    <a:pt x="129957" y="16906"/>
                    <a:pt x="129706" y="17116"/>
                  </a:cubicBezTo>
                  <a:cubicBezTo>
                    <a:pt x="129183" y="17492"/>
                    <a:pt x="128597" y="17702"/>
                    <a:pt x="127948" y="17534"/>
                  </a:cubicBezTo>
                  <a:lnTo>
                    <a:pt x="127760" y="17534"/>
                  </a:lnTo>
                  <a:cubicBezTo>
                    <a:pt x="127760" y="17660"/>
                    <a:pt x="127739" y="17764"/>
                    <a:pt x="127739" y="17869"/>
                  </a:cubicBezTo>
                  <a:cubicBezTo>
                    <a:pt x="127739" y="18183"/>
                    <a:pt x="127718" y="18476"/>
                    <a:pt x="127739" y="18790"/>
                  </a:cubicBezTo>
                  <a:cubicBezTo>
                    <a:pt x="127822" y="20150"/>
                    <a:pt x="127613" y="21468"/>
                    <a:pt x="127425" y="22807"/>
                  </a:cubicBezTo>
                  <a:cubicBezTo>
                    <a:pt x="127404" y="23016"/>
                    <a:pt x="127320" y="23246"/>
                    <a:pt x="127237" y="23456"/>
                  </a:cubicBezTo>
                  <a:cubicBezTo>
                    <a:pt x="126923" y="24167"/>
                    <a:pt x="126609" y="24878"/>
                    <a:pt x="126295" y="25611"/>
                  </a:cubicBezTo>
                  <a:cubicBezTo>
                    <a:pt x="126190" y="25862"/>
                    <a:pt x="126023" y="26113"/>
                    <a:pt x="125835" y="26322"/>
                  </a:cubicBezTo>
                  <a:cubicBezTo>
                    <a:pt x="125312" y="26845"/>
                    <a:pt x="124830" y="27389"/>
                    <a:pt x="124307" y="27933"/>
                  </a:cubicBezTo>
                  <a:cubicBezTo>
                    <a:pt x="124140" y="28142"/>
                    <a:pt x="123931" y="28352"/>
                    <a:pt x="123742" y="28561"/>
                  </a:cubicBezTo>
                  <a:cubicBezTo>
                    <a:pt x="123742" y="28749"/>
                    <a:pt x="123889" y="28833"/>
                    <a:pt x="123973" y="28937"/>
                  </a:cubicBezTo>
                  <a:cubicBezTo>
                    <a:pt x="124077" y="29063"/>
                    <a:pt x="124182" y="29168"/>
                    <a:pt x="124286" y="29251"/>
                  </a:cubicBezTo>
                  <a:cubicBezTo>
                    <a:pt x="124600" y="29482"/>
                    <a:pt x="124830" y="29774"/>
                    <a:pt x="125081" y="30046"/>
                  </a:cubicBezTo>
                  <a:cubicBezTo>
                    <a:pt x="125333" y="30402"/>
                    <a:pt x="125626" y="30737"/>
                    <a:pt x="125918" y="31072"/>
                  </a:cubicBezTo>
                  <a:cubicBezTo>
                    <a:pt x="126128" y="31344"/>
                    <a:pt x="126337" y="31595"/>
                    <a:pt x="126483" y="31930"/>
                  </a:cubicBezTo>
                  <a:cubicBezTo>
                    <a:pt x="126567" y="32118"/>
                    <a:pt x="126693" y="32243"/>
                    <a:pt x="126797" y="32411"/>
                  </a:cubicBezTo>
                  <a:lnTo>
                    <a:pt x="127592" y="33583"/>
                  </a:lnTo>
                  <a:cubicBezTo>
                    <a:pt x="127634" y="33645"/>
                    <a:pt x="127655" y="33708"/>
                    <a:pt x="127697" y="33771"/>
                  </a:cubicBezTo>
                  <a:cubicBezTo>
                    <a:pt x="127864" y="34315"/>
                    <a:pt x="128053" y="34859"/>
                    <a:pt x="128262" y="35445"/>
                  </a:cubicBezTo>
                  <a:cubicBezTo>
                    <a:pt x="128262" y="35466"/>
                    <a:pt x="128262" y="35528"/>
                    <a:pt x="128283" y="35549"/>
                  </a:cubicBezTo>
                  <a:cubicBezTo>
                    <a:pt x="128492" y="35884"/>
                    <a:pt x="128534" y="36303"/>
                    <a:pt x="128576" y="36721"/>
                  </a:cubicBezTo>
                  <a:cubicBezTo>
                    <a:pt x="128806" y="36637"/>
                    <a:pt x="128973" y="36512"/>
                    <a:pt x="129120" y="36386"/>
                  </a:cubicBezTo>
                  <a:cubicBezTo>
                    <a:pt x="129517" y="35968"/>
                    <a:pt x="129957" y="35633"/>
                    <a:pt x="130459" y="35340"/>
                  </a:cubicBezTo>
                  <a:cubicBezTo>
                    <a:pt x="130626" y="35236"/>
                    <a:pt x="130773" y="35131"/>
                    <a:pt x="130940" y="35005"/>
                  </a:cubicBezTo>
                  <a:cubicBezTo>
                    <a:pt x="131317" y="34650"/>
                    <a:pt x="131798" y="34419"/>
                    <a:pt x="132258" y="34273"/>
                  </a:cubicBezTo>
                  <a:cubicBezTo>
                    <a:pt x="132740" y="34106"/>
                    <a:pt x="133200" y="34106"/>
                    <a:pt x="133723" y="34189"/>
                  </a:cubicBezTo>
                  <a:cubicBezTo>
                    <a:pt x="134455" y="34315"/>
                    <a:pt x="135062" y="34691"/>
                    <a:pt x="135753" y="34963"/>
                  </a:cubicBezTo>
                  <a:cubicBezTo>
                    <a:pt x="135878" y="35026"/>
                    <a:pt x="135962" y="35131"/>
                    <a:pt x="136066" y="35215"/>
                  </a:cubicBezTo>
                  <a:cubicBezTo>
                    <a:pt x="136297" y="35424"/>
                    <a:pt x="136548" y="35633"/>
                    <a:pt x="136903" y="35675"/>
                  </a:cubicBezTo>
                  <a:cubicBezTo>
                    <a:pt x="137029" y="35696"/>
                    <a:pt x="137133" y="35800"/>
                    <a:pt x="137154" y="35947"/>
                  </a:cubicBezTo>
                  <a:cubicBezTo>
                    <a:pt x="137343" y="36491"/>
                    <a:pt x="137698" y="36888"/>
                    <a:pt x="138075" y="37307"/>
                  </a:cubicBezTo>
                  <a:cubicBezTo>
                    <a:pt x="138305" y="37579"/>
                    <a:pt x="138514" y="37935"/>
                    <a:pt x="138724" y="38249"/>
                  </a:cubicBezTo>
                  <a:cubicBezTo>
                    <a:pt x="139058" y="38793"/>
                    <a:pt x="139435" y="39316"/>
                    <a:pt x="139644" y="39943"/>
                  </a:cubicBezTo>
                  <a:cubicBezTo>
                    <a:pt x="139665" y="39985"/>
                    <a:pt x="139665" y="40048"/>
                    <a:pt x="139728" y="40090"/>
                  </a:cubicBezTo>
                  <a:cubicBezTo>
                    <a:pt x="140146" y="40676"/>
                    <a:pt x="140272" y="41345"/>
                    <a:pt x="140502" y="41973"/>
                  </a:cubicBezTo>
                  <a:cubicBezTo>
                    <a:pt x="140523" y="42057"/>
                    <a:pt x="140586" y="42161"/>
                    <a:pt x="140565" y="42266"/>
                  </a:cubicBezTo>
                  <a:cubicBezTo>
                    <a:pt x="140523" y="42559"/>
                    <a:pt x="140628" y="42810"/>
                    <a:pt x="140732" y="43103"/>
                  </a:cubicBezTo>
                  <a:cubicBezTo>
                    <a:pt x="140879" y="43479"/>
                    <a:pt x="140983" y="43835"/>
                    <a:pt x="140921" y="44212"/>
                  </a:cubicBezTo>
                  <a:cubicBezTo>
                    <a:pt x="140921" y="44275"/>
                    <a:pt x="140921" y="44358"/>
                    <a:pt x="140942" y="44442"/>
                  </a:cubicBezTo>
                  <a:cubicBezTo>
                    <a:pt x="141109" y="45049"/>
                    <a:pt x="141109" y="45635"/>
                    <a:pt x="141109" y="46241"/>
                  </a:cubicBezTo>
                  <a:cubicBezTo>
                    <a:pt x="141109" y="47476"/>
                    <a:pt x="141088" y="48710"/>
                    <a:pt x="141109" y="49966"/>
                  </a:cubicBezTo>
                  <a:cubicBezTo>
                    <a:pt x="141109" y="50447"/>
                    <a:pt x="140983" y="50907"/>
                    <a:pt x="140795" y="51326"/>
                  </a:cubicBezTo>
                  <a:cubicBezTo>
                    <a:pt x="140607" y="51744"/>
                    <a:pt x="140419" y="52163"/>
                    <a:pt x="140000" y="52393"/>
                  </a:cubicBezTo>
                  <a:cubicBezTo>
                    <a:pt x="139854" y="52477"/>
                    <a:pt x="139791" y="52707"/>
                    <a:pt x="139644" y="52811"/>
                  </a:cubicBezTo>
                  <a:cubicBezTo>
                    <a:pt x="139372" y="53021"/>
                    <a:pt x="139058" y="53167"/>
                    <a:pt x="138786" y="53355"/>
                  </a:cubicBezTo>
                  <a:cubicBezTo>
                    <a:pt x="138745" y="53355"/>
                    <a:pt x="138745" y="53376"/>
                    <a:pt x="138724" y="53376"/>
                  </a:cubicBezTo>
                  <a:cubicBezTo>
                    <a:pt x="138535" y="53523"/>
                    <a:pt x="138389" y="53669"/>
                    <a:pt x="138180" y="53753"/>
                  </a:cubicBezTo>
                  <a:cubicBezTo>
                    <a:pt x="137970" y="53795"/>
                    <a:pt x="137782" y="53837"/>
                    <a:pt x="137594" y="53962"/>
                  </a:cubicBezTo>
                  <a:cubicBezTo>
                    <a:pt x="137573" y="53983"/>
                    <a:pt x="137531" y="54004"/>
                    <a:pt x="137489" y="53983"/>
                  </a:cubicBezTo>
                  <a:cubicBezTo>
                    <a:pt x="137071" y="53962"/>
                    <a:pt x="136715" y="54150"/>
                    <a:pt x="136338" y="54297"/>
                  </a:cubicBezTo>
                  <a:cubicBezTo>
                    <a:pt x="135878" y="54485"/>
                    <a:pt x="135376" y="54569"/>
                    <a:pt x="134874" y="54715"/>
                  </a:cubicBezTo>
                  <a:cubicBezTo>
                    <a:pt x="134434" y="54841"/>
                    <a:pt x="133995" y="55050"/>
                    <a:pt x="133556" y="55155"/>
                  </a:cubicBezTo>
                  <a:cubicBezTo>
                    <a:pt x="133388" y="55218"/>
                    <a:pt x="133242" y="55301"/>
                    <a:pt x="133074" y="55364"/>
                  </a:cubicBezTo>
                  <a:cubicBezTo>
                    <a:pt x="132760" y="55531"/>
                    <a:pt x="132426" y="55678"/>
                    <a:pt x="132049" y="55741"/>
                  </a:cubicBezTo>
                  <a:cubicBezTo>
                    <a:pt x="131944" y="55741"/>
                    <a:pt x="131840" y="55824"/>
                    <a:pt x="131735" y="55845"/>
                  </a:cubicBezTo>
                  <a:cubicBezTo>
                    <a:pt x="131212" y="55971"/>
                    <a:pt x="130668" y="56096"/>
                    <a:pt x="130208" y="56389"/>
                  </a:cubicBezTo>
                  <a:cubicBezTo>
                    <a:pt x="129810" y="56389"/>
                    <a:pt x="129517" y="56599"/>
                    <a:pt x="129183" y="56724"/>
                  </a:cubicBezTo>
                  <a:cubicBezTo>
                    <a:pt x="129099" y="56766"/>
                    <a:pt x="128994" y="56829"/>
                    <a:pt x="128911" y="56829"/>
                  </a:cubicBezTo>
                  <a:cubicBezTo>
                    <a:pt x="128450" y="56871"/>
                    <a:pt x="128011" y="57122"/>
                    <a:pt x="127530" y="57184"/>
                  </a:cubicBezTo>
                  <a:cubicBezTo>
                    <a:pt x="127425" y="57184"/>
                    <a:pt x="127341" y="57226"/>
                    <a:pt x="127278" y="57247"/>
                  </a:cubicBezTo>
                  <a:cubicBezTo>
                    <a:pt x="127027" y="57394"/>
                    <a:pt x="126776" y="57415"/>
                    <a:pt x="126504" y="57435"/>
                  </a:cubicBezTo>
                  <a:cubicBezTo>
                    <a:pt x="125835" y="57498"/>
                    <a:pt x="125144" y="57561"/>
                    <a:pt x="124475" y="57624"/>
                  </a:cubicBezTo>
                  <a:cubicBezTo>
                    <a:pt x="124098" y="57645"/>
                    <a:pt x="123721" y="57707"/>
                    <a:pt x="123345" y="57603"/>
                  </a:cubicBezTo>
                  <a:cubicBezTo>
                    <a:pt x="123052" y="57498"/>
                    <a:pt x="122738" y="57624"/>
                    <a:pt x="122424" y="57645"/>
                  </a:cubicBezTo>
                  <a:cubicBezTo>
                    <a:pt x="122424" y="57812"/>
                    <a:pt x="122424" y="57917"/>
                    <a:pt x="122466" y="58021"/>
                  </a:cubicBezTo>
                  <a:cubicBezTo>
                    <a:pt x="122487" y="58168"/>
                    <a:pt x="122508" y="58356"/>
                    <a:pt x="122592" y="58503"/>
                  </a:cubicBezTo>
                  <a:cubicBezTo>
                    <a:pt x="122801" y="58984"/>
                    <a:pt x="122738" y="59486"/>
                    <a:pt x="122885" y="59946"/>
                  </a:cubicBezTo>
                  <a:cubicBezTo>
                    <a:pt x="122947" y="60239"/>
                    <a:pt x="122926" y="60553"/>
                    <a:pt x="123010" y="60846"/>
                  </a:cubicBezTo>
                  <a:cubicBezTo>
                    <a:pt x="123094" y="61264"/>
                    <a:pt x="123115" y="61704"/>
                    <a:pt x="123345" y="62101"/>
                  </a:cubicBezTo>
                  <a:cubicBezTo>
                    <a:pt x="123429" y="62792"/>
                    <a:pt x="123575" y="63482"/>
                    <a:pt x="123157" y="64131"/>
                  </a:cubicBezTo>
                  <a:cubicBezTo>
                    <a:pt x="123115" y="64215"/>
                    <a:pt x="123052" y="64298"/>
                    <a:pt x="123031" y="64403"/>
                  </a:cubicBezTo>
                  <a:cubicBezTo>
                    <a:pt x="122592" y="65261"/>
                    <a:pt x="121838" y="65700"/>
                    <a:pt x="120939" y="65930"/>
                  </a:cubicBezTo>
                  <a:cubicBezTo>
                    <a:pt x="120792" y="65972"/>
                    <a:pt x="120646" y="65972"/>
                    <a:pt x="120499" y="65993"/>
                  </a:cubicBezTo>
                  <a:cubicBezTo>
                    <a:pt x="120185" y="65993"/>
                    <a:pt x="119851" y="65972"/>
                    <a:pt x="119537" y="65993"/>
                  </a:cubicBezTo>
                  <a:cubicBezTo>
                    <a:pt x="119055" y="66035"/>
                    <a:pt x="118637" y="65889"/>
                    <a:pt x="118198" y="65784"/>
                  </a:cubicBezTo>
                  <a:cubicBezTo>
                    <a:pt x="117884" y="65700"/>
                    <a:pt x="117716" y="65470"/>
                    <a:pt x="117695" y="65156"/>
                  </a:cubicBezTo>
                  <a:cubicBezTo>
                    <a:pt x="117695" y="64968"/>
                    <a:pt x="117675" y="64759"/>
                    <a:pt x="117758" y="64612"/>
                  </a:cubicBezTo>
                  <a:cubicBezTo>
                    <a:pt x="117967" y="64110"/>
                    <a:pt x="118198" y="63671"/>
                    <a:pt x="118721" y="63378"/>
                  </a:cubicBezTo>
                  <a:cubicBezTo>
                    <a:pt x="118972" y="63252"/>
                    <a:pt x="119181" y="63064"/>
                    <a:pt x="119390" y="62876"/>
                  </a:cubicBezTo>
                  <a:cubicBezTo>
                    <a:pt x="119704" y="62625"/>
                    <a:pt x="120018" y="62373"/>
                    <a:pt x="120395" y="62248"/>
                  </a:cubicBezTo>
                  <a:cubicBezTo>
                    <a:pt x="120520" y="62206"/>
                    <a:pt x="120688" y="62122"/>
                    <a:pt x="120792" y="62018"/>
                  </a:cubicBezTo>
                  <a:cubicBezTo>
                    <a:pt x="121001" y="61829"/>
                    <a:pt x="121211" y="61788"/>
                    <a:pt x="121462" y="61808"/>
                  </a:cubicBezTo>
                  <a:cubicBezTo>
                    <a:pt x="121734" y="61829"/>
                    <a:pt x="121985" y="61850"/>
                    <a:pt x="122278" y="61892"/>
                  </a:cubicBezTo>
                  <a:cubicBezTo>
                    <a:pt x="122299" y="61641"/>
                    <a:pt x="122299" y="61432"/>
                    <a:pt x="122257" y="61223"/>
                  </a:cubicBezTo>
                  <a:cubicBezTo>
                    <a:pt x="122173" y="60888"/>
                    <a:pt x="122152" y="60553"/>
                    <a:pt x="122089" y="60218"/>
                  </a:cubicBezTo>
                  <a:cubicBezTo>
                    <a:pt x="122006" y="59591"/>
                    <a:pt x="121880" y="58984"/>
                    <a:pt x="121734" y="58377"/>
                  </a:cubicBezTo>
                  <a:cubicBezTo>
                    <a:pt x="121650" y="58084"/>
                    <a:pt x="121650" y="57770"/>
                    <a:pt x="121587" y="57456"/>
                  </a:cubicBezTo>
                  <a:cubicBezTo>
                    <a:pt x="121357" y="57331"/>
                    <a:pt x="121127" y="57205"/>
                    <a:pt x="120834" y="57205"/>
                  </a:cubicBezTo>
                  <a:cubicBezTo>
                    <a:pt x="120541" y="57205"/>
                    <a:pt x="120290" y="57080"/>
                    <a:pt x="120018" y="56975"/>
                  </a:cubicBezTo>
                  <a:cubicBezTo>
                    <a:pt x="119767" y="56871"/>
                    <a:pt x="119474" y="56724"/>
                    <a:pt x="119181" y="56599"/>
                  </a:cubicBezTo>
                  <a:cubicBezTo>
                    <a:pt x="119139" y="56808"/>
                    <a:pt x="119055" y="56996"/>
                    <a:pt x="119014" y="57205"/>
                  </a:cubicBezTo>
                  <a:lnTo>
                    <a:pt x="118846" y="57749"/>
                  </a:lnTo>
                  <a:cubicBezTo>
                    <a:pt x="118700" y="58251"/>
                    <a:pt x="118511" y="58712"/>
                    <a:pt x="118177" y="59109"/>
                  </a:cubicBezTo>
                  <a:cubicBezTo>
                    <a:pt x="117988" y="59319"/>
                    <a:pt x="117779" y="59444"/>
                    <a:pt x="117486" y="59444"/>
                  </a:cubicBezTo>
                  <a:lnTo>
                    <a:pt x="117382" y="59444"/>
                  </a:lnTo>
                  <a:lnTo>
                    <a:pt x="115101" y="59381"/>
                  </a:lnTo>
                  <a:cubicBezTo>
                    <a:pt x="115038" y="59381"/>
                    <a:pt x="114954" y="59340"/>
                    <a:pt x="114871" y="59340"/>
                  </a:cubicBezTo>
                  <a:cubicBezTo>
                    <a:pt x="114201" y="59381"/>
                    <a:pt x="113574" y="59193"/>
                    <a:pt x="112946" y="58984"/>
                  </a:cubicBezTo>
                  <a:cubicBezTo>
                    <a:pt x="112883" y="58963"/>
                    <a:pt x="112841" y="58984"/>
                    <a:pt x="112737" y="58963"/>
                  </a:cubicBezTo>
                  <a:cubicBezTo>
                    <a:pt x="112527" y="59298"/>
                    <a:pt x="112255" y="59632"/>
                    <a:pt x="112360" y="60072"/>
                  </a:cubicBezTo>
                  <a:cubicBezTo>
                    <a:pt x="112381" y="60156"/>
                    <a:pt x="112360" y="60239"/>
                    <a:pt x="112339" y="60323"/>
                  </a:cubicBezTo>
                  <a:cubicBezTo>
                    <a:pt x="112234" y="60679"/>
                    <a:pt x="112276" y="61076"/>
                    <a:pt x="112318" y="61432"/>
                  </a:cubicBezTo>
                  <a:cubicBezTo>
                    <a:pt x="112339" y="61955"/>
                    <a:pt x="112485" y="62436"/>
                    <a:pt x="112653" y="62938"/>
                  </a:cubicBezTo>
                  <a:cubicBezTo>
                    <a:pt x="112862" y="63503"/>
                    <a:pt x="113071" y="64110"/>
                    <a:pt x="113281" y="64738"/>
                  </a:cubicBezTo>
                  <a:cubicBezTo>
                    <a:pt x="113469" y="64821"/>
                    <a:pt x="113699" y="64842"/>
                    <a:pt x="113804" y="65094"/>
                  </a:cubicBezTo>
                  <a:cubicBezTo>
                    <a:pt x="113887" y="65386"/>
                    <a:pt x="113929" y="65658"/>
                    <a:pt x="113804" y="65930"/>
                  </a:cubicBezTo>
                  <a:cubicBezTo>
                    <a:pt x="113427" y="66767"/>
                    <a:pt x="112988" y="67500"/>
                    <a:pt x="112255" y="68065"/>
                  </a:cubicBezTo>
                  <a:cubicBezTo>
                    <a:pt x="111795" y="68420"/>
                    <a:pt x="111272" y="68692"/>
                    <a:pt x="110770" y="68964"/>
                  </a:cubicBezTo>
                  <a:cubicBezTo>
                    <a:pt x="110330" y="69236"/>
                    <a:pt x="109828" y="69236"/>
                    <a:pt x="109326" y="69174"/>
                  </a:cubicBezTo>
                  <a:cubicBezTo>
                    <a:pt x="109117" y="69153"/>
                    <a:pt x="108908" y="69111"/>
                    <a:pt x="108719" y="69006"/>
                  </a:cubicBezTo>
                  <a:cubicBezTo>
                    <a:pt x="108259" y="68755"/>
                    <a:pt x="108071" y="68337"/>
                    <a:pt x="108154" y="67814"/>
                  </a:cubicBezTo>
                  <a:cubicBezTo>
                    <a:pt x="108175" y="67604"/>
                    <a:pt x="108238" y="67437"/>
                    <a:pt x="108301" y="67228"/>
                  </a:cubicBezTo>
                  <a:cubicBezTo>
                    <a:pt x="108343" y="67165"/>
                    <a:pt x="108364" y="67081"/>
                    <a:pt x="108384" y="67060"/>
                  </a:cubicBezTo>
                  <a:cubicBezTo>
                    <a:pt x="108656" y="66872"/>
                    <a:pt x="108761" y="66600"/>
                    <a:pt x="108928" y="66349"/>
                  </a:cubicBezTo>
                  <a:cubicBezTo>
                    <a:pt x="109326" y="65805"/>
                    <a:pt x="109849" y="65449"/>
                    <a:pt x="110393" y="65094"/>
                  </a:cubicBezTo>
                  <a:cubicBezTo>
                    <a:pt x="110749" y="64863"/>
                    <a:pt x="111125" y="64821"/>
                    <a:pt x="111544" y="64780"/>
                  </a:cubicBezTo>
                  <a:cubicBezTo>
                    <a:pt x="111816" y="64780"/>
                    <a:pt x="112067" y="64759"/>
                    <a:pt x="112381" y="64759"/>
                  </a:cubicBezTo>
                  <a:cubicBezTo>
                    <a:pt x="112360" y="64633"/>
                    <a:pt x="112360" y="64508"/>
                    <a:pt x="112339" y="64424"/>
                  </a:cubicBezTo>
                  <a:cubicBezTo>
                    <a:pt x="112151" y="63838"/>
                    <a:pt x="111921" y="63273"/>
                    <a:pt x="111753" y="62687"/>
                  </a:cubicBezTo>
                  <a:cubicBezTo>
                    <a:pt x="111523" y="61913"/>
                    <a:pt x="111439" y="61097"/>
                    <a:pt x="111544" y="60281"/>
                  </a:cubicBezTo>
                  <a:cubicBezTo>
                    <a:pt x="111544" y="60176"/>
                    <a:pt x="111607" y="60114"/>
                    <a:pt x="111586" y="60009"/>
                  </a:cubicBezTo>
                  <a:cubicBezTo>
                    <a:pt x="111523" y="59612"/>
                    <a:pt x="111628" y="59235"/>
                    <a:pt x="111900" y="58921"/>
                  </a:cubicBezTo>
                  <a:cubicBezTo>
                    <a:pt x="111941" y="58879"/>
                    <a:pt x="111941" y="58795"/>
                    <a:pt x="112004" y="58691"/>
                  </a:cubicBezTo>
                  <a:cubicBezTo>
                    <a:pt x="111753" y="58607"/>
                    <a:pt x="111544" y="58565"/>
                    <a:pt x="111335" y="58482"/>
                  </a:cubicBezTo>
                  <a:cubicBezTo>
                    <a:pt x="111125" y="58398"/>
                    <a:pt x="110958" y="58335"/>
                    <a:pt x="110770" y="58272"/>
                  </a:cubicBezTo>
                  <a:cubicBezTo>
                    <a:pt x="110644" y="58251"/>
                    <a:pt x="110498" y="58251"/>
                    <a:pt x="110372" y="58272"/>
                  </a:cubicBezTo>
                  <a:cubicBezTo>
                    <a:pt x="109849" y="58335"/>
                    <a:pt x="109326" y="58377"/>
                    <a:pt x="108782" y="58440"/>
                  </a:cubicBezTo>
                  <a:cubicBezTo>
                    <a:pt x="108447" y="58482"/>
                    <a:pt x="108092" y="58503"/>
                    <a:pt x="107778" y="58649"/>
                  </a:cubicBezTo>
                  <a:cubicBezTo>
                    <a:pt x="107568" y="58712"/>
                    <a:pt x="107296" y="58712"/>
                    <a:pt x="107045" y="58754"/>
                  </a:cubicBezTo>
                  <a:cubicBezTo>
                    <a:pt x="106711" y="58775"/>
                    <a:pt x="106376" y="58816"/>
                    <a:pt x="106062" y="58963"/>
                  </a:cubicBezTo>
                  <a:cubicBezTo>
                    <a:pt x="105790" y="59068"/>
                    <a:pt x="105518" y="59068"/>
                    <a:pt x="105225" y="59088"/>
                  </a:cubicBezTo>
                  <a:cubicBezTo>
                    <a:pt x="104807" y="59130"/>
                    <a:pt x="104388" y="59088"/>
                    <a:pt x="104011" y="59319"/>
                  </a:cubicBezTo>
                  <a:cubicBezTo>
                    <a:pt x="103990" y="59340"/>
                    <a:pt x="103949" y="59340"/>
                    <a:pt x="103907" y="59340"/>
                  </a:cubicBezTo>
                  <a:cubicBezTo>
                    <a:pt x="103070" y="59402"/>
                    <a:pt x="102275" y="59632"/>
                    <a:pt x="101459" y="59758"/>
                  </a:cubicBezTo>
                  <a:cubicBezTo>
                    <a:pt x="100203" y="59946"/>
                    <a:pt x="98948" y="60135"/>
                    <a:pt x="97692" y="60365"/>
                  </a:cubicBezTo>
                  <a:cubicBezTo>
                    <a:pt x="96730" y="60553"/>
                    <a:pt x="95788" y="60846"/>
                    <a:pt x="94805" y="61076"/>
                  </a:cubicBezTo>
                  <a:cubicBezTo>
                    <a:pt x="93236" y="61474"/>
                    <a:pt x="91708" y="61850"/>
                    <a:pt x="90097" y="62122"/>
                  </a:cubicBezTo>
                  <a:cubicBezTo>
                    <a:pt x="89093" y="62269"/>
                    <a:pt x="88047" y="62457"/>
                    <a:pt x="86959" y="62645"/>
                  </a:cubicBezTo>
                  <a:cubicBezTo>
                    <a:pt x="87021" y="62792"/>
                    <a:pt x="87063" y="62959"/>
                    <a:pt x="87126" y="63085"/>
                  </a:cubicBezTo>
                  <a:cubicBezTo>
                    <a:pt x="88005" y="65135"/>
                    <a:pt x="88716" y="67228"/>
                    <a:pt x="89156" y="69425"/>
                  </a:cubicBezTo>
                  <a:cubicBezTo>
                    <a:pt x="89407" y="70513"/>
                    <a:pt x="89553" y="71622"/>
                    <a:pt x="89658" y="72731"/>
                  </a:cubicBezTo>
                  <a:cubicBezTo>
                    <a:pt x="89679" y="72982"/>
                    <a:pt x="89679" y="73233"/>
                    <a:pt x="89679" y="73463"/>
                  </a:cubicBezTo>
                  <a:cubicBezTo>
                    <a:pt x="89679" y="73735"/>
                    <a:pt x="89742" y="73986"/>
                    <a:pt x="89762" y="74258"/>
                  </a:cubicBezTo>
                  <a:cubicBezTo>
                    <a:pt x="89783" y="75032"/>
                    <a:pt x="90034" y="75806"/>
                    <a:pt x="90034" y="76560"/>
                  </a:cubicBezTo>
                  <a:cubicBezTo>
                    <a:pt x="90034" y="77418"/>
                    <a:pt x="90139" y="78254"/>
                    <a:pt x="90306" y="79091"/>
                  </a:cubicBezTo>
                  <a:cubicBezTo>
                    <a:pt x="90348" y="79217"/>
                    <a:pt x="90369" y="79363"/>
                    <a:pt x="90369" y="79489"/>
                  </a:cubicBezTo>
                  <a:cubicBezTo>
                    <a:pt x="90390" y="81791"/>
                    <a:pt x="90390" y="84092"/>
                    <a:pt x="90411" y="86373"/>
                  </a:cubicBezTo>
                  <a:cubicBezTo>
                    <a:pt x="90411" y="86540"/>
                    <a:pt x="90453" y="86749"/>
                    <a:pt x="90286" y="86896"/>
                  </a:cubicBezTo>
                  <a:cubicBezTo>
                    <a:pt x="90055" y="87105"/>
                    <a:pt x="89762" y="87314"/>
                    <a:pt x="89449" y="87314"/>
                  </a:cubicBezTo>
                  <a:cubicBezTo>
                    <a:pt x="88737" y="87356"/>
                    <a:pt x="88047" y="87356"/>
                    <a:pt x="87356" y="87377"/>
                  </a:cubicBezTo>
                  <a:cubicBezTo>
                    <a:pt x="87314" y="87377"/>
                    <a:pt x="87252" y="87377"/>
                    <a:pt x="87210" y="87356"/>
                  </a:cubicBezTo>
                  <a:cubicBezTo>
                    <a:pt x="86687" y="87168"/>
                    <a:pt x="86184" y="87273"/>
                    <a:pt x="85682" y="87440"/>
                  </a:cubicBezTo>
                  <a:cubicBezTo>
                    <a:pt x="85557" y="87461"/>
                    <a:pt x="85431" y="87482"/>
                    <a:pt x="85285" y="87482"/>
                  </a:cubicBezTo>
                  <a:lnTo>
                    <a:pt x="78464" y="87482"/>
                  </a:lnTo>
                  <a:cubicBezTo>
                    <a:pt x="78234" y="87482"/>
                    <a:pt x="78024" y="87482"/>
                    <a:pt x="77794" y="87377"/>
                  </a:cubicBezTo>
                  <a:cubicBezTo>
                    <a:pt x="77627" y="87314"/>
                    <a:pt x="77417" y="87314"/>
                    <a:pt x="77229" y="87314"/>
                  </a:cubicBezTo>
                  <a:lnTo>
                    <a:pt x="73651" y="87314"/>
                  </a:lnTo>
                  <a:cubicBezTo>
                    <a:pt x="73316" y="87314"/>
                    <a:pt x="72982" y="87335"/>
                    <a:pt x="72626" y="87210"/>
                  </a:cubicBezTo>
                  <a:cubicBezTo>
                    <a:pt x="72521" y="87147"/>
                    <a:pt x="72396" y="87168"/>
                    <a:pt x="72291" y="87147"/>
                  </a:cubicBezTo>
                  <a:cubicBezTo>
                    <a:pt x="71329" y="87126"/>
                    <a:pt x="70366" y="87063"/>
                    <a:pt x="69383" y="87063"/>
                  </a:cubicBezTo>
                  <a:cubicBezTo>
                    <a:pt x="69069" y="87063"/>
                    <a:pt x="68818" y="87001"/>
                    <a:pt x="68609" y="86833"/>
                  </a:cubicBezTo>
                  <a:cubicBezTo>
                    <a:pt x="68106" y="86436"/>
                    <a:pt x="67667" y="86017"/>
                    <a:pt x="67479" y="85368"/>
                  </a:cubicBezTo>
                  <a:cubicBezTo>
                    <a:pt x="67374" y="85013"/>
                    <a:pt x="67332" y="84657"/>
                    <a:pt x="67332" y="84301"/>
                  </a:cubicBezTo>
                  <a:lnTo>
                    <a:pt x="67332" y="83276"/>
                  </a:lnTo>
                  <a:cubicBezTo>
                    <a:pt x="67332" y="83025"/>
                    <a:pt x="67332" y="82774"/>
                    <a:pt x="67228" y="82544"/>
                  </a:cubicBezTo>
                  <a:cubicBezTo>
                    <a:pt x="67186" y="82523"/>
                    <a:pt x="67186" y="82460"/>
                    <a:pt x="67186" y="82439"/>
                  </a:cubicBezTo>
                  <a:cubicBezTo>
                    <a:pt x="67186" y="81916"/>
                    <a:pt x="67039" y="81393"/>
                    <a:pt x="67018" y="80870"/>
                  </a:cubicBezTo>
                  <a:cubicBezTo>
                    <a:pt x="67018" y="80033"/>
                    <a:pt x="67039" y="79196"/>
                    <a:pt x="67039" y="78359"/>
                  </a:cubicBezTo>
                  <a:cubicBezTo>
                    <a:pt x="67039" y="78045"/>
                    <a:pt x="67060" y="77710"/>
                    <a:pt x="67249" y="77501"/>
                  </a:cubicBezTo>
                  <a:cubicBezTo>
                    <a:pt x="67228" y="77104"/>
                    <a:pt x="67165" y="76769"/>
                    <a:pt x="67165" y="76434"/>
                  </a:cubicBezTo>
                  <a:cubicBezTo>
                    <a:pt x="67165" y="75765"/>
                    <a:pt x="67165" y="75095"/>
                    <a:pt x="67249" y="74446"/>
                  </a:cubicBezTo>
                  <a:cubicBezTo>
                    <a:pt x="67290" y="73923"/>
                    <a:pt x="67270" y="73358"/>
                    <a:pt x="67249" y="72835"/>
                  </a:cubicBezTo>
                  <a:cubicBezTo>
                    <a:pt x="67228" y="71643"/>
                    <a:pt x="67353" y="70471"/>
                    <a:pt x="67542" y="69257"/>
                  </a:cubicBezTo>
                  <a:cubicBezTo>
                    <a:pt x="67667" y="68420"/>
                    <a:pt x="67793" y="67604"/>
                    <a:pt x="67897" y="66767"/>
                  </a:cubicBezTo>
                  <a:cubicBezTo>
                    <a:pt x="67918" y="66663"/>
                    <a:pt x="67897" y="66558"/>
                    <a:pt x="67918" y="66412"/>
                  </a:cubicBezTo>
                  <a:cubicBezTo>
                    <a:pt x="67709" y="66328"/>
                    <a:pt x="67542" y="66391"/>
                    <a:pt x="67353" y="66433"/>
                  </a:cubicBezTo>
                  <a:cubicBezTo>
                    <a:pt x="65763" y="66746"/>
                    <a:pt x="64215" y="67123"/>
                    <a:pt x="62666" y="67583"/>
                  </a:cubicBezTo>
                  <a:cubicBezTo>
                    <a:pt x="60135" y="68379"/>
                    <a:pt x="57540" y="68923"/>
                    <a:pt x="54925" y="69467"/>
                  </a:cubicBezTo>
                  <a:cubicBezTo>
                    <a:pt x="53355" y="69801"/>
                    <a:pt x="51765" y="70011"/>
                    <a:pt x="50175" y="70283"/>
                  </a:cubicBezTo>
                  <a:cubicBezTo>
                    <a:pt x="49024" y="70471"/>
                    <a:pt x="47894" y="70638"/>
                    <a:pt x="46743" y="70847"/>
                  </a:cubicBezTo>
                  <a:cubicBezTo>
                    <a:pt x="46555" y="70889"/>
                    <a:pt x="46367" y="70952"/>
                    <a:pt x="46199" y="71015"/>
                  </a:cubicBezTo>
                  <a:cubicBezTo>
                    <a:pt x="46032" y="71057"/>
                    <a:pt x="45907" y="71120"/>
                    <a:pt x="45739" y="71120"/>
                  </a:cubicBezTo>
                  <a:cubicBezTo>
                    <a:pt x="45300" y="71057"/>
                    <a:pt x="44944" y="71224"/>
                    <a:pt x="44526" y="71350"/>
                  </a:cubicBezTo>
                  <a:cubicBezTo>
                    <a:pt x="44212" y="71433"/>
                    <a:pt x="43898" y="71517"/>
                    <a:pt x="43584" y="71538"/>
                  </a:cubicBezTo>
                  <a:cubicBezTo>
                    <a:pt x="43082" y="71622"/>
                    <a:pt x="42601" y="71768"/>
                    <a:pt x="42078" y="71936"/>
                  </a:cubicBezTo>
                  <a:cubicBezTo>
                    <a:pt x="42161" y="72166"/>
                    <a:pt x="42329" y="72270"/>
                    <a:pt x="42454" y="72396"/>
                  </a:cubicBezTo>
                  <a:cubicBezTo>
                    <a:pt x="42684" y="72605"/>
                    <a:pt x="42852" y="72835"/>
                    <a:pt x="42998" y="73128"/>
                  </a:cubicBezTo>
                  <a:cubicBezTo>
                    <a:pt x="43521" y="74049"/>
                    <a:pt x="43898" y="75011"/>
                    <a:pt x="44107" y="76037"/>
                  </a:cubicBezTo>
                  <a:cubicBezTo>
                    <a:pt x="44212" y="76560"/>
                    <a:pt x="44379" y="77062"/>
                    <a:pt x="44484" y="77585"/>
                  </a:cubicBezTo>
                  <a:cubicBezTo>
                    <a:pt x="44546" y="77794"/>
                    <a:pt x="44546" y="78024"/>
                    <a:pt x="44567" y="78254"/>
                  </a:cubicBezTo>
                  <a:cubicBezTo>
                    <a:pt x="44588" y="78422"/>
                    <a:pt x="44588" y="78589"/>
                    <a:pt x="44588" y="78778"/>
                  </a:cubicBezTo>
                  <a:cubicBezTo>
                    <a:pt x="44693" y="78778"/>
                    <a:pt x="44777" y="78798"/>
                    <a:pt x="44860" y="78798"/>
                  </a:cubicBezTo>
                  <a:cubicBezTo>
                    <a:pt x="45258" y="78736"/>
                    <a:pt x="45593" y="78861"/>
                    <a:pt x="45948" y="78987"/>
                  </a:cubicBezTo>
                  <a:cubicBezTo>
                    <a:pt x="46471" y="79196"/>
                    <a:pt x="46953" y="79426"/>
                    <a:pt x="47413" y="79740"/>
                  </a:cubicBezTo>
                  <a:cubicBezTo>
                    <a:pt x="48187" y="80242"/>
                    <a:pt x="48752" y="80891"/>
                    <a:pt x="49171" y="81707"/>
                  </a:cubicBezTo>
                  <a:cubicBezTo>
                    <a:pt x="49401" y="82146"/>
                    <a:pt x="49380" y="82627"/>
                    <a:pt x="49338" y="83088"/>
                  </a:cubicBezTo>
                  <a:cubicBezTo>
                    <a:pt x="49296" y="83255"/>
                    <a:pt x="49192" y="83360"/>
                    <a:pt x="49066" y="83444"/>
                  </a:cubicBezTo>
                  <a:cubicBezTo>
                    <a:pt x="48606" y="83674"/>
                    <a:pt x="48124" y="83904"/>
                    <a:pt x="47559" y="83820"/>
                  </a:cubicBezTo>
                  <a:cubicBezTo>
                    <a:pt x="47371" y="83799"/>
                    <a:pt x="47162" y="83862"/>
                    <a:pt x="46974" y="83820"/>
                  </a:cubicBezTo>
                  <a:cubicBezTo>
                    <a:pt x="46743" y="83799"/>
                    <a:pt x="46534" y="83757"/>
                    <a:pt x="46325" y="83695"/>
                  </a:cubicBezTo>
                  <a:cubicBezTo>
                    <a:pt x="46304" y="83695"/>
                    <a:pt x="46304" y="83674"/>
                    <a:pt x="46262" y="83674"/>
                  </a:cubicBezTo>
                  <a:cubicBezTo>
                    <a:pt x="45300" y="83276"/>
                    <a:pt x="45300" y="83276"/>
                    <a:pt x="44546" y="82523"/>
                  </a:cubicBezTo>
                  <a:lnTo>
                    <a:pt x="44149" y="82125"/>
                  </a:lnTo>
                  <a:cubicBezTo>
                    <a:pt x="43919" y="81895"/>
                    <a:pt x="43710" y="81665"/>
                    <a:pt x="43584" y="81351"/>
                  </a:cubicBezTo>
                  <a:cubicBezTo>
                    <a:pt x="43521" y="81205"/>
                    <a:pt x="43438" y="81100"/>
                    <a:pt x="43375" y="80995"/>
                  </a:cubicBezTo>
                  <a:cubicBezTo>
                    <a:pt x="43207" y="80828"/>
                    <a:pt x="43186" y="80577"/>
                    <a:pt x="43186" y="80347"/>
                  </a:cubicBezTo>
                  <a:cubicBezTo>
                    <a:pt x="43186" y="79949"/>
                    <a:pt x="43291" y="79594"/>
                    <a:pt x="43647" y="79384"/>
                  </a:cubicBezTo>
                  <a:cubicBezTo>
                    <a:pt x="43710" y="79363"/>
                    <a:pt x="43730" y="79301"/>
                    <a:pt x="43793" y="79259"/>
                  </a:cubicBezTo>
                  <a:cubicBezTo>
                    <a:pt x="43751" y="79091"/>
                    <a:pt x="43710" y="78945"/>
                    <a:pt x="43710" y="78757"/>
                  </a:cubicBezTo>
                  <a:cubicBezTo>
                    <a:pt x="43730" y="78213"/>
                    <a:pt x="43626" y="77710"/>
                    <a:pt x="43479" y="77187"/>
                  </a:cubicBezTo>
                  <a:cubicBezTo>
                    <a:pt x="43312" y="76664"/>
                    <a:pt x="43186" y="76120"/>
                    <a:pt x="43082" y="75597"/>
                  </a:cubicBezTo>
                  <a:cubicBezTo>
                    <a:pt x="42914" y="74760"/>
                    <a:pt x="42538" y="74028"/>
                    <a:pt x="42140" y="73296"/>
                  </a:cubicBezTo>
                  <a:cubicBezTo>
                    <a:pt x="41910" y="72835"/>
                    <a:pt x="41492" y="72563"/>
                    <a:pt x="41136" y="72187"/>
                  </a:cubicBezTo>
                  <a:cubicBezTo>
                    <a:pt x="41031" y="72249"/>
                    <a:pt x="40927" y="72270"/>
                    <a:pt x="40885" y="72312"/>
                  </a:cubicBezTo>
                  <a:cubicBezTo>
                    <a:pt x="40780" y="72417"/>
                    <a:pt x="40676" y="72459"/>
                    <a:pt x="40508" y="72459"/>
                  </a:cubicBezTo>
                  <a:cubicBezTo>
                    <a:pt x="40173" y="72417"/>
                    <a:pt x="39943" y="72563"/>
                    <a:pt x="39755" y="72835"/>
                  </a:cubicBezTo>
                  <a:cubicBezTo>
                    <a:pt x="39567" y="73086"/>
                    <a:pt x="39399" y="73316"/>
                    <a:pt x="39190" y="73547"/>
                  </a:cubicBezTo>
                  <a:cubicBezTo>
                    <a:pt x="39106" y="73651"/>
                    <a:pt x="38939" y="73672"/>
                    <a:pt x="38876" y="73777"/>
                  </a:cubicBezTo>
                  <a:cubicBezTo>
                    <a:pt x="38144" y="74551"/>
                    <a:pt x="37202" y="75011"/>
                    <a:pt x="36303" y="75534"/>
                  </a:cubicBezTo>
                  <a:cubicBezTo>
                    <a:pt x="35989" y="75723"/>
                    <a:pt x="35654" y="75848"/>
                    <a:pt x="35340" y="75974"/>
                  </a:cubicBezTo>
                  <a:cubicBezTo>
                    <a:pt x="35047" y="76120"/>
                    <a:pt x="34754" y="76246"/>
                    <a:pt x="34503" y="76476"/>
                  </a:cubicBezTo>
                  <a:cubicBezTo>
                    <a:pt x="34399" y="76581"/>
                    <a:pt x="34231" y="76643"/>
                    <a:pt x="34106" y="76685"/>
                  </a:cubicBezTo>
                  <a:lnTo>
                    <a:pt x="33331" y="76999"/>
                  </a:lnTo>
                  <a:cubicBezTo>
                    <a:pt x="33227" y="77062"/>
                    <a:pt x="33080" y="77083"/>
                    <a:pt x="33039" y="77166"/>
                  </a:cubicBezTo>
                  <a:cubicBezTo>
                    <a:pt x="32829" y="77397"/>
                    <a:pt x="32536" y="77480"/>
                    <a:pt x="32243" y="77606"/>
                  </a:cubicBezTo>
                  <a:cubicBezTo>
                    <a:pt x="32013" y="77690"/>
                    <a:pt x="31804" y="77815"/>
                    <a:pt x="31574" y="77920"/>
                  </a:cubicBezTo>
                  <a:cubicBezTo>
                    <a:pt x="31344" y="78024"/>
                    <a:pt x="31093" y="78171"/>
                    <a:pt x="30821" y="78150"/>
                  </a:cubicBezTo>
                  <a:cubicBezTo>
                    <a:pt x="30737" y="78150"/>
                    <a:pt x="30653" y="78171"/>
                    <a:pt x="30611" y="78213"/>
                  </a:cubicBezTo>
                  <a:cubicBezTo>
                    <a:pt x="30298" y="78338"/>
                    <a:pt x="29984" y="78443"/>
                    <a:pt x="29607" y="78589"/>
                  </a:cubicBezTo>
                  <a:cubicBezTo>
                    <a:pt x="29628" y="79070"/>
                    <a:pt x="29607" y="79573"/>
                    <a:pt x="29774" y="80054"/>
                  </a:cubicBezTo>
                  <a:cubicBezTo>
                    <a:pt x="29879" y="80347"/>
                    <a:pt x="29879" y="80661"/>
                    <a:pt x="29921" y="80954"/>
                  </a:cubicBezTo>
                  <a:cubicBezTo>
                    <a:pt x="30005" y="81372"/>
                    <a:pt x="30046" y="81811"/>
                    <a:pt x="30193" y="82230"/>
                  </a:cubicBezTo>
                  <a:cubicBezTo>
                    <a:pt x="30318" y="82627"/>
                    <a:pt x="30402" y="82983"/>
                    <a:pt x="30360" y="83402"/>
                  </a:cubicBezTo>
                  <a:cubicBezTo>
                    <a:pt x="30360" y="83485"/>
                    <a:pt x="30402" y="83590"/>
                    <a:pt x="30402" y="83716"/>
                  </a:cubicBezTo>
                  <a:lnTo>
                    <a:pt x="30737" y="83716"/>
                  </a:lnTo>
                  <a:cubicBezTo>
                    <a:pt x="31155" y="83716"/>
                    <a:pt x="31574" y="83716"/>
                    <a:pt x="31992" y="83695"/>
                  </a:cubicBezTo>
                  <a:cubicBezTo>
                    <a:pt x="32641" y="83653"/>
                    <a:pt x="33227" y="83820"/>
                    <a:pt x="33813" y="84008"/>
                  </a:cubicBezTo>
                  <a:cubicBezTo>
                    <a:pt x="33980" y="84071"/>
                    <a:pt x="34127" y="84176"/>
                    <a:pt x="34273" y="84239"/>
                  </a:cubicBezTo>
                  <a:cubicBezTo>
                    <a:pt x="34419" y="84322"/>
                    <a:pt x="34545" y="84427"/>
                    <a:pt x="34712" y="84490"/>
                  </a:cubicBezTo>
                  <a:cubicBezTo>
                    <a:pt x="34963" y="84552"/>
                    <a:pt x="35173" y="84720"/>
                    <a:pt x="35361" y="84908"/>
                  </a:cubicBezTo>
                  <a:cubicBezTo>
                    <a:pt x="35780" y="85327"/>
                    <a:pt x="35884" y="85808"/>
                    <a:pt x="35696" y="86331"/>
                  </a:cubicBezTo>
                  <a:cubicBezTo>
                    <a:pt x="35528" y="86812"/>
                    <a:pt x="35173" y="87042"/>
                    <a:pt x="34712" y="87042"/>
                  </a:cubicBezTo>
                  <a:cubicBezTo>
                    <a:pt x="33959" y="87063"/>
                    <a:pt x="33185" y="87063"/>
                    <a:pt x="32432" y="87042"/>
                  </a:cubicBezTo>
                  <a:cubicBezTo>
                    <a:pt x="32076" y="87042"/>
                    <a:pt x="31720" y="86896"/>
                    <a:pt x="31406" y="86708"/>
                  </a:cubicBezTo>
                  <a:cubicBezTo>
                    <a:pt x="30883" y="86394"/>
                    <a:pt x="30465" y="85912"/>
                    <a:pt x="30088" y="85473"/>
                  </a:cubicBezTo>
                  <a:cubicBezTo>
                    <a:pt x="29670" y="84971"/>
                    <a:pt x="29586" y="84343"/>
                    <a:pt x="29502" y="83716"/>
                  </a:cubicBezTo>
                  <a:lnTo>
                    <a:pt x="29502" y="83444"/>
                  </a:lnTo>
                  <a:cubicBezTo>
                    <a:pt x="29523" y="83130"/>
                    <a:pt x="29461" y="82837"/>
                    <a:pt x="29377" y="82544"/>
                  </a:cubicBezTo>
                  <a:cubicBezTo>
                    <a:pt x="29251" y="82042"/>
                    <a:pt x="29168" y="81560"/>
                    <a:pt x="29084" y="81037"/>
                  </a:cubicBezTo>
                  <a:cubicBezTo>
                    <a:pt x="29063" y="80891"/>
                    <a:pt x="29084" y="80765"/>
                    <a:pt x="29042" y="80640"/>
                  </a:cubicBezTo>
                  <a:cubicBezTo>
                    <a:pt x="28875" y="80033"/>
                    <a:pt x="28791" y="79468"/>
                    <a:pt x="28833" y="78840"/>
                  </a:cubicBezTo>
                  <a:cubicBezTo>
                    <a:pt x="28833" y="78798"/>
                    <a:pt x="28791" y="78757"/>
                    <a:pt x="28770" y="78736"/>
                  </a:cubicBezTo>
                  <a:cubicBezTo>
                    <a:pt x="28519" y="78673"/>
                    <a:pt x="28268" y="78757"/>
                    <a:pt x="28038" y="78840"/>
                  </a:cubicBezTo>
                  <a:cubicBezTo>
                    <a:pt x="27703" y="78966"/>
                    <a:pt x="27326" y="78987"/>
                    <a:pt x="26971" y="78966"/>
                  </a:cubicBezTo>
                  <a:cubicBezTo>
                    <a:pt x="26699" y="78966"/>
                    <a:pt x="26448" y="79008"/>
                    <a:pt x="26176" y="79070"/>
                  </a:cubicBezTo>
                  <a:cubicBezTo>
                    <a:pt x="25820" y="79154"/>
                    <a:pt x="25422" y="79154"/>
                    <a:pt x="25067" y="79175"/>
                  </a:cubicBezTo>
                  <a:lnTo>
                    <a:pt x="24481" y="79175"/>
                  </a:lnTo>
                  <a:cubicBezTo>
                    <a:pt x="24083" y="79175"/>
                    <a:pt x="23707" y="79196"/>
                    <a:pt x="23309" y="79322"/>
                  </a:cubicBezTo>
                  <a:cubicBezTo>
                    <a:pt x="22828" y="79510"/>
                    <a:pt x="22347" y="79405"/>
                    <a:pt x="21865" y="79301"/>
                  </a:cubicBezTo>
                  <a:cubicBezTo>
                    <a:pt x="21342" y="79196"/>
                    <a:pt x="20819" y="78987"/>
                    <a:pt x="20296" y="78840"/>
                  </a:cubicBezTo>
                  <a:cubicBezTo>
                    <a:pt x="19773" y="78673"/>
                    <a:pt x="19354" y="78338"/>
                    <a:pt x="18999" y="78003"/>
                  </a:cubicBezTo>
                  <a:cubicBezTo>
                    <a:pt x="18957" y="77962"/>
                    <a:pt x="18936" y="77941"/>
                    <a:pt x="18852" y="77899"/>
                  </a:cubicBezTo>
                  <a:cubicBezTo>
                    <a:pt x="18371" y="77962"/>
                    <a:pt x="17806" y="77857"/>
                    <a:pt x="17262" y="78003"/>
                  </a:cubicBezTo>
                  <a:cubicBezTo>
                    <a:pt x="17137" y="78024"/>
                    <a:pt x="17011" y="78024"/>
                    <a:pt x="16865" y="78024"/>
                  </a:cubicBezTo>
                  <a:cubicBezTo>
                    <a:pt x="16697" y="78024"/>
                    <a:pt x="16509" y="78024"/>
                    <a:pt x="16341" y="78213"/>
                  </a:cubicBezTo>
                  <a:cubicBezTo>
                    <a:pt x="16300" y="78254"/>
                    <a:pt x="16195" y="78275"/>
                    <a:pt x="16090" y="78317"/>
                  </a:cubicBezTo>
                  <a:cubicBezTo>
                    <a:pt x="15588" y="78317"/>
                    <a:pt x="15086" y="78359"/>
                    <a:pt x="14626" y="78234"/>
                  </a:cubicBezTo>
                  <a:cubicBezTo>
                    <a:pt x="14186" y="78129"/>
                    <a:pt x="13705" y="78150"/>
                    <a:pt x="13266" y="78254"/>
                  </a:cubicBezTo>
                  <a:cubicBezTo>
                    <a:pt x="12973" y="78317"/>
                    <a:pt x="12722" y="78275"/>
                    <a:pt x="12450" y="78129"/>
                  </a:cubicBezTo>
                  <a:cubicBezTo>
                    <a:pt x="12303" y="78045"/>
                    <a:pt x="12136" y="78024"/>
                    <a:pt x="11989" y="77920"/>
                  </a:cubicBezTo>
                  <a:cubicBezTo>
                    <a:pt x="11696" y="77752"/>
                    <a:pt x="11424" y="77606"/>
                    <a:pt x="11173" y="77418"/>
                  </a:cubicBezTo>
                  <a:cubicBezTo>
                    <a:pt x="10985" y="77313"/>
                    <a:pt x="10839" y="77166"/>
                    <a:pt x="10671" y="77020"/>
                  </a:cubicBezTo>
                  <a:cubicBezTo>
                    <a:pt x="10546" y="76894"/>
                    <a:pt x="10420" y="76769"/>
                    <a:pt x="10253" y="76643"/>
                  </a:cubicBezTo>
                  <a:lnTo>
                    <a:pt x="9897" y="76267"/>
                  </a:lnTo>
                  <a:cubicBezTo>
                    <a:pt x="9751" y="76141"/>
                    <a:pt x="9625" y="76037"/>
                    <a:pt x="9541" y="75911"/>
                  </a:cubicBezTo>
                  <a:cubicBezTo>
                    <a:pt x="9311" y="75513"/>
                    <a:pt x="9081" y="75137"/>
                    <a:pt x="8872" y="74718"/>
                  </a:cubicBezTo>
                  <a:cubicBezTo>
                    <a:pt x="8662" y="74342"/>
                    <a:pt x="8579" y="73923"/>
                    <a:pt x="8432" y="73526"/>
                  </a:cubicBezTo>
                  <a:cubicBezTo>
                    <a:pt x="8370" y="73400"/>
                    <a:pt x="8349" y="73254"/>
                    <a:pt x="8286" y="73149"/>
                  </a:cubicBezTo>
                  <a:cubicBezTo>
                    <a:pt x="8139" y="72898"/>
                    <a:pt x="8056" y="72605"/>
                    <a:pt x="8077" y="72291"/>
                  </a:cubicBezTo>
                  <a:cubicBezTo>
                    <a:pt x="8118" y="71998"/>
                    <a:pt x="7951" y="71747"/>
                    <a:pt x="7867" y="71475"/>
                  </a:cubicBezTo>
                  <a:cubicBezTo>
                    <a:pt x="7805" y="71266"/>
                    <a:pt x="7742" y="71036"/>
                    <a:pt x="7742" y="70827"/>
                  </a:cubicBezTo>
                  <a:cubicBezTo>
                    <a:pt x="7742" y="70701"/>
                    <a:pt x="7742" y="70575"/>
                    <a:pt x="7700" y="70429"/>
                  </a:cubicBezTo>
                  <a:cubicBezTo>
                    <a:pt x="7595" y="70199"/>
                    <a:pt x="7595" y="69969"/>
                    <a:pt x="7554" y="69697"/>
                  </a:cubicBezTo>
                  <a:cubicBezTo>
                    <a:pt x="7533" y="69425"/>
                    <a:pt x="7428" y="69111"/>
                    <a:pt x="7386" y="68818"/>
                  </a:cubicBezTo>
                  <a:cubicBezTo>
                    <a:pt x="7072" y="68651"/>
                    <a:pt x="7177" y="68379"/>
                    <a:pt x="7177" y="68107"/>
                  </a:cubicBezTo>
                  <a:cubicBezTo>
                    <a:pt x="7135" y="67081"/>
                    <a:pt x="7135" y="66077"/>
                    <a:pt x="7135" y="65031"/>
                  </a:cubicBezTo>
                  <a:cubicBezTo>
                    <a:pt x="7135" y="64842"/>
                    <a:pt x="7135" y="64675"/>
                    <a:pt x="7177" y="64529"/>
                  </a:cubicBezTo>
                  <a:cubicBezTo>
                    <a:pt x="7240" y="64047"/>
                    <a:pt x="7302" y="63587"/>
                    <a:pt x="7302" y="63106"/>
                  </a:cubicBezTo>
                  <a:cubicBezTo>
                    <a:pt x="7302" y="62959"/>
                    <a:pt x="7344" y="62771"/>
                    <a:pt x="7428" y="62625"/>
                  </a:cubicBezTo>
                  <a:cubicBezTo>
                    <a:pt x="7554" y="62269"/>
                    <a:pt x="7721" y="61955"/>
                    <a:pt x="7846" y="61620"/>
                  </a:cubicBezTo>
                  <a:cubicBezTo>
                    <a:pt x="7930" y="61411"/>
                    <a:pt x="8056" y="61202"/>
                    <a:pt x="8244" y="61076"/>
                  </a:cubicBezTo>
                  <a:cubicBezTo>
                    <a:pt x="8432" y="60972"/>
                    <a:pt x="8537" y="60783"/>
                    <a:pt x="8642" y="60595"/>
                  </a:cubicBezTo>
                  <a:cubicBezTo>
                    <a:pt x="9102" y="59842"/>
                    <a:pt x="9688" y="59193"/>
                    <a:pt x="10441" y="58670"/>
                  </a:cubicBezTo>
                  <a:cubicBezTo>
                    <a:pt x="11362" y="58021"/>
                    <a:pt x="12345" y="58021"/>
                    <a:pt x="13370" y="58272"/>
                  </a:cubicBezTo>
                  <a:cubicBezTo>
                    <a:pt x="13600" y="58335"/>
                    <a:pt x="13831" y="58398"/>
                    <a:pt x="14082" y="58440"/>
                  </a:cubicBezTo>
                  <a:cubicBezTo>
                    <a:pt x="14563" y="58503"/>
                    <a:pt x="15044" y="58649"/>
                    <a:pt x="15484" y="58858"/>
                  </a:cubicBezTo>
                  <a:cubicBezTo>
                    <a:pt x="15588" y="58879"/>
                    <a:pt x="15777" y="58963"/>
                    <a:pt x="16090" y="58900"/>
                  </a:cubicBezTo>
                  <a:close/>
                  <a:moveTo>
                    <a:pt x="89218" y="86205"/>
                  </a:moveTo>
                  <a:cubicBezTo>
                    <a:pt x="89239" y="86080"/>
                    <a:pt x="89260" y="85996"/>
                    <a:pt x="89260" y="85892"/>
                  </a:cubicBezTo>
                  <a:cubicBezTo>
                    <a:pt x="89302" y="84155"/>
                    <a:pt x="89302" y="82439"/>
                    <a:pt x="89302" y="80723"/>
                  </a:cubicBezTo>
                  <a:cubicBezTo>
                    <a:pt x="89302" y="80619"/>
                    <a:pt x="89302" y="80472"/>
                    <a:pt x="89239" y="80368"/>
                  </a:cubicBezTo>
                  <a:cubicBezTo>
                    <a:pt x="89114" y="80159"/>
                    <a:pt x="89135" y="79928"/>
                    <a:pt x="89135" y="79719"/>
                  </a:cubicBezTo>
                  <a:cubicBezTo>
                    <a:pt x="89114" y="79154"/>
                    <a:pt x="89135" y="78568"/>
                    <a:pt x="89093" y="78024"/>
                  </a:cubicBezTo>
                  <a:cubicBezTo>
                    <a:pt x="89030" y="77543"/>
                    <a:pt x="88988" y="77083"/>
                    <a:pt x="89009" y="76601"/>
                  </a:cubicBezTo>
                  <a:cubicBezTo>
                    <a:pt x="89009" y="76246"/>
                    <a:pt x="89009" y="75911"/>
                    <a:pt x="88905" y="75534"/>
                  </a:cubicBezTo>
                  <a:cubicBezTo>
                    <a:pt x="88842" y="75346"/>
                    <a:pt x="88842" y="75179"/>
                    <a:pt x="88842" y="74969"/>
                  </a:cubicBezTo>
                  <a:cubicBezTo>
                    <a:pt x="88884" y="74593"/>
                    <a:pt x="88800" y="74258"/>
                    <a:pt x="88716" y="73881"/>
                  </a:cubicBezTo>
                  <a:cubicBezTo>
                    <a:pt x="88591" y="73296"/>
                    <a:pt x="88486" y="72689"/>
                    <a:pt x="88381" y="72103"/>
                  </a:cubicBezTo>
                  <a:cubicBezTo>
                    <a:pt x="88361" y="71956"/>
                    <a:pt x="88361" y="71789"/>
                    <a:pt x="88319" y="71664"/>
                  </a:cubicBezTo>
                  <a:cubicBezTo>
                    <a:pt x="88214" y="71203"/>
                    <a:pt x="88068" y="70722"/>
                    <a:pt x="88193" y="70220"/>
                  </a:cubicBezTo>
                  <a:cubicBezTo>
                    <a:pt x="88214" y="70094"/>
                    <a:pt x="88172" y="69969"/>
                    <a:pt x="88151" y="69843"/>
                  </a:cubicBezTo>
                  <a:cubicBezTo>
                    <a:pt x="87837" y="68190"/>
                    <a:pt x="87356" y="66600"/>
                    <a:pt x="86791" y="65031"/>
                  </a:cubicBezTo>
                  <a:cubicBezTo>
                    <a:pt x="86394" y="64005"/>
                    <a:pt x="85954" y="62980"/>
                    <a:pt x="85473" y="61976"/>
                  </a:cubicBezTo>
                  <a:cubicBezTo>
                    <a:pt x="84971" y="60909"/>
                    <a:pt x="84427" y="59884"/>
                    <a:pt x="83820" y="58879"/>
                  </a:cubicBezTo>
                  <a:cubicBezTo>
                    <a:pt x="83276" y="57938"/>
                    <a:pt x="82627" y="57017"/>
                    <a:pt x="81895" y="56201"/>
                  </a:cubicBezTo>
                  <a:cubicBezTo>
                    <a:pt x="81163" y="55364"/>
                    <a:pt x="80347" y="54632"/>
                    <a:pt x="79468" y="54004"/>
                  </a:cubicBezTo>
                  <a:cubicBezTo>
                    <a:pt x="78798" y="53565"/>
                    <a:pt x="78066" y="53167"/>
                    <a:pt x="77292" y="53021"/>
                  </a:cubicBezTo>
                  <a:cubicBezTo>
                    <a:pt x="75744" y="52728"/>
                    <a:pt x="74342" y="53000"/>
                    <a:pt x="73233" y="54213"/>
                  </a:cubicBezTo>
                  <a:cubicBezTo>
                    <a:pt x="73128" y="54360"/>
                    <a:pt x="73003" y="54485"/>
                    <a:pt x="72898" y="54611"/>
                  </a:cubicBezTo>
                  <a:cubicBezTo>
                    <a:pt x="72354" y="55301"/>
                    <a:pt x="71894" y="56054"/>
                    <a:pt x="71475" y="56808"/>
                  </a:cubicBezTo>
                  <a:cubicBezTo>
                    <a:pt x="71412" y="56975"/>
                    <a:pt x="71329" y="57101"/>
                    <a:pt x="71224" y="57247"/>
                  </a:cubicBezTo>
                  <a:cubicBezTo>
                    <a:pt x="71119" y="57456"/>
                    <a:pt x="70994" y="57645"/>
                    <a:pt x="70910" y="57854"/>
                  </a:cubicBezTo>
                  <a:cubicBezTo>
                    <a:pt x="70743" y="58168"/>
                    <a:pt x="70617" y="58482"/>
                    <a:pt x="70492" y="58795"/>
                  </a:cubicBezTo>
                  <a:cubicBezTo>
                    <a:pt x="70303" y="59193"/>
                    <a:pt x="70157" y="59591"/>
                    <a:pt x="70094" y="60030"/>
                  </a:cubicBezTo>
                  <a:cubicBezTo>
                    <a:pt x="69990" y="60741"/>
                    <a:pt x="69843" y="61432"/>
                    <a:pt x="69529" y="62101"/>
                  </a:cubicBezTo>
                  <a:cubicBezTo>
                    <a:pt x="69383" y="62353"/>
                    <a:pt x="69320" y="62666"/>
                    <a:pt x="69257" y="62959"/>
                  </a:cubicBezTo>
                  <a:cubicBezTo>
                    <a:pt x="69111" y="63775"/>
                    <a:pt x="68964" y="64591"/>
                    <a:pt x="68818" y="65407"/>
                  </a:cubicBezTo>
                  <a:cubicBezTo>
                    <a:pt x="68734" y="65868"/>
                    <a:pt x="68692" y="66307"/>
                    <a:pt x="68713" y="66767"/>
                  </a:cubicBezTo>
                  <a:cubicBezTo>
                    <a:pt x="68734" y="67249"/>
                    <a:pt x="68692" y="67688"/>
                    <a:pt x="68525" y="68107"/>
                  </a:cubicBezTo>
                  <a:cubicBezTo>
                    <a:pt x="68420" y="68420"/>
                    <a:pt x="68399" y="68734"/>
                    <a:pt x="68399" y="69048"/>
                  </a:cubicBezTo>
                  <a:cubicBezTo>
                    <a:pt x="68399" y="69278"/>
                    <a:pt x="68337" y="69487"/>
                    <a:pt x="68295" y="69739"/>
                  </a:cubicBezTo>
                  <a:cubicBezTo>
                    <a:pt x="68211" y="70178"/>
                    <a:pt x="68106" y="70617"/>
                    <a:pt x="68023" y="71057"/>
                  </a:cubicBezTo>
                  <a:cubicBezTo>
                    <a:pt x="67897" y="71768"/>
                    <a:pt x="67918" y="72500"/>
                    <a:pt x="67918" y="73212"/>
                  </a:cubicBezTo>
                  <a:cubicBezTo>
                    <a:pt x="67918" y="73526"/>
                    <a:pt x="67918" y="73860"/>
                    <a:pt x="67876" y="74174"/>
                  </a:cubicBezTo>
                  <a:cubicBezTo>
                    <a:pt x="67709" y="75032"/>
                    <a:pt x="67772" y="75932"/>
                    <a:pt x="67814" y="76790"/>
                  </a:cubicBezTo>
                  <a:cubicBezTo>
                    <a:pt x="67855" y="77438"/>
                    <a:pt x="67897" y="78129"/>
                    <a:pt x="67772" y="78778"/>
                  </a:cubicBezTo>
                  <a:cubicBezTo>
                    <a:pt x="67562" y="79886"/>
                    <a:pt x="67751" y="80975"/>
                    <a:pt x="67814" y="82042"/>
                  </a:cubicBezTo>
                  <a:cubicBezTo>
                    <a:pt x="67814" y="82083"/>
                    <a:pt x="67814" y="82125"/>
                    <a:pt x="67855" y="82146"/>
                  </a:cubicBezTo>
                  <a:cubicBezTo>
                    <a:pt x="68002" y="82439"/>
                    <a:pt x="67981" y="82732"/>
                    <a:pt x="67981" y="83046"/>
                  </a:cubicBezTo>
                  <a:cubicBezTo>
                    <a:pt x="67981" y="83381"/>
                    <a:pt x="68002" y="83716"/>
                    <a:pt x="67981" y="84071"/>
                  </a:cubicBezTo>
                  <a:cubicBezTo>
                    <a:pt x="67960" y="84490"/>
                    <a:pt x="68106" y="84845"/>
                    <a:pt x="68232" y="85222"/>
                  </a:cubicBezTo>
                  <a:cubicBezTo>
                    <a:pt x="68316" y="85452"/>
                    <a:pt x="68504" y="85640"/>
                    <a:pt x="68713" y="85787"/>
                  </a:cubicBezTo>
                  <a:cubicBezTo>
                    <a:pt x="69069" y="86059"/>
                    <a:pt x="69446" y="86310"/>
                    <a:pt x="69969" y="86226"/>
                  </a:cubicBezTo>
                  <a:cubicBezTo>
                    <a:pt x="70052" y="86205"/>
                    <a:pt x="70157" y="86268"/>
                    <a:pt x="70262" y="86268"/>
                  </a:cubicBezTo>
                  <a:cubicBezTo>
                    <a:pt x="70492" y="86289"/>
                    <a:pt x="70743" y="86310"/>
                    <a:pt x="70994" y="86310"/>
                  </a:cubicBezTo>
                  <a:cubicBezTo>
                    <a:pt x="71329" y="86310"/>
                    <a:pt x="71664" y="86289"/>
                    <a:pt x="71998" y="86289"/>
                  </a:cubicBezTo>
                  <a:cubicBezTo>
                    <a:pt x="72187" y="86289"/>
                    <a:pt x="72396" y="86289"/>
                    <a:pt x="72563" y="86331"/>
                  </a:cubicBezTo>
                  <a:cubicBezTo>
                    <a:pt x="72814" y="86415"/>
                    <a:pt x="73086" y="86415"/>
                    <a:pt x="73337" y="86415"/>
                  </a:cubicBezTo>
                  <a:lnTo>
                    <a:pt x="77166" y="86415"/>
                  </a:lnTo>
                  <a:cubicBezTo>
                    <a:pt x="77376" y="86415"/>
                    <a:pt x="77585" y="86436"/>
                    <a:pt x="77794" y="86477"/>
                  </a:cubicBezTo>
                  <a:cubicBezTo>
                    <a:pt x="78108" y="86519"/>
                    <a:pt x="78422" y="86519"/>
                    <a:pt x="78736" y="86394"/>
                  </a:cubicBezTo>
                  <a:cubicBezTo>
                    <a:pt x="78903" y="86331"/>
                    <a:pt x="79091" y="86310"/>
                    <a:pt x="79280" y="86310"/>
                  </a:cubicBezTo>
                  <a:lnTo>
                    <a:pt x="81037" y="86310"/>
                  </a:lnTo>
                  <a:cubicBezTo>
                    <a:pt x="81184" y="86310"/>
                    <a:pt x="81372" y="86289"/>
                    <a:pt x="81519" y="86268"/>
                  </a:cubicBezTo>
                  <a:cubicBezTo>
                    <a:pt x="81770" y="86226"/>
                    <a:pt x="81979" y="86185"/>
                    <a:pt x="82209" y="86185"/>
                  </a:cubicBezTo>
                  <a:lnTo>
                    <a:pt x="84239" y="86185"/>
                  </a:lnTo>
                  <a:cubicBezTo>
                    <a:pt x="84552" y="86185"/>
                    <a:pt x="84845" y="86205"/>
                    <a:pt x="85138" y="86059"/>
                  </a:cubicBezTo>
                  <a:cubicBezTo>
                    <a:pt x="85243" y="85996"/>
                    <a:pt x="85389" y="85996"/>
                    <a:pt x="85536" y="85996"/>
                  </a:cubicBezTo>
                  <a:lnTo>
                    <a:pt x="87900" y="85996"/>
                  </a:lnTo>
                  <a:cubicBezTo>
                    <a:pt x="88068" y="85996"/>
                    <a:pt x="88214" y="85996"/>
                    <a:pt x="88361" y="86080"/>
                  </a:cubicBezTo>
                  <a:cubicBezTo>
                    <a:pt x="88633" y="86268"/>
                    <a:pt x="88905" y="86268"/>
                    <a:pt x="89218" y="86205"/>
                  </a:cubicBezTo>
                  <a:close/>
                  <a:moveTo>
                    <a:pt x="6926" y="25799"/>
                  </a:moveTo>
                  <a:cubicBezTo>
                    <a:pt x="7114" y="25820"/>
                    <a:pt x="7282" y="25820"/>
                    <a:pt x="7407" y="25841"/>
                  </a:cubicBezTo>
                  <a:cubicBezTo>
                    <a:pt x="7637" y="25883"/>
                    <a:pt x="7826" y="26029"/>
                    <a:pt x="7930" y="26238"/>
                  </a:cubicBezTo>
                  <a:cubicBezTo>
                    <a:pt x="8139" y="26636"/>
                    <a:pt x="7930" y="27013"/>
                    <a:pt x="7491" y="27054"/>
                  </a:cubicBezTo>
                  <a:cubicBezTo>
                    <a:pt x="7219" y="27075"/>
                    <a:pt x="6989" y="26992"/>
                    <a:pt x="6779" y="26866"/>
                  </a:cubicBezTo>
                  <a:cubicBezTo>
                    <a:pt x="6486" y="26678"/>
                    <a:pt x="6173" y="26657"/>
                    <a:pt x="5859" y="26782"/>
                  </a:cubicBezTo>
                  <a:cubicBezTo>
                    <a:pt x="5608" y="26866"/>
                    <a:pt x="5357" y="26971"/>
                    <a:pt x="5105" y="27054"/>
                  </a:cubicBezTo>
                  <a:cubicBezTo>
                    <a:pt x="4478" y="27222"/>
                    <a:pt x="4185" y="27703"/>
                    <a:pt x="4101" y="28310"/>
                  </a:cubicBezTo>
                  <a:cubicBezTo>
                    <a:pt x="4059" y="28791"/>
                    <a:pt x="4059" y="29314"/>
                    <a:pt x="4101" y="29837"/>
                  </a:cubicBezTo>
                  <a:cubicBezTo>
                    <a:pt x="4143" y="30256"/>
                    <a:pt x="4269" y="30653"/>
                    <a:pt x="4687" y="30883"/>
                  </a:cubicBezTo>
                  <a:cubicBezTo>
                    <a:pt x="4875" y="30988"/>
                    <a:pt x="5001" y="31155"/>
                    <a:pt x="5126" y="31302"/>
                  </a:cubicBezTo>
                  <a:cubicBezTo>
                    <a:pt x="5315" y="31553"/>
                    <a:pt x="5294" y="31867"/>
                    <a:pt x="5105" y="32034"/>
                  </a:cubicBezTo>
                  <a:cubicBezTo>
                    <a:pt x="4917" y="32223"/>
                    <a:pt x="4603" y="32243"/>
                    <a:pt x="4373" y="32076"/>
                  </a:cubicBezTo>
                  <a:lnTo>
                    <a:pt x="4143" y="31825"/>
                  </a:lnTo>
                  <a:cubicBezTo>
                    <a:pt x="4059" y="31720"/>
                    <a:pt x="3976" y="31616"/>
                    <a:pt x="3934" y="31511"/>
                  </a:cubicBezTo>
                  <a:cubicBezTo>
                    <a:pt x="3829" y="31511"/>
                    <a:pt x="3745" y="31490"/>
                    <a:pt x="3662" y="31490"/>
                  </a:cubicBezTo>
                  <a:cubicBezTo>
                    <a:pt x="2992" y="31511"/>
                    <a:pt x="2532" y="31950"/>
                    <a:pt x="2511" y="32641"/>
                  </a:cubicBezTo>
                  <a:lnTo>
                    <a:pt x="2511" y="33415"/>
                  </a:lnTo>
                  <a:cubicBezTo>
                    <a:pt x="2532" y="34210"/>
                    <a:pt x="3034" y="34775"/>
                    <a:pt x="3515" y="35361"/>
                  </a:cubicBezTo>
                  <a:cubicBezTo>
                    <a:pt x="3641" y="35508"/>
                    <a:pt x="3829" y="35612"/>
                    <a:pt x="3934" y="35800"/>
                  </a:cubicBezTo>
                  <a:cubicBezTo>
                    <a:pt x="4059" y="36010"/>
                    <a:pt x="4248" y="36114"/>
                    <a:pt x="4499" y="36135"/>
                  </a:cubicBezTo>
                  <a:cubicBezTo>
                    <a:pt x="4603" y="36135"/>
                    <a:pt x="4729" y="36135"/>
                    <a:pt x="4833" y="36177"/>
                  </a:cubicBezTo>
                  <a:cubicBezTo>
                    <a:pt x="5001" y="36198"/>
                    <a:pt x="5126" y="36240"/>
                    <a:pt x="5210" y="36428"/>
                  </a:cubicBezTo>
                  <a:cubicBezTo>
                    <a:pt x="5105" y="36512"/>
                    <a:pt x="4980" y="36554"/>
                    <a:pt x="4896" y="36637"/>
                  </a:cubicBezTo>
                  <a:cubicBezTo>
                    <a:pt x="4687" y="36826"/>
                    <a:pt x="4415" y="36868"/>
                    <a:pt x="4164" y="36847"/>
                  </a:cubicBezTo>
                  <a:cubicBezTo>
                    <a:pt x="3997" y="36826"/>
                    <a:pt x="3850" y="36868"/>
                    <a:pt x="3725" y="36826"/>
                  </a:cubicBezTo>
                  <a:cubicBezTo>
                    <a:pt x="3432" y="36700"/>
                    <a:pt x="3201" y="36805"/>
                    <a:pt x="2992" y="36951"/>
                  </a:cubicBezTo>
                  <a:cubicBezTo>
                    <a:pt x="2595" y="37265"/>
                    <a:pt x="2176" y="37579"/>
                    <a:pt x="1841" y="37956"/>
                  </a:cubicBezTo>
                  <a:cubicBezTo>
                    <a:pt x="1569" y="38207"/>
                    <a:pt x="1360" y="38541"/>
                    <a:pt x="1214" y="38897"/>
                  </a:cubicBezTo>
                  <a:cubicBezTo>
                    <a:pt x="921" y="39650"/>
                    <a:pt x="795" y="40425"/>
                    <a:pt x="900" y="41241"/>
                  </a:cubicBezTo>
                  <a:cubicBezTo>
                    <a:pt x="921" y="41450"/>
                    <a:pt x="963" y="41659"/>
                    <a:pt x="1046" y="41847"/>
                  </a:cubicBezTo>
                  <a:cubicBezTo>
                    <a:pt x="1360" y="42559"/>
                    <a:pt x="1800" y="43145"/>
                    <a:pt x="2406" y="43647"/>
                  </a:cubicBezTo>
                  <a:cubicBezTo>
                    <a:pt x="2720" y="43919"/>
                    <a:pt x="3034" y="44065"/>
                    <a:pt x="3453" y="44044"/>
                  </a:cubicBezTo>
                  <a:cubicBezTo>
                    <a:pt x="3745" y="44023"/>
                    <a:pt x="4038" y="44044"/>
                    <a:pt x="4289" y="43940"/>
                  </a:cubicBezTo>
                  <a:cubicBezTo>
                    <a:pt x="4373" y="43919"/>
                    <a:pt x="4499" y="43919"/>
                    <a:pt x="4561" y="43961"/>
                  </a:cubicBezTo>
                  <a:cubicBezTo>
                    <a:pt x="4666" y="44065"/>
                    <a:pt x="4582" y="44170"/>
                    <a:pt x="4520" y="44275"/>
                  </a:cubicBezTo>
                  <a:cubicBezTo>
                    <a:pt x="4457" y="44442"/>
                    <a:pt x="4310" y="44547"/>
                    <a:pt x="4269" y="44693"/>
                  </a:cubicBezTo>
                  <a:cubicBezTo>
                    <a:pt x="4143" y="45132"/>
                    <a:pt x="4038" y="45593"/>
                    <a:pt x="3955" y="46032"/>
                  </a:cubicBezTo>
                  <a:cubicBezTo>
                    <a:pt x="3829" y="46995"/>
                    <a:pt x="3829" y="47957"/>
                    <a:pt x="3787" y="48940"/>
                  </a:cubicBezTo>
                  <a:cubicBezTo>
                    <a:pt x="3766" y="49736"/>
                    <a:pt x="4101" y="50363"/>
                    <a:pt x="4520" y="50970"/>
                  </a:cubicBezTo>
                  <a:cubicBezTo>
                    <a:pt x="4582" y="51054"/>
                    <a:pt x="4687" y="51137"/>
                    <a:pt x="4792" y="51179"/>
                  </a:cubicBezTo>
                  <a:cubicBezTo>
                    <a:pt x="5210" y="51389"/>
                    <a:pt x="5649" y="51577"/>
                    <a:pt x="6152" y="51577"/>
                  </a:cubicBezTo>
                  <a:cubicBezTo>
                    <a:pt x="6717" y="51598"/>
                    <a:pt x="7072" y="51284"/>
                    <a:pt x="7302" y="50845"/>
                  </a:cubicBezTo>
                  <a:cubicBezTo>
                    <a:pt x="7344" y="50761"/>
                    <a:pt x="7344" y="50656"/>
                    <a:pt x="7407" y="50573"/>
                  </a:cubicBezTo>
                  <a:cubicBezTo>
                    <a:pt x="7512" y="50342"/>
                    <a:pt x="7700" y="50238"/>
                    <a:pt x="7951" y="50259"/>
                  </a:cubicBezTo>
                  <a:cubicBezTo>
                    <a:pt x="8181" y="50301"/>
                    <a:pt x="8370" y="50426"/>
                    <a:pt x="8390" y="50677"/>
                  </a:cubicBezTo>
                  <a:cubicBezTo>
                    <a:pt x="8453" y="51200"/>
                    <a:pt x="8704" y="51661"/>
                    <a:pt x="8955" y="52121"/>
                  </a:cubicBezTo>
                  <a:cubicBezTo>
                    <a:pt x="9102" y="52414"/>
                    <a:pt x="9332" y="52623"/>
                    <a:pt x="9604" y="52832"/>
                  </a:cubicBezTo>
                  <a:cubicBezTo>
                    <a:pt x="9688" y="52916"/>
                    <a:pt x="9813" y="52937"/>
                    <a:pt x="9918" y="52958"/>
                  </a:cubicBezTo>
                  <a:cubicBezTo>
                    <a:pt x="10169" y="52979"/>
                    <a:pt x="10441" y="52979"/>
                    <a:pt x="10692" y="52958"/>
                  </a:cubicBezTo>
                  <a:cubicBezTo>
                    <a:pt x="10818" y="52937"/>
                    <a:pt x="10985" y="52853"/>
                    <a:pt x="11090" y="52749"/>
                  </a:cubicBezTo>
                  <a:cubicBezTo>
                    <a:pt x="11236" y="52560"/>
                    <a:pt x="11403" y="52351"/>
                    <a:pt x="11529" y="52142"/>
                  </a:cubicBezTo>
                  <a:cubicBezTo>
                    <a:pt x="11634" y="51974"/>
                    <a:pt x="11738" y="51786"/>
                    <a:pt x="11822" y="51598"/>
                  </a:cubicBezTo>
                  <a:cubicBezTo>
                    <a:pt x="12115" y="51054"/>
                    <a:pt x="12638" y="50970"/>
                    <a:pt x="13077" y="51200"/>
                  </a:cubicBezTo>
                  <a:cubicBezTo>
                    <a:pt x="13266" y="51305"/>
                    <a:pt x="13412" y="51409"/>
                    <a:pt x="13600" y="51556"/>
                  </a:cubicBezTo>
                  <a:cubicBezTo>
                    <a:pt x="13956" y="51828"/>
                    <a:pt x="14354" y="52037"/>
                    <a:pt x="14835" y="52100"/>
                  </a:cubicBezTo>
                  <a:cubicBezTo>
                    <a:pt x="14961" y="52121"/>
                    <a:pt x="15107" y="52121"/>
                    <a:pt x="15191" y="52037"/>
                  </a:cubicBezTo>
                  <a:cubicBezTo>
                    <a:pt x="15588" y="51702"/>
                    <a:pt x="15923" y="51347"/>
                    <a:pt x="16153" y="50845"/>
                  </a:cubicBezTo>
                  <a:cubicBezTo>
                    <a:pt x="15735" y="50656"/>
                    <a:pt x="15358" y="50468"/>
                    <a:pt x="14940" y="50321"/>
                  </a:cubicBezTo>
                  <a:cubicBezTo>
                    <a:pt x="14626" y="50217"/>
                    <a:pt x="14333" y="50091"/>
                    <a:pt x="14249" y="49715"/>
                  </a:cubicBezTo>
                  <a:cubicBezTo>
                    <a:pt x="14228" y="49631"/>
                    <a:pt x="14144" y="49568"/>
                    <a:pt x="14082" y="49505"/>
                  </a:cubicBezTo>
                  <a:cubicBezTo>
                    <a:pt x="13768" y="49171"/>
                    <a:pt x="13768" y="49171"/>
                    <a:pt x="13621" y="48773"/>
                  </a:cubicBezTo>
                  <a:cubicBezTo>
                    <a:pt x="13412" y="48815"/>
                    <a:pt x="13203" y="48815"/>
                    <a:pt x="13036" y="48878"/>
                  </a:cubicBezTo>
                  <a:cubicBezTo>
                    <a:pt x="12429" y="49087"/>
                    <a:pt x="11822" y="49066"/>
                    <a:pt x="11215" y="48961"/>
                  </a:cubicBezTo>
                  <a:cubicBezTo>
                    <a:pt x="10901" y="48899"/>
                    <a:pt x="10587" y="48836"/>
                    <a:pt x="10274" y="48773"/>
                  </a:cubicBezTo>
                  <a:cubicBezTo>
                    <a:pt x="10043" y="48752"/>
                    <a:pt x="9813" y="48648"/>
                    <a:pt x="9625" y="48459"/>
                  </a:cubicBezTo>
                  <a:cubicBezTo>
                    <a:pt x="9479" y="48334"/>
                    <a:pt x="9311" y="48208"/>
                    <a:pt x="9144" y="48041"/>
                  </a:cubicBezTo>
                  <a:cubicBezTo>
                    <a:pt x="8914" y="47811"/>
                    <a:pt x="8683" y="47539"/>
                    <a:pt x="8474" y="47288"/>
                  </a:cubicBezTo>
                  <a:cubicBezTo>
                    <a:pt x="8286" y="47057"/>
                    <a:pt x="8202" y="46785"/>
                    <a:pt x="8202" y="46492"/>
                  </a:cubicBezTo>
                  <a:cubicBezTo>
                    <a:pt x="8244" y="46262"/>
                    <a:pt x="8244" y="46011"/>
                    <a:pt x="8202" y="45760"/>
                  </a:cubicBezTo>
                  <a:cubicBezTo>
                    <a:pt x="8181" y="45321"/>
                    <a:pt x="8286" y="44902"/>
                    <a:pt x="8558" y="44547"/>
                  </a:cubicBezTo>
                  <a:cubicBezTo>
                    <a:pt x="8725" y="44275"/>
                    <a:pt x="8893" y="44044"/>
                    <a:pt x="9186" y="43919"/>
                  </a:cubicBezTo>
                  <a:cubicBezTo>
                    <a:pt x="9332" y="43835"/>
                    <a:pt x="9479" y="43730"/>
                    <a:pt x="9520" y="43542"/>
                  </a:cubicBezTo>
                  <a:cubicBezTo>
                    <a:pt x="9437" y="43396"/>
                    <a:pt x="9395" y="43228"/>
                    <a:pt x="9311" y="43082"/>
                  </a:cubicBezTo>
                  <a:cubicBezTo>
                    <a:pt x="9227" y="42914"/>
                    <a:pt x="9269" y="42726"/>
                    <a:pt x="9374" y="42580"/>
                  </a:cubicBezTo>
                  <a:cubicBezTo>
                    <a:pt x="9667" y="42182"/>
                    <a:pt x="9751" y="41680"/>
                    <a:pt x="9834" y="41199"/>
                  </a:cubicBezTo>
                  <a:cubicBezTo>
                    <a:pt x="9897" y="40801"/>
                    <a:pt x="10127" y="40487"/>
                    <a:pt x="10315" y="40173"/>
                  </a:cubicBezTo>
                  <a:cubicBezTo>
                    <a:pt x="10357" y="40069"/>
                    <a:pt x="10483" y="40048"/>
                    <a:pt x="10629" y="40069"/>
                  </a:cubicBezTo>
                  <a:cubicBezTo>
                    <a:pt x="10755" y="40090"/>
                    <a:pt x="10880" y="40132"/>
                    <a:pt x="10943" y="40278"/>
                  </a:cubicBezTo>
                  <a:cubicBezTo>
                    <a:pt x="10901" y="40299"/>
                    <a:pt x="10880" y="40362"/>
                    <a:pt x="10818" y="40383"/>
                  </a:cubicBezTo>
                  <a:cubicBezTo>
                    <a:pt x="10546" y="40529"/>
                    <a:pt x="10462" y="40822"/>
                    <a:pt x="10483" y="41115"/>
                  </a:cubicBezTo>
                  <a:cubicBezTo>
                    <a:pt x="10504" y="41366"/>
                    <a:pt x="10462" y="41638"/>
                    <a:pt x="10441" y="41889"/>
                  </a:cubicBezTo>
                  <a:cubicBezTo>
                    <a:pt x="10357" y="42350"/>
                    <a:pt x="10378" y="42601"/>
                    <a:pt x="10525" y="43019"/>
                  </a:cubicBezTo>
                  <a:cubicBezTo>
                    <a:pt x="10755" y="43103"/>
                    <a:pt x="11048" y="43040"/>
                    <a:pt x="11299" y="43040"/>
                  </a:cubicBezTo>
                  <a:cubicBezTo>
                    <a:pt x="11780" y="43082"/>
                    <a:pt x="12240" y="43082"/>
                    <a:pt x="12659" y="42789"/>
                  </a:cubicBezTo>
                  <a:cubicBezTo>
                    <a:pt x="12743" y="42726"/>
                    <a:pt x="12868" y="42684"/>
                    <a:pt x="12973" y="42684"/>
                  </a:cubicBezTo>
                  <a:cubicBezTo>
                    <a:pt x="13538" y="42580"/>
                    <a:pt x="13956" y="42203"/>
                    <a:pt x="14375" y="41889"/>
                  </a:cubicBezTo>
                  <a:cubicBezTo>
                    <a:pt x="14605" y="41743"/>
                    <a:pt x="14668" y="41513"/>
                    <a:pt x="14647" y="41241"/>
                  </a:cubicBezTo>
                  <a:cubicBezTo>
                    <a:pt x="14626" y="41031"/>
                    <a:pt x="14521" y="40927"/>
                    <a:pt x="14312" y="40843"/>
                  </a:cubicBezTo>
                  <a:cubicBezTo>
                    <a:pt x="14228" y="40822"/>
                    <a:pt x="14144" y="40822"/>
                    <a:pt x="14103" y="40801"/>
                  </a:cubicBezTo>
                  <a:cubicBezTo>
                    <a:pt x="13935" y="40717"/>
                    <a:pt x="13831" y="40529"/>
                    <a:pt x="13852" y="40383"/>
                  </a:cubicBezTo>
                  <a:cubicBezTo>
                    <a:pt x="13893" y="40215"/>
                    <a:pt x="14019" y="40048"/>
                    <a:pt x="14165" y="40006"/>
                  </a:cubicBezTo>
                  <a:cubicBezTo>
                    <a:pt x="14333" y="39985"/>
                    <a:pt x="14479" y="40006"/>
                    <a:pt x="14626" y="39985"/>
                  </a:cubicBezTo>
                  <a:cubicBezTo>
                    <a:pt x="14835" y="39943"/>
                    <a:pt x="15086" y="39943"/>
                    <a:pt x="15274" y="39797"/>
                  </a:cubicBezTo>
                  <a:cubicBezTo>
                    <a:pt x="15588" y="39629"/>
                    <a:pt x="15839" y="39378"/>
                    <a:pt x="16111" y="39127"/>
                  </a:cubicBezTo>
                  <a:cubicBezTo>
                    <a:pt x="16634" y="38604"/>
                    <a:pt x="16634" y="37956"/>
                    <a:pt x="16509" y="37265"/>
                  </a:cubicBezTo>
                  <a:cubicBezTo>
                    <a:pt x="16509" y="37223"/>
                    <a:pt x="16446" y="37181"/>
                    <a:pt x="16404" y="37119"/>
                  </a:cubicBezTo>
                  <a:cubicBezTo>
                    <a:pt x="16321" y="37119"/>
                    <a:pt x="16216" y="37077"/>
                    <a:pt x="16132" y="37077"/>
                  </a:cubicBezTo>
                  <a:cubicBezTo>
                    <a:pt x="15735" y="37119"/>
                    <a:pt x="15505" y="36847"/>
                    <a:pt x="15295" y="36554"/>
                  </a:cubicBezTo>
                  <a:cubicBezTo>
                    <a:pt x="15044" y="36198"/>
                    <a:pt x="15253" y="35759"/>
                    <a:pt x="15693" y="35696"/>
                  </a:cubicBezTo>
                  <a:cubicBezTo>
                    <a:pt x="16111" y="35654"/>
                    <a:pt x="16530" y="35654"/>
                    <a:pt x="16844" y="36031"/>
                  </a:cubicBezTo>
                  <a:cubicBezTo>
                    <a:pt x="16865" y="36093"/>
                    <a:pt x="16927" y="36093"/>
                    <a:pt x="16969" y="36135"/>
                  </a:cubicBezTo>
                  <a:cubicBezTo>
                    <a:pt x="17974" y="36135"/>
                    <a:pt x="18936" y="35026"/>
                    <a:pt x="18538" y="33938"/>
                  </a:cubicBezTo>
                  <a:cubicBezTo>
                    <a:pt x="18350" y="33875"/>
                    <a:pt x="18141" y="33813"/>
                    <a:pt x="17974" y="33708"/>
                  </a:cubicBezTo>
                  <a:cubicBezTo>
                    <a:pt x="17806" y="33603"/>
                    <a:pt x="17660" y="33499"/>
                    <a:pt x="17513" y="33352"/>
                  </a:cubicBezTo>
                  <a:cubicBezTo>
                    <a:pt x="17241" y="32976"/>
                    <a:pt x="17471" y="32515"/>
                    <a:pt x="17932" y="32474"/>
                  </a:cubicBezTo>
                  <a:lnTo>
                    <a:pt x="18455" y="32474"/>
                  </a:lnTo>
                  <a:cubicBezTo>
                    <a:pt x="18664" y="32474"/>
                    <a:pt x="18831" y="32557"/>
                    <a:pt x="18957" y="32725"/>
                  </a:cubicBezTo>
                  <a:cubicBezTo>
                    <a:pt x="19062" y="32850"/>
                    <a:pt x="19166" y="32976"/>
                    <a:pt x="19271" y="33143"/>
                  </a:cubicBezTo>
                  <a:cubicBezTo>
                    <a:pt x="19375" y="33143"/>
                    <a:pt x="19459" y="33143"/>
                    <a:pt x="19564" y="33101"/>
                  </a:cubicBezTo>
                  <a:cubicBezTo>
                    <a:pt x="19794" y="33059"/>
                    <a:pt x="20024" y="32976"/>
                    <a:pt x="20275" y="32934"/>
                  </a:cubicBezTo>
                  <a:cubicBezTo>
                    <a:pt x="20924" y="32787"/>
                    <a:pt x="21468" y="32474"/>
                    <a:pt x="21991" y="32097"/>
                  </a:cubicBezTo>
                  <a:cubicBezTo>
                    <a:pt x="22305" y="31846"/>
                    <a:pt x="22535" y="31595"/>
                    <a:pt x="22619" y="31176"/>
                  </a:cubicBezTo>
                  <a:cubicBezTo>
                    <a:pt x="22681" y="30883"/>
                    <a:pt x="22744" y="30570"/>
                    <a:pt x="22807" y="30277"/>
                  </a:cubicBezTo>
                  <a:cubicBezTo>
                    <a:pt x="22932" y="29544"/>
                    <a:pt x="22849" y="28854"/>
                    <a:pt x="22430" y="28226"/>
                  </a:cubicBezTo>
                  <a:cubicBezTo>
                    <a:pt x="22388" y="28121"/>
                    <a:pt x="22305" y="28038"/>
                    <a:pt x="22263" y="27954"/>
                  </a:cubicBezTo>
                  <a:cubicBezTo>
                    <a:pt x="22326" y="27808"/>
                    <a:pt x="22472" y="27703"/>
                    <a:pt x="22619" y="27703"/>
                  </a:cubicBezTo>
                  <a:cubicBezTo>
                    <a:pt x="22786" y="27703"/>
                    <a:pt x="22849" y="27808"/>
                    <a:pt x="22932" y="27912"/>
                  </a:cubicBezTo>
                  <a:cubicBezTo>
                    <a:pt x="23163" y="28184"/>
                    <a:pt x="23351" y="28498"/>
                    <a:pt x="23435" y="28854"/>
                  </a:cubicBezTo>
                  <a:cubicBezTo>
                    <a:pt x="23518" y="29230"/>
                    <a:pt x="23581" y="29628"/>
                    <a:pt x="23623" y="30026"/>
                  </a:cubicBezTo>
                  <a:cubicBezTo>
                    <a:pt x="23644" y="30318"/>
                    <a:pt x="23686" y="30549"/>
                    <a:pt x="23874" y="30758"/>
                  </a:cubicBezTo>
                  <a:cubicBezTo>
                    <a:pt x="24000" y="30946"/>
                    <a:pt x="24146" y="31114"/>
                    <a:pt x="24272" y="31323"/>
                  </a:cubicBezTo>
                  <a:cubicBezTo>
                    <a:pt x="24460" y="31678"/>
                    <a:pt x="24878" y="31616"/>
                    <a:pt x="25108" y="31888"/>
                  </a:cubicBezTo>
                  <a:cubicBezTo>
                    <a:pt x="25150" y="31930"/>
                    <a:pt x="25234" y="31930"/>
                    <a:pt x="25318" y="31950"/>
                  </a:cubicBezTo>
                  <a:lnTo>
                    <a:pt x="25360" y="31950"/>
                  </a:lnTo>
                  <a:cubicBezTo>
                    <a:pt x="25632" y="31930"/>
                    <a:pt x="25883" y="31950"/>
                    <a:pt x="26155" y="31909"/>
                  </a:cubicBezTo>
                  <a:cubicBezTo>
                    <a:pt x="26594" y="31825"/>
                    <a:pt x="26908" y="31574"/>
                    <a:pt x="26992" y="31093"/>
                  </a:cubicBezTo>
                  <a:cubicBezTo>
                    <a:pt x="27013" y="30862"/>
                    <a:pt x="27117" y="30674"/>
                    <a:pt x="27243" y="30465"/>
                  </a:cubicBezTo>
                  <a:cubicBezTo>
                    <a:pt x="27326" y="30318"/>
                    <a:pt x="27494" y="30277"/>
                    <a:pt x="27640" y="30318"/>
                  </a:cubicBezTo>
                  <a:cubicBezTo>
                    <a:pt x="27808" y="30339"/>
                    <a:pt x="27933" y="30444"/>
                    <a:pt x="27954" y="30590"/>
                  </a:cubicBezTo>
                  <a:cubicBezTo>
                    <a:pt x="27975" y="30737"/>
                    <a:pt x="27954" y="30862"/>
                    <a:pt x="27975" y="30988"/>
                  </a:cubicBezTo>
                  <a:cubicBezTo>
                    <a:pt x="28017" y="31155"/>
                    <a:pt x="28017" y="31302"/>
                    <a:pt x="28080" y="31427"/>
                  </a:cubicBezTo>
                  <a:cubicBezTo>
                    <a:pt x="28373" y="31909"/>
                    <a:pt x="28686" y="32411"/>
                    <a:pt x="29105" y="32787"/>
                  </a:cubicBezTo>
                  <a:cubicBezTo>
                    <a:pt x="29544" y="33248"/>
                    <a:pt x="30067" y="33352"/>
                    <a:pt x="30674" y="33290"/>
                  </a:cubicBezTo>
                  <a:cubicBezTo>
                    <a:pt x="30758" y="33290"/>
                    <a:pt x="30862" y="33248"/>
                    <a:pt x="30946" y="33185"/>
                  </a:cubicBezTo>
                  <a:cubicBezTo>
                    <a:pt x="31218" y="32934"/>
                    <a:pt x="31532" y="32662"/>
                    <a:pt x="31699" y="32264"/>
                  </a:cubicBezTo>
                  <a:cubicBezTo>
                    <a:pt x="31741" y="32139"/>
                    <a:pt x="31804" y="32034"/>
                    <a:pt x="31846" y="31909"/>
                  </a:cubicBezTo>
                  <a:cubicBezTo>
                    <a:pt x="31930" y="31720"/>
                    <a:pt x="32055" y="31637"/>
                    <a:pt x="32243" y="31637"/>
                  </a:cubicBezTo>
                  <a:cubicBezTo>
                    <a:pt x="32515" y="31616"/>
                    <a:pt x="32683" y="31720"/>
                    <a:pt x="32787" y="32034"/>
                  </a:cubicBezTo>
                  <a:cubicBezTo>
                    <a:pt x="32955" y="32557"/>
                    <a:pt x="33290" y="32976"/>
                    <a:pt x="33562" y="33415"/>
                  </a:cubicBezTo>
                  <a:cubicBezTo>
                    <a:pt x="33624" y="33562"/>
                    <a:pt x="33729" y="33666"/>
                    <a:pt x="33875" y="33771"/>
                  </a:cubicBezTo>
                  <a:cubicBezTo>
                    <a:pt x="33980" y="33875"/>
                    <a:pt x="34127" y="33875"/>
                    <a:pt x="34231" y="33792"/>
                  </a:cubicBezTo>
                  <a:cubicBezTo>
                    <a:pt x="34357" y="33708"/>
                    <a:pt x="34419" y="33583"/>
                    <a:pt x="34357" y="33457"/>
                  </a:cubicBezTo>
                  <a:cubicBezTo>
                    <a:pt x="34336" y="33311"/>
                    <a:pt x="34252" y="33206"/>
                    <a:pt x="34210" y="33080"/>
                  </a:cubicBezTo>
                  <a:cubicBezTo>
                    <a:pt x="33917" y="32453"/>
                    <a:pt x="33624" y="31846"/>
                    <a:pt x="33352" y="31218"/>
                  </a:cubicBezTo>
                  <a:cubicBezTo>
                    <a:pt x="33290" y="31114"/>
                    <a:pt x="33269" y="31009"/>
                    <a:pt x="33394" y="30904"/>
                  </a:cubicBezTo>
                  <a:cubicBezTo>
                    <a:pt x="33771" y="31009"/>
                    <a:pt x="34106" y="31197"/>
                    <a:pt x="34336" y="31574"/>
                  </a:cubicBezTo>
                  <a:cubicBezTo>
                    <a:pt x="34503" y="31846"/>
                    <a:pt x="34671" y="32139"/>
                    <a:pt x="34859" y="32453"/>
                  </a:cubicBezTo>
                  <a:cubicBezTo>
                    <a:pt x="34943" y="32369"/>
                    <a:pt x="34984" y="32327"/>
                    <a:pt x="35026" y="32243"/>
                  </a:cubicBezTo>
                  <a:cubicBezTo>
                    <a:pt x="35235" y="31909"/>
                    <a:pt x="35507" y="31699"/>
                    <a:pt x="35926" y="31616"/>
                  </a:cubicBezTo>
                  <a:cubicBezTo>
                    <a:pt x="36031" y="31595"/>
                    <a:pt x="36114" y="31532"/>
                    <a:pt x="36303" y="31469"/>
                  </a:cubicBezTo>
                  <a:cubicBezTo>
                    <a:pt x="35800" y="31281"/>
                    <a:pt x="35298" y="31323"/>
                    <a:pt x="34963" y="31009"/>
                  </a:cubicBezTo>
                  <a:cubicBezTo>
                    <a:pt x="34984" y="30800"/>
                    <a:pt x="35047" y="30590"/>
                    <a:pt x="35047" y="30423"/>
                  </a:cubicBezTo>
                  <a:cubicBezTo>
                    <a:pt x="35026" y="30130"/>
                    <a:pt x="35089" y="29900"/>
                    <a:pt x="35235" y="29649"/>
                  </a:cubicBezTo>
                  <a:cubicBezTo>
                    <a:pt x="35361" y="29419"/>
                    <a:pt x="35466" y="29189"/>
                    <a:pt x="35591" y="28958"/>
                  </a:cubicBezTo>
                  <a:cubicBezTo>
                    <a:pt x="35654" y="28875"/>
                    <a:pt x="35696" y="28791"/>
                    <a:pt x="35696" y="28686"/>
                  </a:cubicBezTo>
                  <a:cubicBezTo>
                    <a:pt x="35759" y="28038"/>
                    <a:pt x="35696" y="27389"/>
                    <a:pt x="35173" y="26908"/>
                  </a:cubicBezTo>
                  <a:cubicBezTo>
                    <a:pt x="34859" y="26615"/>
                    <a:pt x="34524" y="26385"/>
                    <a:pt x="34210" y="26092"/>
                  </a:cubicBezTo>
                  <a:cubicBezTo>
                    <a:pt x="33938" y="25883"/>
                    <a:pt x="33666" y="25778"/>
                    <a:pt x="33311" y="25820"/>
                  </a:cubicBezTo>
                  <a:cubicBezTo>
                    <a:pt x="32871" y="25841"/>
                    <a:pt x="32453" y="25841"/>
                    <a:pt x="32013" y="25820"/>
                  </a:cubicBezTo>
                  <a:cubicBezTo>
                    <a:pt x="31532" y="25778"/>
                    <a:pt x="31323" y="25443"/>
                    <a:pt x="31616" y="25088"/>
                  </a:cubicBezTo>
                  <a:cubicBezTo>
                    <a:pt x="31846" y="24774"/>
                    <a:pt x="31825" y="24418"/>
                    <a:pt x="31699" y="24104"/>
                  </a:cubicBezTo>
                  <a:cubicBezTo>
                    <a:pt x="31574" y="23832"/>
                    <a:pt x="31386" y="23539"/>
                    <a:pt x="31197" y="23267"/>
                  </a:cubicBezTo>
                  <a:cubicBezTo>
                    <a:pt x="31093" y="23142"/>
                    <a:pt x="30946" y="23037"/>
                    <a:pt x="30800" y="22953"/>
                  </a:cubicBezTo>
                  <a:cubicBezTo>
                    <a:pt x="30549" y="22807"/>
                    <a:pt x="30256" y="22702"/>
                    <a:pt x="30005" y="22535"/>
                  </a:cubicBezTo>
                  <a:cubicBezTo>
                    <a:pt x="29795" y="22409"/>
                    <a:pt x="29586" y="22367"/>
                    <a:pt x="29335" y="22367"/>
                  </a:cubicBezTo>
                  <a:lnTo>
                    <a:pt x="28812" y="22367"/>
                  </a:lnTo>
                  <a:cubicBezTo>
                    <a:pt x="28665" y="22807"/>
                    <a:pt x="28352" y="22932"/>
                    <a:pt x="27933" y="22891"/>
                  </a:cubicBezTo>
                  <a:cubicBezTo>
                    <a:pt x="27724" y="22849"/>
                    <a:pt x="27515" y="22807"/>
                    <a:pt x="27410" y="22598"/>
                  </a:cubicBezTo>
                  <a:cubicBezTo>
                    <a:pt x="27305" y="22367"/>
                    <a:pt x="27347" y="22158"/>
                    <a:pt x="27494" y="21970"/>
                  </a:cubicBezTo>
                  <a:cubicBezTo>
                    <a:pt x="27557" y="21865"/>
                    <a:pt x="27703" y="21761"/>
                    <a:pt x="27766" y="21656"/>
                  </a:cubicBezTo>
                  <a:cubicBezTo>
                    <a:pt x="27745" y="21551"/>
                    <a:pt x="27745" y="21468"/>
                    <a:pt x="27724" y="21426"/>
                  </a:cubicBezTo>
                  <a:cubicBezTo>
                    <a:pt x="27703" y="21342"/>
                    <a:pt x="27640" y="21279"/>
                    <a:pt x="27598" y="21238"/>
                  </a:cubicBezTo>
                  <a:cubicBezTo>
                    <a:pt x="27033" y="20631"/>
                    <a:pt x="26468" y="20066"/>
                    <a:pt x="25673" y="19752"/>
                  </a:cubicBezTo>
                  <a:cubicBezTo>
                    <a:pt x="25506" y="19668"/>
                    <a:pt x="25297" y="19585"/>
                    <a:pt x="25088" y="19564"/>
                  </a:cubicBezTo>
                  <a:cubicBezTo>
                    <a:pt x="24523" y="19480"/>
                    <a:pt x="23979" y="19459"/>
                    <a:pt x="23518" y="19878"/>
                  </a:cubicBezTo>
                  <a:cubicBezTo>
                    <a:pt x="23351" y="20003"/>
                    <a:pt x="23246" y="20129"/>
                    <a:pt x="23246" y="20338"/>
                  </a:cubicBezTo>
                  <a:cubicBezTo>
                    <a:pt x="23246" y="20484"/>
                    <a:pt x="23225" y="20610"/>
                    <a:pt x="23204" y="20735"/>
                  </a:cubicBezTo>
                  <a:cubicBezTo>
                    <a:pt x="23142" y="20924"/>
                    <a:pt x="22953" y="21028"/>
                    <a:pt x="22744" y="21028"/>
                  </a:cubicBezTo>
                  <a:cubicBezTo>
                    <a:pt x="22577" y="21007"/>
                    <a:pt x="22409" y="20903"/>
                    <a:pt x="22388" y="20715"/>
                  </a:cubicBezTo>
                  <a:cubicBezTo>
                    <a:pt x="22367" y="20610"/>
                    <a:pt x="22367" y="20484"/>
                    <a:pt x="22326" y="20380"/>
                  </a:cubicBezTo>
                  <a:cubicBezTo>
                    <a:pt x="22284" y="20108"/>
                    <a:pt x="22158" y="19898"/>
                    <a:pt x="21907" y="19752"/>
                  </a:cubicBezTo>
                  <a:cubicBezTo>
                    <a:pt x="21133" y="19229"/>
                    <a:pt x="20338" y="18769"/>
                    <a:pt x="19396" y="18601"/>
                  </a:cubicBezTo>
                  <a:cubicBezTo>
                    <a:pt x="18748" y="18455"/>
                    <a:pt x="18183" y="18497"/>
                    <a:pt x="17701" y="19020"/>
                  </a:cubicBezTo>
                  <a:cubicBezTo>
                    <a:pt x="17660" y="19082"/>
                    <a:pt x="17576" y="19145"/>
                    <a:pt x="17492" y="19229"/>
                  </a:cubicBezTo>
                  <a:cubicBezTo>
                    <a:pt x="17283" y="19396"/>
                    <a:pt x="17157" y="19647"/>
                    <a:pt x="17199" y="19961"/>
                  </a:cubicBezTo>
                  <a:cubicBezTo>
                    <a:pt x="17283" y="20003"/>
                    <a:pt x="17367" y="20066"/>
                    <a:pt x="17471" y="20129"/>
                  </a:cubicBezTo>
                  <a:cubicBezTo>
                    <a:pt x="17597" y="20233"/>
                    <a:pt x="17722" y="20380"/>
                    <a:pt x="17827" y="20505"/>
                  </a:cubicBezTo>
                  <a:cubicBezTo>
                    <a:pt x="18036" y="20756"/>
                    <a:pt x="18015" y="21259"/>
                    <a:pt x="17806" y="21447"/>
                  </a:cubicBezTo>
                  <a:cubicBezTo>
                    <a:pt x="17597" y="21656"/>
                    <a:pt x="17095" y="21635"/>
                    <a:pt x="16865" y="21426"/>
                  </a:cubicBezTo>
                  <a:cubicBezTo>
                    <a:pt x="16760" y="21342"/>
                    <a:pt x="16676" y="21238"/>
                    <a:pt x="16613" y="21112"/>
                  </a:cubicBezTo>
                  <a:cubicBezTo>
                    <a:pt x="16530" y="21007"/>
                    <a:pt x="16467" y="20882"/>
                    <a:pt x="16425" y="20735"/>
                  </a:cubicBezTo>
                  <a:cubicBezTo>
                    <a:pt x="16321" y="20443"/>
                    <a:pt x="16090" y="20359"/>
                    <a:pt x="15797" y="20359"/>
                  </a:cubicBezTo>
                  <a:cubicBezTo>
                    <a:pt x="15065" y="20359"/>
                    <a:pt x="14312" y="20296"/>
                    <a:pt x="13600" y="20589"/>
                  </a:cubicBezTo>
                  <a:cubicBezTo>
                    <a:pt x="13580" y="20610"/>
                    <a:pt x="13517" y="20610"/>
                    <a:pt x="13496" y="20610"/>
                  </a:cubicBezTo>
                  <a:cubicBezTo>
                    <a:pt x="12994" y="20694"/>
                    <a:pt x="12596" y="20924"/>
                    <a:pt x="12240" y="21238"/>
                  </a:cubicBezTo>
                  <a:cubicBezTo>
                    <a:pt x="11906" y="21531"/>
                    <a:pt x="11717" y="21865"/>
                    <a:pt x="11843" y="22305"/>
                  </a:cubicBezTo>
                  <a:lnTo>
                    <a:pt x="12345" y="22807"/>
                  </a:lnTo>
                  <a:cubicBezTo>
                    <a:pt x="12575" y="23100"/>
                    <a:pt x="12554" y="23456"/>
                    <a:pt x="12261" y="23728"/>
                  </a:cubicBezTo>
                  <a:cubicBezTo>
                    <a:pt x="11968" y="23979"/>
                    <a:pt x="11613" y="23979"/>
                    <a:pt x="11341" y="23728"/>
                  </a:cubicBezTo>
                  <a:cubicBezTo>
                    <a:pt x="11236" y="23623"/>
                    <a:pt x="11173" y="23497"/>
                    <a:pt x="11111" y="23330"/>
                  </a:cubicBezTo>
                  <a:cubicBezTo>
                    <a:pt x="11027" y="23163"/>
                    <a:pt x="11006" y="23016"/>
                    <a:pt x="10964" y="22849"/>
                  </a:cubicBezTo>
                  <a:cubicBezTo>
                    <a:pt x="10755" y="22702"/>
                    <a:pt x="10504" y="22702"/>
                    <a:pt x="10274" y="22702"/>
                  </a:cubicBezTo>
                  <a:cubicBezTo>
                    <a:pt x="9960" y="22702"/>
                    <a:pt x="9667" y="22723"/>
                    <a:pt x="9353" y="22702"/>
                  </a:cubicBezTo>
                  <a:cubicBezTo>
                    <a:pt x="8725" y="22639"/>
                    <a:pt x="8160" y="22828"/>
                    <a:pt x="7574" y="22995"/>
                  </a:cubicBezTo>
                  <a:cubicBezTo>
                    <a:pt x="7114" y="23121"/>
                    <a:pt x="6570" y="23895"/>
                    <a:pt x="6570" y="24376"/>
                  </a:cubicBezTo>
                  <a:lnTo>
                    <a:pt x="6570" y="24481"/>
                  </a:lnTo>
                  <a:cubicBezTo>
                    <a:pt x="6612" y="24962"/>
                    <a:pt x="6696" y="25380"/>
                    <a:pt x="6926" y="25799"/>
                  </a:cubicBezTo>
                  <a:close/>
                  <a:moveTo>
                    <a:pt x="101375" y="18392"/>
                  </a:moveTo>
                  <a:cubicBezTo>
                    <a:pt x="101354" y="18476"/>
                    <a:pt x="101333" y="18601"/>
                    <a:pt x="101291" y="18706"/>
                  </a:cubicBezTo>
                  <a:cubicBezTo>
                    <a:pt x="101270" y="18936"/>
                    <a:pt x="101270" y="19145"/>
                    <a:pt x="101270" y="19375"/>
                  </a:cubicBezTo>
                  <a:cubicBezTo>
                    <a:pt x="101291" y="20212"/>
                    <a:pt x="101354" y="21049"/>
                    <a:pt x="101396" y="21886"/>
                  </a:cubicBezTo>
                  <a:cubicBezTo>
                    <a:pt x="101480" y="22765"/>
                    <a:pt x="101668" y="23623"/>
                    <a:pt x="101961" y="24439"/>
                  </a:cubicBezTo>
                  <a:cubicBezTo>
                    <a:pt x="102233" y="25192"/>
                    <a:pt x="102568" y="25904"/>
                    <a:pt x="103070" y="26531"/>
                  </a:cubicBezTo>
                  <a:cubicBezTo>
                    <a:pt x="103426" y="26992"/>
                    <a:pt x="103760" y="27473"/>
                    <a:pt x="104116" y="27954"/>
                  </a:cubicBezTo>
                  <a:cubicBezTo>
                    <a:pt x="104535" y="28540"/>
                    <a:pt x="105099" y="28979"/>
                    <a:pt x="105685" y="29356"/>
                  </a:cubicBezTo>
                  <a:cubicBezTo>
                    <a:pt x="106397" y="29816"/>
                    <a:pt x="107192" y="30193"/>
                    <a:pt x="108008" y="30402"/>
                  </a:cubicBezTo>
                  <a:cubicBezTo>
                    <a:pt x="109159" y="30716"/>
                    <a:pt x="110351" y="30967"/>
                    <a:pt x="111544" y="30883"/>
                  </a:cubicBezTo>
                  <a:lnTo>
                    <a:pt x="112004" y="30883"/>
                  </a:lnTo>
                  <a:cubicBezTo>
                    <a:pt x="112193" y="30883"/>
                    <a:pt x="112423" y="30883"/>
                    <a:pt x="112590" y="30988"/>
                  </a:cubicBezTo>
                  <a:cubicBezTo>
                    <a:pt x="112716" y="31072"/>
                    <a:pt x="112904" y="31093"/>
                    <a:pt x="113092" y="31093"/>
                  </a:cubicBezTo>
                  <a:cubicBezTo>
                    <a:pt x="113532" y="31093"/>
                    <a:pt x="113950" y="31114"/>
                    <a:pt x="114390" y="31093"/>
                  </a:cubicBezTo>
                  <a:cubicBezTo>
                    <a:pt x="114745" y="31072"/>
                    <a:pt x="115059" y="30883"/>
                    <a:pt x="115394" y="30883"/>
                  </a:cubicBezTo>
                  <a:cubicBezTo>
                    <a:pt x="115687" y="30862"/>
                    <a:pt x="116001" y="30779"/>
                    <a:pt x="116273" y="30695"/>
                  </a:cubicBezTo>
                  <a:cubicBezTo>
                    <a:pt x="116879" y="30528"/>
                    <a:pt x="117486" y="30339"/>
                    <a:pt x="118051" y="30151"/>
                  </a:cubicBezTo>
                  <a:cubicBezTo>
                    <a:pt x="118616" y="29963"/>
                    <a:pt x="119160" y="29754"/>
                    <a:pt x="119725" y="29586"/>
                  </a:cubicBezTo>
                  <a:cubicBezTo>
                    <a:pt x="120102" y="29440"/>
                    <a:pt x="120436" y="29293"/>
                    <a:pt x="120813" y="29189"/>
                  </a:cubicBezTo>
                  <a:cubicBezTo>
                    <a:pt x="121566" y="28979"/>
                    <a:pt x="122089" y="28373"/>
                    <a:pt x="122717" y="27975"/>
                  </a:cubicBezTo>
                  <a:cubicBezTo>
                    <a:pt x="122905" y="27640"/>
                    <a:pt x="123240" y="27431"/>
                    <a:pt x="123470" y="27138"/>
                  </a:cubicBezTo>
                  <a:cubicBezTo>
                    <a:pt x="123952" y="26594"/>
                    <a:pt x="124433" y="26071"/>
                    <a:pt x="124935" y="25548"/>
                  </a:cubicBezTo>
                  <a:cubicBezTo>
                    <a:pt x="125102" y="25401"/>
                    <a:pt x="125228" y="25213"/>
                    <a:pt x="125333" y="25004"/>
                  </a:cubicBezTo>
                  <a:cubicBezTo>
                    <a:pt x="125542" y="24502"/>
                    <a:pt x="125751" y="24041"/>
                    <a:pt x="125981" y="23539"/>
                  </a:cubicBezTo>
                  <a:cubicBezTo>
                    <a:pt x="126211" y="23037"/>
                    <a:pt x="126400" y="22514"/>
                    <a:pt x="126421" y="21970"/>
                  </a:cubicBezTo>
                  <a:cubicBezTo>
                    <a:pt x="126483" y="21259"/>
                    <a:pt x="126609" y="20589"/>
                    <a:pt x="126672" y="19878"/>
                  </a:cubicBezTo>
                  <a:cubicBezTo>
                    <a:pt x="126714" y="19041"/>
                    <a:pt x="126693" y="18204"/>
                    <a:pt x="126672" y="17367"/>
                  </a:cubicBezTo>
                  <a:cubicBezTo>
                    <a:pt x="126672" y="17137"/>
                    <a:pt x="126609" y="16865"/>
                    <a:pt x="126567" y="16634"/>
                  </a:cubicBezTo>
                  <a:cubicBezTo>
                    <a:pt x="126525" y="16509"/>
                    <a:pt x="126421" y="16404"/>
                    <a:pt x="126274" y="16362"/>
                  </a:cubicBezTo>
                  <a:cubicBezTo>
                    <a:pt x="126149" y="16530"/>
                    <a:pt x="126044" y="16676"/>
                    <a:pt x="125877" y="16844"/>
                  </a:cubicBezTo>
                  <a:cubicBezTo>
                    <a:pt x="125751" y="16990"/>
                    <a:pt x="125563" y="17137"/>
                    <a:pt x="125353" y="17137"/>
                  </a:cubicBezTo>
                  <a:cubicBezTo>
                    <a:pt x="124642" y="17137"/>
                    <a:pt x="123952" y="17262"/>
                    <a:pt x="123324" y="16823"/>
                  </a:cubicBezTo>
                  <a:cubicBezTo>
                    <a:pt x="123240" y="16760"/>
                    <a:pt x="123136" y="16739"/>
                    <a:pt x="123052" y="16718"/>
                  </a:cubicBezTo>
                  <a:cubicBezTo>
                    <a:pt x="122613" y="16613"/>
                    <a:pt x="122320" y="16321"/>
                    <a:pt x="122089" y="15944"/>
                  </a:cubicBezTo>
                  <a:cubicBezTo>
                    <a:pt x="121985" y="15818"/>
                    <a:pt x="121880" y="15693"/>
                    <a:pt x="121796" y="15567"/>
                  </a:cubicBezTo>
                  <a:lnTo>
                    <a:pt x="121713" y="15567"/>
                  </a:lnTo>
                  <a:cubicBezTo>
                    <a:pt x="121671" y="15588"/>
                    <a:pt x="121650" y="15630"/>
                    <a:pt x="121587" y="15672"/>
                  </a:cubicBezTo>
                  <a:cubicBezTo>
                    <a:pt x="121273" y="15986"/>
                    <a:pt x="120918" y="16132"/>
                    <a:pt x="120457" y="16090"/>
                  </a:cubicBezTo>
                  <a:cubicBezTo>
                    <a:pt x="119892" y="16028"/>
                    <a:pt x="119348" y="16007"/>
                    <a:pt x="118763" y="15986"/>
                  </a:cubicBezTo>
                  <a:cubicBezTo>
                    <a:pt x="117884" y="15902"/>
                    <a:pt x="117172" y="15400"/>
                    <a:pt x="116377" y="15065"/>
                  </a:cubicBezTo>
                  <a:cubicBezTo>
                    <a:pt x="116356" y="15065"/>
                    <a:pt x="116356" y="15044"/>
                    <a:pt x="116335" y="15044"/>
                  </a:cubicBezTo>
                  <a:cubicBezTo>
                    <a:pt x="115415" y="14228"/>
                    <a:pt x="114473" y="13475"/>
                    <a:pt x="113804" y="12450"/>
                  </a:cubicBezTo>
                  <a:cubicBezTo>
                    <a:pt x="113741" y="12366"/>
                    <a:pt x="113636" y="12282"/>
                    <a:pt x="113553" y="12220"/>
                  </a:cubicBezTo>
                  <a:cubicBezTo>
                    <a:pt x="112925" y="12847"/>
                    <a:pt x="112360" y="13475"/>
                    <a:pt x="111837" y="14144"/>
                  </a:cubicBezTo>
                  <a:cubicBezTo>
                    <a:pt x="111502" y="14584"/>
                    <a:pt x="111105" y="14981"/>
                    <a:pt x="110665" y="15295"/>
                  </a:cubicBezTo>
                  <a:cubicBezTo>
                    <a:pt x="110477" y="15421"/>
                    <a:pt x="110288" y="15588"/>
                    <a:pt x="110100" y="15714"/>
                  </a:cubicBezTo>
                  <a:cubicBezTo>
                    <a:pt x="109744" y="15944"/>
                    <a:pt x="109368" y="16195"/>
                    <a:pt x="109012" y="16404"/>
                  </a:cubicBezTo>
                  <a:cubicBezTo>
                    <a:pt x="108573" y="16697"/>
                    <a:pt x="108050" y="16634"/>
                    <a:pt x="107568" y="16530"/>
                  </a:cubicBezTo>
                  <a:cubicBezTo>
                    <a:pt x="107108" y="16425"/>
                    <a:pt x="106920" y="16237"/>
                    <a:pt x="106941" y="15797"/>
                  </a:cubicBezTo>
                  <a:cubicBezTo>
                    <a:pt x="106941" y="15672"/>
                    <a:pt x="106920" y="15525"/>
                    <a:pt x="106920" y="15379"/>
                  </a:cubicBezTo>
                  <a:cubicBezTo>
                    <a:pt x="106648" y="15484"/>
                    <a:pt x="106543" y="15693"/>
                    <a:pt x="106418" y="15881"/>
                  </a:cubicBezTo>
                  <a:cubicBezTo>
                    <a:pt x="106208" y="16195"/>
                    <a:pt x="105957" y="16425"/>
                    <a:pt x="105664" y="16634"/>
                  </a:cubicBezTo>
                  <a:cubicBezTo>
                    <a:pt x="105141" y="16990"/>
                    <a:pt x="104597" y="17367"/>
                    <a:pt x="104074" y="17722"/>
                  </a:cubicBezTo>
                  <a:cubicBezTo>
                    <a:pt x="103677" y="17994"/>
                    <a:pt x="103279" y="18141"/>
                    <a:pt x="102777" y="18120"/>
                  </a:cubicBezTo>
                  <a:cubicBezTo>
                    <a:pt x="102547" y="18099"/>
                    <a:pt x="102317" y="18078"/>
                    <a:pt x="102107" y="18120"/>
                  </a:cubicBezTo>
                  <a:cubicBezTo>
                    <a:pt x="101898" y="18141"/>
                    <a:pt x="101689" y="18287"/>
                    <a:pt x="101501" y="18392"/>
                  </a:cubicBezTo>
                  <a:cubicBezTo>
                    <a:pt x="101438" y="18329"/>
                    <a:pt x="101438" y="18371"/>
                    <a:pt x="101375" y="18392"/>
                  </a:cubicBezTo>
                  <a:close/>
                  <a:moveTo>
                    <a:pt x="140000" y="47455"/>
                  </a:moveTo>
                  <a:lnTo>
                    <a:pt x="140000" y="47455"/>
                  </a:lnTo>
                  <a:lnTo>
                    <a:pt x="140000" y="45509"/>
                  </a:lnTo>
                  <a:cubicBezTo>
                    <a:pt x="140000" y="45321"/>
                    <a:pt x="140042" y="45174"/>
                    <a:pt x="139979" y="45007"/>
                  </a:cubicBezTo>
                  <a:cubicBezTo>
                    <a:pt x="139833" y="44442"/>
                    <a:pt x="139874" y="43835"/>
                    <a:pt x="139665" y="43291"/>
                  </a:cubicBezTo>
                  <a:cubicBezTo>
                    <a:pt x="139540" y="42894"/>
                    <a:pt x="139540" y="42475"/>
                    <a:pt x="139435" y="42057"/>
                  </a:cubicBezTo>
                  <a:cubicBezTo>
                    <a:pt x="139268" y="41492"/>
                    <a:pt x="139142" y="40885"/>
                    <a:pt x="138786" y="40383"/>
                  </a:cubicBezTo>
                  <a:cubicBezTo>
                    <a:pt x="138703" y="40257"/>
                    <a:pt x="138640" y="40090"/>
                    <a:pt x="138598" y="39964"/>
                  </a:cubicBezTo>
                  <a:cubicBezTo>
                    <a:pt x="138514" y="39776"/>
                    <a:pt x="138431" y="39567"/>
                    <a:pt x="138326" y="39399"/>
                  </a:cubicBezTo>
                  <a:cubicBezTo>
                    <a:pt x="137908" y="38709"/>
                    <a:pt x="137573" y="37997"/>
                    <a:pt x="137050" y="37370"/>
                  </a:cubicBezTo>
                  <a:cubicBezTo>
                    <a:pt x="136861" y="37160"/>
                    <a:pt x="136757" y="36909"/>
                    <a:pt x="136506" y="36742"/>
                  </a:cubicBezTo>
                  <a:cubicBezTo>
                    <a:pt x="136443" y="36721"/>
                    <a:pt x="136422" y="36679"/>
                    <a:pt x="136401" y="36616"/>
                  </a:cubicBezTo>
                  <a:cubicBezTo>
                    <a:pt x="136317" y="36344"/>
                    <a:pt x="136129" y="36219"/>
                    <a:pt x="135878" y="36114"/>
                  </a:cubicBezTo>
                  <a:cubicBezTo>
                    <a:pt x="135794" y="36093"/>
                    <a:pt x="135732" y="36052"/>
                    <a:pt x="135690" y="35989"/>
                  </a:cubicBezTo>
                  <a:cubicBezTo>
                    <a:pt x="135209" y="35549"/>
                    <a:pt x="134644" y="35298"/>
                    <a:pt x="134058" y="35047"/>
                  </a:cubicBezTo>
                  <a:cubicBezTo>
                    <a:pt x="133681" y="34859"/>
                    <a:pt x="133221" y="34817"/>
                    <a:pt x="132802" y="34817"/>
                  </a:cubicBezTo>
                  <a:cubicBezTo>
                    <a:pt x="132237" y="34838"/>
                    <a:pt x="131756" y="35110"/>
                    <a:pt x="131317" y="35445"/>
                  </a:cubicBezTo>
                  <a:cubicBezTo>
                    <a:pt x="131170" y="35570"/>
                    <a:pt x="131003" y="35696"/>
                    <a:pt x="130815" y="35800"/>
                  </a:cubicBezTo>
                  <a:cubicBezTo>
                    <a:pt x="130145" y="36177"/>
                    <a:pt x="129643" y="36742"/>
                    <a:pt x="129078" y="37223"/>
                  </a:cubicBezTo>
                  <a:cubicBezTo>
                    <a:pt x="128869" y="37391"/>
                    <a:pt x="128680" y="37642"/>
                    <a:pt x="128513" y="37872"/>
                  </a:cubicBezTo>
                  <a:cubicBezTo>
                    <a:pt x="128346" y="38186"/>
                    <a:pt x="128136" y="38500"/>
                    <a:pt x="127885" y="38813"/>
                  </a:cubicBezTo>
                  <a:cubicBezTo>
                    <a:pt x="127760" y="39002"/>
                    <a:pt x="127676" y="39232"/>
                    <a:pt x="127634" y="39441"/>
                  </a:cubicBezTo>
                  <a:cubicBezTo>
                    <a:pt x="127571" y="39734"/>
                    <a:pt x="127550" y="39985"/>
                    <a:pt x="127530" y="40278"/>
                  </a:cubicBezTo>
                  <a:cubicBezTo>
                    <a:pt x="127446" y="41031"/>
                    <a:pt x="127530" y="41785"/>
                    <a:pt x="127258" y="42538"/>
                  </a:cubicBezTo>
                  <a:lnTo>
                    <a:pt x="127258" y="42580"/>
                  </a:lnTo>
                  <a:cubicBezTo>
                    <a:pt x="127299" y="42914"/>
                    <a:pt x="127153" y="43186"/>
                    <a:pt x="127027" y="43500"/>
                  </a:cubicBezTo>
                  <a:cubicBezTo>
                    <a:pt x="126839" y="44044"/>
                    <a:pt x="126525" y="44526"/>
                    <a:pt x="126170" y="44944"/>
                  </a:cubicBezTo>
                  <a:cubicBezTo>
                    <a:pt x="125877" y="45258"/>
                    <a:pt x="125563" y="45509"/>
                    <a:pt x="125374" y="45907"/>
                  </a:cubicBezTo>
                  <a:cubicBezTo>
                    <a:pt x="125353" y="45990"/>
                    <a:pt x="125249" y="46032"/>
                    <a:pt x="125207" y="46116"/>
                  </a:cubicBezTo>
                  <a:cubicBezTo>
                    <a:pt x="125019" y="46304"/>
                    <a:pt x="124809" y="46471"/>
                    <a:pt x="124642" y="46681"/>
                  </a:cubicBezTo>
                  <a:cubicBezTo>
                    <a:pt x="124370" y="47057"/>
                    <a:pt x="124014" y="47350"/>
                    <a:pt x="123638" y="47580"/>
                  </a:cubicBezTo>
                  <a:cubicBezTo>
                    <a:pt x="122843" y="48083"/>
                    <a:pt x="122089" y="48627"/>
                    <a:pt x="121504" y="49359"/>
                  </a:cubicBezTo>
                  <a:cubicBezTo>
                    <a:pt x="121483" y="49401"/>
                    <a:pt x="121441" y="49464"/>
                    <a:pt x="121399" y="49484"/>
                  </a:cubicBezTo>
                  <a:cubicBezTo>
                    <a:pt x="121043" y="49715"/>
                    <a:pt x="120771" y="50091"/>
                    <a:pt x="120499" y="50405"/>
                  </a:cubicBezTo>
                  <a:cubicBezTo>
                    <a:pt x="120353" y="50531"/>
                    <a:pt x="120206" y="50656"/>
                    <a:pt x="120081" y="50803"/>
                  </a:cubicBezTo>
                  <a:cubicBezTo>
                    <a:pt x="119830" y="51054"/>
                    <a:pt x="119600" y="51326"/>
                    <a:pt x="119369" y="51598"/>
                  </a:cubicBezTo>
                  <a:cubicBezTo>
                    <a:pt x="119244" y="51786"/>
                    <a:pt x="119139" y="51995"/>
                    <a:pt x="118993" y="52184"/>
                  </a:cubicBezTo>
                  <a:cubicBezTo>
                    <a:pt x="118783" y="52435"/>
                    <a:pt x="118679" y="52728"/>
                    <a:pt x="118721" y="53062"/>
                  </a:cubicBezTo>
                  <a:cubicBezTo>
                    <a:pt x="118742" y="53439"/>
                    <a:pt x="118763" y="53837"/>
                    <a:pt x="118867" y="54192"/>
                  </a:cubicBezTo>
                  <a:cubicBezTo>
                    <a:pt x="118972" y="54590"/>
                    <a:pt x="118951" y="55029"/>
                    <a:pt x="119348" y="55322"/>
                  </a:cubicBezTo>
                  <a:cubicBezTo>
                    <a:pt x="119390" y="55343"/>
                    <a:pt x="119411" y="55448"/>
                    <a:pt x="119411" y="55531"/>
                  </a:cubicBezTo>
                  <a:cubicBezTo>
                    <a:pt x="119453" y="55678"/>
                    <a:pt x="119516" y="55762"/>
                    <a:pt x="119662" y="55803"/>
                  </a:cubicBezTo>
                  <a:cubicBezTo>
                    <a:pt x="120102" y="55950"/>
                    <a:pt x="120499" y="56264"/>
                    <a:pt x="120980" y="56222"/>
                  </a:cubicBezTo>
                  <a:cubicBezTo>
                    <a:pt x="121127" y="56222"/>
                    <a:pt x="121252" y="56306"/>
                    <a:pt x="121357" y="56327"/>
                  </a:cubicBezTo>
                  <a:cubicBezTo>
                    <a:pt x="121462" y="56368"/>
                    <a:pt x="121566" y="56410"/>
                    <a:pt x="121671" y="56431"/>
                  </a:cubicBezTo>
                  <a:cubicBezTo>
                    <a:pt x="122110" y="56473"/>
                    <a:pt x="122550" y="56619"/>
                    <a:pt x="123031" y="56515"/>
                  </a:cubicBezTo>
                  <a:cubicBezTo>
                    <a:pt x="123115" y="56494"/>
                    <a:pt x="123177" y="56494"/>
                    <a:pt x="123261" y="56515"/>
                  </a:cubicBezTo>
                  <a:cubicBezTo>
                    <a:pt x="123554" y="56619"/>
                    <a:pt x="123868" y="56578"/>
                    <a:pt x="124161" y="56536"/>
                  </a:cubicBezTo>
                  <a:cubicBezTo>
                    <a:pt x="124537" y="56494"/>
                    <a:pt x="124935" y="56431"/>
                    <a:pt x="125333" y="56431"/>
                  </a:cubicBezTo>
                  <a:cubicBezTo>
                    <a:pt x="126190" y="56410"/>
                    <a:pt x="127006" y="56159"/>
                    <a:pt x="127822" y="55908"/>
                  </a:cubicBezTo>
                  <a:cubicBezTo>
                    <a:pt x="128304" y="55782"/>
                    <a:pt x="128806" y="55678"/>
                    <a:pt x="129245" y="55385"/>
                  </a:cubicBezTo>
                  <a:cubicBezTo>
                    <a:pt x="129287" y="55385"/>
                    <a:pt x="129287" y="55364"/>
                    <a:pt x="129308" y="55364"/>
                  </a:cubicBezTo>
                  <a:cubicBezTo>
                    <a:pt x="129664" y="55364"/>
                    <a:pt x="129957" y="55176"/>
                    <a:pt x="130271" y="55029"/>
                  </a:cubicBezTo>
                  <a:cubicBezTo>
                    <a:pt x="130438" y="54946"/>
                    <a:pt x="130584" y="54925"/>
                    <a:pt x="130773" y="54862"/>
                  </a:cubicBezTo>
                  <a:cubicBezTo>
                    <a:pt x="131212" y="54736"/>
                    <a:pt x="131631" y="54632"/>
                    <a:pt x="132070" y="54527"/>
                  </a:cubicBezTo>
                  <a:cubicBezTo>
                    <a:pt x="132175" y="54506"/>
                    <a:pt x="132279" y="54422"/>
                    <a:pt x="132384" y="54402"/>
                  </a:cubicBezTo>
                  <a:cubicBezTo>
                    <a:pt x="132677" y="54276"/>
                    <a:pt x="132949" y="54171"/>
                    <a:pt x="133221" y="54067"/>
                  </a:cubicBezTo>
                  <a:cubicBezTo>
                    <a:pt x="133388" y="54004"/>
                    <a:pt x="133556" y="53941"/>
                    <a:pt x="133702" y="53878"/>
                  </a:cubicBezTo>
                  <a:cubicBezTo>
                    <a:pt x="133890" y="53795"/>
                    <a:pt x="134100" y="53753"/>
                    <a:pt x="134309" y="53690"/>
                  </a:cubicBezTo>
                  <a:cubicBezTo>
                    <a:pt x="134832" y="53586"/>
                    <a:pt x="135355" y="53481"/>
                    <a:pt x="135878" y="53397"/>
                  </a:cubicBezTo>
                  <a:cubicBezTo>
                    <a:pt x="136401" y="53334"/>
                    <a:pt x="136924" y="53251"/>
                    <a:pt x="137301" y="52832"/>
                  </a:cubicBezTo>
                  <a:cubicBezTo>
                    <a:pt x="137698" y="52728"/>
                    <a:pt x="137991" y="52414"/>
                    <a:pt x="138326" y="52225"/>
                  </a:cubicBezTo>
                  <a:cubicBezTo>
                    <a:pt x="138766" y="51974"/>
                    <a:pt x="139121" y="51577"/>
                    <a:pt x="139435" y="51158"/>
                  </a:cubicBezTo>
                  <a:cubicBezTo>
                    <a:pt x="139665" y="50865"/>
                    <a:pt x="139707" y="50510"/>
                    <a:pt x="139895" y="50196"/>
                  </a:cubicBezTo>
                  <a:cubicBezTo>
                    <a:pt x="140021" y="49987"/>
                    <a:pt x="140063" y="49777"/>
                    <a:pt x="140063" y="49526"/>
                  </a:cubicBezTo>
                  <a:cubicBezTo>
                    <a:pt x="139979" y="48836"/>
                    <a:pt x="140000" y="48145"/>
                    <a:pt x="140000" y="47455"/>
                  </a:cubicBezTo>
                  <a:close/>
                  <a:moveTo>
                    <a:pt x="122633" y="1465"/>
                  </a:moveTo>
                  <a:cubicBezTo>
                    <a:pt x="122424" y="1339"/>
                    <a:pt x="122257" y="1151"/>
                    <a:pt x="122006" y="1214"/>
                  </a:cubicBezTo>
                  <a:cubicBezTo>
                    <a:pt x="121273" y="1339"/>
                    <a:pt x="120541" y="1381"/>
                    <a:pt x="119976" y="1946"/>
                  </a:cubicBezTo>
                  <a:cubicBezTo>
                    <a:pt x="119913" y="1988"/>
                    <a:pt x="119851" y="2051"/>
                    <a:pt x="119788" y="2072"/>
                  </a:cubicBezTo>
                  <a:cubicBezTo>
                    <a:pt x="119600" y="2176"/>
                    <a:pt x="119453" y="2323"/>
                    <a:pt x="119348" y="2490"/>
                  </a:cubicBezTo>
                  <a:cubicBezTo>
                    <a:pt x="119139" y="2804"/>
                    <a:pt x="118825" y="3034"/>
                    <a:pt x="118846" y="3473"/>
                  </a:cubicBezTo>
                  <a:cubicBezTo>
                    <a:pt x="118846" y="3515"/>
                    <a:pt x="118846" y="3536"/>
                    <a:pt x="118825" y="3536"/>
                  </a:cubicBezTo>
                  <a:cubicBezTo>
                    <a:pt x="118742" y="3578"/>
                    <a:pt x="118658" y="3662"/>
                    <a:pt x="118595" y="3662"/>
                  </a:cubicBezTo>
                  <a:cubicBezTo>
                    <a:pt x="118532" y="3662"/>
                    <a:pt x="118449" y="3620"/>
                    <a:pt x="118407" y="3536"/>
                  </a:cubicBezTo>
                  <a:cubicBezTo>
                    <a:pt x="118302" y="3348"/>
                    <a:pt x="118198" y="3139"/>
                    <a:pt x="118093" y="2929"/>
                  </a:cubicBezTo>
                  <a:cubicBezTo>
                    <a:pt x="117758" y="2406"/>
                    <a:pt x="117361" y="1904"/>
                    <a:pt x="116838" y="1569"/>
                  </a:cubicBezTo>
                  <a:lnTo>
                    <a:pt x="116670" y="1423"/>
                  </a:lnTo>
                  <a:cubicBezTo>
                    <a:pt x="116231" y="942"/>
                    <a:pt x="115666" y="753"/>
                    <a:pt x="115059" y="628"/>
                  </a:cubicBezTo>
                  <a:cubicBezTo>
                    <a:pt x="114494" y="523"/>
                    <a:pt x="114327" y="691"/>
                    <a:pt x="114327" y="1256"/>
                  </a:cubicBezTo>
                  <a:lnTo>
                    <a:pt x="114327" y="1297"/>
                  </a:lnTo>
                  <a:cubicBezTo>
                    <a:pt x="114285" y="1569"/>
                    <a:pt x="114390" y="1800"/>
                    <a:pt x="114641" y="1904"/>
                  </a:cubicBezTo>
                  <a:cubicBezTo>
                    <a:pt x="114892" y="2051"/>
                    <a:pt x="115101" y="2260"/>
                    <a:pt x="115289" y="2469"/>
                  </a:cubicBezTo>
                  <a:cubicBezTo>
                    <a:pt x="115352" y="2532"/>
                    <a:pt x="115415" y="2616"/>
                    <a:pt x="115498" y="2637"/>
                  </a:cubicBezTo>
                  <a:cubicBezTo>
                    <a:pt x="116001" y="2950"/>
                    <a:pt x="116461" y="3306"/>
                    <a:pt x="116963" y="3620"/>
                  </a:cubicBezTo>
                  <a:cubicBezTo>
                    <a:pt x="117068" y="3662"/>
                    <a:pt x="117172" y="3704"/>
                    <a:pt x="117256" y="3787"/>
                  </a:cubicBezTo>
                  <a:cubicBezTo>
                    <a:pt x="117361" y="3871"/>
                    <a:pt x="117382" y="3976"/>
                    <a:pt x="117340" y="4101"/>
                  </a:cubicBezTo>
                  <a:cubicBezTo>
                    <a:pt x="117298" y="4227"/>
                    <a:pt x="117172" y="4331"/>
                    <a:pt x="117047" y="4331"/>
                  </a:cubicBezTo>
                  <a:cubicBezTo>
                    <a:pt x="116984" y="4331"/>
                    <a:pt x="116942" y="4331"/>
                    <a:pt x="116879" y="4310"/>
                  </a:cubicBezTo>
                  <a:cubicBezTo>
                    <a:pt x="116524" y="4164"/>
                    <a:pt x="116147" y="4017"/>
                    <a:pt x="115791" y="3850"/>
                  </a:cubicBezTo>
                  <a:cubicBezTo>
                    <a:pt x="115498" y="3683"/>
                    <a:pt x="115185" y="3599"/>
                    <a:pt x="114871" y="3578"/>
                  </a:cubicBezTo>
                  <a:cubicBezTo>
                    <a:pt x="114494" y="3557"/>
                    <a:pt x="114159" y="3536"/>
                    <a:pt x="113804" y="3536"/>
                  </a:cubicBezTo>
                  <a:cubicBezTo>
                    <a:pt x="113239" y="3536"/>
                    <a:pt x="112695" y="3536"/>
                    <a:pt x="112151" y="3557"/>
                  </a:cubicBezTo>
                  <a:cubicBezTo>
                    <a:pt x="111858" y="3557"/>
                    <a:pt x="111565" y="3578"/>
                    <a:pt x="111314" y="3641"/>
                  </a:cubicBezTo>
                  <a:cubicBezTo>
                    <a:pt x="110519" y="3766"/>
                    <a:pt x="109744" y="3892"/>
                    <a:pt x="108949" y="4059"/>
                  </a:cubicBezTo>
                  <a:cubicBezTo>
                    <a:pt x="108531" y="4143"/>
                    <a:pt x="108154" y="4206"/>
                    <a:pt x="107757" y="4352"/>
                  </a:cubicBezTo>
                  <a:cubicBezTo>
                    <a:pt x="107045" y="4603"/>
                    <a:pt x="106334" y="4875"/>
                    <a:pt x="105643" y="5189"/>
                  </a:cubicBezTo>
                  <a:cubicBezTo>
                    <a:pt x="105120" y="5419"/>
                    <a:pt x="104618" y="5712"/>
                    <a:pt x="104179" y="6047"/>
                  </a:cubicBezTo>
                  <a:cubicBezTo>
                    <a:pt x="103154" y="6779"/>
                    <a:pt x="102212" y="7616"/>
                    <a:pt x="101417" y="8579"/>
                  </a:cubicBezTo>
                  <a:cubicBezTo>
                    <a:pt x="101270" y="8788"/>
                    <a:pt x="101082" y="8997"/>
                    <a:pt x="100957" y="9227"/>
                  </a:cubicBezTo>
                  <a:cubicBezTo>
                    <a:pt x="100643" y="9751"/>
                    <a:pt x="100371" y="10315"/>
                    <a:pt x="100099" y="10839"/>
                  </a:cubicBezTo>
                  <a:cubicBezTo>
                    <a:pt x="99994" y="11048"/>
                    <a:pt x="99889" y="11215"/>
                    <a:pt x="99722" y="11383"/>
                  </a:cubicBezTo>
                  <a:cubicBezTo>
                    <a:pt x="99513" y="11613"/>
                    <a:pt x="99304" y="11885"/>
                    <a:pt x="99283" y="12220"/>
                  </a:cubicBezTo>
                  <a:cubicBezTo>
                    <a:pt x="99220" y="12659"/>
                    <a:pt x="99220" y="13140"/>
                    <a:pt x="99199" y="13580"/>
                  </a:cubicBezTo>
                  <a:cubicBezTo>
                    <a:pt x="99199" y="13726"/>
                    <a:pt x="99220" y="13893"/>
                    <a:pt x="99283" y="14019"/>
                  </a:cubicBezTo>
                  <a:cubicBezTo>
                    <a:pt x="99408" y="14458"/>
                    <a:pt x="99492" y="14898"/>
                    <a:pt x="99513" y="15358"/>
                  </a:cubicBezTo>
                  <a:cubicBezTo>
                    <a:pt x="99534" y="16216"/>
                    <a:pt x="99952" y="16906"/>
                    <a:pt x="100538" y="17450"/>
                  </a:cubicBezTo>
                  <a:cubicBezTo>
                    <a:pt x="101312" y="17388"/>
                    <a:pt x="102086" y="17346"/>
                    <a:pt x="102819" y="17325"/>
                  </a:cubicBezTo>
                  <a:cubicBezTo>
                    <a:pt x="103091" y="17325"/>
                    <a:pt x="103342" y="17241"/>
                    <a:pt x="103551" y="17074"/>
                  </a:cubicBezTo>
                  <a:cubicBezTo>
                    <a:pt x="104137" y="16655"/>
                    <a:pt x="104765" y="16237"/>
                    <a:pt x="105371" y="15818"/>
                  </a:cubicBezTo>
                  <a:cubicBezTo>
                    <a:pt x="105476" y="15756"/>
                    <a:pt x="105581" y="15672"/>
                    <a:pt x="105664" y="15567"/>
                  </a:cubicBezTo>
                  <a:cubicBezTo>
                    <a:pt x="106208" y="14835"/>
                    <a:pt x="106899" y="14228"/>
                    <a:pt x="107589" y="13663"/>
                  </a:cubicBezTo>
                  <a:cubicBezTo>
                    <a:pt x="107757" y="13559"/>
                    <a:pt x="107861" y="13391"/>
                    <a:pt x="107966" y="13245"/>
                  </a:cubicBezTo>
                  <a:cubicBezTo>
                    <a:pt x="108280" y="12784"/>
                    <a:pt x="108594" y="12324"/>
                    <a:pt x="108908" y="11885"/>
                  </a:cubicBezTo>
                  <a:cubicBezTo>
                    <a:pt x="109054" y="11696"/>
                    <a:pt x="109221" y="11508"/>
                    <a:pt x="109410" y="11320"/>
                  </a:cubicBezTo>
                  <a:cubicBezTo>
                    <a:pt x="109472" y="11278"/>
                    <a:pt x="109577" y="11236"/>
                    <a:pt x="109661" y="11383"/>
                  </a:cubicBezTo>
                  <a:cubicBezTo>
                    <a:pt x="109619" y="11592"/>
                    <a:pt x="109556" y="11801"/>
                    <a:pt x="109452" y="12010"/>
                  </a:cubicBezTo>
                  <a:cubicBezTo>
                    <a:pt x="109347" y="12220"/>
                    <a:pt x="109221" y="12429"/>
                    <a:pt x="109054" y="12638"/>
                  </a:cubicBezTo>
                  <a:cubicBezTo>
                    <a:pt x="108531" y="13370"/>
                    <a:pt x="108196" y="14207"/>
                    <a:pt x="107840" y="14981"/>
                  </a:cubicBezTo>
                  <a:cubicBezTo>
                    <a:pt x="107736" y="15212"/>
                    <a:pt x="107673" y="15463"/>
                    <a:pt x="107799" y="15693"/>
                  </a:cubicBezTo>
                  <a:cubicBezTo>
                    <a:pt x="108426" y="15777"/>
                    <a:pt x="108426" y="15777"/>
                    <a:pt x="108908" y="15505"/>
                  </a:cubicBezTo>
                  <a:cubicBezTo>
                    <a:pt x="109138" y="15379"/>
                    <a:pt x="109368" y="15212"/>
                    <a:pt x="109619" y="15044"/>
                  </a:cubicBezTo>
                  <a:cubicBezTo>
                    <a:pt x="109891" y="14835"/>
                    <a:pt x="110184" y="14584"/>
                    <a:pt x="110477" y="14375"/>
                  </a:cubicBezTo>
                  <a:cubicBezTo>
                    <a:pt x="110707" y="14228"/>
                    <a:pt x="110895" y="14019"/>
                    <a:pt x="111084" y="13789"/>
                  </a:cubicBezTo>
                  <a:cubicBezTo>
                    <a:pt x="111607" y="13161"/>
                    <a:pt x="112151" y="12554"/>
                    <a:pt x="112674" y="11927"/>
                  </a:cubicBezTo>
                  <a:cubicBezTo>
                    <a:pt x="112904" y="11655"/>
                    <a:pt x="113113" y="11404"/>
                    <a:pt x="113322" y="11131"/>
                  </a:cubicBezTo>
                  <a:cubicBezTo>
                    <a:pt x="113532" y="10880"/>
                    <a:pt x="113741" y="10587"/>
                    <a:pt x="114013" y="10274"/>
                  </a:cubicBezTo>
                  <a:cubicBezTo>
                    <a:pt x="114180" y="10671"/>
                    <a:pt x="114076" y="11027"/>
                    <a:pt x="114055" y="11320"/>
                  </a:cubicBezTo>
                  <a:cubicBezTo>
                    <a:pt x="114766" y="12554"/>
                    <a:pt x="115750" y="13412"/>
                    <a:pt x="116796" y="14249"/>
                  </a:cubicBezTo>
                  <a:cubicBezTo>
                    <a:pt x="117298" y="14647"/>
                    <a:pt x="117905" y="14856"/>
                    <a:pt x="118511" y="15002"/>
                  </a:cubicBezTo>
                  <a:cubicBezTo>
                    <a:pt x="119139" y="15170"/>
                    <a:pt x="119809" y="15191"/>
                    <a:pt x="120499" y="15170"/>
                  </a:cubicBezTo>
                  <a:cubicBezTo>
                    <a:pt x="120625" y="15170"/>
                    <a:pt x="120750" y="15107"/>
                    <a:pt x="120876" y="15086"/>
                  </a:cubicBezTo>
                  <a:cubicBezTo>
                    <a:pt x="120939" y="14835"/>
                    <a:pt x="120960" y="14584"/>
                    <a:pt x="120750" y="14375"/>
                  </a:cubicBezTo>
                  <a:cubicBezTo>
                    <a:pt x="120667" y="14312"/>
                    <a:pt x="120625" y="14144"/>
                    <a:pt x="120604" y="14019"/>
                  </a:cubicBezTo>
                  <a:cubicBezTo>
                    <a:pt x="120562" y="13831"/>
                    <a:pt x="120646" y="13684"/>
                    <a:pt x="120813" y="13580"/>
                  </a:cubicBezTo>
                  <a:cubicBezTo>
                    <a:pt x="120960" y="13496"/>
                    <a:pt x="121148" y="13496"/>
                    <a:pt x="121273" y="13621"/>
                  </a:cubicBezTo>
                  <a:cubicBezTo>
                    <a:pt x="121399" y="13747"/>
                    <a:pt x="121566" y="13893"/>
                    <a:pt x="121671" y="14040"/>
                  </a:cubicBezTo>
                  <a:cubicBezTo>
                    <a:pt x="121776" y="14249"/>
                    <a:pt x="121964" y="14417"/>
                    <a:pt x="122089" y="14563"/>
                  </a:cubicBezTo>
                  <a:cubicBezTo>
                    <a:pt x="122320" y="14835"/>
                    <a:pt x="122529" y="15065"/>
                    <a:pt x="122738" y="15358"/>
                  </a:cubicBezTo>
                  <a:cubicBezTo>
                    <a:pt x="122926" y="15588"/>
                    <a:pt x="123115" y="15777"/>
                    <a:pt x="123387" y="15839"/>
                  </a:cubicBezTo>
                  <a:cubicBezTo>
                    <a:pt x="123575" y="15902"/>
                    <a:pt x="123742" y="16007"/>
                    <a:pt x="123910" y="16090"/>
                  </a:cubicBezTo>
                  <a:cubicBezTo>
                    <a:pt x="124056" y="16132"/>
                    <a:pt x="124182" y="16195"/>
                    <a:pt x="124286" y="16195"/>
                  </a:cubicBezTo>
                  <a:lnTo>
                    <a:pt x="125228" y="16195"/>
                  </a:lnTo>
                  <a:cubicBezTo>
                    <a:pt x="125458" y="15923"/>
                    <a:pt x="125667" y="15693"/>
                    <a:pt x="125772" y="15358"/>
                  </a:cubicBezTo>
                  <a:cubicBezTo>
                    <a:pt x="125877" y="15044"/>
                    <a:pt x="126044" y="14730"/>
                    <a:pt x="126086" y="14375"/>
                  </a:cubicBezTo>
                  <a:cubicBezTo>
                    <a:pt x="126086" y="14354"/>
                    <a:pt x="126107" y="14312"/>
                    <a:pt x="126149" y="14270"/>
                  </a:cubicBezTo>
                  <a:cubicBezTo>
                    <a:pt x="126170" y="14249"/>
                    <a:pt x="126211" y="14228"/>
                    <a:pt x="126253" y="14228"/>
                  </a:cubicBezTo>
                  <a:cubicBezTo>
                    <a:pt x="126295" y="14228"/>
                    <a:pt x="126358" y="14249"/>
                    <a:pt x="126379" y="14312"/>
                  </a:cubicBezTo>
                  <a:cubicBezTo>
                    <a:pt x="126421" y="14375"/>
                    <a:pt x="126421" y="14479"/>
                    <a:pt x="126462" y="14563"/>
                  </a:cubicBezTo>
                  <a:cubicBezTo>
                    <a:pt x="126483" y="14730"/>
                    <a:pt x="126462" y="14898"/>
                    <a:pt x="126588" y="15044"/>
                  </a:cubicBezTo>
                  <a:cubicBezTo>
                    <a:pt x="127090" y="14940"/>
                    <a:pt x="127237" y="14793"/>
                    <a:pt x="127258" y="14354"/>
                  </a:cubicBezTo>
                  <a:cubicBezTo>
                    <a:pt x="127299" y="13831"/>
                    <a:pt x="127299" y="13287"/>
                    <a:pt x="127320" y="12764"/>
                  </a:cubicBezTo>
                  <a:cubicBezTo>
                    <a:pt x="127320" y="12429"/>
                    <a:pt x="127258" y="12073"/>
                    <a:pt x="127404" y="11759"/>
                  </a:cubicBezTo>
                  <a:cubicBezTo>
                    <a:pt x="127446" y="11655"/>
                    <a:pt x="127425" y="11529"/>
                    <a:pt x="127425" y="11424"/>
                  </a:cubicBezTo>
                  <a:cubicBezTo>
                    <a:pt x="127425" y="10169"/>
                    <a:pt x="127111" y="8997"/>
                    <a:pt x="126379" y="7951"/>
                  </a:cubicBezTo>
                  <a:cubicBezTo>
                    <a:pt x="126002" y="7428"/>
                    <a:pt x="125646" y="6884"/>
                    <a:pt x="125270" y="6361"/>
                  </a:cubicBezTo>
                  <a:cubicBezTo>
                    <a:pt x="125207" y="6256"/>
                    <a:pt x="125123" y="6152"/>
                    <a:pt x="125019" y="6068"/>
                  </a:cubicBezTo>
                  <a:cubicBezTo>
                    <a:pt x="124537" y="5733"/>
                    <a:pt x="124056" y="5378"/>
                    <a:pt x="123554" y="5064"/>
                  </a:cubicBezTo>
                  <a:cubicBezTo>
                    <a:pt x="122508" y="4436"/>
                    <a:pt x="122696" y="4499"/>
                    <a:pt x="121294" y="4520"/>
                  </a:cubicBezTo>
                  <a:cubicBezTo>
                    <a:pt x="120960" y="4520"/>
                    <a:pt x="120834" y="4394"/>
                    <a:pt x="120708" y="4080"/>
                  </a:cubicBezTo>
                  <a:cubicBezTo>
                    <a:pt x="120960" y="3787"/>
                    <a:pt x="121169" y="3453"/>
                    <a:pt x="121483" y="3181"/>
                  </a:cubicBezTo>
                  <a:cubicBezTo>
                    <a:pt x="121713" y="2971"/>
                    <a:pt x="121964" y="2762"/>
                    <a:pt x="122215" y="2553"/>
                  </a:cubicBezTo>
                  <a:cubicBezTo>
                    <a:pt x="122592" y="2323"/>
                    <a:pt x="122717" y="1967"/>
                    <a:pt x="122633" y="1465"/>
                  </a:cubicBezTo>
                  <a:close/>
                  <a:moveTo>
                    <a:pt x="17785" y="51242"/>
                  </a:moveTo>
                  <a:cubicBezTo>
                    <a:pt x="17555" y="51995"/>
                    <a:pt x="17346" y="52707"/>
                    <a:pt x="17137" y="53418"/>
                  </a:cubicBezTo>
                  <a:cubicBezTo>
                    <a:pt x="17116" y="53460"/>
                    <a:pt x="17116" y="53523"/>
                    <a:pt x="17116" y="53565"/>
                  </a:cubicBezTo>
                  <a:cubicBezTo>
                    <a:pt x="17137" y="53899"/>
                    <a:pt x="17011" y="54255"/>
                    <a:pt x="16948" y="54569"/>
                  </a:cubicBezTo>
                  <a:cubicBezTo>
                    <a:pt x="16823" y="55134"/>
                    <a:pt x="16634" y="55741"/>
                    <a:pt x="16739" y="56327"/>
                  </a:cubicBezTo>
                  <a:cubicBezTo>
                    <a:pt x="16739" y="56389"/>
                    <a:pt x="16739" y="56431"/>
                    <a:pt x="16718" y="56494"/>
                  </a:cubicBezTo>
                  <a:cubicBezTo>
                    <a:pt x="16634" y="56850"/>
                    <a:pt x="16697" y="57205"/>
                    <a:pt x="16760" y="57561"/>
                  </a:cubicBezTo>
                  <a:cubicBezTo>
                    <a:pt x="16802" y="57707"/>
                    <a:pt x="16844" y="57833"/>
                    <a:pt x="16823" y="57959"/>
                  </a:cubicBezTo>
                  <a:cubicBezTo>
                    <a:pt x="16760" y="58147"/>
                    <a:pt x="16823" y="58293"/>
                    <a:pt x="16865" y="58461"/>
                  </a:cubicBezTo>
                  <a:cubicBezTo>
                    <a:pt x="16885" y="58586"/>
                    <a:pt x="16948" y="58712"/>
                    <a:pt x="16948" y="58837"/>
                  </a:cubicBezTo>
                  <a:cubicBezTo>
                    <a:pt x="16969" y="59172"/>
                    <a:pt x="16948" y="59507"/>
                    <a:pt x="16969" y="59821"/>
                  </a:cubicBezTo>
                  <a:cubicBezTo>
                    <a:pt x="16969" y="60135"/>
                    <a:pt x="17137" y="60448"/>
                    <a:pt x="17011" y="60762"/>
                  </a:cubicBezTo>
                  <a:cubicBezTo>
                    <a:pt x="16969" y="60846"/>
                    <a:pt x="17011" y="60951"/>
                    <a:pt x="17032" y="61055"/>
                  </a:cubicBezTo>
                  <a:cubicBezTo>
                    <a:pt x="17157" y="61536"/>
                    <a:pt x="17074" y="62060"/>
                    <a:pt x="17304" y="62541"/>
                  </a:cubicBezTo>
                  <a:cubicBezTo>
                    <a:pt x="17346" y="62562"/>
                    <a:pt x="17304" y="62625"/>
                    <a:pt x="17346" y="62645"/>
                  </a:cubicBezTo>
                  <a:cubicBezTo>
                    <a:pt x="17367" y="63210"/>
                    <a:pt x="17597" y="63796"/>
                    <a:pt x="17555" y="64403"/>
                  </a:cubicBezTo>
                  <a:cubicBezTo>
                    <a:pt x="17555" y="64466"/>
                    <a:pt x="17597" y="64570"/>
                    <a:pt x="17597" y="64675"/>
                  </a:cubicBezTo>
                  <a:cubicBezTo>
                    <a:pt x="17618" y="64780"/>
                    <a:pt x="17681" y="64884"/>
                    <a:pt x="17681" y="65031"/>
                  </a:cubicBezTo>
                  <a:cubicBezTo>
                    <a:pt x="17681" y="65491"/>
                    <a:pt x="17722" y="65972"/>
                    <a:pt x="17827" y="66412"/>
                  </a:cubicBezTo>
                  <a:cubicBezTo>
                    <a:pt x="17932" y="66851"/>
                    <a:pt x="18057" y="67332"/>
                    <a:pt x="18141" y="67772"/>
                  </a:cubicBezTo>
                  <a:cubicBezTo>
                    <a:pt x="18246" y="68127"/>
                    <a:pt x="18413" y="68525"/>
                    <a:pt x="18392" y="68923"/>
                  </a:cubicBezTo>
                  <a:cubicBezTo>
                    <a:pt x="18392" y="69048"/>
                    <a:pt x="18434" y="69215"/>
                    <a:pt x="18497" y="69362"/>
                  </a:cubicBezTo>
                  <a:cubicBezTo>
                    <a:pt x="18622" y="69780"/>
                    <a:pt x="18852" y="70157"/>
                    <a:pt x="18810" y="70575"/>
                  </a:cubicBezTo>
                  <a:cubicBezTo>
                    <a:pt x="19082" y="70806"/>
                    <a:pt x="19396" y="70847"/>
                    <a:pt x="19752" y="70847"/>
                  </a:cubicBezTo>
                  <a:cubicBezTo>
                    <a:pt x="20589" y="70827"/>
                    <a:pt x="21426" y="70847"/>
                    <a:pt x="22263" y="70847"/>
                  </a:cubicBezTo>
                  <a:cubicBezTo>
                    <a:pt x="22409" y="70847"/>
                    <a:pt x="22598" y="70847"/>
                    <a:pt x="22744" y="70806"/>
                  </a:cubicBezTo>
                  <a:cubicBezTo>
                    <a:pt x="23330" y="70638"/>
                    <a:pt x="23895" y="70534"/>
                    <a:pt x="24481" y="70534"/>
                  </a:cubicBezTo>
                  <a:cubicBezTo>
                    <a:pt x="25046" y="70534"/>
                    <a:pt x="25611" y="70408"/>
                    <a:pt x="26155" y="70262"/>
                  </a:cubicBezTo>
                  <a:cubicBezTo>
                    <a:pt x="26971" y="70011"/>
                    <a:pt x="27766" y="69759"/>
                    <a:pt x="28582" y="69467"/>
                  </a:cubicBezTo>
                  <a:cubicBezTo>
                    <a:pt x="28854" y="69383"/>
                    <a:pt x="29084" y="69278"/>
                    <a:pt x="29314" y="69132"/>
                  </a:cubicBezTo>
                  <a:cubicBezTo>
                    <a:pt x="29816" y="68839"/>
                    <a:pt x="30277" y="68525"/>
                    <a:pt x="30758" y="68211"/>
                  </a:cubicBezTo>
                  <a:cubicBezTo>
                    <a:pt x="30842" y="68169"/>
                    <a:pt x="30946" y="68127"/>
                    <a:pt x="31009" y="68107"/>
                  </a:cubicBezTo>
                  <a:cubicBezTo>
                    <a:pt x="31532" y="67876"/>
                    <a:pt x="32055" y="67646"/>
                    <a:pt x="32557" y="67374"/>
                  </a:cubicBezTo>
                  <a:cubicBezTo>
                    <a:pt x="33059" y="67123"/>
                    <a:pt x="33562" y="66809"/>
                    <a:pt x="33959" y="66412"/>
                  </a:cubicBezTo>
                  <a:cubicBezTo>
                    <a:pt x="34336" y="66035"/>
                    <a:pt x="34629" y="65596"/>
                    <a:pt x="34963" y="65177"/>
                  </a:cubicBezTo>
                  <a:cubicBezTo>
                    <a:pt x="34859" y="64884"/>
                    <a:pt x="34817" y="64633"/>
                    <a:pt x="34691" y="64361"/>
                  </a:cubicBezTo>
                  <a:cubicBezTo>
                    <a:pt x="34419" y="63901"/>
                    <a:pt x="34273" y="63399"/>
                    <a:pt x="34106" y="62876"/>
                  </a:cubicBezTo>
                  <a:cubicBezTo>
                    <a:pt x="34064" y="62666"/>
                    <a:pt x="33980" y="62478"/>
                    <a:pt x="33896" y="62311"/>
                  </a:cubicBezTo>
                  <a:cubicBezTo>
                    <a:pt x="33352" y="61055"/>
                    <a:pt x="32829" y="59800"/>
                    <a:pt x="32285" y="58544"/>
                  </a:cubicBezTo>
                  <a:cubicBezTo>
                    <a:pt x="32097" y="58147"/>
                    <a:pt x="31930" y="57728"/>
                    <a:pt x="31762" y="57331"/>
                  </a:cubicBezTo>
                  <a:cubicBezTo>
                    <a:pt x="31658" y="57310"/>
                    <a:pt x="31553" y="57268"/>
                    <a:pt x="31469" y="57247"/>
                  </a:cubicBezTo>
                  <a:cubicBezTo>
                    <a:pt x="30967" y="57205"/>
                    <a:pt x="30444" y="57143"/>
                    <a:pt x="29942" y="57080"/>
                  </a:cubicBezTo>
                  <a:cubicBezTo>
                    <a:pt x="29189" y="56933"/>
                    <a:pt x="28435" y="56787"/>
                    <a:pt x="27682" y="56619"/>
                  </a:cubicBezTo>
                  <a:cubicBezTo>
                    <a:pt x="27640" y="56619"/>
                    <a:pt x="27598" y="56599"/>
                    <a:pt x="27577" y="56599"/>
                  </a:cubicBezTo>
                  <a:cubicBezTo>
                    <a:pt x="27305" y="56473"/>
                    <a:pt x="26992" y="56389"/>
                    <a:pt x="26699" y="56368"/>
                  </a:cubicBezTo>
                  <a:cubicBezTo>
                    <a:pt x="26489" y="56327"/>
                    <a:pt x="26280" y="56285"/>
                    <a:pt x="26113" y="56201"/>
                  </a:cubicBezTo>
                  <a:cubicBezTo>
                    <a:pt x="25276" y="55887"/>
                    <a:pt x="24544" y="55469"/>
                    <a:pt x="23853" y="54904"/>
                  </a:cubicBezTo>
                  <a:cubicBezTo>
                    <a:pt x="23560" y="54653"/>
                    <a:pt x="23393" y="54381"/>
                    <a:pt x="23204" y="54067"/>
                  </a:cubicBezTo>
                  <a:cubicBezTo>
                    <a:pt x="23100" y="53858"/>
                    <a:pt x="23121" y="53606"/>
                    <a:pt x="23288" y="53565"/>
                  </a:cubicBezTo>
                  <a:cubicBezTo>
                    <a:pt x="23455" y="53481"/>
                    <a:pt x="23623" y="53586"/>
                    <a:pt x="23727" y="53753"/>
                  </a:cubicBezTo>
                  <a:cubicBezTo>
                    <a:pt x="24125" y="54276"/>
                    <a:pt x="24648" y="54590"/>
                    <a:pt x="25192" y="54904"/>
                  </a:cubicBezTo>
                  <a:cubicBezTo>
                    <a:pt x="25757" y="55238"/>
                    <a:pt x="26364" y="55531"/>
                    <a:pt x="27054" y="55552"/>
                  </a:cubicBezTo>
                  <a:cubicBezTo>
                    <a:pt x="27264" y="55573"/>
                    <a:pt x="27494" y="55657"/>
                    <a:pt x="27703" y="55699"/>
                  </a:cubicBezTo>
                  <a:cubicBezTo>
                    <a:pt x="27954" y="55782"/>
                    <a:pt x="28247" y="55866"/>
                    <a:pt x="28519" y="55908"/>
                  </a:cubicBezTo>
                  <a:cubicBezTo>
                    <a:pt x="28728" y="55971"/>
                    <a:pt x="28958" y="55992"/>
                    <a:pt x="29189" y="56054"/>
                  </a:cubicBezTo>
                  <a:cubicBezTo>
                    <a:pt x="29733" y="56201"/>
                    <a:pt x="30318" y="56264"/>
                    <a:pt x="30862" y="56285"/>
                  </a:cubicBezTo>
                  <a:cubicBezTo>
                    <a:pt x="30946" y="56285"/>
                    <a:pt x="31051" y="56285"/>
                    <a:pt x="31176" y="56264"/>
                  </a:cubicBezTo>
                  <a:cubicBezTo>
                    <a:pt x="31072" y="56054"/>
                    <a:pt x="30988" y="55866"/>
                    <a:pt x="30904" y="55699"/>
                  </a:cubicBezTo>
                  <a:cubicBezTo>
                    <a:pt x="30444" y="54862"/>
                    <a:pt x="30026" y="54025"/>
                    <a:pt x="29691" y="53146"/>
                  </a:cubicBezTo>
                  <a:cubicBezTo>
                    <a:pt x="29607" y="52937"/>
                    <a:pt x="29481" y="52728"/>
                    <a:pt x="29377" y="52539"/>
                  </a:cubicBezTo>
                  <a:cubicBezTo>
                    <a:pt x="29105" y="52016"/>
                    <a:pt x="28833" y="51493"/>
                    <a:pt x="28540" y="50970"/>
                  </a:cubicBezTo>
                  <a:cubicBezTo>
                    <a:pt x="28477" y="50865"/>
                    <a:pt x="28414" y="50761"/>
                    <a:pt x="28331" y="50635"/>
                  </a:cubicBezTo>
                  <a:cubicBezTo>
                    <a:pt x="28163" y="50698"/>
                    <a:pt x="28059" y="50719"/>
                    <a:pt x="27933" y="50761"/>
                  </a:cubicBezTo>
                  <a:cubicBezTo>
                    <a:pt x="27682" y="50845"/>
                    <a:pt x="27389" y="50949"/>
                    <a:pt x="27117" y="50991"/>
                  </a:cubicBezTo>
                  <a:cubicBezTo>
                    <a:pt x="26322" y="51158"/>
                    <a:pt x="25527" y="51326"/>
                    <a:pt x="24711" y="51472"/>
                  </a:cubicBezTo>
                  <a:cubicBezTo>
                    <a:pt x="24481" y="51514"/>
                    <a:pt x="24230" y="51598"/>
                    <a:pt x="23979" y="51598"/>
                  </a:cubicBezTo>
                  <a:cubicBezTo>
                    <a:pt x="23204" y="51598"/>
                    <a:pt x="22388" y="51661"/>
                    <a:pt x="21614" y="51514"/>
                  </a:cubicBezTo>
                  <a:cubicBezTo>
                    <a:pt x="21154" y="51451"/>
                    <a:pt x="20694" y="51451"/>
                    <a:pt x="20254" y="51451"/>
                  </a:cubicBezTo>
                  <a:cubicBezTo>
                    <a:pt x="19522" y="51451"/>
                    <a:pt x="18810" y="51451"/>
                    <a:pt x="18099" y="51242"/>
                  </a:cubicBezTo>
                  <a:cubicBezTo>
                    <a:pt x="17994" y="51263"/>
                    <a:pt x="17953" y="51263"/>
                    <a:pt x="17785" y="51242"/>
                  </a:cubicBezTo>
                  <a:close/>
                  <a:moveTo>
                    <a:pt x="12345" y="43940"/>
                  </a:moveTo>
                  <a:cubicBezTo>
                    <a:pt x="12512" y="44463"/>
                    <a:pt x="12638" y="44902"/>
                    <a:pt x="12764" y="45342"/>
                  </a:cubicBezTo>
                  <a:cubicBezTo>
                    <a:pt x="12847" y="45614"/>
                    <a:pt x="12910" y="45844"/>
                    <a:pt x="13036" y="46116"/>
                  </a:cubicBezTo>
                  <a:cubicBezTo>
                    <a:pt x="13245" y="46597"/>
                    <a:pt x="13475" y="47099"/>
                    <a:pt x="13684" y="47622"/>
                  </a:cubicBezTo>
                  <a:cubicBezTo>
                    <a:pt x="13789" y="47894"/>
                    <a:pt x="13914" y="48145"/>
                    <a:pt x="14103" y="48355"/>
                  </a:cubicBezTo>
                  <a:cubicBezTo>
                    <a:pt x="14207" y="48480"/>
                    <a:pt x="14333" y="48627"/>
                    <a:pt x="14375" y="48773"/>
                  </a:cubicBezTo>
                  <a:cubicBezTo>
                    <a:pt x="14500" y="49045"/>
                    <a:pt x="14647" y="49192"/>
                    <a:pt x="14877" y="49296"/>
                  </a:cubicBezTo>
                  <a:cubicBezTo>
                    <a:pt x="15567" y="49568"/>
                    <a:pt x="16132" y="49987"/>
                    <a:pt x="16760" y="50342"/>
                  </a:cubicBezTo>
                  <a:cubicBezTo>
                    <a:pt x="16781" y="50363"/>
                    <a:pt x="16823" y="50405"/>
                    <a:pt x="16865" y="50405"/>
                  </a:cubicBezTo>
                  <a:cubicBezTo>
                    <a:pt x="17032" y="50447"/>
                    <a:pt x="17178" y="50531"/>
                    <a:pt x="17346" y="50552"/>
                  </a:cubicBezTo>
                  <a:cubicBezTo>
                    <a:pt x="17597" y="50573"/>
                    <a:pt x="17869" y="50635"/>
                    <a:pt x="18120" y="50573"/>
                  </a:cubicBezTo>
                  <a:cubicBezTo>
                    <a:pt x="18580" y="50531"/>
                    <a:pt x="18999" y="50552"/>
                    <a:pt x="19438" y="50552"/>
                  </a:cubicBezTo>
                  <a:cubicBezTo>
                    <a:pt x="20317" y="50531"/>
                    <a:pt x="21217" y="50635"/>
                    <a:pt x="22095" y="50719"/>
                  </a:cubicBezTo>
                  <a:cubicBezTo>
                    <a:pt x="22891" y="50782"/>
                    <a:pt x="23644" y="50782"/>
                    <a:pt x="24439" y="50635"/>
                  </a:cubicBezTo>
                  <a:cubicBezTo>
                    <a:pt x="25025" y="50510"/>
                    <a:pt x="25632" y="50405"/>
                    <a:pt x="26217" y="50280"/>
                  </a:cubicBezTo>
                  <a:cubicBezTo>
                    <a:pt x="26636" y="50196"/>
                    <a:pt x="27075" y="50091"/>
                    <a:pt x="27473" y="49945"/>
                  </a:cubicBezTo>
                  <a:cubicBezTo>
                    <a:pt x="28163" y="49715"/>
                    <a:pt x="28854" y="49464"/>
                    <a:pt x="29523" y="49171"/>
                  </a:cubicBezTo>
                  <a:cubicBezTo>
                    <a:pt x="29712" y="49087"/>
                    <a:pt x="29921" y="49003"/>
                    <a:pt x="30088" y="48878"/>
                  </a:cubicBezTo>
                  <a:cubicBezTo>
                    <a:pt x="30716" y="48438"/>
                    <a:pt x="31365" y="47999"/>
                    <a:pt x="31971" y="47518"/>
                  </a:cubicBezTo>
                  <a:cubicBezTo>
                    <a:pt x="32536" y="47078"/>
                    <a:pt x="33080" y="46555"/>
                    <a:pt x="33436" y="45865"/>
                  </a:cubicBezTo>
                  <a:cubicBezTo>
                    <a:pt x="33666" y="45404"/>
                    <a:pt x="33959" y="44965"/>
                    <a:pt x="34210" y="44484"/>
                  </a:cubicBezTo>
                  <a:cubicBezTo>
                    <a:pt x="34315" y="44295"/>
                    <a:pt x="34399" y="44128"/>
                    <a:pt x="34482" y="43940"/>
                  </a:cubicBezTo>
                  <a:cubicBezTo>
                    <a:pt x="35110" y="42454"/>
                    <a:pt x="35424" y="40906"/>
                    <a:pt x="35382" y="39295"/>
                  </a:cubicBezTo>
                  <a:cubicBezTo>
                    <a:pt x="35382" y="38709"/>
                    <a:pt x="35424" y="38102"/>
                    <a:pt x="35382" y="37537"/>
                  </a:cubicBezTo>
                  <a:cubicBezTo>
                    <a:pt x="35361" y="36972"/>
                    <a:pt x="35340" y="36428"/>
                    <a:pt x="35256" y="35884"/>
                  </a:cubicBezTo>
                  <a:cubicBezTo>
                    <a:pt x="35173" y="35424"/>
                    <a:pt x="34963" y="34943"/>
                    <a:pt x="34733" y="34503"/>
                  </a:cubicBezTo>
                  <a:cubicBezTo>
                    <a:pt x="34629" y="34524"/>
                    <a:pt x="34587" y="34545"/>
                    <a:pt x="34503" y="34587"/>
                  </a:cubicBezTo>
                  <a:cubicBezTo>
                    <a:pt x="33855" y="34838"/>
                    <a:pt x="33478" y="34754"/>
                    <a:pt x="33039" y="34252"/>
                  </a:cubicBezTo>
                  <a:cubicBezTo>
                    <a:pt x="32913" y="34106"/>
                    <a:pt x="32767" y="33938"/>
                    <a:pt x="32662" y="33771"/>
                  </a:cubicBezTo>
                  <a:cubicBezTo>
                    <a:pt x="32536" y="33541"/>
                    <a:pt x="32411" y="33311"/>
                    <a:pt x="32202" y="33080"/>
                  </a:cubicBezTo>
                  <a:lnTo>
                    <a:pt x="31532" y="33729"/>
                  </a:lnTo>
                  <a:cubicBezTo>
                    <a:pt x="31239" y="34064"/>
                    <a:pt x="30862" y="34231"/>
                    <a:pt x="30423" y="34210"/>
                  </a:cubicBezTo>
                  <a:lnTo>
                    <a:pt x="30067" y="34210"/>
                  </a:lnTo>
                  <a:cubicBezTo>
                    <a:pt x="29502" y="34147"/>
                    <a:pt x="28979" y="33980"/>
                    <a:pt x="28540" y="33562"/>
                  </a:cubicBezTo>
                  <a:cubicBezTo>
                    <a:pt x="28184" y="33248"/>
                    <a:pt x="27912" y="32892"/>
                    <a:pt x="27661" y="32515"/>
                  </a:cubicBezTo>
                  <a:cubicBezTo>
                    <a:pt x="27598" y="32369"/>
                    <a:pt x="27494" y="32264"/>
                    <a:pt x="27389" y="32139"/>
                  </a:cubicBezTo>
                  <a:cubicBezTo>
                    <a:pt x="27243" y="32243"/>
                    <a:pt x="27138" y="32327"/>
                    <a:pt x="27075" y="32411"/>
                  </a:cubicBezTo>
                  <a:cubicBezTo>
                    <a:pt x="26929" y="32536"/>
                    <a:pt x="26782" y="32620"/>
                    <a:pt x="26573" y="32683"/>
                  </a:cubicBezTo>
                  <a:cubicBezTo>
                    <a:pt x="26050" y="32850"/>
                    <a:pt x="25527" y="32850"/>
                    <a:pt x="25004" y="32829"/>
                  </a:cubicBezTo>
                  <a:cubicBezTo>
                    <a:pt x="24816" y="32829"/>
                    <a:pt x="24690" y="32725"/>
                    <a:pt x="24564" y="32620"/>
                  </a:cubicBezTo>
                  <a:cubicBezTo>
                    <a:pt x="24418" y="32515"/>
                    <a:pt x="24292" y="32411"/>
                    <a:pt x="24146" y="32348"/>
                  </a:cubicBezTo>
                  <a:cubicBezTo>
                    <a:pt x="23874" y="32285"/>
                    <a:pt x="23727" y="32097"/>
                    <a:pt x="23581" y="31888"/>
                  </a:cubicBezTo>
                  <a:cubicBezTo>
                    <a:pt x="23518" y="31783"/>
                    <a:pt x="23476" y="31595"/>
                    <a:pt x="23288" y="31574"/>
                  </a:cubicBezTo>
                  <a:cubicBezTo>
                    <a:pt x="23016" y="32160"/>
                    <a:pt x="22932" y="32327"/>
                    <a:pt x="22514" y="32662"/>
                  </a:cubicBezTo>
                  <a:cubicBezTo>
                    <a:pt x="21907" y="33164"/>
                    <a:pt x="21259" y="33603"/>
                    <a:pt x="20484" y="33771"/>
                  </a:cubicBezTo>
                  <a:cubicBezTo>
                    <a:pt x="20129" y="33855"/>
                    <a:pt x="19794" y="33959"/>
                    <a:pt x="19438" y="34064"/>
                  </a:cubicBezTo>
                  <a:cubicBezTo>
                    <a:pt x="19334" y="34503"/>
                    <a:pt x="19459" y="34943"/>
                    <a:pt x="19250" y="35361"/>
                  </a:cubicBezTo>
                  <a:cubicBezTo>
                    <a:pt x="19041" y="35780"/>
                    <a:pt x="18748" y="36114"/>
                    <a:pt x="18434" y="36470"/>
                  </a:cubicBezTo>
                  <a:cubicBezTo>
                    <a:pt x="18120" y="36805"/>
                    <a:pt x="17660" y="36826"/>
                    <a:pt x="17283" y="37056"/>
                  </a:cubicBezTo>
                  <a:cubicBezTo>
                    <a:pt x="17283" y="37160"/>
                    <a:pt x="17304" y="37265"/>
                    <a:pt x="17304" y="37349"/>
                  </a:cubicBezTo>
                  <a:cubicBezTo>
                    <a:pt x="17304" y="37725"/>
                    <a:pt x="17346" y="38102"/>
                    <a:pt x="17283" y="38479"/>
                  </a:cubicBezTo>
                  <a:cubicBezTo>
                    <a:pt x="17178" y="39148"/>
                    <a:pt x="16760" y="39713"/>
                    <a:pt x="16237" y="40132"/>
                  </a:cubicBezTo>
                  <a:cubicBezTo>
                    <a:pt x="15965" y="40362"/>
                    <a:pt x="15672" y="40550"/>
                    <a:pt x="15379" y="40780"/>
                  </a:cubicBezTo>
                  <a:lnTo>
                    <a:pt x="15379" y="40885"/>
                  </a:lnTo>
                  <a:cubicBezTo>
                    <a:pt x="15567" y="41659"/>
                    <a:pt x="15295" y="42266"/>
                    <a:pt x="14668" y="42705"/>
                  </a:cubicBezTo>
                  <a:cubicBezTo>
                    <a:pt x="14458" y="42873"/>
                    <a:pt x="14249" y="42977"/>
                    <a:pt x="14061" y="43124"/>
                  </a:cubicBezTo>
                  <a:cubicBezTo>
                    <a:pt x="13810" y="43312"/>
                    <a:pt x="13538" y="43438"/>
                    <a:pt x="13266" y="43500"/>
                  </a:cubicBezTo>
                  <a:cubicBezTo>
                    <a:pt x="12973" y="43584"/>
                    <a:pt x="12659" y="43730"/>
                    <a:pt x="12345" y="43940"/>
                  </a:cubicBezTo>
                  <a:close/>
                  <a:moveTo>
                    <a:pt x="122780" y="28958"/>
                  </a:moveTo>
                  <a:cubicBezTo>
                    <a:pt x="122320" y="29251"/>
                    <a:pt x="121901" y="29523"/>
                    <a:pt x="121462" y="29816"/>
                  </a:cubicBezTo>
                  <a:cubicBezTo>
                    <a:pt x="121273" y="29921"/>
                    <a:pt x="121127" y="30046"/>
                    <a:pt x="120939" y="30130"/>
                  </a:cubicBezTo>
                  <a:cubicBezTo>
                    <a:pt x="120290" y="30402"/>
                    <a:pt x="119600" y="30674"/>
                    <a:pt x="118930" y="30925"/>
                  </a:cubicBezTo>
                  <a:cubicBezTo>
                    <a:pt x="118114" y="31176"/>
                    <a:pt x="117277" y="31406"/>
                    <a:pt x="116461" y="31637"/>
                  </a:cubicBezTo>
                  <a:cubicBezTo>
                    <a:pt x="116022" y="31804"/>
                    <a:pt x="115561" y="31888"/>
                    <a:pt x="115080" y="31846"/>
                  </a:cubicBezTo>
                  <a:cubicBezTo>
                    <a:pt x="114829" y="31846"/>
                    <a:pt x="114557" y="31804"/>
                    <a:pt x="114306" y="31909"/>
                  </a:cubicBezTo>
                  <a:cubicBezTo>
                    <a:pt x="114222" y="32118"/>
                    <a:pt x="114138" y="32327"/>
                    <a:pt x="114097" y="32557"/>
                  </a:cubicBezTo>
                  <a:cubicBezTo>
                    <a:pt x="114034" y="32725"/>
                    <a:pt x="114034" y="32892"/>
                    <a:pt x="114034" y="33059"/>
                  </a:cubicBezTo>
                  <a:cubicBezTo>
                    <a:pt x="113950" y="33834"/>
                    <a:pt x="113992" y="34650"/>
                    <a:pt x="113846" y="35445"/>
                  </a:cubicBezTo>
                  <a:cubicBezTo>
                    <a:pt x="113804" y="35696"/>
                    <a:pt x="113741" y="35968"/>
                    <a:pt x="113741" y="36219"/>
                  </a:cubicBezTo>
                  <a:cubicBezTo>
                    <a:pt x="113783" y="37307"/>
                    <a:pt x="113678" y="38395"/>
                    <a:pt x="113532" y="39462"/>
                  </a:cubicBezTo>
                  <a:cubicBezTo>
                    <a:pt x="113511" y="39567"/>
                    <a:pt x="113490" y="39671"/>
                    <a:pt x="113594" y="39776"/>
                  </a:cubicBezTo>
                  <a:cubicBezTo>
                    <a:pt x="114473" y="39462"/>
                    <a:pt x="115185" y="38876"/>
                    <a:pt x="116001" y="38395"/>
                  </a:cubicBezTo>
                  <a:cubicBezTo>
                    <a:pt x="116147" y="38311"/>
                    <a:pt x="116294" y="38207"/>
                    <a:pt x="116419" y="38102"/>
                  </a:cubicBezTo>
                  <a:cubicBezTo>
                    <a:pt x="116440" y="38102"/>
                    <a:pt x="116440" y="38081"/>
                    <a:pt x="116461" y="38060"/>
                  </a:cubicBezTo>
                  <a:cubicBezTo>
                    <a:pt x="116712" y="37788"/>
                    <a:pt x="116963" y="37600"/>
                    <a:pt x="117277" y="37453"/>
                  </a:cubicBezTo>
                  <a:cubicBezTo>
                    <a:pt x="117403" y="37391"/>
                    <a:pt x="117549" y="37307"/>
                    <a:pt x="117654" y="37202"/>
                  </a:cubicBezTo>
                  <a:cubicBezTo>
                    <a:pt x="117905" y="36951"/>
                    <a:pt x="118177" y="36742"/>
                    <a:pt x="118386" y="36470"/>
                  </a:cubicBezTo>
                  <a:cubicBezTo>
                    <a:pt x="118804" y="35947"/>
                    <a:pt x="119244" y="35382"/>
                    <a:pt x="119453" y="34733"/>
                  </a:cubicBezTo>
                  <a:cubicBezTo>
                    <a:pt x="119495" y="34608"/>
                    <a:pt x="119558" y="34503"/>
                    <a:pt x="119600" y="34378"/>
                  </a:cubicBezTo>
                  <a:cubicBezTo>
                    <a:pt x="119704" y="34210"/>
                    <a:pt x="119955" y="34231"/>
                    <a:pt x="120018" y="34399"/>
                  </a:cubicBezTo>
                  <a:cubicBezTo>
                    <a:pt x="120081" y="34482"/>
                    <a:pt x="120102" y="34587"/>
                    <a:pt x="120102" y="34650"/>
                  </a:cubicBezTo>
                  <a:cubicBezTo>
                    <a:pt x="120060" y="34943"/>
                    <a:pt x="120018" y="35236"/>
                    <a:pt x="119913" y="35487"/>
                  </a:cubicBezTo>
                  <a:cubicBezTo>
                    <a:pt x="119495" y="36470"/>
                    <a:pt x="118867" y="37244"/>
                    <a:pt x="118093" y="37935"/>
                  </a:cubicBezTo>
                  <a:cubicBezTo>
                    <a:pt x="117570" y="38186"/>
                    <a:pt x="117151" y="38625"/>
                    <a:pt x="116649" y="38939"/>
                  </a:cubicBezTo>
                  <a:cubicBezTo>
                    <a:pt x="115791" y="39525"/>
                    <a:pt x="114954" y="40153"/>
                    <a:pt x="113992" y="40592"/>
                  </a:cubicBezTo>
                  <a:cubicBezTo>
                    <a:pt x="113887" y="40655"/>
                    <a:pt x="113783" y="40697"/>
                    <a:pt x="113699" y="40759"/>
                  </a:cubicBezTo>
                  <a:cubicBezTo>
                    <a:pt x="113594" y="40822"/>
                    <a:pt x="113490" y="40906"/>
                    <a:pt x="113385" y="40969"/>
                  </a:cubicBezTo>
                  <a:cubicBezTo>
                    <a:pt x="113385" y="41052"/>
                    <a:pt x="113364" y="41136"/>
                    <a:pt x="113364" y="41220"/>
                  </a:cubicBezTo>
                  <a:cubicBezTo>
                    <a:pt x="113322" y="42977"/>
                    <a:pt x="113281" y="44693"/>
                    <a:pt x="113260" y="46451"/>
                  </a:cubicBezTo>
                  <a:cubicBezTo>
                    <a:pt x="113260" y="46764"/>
                    <a:pt x="113281" y="47099"/>
                    <a:pt x="113301" y="47413"/>
                  </a:cubicBezTo>
                  <a:cubicBezTo>
                    <a:pt x="113322" y="47727"/>
                    <a:pt x="113364" y="48020"/>
                    <a:pt x="113301" y="48334"/>
                  </a:cubicBezTo>
                  <a:cubicBezTo>
                    <a:pt x="113281" y="48564"/>
                    <a:pt x="113260" y="48773"/>
                    <a:pt x="113281" y="49024"/>
                  </a:cubicBezTo>
                  <a:cubicBezTo>
                    <a:pt x="113322" y="49610"/>
                    <a:pt x="113385" y="50217"/>
                    <a:pt x="113469" y="50824"/>
                  </a:cubicBezTo>
                  <a:cubicBezTo>
                    <a:pt x="113469" y="50928"/>
                    <a:pt x="113511" y="51033"/>
                    <a:pt x="113532" y="51117"/>
                  </a:cubicBezTo>
                  <a:cubicBezTo>
                    <a:pt x="114118" y="51242"/>
                    <a:pt x="114641" y="51368"/>
                    <a:pt x="115185" y="51451"/>
                  </a:cubicBezTo>
                  <a:cubicBezTo>
                    <a:pt x="115603" y="51514"/>
                    <a:pt x="116022" y="51661"/>
                    <a:pt x="116461" y="51598"/>
                  </a:cubicBezTo>
                  <a:cubicBezTo>
                    <a:pt x="116942" y="51556"/>
                    <a:pt x="117403" y="51493"/>
                    <a:pt x="117884" y="51472"/>
                  </a:cubicBezTo>
                  <a:cubicBezTo>
                    <a:pt x="118114" y="51451"/>
                    <a:pt x="118302" y="51368"/>
                    <a:pt x="118428" y="51137"/>
                  </a:cubicBezTo>
                  <a:cubicBezTo>
                    <a:pt x="118511" y="50970"/>
                    <a:pt x="118616" y="50824"/>
                    <a:pt x="118742" y="50740"/>
                  </a:cubicBezTo>
                  <a:cubicBezTo>
                    <a:pt x="119160" y="50552"/>
                    <a:pt x="119432" y="50175"/>
                    <a:pt x="119788" y="49882"/>
                  </a:cubicBezTo>
                  <a:cubicBezTo>
                    <a:pt x="120332" y="49443"/>
                    <a:pt x="120792" y="48920"/>
                    <a:pt x="121232" y="48355"/>
                  </a:cubicBezTo>
                  <a:cubicBezTo>
                    <a:pt x="121315" y="48292"/>
                    <a:pt x="121378" y="48187"/>
                    <a:pt x="121462" y="48124"/>
                  </a:cubicBezTo>
                  <a:cubicBezTo>
                    <a:pt x="122068" y="47664"/>
                    <a:pt x="122613" y="47162"/>
                    <a:pt x="123303" y="46785"/>
                  </a:cubicBezTo>
                  <a:cubicBezTo>
                    <a:pt x="123554" y="46660"/>
                    <a:pt x="123784" y="46451"/>
                    <a:pt x="123973" y="46220"/>
                  </a:cubicBezTo>
                  <a:cubicBezTo>
                    <a:pt x="124140" y="46011"/>
                    <a:pt x="124307" y="45802"/>
                    <a:pt x="124496" y="45635"/>
                  </a:cubicBezTo>
                  <a:cubicBezTo>
                    <a:pt x="124663" y="45509"/>
                    <a:pt x="124789" y="45363"/>
                    <a:pt x="124893" y="45174"/>
                  </a:cubicBezTo>
                  <a:cubicBezTo>
                    <a:pt x="125102" y="44839"/>
                    <a:pt x="125291" y="44484"/>
                    <a:pt x="125626" y="44254"/>
                  </a:cubicBezTo>
                  <a:cubicBezTo>
                    <a:pt x="125856" y="44065"/>
                    <a:pt x="125981" y="43835"/>
                    <a:pt x="126065" y="43542"/>
                  </a:cubicBezTo>
                  <a:cubicBezTo>
                    <a:pt x="126128" y="43333"/>
                    <a:pt x="126170" y="43124"/>
                    <a:pt x="126253" y="42956"/>
                  </a:cubicBezTo>
                  <a:cubicBezTo>
                    <a:pt x="126483" y="42391"/>
                    <a:pt x="126651" y="41847"/>
                    <a:pt x="126609" y="41241"/>
                  </a:cubicBezTo>
                  <a:cubicBezTo>
                    <a:pt x="126609" y="41178"/>
                    <a:pt x="126651" y="41094"/>
                    <a:pt x="126651" y="41010"/>
                  </a:cubicBezTo>
                  <a:cubicBezTo>
                    <a:pt x="126693" y="40550"/>
                    <a:pt x="126755" y="40069"/>
                    <a:pt x="126776" y="39609"/>
                  </a:cubicBezTo>
                  <a:cubicBezTo>
                    <a:pt x="126776" y="39127"/>
                    <a:pt x="126923" y="38688"/>
                    <a:pt x="127216" y="38353"/>
                  </a:cubicBezTo>
                  <a:cubicBezTo>
                    <a:pt x="127488" y="38039"/>
                    <a:pt x="127550" y="37684"/>
                    <a:pt x="127550" y="37307"/>
                  </a:cubicBezTo>
                  <a:cubicBezTo>
                    <a:pt x="127550" y="37119"/>
                    <a:pt x="127530" y="36951"/>
                    <a:pt x="127530" y="36784"/>
                  </a:cubicBezTo>
                  <a:cubicBezTo>
                    <a:pt x="127509" y="36177"/>
                    <a:pt x="127237" y="35654"/>
                    <a:pt x="127111" y="35068"/>
                  </a:cubicBezTo>
                  <a:cubicBezTo>
                    <a:pt x="127006" y="34629"/>
                    <a:pt x="126818" y="34210"/>
                    <a:pt x="126609" y="33813"/>
                  </a:cubicBezTo>
                  <a:cubicBezTo>
                    <a:pt x="126253" y="33080"/>
                    <a:pt x="125646" y="32495"/>
                    <a:pt x="125312" y="31762"/>
                  </a:cubicBezTo>
                  <a:cubicBezTo>
                    <a:pt x="124684" y="31051"/>
                    <a:pt x="124182" y="30214"/>
                    <a:pt x="123449" y="29607"/>
                  </a:cubicBezTo>
                  <a:cubicBezTo>
                    <a:pt x="123324" y="29502"/>
                    <a:pt x="123219" y="29356"/>
                    <a:pt x="123115" y="29251"/>
                  </a:cubicBezTo>
                  <a:cubicBezTo>
                    <a:pt x="123031" y="29147"/>
                    <a:pt x="122905" y="29063"/>
                    <a:pt x="122780" y="28958"/>
                  </a:cubicBezTo>
                  <a:close/>
                  <a:moveTo>
                    <a:pt x="16069" y="59946"/>
                  </a:moveTo>
                  <a:cubicBezTo>
                    <a:pt x="15902" y="59863"/>
                    <a:pt x="15714" y="59800"/>
                    <a:pt x="15567" y="59737"/>
                  </a:cubicBezTo>
                  <a:cubicBezTo>
                    <a:pt x="15442" y="59695"/>
                    <a:pt x="15274" y="59653"/>
                    <a:pt x="15149" y="59591"/>
                  </a:cubicBezTo>
                  <a:cubicBezTo>
                    <a:pt x="14709" y="59402"/>
                    <a:pt x="14249" y="59277"/>
                    <a:pt x="13789" y="59193"/>
                  </a:cubicBezTo>
                  <a:cubicBezTo>
                    <a:pt x="13517" y="59130"/>
                    <a:pt x="13266" y="59068"/>
                    <a:pt x="12994" y="59005"/>
                  </a:cubicBezTo>
                  <a:cubicBezTo>
                    <a:pt x="12450" y="58879"/>
                    <a:pt x="11927" y="58795"/>
                    <a:pt x="11383" y="58984"/>
                  </a:cubicBezTo>
                  <a:cubicBezTo>
                    <a:pt x="11006" y="59109"/>
                    <a:pt x="10671" y="59340"/>
                    <a:pt x="10378" y="59612"/>
                  </a:cubicBezTo>
                  <a:cubicBezTo>
                    <a:pt x="9918" y="60051"/>
                    <a:pt x="9479" y="60490"/>
                    <a:pt x="9186" y="61097"/>
                  </a:cubicBezTo>
                  <a:cubicBezTo>
                    <a:pt x="9102" y="61264"/>
                    <a:pt x="9018" y="61411"/>
                    <a:pt x="8893" y="61495"/>
                  </a:cubicBezTo>
                  <a:cubicBezTo>
                    <a:pt x="8642" y="61683"/>
                    <a:pt x="8537" y="61913"/>
                    <a:pt x="8432" y="62164"/>
                  </a:cubicBezTo>
                  <a:cubicBezTo>
                    <a:pt x="8349" y="62353"/>
                    <a:pt x="8265" y="62562"/>
                    <a:pt x="8181" y="62750"/>
                  </a:cubicBezTo>
                  <a:cubicBezTo>
                    <a:pt x="7846" y="63420"/>
                    <a:pt x="7658" y="64152"/>
                    <a:pt x="7574" y="64926"/>
                  </a:cubicBezTo>
                  <a:cubicBezTo>
                    <a:pt x="7554" y="65073"/>
                    <a:pt x="7554" y="65240"/>
                    <a:pt x="7616" y="65366"/>
                  </a:cubicBezTo>
                  <a:cubicBezTo>
                    <a:pt x="7721" y="65617"/>
                    <a:pt x="7721" y="65889"/>
                    <a:pt x="7721" y="66140"/>
                  </a:cubicBezTo>
                  <a:cubicBezTo>
                    <a:pt x="7721" y="66600"/>
                    <a:pt x="7805" y="67018"/>
                    <a:pt x="7951" y="67437"/>
                  </a:cubicBezTo>
                  <a:cubicBezTo>
                    <a:pt x="7993" y="67562"/>
                    <a:pt x="8035" y="67709"/>
                    <a:pt x="8056" y="67876"/>
                  </a:cubicBezTo>
                  <a:cubicBezTo>
                    <a:pt x="8077" y="68023"/>
                    <a:pt x="8098" y="68169"/>
                    <a:pt x="8139" y="68316"/>
                  </a:cubicBezTo>
                  <a:cubicBezTo>
                    <a:pt x="8370" y="69006"/>
                    <a:pt x="8370" y="69739"/>
                    <a:pt x="8579" y="70408"/>
                  </a:cubicBezTo>
                  <a:cubicBezTo>
                    <a:pt x="8600" y="70492"/>
                    <a:pt x="8579" y="70575"/>
                    <a:pt x="8579" y="70638"/>
                  </a:cubicBezTo>
                  <a:cubicBezTo>
                    <a:pt x="8600" y="70806"/>
                    <a:pt x="8621" y="70931"/>
                    <a:pt x="8662" y="71099"/>
                  </a:cubicBezTo>
                  <a:cubicBezTo>
                    <a:pt x="8788" y="71517"/>
                    <a:pt x="8976" y="71894"/>
                    <a:pt x="8914" y="72375"/>
                  </a:cubicBezTo>
                  <a:cubicBezTo>
                    <a:pt x="8914" y="72459"/>
                    <a:pt x="8976" y="72563"/>
                    <a:pt x="8997" y="72626"/>
                  </a:cubicBezTo>
                  <a:cubicBezTo>
                    <a:pt x="9102" y="72919"/>
                    <a:pt x="9227" y="73191"/>
                    <a:pt x="9332" y="73463"/>
                  </a:cubicBezTo>
                  <a:cubicBezTo>
                    <a:pt x="9499" y="74070"/>
                    <a:pt x="9813" y="74572"/>
                    <a:pt x="10106" y="75116"/>
                  </a:cubicBezTo>
                  <a:cubicBezTo>
                    <a:pt x="10211" y="75283"/>
                    <a:pt x="10315" y="75430"/>
                    <a:pt x="10462" y="75534"/>
                  </a:cubicBezTo>
                  <a:cubicBezTo>
                    <a:pt x="10629" y="75639"/>
                    <a:pt x="10734" y="75806"/>
                    <a:pt x="10859" y="75932"/>
                  </a:cubicBezTo>
                  <a:lnTo>
                    <a:pt x="11215" y="76288"/>
                  </a:lnTo>
                  <a:cubicBezTo>
                    <a:pt x="11362" y="76434"/>
                    <a:pt x="11508" y="76539"/>
                    <a:pt x="11675" y="76664"/>
                  </a:cubicBezTo>
                  <a:cubicBezTo>
                    <a:pt x="11801" y="76748"/>
                    <a:pt x="11906" y="76853"/>
                    <a:pt x="12052" y="76915"/>
                  </a:cubicBezTo>
                  <a:cubicBezTo>
                    <a:pt x="12261" y="76748"/>
                    <a:pt x="12450" y="76685"/>
                    <a:pt x="12680" y="76811"/>
                  </a:cubicBezTo>
                  <a:cubicBezTo>
                    <a:pt x="13140" y="77062"/>
                    <a:pt x="13600" y="77271"/>
                    <a:pt x="14144" y="77208"/>
                  </a:cubicBezTo>
                  <a:cubicBezTo>
                    <a:pt x="14396" y="77313"/>
                    <a:pt x="14626" y="77271"/>
                    <a:pt x="14856" y="77271"/>
                  </a:cubicBezTo>
                  <a:cubicBezTo>
                    <a:pt x="15191" y="77271"/>
                    <a:pt x="15546" y="77208"/>
                    <a:pt x="15860" y="77083"/>
                  </a:cubicBezTo>
                  <a:cubicBezTo>
                    <a:pt x="15986" y="77020"/>
                    <a:pt x="16174" y="77020"/>
                    <a:pt x="16300" y="77062"/>
                  </a:cubicBezTo>
                  <a:cubicBezTo>
                    <a:pt x="16927" y="77125"/>
                    <a:pt x="17534" y="76978"/>
                    <a:pt x="18162" y="76999"/>
                  </a:cubicBezTo>
                  <a:cubicBezTo>
                    <a:pt x="18392" y="77020"/>
                    <a:pt x="18643" y="76957"/>
                    <a:pt x="18915" y="76915"/>
                  </a:cubicBezTo>
                  <a:cubicBezTo>
                    <a:pt x="18936" y="76811"/>
                    <a:pt x="18957" y="76706"/>
                    <a:pt x="18957" y="76643"/>
                  </a:cubicBezTo>
                  <a:cubicBezTo>
                    <a:pt x="18957" y="75011"/>
                    <a:pt x="18999" y="73421"/>
                    <a:pt x="18999" y="71852"/>
                  </a:cubicBezTo>
                  <a:cubicBezTo>
                    <a:pt x="18810" y="71622"/>
                    <a:pt x="18601" y="71622"/>
                    <a:pt x="18392" y="71580"/>
                  </a:cubicBezTo>
                  <a:cubicBezTo>
                    <a:pt x="18183" y="71559"/>
                    <a:pt x="18015" y="71433"/>
                    <a:pt x="17994" y="71245"/>
                  </a:cubicBezTo>
                  <a:cubicBezTo>
                    <a:pt x="17953" y="70910"/>
                    <a:pt x="17806" y="70596"/>
                    <a:pt x="17848" y="70262"/>
                  </a:cubicBezTo>
                  <a:cubicBezTo>
                    <a:pt x="17848" y="70052"/>
                    <a:pt x="17785" y="69801"/>
                    <a:pt x="17764" y="69571"/>
                  </a:cubicBezTo>
                  <a:cubicBezTo>
                    <a:pt x="17743" y="69425"/>
                    <a:pt x="17681" y="69236"/>
                    <a:pt x="17660" y="69069"/>
                  </a:cubicBezTo>
                  <a:cubicBezTo>
                    <a:pt x="17597" y="68755"/>
                    <a:pt x="17597" y="68420"/>
                    <a:pt x="17471" y="68127"/>
                  </a:cubicBezTo>
                  <a:cubicBezTo>
                    <a:pt x="17220" y="67458"/>
                    <a:pt x="17241" y="66726"/>
                    <a:pt x="17011" y="66035"/>
                  </a:cubicBezTo>
                  <a:cubicBezTo>
                    <a:pt x="17032" y="65470"/>
                    <a:pt x="16885" y="64926"/>
                    <a:pt x="16844" y="64340"/>
                  </a:cubicBezTo>
                  <a:cubicBezTo>
                    <a:pt x="16802" y="63985"/>
                    <a:pt x="16760" y="63629"/>
                    <a:pt x="16697" y="63273"/>
                  </a:cubicBezTo>
                  <a:cubicBezTo>
                    <a:pt x="16593" y="62876"/>
                    <a:pt x="16509" y="62478"/>
                    <a:pt x="16404" y="62122"/>
                  </a:cubicBezTo>
                  <a:cubicBezTo>
                    <a:pt x="16237" y="61474"/>
                    <a:pt x="16090" y="60846"/>
                    <a:pt x="16132" y="60156"/>
                  </a:cubicBezTo>
                  <a:cubicBezTo>
                    <a:pt x="16111" y="60114"/>
                    <a:pt x="16090" y="60051"/>
                    <a:pt x="16069" y="59946"/>
                  </a:cubicBezTo>
                  <a:close/>
                  <a:moveTo>
                    <a:pt x="19982" y="77815"/>
                  </a:moveTo>
                  <a:cubicBezTo>
                    <a:pt x="20066" y="77857"/>
                    <a:pt x="20066" y="77878"/>
                    <a:pt x="20087" y="77878"/>
                  </a:cubicBezTo>
                  <a:cubicBezTo>
                    <a:pt x="20401" y="77962"/>
                    <a:pt x="20694" y="78150"/>
                    <a:pt x="21028" y="78066"/>
                  </a:cubicBezTo>
                  <a:cubicBezTo>
                    <a:pt x="21405" y="78024"/>
                    <a:pt x="21677" y="78234"/>
                    <a:pt x="22033" y="78254"/>
                  </a:cubicBezTo>
                  <a:lnTo>
                    <a:pt x="22075" y="78254"/>
                  </a:lnTo>
                  <a:lnTo>
                    <a:pt x="25025" y="78254"/>
                  </a:lnTo>
                  <a:cubicBezTo>
                    <a:pt x="25129" y="78254"/>
                    <a:pt x="25297" y="78254"/>
                    <a:pt x="25339" y="78213"/>
                  </a:cubicBezTo>
                  <a:cubicBezTo>
                    <a:pt x="25485" y="78066"/>
                    <a:pt x="25652" y="78066"/>
                    <a:pt x="25820" y="78066"/>
                  </a:cubicBezTo>
                  <a:cubicBezTo>
                    <a:pt x="26322" y="78045"/>
                    <a:pt x="26803" y="78129"/>
                    <a:pt x="27285" y="77941"/>
                  </a:cubicBezTo>
                  <a:cubicBezTo>
                    <a:pt x="27305" y="77920"/>
                    <a:pt x="27368" y="77941"/>
                    <a:pt x="27389" y="77941"/>
                  </a:cubicBezTo>
                  <a:cubicBezTo>
                    <a:pt x="28352" y="77836"/>
                    <a:pt x="29293" y="77710"/>
                    <a:pt x="30193" y="77313"/>
                  </a:cubicBezTo>
                  <a:cubicBezTo>
                    <a:pt x="30256" y="77292"/>
                    <a:pt x="30360" y="77229"/>
                    <a:pt x="30444" y="77229"/>
                  </a:cubicBezTo>
                  <a:cubicBezTo>
                    <a:pt x="30716" y="77208"/>
                    <a:pt x="30925" y="77104"/>
                    <a:pt x="31155" y="76999"/>
                  </a:cubicBezTo>
                  <a:cubicBezTo>
                    <a:pt x="31386" y="76894"/>
                    <a:pt x="31616" y="76790"/>
                    <a:pt x="31888" y="76664"/>
                  </a:cubicBezTo>
                  <a:cubicBezTo>
                    <a:pt x="31992" y="76601"/>
                    <a:pt x="32118" y="76581"/>
                    <a:pt x="32181" y="76497"/>
                  </a:cubicBezTo>
                  <a:cubicBezTo>
                    <a:pt x="32411" y="76246"/>
                    <a:pt x="32746" y="76141"/>
                    <a:pt x="33059" y="76037"/>
                  </a:cubicBezTo>
                  <a:cubicBezTo>
                    <a:pt x="33813" y="75806"/>
                    <a:pt x="34545" y="75513"/>
                    <a:pt x="35194" y="74990"/>
                  </a:cubicBezTo>
                  <a:cubicBezTo>
                    <a:pt x="35277" y="74907"/>
                    <a:pt x="35382" y="74865"/>
                    <a:pt x="35507" y="74823"/>
                  </a:cubicBezTo>
                  <a:cubicBezTo>
                    <a:pt x="36093" y="74656"/>
                    <a:pt x="36616" y="74279"/>
                    <a:pt x="37077" y="73944"/>
                  </a:cubicBezTo>
                  <a:cubicBezTo>
                    <a:pt x="37704" y="73505"/>
                    <a:pt x="38207" y="72919"/>
                    <a:pt x="38416" y="72166"/>
                  </a:cubicBezTo>
                  <a:cubicBezTo>
                    <a:pt x="38437" y="72040"/>
                    <a:pt x="38520" y="71894"/>
                    <a:pt x="38604" y="71831"/>
                  </a:cubicBezTo>
                  <a:cubicBezTo>
                    <a:pt x="38897" y="71538"/>
                    <a:pt x="39044" y="71161"/>
                    <a:pt x="39211" y="70806"/>
                  </a:cubicBezTo>
                  <a:cubicBezTo>
                    <a:pt x="39316" y="70575"/>
                    <a:pt x="39420" y="70366"/>
                    <a:pt x="39504" y="70115"/>
                  </a:cubicBezTo>
                  <a:cubicBezTo>
                    <a:pt x="39567" y="69906"/>
                    <a:pt x="39650" y="69697"/>
                    <a:pt x="39713" y="69467"/>
                  </a:cubicBezTo>
                  <a:cubicBezTo>
                    <a:pt x="39776" y="69215"/>
                    <a:pt x="39818" y="68923"/>
                    <a:pt x="39985" y="68692"/>
                  </a:cubicBezTo>
                  <a:cubicBezTo>
                    <a:pt x="40153" y="68483"/>
                    <a:pt x="40090" y="68190"/>
                    <a:pt x="39922" y="68002"/>
                  </a:cubicBezTo>
                  <a:cubicBezTo>
                    <a:pt x="39839" y="67918"/>
                    <a:pt x="39734" y="67876"/>
                    <a:pt x="39629" y="67814"/>
                  </a:cubicBezTo>
                  <a:cubicBezTo>
                    <a:pt x="39295" y="67646"/>
                    <a:pt x="38897" y="67646"/>
                    <a:pt x="38520" y="67583"/>
                  </a:cubicBezTo>
                  <a:cubicBezTo>
                    <a:pt x="37872" y="67479"/>
                    <a:pt x="37265" y="67290"/>
                    <a:pt x="36826" y="66767"/>
                  </a:cubicBezTo>
                  <a:cubicBezTo>
                    <a:pt x="36784" y="66726"/>
                    <a:pt x="36700" y="66705"/>
                    <a:pt x="36637" y="66642"/>
                  </a:cubicBezTo>
                  <a:cubicBezTo>
                    <a:pt x="36470" y="66516"/>
                    <a:pt x="36282" y="66349"/>
                    <a:pt x="36093" y="66223"/>
                  </a:cubicBezTo>
                  <a:cubicBezTo>
                    <a:pt x="35884" y="66035"/>
                    <a:pt x="35654" y="65889"/>
                    <a:pt x="35340" y="65826"/>
                  </a:cubicBezTo>
                  <a:cubicBezTo>
                    <a:pt x="35215" y="66014"/>
                    <a:pt x="35068" y="66182"/>
                    <a:pt x="34963" y="66328"/>
                  </a:cubicBezTo>
                  <a:cubicBezTo>
                    <a:pt x="34712" y="66767"/>
                    <a:pt x="34378" y="67123"/>
                    <a:pt x="33980" y="67437"/>
                  </a:cubicBezTo>
                  <a:cubicBezTo>
                    <a:pt x="33499" y="67793"/>
                    <a:pt x="33039" y="68107"/>
                    <a:pt x="32494" y="68379"/>
                  </a:cubicBezTo>
                  <a:cubicBezTo>
                    <a:pt x="31971" y="68609"/>
                    <a:pt x="31406" y="68860"/>
                    <a:pt x="30883" y="69111"/>
                  </a:cubicBezTo>
                  <a:cubicBezTo>
                    <a:pt x="30737" y="69174"/>
                    <a:pt x="30570" y="69236"/>
                    <a:pt x="30444" y="69341"/>
                  </a:cubicBezTo>
                  <a:cubicBezTo>
                    <a:pt x="29921" y="69739"/>
                    <a:pt x="29419" y="70157"/>
                    <a:pt x="28770" y="70220"/>
                  </a:cubicBezTo>
                  <a:cubicBezTo>
                    <a:pt x="28665" y="70262"/>
                    <a:pt x="28561" y="70324"/>
                    <a:pt x="28456" y="70366"/>
                  </a:cubicBezTo>
                  <a:cubicBezTo>
                    <a:pt x="28268" y="70429"/>
                    <a:pt x="28101" y="70492"/>
                    <a:pt x="27933" y="70534"/>
                  </a:cubicBezTo>
                  <a:cubicBezTo>
                    <a:pt x="27724" y="70617"/>
                    <a:pt x="27515" y="70701"/>
                    <a:pt x="27285" y="70743"/>
                  </a:cubicBezTo>
                  <a:cubicBezTo>
                    <a:pt x="26573" y="70931"/>
                    <a:pt x="25862" y="71140"/>
                    <a:pt x="25129" y="71308"/>
                  </a:cubicBezTo>
                  <a:cubicBezTo>
                    <a:pt x="24564" y="71433"/>
                    <a:pt x="23979" y="71454"/>
                    <a:pt x="23393" y="71538"/>
                  </a:cubicBezTo>
                  <a:cubicBezTo>
                    <a:pt x="23288" y="71559"/>
                    <a:pt x="23183" y="71580"/>
                    <a:pt x="23037" y="71622"/>
                  </a:cubicBezTo>
                  <a:cubicBezTo>
                    <a:pt x="22807" y="71643"/>
                    <a:pt x="22598" y="71726"/>
                    <a:pt x="22367" y="71726"/>
                  </a:cubicBezTo>
                  <a:lnTo>
                    <a:pt x="20317" y="71726"/>
                  </a:lnTo>
                  <a:cubicBezTo>
                    <a:pt x="20170" y="71726"/>
                    <a:pt x="19982" y="71747"/>
                    <a:pt x="19794" y="71747"/>
                  </a:cubicBezTo>
                  <a:cubicBezTo>
                    <a:pt x="19794" y="71936"/>
                    <a:pt x="19773" y="72061"/>
                    <a:pt x="19773" y="72208"/>
                  </a:cubicBezTo>
                  <a:cubicBezTo>
                    <a:pt x="19773" y="73630"/>
                    <a:pt x="19773" y="75011"/>
                    <a:pt x="19794" y="76434"/>
                  </a:cubicBezTo>
                  <a:cubicBezTo>
                    <a:pt x="19857" y="76915"/>
                    <a:pt x="19940" y="77397"/>
                    <a:pt x="19982" y="77815"/>
                  </a:cubicBezTo>
                  <a:close/>
                  <a:moveTo>
                    <a:pt x="103865" y="47288"/>
                  </a:moveTo>
                  <a:lnTo>
                    <a:pt x="103739" y="47288"/>
                  </a:lnTo>
                  <a:cubicBezTo>
                    <a:pt x="103739" y="47413"/>
                    <a:pt x="103698" y="47580"/>
                    <a:pt x="103698" y="47706"/>
                  </a:cubicBezTo>
                  <a:cubicBezTo>
                    <a:pt x="103739" y="48417"/>
                    <a:pt x="103677" y="49150"/>
                    <a:pt x="103907" y="49861"/>
                  </a:cubicBezTo>
                  <a:cubicBezTo>
                    <a:pt x="103907" y="50321"/>
                    <a:pt x="103990" y="50740"/>
                    <a:pt x="104116" y="51179"/>
                  </a:cubicBezTo>
                  <a:cubicBezTo>
                    <a:pt x="104158" y="51242"/>
                    <a:pt x="104116" y="51284"/>
                    <a:pt x="104116" y="51347"/>
                  </a:cubicBezTo>
                  <a:cubicBezTo>
                    <a:pt x="104095" y="51786"/>
                    <a:pt x="104221" y="52205"/>
                    <a:pt x="104346" y="52623"/>
                  </a:cubicBezTo>
                  <a:cubicBezTo>
                    <a:pt x="104409" y="52832"/>
                    <a:pt x="104493" y="53062"/>
                    <a:pt x="104451" y="53272"/>
                  </a:cubicBezTo>
                  <a:cubicBezTo>
                    <a:pt x="104430" y="53690"/>
                    <a:pt x="104597" y="54088"/>
                    <a:pt x="104702" y="54506"/>
                  </a:cubicBezTo>
                  <a:cubicBezTo>
                    <a:pt x="104848" y="54485"/>
                    <a:pt x="104974" y="54464"/>
                    <a:pt x="105120" y="54422"/>
                  </a:cubicBezTo>
                  <a:lnTo>
                    <a:pt x="110372" y="53167"/>
                  </a:lnTo>
                  <a:cubicBezTo>
                    <a:pt x="110477" y="53146"/>
                    <a:pt x="110602" y="53104"/>
                    <a:pt x="110665" y="53021"/>
                  </a:cubicBezTo>
                  <a:cubicBezTo>
                    <a:pt x="110916" y="52707"/>
                    <a:pt x="111209" y="52393"/>
                    <a:pt x="111418" y="52016"/>
                  </a:cubicBezTo>
                  <a:cubicBezTo>
                    <a:pt x="111586" y="51765"/>
                    <a:pt x="111753" y="51535"/>
                    <a:pt x="111941" y="51389"/>
                  </a:cubicBezTo>
                  <a:cubicBezTo>
                    <a:pt x="112046" y="50761"/>
                    <a:pt x="112025" y="50217"/>
                    <a:pt x="112193" y="49673"/>
                  </a:cubicBezTo>
                  <a:cubicBezTo>
                    <a:pt x="112297" y="49338"/>
                    <a:pt x="112276" y="48961"/>
                    <a:pt x="112360" y="48606"/>
                  </a:cubicBezTo>
                  <a:cubicBezTo>
                    <a:pt x="112465" y="48041"/>
                    <a:pt x="112444" y="47497"/>
                    <a:pt x="112381" y="46953"/>
                  </a:cubicBezTo>
                  <a:cubicBezTo>
                    <a:pt x="112360" y="46764"/>
                    <a:pt x="112360" y="46576"/>
                    <a:pt x="112360" y="46367"/>
                  </a:cubicBezTo>
                  <a:cubicBezTo>
                    <a:pt x="112381" y="44860"/>
                    <a:pt x="112444" y="43333"/>
                    <a:pt x="112485" y="41826"/>
                  </a:cubicBezTo>
                  <a:cubicBezTo>
                    <a:pt x="112485" y="41701"/>
                    <a:pt x="112465" y="41554"/>
                    <a:pt x="112465" y="41429"/>
                  </a:cubicBezTo>
                  <a:cubicBezTo>
                    <a:pt x="112360" y="41450"/>
                    <a:pt x="112276" y="41450"/>
                    <a:pt x="112234" y="41492"/>
                  </a:cubicBezTo>
                  <a:cubicBezTo>
                    <a:pt x="111481" y="41806"/>
                    <a:pt x="110707" y="42119"/>
                    <a:pt x="109975" y="42454"/>
                  </a:cubicBezTo>
                  <a:cubicBezTo>
                    <a:pt x="108887" y="42977"/>
                    <a:pt x="107840" y="43542"/>
                    <a:pt x="106648" y="43940"/>
                  </a:cubicBezTo>
                  <a:cubicBezTo>
                    <a:pt x="106397" y="44023"/>
                    <a:pt x="106125" y="44128"/>
                    <a:pt x="105853" y="44233"/>
                  </a:cubicBezTo>
                  <a:cubicBezTo>
                    <a:pt x="105706" y="44275"/>
                    <a:pt x="105602" y="44358"/>
                    <a:pt x="105476" y="44379"/>
                  </a:cubicBezTo>
                  <a:cubicBezTo>
                    <a:pt x="105351" y="44442"/>
                    <a:pt x="105183" y="44463"/>
                    <a:pt x="105079" y="44630"/>
                  </a:cubicBezTo>
                  <a:cubicBezTo>
                    <a:pt x="105288" y="44777"/>
                    <a:pt x="105476" y="44902"/>
                    <a:pt x="105664" y="45049"/>
                  </a:cubicBezTo>
                  <a:cubicBezTo>
                    <a:pt x="105999" y="45321"/>
                    <a:pt x="106104" y="45907"/>
                    <a:pt x="105832" y="46262"/>
                  </a:cubicBezTo>
                  <a:cubicBezTo>
                    <a:pt x="105664" y="46451"/>
                    <a:pt x="105623" y="46660"/>
                    <a:pt x="105623" y="46890"/>
                  </a:cubicBezTo>
                  <a:lnTo>
                    <a:pt x="105623" y="47518"/>
                  </a:lnTo>
                  <a:cubicBezTo>
                    <a:pt x="105623" y="47664"/>
                    <a:pt x="105560" y="47790"/>
                    <a:pt x="105539" y="47915"/>
                  </a:cubicBezTo>
                  <a:cubicBezTo>
                    <a:pt x="105518" y="48020"/>
                    <a:pt x="105413" y="48104"/>
                    <a:pt x="105267" y="48104"/>
                  </a:cubicBezTo>
                  <a:cubicBezTo>
                    <a:pt x="105141" y="48104"/>
                    <a:pt x="105058" y="48020"/>
                    <a:pt x="105016" y="47894"/>
                  </a:cubicBezTo>
                  <a:lnTo>
                    <a:pt x="104932" y="47497"/>
                  </a:lnTo>
                  <a:cubicBezTo>
                    <a:pt x="104911" y="47308"/>
                    <a:pt x="104911" y="47141"/>
                    <a:pt x="104890" y="46890"/>
                  </a:cubicBezTo>
                  <a:cubicBezTo>
                    <a:pt x="104744" y="46974"/>
                    <a:pt x="104639" y="46995"/>
                    <a:pt x="104618" y="47078"/>
                  </a:cubicBezTo>
                  <a:cubicBezTo>
                    <a:pt x="104597" y="47183"/>
                    <a:pt x="104597" y="47288"/>
                    <a:pt x="104618" y="47413"/>
                  </a:cubicBezTo>
                  <a:cubicBezTo>
                    <a:pt x="104639" y="47497"/>
                    <a:pt x="104702" y="47601"/>
                    <a:pt x="104723" y="47685"/>
                  </a:cubicBezTo>
                  <a:cubicBezTo>
                    <a:pt x="104744" y="47811"/>
                    <a:pt x="104702" y="47936"/>
                    <a:pt x="104576" y="48020"/>
                  </a:cubicBezTo>
                  <a:cubicBezTo>
                    <a:pt x="104472" y="48083"/>
                    <a:pt x="104367" y="48104"/>
                    <a:pt x="104262" y="48020"/>
                  </a:cubicBezTo>
                  <a:cubicBezTo>
                    <a:pt x="104074" y="47915"/>
                    <a:pt x="103970" y="47790"/>
                    <a:pt x="103907" y="47580"/>
                  </a:cubicBezTo>
                  <a:cubicBezTo>
                    <a:pt x="103886" y="47497"/>
                    <a:pt x="103865" y="47392"/>
                    <a:pt x="103865" y="47288"/>
                  </a:cubicBezTo>
                  <a:close/>
                  <a:moveTo>
                    <a:pt x="32725" y="57435"/>
                  </a:moveTo>
                  <a:cubicBezTo>
                    <a:pt x="32767" y="57603"/>
                    <a:pt x="32808" y="57707"/>
                    <a:pt x="32850" y="57770"/>
                  </a:cubicBezTo>
                  <a:cubicBezTo>
                    <a:pt x="33436" y="59109"/>
                    <a:pt x="34001" y="60407"/>
                    <a:pt x="34587" y="61746"/>
                  </a:cubicBezTo>
                  <a:cubicBezTo>
                    <a:pt x="34733" y="62143"/>
                    <a:pt x="34901" y="62541"/>
                    <a:pt x="35026" y="62938"/>
                  </a:cubicBezTo>
                  <a:cubicBezTo>
                    <a:pt x="35110" y="63169"/>
                    <a:pt x="35152" y="63420"/>
                    <a:pt x="35277" y="63608"/>
                  </a:cubicBezTo>
                  <a:cubicBezTo>
                    <a:pt x="35633" y="64194"/>
                    <a:pt x="35884" y="64821"/>
                    <a:pt x="36365" y="65345"/>
                  </a:cubicBezTo>
                  <a:cubicBezTo>
                    <a:pt x="36616" y="65617"/>
                    <a:pt x="36847" y="65889"/>
                    <a:pt x="37223" y="66035"/>
                  </a:cubicBezTo>
                  <a:cubicBezTo>
                    <a:pt x="37537" y="66202"/>
                    <a:pt x="37872" y="66349"/>
                    <a:pt x="38144" y="66600"/>
                  </a:cubicBezTo>
                  <a:cubicBezTo>
                    <a:pt x="38290" y="66726"/>
                    <a:pt x="38500" y="66767"/>
                    <a:pt x="38709" y="66830"/>
                  </a:cubicBezTo>
                  <a:cubicBezTo>
                    <a:pt x="39190" y="66977"/>
                    <a:pt x="39650" y="67123"/>
                    <a:pt x="40132" y="67270"/>
                  </a:cubicBezTo>
                  <a:cubicBezTo>
                    <a:pt x="40299" y="67332"/>
                    <a:pt x="40425" y="67353"/>
                    <a:pt x="40613" y="67332"/>
                  </a:cubicBezTo>
                  <a:cubicBezTo>
                    <a:pt x="41931" y="67144"/>
                    <a:pt x="43228" y="66935"/>
                    <a:pt x="44567" y="66746"/>
                  </a:cubicBezTo>
                  <a:cubicBezTo>
                    <a:pt x="44693" y="66726"/>
                    <a:pt x="44798" y="66663"/>
                    <a:pt x="44902" y="66642"/>
                  </a:cubicBezTo>
                  <a:cubicBezTo>
                    <a:pt x="44860" y="66098"/>
                    <a:pt x="44756" y="65596"/>
                    <a:pt x="44567" y="65135"/>
                  </a:cubicBezTo>
                  <a:cubicBezTo>
                    <a:pt x="44526" y="64989"/>
                    <a:pt x="44526" y="64842"/>
                    <a:pt x="44526" y="64675"/>
                  </a:cubicBezTo>
                  <a:cubicBezTo>
                    <a:pt x="44484" y="64298"/>
                    <a:pt x="44442" y="63922"/>
                    <a:pt x="44274" y="63587"/>
                  </a:cubicBezTo>
                  <a:cubicBezTo>
                    <a:pt x="44233" y="63420"/>
                    <a:pt x="44170" y="63273"/>
                    <a:pt x="44149" y="63085"/>
                  </a:cubicBezTo>
                  <a:cubicBezTo>
                    <a:pt x="44149" y="62834"/>
                    <a:pt x="44065" y="62625"/>
                    <a:pt x="44002" y="62373"/>
                  </a:cubicBezTo>
                  <a:cubicBezTo>
                    <a:pt x="43940" y="62227"/>
                    <a:pt x="43919" y="62039"/>
                    <a:pt x="43856" y="61892"/>
                  </a:cubicBezTo>
                  <a:cubicBezTo>
                    <a:pt x="43835" y="61746"/>
                    <a:pt x="43835" y="61620"/>
                    <a:pt x="43814" y="61495"/>
                  </a:cubicBezTo>
                  <a:cubicBezTo>
                    <a:pt x="43605" y="60909"/>
                    <a:pt x="43375" y="60323"/>
                    <a:pt x="43166" y="59737"/>
                  </a:cubicBezTo>
                  <a:cubicBezTo>
                    <a:pt x="43124" y="59695"/>
                    <a:pt x="43082" y="59653"/>
                    <a:pt x="42977" y="59591"/>
                  </a:cubicBezTo>
                  <a:cubicBezTo>
                    <a:pt x="42998" y="59758"/>
                    <a:pt x="43019" y="59863"/>
                    <a:pt x="43019" y="59967"/>
                  </a:cubicBezTo>
                  <a:cubicBezTo>
                    <a:pt x="43019" y="60135"/>
                    <a:pt x="42998" y="60281"/>
                    <a:pt x="42956" y="60428"/>
                  </a:cubicBezTo>
                  <a:cubicBezTo>
                    <a:pt x="42873" y="60595"/>
                    <a:pt x="42684" y="60679"/>
                    <a:pt x="42517" y="60637"/>
                  </a:cubicBezTo>
                  <a:cubicBezTo>
                    <a:pt x="42370" y="60574"/>
                    <a:pt x="42266" y="60448"/>
                    <a:pt x="42287" y="60281"/>
                  </a:cubicBezTo>
                  <a:cubicBezTo>
                    <a:pt x="42329" y="60135"/>
                    <a:pt x="42287" y="60009"/>
                    <a:pt x="42224" y="59842"/>
                  </a:cubicBezTo>
                  <a:cubicBezTo>
                    <a:pt x="42161" y="59737"/>
                    <a:pt x="42078" y="59737"/>
                    <a:pt x="41868" y="59821"/>
                  </a:cubicBezTo>
                  <a:cubicBezTo>
                    <a:pt x="41952" y="60009"/>
                    <a:pt x="41994" y="60218"/>
                    <a:pt x="42078" y="60386"/>
                  </a:cubicBezTo>
                  <a:cubicBezTo>
                    <a:pt x="42119" y="60532"/>
                    <a:pt x="42140" y="60658"/>
                    <a:pt x="42119" y="60783"/>
                  </a:cubicBezTo>
                  <a:cubicBezTo>
                    <a:pt x="42078" y="60972"/>
                    <a:pt x="41847" y="61076"/>
                    <a:pt x="41722" y="60951"/>
                  </a:cubicBezTo>
                  <a:cubicBezTo>
                    <a:pt x="41617" y="60846"/>
                    <a:pt x="41513" y="60700"/>
                    <a:pt x="41450" y="60574"/>
                  </a:cubicBezTo>
                  <a:cubicBezTo>
                    <a:pt x="41345" y="60344"/>
                    <a:pt x="41241" y="60072"/>
                    <a:pt x="41136" y="59842"/>
                  </a:cubicBezTo>
                  <a:cubicBezTo>
                    <a:pt x="41094" y="59716"/>
                    <a:pt x="41031" y="59612"/>
                    <a:pt x="40885" y="59549"/>
                  </a:cubicBezTo>
                  <a:cubicBezTo>
                    <a:pt x="40571" y="59444"/>
                    <a:pt x="40466" y="59193"/>
                    <a:pt x="40362" y="58921"/>
                  </a:cubicBezTo>
                  <a:cubicBezTo>
                    <a:pt x="40257" y="58607"/>
                    <a:pt x="40383" y="58377"/>
                    <a:pt x="40550" y="58147"/>
                  </a:cubicBezTo>
                  <a:cubicBezTo>
                    <a:pt x="40613" y="58021"/>
                    <a:pt x="40759" y="57875"/>
                    <a:pt x="40801" y="57666"/>
                  </a:cubicBezTo>
                  <a:cubicBezTo>
                    <a:pt x="40676" y="57645"/>
                    <a:pt x="40592" y="57624"/>
                    <a:pt x="40487" y="57624"/>
                  </a:cubicBezTo>
                  <a:cubicBezTo>
                    <a:pt x="39860" y="57624"/>
                    <a:pt x="39232" y="57624"/>
                    <a:pt x="38625" y="57645"/>
                  </a:cubicBezTo>
                  <a:cubicBezTo>
                    <a:pt x="37684" y="57707"/>
                    <a:pt x="36742" y="57603"/>
                    <a:pt x="35780" y="57498"/>
                  </a:cubicBezTo>
                  <a:cubicBezTo>
                    <a:pt x="34796" y="57415"/>
                    <a:pt x="33792" y="57456"/>
                    <a:pt x="32725" y="57435"/>
                  </a:cubicBezTo>
                  <a:close/>
                  <a:moveTo>
                    <a:pt x="68525" y="63106"/>
                  </a:moveTo>
                  <a:cubicBezTo>
                    <a:pt x="68420" y="63106"/>
                    <a:pt x="68378" y="63085"/>
                    <a:pt x="68337" y="63085"/>
                  </a:cubicBezTo>
                  <a:cubicBezTo>
                    <a:pt x="66328" y="63399"/>
                    <a:pt x="64340" y="63713"/>
                    <a:pt x="62332" y="64047"/>
                  </a:cubicBezTo>
                  <a:cubicBezTo>
                    <a:pt x="60762" y="64319"/>
                    <a:pt x="59193" y="64549"/>
                    <a:pt x="57666" y="65031"/>
                  </a:cubicBezTo>
                  <a:cubicBezTo>
                    <a:pt x="57603" y="65052"/>
                    <a:pt x="57519" y="65052"/>
                    <a:pt x="57456" y="65073"/>
                  </a:cubicBezTo>
                  <a:cubicBezTo>
                    <a:pt x="55845" y="65386"/>
                    <a:pt x="54213" y="65700"/>
                    <a:pt x="52623" y="66035"/>
                  </a:cubicBezTo>
                  <a:cubicBezTo>
                    <a:pt x="49045" y="66830"/>
                    <a:pt x="45404" y="67458"/>
                    <a:pt x="41764" y="67960"/>
                  </a:cubicBezTo>
                  <a:cubicBezTo>
                    <a:pt x="41408" y="68002"/>
                    <a:pt x="41010" y="68002"/>
                    <a:pt x="40655" y="68169"/>
                  </a:cubicBezTo>
                  <a:cubicBezTo>
                    <a:pt x="40613" y="68630"/>
                    <a:pt x="40571" y="69069"/>
                    <a:pt x="40550" y="69529"/>
                  </a:cubicBezTo>
                  <a:cubicBezTo>
                    <a:pt x="40508" y="69990"/>
                    <a:pt x="40236" y="70408"/>
                    <a:pt x="40090" y="70827"/>
                  </a:cubicBezTo>
                  <a:cubicBezTo>
                    <a:pt x="40153" y="70910"/>
                    <a:pt x="40173" y="70952"/>
                    <a:pt x="40194" y="70994"/>
                  </a:cubicBezTo>
                  <a:cubicBezTo>
                    <a:pt x="40425" y="71266"/>
                    <a:pt x="40717" y="71329"/>
                    <a:pt x="41073" y="71161"/>
                  </a:cubicBezTo>
                  <a:cubicBezTo>
                    <a:pt x="41199" y="71120"/>
                    <a:pt x="41345" y="71036"/>
                    <a:pt x="41492" y="70994"/>
                  </a:cubicBezTo>
                  <a:cubicBezTo>
                    <a:pt x="41847" y="70847"/>
                    <a:pt x="42182" y="70722"/>
                    <a:pt x="42559" y="70617"/>
                  </a:cubicBezTo>
                  <a:cubicBezTo>
                    <a:pt x="42977" y="70513"/>
                    <a:pt x="43396" y="70429"/>
                    <a:pt x="43835" y="70324"/>
                  </a:cubicBezTo>
                  <a:cubicBezTo>
                    <a:pt x="44233" y="70262"/>
                    <a:pt x="44630" y="70157"/>
                    <a:pt x="44986" y="70073"/>
                  </a:cubicBezTo>
                  <a:cubicBezTo>
                    <a:pt x="45404" y="69990"/>
                    <a:pt x="45844" y="69990"/>
                    <a:pt x="46304" y="69948"/>
                  </a:cubicBezTo>
                  <a:cubicBezTo>
                    <a:pt x="47078" y="69801"/>
                    <a:pt x="47894" y="69739"/>
                    <a:pt x="48648" y="69529"/>
                  </a:cubicBezTo>
                  <a:cubicBezTo>
                    <a:pt x="50091" y="69111"/>
                    <a:pt x="51556" y="68734"/>
                    <a:pt x="53021" y="68441"/>
                  </a:cubicBezTo>
                  <a:cubicBezTo>
                    <a:pt x="54276" y="68211"/>
                    <a:pt x="55552" y="68065"/>
                    <a:pt x="56829" y="67876"/>
                  </a:cubicBezTo>
                  <a:cubicBezTo>
                    <a:pt x="56933" y="67855"/>
                    <a:pt x="57080" y="67855"/>
                    <a:pt x="57184" y="67897"/>
                  </a:cubicBezTo>
                  <a:cubicBezTo>
                    <a:pt x="57310" y="67981"/>
                    <a:pt x="57435" y="67960"/>
                    <a:pt x="57561" y="67897"/>
                  </a:cubicBezTo>
                  <a:cubicBezTo>
                    <a:pt x="58775" y="67583"/>
                    <a:pt x="60009" y="67332"/>
                    <a:pt x="61202" y="66977"/>
                  </a:cubicBezTo>
                  <a:cubicBezTo>
                    <a:pt x="63294" y="66412"/>
                    <a:pt x="65386" y="65805"/>
                    <a:pt x="67562" y="65449"/>
                  </a:cubicBezTo>
                  <a:cubicBezTo>
                    <a:pt x="67667" y="65407"/>
                    <a:pt x="67772" y="65366"/>
                    <a:pt x="67897" y="65345"/>
                  </a:cubicBezTo>
                  <a:cubicBezTo>
                    <a:pt x="67981" y="64947"/>
                    <a:pt x="68023" y="64549"/>
                    <a:pt x="68127" y="64194"/>
                  </a:cubicBezTo>
                  <a:cubicBezTo>
                    <a:pt x="68211" y="63880"/>
                    <a:pt x="68441" y="63524"/>
                    <a:pt x="68525" y="63106"/>
                  </a:cubicBezTo>
                  <a:close/>
                  <a:moveTo>
                    <a:pt x="110016" y="54130"/>
                  </a:moveTo>
                  <a:cubicBezTo>
                    <a:pt x="109807" y="54171"/>
                    <a:pt x="109682" y="54171"/>
                    <a:pt x="109619" y="54192"/>
                  </a:cubicBezTo>
                  <a:cubicBezTo>
                    <a:pt x="108970" y="54360"/>
                    <a:pt x="108280" y="54506"/>
                    <a:pt x="107631" y="54653"/>
                  </a:cubicBezTo>
                  <a:cubicBezTo>
                    <a:pt x="106104" y="55029"/>
                    <a:pt x="104618" y="55427"/>
                    <a:pt x="103091" y="55741"/>
                  </a:cubicBezTo>
                  <a:cubicBezTo>
                    <a:pt x="100350" y="56285"/>
                    <a:pt x="97588" y="56808"/>
                    <a:pt x="94826" y="57331"/>
                  </a:cubicBezTo>
                  <a:cubicBezTo>
                    <a:pt x="91687" y="57917"/>
                    <a:pt x="88612" y="58649"/>
                    <a:pt x="85515" y="59402"/>
                  </a:cubicBezTo>
                  <a:cubicBezTo>
                    <a:pt x="85410" y="59423"/>
                    <a:pt x="85348" y="59465"/>
                    <a:pt x="85201" y="59528"/>
                  </a:cubicBezTo>
                  <a:cubicBezTo>
                    <a:pt x="85578" y="60239"/>
                    <a:pt x="85933" y="60930"/>
                    <a:pt x="86310" y="61620"/>
                  </a:cubicBezTo>
                  <a:cubicBezTo>
                    <a:pt x="86603" y="61746"/>
                    <a:pt x="86875" y="61683"/>
                    <a:pt x="87147" y="61620"/>
                  </a:cubicBezTo>
                  <a:cubicBezTo>
                    <a:pt x="87670" y="61516"/>
                    <a:pt x="88193" y="61411"/>
                    <a:pt x="88716" y="61327"/>
                  </a:cubicBezTo>
                  <a:cubicBezTo>
                    <a:pt x="90809" y="61034"/>
                    <a:pt x="92838" y="60553"/>
                    <a:pt x="94889" y="59988"/>
                  </a:cubicBezTo>
                  <a:cubicBezTo>
                    <a:pt x="95872" y="59737"/>
                    <a:pt x="96876" y="59444"/>
                    <a:pt x="97860" y="59277"/>
                  </a:cubicBezTo>
                  <a:cubicBezTo>
                    <a:pt x="99387" y="58984"/>
                    <a:pt x="100894" y="58712"/>
                    <a:pt x="102421" y="58607"/>
                  </a:cubicBezTo>
                  <a:cubicBezTo>
                    <a:pt x="102756" y="58586"/>
                    <a:pt x="103091" y="58503"/>
                    <a:pt x="103405" y="58419"/>
                  </a:cubicBezTo>
                  <a:cubicBezTo>
                    <a:pt x="103990" y="58314"/>
                    <a:pt x="104597" y="58272"/>
                    <a:pt x="105162" y="58189"/>
                  </a:cubicBezTo>
                  <a:cubicBezTo>
                    <a:pt x="105288" y="58168"/>
                    <a:pt x="105455" y="58189"/>
                    <a:pt x="105560" y="58147"/>
                  </a:cubicBezTo>
                  <a:cubicBezTo>
                    <a:pt x="105978" y="57896"/>
                    <a:pt x="106439" y="57938"/>
                    <a:pt x="106899" y="57875"/>
                  </a:cubicBezTo>
                  <a:cubicBezTo>
                    <a:pt x="107045" y="57854"/>
                    <a:pt x="107255" y="57875"/>
                    <a:pt x="107380" y="57791"/>
                  </a:cubicBezTo>
                  <a:cubicBezTo>
                    <a:pt x="107673" y="57666"/>
                    <a:pt x="108008" y="57624"/>
                    <a:pt x="108322" y="57561"/>
                  </a:cubicBezTo>
                  <a:cubicBezTo>
                    <a:pt x="108594" y="57519"/>
                    <a:pt x="108887" y="57435"/>
                    <a:pt x="109200" y="57352"/>
                  </a:cubicBezTo>
                  <a:cubicBezTo>
                    <a:pt x="109117" y="57247"/>
                    <a:pt x="109096" y="57205"/>
                    <a:pt x="109033" y="57122"/>
                  </a:cubicBezTo>
                  <a:cubicBezTo>
                    <a:pt x="108803" y="56808"/>
                    <a:pt x="108782" y="56494"/>
                    <a:pt x="108928" y="56159"/>
                  </a:cubicBezTo>
                  <a:cubicBezTo>
                    <a:pt x="109012" y="55992"/>
                    <a:pt x="109117" y="55824"/>
                    <a:pt x="109200" y="55657"/>
                  </a:cubicBezTo>
                  <a:cubicBezTo>
                    <a:pt x="109263" y="55510"/>
                    <a:pt x="109347" y="55364"/>
                    <a:pt x="109431" y="55218"/>
                  </a:cubicBezTo>
                  <a:cubicBezTo>
                    <a:pt x="109556" y="54987"/>
                    <a:pt x="109682" y="54736"/>
                    <a:pt x="109828" y="54527"/>
                  </a:cubicBezTo>
                  <a:cubicBezTo>
                    <a:pt x="109870" y="54464"/>
                    <a:pt x="109933" y="54318"/>
                    <a:pt x="110016" y="54130"/>
                  </a:cubicBezTo>
                  <a:close/>
                  <a:moveTo>
                    <a:pt x="109724" y="56619"/>
                  </a:moveTo>
                  <a:cubicBezTo>
                    <a:pt x="109849" y="56703"/>
                    <a:pt x="109933" y="56745"/>
                    <a:pt x="110016" y="56808"/>
                  </a:cubicBezTo>
                  <a:cubicBezTo>
                    <a:pt x="110623" y="57101"/>
                    <a:pt x="111293" y="57394"/>
                    <a:pt x="111941" y="57645"/>
                  </a:cubicBezTo>
                  <a:cubicBezTo>
                    <a:pt x="112193" y="57749"/>
                    <a:pt x="112465" y="57833"/>
                    <a:pt x="112757" y="57917"/>
                  </a:cubicBezTo>
                  <a:cubicBezTo>
                    <a:pt x="113197" y="58042"/>
                    <a:pt x="113636" y="58147"/>
                    <a:pt x="114055" y="58293"/>
                  </a:cubicBezTo>
                  <a:cubicBezTo>
                    <a:pt x="114452" y="58461"/>
                    <a:pt x="114808" y="58482"/>
                    <a:pt x="115247" y="58440"/>
                  </a:cubicBezTo>
                  <a:cubicBezTo>
                    <a:pt x="115770" y="58356"/>
                    <a:pt x="116294" y="58272"/>
                    <a:pt x="116838" y="58398"/>
                  </a:cubicBezTo>
                  <a:lnTo>
                    <a:pt x="116984" y="58398"/>
                  </a:lnTo>
                  <a:cubicBezTo>
                    <a:pt x="117277" y="58398"/>
                    <a:pt x="117465" y="58272"/>
                    <a:pt x="117570" y="58042"/>
                  </a:cubicBezTo>
                  <a:cubicBezTo>
                    <a:pt x="117863" y="57415"/>
                    <a:pt x="118030" y="56724"/>
                    <a:pt x="118219" y="56054"/>
                  </a:cubicBezTo>
                  <a:cubicBezTo>
                    <a:pt x="118239" y="55950"/>
                    <a:pt x="118219" y="55845"/>
                    <a:pt x="118198" y="55720"/>
                  </a:cubicBezTo>
                  <a:cubicBezTo>
                    <a:pt x="118198" y="55615"/>
                    <a:pt x="118177" y="55510"/>
                    <a:pt x="118177" y="55364"/>
                  </a:cubicBezTo>
                  <a:lnTo>
                    <a:pt x="118177" y="54799"/>
                  </a:lnTo>
                  <a:cubicBezTo>
                    <a:pt x="118135" y="54569"/>
                    <a:pt x="118009" y="54297"/>
                    <a:pt x="118072" y="54067"/>
                  </a:cubicBezTo>
                  <a:cubicBezTo>
                    <a:pt x="118114" y="53837"/>
                    <a:pt x="118093" y="53565"/>
                    <a:pt x="118093" y="53334"/>
                  </a:cubicBezTo>
                  <a:cubicBezTo>
                    <a:pt x="118093" y="53146"/>
                    <a:pt x="118072" y="53000"/>
                    <a:pt x="118093" y="52811"/>
                  </a:cubicBezTo>
                  <a:cubicBezTo>
                    <a:pt x="118093" y="52644"/>
                    <a:pt x="118135" y="52497"/>
                    <a:pt x="118177" y="52288"/>
                  </a:cubicBezTo>
                  <a:cubicBezTo>
                    <a:pt x="117884" y="52267"/>
                    <a:pt x="117612" y="52288"/>
                    <a:pt x="117361" y="52330"/>
                  </a:cubicBezTo>
                  <a:cubicBezTo>
                    <a:pt x="116649" y="52435"/>
                    <a:pt x="115980" y="52435"/>
                    <a:pt x="115268" y="52309"/>
                  </a:cubicBezTo>
                  <a:cubicBezTo>
                    <a:pt x="114724" y="52184"/>
                    <a:pt x="114201" y="51974"/>
                    <a:pt x="113615" y="52100"/>
                  </a:cubicBezTo>
                  <a:cubicBezTo>
                    <a:pt x="113197" y="51995"/>
                    <a:pt x="112841" y="52225"/>
                    <a:pt x="112465" y="52309"/>
                  </a:cubicBezTo>
                  <a:cubicBezTo>
                    <a:pt x="112423" y="52309"/>
                    <a:pt x="112360" y="52372"/>
                    <a:pt x="112339" y="52414"/>
                  </a:cubicBezTo>
                  <a:cubicBezTo>
                    <a:pt x="112109" y="52749"/>
                    <a:pt x="111816" y="53062"/>
                    <a:pt x="111628" y="53439"/>
                  </a:cubicBezTo>
                  <a:cubicBezTo>
                    <a:pt x="111397" y="53899"/>
                    <a:pt x="111167" y="54360"/>
                    <a:pt x="110853" y="54736"/>
                  </a:cubicBezTo>
                  <a:cubicBezTo>
                    <a:pt x="110581" y="55050"/>
                    <a:pt x="110351" y="55364"/>
                    <a:pt x="110247" y="55762"/>
                  </a:cubicBezTo>
                  <a:cubicBezTo>
                    <a:pt x="110226" y="55887"/>
                    <a:pt x="110121" y="55992"/>
                    <a:pt x="110058" y="56096"/>
                  </a:cubicBezTo>
                  <a:cubicBezTo>
                    <a:pt x="109870" y="56285"/>
                    <a:pt x="109807" y="56452"/>
                    <a:pt x="109724" y="56619"/>
                  </a:cubicBezTo>
                  <a:close/>
                  <a:moveTo>
                    <a:pt x="41429" y="56808"/>
                  </a:moveTo>
                  <a:cubicBezTo>
                    <a:pt x="41785" y="56599"/>
                    <a:pt x="42161" y="56452"/>
                    <a:pt x="42475" y="56222"/>
                  </a:cubicBezTo>
                  <a:cubicBezTo>
                    <a:pt x="42873" y="55950"/>
                    <a:pt x="43291" y="55762"/>
                    <a:pt x="43730" y="55573"/>
                  </a:cubicBezTo>
                  <a:cubicBezTo>
                    <a:pt x="44023" y="55469"/>
                    <a:pt x="44337" y="55364"/>
                    <a:pt x="44672" y="55238"/>
                  </a:cubicBezTo>
                  <a:cubicBezTo>
                    <a:pt x="44526" y="55155"/>
                    <a:pt x="44421" y="55113"/>
                    <a:pt x="44274" y="55050"/>
                  </a:cubicBezTo>
                  <a:cubicBezTo>
                    <a:pt x="43814" y="54904"/>
                    <a:pt x="43375" y="54715"/>
                    <a:pt x="42894" y="54590"/>
                  </a:cubicBezTo>
                  <a:cubicBezTo>
                    <a:pt x="41973" y="54318"/>
                    <a:pt x="41094" y="54004"/>
                    <a:pt x="40153" y="53878"/>
                  </a:cubicBezTo>
                  <a:cubicBezTo>
                    <a:pt x="39713" y="53816"/>
                    <a:pt x="39295" y="53753"/>
                    <a:pt x="38876" y="53690"/>
                  </a:cubicBezTo>
                  <a:cubicBezTo>
                    <a:pt x="36805" y="53355"/>
                    <a:pt x="34712" y="53041"/>
                    <a:pt x="32641" y="52707"/>
                  </a:cubicBezTo>
                  <a:cubicBezTo>
                    <a:pt x="32348" y="52644"/>
                    <a:pt x="32076" y="52602"/>
                    <a:pt x="31825" y="52497"/>
                  </a:cubicBezTo>
                  <a:cubicBezTo>
                    <a:pt x="31406" y="52330"/>
                    <a:pt x="31030" y="52205"/>
                    <a:pt x="30570" y="52121"/>
                  </a:cubicBezTo>
                  <a:cubicBezTo>
                    <a:pt x="30360" y="52100"/>
                    <a:pt x="30151" y="51995"/>
                    <a:pt x="29921" y="51995"/>
                  </a:cubicBezTo>
                  <a:cubicBezTo>
                    <a:pt x="30151" y="52518"/>
                    <a:pt x="30423" y="53000"/>
                    <a:pt x="30632" y="53460"/>
                  </a:cubicBezTo>
                  <a:cubicBezTo>
                    <a:pt x="31072" y="54464"/>
                    <a:pt x="31658" y="55364"/>
                    <a:pt x="32139" y="56306"/>
                  </a:cubicBezTo>
                  <a:cubicBezTo>
                    <a:pt x="32222" y="56473"/>
                    <a:pt x="32348" y="56578"/>
                    <a:pt x="32557" y="56578"/>
                  </a:cubicBezTo>
                  <a:cubicBezTo>
                    <a:pt x="32850" y="56578"/>
                    <a:pt x="33143" y="56599"/>
                    <a:pt x="33436" y="56599"/>
                  </a:cubicBezTo>
                  <a:cubicBezTo>
                    <a:pt x="34294" y="56599"/>
                    <a:pt x="35131" y="56599"/>
                    <a:pt x="35989" y="56682"/>
                  </a:cubicBezTo>
                  <a:cubicBezTo>
                    <a:pt x="36679" y="56745"/>
                    <a:pt x="37349" y="56808"/>
                    <a:pt x="38039" y="56808"/>
                  </a:cubicBezTo>
                  <a:cubicBezTo>
                    <a:pt x="38688" y="56808"/>
                    <a:pt x="39357" y="56891"/>
                    <a:pt x="40027" y="56724"/>
                  </a:cubicBezTo>
                  <a:lnTo>
                    <a:pt x="40132" y="56724"/>
                  </a:lnTo>
                  <a:cubicBezTo>
                    <a:pt x="40508" y="56703"/>
                    <a:pt x="40989" y="56745"/>
                    <a:pt x="41429" y="56808"/>
                  </a:cubicBezTo>
                  <a:close/>
                  <a:moveTo>
                    <a:pt x="104200" y="44107"/>
                  </a:moveTo>
                  <a:cubicBezTo>
                    <a:pt x="104221" y="44065"/>
                    <a:pt x="104304" y="44023"/>
                    <a:pt x="104367" y="44002"/>
                  </a:cubicBezTo>
                  <a:cubicBezTo>
                    <a:pt x="104744" y="43814"/>
                    <a:pt x="105120" y="43542"/>
                    <a:pt x="105539" y="43417"/>
                  </a:cubicBezTo>
                  <a:cubicBezTo>
                    <a:pt x="106397" y="43124"/>
                    <a:pt x="107255" y="42831"/>
                    <a:pt x="108071" y="42433"/>
                  </a:cubicBezTo>
                  <a:cubicBezTo>
                    <a:pt x="109305" y="41826"/>
                    <a:pt x="110498" y="41199"/>
                    <a:pt x="111795" y="40717"/>
                  </a:cubicBezTo>
                  <a:cubicBezTo>
                    <a:pt x="112046" y="40613"/>
                    <a:pt x="112276" y="40487"/>
                    <a:pt x="112569" y="40362"/>
                  </a:cubicBezTo>
                  <a:cubicBezTo>
                    <a:pt x="112737" y="39399"/>
                    <a:pt x="112862" y="38416"/>
                    <a:pt x="112904" y="37453"/>
                  </a:cubicBezTo>
                  <a:cubicBezTo>
                    <a:pt x="112967" y="36742"/>
                    <a:pt x="112946" y="36052"/>
                    <a:pt x="113071" y="35361"/>
                  </a:cubicBezTo>
                  <a:cubicBezTo>
                    <a:pt x="113071" y="35340"/>
                    <a:pt x="113050" y="35277"/>
                    <a:pt x="113009" y="35236"/>
                  </a:cubicBezTo>
                  <a:cubicBezTo>
                    <a:pt x="112695" y="35466"/>
                    <a:pt x="112360" y="35675"/>
                    <a:pt x="112046" y="35905"/>
                  </a:cubicBezTo>
                  <a:cubicBezTo>
                    <a:pt x="111879" y="36010"/>
                    <a:pt x="111753" y="36156"/>
                    <a:pt x="111628" y="36282"/>
                  </a:cubicBezTo>
                  <a:cubicBezTo>
                    <a:pt x="111397" y="36512"/>
                    <a:pt x="111146" y="36700"/>
                    <a:pt x="110874" y="36868"/>
                  </a:cubicBezTo>
                  <a:cubicBezTo>
                    <a:pt x="108824" y="38102"/>
                    <a:pt x="106815" y="39357"/>
                    <a:pt x="104765" y="40529"/>
                  </a:cubicBezTo>
                  <a:cubicBezTo>
                    <a:pt x="103823" y="41094"/>
                    <a:pt x="102944" y="41764"/>
                    <a:pt x="102086" y="42454"/>
                  </a:cubicBezTo>
                  <a:cubicBezTo>
                    <a:pt x="101605" y="42810"/>
                    <a:pt x="101187" y="43207"/>
                    <a:pt x="100747" y="43605"/>
                  </a:cubicBezTo>
                  <a:cubicBezTo>
                    <a:pt x="100685" y="43647"/>
                    <a:pt x="100664" y="43730"/>
                    <a:pt x="100622" y="43835"/>
                  </a:cubicBezTo>
                  <a:cubicBezTo>
                    <a:pt x="101459" y="43772"/>
                    <a:pt x="102254" y="43710"/>
                    <a:pt x="103028" y="43940"/>
                  </a:cubicBezTo>
                  <a:cubicBezTo>
                    <a:pt x="103091" y="43961"/>
                    <a:pt x="103174" y="43940"/>
                    <a:pt x="103258" y="43961"/>
                  </a:cubicBezTo>
                  <a:cubicBezTo>
                    <a:pt x="103551" y="44044"/>
                    <a:pt x="103844" y="44065"/>
                    <a:pt x="104200" y="44107"/>
                  </a:cubicBezTo>
                  <a:close/>
                  <a:moveTo>
                    <a:pt x="36386" y="36868"/>
                  </a:moveTo>
                  <a:lnTo>
                    <a:pt x="36386" y="37453"/>
                  </a:lnTo>
                  <a:cubicBezTo>
                    <a:pt x="36386" y="38249"/>
                    <a:pt x="36407" y="39023"/>
                    <a:pt x="36386" y="39776"/>
                  </a:cubicBezTo>
                  <a:cubicBezTo>
                    <a:pt x="36365" y="40445"/>
                    <a:pt x="36324" y="41115"/>
                    <a:pt x="36198" y="41764"/>
                  </a:cubicBezTo>
                  <a:cubicBezTo>
                    <a:pt x="35968" y="42977"/>
                    <a:pt x="35591" y="44128"/>
                    <a:pt x="35005" y="45195"/>
                  </a:cubicBezTo>
                  <a:cubicBezTo>
                    <a:pt x="34963" y="45258"/>
                    <a:pt x="34963" y="45300"/>
                    <a:pt x="34943" y="45363"/>
                  </a:cubicBezTo>
                  <a:cubicBezTo>
                    <a:pt x="35110" y="45802"/>
                    <a:pt x="35445" y="45990"/>
                    <a:pt x="35884" y="45948"/>
                  </a:cubicBezTo>
                  <a:lnTo>
                    <a:pt x="37244" y="45948"/>
                  </a:lnTo>
                  <a:cubicBezTo>
                    <a:pt x="37537" y="45948"/>
                    <a:pt x="37830" y="45907"/>
                    <a:pt x="38060" y="45739"/>
                  </a:cubicBezTo>
                  <a:cubicBezTo>
                    <a:pt x="38500" y="45467"/>
                    <a:pt x="38939" y="45174"/>
                    <a:pt x="39399" y="44860"/>
                  </a:cubicBezTo>
                  <a:cubicBezTo>
                    <a:pt x="39504" y="44777"/>
                    <a:pt x="39609" y="44672"/>
                    <a:pt x="39546" y="44484"/>
                  </a:cubicBezTo>
                  <a:cubicBezTo>
                    <a:pt x="39337" y="44316"/>
                    <a:pt x="39232" y="43961"/>
                    <a:pt x="38939" y="43814"/>
                  </a:cubicBezTo>
                  <a:cubicBezTo>
                    <a:pt x="38813" y="43730"/>
                    <a:pt x="38772" y="43584"/>
                    <a:pt x="38772" y="43417"/>
                  </a:cubicBezTo>
                  <a:cubicBezTo>
                    <a:pt x="38730" y="43103"/>
                    <a:pt x="38813" y="42873"/>
                    <a:pt x="39127" y="42705"/>
                  </a:cubicBezTo>
                  <a:cubicBezTo>
                    <a:pt x="39504" y="42559"/>
                    <a:pt x="39776" y="42266"/>
                    <a:pt x="40069" y="41973"/>
                  </a:cubicBezTo>
                  <a:cubicBezTo>
                    <a:pt x="40299" y="41743"/>
                    <a:pt x="40299" y="41492"/>
                    <a:pt x="40257" y="41199"/>
                  </a:cubicBezTo>
                  <a:cubicBezTo>
                    <a:pt x="40173" y="40822"/>
                    <a:pt x="39943" y="40613"/>
                    <a:pt x="39650" y="40404"/>
                  </a:cubicBezTo>
                  <a:cubicBezTo>
                    <a:pt x="39295" y="40173"/>
                    <a:pt x="38939" y="39922"/>
                    <a:pt x="38583" y="39671"/>
                  </a:cubicBezTo>
                  <a:cubicBezTo>
                    <a:pt x="38500" y="39629"/>
                    <a:pt x="38458" y="39546"/>
                    <a:pt x="38395" y="39462"/>
                  </a:cubicBezTo>
                  <a:cubicBezTo>
                    <a:pt x="38248" y="39232"/>
                    <a:pt x="38353" y="38918"/>
                    <a:pt x="38604" y="38813"/>
                  </a:cubicBezTo>
                  <a:cubicBezTo>
                    <a:pt x="38730" y="38772"/>
                    <a:pt x="38897" y="38772"/>
                    <a:pt x="39044" y="38772"/>
                  </a:cubicBezTo>
                  <a:cubicBezTo>
                    <a:pt x="39420" y="38793"/>
                    <a:pt x="39734" y="38688"/>
                    <a:pt x="39985" y="38311"/>
                  </a:cubicBezTo>
                  <a:cubicBezTo>
                    <a:pt x="39985" y="38165"/>
                    <a:pt x="40027" y="37956"/>
                    <a:pt x="39985" y="37746"/>
                  </a:cubicBezTo>
                  <a:cubicBezTo>
                    <a:pt x="39964" y="37621"/>
                    <a:pt x="39943" y="37432"/>
                    <a:pt x="39839" y="37328"/>
                  </a:cubicBezTo>
                  <a:cubicBezTo>
                    <a:pt x="39567" y="37056"/>
                    <a:pt x="39357" y="36721"/>
                    <a:pt x="38981" y="36596"/>
                  </a:cubicBezTo>
                  <a:cubicBezTo>
                    <a:pt x="38897" y="36575"/>
                    <a:pt x="38813" y="36491"/>
                    <a:pt x="38730" y="36428"/>
                  </a:cubicBezTo>
                  <a:cubicBezTo>
                    <a:pt x="38604" y="36365"/>
                    <a:pt x="38479" y="36303"/>
                    <a:pt x="38353" y="36198"/>
                  </a:cubicBezTo>
                  <a:cubicBezTo>
                    <a:pt x="38207" y="36093"/>
                    <a:pt x="38102" y="35968"/>
                    <a:pt x="37976" y="35842"/>
                  </a:cubicBezTo>
                  <a:cubicBezTo>
                    <a:pt x="37453" y="36303"/>
                    <a:pt x="37014" y="36700"/>
                    <a:pt x="36386" y="36868"/>
                  </a:cubicBezTo>
                  <a:close/>
                  <a:moveTo>
                    <a:pt x="100957" y="47476"/>
                  </a:moveTo>
                  <a:cubicBezTo>
                    <a:pt x="100957" y="47852"/>
                    <a:pt x="100957" y="48229"/>
                    <a:pt x="101019" y="48564"/>
                  </a:cubicBezTo>
                  <a:cubicBezTo>
                    <a:pt x="101145" y="49254"/>
                    <a:pt x="101249" y="49924"/>
                    <a:pt x="101438" y="50593"/>
                  </a:cubicBezTo>
                  <a:cubicBezTo>
                    <a:pt x="101710" y="51640"/>
                    <a:pt x="101710" y="52749"/>
                    <a:pt x="102107" y="53795"/>
                  </a:cubicBezTo>
                  <a:cubicBezTo>
                    <a:pt x="102107" y="53837"/>
                    <a:pt x="102128" y="53878"/>
                    <a:pt x="102128" y="53899"/>
                  </a:cubicBezTo>
                  <a:cubicBezTo>
                    <a:pt x="102128" y="54318"/>
                    <a:pt x="102296" y="54653"/>
                    <a:pt x="102400" y="55050"/>
                  </a:cubicBezTo>
                  <a:cubicBezTo>
                    <a:pt x="102923" y="55029"/>
                    <a:pt x="103363" y="54904"/>
                    <a:pt x="103844" y="54736"/>
                  </a:cubicBezTo>
                  <a:cubicBezTo>
                    <a:pt x="103865" y="54632"/>
                    <a:pt x="103886" y="54548"/>
                    <a:pt x="103865" y="54506"/>
                  </a:cubicBezTo>
                  <a:cubicBezTo>
                    <a:pt x="103739" y="54067"/>
                    <a:pt x="103677" y="53586"/>
                    <a:pt x="103677" y="53125"/>
                  </a:cubicBezTo>
                  <a:cubicBezTo>
                    <a:pt x="103677" y="53041"/>
                    <a:pt x="103635" y="52937"/>
                    <a:pt x="103593" y="52853"/>
                  </a:cubicBezTo>
                  <a:cubicBezTo>
                    <a:pt x="103467" y="52393"/>
                    <a:pt x="103321" y="51912"/>
                    <a:pt x="103363" y="51430"/>
                  </a:cubicBezTo>
                  <a:cubicBezTo>
                    <a:pt x="103363" y="51284"/>
                    <a:pt x="103321" y="51158"/>
                    <a:pt x="103321" y="51033"/>
                  </a:cubicBezTo>
                  <a:cubicBezTo>
                    <a:pt x="103279" y="50907"/>
                    <a:pt x="103237" y="50761"/>
                    <a:pt x="103237" y="50635"/>
                  </a:cubicBezTo>
                  <a:cubicBezTo>
                    <a:pt x="103258" y="50008"/>
                    <a:pt x="103049" y="49401"/>
                    <a:pt x="103007" y="48773"/>
                  </a:cubicBezTo>
                  <a:cubicBezTo>
                    <a:pt x="102965" y="48376"/>
                    <a:pt x="102923" y="47999"/>
                    <a:pt x="103112" y="47622"/>
                  </a:cubicBezTo>
                  <a:cubicBezTo>
                    <a:pt x="103112" y="47601"/>
                    <a:pt x="103070" y="47560"/>
                    <a:pt x="103070" y="47497"/>
                  </a:cubicBezTo>
                  <a:cubicBezTo>
                    <a:pt x="102819" y="47434"/>
                    <a:pt x="102589" y="47434"/>
                    <a:pt x="102338" y="47497"/>
                  </a:cubicBezTo>
                  <a:cubicBezTo>
                    <a:pt x="102107" y="47727"/>
                    <a:pt x="102400" y="47957"/>
                    <a:pt x="102296" y="48187"/>
                  </a:cubicBezTo>
                  <a:cubicBezTo>
                    <a:pt x="102275" y="48208"/>
                    <a:pt x="102212" y="48229"/>
                    <a:pt x="102191" y="48229"/>
                  </a:cubicBezTo>
                  <a:cubicBezTo>
                    <a:pt x="102107" y="48250"/>
                    <a:pt x="102024" y="48250"/>
                    <a:pt x="101961" y="48250"/>
                  </a:cubicBezTo>
                  <a:cubicBezTo>
                    <a:pt x="101710" y="48250"/>
                    <a:pt x="101605" y="48187"/>
                    <a:pt x="101542" y="47936"/>
                  </a:cubicBezTo>
                  <a:cubicBezTo>
                    <a:pt x="101501" y="47811"/>
                    <a:pt x="101480" y="47664"/>
                    <a:pt x="101459" y="47497"/>
                  </a:cubicBezTo>
                  <a:cubicBezTo>
                    <a:pt x="101270" y="47476"/>
                    <a:pt x="101145" y="47476"/>
                    <a:pt x="100957" y="47476"/>
                  </a:cubicBezTo>
                  <a:close/>
                  <a:moveTo>
                    <a:pt x="43647" y="59549"/>
                  </a:moveTo>
                  <a:cubicBezTo>
                    <a:pt x="44044" y="59884"/>
                    <a:pt x="44212" y="60260"/>
                    <a:pt x="44254" y="60679"/>
                  </a:cubicBezTo>
                  <a:cubicBezTo>
                    <a:pt x="44254" y="60804"/>
                    <a:pt x="44337" y="60930"/>
                    <a:pt x="44358" y="61076"/>
                  </a:cubicBezTo>
                  <a:cubicBezTo>
                    <a:pt x="44400" y="61285"/>
                    <a:pt x="44484" y="61516"/>
                    <a:pt x="44546" y="61725"/>
                  </a:cubicBezTo>
                  <a:cubicBezTo>
                    <a:pt x="44567" y="61850"/>
                    <a:pt x="44588" y="61976"/>
                    <a:pt x="44651" y="62122"/>
                  </a:cubicBezTo>
                  <a:cubicBezTo>
                    <a:pt x="44756" y="62373"/>
                    <a:pt x="44819" y="62645"/>
                    <a:pt x="44860" y="62938"/>
                  </a:cubicBezTo>
                  <a:cubicBezTo>
                    <a:pt x="44860" y="63064"/>
                    <a:pt x="44902" y="63189"/>
                    <a:pt x="44965" y="63315"/>
                  </a:cubicBezTo>
                  <a:cubicBezTo>
                    <a:pt x="45111" y="63629"/>
                    <a:pt x="45174" y="63985"/>
                    <a:pt x="45216" y="64319"/>
                  </a:cubicBezTo>
                  <a:cubicBezTo>
                    <a:pt x="45279" y="64759"/>
                    <a:pt x="45342" y="65198"/>
                    <a:pt x="45530" y="65617"/>
                  </a:cubicBezTo>
                  <a:cubicBezTo>
                    <a:pt x="45593" y="65784"/>
                    <a:pt x="45593" y="65951"/>
                    <a:pt x="45614" y="66119"/>
                  </a:cubicBezTo>
                  <a:cubicBezTo>
                    <a:pt x="45635" y="66307"/>
                    <a:pt x="45655" y="66454"/>
                    <a:pt x="45844" y="66558"/>
                  </a:cubicBezTo>
                  <a:cubicBezTo>
                    <a:pt x="46283" y="66433"/>
                    <a:pt x="46764" y="66495"/>
                    <a:pt x="47183" y="66244"/>
                  </a:cubicBezTo>
                  <a:cubicBezTo>
                    <a:pt x="47183" y="66202"/>
                    <a:pt x="47204" y="66140"/>
                    <a:pt x="47204" y="66119"/>
                  </a:cubicBezTo>
                  <a:cubicBezTo>
                    <a:pt x="47225" y="65721"/>
                    <a:pt x="47057" y="65324"/>
                    <a:pt x="46995" y="64947"/>
                  </a:cubicBezTo>
                  <a:cubicBezTo>
                    <a:pt x="46911" y="64319"/>
                    <a:pt x="46806" y="63692"/>
                    <a:pt x="46660" y="63064"/>
                  </a:cubicBezTo>
                  <a:cubicBezTo>
                    <a:pt x="46430" y="62122"/>
                    <a:pt x="46262" y="61181"/>
                    <a:pt x="46137" y="60197"/>
                  </a:cubicBezTo>
                  <a:cubicBezTo>
                    <a:pt x="46053" y="59737"/>
                    <a:pt x="45927" y="59298"/>
                    <a:pt x="45760" y="58837"/>
                  </a:cubicBezTo>
                  <a:cubicBezTo>
                    <a:pt x="45739" y="58795"/>
                    <a:pt x="45697" y="58775"/>
                    <a:pt x="45635" y="58712"/>
                  </a:cubicBezTo>
                  <a:cubicBezTo>
                    <a:pt x="45509" y="58795"/>
                    <a:pt x="45383" y="58837"/>
                    <a:pt x="45237" y="58921"/>
                  </a:cubicBezTo>
                  <a:cubicBezTo>
                    <a:pt x="45279" y="59130"/>
                    <a:pt x="45321" y="59298"/>
                    <a:pt x="45321" y="59444"/>
                  </a:cubicBezTo>
                  <a:cubicBezTo>
                    <a:pt x="45321" y="59549"/>
                    <a:pt x="45237" y="59674"/>
                    <a:pt x="45174" y="59737"/>
                  </a:cubicBezTo>
                  <a:cubicBezTo>
                    <a:pt x="45028" y="59821"/>
                    <a:pt x="44881" y="59946"/>
                    <a:pt x="44693" y="59821"/>
                  </a:cubicBezTo>
                  <a:cubicBezTo>
                    <a:pt x="44567" y="59632"/>
                    <a:pt x="44672" y="59360"/>
                    <a:pt x="44442" y="59235"/>
                  </a:cubicBezTo>
                  <a:cubicBezTo>
                    <a:pt x="44274" y="59298"/>
                    <a:pt x="44128" y="59340"/>
                    <a:pt x="43940" y="59423"/>
                  </a:cubicBezTo>
                  <a:cubicBezTo>
                    <a:pt x="43856" y="59423"/>
                    <a:pt x="43793" y="59486"/>
                    <a:pt x="43647" y="59549"/>
                  </a:cubicBezTo>
                  <a:close/>
                  <a:moveTo>
                    <a:pt x="11696" y="44065"/>
                  </a:moveTo>
                  <a:cubicBezTo>
                    <a:pt x="11278" y="43919"/>
                    <a:pt x="10943" y="43856"/>
                    <a:pt x="10629" y="43919"/>
                  </a:cubicBezTo>
                  <a:cubicBezTo>
                    <a:pt x="10357" y="43940"/>
                    <a:pt x="10169" y="44107"/>
                    <a:pt x="10002" y="44275"/>
                  </a:cubicBezTo>
                  <a:cubicBezTo>
                    <a:pt x="9855" y="44379"/>
                    <a:pt x="9709" y="44463"/>
                    <a:pt x="9583" y="44567"/>
                  </a:cubicBezTo>
                  <a:cubicBezTo>
                    <a:pt x="9479" y="44651"/>
                    <a:pt x="9395" y="44756"/>
                    <a:pt x="9311" y="44860"/>
                  </a:cubicBezTo>
                  <a:cubicBezTo>
                    <a:pt x="8893" y="45404"/>
                    <a:pt x="9060" y="46011"/>
                    <a:pt x="9081" y="46618"/>
                  </a:cubicBezTo>
                  <a:cubicBezTo>
                    <a:pt x="9081" y="46681"/>
                    <a:pt x="9123" y="46743"/>
                    <a:pt x="9186" y="46806"/>
                  </a:cubicBezTo>
                  <a:cubicBezTo>
                    <a:pt x="9583" y="47329"/>
                    <a:pt x="10023" y="47811"/>
                    <a:pt x="10650" y="48020"/>
                  </a:cubicBezTo>
                  <a:cubicBezTo>
                    <a:pt x="11048" y="48145"/>
                    <a:pt x="11487" y="48229"/>
                    <a:pt x="11906" y="48229"/>
                  </a:cubicBezTo>
                  <a:cubicBezTo>
                    <a:pt x="12220" y="48229"/>
                    <a:pt x="12533" y="48104"/>
                    <a:pt x="12826" y="47999"/>
                  </a:cubicBezTo>
                  <a:cubicBezTo>
                    <a:pt x="12889" y="47957"/>
                    <a:pt x="12952" y="47894"/>
                    <a:pt x="13036" y="47832"/>
                  </a:cubicBezTo>
                  <a:cubicBezTo>
                    <a:pt x="12826" y="47329"/>
                    <a:pt x="12575" y="46869"/>
                    <a:pt x="12408" y="46388"/>
                  </a:cubicBezTo>
                  <a:lnTo>
                    <a:pt x="12094" y="45530"/>
                  </a:lnTo>
                  <a:cubicBezTo>
                    <a:pt x="11948" y="45049"/>
                    <a:pt x="11822" y="44567"/>
                    <a:pt x="11696" y="44065"/>
                  </a:cubicBezTo>
                  <a:close/>
                  <a:moveTo>
                    <a:pt x="48271" y="82565"/>
                  </a:moveTo>
                  <a:cubicBezTo>
                    <a:pt x="48334" y="82355"/>
                    <a:pt x="48313" y="82188"/>
                    <a:pt x="48229" y="82000"/>
                  </a:cubicBezTo>
                  <a:cubicBezTo>
                    <a:pt x="47936" y="81351"/>
                    <a:pt x="47497" y="80786"/>
                    <a:pt x="46953" y="80368"/>
                  </a:cubicBezTo>
                  <a:cubicBezTo>
                    <a:pt x="46513" y="80033"/>
                    <a:pt x="46032" y="79803"/>
                    <a:pt x="45530" y="79552"/>
                  </a:cubicBezTo>
                  <a:cubicBezTo>
                    <a:pt x="45091" y="79363"/>
                    <a:pt x="44651" y="79301"/>
                    <a:pt x="44170" y="79301"/>
                  </a:cubicBezTo>
                  <a:cubicBezTo>
                    <a:pt x="44107" y="79510"/>
                    <a:pt x="44065" y="79719"/>
                    <a:pt x="43961" y="79907"/>
                  </a:cubicBezTo>
                  <a:cubicBezTo>
                    <a:pt x="43856" y="80117"/>
                    <a:pt x="43898" y="80284"/>
                    <a:pt x="44002" y="80493"/>
                  </a:cubicBezTo>
                  <a:cubicBezTo>
                    <a:pt x="44337" y="81288"/>
                    <a:pt x="44986" y="81791"/>
                    <a:pt x="45572" y="82355"/>
                  </a:cubicBezTo>
                  <a:cubicBezTo>
                    <a:pt x="45614" y="82418"/>
                    <a:pt x="45697" y="82439"/>
                    <a:pt x="45739" y="82481"/>
                  </a:cubicBezTo>
                  <a:cubicBezTo>
                    <a:pt x="46262" y="82753"/>
                    <a:pt x="46764" y="82941"/>
                    <a:pt x="47371" y="82879"/>
                  </a:cubicBezTo>
                  <a:cubicBezTo>
                    <a:pt x="47685" y="82837"/>
                    <a:pt x="47999" y="82816"/>
                    <a:pt x="48271" y="82565"/>
                  </a:cubicBezTo>
                  <a:close/>
                  <a:moveTo>
                    <a:pt x="127509" y="16425"/>
                  </a:moveTo>
                  <a:cubicBezTo>
                    <a:pt x="127613" y="16446"/>
                    <a:pt x="127697" y="16446"/>
                    <a:pt x="127739" y="16509"/>
                  </a:cubicBezTo>
                  <a:cubicBezTo>
                    <a:pt x="127969" y="16697"/>
                    <a:pt x="128241" y="16655"/>
                    <a:pt x="128492" y="16593"/>
                  </a:cubicBezTo>
                  <a:cubicBezTo>
                    <a:pt x="129183" y="16383"/>
                    <a:pt x="129706" y="15902"/>
                    <a:pt x="130019" y="15295"/>
                  </a:cubicBezTo>
                  <a:cubicBezTo>
                    <a:pt x="130480" y="14437"/>
                    <a:pt x="130271" y="13559"/>
                    <a:pt x="129873" y="12680"/>
                  </a:cubicBezTo>
                  <a:cubicBezTo>
                    <a:pt x="129852" y="12638"/>
                    <a:pt x="129831" y="12575"/>
                    <a:pt x="129768" y="12554"/>
                  </a:cubicBezTo>
                  <a:cubicBezTo>
                    <a:pt x="129496" y="12450"/>
                    <a:pt x="129245" y="12261"/>
                    <a:pt x="128911" y="12261"/>
                  </a:cubicBezTo>
                  <a:cubicBezTo>
                    <a:pt x="128618" y="12261"/>
                    <a:pt x="128346" y="12303"/>
                    <a:pt x="128094" y="12533"/>
                  </a:cubicBezTo>
                  <a:cubicBezTo>
                    <a:pt x="128074" y="12868"/>
                    <a:pt x="128053" y="13266"/>
                    <a:pt x="127990" y="13621"/>
                  </a:cubicBezTo>
                  <a:cubicBezTo>
                    <a:pt x="127927" y="14354"/>
                    <a:pt x="127864" y="15086"/>
                    <a:pt x="127446" y="15756"/>
                  </a:cubicBezTo>
                  <a:cubicBezTo>
                    <a:pt x="127341" y="15986"/>
                    <a:pt x="127404" y="16195"/>
                    <a:pt x="127509" y="16425"/>
                  </a:cubicBezTo>
                  <a:close/>
                  <a:moveTo>
                    <a:pt x="118281" y="64717"/>
                  </a:moveTo>
                  <a:cubicBezTo>
                    <a:pt x="118700" y="64947"/>
                    <a:pt x="118721" y="64968"/>
                    <a:pt x="118993" y="64968"/>
                  </a:cubicBezTo>
                  <a:cubicBezTo>
                    <a:pt x="119453" y="64968"/>
                    <a:pt x="119913" y="64989"/>
                    <a:pt x="120374" y="64968"/>
                  </a:cubicBezTo>
                  <a:cubicBezTo>
                    <a:pt x="120918" y="64926"/>
                    <a:pt x="121441" y="64717"/>
                    <a:pt x="121796" y="64298"/>
                  </a:cubicBezTo>
                  <a:cubicBezTo>
                    <a:pt x="122048" y="64005"/>
                    <a:pt x="122257" y="63671"/>
                    <a:pt x="122382" y="63315"/>
                  </a:cubicBezTo>
                  <a:cubicBezTo>
                    <a:pt x="122529" y="62959"/>
                    <a:pt x="122508" y="62562"/>
                    <a:pt x="122194" y="62227"/>
                  </a:cubicBezTo>
                  <a:cubicBezTo>
                    <a:pt x="121901" y="62248"/>
                    <a:pt x="121608" y="62248"/>
                    <a:pt x="121336" y="62269"/>
                  </a:cubicBezTo>
                  <a:cubicBezTo>
                    <a:pt x="121252" y="62269"/>
                    <a:pt x="121127" y="62311"/>
                    <a:pt x="121064" y="62353"/>
                  </a:cubicBezTo>
                  <a:cubicBezTo>
                    <a:pt x="120834" y="62583"/>
                    <a:pt x="120520" y="62666"/>
                    <a:pt x="120227" y="62813"/>
                  </a:cubicBezTo>
                  <a:cubicBezTo>
                    <a:pt x="120039" y="62917"/>
                    <a:pt x="119892" y="63064"/>
                    <a:pt x="119746" y="63189"/>
                  </a:cubicBezTo>
                  <a:cubicBezTo>
                    <a:pt x="119474" y="63378"/>
                    <a:pt x="119244" y="63608"/>
                    <a:pt x="118972" y="63754"/>
                  </a:cubicBezTo>
                  <a:cubicBezTo>
                    <a:pt x="118637" y="63985"/>
                    <a:pt x="118449" y="64319"/>
                    <a:pt x="118281" y="64717"/>
                  </a:cubicBezTo>
                  <a:close/>
                  <a:moveTo>
                    <a:pt x="36303" y="36114"/>
                  </a:moveTo>
                  <a:cubicBezTo>
                    <a:pt x="36679" y="36010"/>
                    <a:pt x="36909" y="35780"/>
                    <a:pt x="37140" y="35591"/>
                  </a:cubicBezTo>
                  <a:cubicBezTo>
                    <a:pt x="37663" y="35152"/>
                    <a:pt x="37809" y="34587"/>
                    <a:pt x="37767" y="33917"/>
                  </a:cubicBezTo>
                  <a:cubicBezTo>
                    <a:pt x="37746" y="33666"/>
                    <a:pt x="37684" y="33394"/>
                    <a:pt x="37642" y="33143"/>
                  </a:cubicBezTo>
                  <a:cubicBezTo>
                    <a:pt x="37558" y="32767"/>
                    <a:pt x="37328" y="32536"/>
                    <a:pt x="37056" y="32327"/>
                  </a:cubicBezTo>
                  <a:cubicBezTo>
                    <a:pt x="36721" y="32348"/>
                    <a:pt x="36407" y="32139"/>
                    <a:pt x="36072" y="32264"/>
                  </a:cubicBezTo>
                  <a:cubicBezTo>
                    <a:pt x="35842" y="32348"/>
                    <a:pt x="35633" y="32411"/>
                    <a:pt x="35528" y="32641"/>
                  </a:cubicBezTo>
                  <a:cubicBezTo>
                    <a:pt x="35424" y="32871"/>
                    <a:pt x="35445" y="33143"/>
                    <a:pt x="35445" y="33394"/>
                  </a:cubicBezTo>
                  <a:cubicBezTo>
                    <a:pt x="35675" y="33603"/>
                    <a:pt x="35612" y="33917"/>
                    <a:pt x="35717" y="34189"/>
                  </a:cubicBezTo>
                  <a:cubicBezTo>
                    <a:pt x="35905" y="34775"/>
                    <a:pt x="36219" y="35382"/>
                    <a:pt x="36303" y="36114"/>
                  </a:cubicBezTo>
                  <a:close/>
                  <a:moveTo>
                    <a:pt x="98320" y="19313"/>
                  </a:moveTo>
                  <a:cubicBezTo>
                    <a:pt x="98236" y="19417"/>
                    <a:pt x="98132" y="19480"/>
                    <a:pt x="98111" y="19585"/>
                  </a:cubicBezTo>
                  <a:cubicBezTo>
                    <a:pt x="98006" y="19961"/>
                    <a:pt x="97902" y="20296"/>
                    <a:pt x="97797" y="20673"/>
                  </a:cubicBezTo>
                  <a:cubicBezTo>
                    <a:pt x="97776" y="20735"/>
                    <a:pt x="97839" y="20840"/>
                    <a:pt x="97902" y="20924"/>
                  </a:cubicBezTo>
                  <a:cubicBezTo>
                    <a:pt x="98216" y="21363"/>
                    <a:pt x="98550" y="21740"/>
                    <a:pt x="99053" y="21991"/>
                  </a:cubicBezTo>
                  <a:lnTo>
                    <a:pt x="99283" y="22158"/>
                  </a:lnTo>
                  <a:cubicBezTo>
                    <a:pt x="99638" y="22472"/>
                    <a:pt x="100036" y="22514"/>
                    <a:pt x="100475" y="22409"/>
                  </a:cubicBezTo>
                  <a:cubicBezTo>
                    <a:pt x="100538" y="21991"/>
                    <a:pt x="100517" y="20903"/>
                    <a:pt x="100433" y="20317"/>
                  </a:cubicBezTo>
                  <a:cubicBezTo>
                    <a:pt x="100245" y="20150"/>
                    <a:pt x="100120" y="19940"/>
                    <a:pt x="99931" y="19773"/>
                  </a:cubicBezTo>
                  <a:cubicBezTo>
                    <a:pt x="99680" y="19543"/>
                    <a:pt x="99408" y="19334"/>
                    <a:pt x="99053" y="19313"/>
                  </a:cubicBezTo>
                  <a:cubicBezTo>
                    <a:pt x="98822" y="19271"/>
                    <a:pt x="98571" y="19313"/>
                    <a:pt x="98320" y="19313"/>
                  </a:cubicBezTo>
                  <a:close/>
                  <a:moveTo>
                    <a:pt x="112527" y="65240"/>
                  </a:moveTo>
                  <a:cubicBezTo>
                    <a:pt x="112025" y="65303"/>
                    <a:pt x="111586" y="65366"/>
                    <a:pt x="111125" y="65449"/>
                  </a:cubicBezTo>
                  <a:cubicBezTo>
                    <a:pt x="110979" y="65470"/>
                    <a:pt x="110791" y="65554"/>
                    <a:pt x="110665" y="65617"/>
                  </a:cubicBezTo>
                  <a:cubicBezTo>
                    <a:pt x="110247" y="65930"/>
                    <a:pt x="109807" y="66223"/>
                    <a:pt x="109493" y="66663"/>
                  </a:cubicBezTo>
                  <a:cubicBezTo>
                    <a:pt x="109347" y="66851"/>
                    <a:pt x="109284" y="67060"/>
                    <a:pt x="109117" y="67249"/>
                  </a:cubicBezTo>
                  <a:cubicBezTo>
                    <a:pt x="108928" y="67458"/>
                    <a:pt x="108887" y="67688"/>
                    <a:pt x="108866" y="67981"/>
                  </a:cubicBezTo>
                  <a:cubicBezTo>
                    <a:pt x="109326" y="68232"/>
                    <a:pt x="109765" y="68232"/>
                    <a:pt x="110226" y="68023"/>
                  </a:cubicBezTo>
                  <a:cubicBezTo>
                    <a:pt x="110456" y="67918"/>
                    <a:pt x="110665" y="67814"/>
                    <a:pt x="110874" y="67688"/>
                  </a:cubicBezTo>
                  <a:cubicBezTo>
                    <a:pt x="111397" y="67374"/>
                    <a:pt x="111900" y="67039"/>
                    <a:pt x="112255" y="66537"/>
                  </a:cubicBezTo>
                  <a:cubicBezTo>
                    <a:pt x="112444" y="66307"/>
                    <a:pt x="112569" y="66014"/>
                    <a:pt x="112737" y="65763"/>
                  </a:cubicBezTo>
                  <a:cubicBezTo>
                    <a:pt x="112757" y="65721"/>
                    <a:pt x="112757" y="65679"/>
                    <a:pt x="112757" y="65617"/>
                  </a:cubicBezTo>
                  <a:cubicBezTo>
                    <a:pt x="112695" y="65554"/>
                    <a:pt x="112632" y="65407"/>
                    <a:pt x="112527" y="65240"/>
                  </a:cubicBezTo>
                  <a:close/>
                  <a:moveTo>
                    <a:pt x="30360" y="84301"/>
                  </a:moveTo>
                  <a:cubicBezTo>
                    <a:pt x="30674" y="84950"/>
                    <a:pt x="31302" y="85661"/>
                    <a:pt x="31825" y="85912"/>
                  </a:cubicBezTo>
                  <a:cubicBezTo>
                    <a:pt x="32202" y="86101"/>
                    <a:pt x="32557" y="86268"/>
                    <a:pt x="32955" y="86268"/>
                  </a:cubicBezTo>
                  <a:cubicBezTo>
                    <a:pt x="33331" y="86289"/>
                    <a:pt x="33708" y="86268"/>
                    <a:pt x="34085" y="86268"/>
                  </a:cubicBezTo>
                  <a:cubicBezTo>
                    <a:pt x="34294" y="86268"/>
                    <a:pt x="34482" y="86185"/>
                    <a:pt x="34650" y="86080"/>
                  </a:cubicBezTo>
                  <a:cubicBezTo>
                    <a:pt x="34796" y="85996"/>
                    <a:pt x="34838" y="85892"/>
                    <a:pt x="34838" y="85766"/>
                  </a:cubicBezTo>
                  <a:cubicBezTo>
                    <a:pt x="34859" y="85473"/>
                    <a:pt x="34733" y="85264"/>
                    <a:pt x="34419" y="85117"/>
                  </a:cubicBezTo>
                  <a:cubicBezTo>
                    <a:pt x="34168" y="84971"/>
                    <a:pt x="33896" y="84824"/>
                    <a:pt x="33603" y="84678"/>
                  </a:cubicBezTo>
                  <a:cubicBezTo>
                    <a:pt x="33541" y="84636"/>
                    <a:pt x="33436" y="84615"/>
                    <a:pt x="33352" y="84594"/>
                  </a:cubicBezTo>
                  <a:cubicBezTo>
                    <a:pt x="32850" y="84427"/>
                    <a:pt x="32390" y="84301"/>
                    <a:pt x="31867" y="84322"/>
                  </a:cubicBezTo>
                  <a:cubicBezTo>
                    <a:pt x="31469" y="84343"/>
                    <a:pt x="31072" y="84301"/>
                    <a:pt x="30674" y="84301"/>
                  </a:cubicBezTo>
                  <a:cubicBezTo>
                    <a:pt x="30611" y="84280"/>
                    <a:pt x="30507" y="84301"/>
                    <a:pt x="30360" y="84301"/>
                  </a:cubicBezTo>
                  <a:close/>
                  <a:moveTo>
                    <a:pt x="101605" y="46681"/>
                  </a:moveTo>
                  <a:cubicBezTo>
                    <a:pt x="101773" y="46346"/>
                    <a:pt x="101898" y="46011"/>
                    <a:pt x="102066" y="45635"/>
                  </a:cubicBezTo>
                  <a:cubicBezTo>
                    <a:pt x="102212" y="45300"/>
                    <a:pt x="102379" y="44923"/>
                    <a:pt x="102526" y="44588"/>
                  </a:cubicBezTo>
                  <a:cubicBezTo>
                    <a:pt x="101919" y="44442"/>
                    <a:pt x="101166" y="44463"/>
                    <a:pt x="100643" y="44651"/>
                  </a:cubicBezTo>
                  <a:cubicBezTo>
                    <a:pt x="100643" y="44777"/>
                    <a:pt x="100643" y="44902"/>
                    <a:pt x="100664" y="45007"/>
                  </a:cubicBezTo>
                  <a:cubicBezTo>
                    <a:pt x="100726" y="45216"/>
                    <a:pt x="100810" y="45404"/>
                    <a:pt x="100915" y="45593"/>
                  </a:cubicBezTo>
                  <a:cubicBezTo>
                    <a:pt x="101019" y="45844"/>
                    <a:pt x="101019" y="46116"/>
                    <a:pt x="100915" y="46346"/>
                  </a:cubicBezTo>
                  <a:cubicBezTo>
                    <a:pt x="100852" y="46451"/>
                    <a:pt x="100768" y="46555"/>
                    <a:pt x="100643" y="46513"/>
                  </a:cubicBezTo>
                  <a:cubicBezTo>
                    <a:pt x="100559" y="46471"/>
                    <a:pt x="100496" y="46430"/>
                    <a:pt x="100433" y="46346"/>
                  </a:cubicBezTo>
                  <a:cubicBezTo>
                    <a:pt x="100392" y="46262"/>
                    <a:pt x="100392" y="46158"/>
                    <a:pt x="100350" y="46095"/>
                  </a:cubicBezTo>
                  <a:cubicBezTo>
                    <a:pt x="100308" y="45948"/>
                    <a:pt x="100245" y="45802"/>
                    <a:pt x="100203" y="45676"/>
                  </a:cubicBezTo>
                  <a:cubicBezTo>
                    <a:pt x="100161" y="45614"/>
                    <a:pt x="100161" y="45509"/>
                    <a:pt x="100036" y="45509"/>
                  </a:cubicBezTo>
                  <a:cubicBezTo>
                    <a:pt x="100015" y="45907"/>
                    <a:pt x="99994" y="46262"/>
                    <a:pt x="100099" y="46660"/>
                  </a:cubicBezTo>
                  <a:cubicBezTo>
                    <a:pt x="100622" y="46681"/>
                    <a:pt x="101082" y="46681"/>
                    <a:pt x="101605" y="46681"/>
                  </a:cubicBezTo>
                  <a:close/>
                  <a:moveTo>
                    <a:pt x="43166" y="56703"/>
                  </a:moveTo>
                  <a:cubicBezTo>
                    <a:pt x="43793" y="57101"/>
                    <a:pt x="44233" y="57728"/>
                    <a:pt x="44798" y="58251"/>
                  </a:cubicBezTo>
                  <a:cubicBezTo>
                    <a:pt x="45279" y="58042"/>
                    <a:pt x="45781" y="57875"/>
                    <a:pt x="46241" y="57645"/>
                  </a:cubicBezTo>
                  <a:cubicBezTo>
                    <a:pt x="46158" y="57289"/>
                    <a:pt x="46011" y="56996"/>
                    <a:pt x="45907" y="56682"/>
                  </a:cubicBezTo>
                  <a:cubicBezTo>
                    <a:pt x="45886" y="56619"/>
                    <a:pt x="45844" y="56599"/>
                    <a:pt x="45781" y="56515"/>
                  </a:cubicBezTo>
                  <a:cubicBezTo>
                    <a:pt x="45739" y="56787"/>
                    <a:pt x="45718" y="57017"/>
                    <a:pt x="45781" y="57226"/>
                  </a:cubicBezTo>
                  <a:cubicBezTo>
                    <a:pt x="45802" y="57331"/>
                    <a:pt x="45802" y="57415"/>
                    <a:pt x="45802" y="57519"/>
                  </a:cubicBezTo>
                  <a:cubicBezTo>
                    <a:pt x="45802" y="57624"/>
                    <a:pt x="45739" y="57749"/>
                    <a:pt x="45614" y="57770"/>
                  </a:cubicBezTo>
                  <a:cubicBezTo>
                    <a:pt x="45530" y="57770"/>
                    <a:pt x="45425" y="57749"/>
                    <a:pt x="45363" y="57707"/>
                  </a:cubicBezTo>
                  <a:cubicBezTo>
                    <a:pt x="45174" y="57540"/>
                    <a:pt x="45070" y="57310"/>
                    <a:pt x="45070" y="57038"/>
                  </a:cubicBezTo>
                  <a:lnTo>
                    <a:pt x="45070" y="56515"/>
                  </a:lnTo>
                  <a:cubicBezTo>
                    <a:pt x="45070" y="56347"/>
                    <a:pt x="45070" y="56138"/>
                    <a:pt x="44881" y="55971"/>
                  </a:cubicBezTo>
                  <a:cubicBezTo>
                    <a:pt x="44442" y="55950"/>
                    <a:pt x="44065" y="56201"/>
                    <a:pt x="43689" y="56368"/>
                  </a:cubicBezTo>
                  <a:cubicBezTo>
                    <a:pt x="43479" y="56410"/>
                    <a:pt x="43228" y="56452"/>
                    <a:pt x="43166" y="56703"/>
                  </a:cubicBezTo>
                  <a:close/>
                  <a:moveTo>
                    <a:pt x="102484" y="46660"/>
                  </a:moveTo>
                  <a:cubicBezTo>
                    <a:pt x="103007" y="46869"/>
                    <a:pt x="103426" y="46555"/>
                    <a:pt x="103865" y="46451"/>
                  </a:cubicBezTo>
                  <a:cubicBezTo>
                    <a:pt x="103886" y="45927"/>
                    <a:pt x="103949" y="45425"/>
                    <a:pt x="103970" y="44902"/>
                  </a:cubicBezTo>
                  <a:cubicBezTo>
                    <a:pt x="103530" y="44672"/>
                    <a:pt x="103488" y="44672"/>
                    <a:pt x="103216" y="45007"/>
                  </a:cubicBezTo>
                  <a:cubicBezTo>
                    <a:pt x="102840" y="45509"/>
                    <a:pt x="102693" y="46095"/>
                    <a:pt x="102484" y="46660"/>
                  </a:cubicBezTo>
                  <a:close/>
                  <a:moveTo>
                    <a:pt x="42580" y="58837"/>
                  </a:moveTo>
                  <a:cubicBezTo>
                    <a:pt x="43082" y="58795"/>
                    <a:pt x="43542" y="58879"/>
                    <a:pt x="43961" y="58503"/>
                  </a:cubicBezTo>
                  <a:cubicBezTo>
                    <a:pt x="43438" y="57959"/>
                    <a:pt x="43019" y="57352"/>
                    <a:pt x="42224" y="57122"/>
                  </a:cubicBezTo>
                  <a:cubicBezTo>
                    <a:pt x="42078" y="57226"/>
                    <a:pt x="41973" y="57352"/>
                    <a:pt x="41868" y="57435"/>
                  </a:cubicBezTo>
                  <a:cubicBezTo>
                    <a:pt x="42140" y="57938"/>
                    <a:pt x="42350" y="58377"/>
                    <a:pt x="42580" y="58837"/>
                  </a:cubicBezTo>
                  <a:close/>
                  <a:moveTo>
                    <a:pt x="46953" y="57310"/>
                  </a:moveTo>
                  <a:cubicBezTo>
                    <a:pt x="47036" y="57268"/>
                    <a:pt x="47099" y="57268"/>
                    <a:pt x="47162" y="57268"/>
                  </a:cubicBezTo>
                  <a:cubicBezTo>
                    <a:pt x="47559" y="57122"/>
                    <a:pt x="47622" y="56954"/>
                    <a:pt x="47476" y="56599"/>
                  </a:cubicBezTo>
                  <a:cubicBezTo>
                    <a:pt x="47350" y="56264"/>
                    <a:pt x="47078" y="56013"/>
                    <a:pt x="46827" y="55782"/>
                  </a:cubicBezTo>
                  <a:cubicBezTo>
                    <a:pt x="46681" y="55678"/>
                    <a:pt x="46534" y="55594"/>
                    <a:pt x="46409" y="55490"/>
                  </a:cubicBezTo>
                  <a:cubicBezTo>
                    <a:pt x="46325" y="55448"/>
                    <a:pt x="46262" y="55448"/>
                    <a:pt x="46179" y="55552"/>
                  </a:cubicBezTo>
                  <a:cubicBezTo>
                    <a:pt x="46430" y="56138"/>
                    <a:pt x="46681" y="56703"/>
                    <a:pt x="46953" y="57310"/>
                  </a:cubicBezTo>
                  <a:close/>
                  <a:moveTo>
                    <a:pt x="99199" y="44714"/>
                  </a:moveTo>
                  <a:cubicBezTo>
                    <a:pt x="98781" y="45091"/>
                    <a:pt x="98529" y="45572"/>
                    <a:pt x="98467" y="45969"/>
                  </a:cubicBezTo>
                  <a:cubicBezTo>
                    <a:pt x="98404" y="46534"/>
                    <a:pt x="98613" y="46743"/>
                    <a:pt x="99157" y="46681"/>
                  </a:cubicBezTo>
                  <a:cubicBezTo>
                    <a:pt x="99178" y="46681"/>
                    <a:pt x="99178" y="46660"/>
                    <a:pt x="99199" y="46660"/>
                  </a:cubicBezTo>
                  <a:cubicBezTo>
                    <a:pt x="99283" y="46137"/>
                    <a:pt x="99283" y="45070"/>
                    <a:pt x="99199" y="44714"/>
                  </a:cubicBezTo>
                  <a:close/>
                  <a:moveTo>
                    <a:pt x="104597" y="46262"/>
                  </a:moveTo>
                  <a:cubicBezTo>
                    <a:pt x="104744" y="46116"/>
                    <a:pt x="104848" y="46053"/>
                    <a:pt x="104848" y="46011"/>
                  </a:cubicBezTo>
                  <a:cubicBezTo>
                    <a:pt x="104848" y="45844"/>
                    <a:pt x="104786" y="45697"/>
                    <a:pt x="104597" y="45509"/>
                  </a:cubicBezTo>
                  <a:close/>
                  <a:moveTo>
                    <a:pt x="41513" y="58189"/>
                  </a:moveTo>
                  <a:cubicBezTo>
                    <a:pt x="41450" y="58482"/>
                    <a:pt x="41429" y="58691"/>
                    <a:pt x="41533" y="58921"/>
                  </a:cubicBezTo>
                  <a:cubicBezTo>
                    <a:pt x="41617" y="58921"/>
                    <a:pt x="41701" y="58900"/>
                    <a:pt x="41764" y="58900"/>
                  </a:cubicBezTo>
                  <a:cubicBezTo>
                    <a:pt x="41743" y="58670"/>
                    <a:pt x="41659" y="58461"/>
                    <a:pt x="41513" y="5818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44" name="Google Shape;2344;p74"/>
            <p:cNvGrpSpPr/>
            <p:nvPr/>
          </p:nvGrpSpPr>
          <p:grpSpPr>
            <a:xfrm>
              <a:off x="7797563" y="3645950"/>
              <a:ext cx="288250" cy="266800"/>
              <a:chOff x="7797563" y="3645950"/>
              <a:chExt cx="288250" cy="266800"/>
            </a:xfrm>
          </p:grpSpPr>
          <p:sp>
            <p:nvSpPr>
              <p:cNvPr id="2345" name="Google Shape;2345;p74"/>
              <p:cNvSpPr/>
              <p:nvPr/>
            </p:nvSpPr>
            <p:spPr>
              <a:xfrm>
                <a:off x="7797563" y="3645950"/>
                <a:ext cx="288250" cy="266800"/>
              </a:xfrm>
              <a:custGeom>
                <a:avLst/>
                <a:gdLst/>
                <a:ahLst/>
                <a:cxnLst/>
                <a:rect l="l" t="t" r="r" b="b"/>
                <a:pathLst>
                  <a:path w="11530" h="10672" extrusionOk="0">
                    <a:moveTo>
                      <a:pt x="9709" y="7847"/>
                    </a:moveTo>
                    <a:cubicBezTo>
                      <a:pt x="10484" y="7491"/>
                      <a:pt x="11530" y="6592"/>
                      <a:pt x="11069" y="5608"/>
                    </a:cubicBezTo>
                    <a:cubicBezTo>
                      <a:pt x="10546" y="4478"/>
                      <a:pt x="9019" y="3098"/>
                      <a:pt x="7638" y="3014"/>
                    </a:cubicBezTo>
                    <a:cubicBezTo>
                      <a:pt x="8098" y="1863"/>
                      <a:pt x="7931" y="503"/>
                      <a:pt x="6404" y="189"/>
                    </a:cubicBezTo>
                    <a:cubicBezTo>
                      <a:pt x="5588" y="1"/>
                      <a:pt x="4960" y="608"/>
                      <a:pt x="4562" y="1235"/>
                    </a:cubicBezTo>
                    <a:cubicBezTo>
                      <a:pt x="4207" y="1779"/>
                      <a:pt x="4039" y="2177"/>
                      <a:pt x="4290" y="2616"/>
                    </a:cubicBezTo>
                    <a:cubicBezTo>
                      <a:pt x="4248" y="2658"/>
                      <a:pt x="4207" y="2679"/>
                      <a:pt x="4186" y="2700"/>
                    </a:cubicBezTo>
                    <a:cubicBezTo>
                      <a:pt x="4144" y="2302"/>
                      <a:pt x="3725" y="1842"/>
                      <a:pt x="3391" y="1758"/>
                    </a:cubicBezTo>
                    <a:cubicBezTo>
                      <a:pt x="2763" y="1612"/>
                      <a:pt x="1570" y="1549"/>
                      <a:pt x="984" y="1842"/>
                    </a:cubicBezTo>
                    <a:cubicBezTo>
                      <a:pt x="231" y="2219"/>
                      <a:pt x="1" y="3118"/>
                      <a:pt x="378" y="3872"/>
                    </a:cubicBezTo>
                    <a:cubicBezTo>
                      <a:pt x="587" y="4290"/>
                      <a:pt x="901" y="4625"/>
                      <a:pt x="1235" y="5002"/>
                    </a:cubicBezTo>
                    <a:cubicBezTo>
                      <a:pt x="1340" y="5127"/>
                      <a:pt x="1466" y="5211"/>
                      <a:pt x="1591" y="5232"/>
                    </a:cubicBezTo>
                    <a:cubicBezTo>
                      <a:pt x="1005" y="5608"/>
                      <a:pt x="482" y="5985"/>
                      <a:pt x="419" y="6780"/>
                    </a:cubicBezTo>
                    <a:cubicBezTo>
                      <a:pt x="336" y="7596"/>
                      <a:pt x="608" y="8433"/>
                      <a:pt x="1424" y="8684"/>
                    </a:cubicBezTo>
                    <a:cubicBezTo>
                      <a:pt x="1926" y="8852"/>
                      <a:pt x="2658" y="8747"/>
                      <a:pt x="3244" y="8433"/>
                    </a:cubicBezTo>
                    <a:cubicBezTo>
                      <a:pt x="3704" y="9375"/>
                      <a:pt x="4855" y="10212"/>
                      <a:pt x="5713" y="10442"/>
                    </a:cubicBezTo>
                    <a:cubicBezTo>
                      <a:pt x="6592" y="10672"/>
                      <a:pt x="7324" y="10212"/>
                      <a:pt x="7575" y="9396"/>
                    </a:cubicBezTo>
                    <a:cubicBezTo>
                      <a:pt x="7701" y="8977"/>
                      <a:pt x="7680" y="8454"/>
                      <a:pt x="7554" y="7973"/>
                    </a:cubicBezTo>
                    <a:cubicBezTo>
                      <a:pt x="8287" y="8140"/>
                      <a:pt x="9019" y="8161"/>
                      <a:pt x="9709" y="7847"/>
                    </a:cubicBezTo>
                    <a:close/>
                    <a:moveTo>
                      <a:pt x="5588" y="4541"/>
                    </a:moveTo>
                    <a:cubicBezTo>
                      <a:pt x="6152" y="5085"/>
                      <a:pt x="6111" y="5608"/>
                      <a:pt x="5378" y="5943"/>
                    </a:cubicBezTo>
                    <a:cubicBezTo>
                      <a:pt x="4730" y="6257"/>
                      <a:pt x="3976" y="5755"/>
                      <a:pt x="3642" y="5211"/>
                    </a:cubicBezTo>
                    <a:cubicBezTo>
                      <a:pt x="3349" y="4709"/>
                      <a:pt x="3704" y="4248"/>
                      <a:pt x="4186" y="4144"/>
                    </a:cubicBezTo>
                    <a:cubicBezTo>
                      <a:pt x="4479" y="4081"/>
                      <a:pt x="4730" y="4060"/>
                      <a:pt x="5002" y="3976"/>
                    </a:cubicBezTo>
                    <a:cubicBezTo>
                      <a:pt x="5253" y="4165"/>
                      <a:pt x="5462" y="4437"/>
                      <a:pt x="5588" y="4541"/>
                    </a:cubicBezTo>
                    <a:close/>
                    <a:moveTo>
                      <a:pt x="1779" y="7889"/>
                    </a:moveTo>
                    <a:cubicBezTo>
                      <a:pt x="984" y="7847"/>
                      <a:pt x="1235" y="6655"/>
                      <a:pt x="1570" y="6257"/>
                    </a:cubicBezTo>
                    <a:cubicBezTo>
                      <a:pt x="1884" y="5922"/>
                      <a:pt x="2407" y="5734"/>
                      <a:pt x="2763" y="5441"/>
                    </a:cubicBezTo>
                    <a:cubicBezTo>
                      <a:pt x="2951" y="5839"/>
                      <a:pt x="3265" y="6173"/>
                      <a:pt x="3600" y="6424"/>
                    </a:cubicBezTo>
                    <a:cubicBezTo>
                      <a:pt x="3558" y="6445"/>
                      <a:pt x="3495" y="6466"/>
                      <a:pt x="3474" y="6487"/>
                    </a:cubicBezTo>
                    <a:cubicBezTo>
                      <a:pt x="3160" y="6843"/>
                      <a:pt x="3035" y="7199"/>
                      <a:pt x="3035" y="7575"/>
                    </a:cubicBezTo>
                    <a:cubicBezTo>
                      <a:pt x="2616" y="7805"/>
                      <a:pt x="1947" y="7910"/>
                      <a:pt x="1779" y="7889"/>
                    </a:cubicBezTo>
                    <a:close/>
                    <a:moveTo>
                      <a:pt x="5671" y="9521"/>
                    </a:moveTo>
                    <a:cubicBezTo>
                      <a:pt x="5211" y="9375"/>
                      <a:pt x="4186" y="8621"/>
                      <a:pt x="3914" y="7931"/>
                    </a:cubicBezTo>
                    <a:cubicBezTo>
                      <a:pt x="4207" y="7596"/>
                      <a:pt x="4332" y="7199"/>
                      <a:pt x="4186" y="6759"/>
                    </a:cubicBezTo>
                    <a:cubicBezTo>
                      <a:pt x="4646" y="6906"/>
                      <a:pt x="5148" y="6947"/>
                      <a:pt x="5608" y="6738"/>
                    </a:cubicBezTo>
                    <a:cubicBezTo>
                      <a:pt x="5755" y="6675"/>
                      <a:pt x="5860" y="6634"/>
                      <a:pt x="5964" y="6550"/>
                    </a:cubicBezTo>
                    <a:cubicBezTo>
                      <a:pt x="5964" y="6613"/>
                      <a:pt x="5985" y="6738"/>
                      <a:pt x="6027" y="6801"/>
                    </a:cubicBezTo>
                    <a:cubicBezTo>
                      <a:pt x="6571" y="7575"/>
                      <a:pt x="7533" y="10191"/>
                      <a:pt x="5671" y="9521"/>
                    </a:cubicBezTo>
                    <a:close/>
                    <a:moveTo>
                      <a:pt x="8893" y="7115"/>
                    </a:moveTo>
                    <a:cubicBezTo>
                      <a:pt x="8370" y="7219"/>
                      <a:pt x="7764" y="7094"/>
                      <a:pt x="7220" y="7052"/>
                    </a:cubicBezTo>
                    <a:cubicBezTo>
                      <a:pt x="7052" y="6738"/>
                      <a:pt x="6843" y="6466"/>
                      <a:pt x="6655" y="6257"/>
                    </a:cubicBezTo>
                    <a:cubicBezTo>
                      <a:pt x="6592" y="6173"/>
                      <a:pt x="6508" y="6131"/>
                      <a:pt x="6424" y="6131"/>
                    </a:cubicBezTo>
                    <a:cubicBezTo>
                      <a:pt x="7052" y="5294"/>
                      <a:pt x="6236" y="4227"/>
                      <a:pt x="5441" y="3704"/>
                    </a:cubicBezTo>
                    <a:cubicBezTo>
                      <a:pt x="5462" y="3537"/>
                      <a:pt x="5378" y="3390"/>
                      <a:pt x="5211" y="3349"/>
                    </a:cubicBezTo>
                    <a:cubicBezTo>
                      <a:pt x="4541" y="3307"/>
                      <a:pt x="3767" y="3118"/>
                      <a:pt x="3223" y="3642"/>
                    </a:cubicBezTo>
                    <a:cubicBezTo>
                      <a:pt x="2930" y="3914"/>
                      <a:pt x="2721" y="4290"/>
                      <a:pt x="2658" y="4709"/>
                    </a:cubicBezTo>
                    <a:cubicBezTo>
                      <a:pt x="2428" y="4604"/>
                      <a:pt x="2030" y="4583"/>
                      <a:pt x="1905" y="4395"/>
                    </a:cubicBezTo>
                    <a:cubicBezTo>
                      <a:pt x="1507" y="3955"/>
                      <a:pt x="1194" y="3662"/>
                      <a:pt x="1131" y="2993"/>
                    </a:cubicBezTo>
                    <a:cubicBezTo>
                      <a:pt x="1047" y="2344"/>
                      <a:pt x="3893" y="2093"/>
                      <a:pt x="3914" y="2972"/>
                    </a:cubicBezTo>
                    <a:cubicBezTo>
                      <a:pt x="3914" y="3035"/>
                      <a:pt x="3976" y="3077"/>
                      <a:pt x="4060" y="3077"/>
                    </a:cubicBezTo>
                    <a:cubicBezTo>
                      <a:pt x="4060" y="3118"/>
                      <a:pt x="4081" y="3139"/>
                      <a:pt x="4102" y="3181"/>
                    </a:cubicBezTo>
                    <a:cubicBezTo>
                      <a:pt x="4207" y="3307"/>
                      <a:pt x="4395" y="3307"/>
                      <a:pt x="4520" y="3202"/>
                    </a:cubicBezTo>
                    <a:cubicBezTo>
                      <a:pt x="4583" y="3139"/>
                      <a:pt x="4625" y="3118"/>
                      <a:pt x="4688" y="3077"/>
                    </a:cubicBezTo>
                    <a:cubicBezTo>
                      <a:pt x="4897" y="3181"/>
                      <a:pt x="5127" y="2909"/>
                      <a:pt x="4960" y="2700"/>
                    </a:cubicBezTo>
                    <a:cubicBezTo>
                      <a:pt x="4479" y="2072"/>
                      <a:pt x="5776" y="921"/>
                      <a:pt x="6424" y="1089"/>
                    </a:cubicBezTo>
                    <a:cubicBezTo>
                      <a:pt x="7638" y="1340"/>
                      <a:pt x="6927" y="2888"/>
                      <a:pt x="6404" y="3390"/>
                    </a:cubicBezTo>
                    <a:cubicBezTo>
                      <a:pt x="5985" y="3809"/>
                      <a:pt x="6529" y="4395"/>
                      <a:pt x="7010" y="4060"/>
                    </a:cubicBezTo>
                    <a:cubicBezTo>
                      <a:pt x="7889" y="3411"/>
                      <a:pt x="9396" y="4855"/>
                      <a:pt x="9940" y="5441"/>
                    </a:cubicBezTo>
                    <a:cubicBezTo>
                      <a:pt x="10672" y="6278"/>
                      <a:pt x="9647" y="6968"/>
                      <a:pt x="8893" y="711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46" name="Google Shape;2346;p74"/>
              <p:cNvSpPr/>
              <p:nvPr/>
            </p:nvSpPr>
            <p:spPr>
              <a:xfrm>
                <a:off x="7881263" y="3745350"/>
                <a:ext cx="70125" cy="57025"/>
              </a:xfrm>
              <a:custGeom>
                <a:avLst/>
                <a:gdLst/>
                <a:ahLst/>
                <a:cxnLst/>
                <a:rect l="l" t="t" r="r" b="b"/>
                <a:pathLst>
                  <a:path w="2805" h="2281" extrusionOk="0">
                    <a:moveTo>
                      <a:pt x="2240" y="565"/>
                    </a:moveTo>
                    <a:cubicBezTo>
                      <a:pt x="2804" y="1109"/>
                      <a:pt x="2763" y="1632"/>
                      <a:pt x="2030" y="1967"/>
                    </a:cubicBezTo>
                    <a:cubicBezTo>
                      <a:pt x="1382" y="2281"/>
                      <a:pt x="628" y="1779"/>
                      <a:pt x="294" y="1235"/>
                    </a:cubicBezTo>
                    <a:cubicBezTo>
                      <a:pt x="1" y="733"/>
                      <a:pt x="356" y="272"/>
                      <a:pt x="838" y="168"/>
                    </a:cubicBezTo>
                    <a:cubicBezTo>
                      <a:pt x="1131" y="105"/>
                      <a:pt x="1382" y="84"/>
                      <a:pt x="1654" y="0"/>
                    </a:cubicBezTo>
                    <a:cubicBezTo>
                      <a:pt x="1905" y="189"/>
                      <a:pt x="2114" y="461"/>
                      <a:pt x="2240" y="56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47" name="Google Shape;2347;p74"/>
              <p:cNvSpPr/>
              <p:nvPr/>
            </p:nvSpPr>
            <p:spPr>
              <a:xfrm>
                <a:off x="7822163" y="3781950"/>
                <a:ext cx="65400" cy="61750"/>
              </a:xfrm>
              <a:custGeom>
                <a:avLst/>
                <a:gdLst/>
                <a:ahLst/>
                <a:cxnLst/>
                <a:rect l="l" t="t" r="r" b="b"/>
                <a:pathLst>
                  <a:path w="2616" h="2470" extrusionOk="0">
                    <a:moveTo>
                      <a:pt x="795" y="2449"/>
                    </a:moveTo>
                    <a:cubicBezTo>
                      <a:pt x="0" y="2407"/>
                      <a:pt x="251" y="1215"/>
                      <a:pt x="586" y="817"/>
                    </a:cubicBezTo>
                    <a:cubicBezTo>
                      <a:pt x="900" y="482"/>
                      <a:pt x="1423" y="294"/>
                      <a:pt x="1779" y="1"/>
                    </a:cubicBezTo>
                    <a:cubicBezTo>
                      <a:pt x="1967" y="399"/>
                      <a:pt x="2281" y="733"/>
                      <a:pt x="2616" y="984"/>
                    </a:cubicBezTo>
                    <a:cubicBezTo>
                      <a:pt x="2574" y="1005"/>
                      <a:pt x="2511" y="1026"/>
                      <a:pt x="2490" y="1047"/>
                    </a:cubicBezTo>
                    <a:cubicBezTo>
                      <a:pt x="2176" y="1403"/>
                      <a:pt x="2051" y="1759"/>
                      <a:pt x="2051" y="2135"/>
                    </a:cubicBezTo>
                    <a:cubicBezTo>
                      <a:pt x="1632" y="2365"/>
                      <a:pt x="963" y="2470"/>
                      <a:pt x="795" y="244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48" name="Google Shape;2348;p74"/>
              <p:cNvSpPr/>
              <p:nvPr/>
            </p:nvSpPr>
            <p:spPr>
              <a:xfrm>
                <a:off x="7895388" y="3809675"/>
                <a:ext cx="90525" cy="91050"/>
              </a:xfrm>
              <a:custGeom>
                <a:avLst/>
                <a:gdLst/>
                <a:ahLst/>
                <a:cxnLst/>
                <a:rect l="l" t="t" r="r" b="b"/>
                <a:pathLst>
                  <a:path w="3621" h="3642" extrusionOk="0">
                    <a:moveTo>
                      <a:pt x="1758" y="2972"/>
                    </a:moveTo>
                    <a:cubicBezTo>
                      <a:pt x="1298" y="2826"/>
                      <a:pt x="273" y="2072"/>
                      <a:pt x="1" y="1382"/>
                    </a:cubicBezTo>
                    <a:cubicBezTo>
                      <a:pt x="294" y="1047"/>
                      <a:pt x="419" y="650"/>
                      <a:pt x="273" y="210"/>
                    </a:cubicBezTo>
                    <a:cubicBezTo>
                      <a:pt x="733" y="357"/>
                      <a:pt x="1235" y="398"/>
                      <a:pt x="1695" y="189"/>
                    </a:cubicBezTo>
                    <a:cubicBezTo>
                      <a:pt x="1842" y="126"/>
                      <a:pt x="1947" y="85"/>
                      <a:pt x="2051" y="1"/>
                    </a:cubicBezTo>
                    <a:cubicBezTo>
                      <a:pt x="2051" y="64"/>
                      <a:pt x="2072" y="189"/>
                      <a:pt x="2114" y="252"/>
                    </a:cubicBezTo>
                    <a:cubicBezTo>
                      <a:pt x="2658" y="1026"/>
                      <a:pt x="3620" y="3642"/>
                      <a:pt x="1758"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49" name="Google Shape;2349;p74"/>
              <p:cNvSpPr/>
              <p:nvPr/>
            </p:nvSpPr>
            <p:spPr>
              <a:xfrm>
                <a:off x="7823738" y="3668975"/>
                <a:ext cx="240625" cy="157475"/>
              </a:xfrm>
              <a:custGeom>
                <a:avLst/>
                <a:gdLst/>
                <a:ahLst/>
                <a:cxnLst/>
                <a:rect l="l" t="t" r="r" b="b"/>
                <a:pathLst>
                  <a:path w="9625" h="6299" extrusionOk="0">
                    <a:moveTo>
                      <a:pt x="7846" y="6194"/>
                    </a:moveTo>
                    <a:cubicBezTo>
                      <a:pt x="7323" y="6298"/>
                      <a:pt x="6717" y="6173"/>
                      <a:pt x="6173" y="6131"/>
                    </a:cubicBezTo>
                    <a:cubicBezTo>
                      <a:pt x="6005" y="5817"/>
                      <a:pt x="5796" y="5545"/>
                      <a:pt x="5608" y="5336"/>
                    </a:cubicBezTo>
                    <a:cubicBezTo>
                      <a:pt x="5545" y="5252"/>
                      <a:pt x="5461" y="5210"/>
                      <a:pt x="5377" y="5210"/>
                    </a:cubicBezTo>
                    <a:cubicBezTo>
                      <a:pt x="6005" y="4373"/>
                      <a:pt x="5189" y="3306"/>
                      <a:pt x="4394" y="2783"/>
                    </a:cubicBezTo>
                    <a:cubicBezTo>
                      <a:pt x="4415" y="2616"/>
                      <a:pt x="4331" y="2469"/>
                      <a:pt x="4164" y="2428"/>
                    </a:cubicBezTo>
                    <a:cubicBezTo>
                      <a:pt x="3494" y="2386"/>
                      <a:pt x="2720" y="2197"/>
                      <a:pt x="2176" y="2721"/>
                    </a:cubicBezTo>
                    <a:cubicBezTo>
                      <a:pt x="1883" y="2993"/>
                      <a:pt x="1674" y="3369"/>
                      <a:pt x="1611" y="3788"/>
                    </a:cubicBezTo>
                    <a:cubicBezTo>
                      <a:pt x="1381" y="3683"/>
                      <a:pt x="983" y="3662"/>
                      <a:pt x="858" y="3474"/>
                    </a:cubicBezTo>
                    <a:cubicBezTo>
                      <a:pt x="460" y="3034"/>
                      <a:pt x="147" y="2741"/>
                      <a:pt x="84" y="2072"/>
                    </a:cubicBezTo>
                    <a:cubicBezTo>
                      <a:pt x="0" y="1423"/>
                      <a:pt x="2846" y="1172"/>
                      <a:pt x="2867" y="2051"/>
                    </a:cubicBezTo>
                    <a:cubicBezTo>
                      <a:pt x="2867" y="2114"/>
                      <a:pt x="2929" y="2156"/>
                      <a:pt x="3013" y="2156"/>
                    </a:cubicBezTo>
                    <a:cubicBezTo>
                      <a:pt x="3013" y="2197"/>
                      <a:pt x="3034" y="2218"/>
                      <a:pt x="3055" y="2260"/>
                    </a:cubicBezTo>
                    <a:cubicBezTo>
                      <a:pt x="3160" y="2386"/>
                      <a:pt x="3348" y="2386"/>
                      <a:pt x="3473" y="2281"/>
                    </a:cubicBezTo>
                    <a:cubicBezTo>
                      <a:pt x="3536" y="2218"/>
                      <a:pt x="3578" y="2197"/>
                      <a:pt x="3641" y="2156"/>
                    </a:cubicBezTo>
                    <a:cubicBezTo>
                      <a:pt x="3850" y="2260"/>
                      <a:pt x="4080" y="1988"/>
                      <a:pt x="3913" y="1779"/>
                    </a:cubicBezTo>
                    <a:cubicBezTo>
                      <a:pt x="3432" y="1151"/>
                      <a:pt x="4729" y="0"/>
                      <a:pt x="5377" y="168"/>
                    </a:cubicBezTo>
                    <a:cubicBezTo>
                      <a:pt x="6591" y="419"/>
                      <a:pt x="5880" y="1967"/>
                      <a:pt x="5357" y="2469"/>
                    </a:cubicBezTo>
                    <a:cubicBezTo>
                      <a:pt x="4938" y="2888"/>
                      <a:pt x="5482" y="3474"/>
                      <a:pt x="5963" y="3139"/>
                    </a:cubicBezTo>
                    <a:cubicBezTo>
                      <a:pt x="6842" y="2490"/>
                      <a:pt x="8349" y="3934"/>
                      <a:pt x="8893" y="4520"/>
                    </a:cubicBezTo>
                    <a:cubicBezTo>
                      <a:pt x="9625" y="5357"/>
                      <a:pt x="8600" y="6047"/>
                      <a:pt x="7846" y="6194"/>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sp>
          <p:nvSpPr>
            <p:cNvPr id="2350" name="Google Shape;2350;p74"/>
            <p:cNvSpPr/>
            <p:nvPr/>
          </p:nvSpPr>
          <p:spPr>
            <a:xfrm>
              <a:off x="4647213" y="4059675"/>
              <a:ext cx="383450" cy="145450"/>
            </a:xfrm>
            <a:custGeom>
              <a:avLst/>
              <a:gdLst/>
              <a:ahLst/>
              <a:cxnLst/>
              <a:rect l="l" t="t" r="r" b="b"/>
              <a:pathLst>
                <a:path w="15338" h="5818" extrusionOk="0">
                  <a:moveTo>
                    <a:pt x="15233" y="1319"/>
                  </a:moveTo>
                  <a:cubicBezTo>
                    <a:pt x="15212" y="1193"/>
                    <a:pt x="15066" y="1026"/>
                    <a:pt x="14919" y="1005"/>
                  </a:cubicBezTo>
                  <a:cubicBezTo>
                    <a:pt x="14396" y="921"/>
                    <a:pt x="14019" y="1026"/>
                    <a:pt x="13538" y="1298"/>
                  </a:cubicBezTo>
                  <a:cubicBezTo>
                    <a:pt x="13245" y="1444"/>
                    <a:pt x="11885" y="2721"/>
                    <a:pt x="11948" y="2051"/>
                  </a:cubicBezTo>
                  <a:cubicBezTo>
                    <a:pt x="11969" y="1361"/>
                    <a:pt x="11906" y="335"/>
                    <a:pt x="11006" y="335"/>
                  </a:cubicBezTo>
                  <a:cubicBezTo>
                    <a:pt x="10211" y="335"/>
                    <a:pt x="9646" y="1570"/>
                    <a:pt x="9291" y="2114"/>
                  </a:cubicBezTo>
                  <a:cubicBezTo>
                    <a:pt x="9019" y="2637"/>
                    <a:pt x="8977" y="2616"/>
                    <a:pt x="8747" y="2072"/>
                  </a:cubicBezTo>
                  <a:cubicBezTo>
                    <a:pt x="8621" y="1758"/>
                    <a:pt x="8496" y="1444"/>
                    <a:pt x="8224" y="1235"/>
                  </a:cubicBezTo>
                  <a:cubicBezTo>
                    <a:pt x="7596" y="712"/>
                    <a:pt x="6843" y="1340"/>
                    <a:pt x="6466" y="1863"/>
                  </a:cubicBezTo>
                  <a:cubicBezTo>
                    <a:pt x="6340" y="2051"/>
                    <a:pt x="6236" y="2281"/>
                    <a:pt x="6110" y="2491"/>
                  </a:cubicBezTo>
                  <a:cubicBezTo>
                    <a:pt x="5713" y="3118"/>
                    <a:pt x="5378" y="2281"/>
                    <a:pt x="5085" y="2114"/>
                  </a:cubicBezTo>
                  <a:cubicBezTo>
                    <a:pt x="4499" y="1800"/>
                    <a:pt x="3746" y="963"/>
                    <a:pt x="3160" y="817"/>
                  </a:cubicBezTo>
                  <a:cubicBezTo>
                    <a:pt x="1" y="1"/>
                    <a:pt x="4102" y="4897"/>
                    <a:pt x="4708" y="5545"/>
                  </a:cubicBezTo>
                  <a:cubicBezTo>
                    <a:pt x="4939" y="5817"/>
                    <a:pt x="5357" y="5420"/>
                    <a:pt x="5085" y="5148"/>
                  </a:cubicBezTo>
                  <a:cubicBezTo>
                    <a:pt x="4520" y="4520"/>
                    <a:pt x="3997" y="3830"/>
                    <a:pt x="3495" y="3139"/>
                  </a:cubicBezTo>
                  <a:cubicBezTo>
                    <a:pt x="3286" y="2825"/>
                    <a:pt x="3055" y="2532"/>
                    <a:pt x="2846" y="2219"/>
                  </a:cubicBezTo>
                  <a:cubicBezTo>
                    <a:pt x="2700" y="2009"/>
                    <a:pt x="2135" y="1277"/>
                    <a:pt x="2637" y="1444"/>
                  </a:cubicBezTo>
                  <a:cubicBezTo>
                    <a:pt x="3160" y="1591"/>
                    <a:pt x="3892" y="2407"/>
                    <a:pt x="4353" y="2721"/>
                  </a:cubicBezTo>
                  <a:cubicBezTo>
                    <a:pt x="4729" y="2951"/>
                    <a:pt x="5169" y="3746"/>
                    <a:pt x="5629" y="3746"/>
                  </a:cubicBezTo>
                  <a:cubicBezTo>
                    <a:pt x="6738" y="3746"/>
                    <a:pt x="6843" y="2595"/>
                    <a:pt x="7575" y="2072"/>
                  </a:cubicBezTo>
                  <a:cubicBezTo>
                    <a:pt x="7617" y="2009"/>
                    <a:pt x="8224" y="3244"/>
                    <a:pt x="8496" y="3411"/>
                  </a:cubicBezTo>
                  <a:cubicBezTo>
                    <a:pt x="8977" y="3683"/>
                    <a:pt x="9500" y="3579"/>
                    <a:pt x="9814" y="3118"/>
                  </a:cubicBezTo>
                  <a:cubicBezTo>
                    <a:pt x="10065" y="2784"/>
                    <a:pt x="10253" y="2407"/>
                    <a:pt x="10442" y="2072"/>
                  </a:cubicBezTo>
                  <a:cubicBezTo>
                    <a:pt x="10818" y="1486"/>
                    <a:pt x="10965" y="1319"/>
                    <a:pt x="10923" y="2072"/>
                  </a:cubicBezTo>
                  <a:cubicBezTo>
                    <a:pt x="10902" y="2637"/>
                    <a:pt x="11048" y="3453"/>
                    <a:pt x="11802" y="3369"/>
                  </a:cubicBezTo>
                  <a:cubicBezTo>
                    <a:pt x="12220" y="3328"/>
                    <a:pt x="12597" y="3265"/>
                    <a:pt x="12931" y="3014"/>
                  </a:cubicBezTo>
                  <a:cubicBezTo>
                    <a:pt x="13329" y="2700"/>
                    <a:pt x="13768" y="2156"/>
                    <a:pt x="14291" y="1968"/>
                  </a:cubicBezTo>
                  <a:cubicBezTo>
                    <a:pt x="14145" y="2825"/>
                    <a:pt x="13203" y="3976"/>
                    <a:pt x="12848" y="4667"/>
                  </a:cubicBezTo>
                  <a:cubicBezTo>
                    <a:pt x="12722" y="4939"/>
                    <a:pt x="13036" y="5399"/>
                    <a:pt x="13350" y="5148"/>
                  </a:cubicBezTo>
                  <a:cubicBezTo>
                    <a:pt x="13978" y="4667"/>
                    <a:pt x="14250" y="3934"/>
                    <a:pt x="14668" y="3265"/>
                  </a:cubicBezTo>
                  <a:cubicBezTo>
                    <a:pt x="15128" y="2616"/>
                    <a:pt x="15338" y="2072"/>
                    <a:pt x="15233" y="131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51" name="Google Shape;2351;p74"/>
            <p:cNvGrpSpPr/>
            <p:nvPr/>
          </p:nvGrpSpPr>
          <p:grpSpPr>
            <a:xfrm>
              <a:off x="6953025" y="3691475"/>
              <a:ext cx="643950" cy="195675"/>
              <a:chOff x="806663" y="3241275"/>
              <a:chExt cx="643950" cy="195675"/>
            </a:xfrm>
          </p:grpSpPr>
          <p:sp>
            <p:nvSpPr>
              <p:cNvPr id="2352" name="Google Shape;2352;p74"/>
              <p:cNvSpPr/>
              <p:nvPr/>
            </p:nvSpPr>
            <p:spPr>
              <a:xfrm>
                <a:off x="808238" y="3264300"/>
                <a:ext cx="600025" cy="172650"/>
              </a:xfrm>
              <a:custGeom>
                <a:avLst/>
                <a:gdLst/>
                <a:ahLst/>
                <a:cxnLst/>
                <a:rect l="l" t="t" r="r" b="b"/>
                <a:pathLst>
                  <a:path w="24001" h="6906" extrusionOk="0">
                    <a:moveTo>
                      <a:pt x="22870" y="858"/>
                    </a:moveTo>
                    <a:cubicBezTo>
                      <a:pt x="22054" y="1026"/>
                      <a:pt x="21406" y="1570"/>
                      <a:pt x="20694" y="1967"/>
                    </a:cubicBezTo>
                    <a:cubicBezTo>
                      <a:pt x="20673" y="1967"/>
                      <a:pt x="20652" y="1988"/>
                      <a:pt x="20652" y="1988"/>
                    </a:cubicBezTo>
                    <a:cubicBezTo>
                      <a:pt x="19941" y="2156"/>
                      <a:pt x="19334" y="2469"/>
                      <a:pt x="18727" y="2930"/>
                    </a:cubicBezTo>
                    <a:cubicBezTo>
                      <a:pt x="18497" y="3118"/>
                      <a:pt x="18141" y="3537"/>
                      <a:pt x="17744" y="3871"/>
                    </a:cubicBezTo>
                    <a:cubicBezTo>
                      <a:pt x="18100" y="3034"/>
                      <a:pt x="18497" y="2156"/>
                      <a:pt x="17535" y="1570"/>
                    </a:cubicBezTo>
                    <a:cubicBezTo>
                      <a:pt x="17576" y="1381"/>
                      <a:pt x="17618" y="1172"/>
                      <a:pt x="17576" y="942"/>
                    </a:cubicBezTo>
                    <a:cubicBezTo>
                      <a:pt x="17556" y="377"/>
                      <a:pt x="16991" y="0"/>
                      <a:pt x="16426" y="293"/>
                    </a:cubicBezTo>
                    <a:cubicBezTo>
                      <a:pt x="15735" y="649"/>
                      <a:pt x="15317" y="1444"/>
                      <a:pt x="14961" y="2114"/>
                    </a:cubicBezTo>
                    <a:cubicBezTo>
                      <a:pt x="14815" y="2469"/>
                      <a:pt x="14647" y="2783"/>
                      <a:pt x="14501" y="3118"/>
                    </a:cubicBezTo>
                    <a:cubicBezTo>
                      <a:pt x="14333" y="2407"/>
                      <a:pt x="14082" y="1779"/>
                      <a:pt x="13287" y="1633"/>
                    </a:cubicBezTo>
                    <a:cubicBezTo>
                      <a:pt x="12952" y="1277"/>
                      <a:pt x="12408" y="1214"/>
                      <a:pt x="11990" y="1591"/>
                    </a:cubicBezTo>
                    <a:cubicBezTo>
                      <a:pt x="11341" y="2218"/>
                      <a:pt x="11467" y="3055"/>
                      <a:pt x="11404" y="3829"/>
                    </a:cubicBezTo>
                    <a:cubicBezTo>
                      <a:pt x="10714" y="3055"/>
                      <a:pt x="10149" y="2177"/>
                      <a:pt x="9165" y="1758"/>
                    </a:cubicBezTo>
                    <a:cubicBezTo>
                      <a:pt x="8684" y="1549"/>
                      <a:pt x="7910" y="1737"/>
                      <a:pt x="7847" y="2323"/>
                    </a:cubicBezTo>
                    <a:cubicBezTo>
                      <a:pt x="7575" y="2197"/>
                      <a:pt x="7261" y="2156"/>
                      <a:pt x="6885" y="2197"/>
                    </a:cubicBezTo>
                    <a:cubicBezTo>
                      <a:pt x="6592" y="2218"/>
                      <a:pt x="6257" y="2407"/>
                      <a:pt x="6110" y="2679"/>
                    </a:cubicBezTo>
                    <a:cubicBezTo>
                      <a:pt x="6069" y="2637"/>
                      <a:pt x="6027" y="2616"/>
                      <a:pt x="6006" y="2595"/>
                    </a:cubicBezTo>
                    <a:cubicBezTo>
                      <a:pt x="5315" y="2051"/>
                      <a:pt x="4562" y="1633"/>
                      <a:pt x="3704" y="1988"/>
                    </a:cubicBezTo>
                    <a:cubicBezTo>
                      <a:pt x="2783" y="2386"/>
                      <a:pt x="3851" y="3829"/>
                      <a:pt x="4980" y="5001"/>
                    </a:cubicBezTo>
                    <a:cubicBezTo>
                      <a:pt x="4353" y="4813"/>
                      <a:pt x="3725" y="4583"/>
                      <a:pt x="3181" y="4290"/>
                    </a:cubicBezTo>
                    <a:cubicBezTo>
                      <a:pt x="2344" y="3850"/>
                      <a:pt x="1403" y="3620"/>
                      <a:pt x="482" y="3850"/>
                    </a:cubicBezTo>
                    <a:cubicBezTo>
                      <a:pt x="168" y="3934"/>
                      <a:pt x="1" y="4311"/>
                      <a:pt x="189" y="4583"/>
                    </a:cubicBezTo>
                    <a:cubicBezTo>
                      <a:pt x="942" y="5817"/>
                      <a:pt x="1988" y="6152"/>
                      <a:pt x="3286" y="6654"/>
                    </a:cubicBezTo>
                    <a:cubicBezTo>
                      <a:pt x="3851" y="6884"/>
                      <a:pt x="4667" y="6905"/>
                      <a:pt x="4750" y="6152"/>
                    </a:cubicBezTo>
                    <a:cubicBezTo>
                      <a:pt x="4750" y="6089"/>
                      <a:pt x="4750" y="6068"/>
                      <a:pt x="4708" y="6026"/>
                    </a:cubicBezTo>
                    <a:cubicBezTo>
                      <a:pt x="5483" y="6257"/>
                      <a:pt x="6215" y="6550"/>
                      <a:pt x="6989" y="6759"/>
                    </a:cubicBezTo>
                    <a:cubicBezTo>
                      <a:pt x="7491" y="6884"/>
                      <a:pt x="7805" y="6466"/>
                      <a:pt x="7742" y="6068"/>
                    </a:cubicBezTo>
                    <a:cubicBezTo>
                      <a:pt x="7805" y="6131"/>
                      <a:pt x="7847" y="6152"/>
                      <a:pt x="7889" y="6194"/>
                    </a:cubicBezTo>
                    <a:cubicBezTo>
                      <a:pt x="8349" y="6675"/>
                      <a:pt x="9144" y="6361"/>
                      <a:pt x="9270" y="5775"/>
                    </a:cubicBezTo>
                    <a:cubicBezTo>
                      <a:pt x="9709" y="6047"/>
                      <a:pt x="10421" y="5880"/>
                      <a:pt x="10609" y="5441"/>
                    </a:cubicBezTo>
                    <a:cubicBezTo>
                      <a:pt x="10839" y="5713"/>
                      <a:pt x="11090" y="5943"/>
                      <a:pt x="11404" y="6152"/>
                    </a:cubicBezTo>
                    <a:cubicBezTo>
                      <a:pt x="11509" y="6194"/>
                      <a:pt x="11592" y="6257"/>
                      <a:pt x="11697" y="6257"/>
                    </a:cubicBezTo>
                    <a:cubicBezTo>
                      <a:pt x="12178" y="6717"/>
                      <a:pt x="13120" y="6654"/>
                      <a:pt x="13287" y="5859"/>
                    </a:cubicBezTo>
                    <a:cubicBezTo>
                      <a:pt x="13287" y="5817"/>
                      <a:pt x="13329" y="5775"/>
                      <a:pt x="13329" y="5734"/>
                    </a:cubicBezTo>
                    <a:cubicBezTo>
                      <a:pt x="13475" y="5880"/>
                      <a:pt x="13685" y="5985"/>
                      <a:pt x="13957" y="5985"/>
                    </a:cubicBezTo>
                    <a:cubicBezTo>
                      <a:pt x="14815" y="6068"/>
                      <a:pt x="15359" y="5315"/>
                      <a:pt x="15756" y="4625"/>
                    </a:cubicBezTo>
                    <a:cubicBezTo>
                      <a:pt x="15735" y="4792"/>
                      <a:pt x="15735" y="4918"/>
                      <a:pt x="15756" y="5085"/>
                    </a:cubicBezTo>
                    <a:cubicBezTo>
                      <a:pt x="15777" y="5420"/>
                      <a:pt x="15986" y="5817"/>
                      <a:pt x="16363" y="5859"/>
                    </a:cubicBezTo>
                    <a:cubicBezTo>
                      <a:pt x="17158" y="5985"/>
                      <a:pt x="17744" y="5734"/>
                      <a:pt x="18267" y="5336"/>
                    </a:cubicBezTo>
                    <a:cubicBezTo>
                      <a:pt x="18372" y="5399"/>
                      <a:pt x="18497" y="5420"/>
                      <a:pt x="18665" y="5399"/>
                    </a:cubicBezTo>
                    <a:cubicBezTo>
                      <a:pt x="19711" y="5252"/>
                      <a:pt x="21510" y="4415"/>
                      <a:pt x="21824" y="3244"/>
                    </a:cubicBezTo>
                    <a:cubicBezTo>
                      <a:pt x="21991" y="3139"/>
                      <a:pt x="22159" y="3034"/>
                      <a:pt x="22347" y="2930"/>
                    </a:cubicBezTo>
                    <a:cubicBezTo>
                      <a:pt x="22766" y="3578"/>
                      <a:pt x="24000" y="3432"/>
                      <a:pt x="24000" y="2469"/>
                    </a:cubicBezTo>
                    <a:lnTo>
                      <a:pt x="24000" y="1674"/>
                    </a:lnTo>
                    <a:cubicBezTo>
                      <a:pt x="24000" y="1109"/>
                      <a:pt x="23414" y="754"/>
                      <a:pt x="22870" y="858"/>
                    </a:cubicBezTo>
                    <a:close/>
                    <a:moveTo>
                      <a:pt x="4353" y="6068"/>
                    </a:moveTo>
                    <a:cubicBezTo>
                      <a:pt x="4185" y="6340"/>
                      <a:pt x="3223" y="5754"/>
                      <a:pt x="2993" y="5671"/>
                    </a:cubicBezTo>
                    <a:cubicBezTo>
                      <a:pt x="2470" y="5524"/>
                      <a:pt x="2009" y="5231"/>
                      <a:pt x="1633" y="4876"/>
                    </a:cubicBezTo>
                    <a:cubicBezTo>
                      <a:pt x="2365" y="5064"/>
                      <a:pt x="3014" y="5587"/>
                      <a:pt x="3746" y="5775"/>
                    </a:cubicBezTo>
                    <a:cubicBezTo>
                      <a:pt x="3976" y="5838"/>
                      <a:pt x="4206" y="5922"/>
                      <a:pt x="4457" y="5985"/>
                    </a:cubicBezTo>
                    <a:cubicBezTo>
                      <a:pt x="4416" y="5985"/>
                      <a:pt x="4374" y="6026"/>
                      <a:pt x="4353" y="6068"/>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353" name="Google Shape;2353;p74"/>
              <p:cNvSpPr/>
              <p:nvPr/>
            </p:nvSpPr>
            <p:spPr>
              <a:xfrm>
                <a:off x="806663" y="3241275"/>
                <a:ext cx="643950" cy="188350"/>
              </a:xfrm>
              <a:custGeom>
                <a:avLst/>
                <a:gdLst/>
                <a:ahLst/>
                <a:cxnLst/>
                <a:rect l="l" t="t" r="r" b="b"/>
                <a:pathLst>
                  <a:path w="25758" h="7534" extrusionOk="0">
                    <a:moveTo>
                      <a:pt x="4709" y="4897"/>
                    </a:moveTo>
                    <a:cubicBezTo>
                      <a:pt x="4499" y="4583"/>
                      <a:pt x="4311" y="4332"/>
                      <a:pt x="4144" y="4060"/>
                    </a:cubicBezTo>
                    <a:cubicBezTo>
                      <a:pt x="4039" y="3872"/>
                      <a:pt x="3997" y="3704"/>
                      <a:pt x="3914" y="3474"/>
                    </a:cubicBezTo>
                    <a:cubicBezTo>
                      <a:pt x="3767" y="3098"/>
                      <a:pt x="3725" y="2679"/>
                      <a:pt x="3767" y="2261"/>
                    </a:cubicBezTo>
                    <a:cubicBezTo>
                      <a:pt x="3809" y="1633"/>
                      <a:pt x="4290" y="1214"/>
                      <a:pt x="4918" y="1361"/>
                    </a:cubicBezTo>
                    <a:cubicBezTo>
                      <a:pt x="5567" y="1528"/>
                      <a:pt x="6215" y="1675"/>
                      <a:pt x="6822" y="2051"/>
                    </a:cubicBezTo>
                    <a:cubicBezTo>
                      <a:pt x="7387" y="2386"/>
                      <a:pt x="7994" y="2700"/>
                      <a:pt x="8600" y="3014"/>
                    </a:cubicBezTo>
                    <a:cubicBezTo>
                      <a:pt x="8852" y="3139"/>
                      <a:pt x="9124" y="3223"/>
                      <a:pt x="9417" y="3328"/>
                    </a:cubicBezTo>
                    <a:cubicBezTo>
                      <a:pt x="9772" y="2993"/>
                      <a:pt x="9877" y="2595"/>
                      <a:pt x="10044" y="2240"/>
                    </a:cubicBezTo>
                    <a:cubicBezTo>
                      <a:pt x="10253" y="1779"/>
                      <a:pt x="10421" y="1319"/>
                      <a:pt x="10672" y="859"/>
                    </a:cubicBezTo>
                    <a:cubicBezTo>
                      <a:pt x="10881" y="440"/>
                      <a:pt x="11258" y="273"/>
                      <a:pt x="11760" y="273"/>
                    </a:cubicBezTo>
                    <a:cubicBezTo>
                      <a:pt x="12199" y="273"/>
                      <a:pt x="12492" y="419"/>
                      <a:pt x="12681" y="817"/>
                    </a:cubicBezTo>
                    <a:cubicBezTo>
                      <a:pt x="12890" y="1235"/>
                      <a:pt x="13099" y="1654"/>
                      <a:pt x="13329" y="2072"/>
                    </a:cubicBezTo>
                    <a:cubicBezTo>
                      <a:pt x="13413" y="2240"/>
                      <a:pt x="13538" y="2323"/>
                      <a:pt x="13664" y="2512"/>
                    </a:cubicBezTo>
                    <a:cubicBezTo>
                      <a:pt x="14187" y="1989"/>
                      <a:pt x="14710" y="1507"/>
                      <a:pt x="15212" y="1005"/>
                    </a:cubicBezTo>
                    <a:cubicBezTo>
                      <a:pt x="15484" y="712"/>
                      <a:pt x="15798" y="524"/>
                      <a:pt x="16133" y="315"/>
                    </a:cubicBezTo>
                    <a:cubicBezTo>
                      <a:pt x="16656" y="1"/>
                      <a:pt x="17200" y="1"/>
                      <a:pt x="17744" y="64"/>
                    </a:cubicBezTo>
                    <a:cubicBezTo>
                      <a:pt x="18100" y="85"/>
                      <a:pt x="18267" y="273"/>
                      <a:pt x="18330" y="629"/>
                    </a:cubicBezTo>
                    <a:cubicBezTo>
                      <a:pt x="18351" y="921"/>
                      <a:pt x="18351" y="1214"/>
                      <a:pt x="18351" y="1528"/>
                    </a:cubicBezTo>
                    <a:cubicBezTo>
                      <a:pt x="18351" y="1737"/>
                      <a:pt x="18414" y="1926"/>
                      <a:pt x="18435" y="2177"/>
                    </a:cubicBezTo>
                    <a:cubicBezTo>
                      <a:pt x="18623" y="2156"/>
                      <a:pt x="18748" y="2135"/>
                      <a:pt x="18874" y="2072"/>
                    </a:cubicBezTo>
                    <a:cubicBezTo>
                      <a:pt x="19983" y="1675"/>
                      <a:pt x="21071" y="1256"/>
                      <a:pt x="22285" y="1214"/>
                    </a:cubicBezTo>
                    <a:cubicBezTo>
                      <a:pt x="22494" y="1214"/>
                      <a:pt x="22661" y="1110"/>
                      <a:pt x="22870" y="1047"/>
                    </a:cubicBezTo>
                    <a:cubicBezTo>
                      <a:pt x="23561" y="880"/>
                      <a:pt x="24210" y="1047"/>
                      <a:pt x="24858" y="1256"/>
                    </a:cubicBezTo>
                    <a:cubicBezTo>
                      <a:pt x="24963" y="1298"/>
                      <a:pt x="25109" y="1361"/>
                      <a:pt x="25151" y="1465"/>
                    </a:cubicBezTo>
                    <a:cubicBezTo>
                      <a:pt x="25465" y="2135"/>
                      <a:pt x="25758" y="2784"/>
                      <a:pt x="25339" y="3495"/>
                    </a:cubicBezTo>
                    <a:cubicBezTo>
                      <a:pt x="25214" y="3725"/>
                      <a:pt x="25046" y="3934"/>
                      <a:pt x="24900" y="4144"/>
                    </a:cubicBezTo>
                    <a:lnTo>
                      <a:pt x="23707" y="5797"/>
                    </a:lnTo>
                    <a:cubicBezTo>
                      <a:pt x="23645" y="5922"/>
                      <a:pt x="23561" y="6027"/>
                      <a:pt x="23435" y="6131"/>
                    </a:cubicBezTo>
                    <a:cubicBezTo>
                      <a:pt x="23268" y="6257"/>
                      <a:pt x="23121" y="6257"/>
                      <a:pt x="22933" y="6152"/>
                    </a:cubicBezTo>
                    <a:cubicBezTo>
                      <a:pt x="22766" y="6048"/>
                      <a:pt x="22661" y="5901"/>
                      <a:pt x="22703" y="5713"/>
                    </a:cubicBezTo>
                    <a:cubicBezTo>
                      <a:pt x="22745" y="5462"/>
                      <a:pt x="22829" y="5253"/>
                      <a:pt x="22954" y="5043"/>
                    </a:cubicBezTo>
                    <a:cubicBezTo>
                      <a:pt x="23268" y="4562"/>
                      <a:pt x="23645" y="4081"/>
                      <a:pt x="23979" y="3621"/>
                    </a:cubicBezTo>
                    <a:cubicBezTo>
                      <a:pt x="24126" y="3411"/>
                      <a:pt x="24314" y="3202"/>
                      <a:pt x="24419" y="2951"/>
                    </a:cubicBezTo>
                    <a:cubicBezTo>
                      <a:pt x="24628" y="2533"/>
                      <a:pt x="24398" y="2114"/>
                      <a:pt x="23917" y="2051"/>
                    </a:cubicBezTo>
                    <a:cubicBezTo>
                      <a:pt x="23707" y="2010"/>
                      <a:pt x="23498" y="1989"/>
                      <a:pt x="23289" y="2010"/>
                    </a:cubicBezTo>
                    <a:cubicBezTo>
                      <a:pt x="21971" y="2219"/>
                      <a:pt x="20590" y="2386"/>
                      <a:pt x="19376" y="2951"/>
                    </a:cubicBezTo>
                    <a:cubicBezTo>
                      <a:pt x="18895" y="3202"/>
                      <a:pt x="18414" y="3223"/>
                      <a:pt x="17912" y="3160"/>
                    </a:cubicBezTo>
                    <a:cubicBezTo>
                      <a:pt x="17514" y="3118"/>
                      <a:pt x="17326" y="2930"/>
                      <a:pt x="17305" y="2512"/>
                    </a:cubicBezTo>
                    <a:cubicBezTo>
                      <a:pt x="17284" y="2198"/>
                      <a:pt x="17305" y="1863"/>
                      <a:pt x="17305" y="1549"/>
                    </a:cubicBezTo>
                    <a:cubicBezTo>
                      <a:pt x="17305" y="1382"/>
                      <a:pt x="17263" y="1214"/>
                      <a:pt x="17221" y="1005"/>
                    </a:cubicBezTo>
                    <a:cubicBezTo>
                      <a:pt x="16656" y="1068"/>
                      <a:pt x="16259" y="1319"/>
                      <a:pt x="15903" y="1675"/>
                    </a:cubicBezTo>
                    <a:cubicBezTo>
                      <a:pt x="15443" y="2156"/>
                      <a:pt x="14982" y="2595"/>
                      <a:pt x="14543" y="3056"/>
                    </a:cubicBezTo>
                    <a:cubicBezTo>
                      <a:pt x="14375" y="3223"/>
                      <a:pt x="14250" y="3349"/>
                      <a:pt x="14082" y="3474"/>
                    </a:cubicBezTo>
                    <a:cubicBezTo>
                      <a:pt x="13643" y="3767"/>
                      <a:pt x="13078" y="3662"/>
                      <a:pt x="12806" y="3223"/>
                    </a:cubicBezTo>
                    <a:cubicBezTo>
                      <a:pt x="12555" y="2805"/>
                      <a:pt x="12346" y="2323"/>
                      <a:pt x="12095" y="1884"/>
                    </a:cubicBezTo>
                    <a:cubicBezTo>
                      <a:pt x="11990" y="1675"/>
                      <a:pt x="11865" y="1486"/>
                      <a:pt x="11718" y="1235"/>
                    </a:cubicBezTo>
                    <a:cubicBezTo>
                      <a:pt x="11572" y="1361"/>
                      <a:pt x="11446" y="1465"/>
                      <a:pt x="11404" y="1570"/>
                    </a:cubicBezTo>
                    <a:cubicBezTo>
                      <a:pt x="11237" y="1905"/>
                      <a:pt x="11090" y="2282"/>
                      <a:pt x="10923" y="2616"/>
                    </a:cubicBezTo>
                    <a:cubicBezTo>
                      <a:pt x="10735" y="3014"/>
                      <a:pt x="10588" y="3432"/>
                      <a:pt x="10358" y="3830"/>
                    </a:cubicBezTo>
                    <a:cubicBezTo>
                      <a:pt x="10065" y="4311"/>
                      <a:pt x="9689" y="4458"/>
                      <a:pt x="9145" y="4290"/>
                    </a:cubicBezTo>
                    <a:cubicBezTo>
                      <a:pt x="8789" y="4186"/>
                      <a:pt x="8412" y="4039"/>
                      <a:pt x="8077" y="3872"/>
                    </a:cubicBezTo>
                    <a:cubicBezTo>
                      <a:pt x="7450" y="3558"/>
                      <a:pt x="6822" y="3202"/>
                      <a:pt x="6215" y="2846"/>
                    </a:cubicBezTo>
                    <a:cubicBezTo>
                      <a:pt x="5713" y="2574"/>
                      <a:pt x="5232" y="2407"/>
                      <a:pt x="4667" y="2219"/>
                    </a:cubicBezTo>
                    <a:cubicBezTo>
                      <a:pt x="4499" y="2846"/>
                      <a:pt x="4709" y="3349"/>
                      <a:pt x="4981" y="3788"/>
                    </a:cubicBezTo>
                    <a:cubicBezTo>
                      <a:pt x="5378" y="4353"/>
                      <a:pt x="5818" y="4834"/>
                      <a:pt x="6278" y="5357"/>
                    </a:cubicBezTo>
                    <a:cubicBezTo>
                      <a:pt x="6445" y="5608"/>
                      <a:pt x="6696" y="5776"/>
                      <a:pt x="7010" y="5839"/>
                    </a:cubicBezTo>
                    <a:cubicBezTo>
                      <a:pt x="7387" y="5922"/>
                      <a:pt x="7575" y="6299"/>
                      <a:pt x="7847" y="6571"/>
                    </a:cubicBezTo>
                    <a:cubicBezTo>
                      <a:pt x="7952" y="6675"/>
                      <a:pt x="7952" y="6968"/>
                      <a:pt x="7889" y="7136"/>
                    </a:cubicBezTo>
                    <a:cubicBezTo>
                      <a:pt x="7847" y="7429"/>
                      <a:pt x="7471" y="7533"/>
                      <a:pt x="7282" y="7324"/>
                    </a:cubicBezTo>
                    <a:cubicBezTo>
                      <a:pt x="6906" y="6822"/>
                      <a:pt x="6299" y="6613"/>
                      <a:pt x="5797" y="6278"/>
                    </a:cubicBezTo>
                    <a:cubicBezTo>
                      <a:pt x="5023" y="5755"/>
                      <a:pt x="4102" y="5671"/>
                      <a:pt x="3265" y="5336"/>
                    </a:cubicBezTo>
                    <a:cubicBezTo>
                      <a:pt x="2867" y="5190"/>
                      <a:pt x="2407" y="5085"/>
                      <a:pt x="1821" y="5106"/>
                    </a:cubicBezTo>
                    <a:cubicBezTo>
                      <a:pt x="2093" y="5420"/>
                      <a:pt x="2302" y="5650"/>
                      <a:pt x="2470" y="5922"/>
                    </a:cubicBezTo>
                    <a:cubicBezTo>
                      <a:pt x="2658" y="6152"/>
                      <a:pt x="2826" y="6383"/>
                      <a:pt x="2972" y="6655"/>
                    </a:cubicBezTo>
                    <a:cubicBezTo>
                      <a:pt x="2993" y="6696"/>
                      <a:pt x="2972" y="6864"/>
                      <a:pt x="2930" y="6885"/>
                    </a:cubicBezTo>
                    <a:cubicBezTo>
                      <a:pt x="2846" y="6927"/>
                      <a:pt x="2679" y="7010"/>
                      <a:pt x="2616" y="6989"/>
                    </a:cubicBezTo>
                    <a:cubicBezTo>
                      <a:pt x="2365" y="6864"/>
                      <a:pt x="2156" y="6696"/>
                      <a:pt x="1947" y="6550"/>
                    </a:cubicBezTo>
                    <a:cubicBezTo>
                      <a:pt x="1486" y="6173"/>
                      <a:pt x="1089" y="5734"/>
                      <a:pt x="566" y="5441"/>
                    </a:cubicBezTo>
                    <a:cubicBezTo>
                      <a:pt x="440" y="5399"/>
                      <a:pt x="357" y="5253"/>
                      <a:pt x="252" y="5127"/>
                    </a:cubicBezTo>
                    <a:cubicBezTo>
                      <a:pt x="1" y="4771"/>
                      <a:pt x="147" y="4186"/>
                      <a:pt x="691" y="4165"/>
                    </a:cubicBezTo>
                    <a:cubicBezTo>
                      <a:pt x="1800" y="4102"/>
                      <a:pt x="2867" y="4269"/>
                      <a:pt x="3872" y="4771"/>
                    </a:cubicBezTo>
                    <a:cubicBezTo>
                      <a:pt x="4102" y="4876"/>
                      <a:pt x="4332" y="5023"/>
                      <a:pt x="4709" y="489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2354" name="Google Shape;2354;p74"/>
            <p:cNvGrpSpPr/>
            <p:nvPr/>
          </p:nvGrpSpPr>
          <p:grpSpPr>
            <a:xfrm rot="605099" flipH="1">
              <a:off x="4236635" y="1677296"/>
              <a:ext cx="279336" cy="312809"/>
              <a:chOff x="1835200" y="3337050"/>
              <a:chExt cx="279350" cy="312825"/>
            </a:xfrm>
          </p:grpSpPr>
          <p:sp>
            <p:nvSpPr>
              <p:cNvPr id="2355" name="Google Shape;2355;p74"/>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56" name="Google Shape;2356;p74"/>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57" name="Google Shape;2357;p74"/>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2358" name="Google Shape;2358;p74"/>
            <p:cNvSpPr/>
            <p:nvPr/>
          </p:nvSpPr>
          <p:spPr>
            <a:xfrm>
              <a:off x="5961663" y="2173725"/>
              <a:ext cx="383450" cy="145450"/>
            </a:xfrm>
            <a:custGeom>
              <a:avLst/>
              <a:gdLst/>
              <a:ahLst/>
              <a:cxnLst/>
              <a:rect l="l" t="t" r="r" b="b"/>
              <a:pathLst>
                <a:path w="15338" h="5818" extrusionOk="0">
                  <a:moveTo>
                    <a:pt x="15233" y="1319"/>
                  </a:moveTo>
                  <a:cubicBezTo>
                    <a:pt x="15212" y="1193"/>
                    <a:pt x="15066" y="1026"/>
                    <a:pt x="14919" y="1005"/>
                  </a:cubicBezTo>
                  <a:cubicBezTo>
                    <a:pt x="14396" y="921"/>
                    <a:pt x="14019" y="1026"/>
                    <a:pt x="13538" y="1298"/>
                  </a:cubicBezTo>
                  <a:cubicBezTo>
                    <a:pt x="13245" y="1444"/>
                    <a:pt x="11885" y="2721"/>
                    <a:pt x="11948" y="2051"/>
                  </a:cubicBezTo>
                  <a:cubicBezTo>
                    <a:pt x="11969" y="1361"/>
                    <a:pt x="11906" y="335"/>
                    <a:pt x="11006" y="335"/>
                  </a:cubicBezTo>
                  <a:cubicBezTo>
                    <a:pt x="10211" y="335"/>
                    <a:pt x="9646" y="1570"/>
                    <a:pt x="9291" y="2114"/>
                  </a:cubicBezTo>
                  <a:cubicBezTo>
                    <a:pt x="9019" y="2637"/>
                    <a:pt x="8977" y="2616"/>
                    <a:pt x="8747" y="2072"/>
                  </a:cubicBezTo>
                  <a:cubicBezTo>
                    <a:pt x="8621" y="1758"/>
                    <a:pt x="8496" y="1444"/>
                    <a:pt x="8224" y="1235"/>
                  </a:cubicBezTo>
                  <a:cubicBezTo>
                    <a:pt x="7596" y="712"/>
                    <a:pt x="6843" y="1340"/>
                    <a:pt x="6466" y="1863"/>
                  </a:cubicBezTo>
                  <a:cubicBezTo>
                    <a:pt x="6340" y="2051"/>
                    <a:pt x="6236" y="2281"/>
                    <a:pt x="6110" y="2491"/>
                  </a:cubicBezTo>
                  <a:cubicBezTo>
                    <a:pt x="5713" y="3118"/>
                    <a:pt x="5378" y="2281"/>
                    <a:pt x="5085" y="2114"/>
                  </a:cubicBezTo>
                  <a:cubicBezTo>
                    <a:pt x="4499" y="1800"/>
                    <a:pt x="3746" y="963"/>
                    <a:pt x="3160" y="817"/>
                  </a:cubicBezTo>
                  <a:cubicBezTo>
                    <a:pt x="1" y="1"/>
                    <a:pt x="4102" y="4897"/>
                    <a:pt x="4708" y="5545"/>
                  </a:cubicBezTo>
                  <a:cubicBezTo>
                    <a:pt x="4939" y="5817"/>
                    <a:pt x="5357" y="5420"/>
                    <a:pt x="5085" y="5148"/>
                  </a:cubicBezTo>
                  <a:cubicBezTo>
                    <a:pt x="4520" y="4520"/>
                    <a:pt x="3997" y="3830"/>
                    <a:pt x="3495" y="3139"/>
                  </a:cubicBezTo>
                  <a:cubicBezTo>
                    <a:pt x="3286" y="2825"/>
                    <a:pt x="3055" y="2532"/>
                    <a:pt x="2846" y="2219"/>
                  </a:cubicBezTo>
                  <a:cubicBezTo>
                    <a:pt x="2700" y="2009"/>
                    <a:pt x="2135" y="1277"/>
                    <a:pt x="2637" y="1444"/>
                  </a:cubicBezTo>
                  <a:cubicBezTo>
                    <a:pt x="3160" y="1591"/>
                    <a:pt x="3892" y="2407"/>
                    <a:pt x="4353" y="2721"/>
                  </a:cubicBezTo>
                  <a:cubicBezTo>
                    <a:pt x="4729" y="2951"/>
                    <a:pt x="5169" y="3746"/>
                    <a:pt x="5629" y="3746"/>
                  </a:cubicBezTo>
                  <a:cubicBezTo>
                    <a:pt x="6738" y="3746"/>
                    <a:pt x="6843" y="2595"/>
                    <a:pt x="7575" y="2072"/>
                  </a:cubicBezTo>
                  <a:cubicBezTo>
                    <a:pt x="7617" y="2009"/>
                    <a:pt x="8224" y="3244"/>
                    <a:pt x="8496" y="3411"/>
                  </a:cubicBezTo>
                  <a:cubicBezTo>
                    <a:pt x="8977" y="3683"/>
                    <a:pt x="9500" y="3579"/>
                    <a:pt x="9814" y="3118"/>
                  </a:cubicBezTo>
                  <a:cubicBezTo>
                    <a:pt x="10065" y="2784"/>
                    <a:pt x="10253" y="2407"/>
                    <a:pt x="10442" y="2072"/>
                  </a:cubicBezTo>
                  <a:cubicBezTo>
                    <a:pt x="10818" y="1486"/>
                    <a:pt x="10965" y="1319"/>
                    <a:pt x="10923" y="2072"/>
                  </a:cubicBezTo>
                  <a:cubicBezTo>
                    <a:pt x="10902" y="2637"/>
                    <a:pt x="11048" y="3453"/>
                    <a:pt x="11802" y="3369"/>
                  </a:cubicBezTo>
                  <a:cubicBezTo>
                    <a:pt x="12220" y="3328"/>
                    <a:pt x="12597" y="3265"/>
                    <a:pt x="12931" y="3014"/>
                  </a:cubicBezTo>
                  <a:cubicBezTo>
                    <a:pt x="13329" y="2700"/>
                    <a:pt x="13768" y="2156"/>
                    <a:pt x="14291" y="1968"/>
                  </a:cubicBezTo>
                  <a:cubicBezTo>
                    <a:pt x="14145" y="2825"/>
                    <a:pt x="13203" y="3976"/>
                    <a:pt x="12848" y="4667"/>
                  </a:cubicBezTo>
                  <a:cubicBezTo>
                    <a:pt x="12722" y="4939"/>
                    <a:pt x="13036" y="5399"/>
                    <a:pt x="13350" y="5148"/>
                  </a:cubicBezTo>
                  <a:cubicBezTo>
                    <a:pt x="13978" y="4667"/>
                    <a:pt x="14250" y="3934"/>
                    <a:pt x="14668" y="3265"/>
                  </a:cubicBezTo>
                  <a:cubicBezTo>
                    <a:pt x="15128" y="2616"/>
                    <a:pt x="15338" y="2072"/>
                    <a:pt x="15233" y="1319"/>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nvGrpSpPr>
            <p:cNvPr id="2359" name="Google Shape;2359;p74"/>
            <p:cNvGrpSpPr/>
            <p:nvPr/>
          </p:nvGrpSpPr>
          <p:grpSpPr>
            <a:xfrm>
              <a:off x="5254388" y="1293275"/>
              <a:ext cx="288250" cy="266800"/>
              <a:chOff x="7797563" y="3645950"/>
              <a:chExt cx="288250" cy="266800"/>
            </a:xfrm>
          </p:grpSpPr>
          <p:sp>
            <p:nvSpPr>
              <p:cNvPr id="2360" name="Google Shape;2360;p74"/>
              <p:cNvSpPr/>
              <p:nvPr/>
            </p:nvSpPr>
            <p:spPr>
              <a:xfrm>
                <a:off x="7797563" y="3645950"/>
                <a:ext cx="288250" cy="266800"/>
              </a:xfrm>
              <a:custGeom>
                <a:avLst/>
                <a:gdLst/>
                <a:ahLst/>
                <a:cxnLst/>
                <a:rect l="l" t="t" r="r" b="b"/>
                <a:pathLst>
                  <a:path w="11530" h="10672" extrusionOk="0">
                    <a:moveTo>
                      <a:pt x="9709" y="7847"/>
                    </a:moveTo>
                    <a:cubicBezTo>
                      <a:pt x="10484" y="7491"/>
                      <a:pt x="11530" y="6592"/>
                      <a:pt x="11069" y="5608"/>
                    </a:cubicBezTo>
                    <a:cubicBezTo>
                      <a:pt x="10546" y="4478"/>
                      <a:pt x="9019" y="3098"/>
                      <a:pt x="7638" y="3014"/>
                    </a:cubicBezTo>
                    <a:cubicBezTo>
                      <a:pt x="8098" y="1863"/>
                      <a:pt x="7931" y="503"/>
                      <a:pt x="6404" y="189"/>
                    </a:cubicBezTo>
                    <a:cubicBezTo>
                      <a:pt x="5588" y="1"/>
                      <a:pt x="4960" y="608"/>
                      <a:pt x="4562" y="1235"/>
                    </a:cubicBezTo>
                    <a:cubicBezTo>
                      <a:pt x="4207" y="1779"/>
                      <a:pt x="4039" y="2177"/>
                      <a:pt x="4290" y="2616"/>
                    </a:cubicBezTo>
                    <a:cubicBezTo>
                      <a:pt x="4248" y="2658"/>
                      <a:pt x="4207" y="2679"/>
                      <a:pt x="4186" y="2700"/>
                    </a:cubicBezTo>
                    <a:cubicBezTo>
                      <a:pt x="4144" y="2302"/>
                      <a:pt x="3725" y="1842"/>
                      <a:pt x="3391" y="1758"/>
                    </a:cubicBezTo>
                    <a:cubicBezTo>
                      <a:pt x="2763" y="1612"/>
                      <a:pt x="1570" y="1549"/>
                      <a:pt x="984" y="1842"/>
                    </a:cubicBezTo>
                    <a:cubicBezTo>
                      <a:pt x="231" y="2219"/>
                      <a:pt x="1" y="3118"/>
                      <a:pt x="378" y="3872"/>
                    </a:cubicBezTo>
                    <a:cubicBezTo>
                      <a:pt x="587" y="4290"/>
                      <a:pt x="901" y="4625"/>
                      <a:pt x="1235" y="5002"/>
                    </a:cubicBezTo>
                    <a:cubicBezTo>
                      <a:pt x="1340" y="5127"/>
                      <a:pt x="1466" y="5211"/>
                      <a:pt x="1591" y="5232"/>
                    </a:cubicBezTo>
                    <a:cubicBezTo>
                      <a:pt x="1005" y="5608"/>
                      <a:pt x="482" y="5985"/>
                      <a:pt x="419" y="6780"/>
                    </a:cubicBezTo>
                    <a:cubicBezTo>
                      <a:pt x="336" y="7596"/>
                      <a:pt x="608" y="8433"/>
                      <a:pt x="1424" y="8684"/>
                    </a:cubicBezTo>
                    <a:cubicBezTo>
                      <a:pt x="1926" y="8852"/>
                      <a:pt x="2658" y="8747"/>
                      <a:pt x="3244" y="8433"/>
                    </a:cubicBezTo>
                    <a:cubicBezTo>
                      <a:pt x="3704" y="9375"/>
                      <a:pt x="4855" y="10212"/>
                      <a:pt x="5713" y="10442"/>
                    </a:cubicBezTo>
                    <a:cubicBezTo>
                      <a:pt x="6592" y="10672"/>
                      <a:pt x="7324" y="10212"/>
                      <a:pt x="7575" y="9396"/>
                    </a:cubicBezTo>
                    <a:cubicBezTo>
                      <a:pt x="7701" y="8977"/>
                      <a:pt x="7680" y="8454"/>
                      <a:pt x="7554" y="7973"/>
                    </a:cubicBezTo>
                    <a:cubicBezTo>
                      <a:pt x="8287" y="8140"/>
                      <a:pt x="9019" y="8161"/>
                      <a:pt x="9709" y="7847"/>
                    </a:cubicBezTo>
                    <a:close/>
                    <a:moveTo>
                      <a:pt x="5588" y="4541"/>
                    </a:moveTo>
                    <a:cubicBezTo>
                      <a:pt x="6152" y="5085"/>
                      <a:pt x="6111" y="5608"/>
                      <a:pt x="5378" y="5943"/>
                    </a:cubicBezTo>
                    <a:cubicBezTo>
                      <a:pt x="4730" y="6257"/>
                      <a:pt x="3976" y="5755"/>
                      <a:pt x="3642" y="5211"/>
                    </a:cubicBezTo>
                    <a:cubicBezTo>
                      <a:pt x="3349" y="4709"/>
                      <a:pt x="3704" y="4248"/>
                      <a:pt x="4186" y="4144"/>
                    </a:cubicBezTo>
                    <a:cubicBezTo>
                      <a:pt x="4479" y="4081"/>
                      <a:pt x="4730" y="4060"/>
                      <a:pt x="5002" y="3976"/>
                    </a:cubicBezTo>
                    <a:cubicBezTo>
                      <a:pt x="5253" y="4165"/>
                      <a:pt x="5462" y="4437"/>
                      <a:pt x="5588" y="4541"/>
                    </a:cubicBezTo>
                    <a:close/>
                    <a:moveTo>
                      <a:pt x="1779" y="7889"/>
                    </a:moveTo>
                    <a:cubicBezTo>
                      <a:pt x="984" y="7847"/>
                      <a:pt x="1235" y="6655"/>
                      <a:pt x="1570" y="6257"/>
                    </a:cubicBezTo>
                    <a:cubicBezTo>
                      <a:pt x="1884" y="5922"/>
                      <a:pt x="2407" y="5734"/>
                      <a:pt x="2763" y="5441"/>
                    </a:cubicBezTo>
                    <a:cubicBezTo>
                      <a:pt x="2951" y="5839"/>
                      <a:pt x="3265" y="6173"/>
                      <a:pt x="3600" y="6424"/>
                    </a:cubicBezTo>
                    <a:cubicBezTo>
                      <a:pt x="3558" y="6445"/>
                      <a:pt x="3495" y="6466"/>
                      <a:pt x="3474" y="6487"/>
                    </a:cubicBezTo>
                    <a:cubicBezTo>
                      <a:pt x="3160" y="6843"/>
                      <a:pt x="3035" y="7199"/>
                      <a:pt x="3035" y="7575"/>
                    </a:cubicBezTo>
                    <a:cubicBezTo>
                      <a:pt x="2616" y="7805"/>
                      <a:pt x="1947" y="7910"/>
                      <a:pt x="1779" y="7889"/>
                    </a:cubicBezTo>
                    <a:close/>
                    <a:moveTo>
                      <a:pt x="5671" y="9521"/>
                    </a:moveTo>
                    <a:cubicBezTo>
                      <a:pt x="5211" y="9375"/>
                      <a:pt x="4186" y="8621"/>
                      <a:pt x="3914" y="7931"/>
                    </a:cubicBezTo>
                    <a:cubicBezTo>
                      <a:pt x="4207" y="7596"/>
                      <a:pt x="4332" y="7199"/>
                      <a:pt x="4186" y="6759"/>
                    </a:cubicBezTo>
                    <a:cubicBezTo>
                      <a:pt x="4646" y="6906"/>
                      <a:pt x="5148" y="6947"/>
                      <a:pt x="5608" y="6738"/>
                    </a:cubicBezTo>
                    <a:cubicBezTo>
                      <a:pt x="5755" y="6675"/>
                      <a:pt x="5860" y="6634"/>
                      <a:pt x="5964" y="6550"/>
                    </a:cubicBezTo>
                    <a:cubicBezTo>
                      <a:pt x="5964" y="6613"/>
                      <a:pt x="5985" y="6738"/>
                      <a:pt x="6027" y="6801"/>
                    </a:cubicBezTo>
                    <a:cubicBezTo>
                      <a:pt x="6571" y="7575"/>
                      <a:pt x="7533" y="10191"/>
                      <a:pt x="5671" y="9521"/>
                    </a:cubicBezTo>
                    <a:close/>
                    <a:moveTo>
                      <a:pt x="8893" y="7115"/>
                    </a:moveTo>
                    <a:cubicBezTo>
                      <a:pt x="8370" y="7219"/>
                      <a:pt x="7764" y="7094"/>
                      <a:pt x="7220" y="7052"/>
                    </a:cubicBezTo>
                    <a:cubicBezTo>
                      <a:pt x="7052" y="6738"/>
                      <a:pt x="6843" y="6466"/>
                      <a:pt x="6655" y="6257"/>
                    </a:cubicBezTo>
                    <a:cubicBezTo>
                      <a:pt x="6592" y="6173"/>
                      <a:pt x="6508" y="6131"/>
                      <a:pt x="6424" y="6131"/>
                    </a:cubicBezTo>
                    <a:cubicBezTo>
                      <a:pt x="7052" y="5294"/>
                      <a:pt x="6236" y="4227"/>
                      <a:pt x="5441" y="3704"/>
                    </a:cubicBezTo>
                    <a:cubicBezTo>
                      <a:pt x="5462" y="3537"/>
                      <a:pt x="5378" y="3390"/>
                      <a:pt x="5211" y="3349"/>
                    </a:cubicBezTo>
                    <a:cubicBezTo>
                      <a:pt x="4541" y="3307"/>
                      <a:pt x="3767" y="3118"/>
                      <a:pt x="3223" y="3642"/>
                    </a:cubicBezTo>
                    <a:cubicBezTo>
                      <a:pt x="2930" y="3914"/>
                      <a:pt x="2721" y="4290"/>
                      <a:pt x="2658" y="4709"/>
                    </a:cubicBezTo>
                    <a:cubicBezTo>
                      <a:pt x="2428" y="4604"/>
                      <a:pt x="2030" y="4583"/>
                      <a:pt x="1905" y="4395"/>
                    </a:cubicBezTo>
                    <a:cubicBezTo>
                      <a:pt x="1507" y="3955"/>
                      <a:pt x="1194" y="3662"/>
                      <a:pt x="1131" y="2993"/>
                    </a:cubicBezTo>
                    <a:cubicBezTo>
                      <a:pt x="1047" y="2344"/>
                      <a:pt x="3893" y="2093"/>
                      <a:pt x="3914" y="2972"/>
                    </a:cubicBezTo>
                    <a:cubicBezTo>
                      <a:pt x="3914" y="3035"/>
                      <a:pt x="3976" y="3077"/>
                      <a:pt x="4060" y="3077"/>
                    </a:cubicBezTo>
                    <a:cubicBezTo>
                      <a:pt x="4060" y="3118"/>
                      <a:pt x="4081" y="3139"/>
                      <a:pt x="4102" y="3181"/>
                    </a:cubicBezTo>
                    <a:cubicBezTo>
                      <a:pt x="4207" y="3307"/>
                      <a:pt x="4395" y="3307"/>
                      <a:pt x="4520" y="3202"/>
                    </a:cubicBezTo>
                    <a:cubicBezTo>
                      <a:pt x="4583" y="3139"/>
                      <a:pt x="4625" y="3118"/>
                      <a:pt x="4688" y="3077"/>
                    </a:cubicBezTo>
                    <a:cubicBezTo>
                      <a:pt x="4897" y="3181"/>
                      <a:pt x="5127" y="2909"/>
                      <a:pt x="4960" y="2700"/>
                    </a:cubicBezTo>
                    <a:cubicBezTo>
                      <a:pt x="4479" y="2072"/>
                      <a:pt x="5776" y="921"/>
                      <a:pt x="6424" y="1089"/>
                    </a:cubicBezTo>
                    <a:cubicBezTo>
                      <a:pt x="7638" y="1340"/>
                      <a:pt x="6927" y="2888"/>
                      <a:pt x="6404" y="3390"/>
                    </a:cubicBezTo>
                    <a:cubicBezTo>
                      <a:pt x="5985" y="3809"/>
                      <a:pt x="6529" y="4395"/>
                      <a:pt x="7010" y="4060"/>
                    </a:cubicBezTo>
                    <a:cubicBezTo>
                      <a:pt x="7889" y="3411"/>
                      <a:pt x="9396" y="4855"/>
                      <a:pt x="9940" y="5441"/>
                    </a:cubicBezTo>
                    <a:cubicBezTo>
                      <a:pt x="10672" y="6278"/>
                      <a:pt x="9647" y="6968"/>
                      <a:pt x="8893" y="711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61" name="Google Shape;2361;p74"/>
              <p:cNvSpPr/>
              <p:nvPr/>
            </p:nvSpPr>
            <p:spPr>
              <a:xfrm>
                <a:off x="7881263" y="3745350"/>
                <a:ext cx="70125" cy="57025"/>
              </a:xfrm>
              <a:custGeom>
                <a:avLst/>
                <a:gdLst/>
                <a:ahLst/>
                <a:cxnLst/>
                <a:rect l="l" t="t" r="r" b="b"/>
                <a:pathLst>
                  <a:path w="2805" h="2281" extrusionOk="0">
                    <a:moveTo>
                      <a:pt x="2240" y="565"/>
                    </a:moveTo>
                    <a:cubicBezTo>
                      <a:pt x="2804" y="1109"/>
                      <a:pt x="2763" y="1632"/>
                      <a:pt x="2030" y="1967"/>
                    </a:cubicBezTo>
                    <a:cubicBezTo>
                      <a:pt x="1382" y="2281"/>
                      <a:pt x="628" y="1779"/>
                      <a:pt x="294" y="1235"/>
                    </a:cubicBezTo>
                    <a:cubicBezTo>
                      <a:pt x="1" y="733"/>
                      <a:pt x="356" y="272"/>
                      <a:pt x="838" y="168"/>
                    </a:cubicBezTo>
                    <a:cubicBezTo>
                      <a:pt x="1131" y="105"/>
                      <a:pt x="1382" y="84"/>
                      <a:pt x="1654" y="0"/>
                    </a:cubicBezTo>
                    <a:cubicBezTo>
                      <a:pt x="1905" y="189"/>
                      <a:pt x="2114" y="461"/>
                      <a:pt x="2240" y="56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62" name="Google Shape;2362;p74"/>
              <p:cNvSpPr/>
              <p:nvPr/>
            </p:nvSpPr>
            <p:spPr>
              <a:xfrm>
                <a:off x="7822163" y="3781950"/>
                <a:ext cx="65400" cy="61750"/>
              </a:xfrm>
              <a:custGeom>
                <a:avLst/>
                <a:gdLst/>
                <a:ahLst/>
                <a:cxnLst/>
                <a:rect l="l" t="t" r="r" b="b"/>
                <a:pathLst>
                  <a:path w="2616" h="2470" extrusionOk="0">
                    <a:moveTo>
                      <a:pt x="795" y="2449"/>
                    </a:moveTo>
                    <a:cubicBezTo>
                      <a:pt x="0" y="2407"/>
                      <a:pt x="251" y="1215"/>
                      <a:pt x="586" y="817"/>
                    </a:cubicBezTo>
                    <a:cubicBezTo>
                      <a:pt x="900" y="482"/>
                      <a:pt x="1423" y="294"/>
                      <a:pt x="1779" y="1"/>
                    </a:cubicBezTo>
                    <a:cubicBezTo>
                      <a:pt x="1967" y="399"/>
                      <a:pt x="2281" y="733"/>
                      <a:pt x="2616" y="984"/>
                    </a:cubicBezTo>
                    <a:cubicBezTo>
                      <a:pt x="2574" y="1005"/>
                      <a:pt x="2511" y="1026"/>
                      <a:pt x="2490" y="1047"/>
                    </a:cubicBezTo>
                    <a:cubicBezTo>
                      <a:pt x="2176" y="1403"/>
                      <a:pt x="2051" y="1759"/>
                      <a:pt x="2051" y="2135"/>
                    </a:cubicBezTo>
                    <a:cubicBezTo>
                      <a:pt x="1632" y="2365"/>
                      <a:pt x="963" y="2470"/>
                      <a:pt x="795" y="2449"/>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63" name="Google Shape;2363;p74"/>
              <p:cNvSpPr/>
              <p:nvPr/>
            </p:nvSpPr>
            <p:spPr>
              <a:xfrm>
                <a:off x="7895388" y="3809675"/>
                <a:ext cx="90525" cy="91050"/>
              </a:xfrm>
              <a:custGeom>
                <a:avLst/>
                <a:gdLst/>
                <a:ahLst/>
                <a:cxnLst/>
                <a:rect l="l" t="t" r="r" b="b"/>
                <a:pathLst>
                  <a:path w="3621" h="3642" extrusionOk="0">
                    <a:moveTo>
                      <a:pt x="1758" y="2972"/>
                    </a:moveTo>
                    <a:cubicBezTo>
                      <a:pt x="1298" y="2826"/>
                      <a:pt x="273" y="2072"/>
                      <a:pt x="1" y="1382"/>
                    </a:cubicBezTo>
                    <a:cubicBezTo>
                      <a:pt x="294" y="1047"/>
                      <a:pt x="419" y="650"/>
                      <a:pt x="273" y="210"/>
                    </a:cubicBezTo>
                    <a:cubicBezTo>
                      <a:pt x="733" y="357"/>
                      <a:pt x="1235" y="398"/>
                      <a:pt x="1695" y="189"/>
                    </a:cubicBezTo>
                    <a:cubicBezTo>
                      <a:pt x="1842" y="126"/>
                      <a:pt x="1947" y="85"/>
                      <a:pt x="2051" y="1"/>
                    </a:cubicBezTo>
                    <a:cubicBezTo>
                      <a:pt x="2051" y="64"/>
                      <a:pt x="2072" y="189"/>
                      <a:pt x="2114" y="252"/>
                    </a:cubicBezTo>
                    <a:cubicBezTo>
                      <a:pt x="2658" y="1026"/>
                      <a:pt x="3620" y="3642"/>
                      <a:pt x="1758" y="297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64" name="Google Shape;2364;p74"/>
              <p:cNvSpPr/>
              <p:nvPr/>
            </p:nvSpPr>
            <p:spPr>
              <a:xfrm>
                <a:off x="7823738" y="3668975"/>
                <a:ext cx="240625" cy="157475"/>
              </a:xfrm>
              <a:custGeom>
                <a:avLst/>
                <a:gdLst/>
                <a:ahLst/>
                <a:cxnLst/>
                <a:rect l="l" t="t" r="r" b="b"/>
                <a:pathLst>
                  <a:path w="9625" h="6299" extrusionOk="0">
                    <a:moveTo>
                      <a:pt x="7846" y="6194"/>
                    </a:moveTo>
                    <a:cubicBezTo>
                      <a:pt x="7323" y="6298"/>
                      <a:pt x="6717" y="6173"/>
                      <a:pt x="6173" y="6131"/>
                    </a:cubicBezTo>
                    <a:cubicBezTo>
                      <a:pt x="6005" y="5817"/>
                      <a:pt x="5796" y="5545"/>
                      <a:pt x="5608" y="5336"/>
                    </a:cubicBezTo>
                    <a:cubicBezTo>
                      <a:pt x="5545" y="5252"/>
                      <a:pt x="5461" y="5210"/>
                      <a:pt x="5377" y="5210"/>
                    </a:cubicBezTo>
                    <a:cubicBezTo>
                      <a:pt x="6005" y="4373"/>
                      <a:pt x="5189" y="3306"/>
                      <a:pt x="4394" y="2783"/>
                    </a:cubicBezTo>
                    <a:cubicBezTo>
                      <a:pt x="4415" y="2616"/>
                      <a:pt x="4331" y="2469"/>
                      <a:pt x="4164" y="2428"/>
                    </a:cubicBezTo>
                    <a:cubicBezTo>
                      <a:pt x="3494" y="2386"/>
                      <a:pt x="2720" y="2197"/>
                      <a:pt x="2176" y="2721"/>
                    </a:cubicBezTo>
                    <a:cubicBezTo>
                      <a:pt x="1883" y="2993"/>
                      <a:pt x="1674" y="3369"/>
                      <a:pt x="1611" y="3788"/>
                    </a:cubicBezTo>
                    <a:cubicBezTo>
                      <a:pt x="1381" y="3683"/>
                      <a:pt x="983" y="3662"/>
                      <a:pt x="858" y="3474"/>
                    </a:cubicBezTo>
                    <a:cubicBezTo>
                      <a:pt x="460" y="3034"/>
                      <a:pt x="147" y="2741"/>
                      <a:pt x="84" y="2072"/>
                    </a:cubicBezTo>
                    <a:cubicBezTo>
                      <a:pt x="0" y="1423"/>
                      <a:pt x="2846" y="1172"/>
                      <a:pt x="2867" y="2051"/>
                    </a:cubicBezTo>
                    <a:cubicBezTo>
                      <a:pt x="2867" y="2114"/>
                      <a:pt x="2929" y="2156"/>
                      <a:pt x="3013" y="2156"/>
                    </a:cubicBezTo>
                    <a:cubicBezTo>
                      <a:pt x="3013" y="2197"/>
                      <a:pt x="3034" y="2218"/>
                      <a:pt x="3055" y="2260"/>
                    </a:cubicBezTo>
                    <a:cubicBezTo>
                      <a:pt x="3160" y="2386"/>
                      <a:pt x="3348" y="2386"/>
                      <a:pt x="3473" y="2281"/>
                    </a:cubicBezTo>
                    <a:cubicBezTo>
                      <a:pt x="3536" y="2218"/>
                      <a:pt x="3578" y="2197"/>
                      <a:pt x="3641" y="2156"/>
                    </a:cubicBezTo>
                    <a:cubicBezTo>
                      <a:pt x="3850" y="2260"/>
                      <a:pt x="4080" y="1988"/>
                      <a:pt x="3913" y="1779"/>
                    </a:cubicBezTo>
                    <a:cubicBezTo>
                      <a:pt x="3432" y="1151"/>
                      <a:pt x="4729" y="0"/>
                      <a:pt x="5377" y="168"/>
                    </a:cubicBezTo>
                    <a:cubicBezTo>
                      <a:pt x="6591" y="419"/>
                      <a:pt x="5880" y="1967"/>
                      <a:pt x="5357" y="2469"/>
                    </a:cubicBezTo>
                    <a:cubicBezTo>
                      <a:pt x="4938" y="2888"/>
                      <a:pt x="5482" y="3474"/>
                      <a:pt x="5963" y="3139"/>
                    </a:cubicBezTo>
                    <a:cubicBezTo>
                      <a:pt x="6842" y="2490"/>
                      <a:pt x="8349" y="3934"/>
                      <a:pt x="8893" y="4520"/>
                    </a:cubicBezTo>
                    <a:cubicBezTo>
                      <a:pt x="9625" y="5357"/>
                      <a:pt x="8600" y="6047"/>
                      <a:pt x="7846" y="6194"/>
                    </a:cubicBezTo>
                    <a:close/>
                  </a:path>
                </a:pathLst>
              </a:custGeom>
              <a:solidFill>
                <a:schemeClr val="accent6"/>
              </a:solidFill>
              <a:ln>
                <a:noFill/>
              </a:ln>
            </p:spPr>
            <p:txBody>
              <a:bodyPr spcFirstLastPara="1" wrap="square" lIns="91425" tIns="91425" rIns="91425" bIns="91425" anchor="ctr" anchorCtr="0">
                <a:noAutofit/>
              </a:bodyPr>
              <a:lstStyle/>
              <a:p>
                <a:endParaRPr/>
              </a:p>
            </p:txBody>
          </p:sp>
        </p:grpSp>
      </p:grpSp>
      <p:grpSp>
        <p:nvGrpSpPr>
          <p:cNvPr id="2365" name="Google Shape;2365;p74"/>
          <p:cNvGrpSpPr/>
          <p:nvPr/>
        </p:nvGrpSpPr>
        <p:grpSpPr>
          <a:xfrm>
            <a:off x="7706714" y="2720618"/>
            <a:ext cx="1549494" cy="1763385"/>
            <a:chOff x="5905355" y="2434425"/>
            <a:chExt cx="1753416" cy="1995456"/>
          </a:xfrm>
        </p:grpSpPr>
        <p:sp>
          <p:nvSpPr>
            <p:cNvPr id="2366" name="Google Shape;2366;p74"/>
            <p:cNvSpPr/>
            <p:nvPr/>
          </p:nvSpPr>
          <p:spPr>
            <a:xfrm rot="631759">
              <a:off x="6289873" y="2712152"/>
              <a:ext cx="873864" cy="753315"/>
            </a:xfrm>
            <a:custGeom>
              <a:avLst/>
              <a:gdLst/>
              <a:ahLst/>
              <a:cxnLst/>
              <a:rect l="l" t="t" r="r" b="b"/>
              <a:pathLst>
                <a:path w="31700" h="27327" extrusionOk="0">
                  <a:moveTo>
                    <a:pt x="273" y="13433"/>
                  </a:moveTo>
                  <a:cubicBezTo>
                    <a:pt x="649" y="13161"/>
                    <a:pt x="1026" y="13078"/>
                    <a:pt x="1444" y="13119"/>
                  </a:cubicBezTo>
                  <a:cubicBezTo>
                    <a:pt x="1946" y="13182"/>
                    <a:pt x="2449" y="13119"/>
                    <a:pt x="2930" y="13350"/>
                  </a:cubicBezTo>
                  <a:cubicBezTo>
                    <a:pt x="3160" y="13496"/>
                    <a:pt x="3516" y="13496"/>
                    <a:pt x="3788" y="13412"/>
                  </a:cubicBezTo>
                  <a:cubicBezTo>
                    <a:pt x="5064" y="13119"/>
                    <a:pt x="6403" y="13015"/>
                    <a:pt x="7659" y="12575"/>
                  </a:cubicBezTo>
                  <a:cubicBezTo>
                    <a:pt x="8600" y="12241"/>
                    <a:pt x="9542" y="11864"/>
                    <a:pt x="10462" y="11529"/>
                  </a:cubicBezTo>
                  <a:cubicBezTo>
                    <a:pt x="11550" y="11111"/>
                    <a:pt x="12659" y="10650"/>
                    <a:pt x="13601" y="9939"/>
                  </a:cubicBezTo>
                  <a:cubicBezTo>
                    <a:pt x="13831" y="9751"/>
                    <a:pt x="14082" y="9625"/>
                    <a:pt x="14354" y="9479"/>
                  </a:cubicBezTo>
                  <a:cubicBezTo>
                    <a:pt x="15819" y="8851"/>
                    <a:pt x="16907" y="7742"/>
                    <a:pt x="18141" y="6759"/>
                  </a:cubicBezTo>
                  <a:cubicBezTo>
                    <a:pt x="18790" y="6236"/>
                    <a:pt x="18999" y="5461"/>
                    <a:pt x="19271" y="4729"/>
                  </a:cubicBezTo>
                  <a:cubicBezTo>
                    <a:pt x="19355" y="4436"/>
                    <a:pt x="19418" y="4143"/>
                    <a:pt x="19564" y="3892"/>
                  </a:cubicBezTo>
                  <a:cubicBezTo>
                    <a:pt x="20004" y="3097"/>
                    <a:pt x="20108" y="2218"/>
                    <a:pt x="20317" y="1360"/>
                  </a:cubicBezTo>
                  <a:cubicBezTo>
                    <a:pt x="20401" y="1067"/>
                    <a:pt x="20317" y="775"/>
                    <a:pt x="20317" y="461"/>
                  </a:cubicBezTo>
                  <a:cubicBezTo>
                    <a:pt x="20317" y="335"/>
                    <a:pt x="20338" y="168"/>
                    <a:pt x="20359" y="0"/>
                  </a:cubicBezTo>
                  <a:cubicBezTo>
                    <a:pt x="20568" y="42"/>
                    <a:pt x="20757" y="63"/>
                    <a:pt x="20924" y="147"/>
                  </a:cubicBezTo>
                  <a:cubicBezTo>
                    <a:pt x="22242" y="649"/>
                    <a:pt x="23581" y="1109"/>
                    <a:pt x="24900" y="1632"/>
                  </a:cubicBezTo>
                  <a:cubicBezTo>
                    <a:pt x="25444" y="1842"/>
                    <a:pt x="25946" y="2197"/>
                    <a:pt x="26406" y="2532"/>
                  </a:cubicBezTo>
                  <a:cubicBezTo>
                    <a:pt x="27871" y="3578"/>
                    <a:pt x="29231" y="4771"/>
                    <a:pt x="30340" y="6215"/>
                  </a:cubicBezTo>
                  <a:cubicBezTo>
                    <a:pt x="30486" y="6424"/>
                    <a:pt x="30654" y="6654"/>
                    <a:pt x="30716" y="6905"/>
                  </a:cubicBezTo>
                  <a:cubicBezTo>
                    <a:pt x="31030" y="7805"/>
                    <a:pt x="31344" y="8726"/>
                    <a:pt x="31658" y="9688"/>
                  </a:cubicBezTo>
                  <a:cubicBezTo>
                    <a:pt x="31595" y="9834"/>
                    <a:pt x="31491" y="9939"/>
                    <a:pt x="31407" y="10065"/>
                  </a:cubicBezTo>
                  <a:cubicBezTo>
                    <a:pt x="31281" y="10253"/>
                    <a:pt x="31239" y="10483"/>
                    <a:pt x="31407" y="10650"/>
                  </a:cubicBezTo>
                  <a:cubicBezTo>
                    <a:pt x="31637" y="10881"/>
                    <a:pt x="31637" y="11174"/>
                    <a:pt x="31637" y="11446"/>
                  </a:cubicBezTo>
                  <a:cubicBezTo>
                    <a:pt x="31700" y="12220"/>
                    <a:pt x="31553" y="12910"/>
                    <a:pt x="31219" y="13601"/>
                  </a:cubicBezTo>
                  <a:cubicBezTo>
                    <a:pt x="30884" y="14249"/>
                    <a:pt x="30612" y="14940"/>
                    <a:pt x="30340" y="15609"/>
                  </a:cubicBezTo>
                  <a:cubicBezTo>
                    <a:pt x="30172" y="16007"/>
                    <a:pt x="29942" y="16342"/>
                    <a:pt x="29670" y="16656"/>
                  </a:cubicBezTo>
                  <a:cubicBezTo>
                    <a:pt x="27306" y="19480"/>
                    <a:pt x="26950" y="19857"/>
                    <a:pt x="24167" y="22096"/>
                  </a:cubicBezTo>
                  <a:cubicBezTo>
                    <a:pt x="23895" y="22305"/>
                    <a:pt x="23581" y="22514"/>
                    <a:pt x="23268" y="22682"/>
                  </a:cubicBezTo>
                  <a:cubicBezTo>
                    <a:pt x="22117" y="23330"/>
                    <a:pt x="20966" y="23979"/>
                    <a:pt x="19794" y="24607"/>
                  </a:cubicBezTo>
                  <a:cubicBezTo>
                    <a:pt x="18539" y="25255"/>
                    <a:pt x="17221" y="25820"/>
                    <a:pt x="15861" y="26176"/>
                  </a:cubicBezTo>
                  <a:cubicBezTo>
                    <a:pt x="14542" y="26552"/>
                    <a:pt x="13182" y="26866"/>
                    <a:pt x="11843" y="27180"/>
                  </a:cubicBezTo>
                  <a:cubicBezTo>
                    <a:pt x="11634" y="27222"/>
                    <a:pt x="11446" y="27285"/>
                    <a:pt x="11237" y="27285"/>
                  </a:cubicBezTo>
                  <a:cubicBezTo>
                    <a:pt x="9856" y="27327"/>
                    <a:pt x="8475" y="27306"/>
                    <a:pt x="7115" y="27096"/>
                  </a:cubicBezTo>
                  <a:cubicBezTo>
                    <a:pt x="6947" y="27055"/>
                    <a:pt x="6801" y="26950"/>
                    <a:pt x="6633" y="26908"/>
                  </a:cubicBezTo>
                  <a:cubicBezTo>
                    <a:pt x="6215" y="26699"/>
                    <a:pt x="5796" y="26511"/>
                    <a:pt x="5378" y="26301"/>
                  </a:cubicBezTo>
                  <a:cubicBezTo>
                    <a:pt x="4750" y="25987"/>
                    <a:pt x="4039" y="25883"/>
                    <a:pt x="3453" y="25485"/>
                  </a:cubicBezTo>
                  <a:cubicBezTo>
                    <a:pt x="2344" y="24774"/>
                    <a:pt x="1591" y="23791"/>
                    <a:pt x="1068" y="22598"/>
                  </a:cubicBezTo>
                  <a:cubicBezTo>
                    <a:pt x="775" y="21886"/>
                    <a:pt x="503" y="21154"/>
                    <a:pt x="252" y="20443"/>
                  </a:cubicBezTo>
                  <a:cubicBezTo>
                    <a:pt x="126" y="20087"/>
                    <a:pt x="63" y="19710"/>
                    <a:pt x="63" y="19313"/>
                  </a:cubicBezTo>
                  <a:cubicBezTo>
                    <a:pt x="63" y="17890"/>
                    <a:pt x="42" y="16446"/>
                    <a:pt x="21" y="14982"/>
                  </a:cubicBezTo>
                  <a:cubicBezTo>
                    <a:pt x="1" y="14438"/>
                    <a:pt x="63" y="13915"/>
                    <a:pt x="273" y="13433"/>
                  </a:cubicBezTo>
                  <a:close/>
                  <a:moveTo>
                    <a:pt x="13936" y="24983"/>
                  </a:moveTo>
                  <a:lnTo>
                    <a:pt x="13936" y="24983"/>
                  </a:lnTo>
                  <a:lnTo>
                    <a:pt x="15003" y="24983"/>
                  </a:lnTo>
                  <a:cubicBezTo>
                    <a:pt x="15505" y="25004"/>
                    <a:pt x="15944" y="24899"/>
                    <a:pt x="16363" y="24690"/>
                  </a:cubicBezTo>
                  <a:cubicBezTo>
                    <a:pt x="17011" y="24355"/>
                    <a:pt x="17681" y="24042"/>
                    <a:pt x="18371" y="23832"/>
                  </a:cubicBezTo>
                  <a:cubicBezTo>
                    <a:pt x="18623" y="23770"/>
                    <a:pt x="18853" y="23560"/>
                    <a:pt x="19062" y="23414"/>
                  </a:cubicBezTo>
                  <a:cubicBezTo>
                    <a:pt x="19836" y="22807"/>
                    <a:pt x="20631" y="22158"/>
                    <a:pt x="21447" y="21573"/>
                  </a:cubicBezTo>
                  <a:cubicBezTo>
                    <a:pt x="22703" y="20652"/>
                    <a:pt x="23456" y="19355"/>
                    <a:pt x="24209" y="18078"/>
                  </a:cubicBezTo>
                  <a:cubicBezTo>
                    <a:pt x="24272" y="17974"/>
                    <a:pt x="24293" y="17869"/>
                    <a:pt x="24335" y="17723"/>
                  </a:cubicBezTo>
                  <a:cubicBezTo>
                    <a:pt x="24690" y="16718"/>
                    <a:pt x="24649" y="15630"/>
                    <a:pt x="24544" y="14584"/>
                  </a:cubicBezTo>
                  <a:cubicBezTo>
                    <a:pt x="24523" y="14228"/>
                    <a:pt x="24293" y="13894"/>
                    <a:pt x="24125" y="13538"/>
                  </a:cubicBezTo>
                  <a:cubicBezTo>
                    <a:pt x="24063" y="13412"/>
                    <a:pt x="23874" y="13308"/>
                    <a:pt x="23707" y="13266"/>
                  </a:cubicBezTo>
                  <a:cubicBezTo>
                    <a:pt x="23456" y="13161"/>
                    <a:pt x="23142" y="13329"/>
                    <a:pt x="23163" y="13622"/>
                  </a:cubicBezTo>
                  <a:cubicBezTo>
                    <a:pt x="23163" y="13894"/>
                    <a:pt x="23226" y="14145"/>
                    <a:pt x="23268" y="14417"/>
                  </a:cubicBezTo>
                  <a:cubicBezTo>
                    <a:pt x="23498" y="15212"/>
                    <a:pt x="23435" y="16028"/>
                    <a:pt x="23330" y="16865"/>
                  </a:cubicBezTo>
                  <a:cubicBezTo>
                    <a:pt x="23268" y="17262"/>
                    <a:pt x="23142" y="17597"/>
                    <a:pt x="22912" y="17932"/>
                  </a:cubicBezTo>
                  <a:cubicBezTo>
                    <a:pt x="22745" y="18141"/>
                    <a:pt x="22619" y="18392"/>
                    <a:pt x="22514" y="18622"/>
                  </a:cubicBezTo>
                  <a:cubicBezTo>
                    <a:pt x="22221" y="19166"/>
                    <a:pt x="21866" y="19689"/>
                    <a:pt x="21384" y="20087"/>
                  </a:cubicBezTo>
                  <a:cubicBezTo>
                    <a:pt x="20380" y="20903"/>
                    <a:pt x="19376" y="21740"/>
                    <a:pt x="18351" y="22514"/>
                  </a:cubicBezTo>
                  <a:cubicBezTo>
                    <a:pt x="18120" y="22702"/>
                    <a:pt x="17765" y="22828"/>
                    <a:pt x="17493" y="22912"/>
                  </a:cubicBezTo>
                  <a:cubicBezTo>
                    <a:pt x="17095" y="23037"/>
                    <a:pt x="16698" y="23163"/>
                    <a:pt x="16363" y="23414"/>
                  </a:cubicBezTo>
                  <a:cubicBezTo>
                    <a:pt x="15944" y="23728"/>
                    <a:pt x="15463" y="23832"/>
                    <a:pt x="14940" y="23832"/>
                  </a:cubicBezTo>
                  <a:lnTo>
                    <a:pt x="13161" y="23832"/>
                  </a:lnTo>
                  <a:cubicBezTo>
                    <a:pt x="12722" y="23853"/>
                    <a:pt x="12304" y="23770"/>
                    <a:pt x="11885" y="23581"/>
                  </a:cubicBezTo>
                  <a:cubicBezTo>
                    <a:pt x="11446" y="23372"/>
                    <a:pt x="10965" y="23205"/>
                    <a:pt x="10483" y="23058"/>
                  </a:cubicBezTo>
                  <a:cubicBezTo>
                    <a:pt x="10044" y="22933"/>
                    <a:pt x="9688" y="22682"/>
                    <a:pt x="9395" y="22305"/>
                  </a:cubicBezTo>
                  <a:cubicBezTo>
                    <a:pt x="9270" y="22117"/>
                    <a:pt x="9123" y="21949"/>
                    <a:pt x="8956" y="21761"/>
                  </a:cubicBezTo>
                  <a:cubicBezTo>
                    <a:pt x="8621" y="21322"/>
                    <a:pt x="8349" y="20903"/>
                    <a:pt x="8642" y="20296"/>
                  </a:cubicBezTo>
                  <a:cubicBezTo>
                    <a:pt x="8705" y="20213"/>
                    <a:pt x="8600" y="20003"/>
                    <a:pt x="8516" y="19920"/>
                  </a:cubicBezTo>
                  <a:cubicBezTo>
                    <a:pt x="8391" y="19794"/>
                    <a:pt x="8182" y="19815"/>
                    <a:pt x="8014" y="19920"/>
                  </a:cubicBezTo>
                  <a:cubicBezTo>
                    <a:pt x="7805" y="20066"/>
                    <a:pt x="7700" y="20275"/>
                    <a:pt x="7659" y="20506"/>
                  </a:cubicBezTo>
                  <a:cubicBezTo>
                    <a:pt x="7575" y="21050"/>
                    <a:pt x="7596" y="21573"/>
                    <a:pt x="7910" y="22012"/>
                  </a:cubicBezTo>
                  <a:cubicBezTo>
                    <a:pt x="8119" y="22305"/>
                    <a:pt x="8307" y="22598"/>
                    <a:pt x="8516" y="22891"/>
                  </a:cubicBezTo>
                  <a:cubicBezTo>
                    <a:pt x="8914" y="23435"/>
                    <a:pt x="9353" y="23874"/>
                    <a:pt x="10044" y="24042"/>
                  </a:cubicBezTo>
                  <a:cubicBezTo>
                    <a:pt x="10169" y="24063"/>
                    <a:pt x="10295" y="24146"/>
                    <a:pt x="10420" y="24209"/>
                  </a:cubicBezTo>
                  <a:cubicBezTo>
                    <a:pt x="11509" y="24732"/>
                    <a:pt x="12597" y="25130"/>
                    <a:pt x="13831" y="24983"/>
                  </a:cubicBezTo>
                  <a:close/>
                  <a:moveTo>
                    <a:pt x="19732" y="11739"/>
                  </a:moveTo>
                  <a:lnTo>
                    <a:pt x="19732" y="12136"/>
                  </a:lnTo>
                  <a:cubicBezTo>
                    <a:pt x="19773" y="12345"/>
                    <a:pt x="19836" y="12534"/>
                    <a:pt x="20045" y="12638"/>
                  </a:cubicBezTo>
                  <a:cubicBezTo>
                    <a:pt x="20296" y="12743"/>
                    <a:pt x="20527" y="12680"/>
                    <a:pt x="20673" y="12471"/>
                  </a:cubicBezTo>
                  <a:cubicBezTo>
                    <a:pt x="20840" y="12262"/>
                    <a:pt x="20966" y="12031"/>
                    <a:pt x="21050" y="11780"/>
                  </a:cubicBezTo>
                  <a:cubicBezTo>
                    <a:pt x="21217" y="11257"/>
                    <a:pt x="21008" y="11006"/>
                    <a:pt x="20485" y="10985"/>
                  </a:cubicBezTo>
                  <a:cubicBezTo>
                    <a:pt x="20066" y="10943"/>
                    <a:pt x="19815" y="11132"/>
                    <a:pt x="19752" y="11529"/>
                  </a:cubicBezTo>
                  <a:cubicBezTo>
                    <a:pt x="19732" y="11613"/>
                    <a:pt x="19732" y="11739"/>
                    <a:pt x="19732" y="11739"/>
                  </a:cubicBezTo>
                  <a:close/>
                  <a:moveTo>
                    <a:pt x="7470" y="17472"/>
                  </a:moveTo>
                  <a:cubicBezTo>
                    <a:pt x="7993" y="17472"/>
                    <a:pt x="8224" y="17262"/>
                    <a:pt x="8224" y="16865"/>
                  </a:cubicBezTo>
                  <a:cubicBezTo>
                    <a:pt x="8224" y="16216"/>
                    <a:pt x="7868" y="16007"/>
                    <a:pt x="7261" y="16300"/>
                  </a:cubicBezTo>
                  <a:cubicBezTo>
                    <a:pt x="7156" y="16342"/>
                    <a:pt x="7052" y="16404"/>
                    <a:pt x="6968" y="16467"/>
                  </a:cubicBezTo>
                  <a:cubicBezTo>
                    <a:pt x="6780" y="16614"/>
                    <a:pt x="6759" y="16823"/>
                    <a:pt x="6780" y="17032"/>
                  </a:cubicBezTo>
                  <a:cubicBezTo>
                    <a:pt x="6843" y="17241"/>
                    <a:pt x="6968" y="17388"/>
                    <a:pt x="7177" y="17451"/>
                  </a:cubicBezTo>
                  <a:cubicBezTo>
                    <a:pt x="7324" y="17451"/>
                    <a:pt x="7428" y="17451"/>
                    <a:pt x="7470" y="17472"/>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67" name="Google Shape;2367;p74"/>
            <p:cNvSpPr/>
            <p:nvPr/>
          </p:nvSpPr>
          <p:spPr>
            <a:xfrm rot="631759">
              <a:off x="6162511" y="2563897"/>
              <a:ext cx="1125934" cy="871576"/>
            </a:xfrm>
            <a:custGeom>
              <a:avLst/>
              <a:gdLst/>
              <a:ahLst/>
              <a:cxnLst/>
              <a:rect l="l" t="t" r="r" b="b"/>
              <a:pathLst>
                <a:path w="40844" h="31617" extrusionOk="0">
                  <a:moveTo>
                    <a:pt x="5524" y="28561"/>
                  </a:moveTo>
                  <a:cubicBezTo>
                    <a:pt x="6089" y="29670"/>
                    <a:pt x="6780" y="30633"/>
                    <a:pt x="7742" y="31386"/>
                  </a:cubicBezTo>
                  <a:cubicBezTo>
                    <a:pt x="7700" y="31616"/>
                    <a:pt x="7533" y="31595"/>
                    <a:pt x="7408" y="31595"/>
                  </a:cubicBezTo>
                  <a:cubicBezTo>
                    <a:pt x="6843" y="31595"/>
                    <a:pt x="6278" y="31595"/>
                    <a:pt x="5734" y="31574"/>
                  </a:cubicBezTo>
                  <a:cubicBezTo>
                    <a:pt x="5273" y="31574"/>
                    <a:pt x="4855" y="31512"/>
                    <a:pt x="4478" y="31198"/>
                  </a:cubicBezTo>
                  <a:cubicBezTo>
                    <a:pt x="4311" y="31093"/>
                    <a:pt x="4081" y="31010"/>
                    <a:pt x="3892" y="31051"/>
                  </a:cubicBezTo>
                  <a:cubicBezTo>
                    <a:pt x="3139" y="31093"/>
                    <a:pt x="2428" y="30905"/>
                    <a:pt x="1800" y="30486"/>
                  </a:cubicBezTo>
                  <a:cubicBezTo>
                    <a:pt x="1674" y="30424"/>
                    <a:pt x="1549" y="30340"/>
                    <a:pt x="1402" y="30319"/>
                  </a:cubicBezTo>
                  <a:cubicBezTo>
                    <a:pt x="942" y="30235"/>
                    <a:pt x="817" y="29859"/>
                    <a:pt x="775" y="29482"/>
                  </a:cubicBezTo>
                  <a:cubicBezTo>
                    <a:pt x="754" y="29085"/>
                    <a:pt x="775" y="28708"/>
                    <a:pt x="754" y="28331"/>
                  </a:cubicBezTo>
                  <a:cubicBezTo>
                    <a:pt x="733" y="28059"/>
                    <a:pt x="712" y="27808"/>
                    <a:pt x="649" y="27536"/>
                  </a:cubicBezTo>
                  <a:cubicBezTo>
                    <a:pt x="545" y="27097"/>
                    <a:pt x="419" y="26616"/>
                    <a:pt x="252" y="26176"/>
                  </a:cubicBezTo>
                  <a:cubicBezTo>
                    <a:pt x="1" y="25465"/>
                    <a:pt x="1" y="24732"/>
                    <a:pt x="1" y="24000"/>
                  </a:cubicBezTo>
                  <a:lnTo>
                    <a:pt x="1" y="17807"/>
                  </a:lnTo>
                  <a:cubicBezTo>
                    <a:pt x="1" y="17493"/>
                    <a:pt x="1" y="17158"/>
                    <a:pt x="42" y="16844"/>
                  </a:cubicBezTo>
                  <a:cubicBezTo>
                    <a:pt x="189" y="16133"/>
                    <a:pt x="231" y="15463"/>
                    <a:pt x="314" y="14752"/>
                  </a:cubicBezTo>
                  <a:cubicBezTo>
                    <a:pt x="398" y="13915"/>
                    <a:pt x="565" y="13057"/>
                    <a:pt x="858" y="12262"/>
                  </a:cubicBezTo>
                  <a:cubicBezTo>
                    <a:pt x="1382" y="10860"/>
                    <a:pt x="1988" y="9500"/>
                    <a:pt x="2825" y="8203"/>
                  </a:cubicBezTo>
                  <a:cubicBezTo>
                    <a:pt x="3014" y="7952"/>
                    <a:pt x="3181" y="7680"/>
                    <a:pt x="3432" y="7450"/>
                  </a:cubicBezTo>
                  <a:cubicBezTo>
                    <a:pt x="4206" y="6634"/>
                    <a:pt x="5001" y="5859"/>
                    <a:pt x="5796" y="5064"/>
                  </a:cubicBezTo>
                  <a:cubicBezTo>
                    <a:pt x="6006" y="4855"/>
                    <a:pt x="6257" y="4688"/>
                    <a:pt x="6487" y="4520"/>
                  </a:cubicBezTo>
                  <a:cubicBezTo>
                    <a:pt x="7512" y="3809"/>
                    <a:pt x="8558" y="3160"/>
                    <a:pt x="9542" y="2428"/>
                  </a:cubicBezTo>
                  <a:cubicBezTo>
                    <a:pt x="10860" y="1486"/>
                    <a:pt x="12283" y="838"/>
                    <a:pt x="13810" y="336"/>
                  </a:cubicBezTo>
                  <a:cubicBezTo>
                    <a:pt x="14438" y="126"/>
                    <a:pt x="15149" y="84"/>
                    <a:pt x="15798" y="43"/>
                  </a:cubicBezTo>
                  <a:cubicBezTo>
                    <a:pt x="16781" y="1"/>
                    <a:pt x="17807" y="43"/>
                    <a:pt x="18811" y="22"/>
                  </a:cubicBezTo>
                  <a:cubicBezTo>
                    <a:pt x="19606" y="1"/>
                    <a:pt x="20380" y="315"/>
                    <a:pt x="21133" y="461"/>
                  </a:cubicBezTo>
                  <a:cubicBezTo>
                    <a:pt x="21677" y="608"/>
                    <a:pt x="22201" y="775"/>
                    <a:pt x="22724" y="984"/>
                  </a:cubicBezTo>
                  <a:cubicBezTo>
                    <a:pt x="23017" y="1089"/>
                    <a:pt x="23309" y="1277"/>
                    <a:pt x="23540" y="1486"/>
                  </a:cubicBezTo>
                  <a:cubicBezTo>
                    <a:pt x="23874" y="1800"/>
                    <a:pt x="24293" y="2093"/>
                    <a:pt x="24251" y="2637"/>
                  </a:cubicBezTo>
                  <a:cubicBezTo>
                    <a:pt x="24251" y="2721"/>
                    <a:pt x="24293" y="2805"/>
                    <a:pt x="24356" y="2867"/>
                  </a:cubicBezTo>
                  <a:cubicBezTo>
                    <a:pt x="24460" y="3077"/>
                    <a:pt x="24732" y="3139"/>
                    <a:pt x="24879" y="2951"/>
                  </a:cubicBezTo>
                  <a:cubicBezTo>
                    <a:pt x="25214" y="2428"/>
                    <a:pt x="25737" y="2177"/>
                    <a:pt x="26302" y="2030"/>
                  </a:cubicBezTo>
                  <a:cubicBezTo>
                    <a:pt x="27138" y="1863"/>
                    <a:pt x="27975" y="1675"/>
                    <a:pt x="28812" y="1989"/>
                  </a:cubicBezTo>
                  <a:cubicBezTo>
                    <a:pt x="29231" y="2135"/>
                    <a:pt x="29649" y="2281"/>
                    <a:pt x="30110" y="2344"/>
                  </a:cubicBezTo>
                  <a:cubicBezTo>
                    <a:pt x="30884" y="2491"/>
                    <a:pt x="31512" y="2867"/>
                    <a:pt x="32139" y="3349"/>
                  </a:cubicBezTo>
                  <a:cubicBezTo>
                    <a:pt x="32558" y="3662"/>
                    <a:pt x="33039" y="3913"/>
                    <a:pt x="33478" y="4206"/>
                  </a:cubicBezTo>
                  <a:cubicBezTo>
                    <a:pt x="33729" y="4395"/>
                    <a:pt x="34022" y="4541"/>
                    <a:pt x="34253" y="4792"/>
                  </a:cubicBezTo>
                  <a:cubicBezTo>
                    <a:pt x="35089" y="5587"/>
                    <a:pt x="35885" y="6403"/>
                    <a:pt x="36701" y="7219"/>
                  </a:cubicBezTo>
                  <a:cubicBezTo>
                    <a:pt x="36910" y="7429"/>
                    <a:pt x="37077" y="7659"/>
                    <a:pt x="37266" y="7889"/>
                  </a:cubicBezTo>
                  <a:cubicBezTo>
                    <a:pt x="37538" y="8245"/>
                    <a:pt x="37789" y="8600"/>
                    <a:pt x="38061" y="8977"/>
                  </a:cubicBezTo>
                  <a:cubicBezTo>
                    <a:pt x="39421" y="10776"/>
                    <a:pt x="39442" y="10776"/>
                    <a:pt x="40195" y="12890"/>
                  </a:cubicBezTo>
                  <a:cubicBezTo>
                    <a:pt x="40592" y="13957"/>
                    <a:pt x="40843" y="15087"/>
                    <a:pt x="40823" y="16258"/>
                  </a:cubicBezTo>
                  <a:cubicBezTo>
                    <a:pt x="40802" y="17179"/>
                    <a:pt x="40802" y="18100"/>
                    <a:pt x="40823" y="19020"/>
                  </a:cubicBezTo>
                  <a:cubicBezTo>
                    <a:pt x="40843" y="19962"/>
                    <a:pt x="40613" y="20820"/>
                    <a:pt x="40299" y="21678"/>
                  </a:cubicBezTo>
                  <a:cubicBezTo>
                    <a:pt x="40216" y="21740"/>
                    <a:pt x="40153" y="21782"/>
                    <a:pt x="40069" y="21803"/>
                  </a:cubicBezTo>
                  <a:cubicBezTo>
                    <a:pt x="39525" y="22180"/>
                    <a:pt x="38939" y="22222"/>
                    <a:pt x="38312" y="21950"/>
                  </a:cubicBezTo>
                  <a:cubicBezTo>
                    <a:pt x="38102" y="21845"/>
                    <a:pt x="37851" y="21887"/>
                    <a:pt x="37600" y="21887"/>
                  </a:cubicBezTo>
                  <a:lnTo>
                    <a:pt x="36408" y="21887"/>
                  </a:lnTo>
                  <a:cubicBezTo>
                    <a:pt x="36491" y="21636"/>
                    <a:pt x="36533" y="21447"/>
                    <a:pt x="36617" y="21259"/>
                  </a:cubicBezTo>
                  <a:cubicBezTo>
                    <a:pt x="36952" y="20485"/>
                    <a:pt x="37266" y="19690"/>
                    <a:pt x="37600" y="18916"/>
                  </a:cubicBezTo>
                  <a:cubicBezTo>
                    <a:pt x="37810" y="18434"/>
                    <a:pt x="37914" y="17974"/>
                    <a:pt x="37893" y="17451"/>
                  </a:cubicBezTo>
                  <a:cubicBezTo>
                    <a:pt x="37872" y="17054"/>
                    <a:pt x="37893" y="16677"/>
                    <a:pt x="37893" y="16300"/>
                  </a:cubicBezTo>
                  <a:cubicBezTo>
                    <a:pt x="37893" y="15986"/>
                    <a:pt x="37998" y="15714"/>
                    <a:pt x="38228" y="15505"/>
                  </a:cubicBezTo>
                  <a:cubicBezTo>
                    <a:pt x="38939" y="14898"/>
                    <a:pt x="39128" y="14103"/>
                    <a:pt x="39149" y="13224"/>
                  </a:cubicBezTo>
                  <a:cubicBezTo>
                    <a:pt x="39149" y="13078"/>
                    <a:pt x="39128" y="12952"/>
                    <a:pt x="39149" y="12785"/>
                  </a:cubicBezTo>
                  <a:cubicBezTo>
                    <a:pt x="39337" y="11864"/>
                    <a:pt x="38835" y="11216"/>
                    <a:pt x="38312" y="10567"/>
                  </a:cubicBezTo>
                  <a:cubicBezTo>
                    <a:pt x="38165" y="10358"/>
                    <a:pt x="37956" y="10274"/>
                    <a:pt x="37705" y="10253"/>
                  </a:cubicBezTo>
                  <a:cubicBezTo>
                    <a:pt x="37182" y="10191"/>
                    <a:pt x="36638" y="10274"/>
                    <a:pt x="36073" y="10546"/>
                  </a:cubicBezTo>
                  <a:cubicBezTo>
                    <a:pt x="35989" y="10442"/>
                    <a:pt x="35885" y="10337"/>
                    <a:pt x="35780" y="10232"/>
                  </a:cubicBezTo>
                  <a:cubicBezTo>
                    <a:pt x="34462" y="8810"/>
                    <a:pt x="33060" y="7533"/>
                    <a:pt x="31407" y="6508"/>
                  </a:cubicBezTo>
                  <a:cubicBezTo>
                    <a:pt x="31177" y="6382"/>
                    <a:pt x="30968" y="6215"/>
                    <a:pt x="30696" y="6110"/>
                  </a:cubicBezTo>
                  <a:cubicBezTo>
                    <a:pt x="28854" y="5420"/>
                    <a:pt x="27013" y="4730"/>
                    <a:pt x="25151" y="4060"/>
                  </a:cubicBezTo>
                  <a:cubicBezTo>
                    <a:pt x="25109" y="4018"/>
                    <a:pt x="25046" y="4060"/>
                    <a:pt x="24983" y="4018"/>
                  </a:cubicBezTo>
                  <a:cubicBezTo>
                    <a:pt x="24816" y="4185"/>
                    <a:pt x="24921" y="4395"/>
                    <a:pt x="24900" y="4583"/>
                  </a:cubicBezTo>
                  <a:cubicBezTo>
                    <a:pt x="24879" y="4792"/>
                    <a:pt x="24879" y="5002"/>
                    <a:pt x="24837" y="5211"/>
                  </a:cubicBezTo>
                  <a:cubicBezTo>
                    <a:pt x="24816" y="5378"/>
                    <a:pt x="24837" y="5587"/>
                    <a:pt x="24732" y="5692"/>
                  </a:cubicBezTo>
                  <a:cubicBezTo>
                    <a:pt x="24418" y="6069"/>
                    <a:pt x="24502" y="6487"/>
                    <a:pt x="24481" y="6885"/>
                  </a:cubicBezTo>
                  <a:cubicBezTo>
                    <a:pt x="24418" y="7722"/>
                    <a:pt x="24209" y="8496"/>
                    <a:pt x="23665" y="9144"/>
                  </a:cubicBezTo>
                  <a:cubicBezTo>
                    <a:pt x="23519" y="9333"/>
                    <a:pt x="23435" y="9542"/>
                    <a:pt x="23330" y="9751"/>
                  </a:cubicBezTo>
                  <a:cubicBezTo>
                    <a:pt x="23205" y="9981"/>
                    <a:pt x="23058" y="10232"/>
                    <a:pt x="22954" y="10442"/>
                  </a:cubicBezTo>
                  <a:cubicBezTo>
                    <a:pt x="22849" y="10609"/>
                    <a:pt x="22682" y="10797"/>
                    <a:pt x="22682" y="10965"/>
                  </a:cubicBezTo>
                  <a:cubicBezTo>
                    <a:pt x="22682" y="11341"/>
                    <a:pt x="22473" y="11530"/>
                    <a:pt x="22180" y="11739"/>
                  </a:cubicBezTo>
                  <a:cubicBezTo>
                    <a:pt x="21573" y="12178"/>
                    <a:pt x="21008" y="12639"/>
                    <a:pt x="20422" y="13078"/>
                  </a:cubicBezTo>
                  <a:cubicBezTo>
                    <a:pt x="20108" y="13329"/>
                    <a:pt x="19773" y="13580"/>
                    <a:pt x="19292" y="13643"/>
                  </a:cubicBezTo>
                  <a:cubicBezTo>
                    <a:pt x="19292" y="13204"/>
                    <a:pt x="19439" y="12806"/>
                    <a:pt x="19606" y="12450"/>
                  </a:cubicBezTo>
                  <a:cubicBezTo>
                    <a:pt x="20004" y="11739"/>
                    <a:pt x="20213" y="10986"/>
                    <a:pt x="20380" y="10191"/>
                  </a:cubicBezTo>
                  <a:cubicBezTo>
                    <a:pt x="20443" y="9751"/>
                    <a:pt x="20589" y="9333"/>
                    <a:pt x="20840" y="8977"/>
                  </a:cubicBezTo>
                  <a:cubicBezTo>
                    <a:pt x="21133" y="8579"/>
                    <a:pt x="21050" y="8140"/>
                    <a:pt x="20945" y="7680"/>
                  </a:cubicBezTo>
                  <a:cubicBezTo>
                    <a:pt x="20924" y="7575"/>
                    <a:pt x="20820" y="7470"/>
                    <a:pt x="20715" y="7450"/>
                  </a:cubicBezTo>
                  <a:cubicBezTo>
                    <a:pt x="20422" y="7345"/>
                    <a:pt x="20192" y="7533"/>
                    <a:pt x="20234" y="7784"/>
                  </a:cubicBezTo>
                  <a:cubicBezTo>
                    <a:pt x="20317" y="8140"/>
                    <a:pt x="20171" y="8412"/>
                    <a:pt x="19983" y="8705"/>
                  </a:cubicBezTo>
                  <a:cubicBezTo>
                    <a:pt x="19794" y="8998"/>
                    <a:pt x="19648" y="9333"/>
                    <a:pt x="19564" y="9647"/>
                  </a:cubicBezTo>
                  <a:cubicBezTo>
                    <a:pt x="19292" y="10483"/>
                    <a:pt x="19125" y="11341"/>
                    <a:pt x="18706" y="12157"/>
                  </a:cubicBezTo>
                  <a:cubicBezTo>
                    <a:pt x="18518" y="12534"/>
                    <a:pt x="18455" y="12952"/>
                    <a:pt x="18413" y="13371"/>
                  </a:cubicBezTo>
                  <a:cubicBezTo>
                    <a:pt x="18392" y="13580"/>
                    <a:pt x="18497" y="13810"/>
                    <a:pt x="18539" y="14041"/>
                  </a:cubicBezTo>
                  <a:cubicBezTo>
                    <a:pt x="17555" y="14961"/>
                    <a:pt x="15296" y="16049"/>
                    <a:pt x="13998" y="16237"/>
                  </a:cubicBezTo>
                  <a:cubicBezTo>
                    <a:pt x="14061" y="16007"/>
                    <a:pt x="14166" y="15798"/>
                    <a:pt x="14250" y="15589"/>
                  </a:cubicBezTo>
                  <a:cubicBezTo>
                    <a:pt x="14270" y="15484"/>
                    <a:pt x="14354" y="15296"/>
                    <a:pt x="14333" y="15254"/>
                  </a:cubicBezTo>
                  <a:cubicBezTo>
                    <a:pt x="14040" y="14877"/>
                    <a:pt x="14333" y="14585"/>
                    <a:pt x="14459" y="14271"/>
                  </a:cubicBezTo>
                  <a:cubicBezTo>
                    <a:pt x="14982" y="12764"/>
                    <a:pt x="15777" y="11383"/>
                    <a:pt x="16405" y="9919"/>
                  </a:cubicBezTo>
                  <a:cubicBezTo>
                    <a:pt x="16572" y="9458"/>
                    <a:pt x="16781" y="9040"/>
                    <a:pt x="17179" y="8768"/>
                  </a:cubicBezTo>
                  <a:cubicBezTo>
                    <a:pt x="17555" y="8475"/>
                    <a:pt x="17681" y="8035"/>
                    <a:pt x="17786" y="7617"/>
                  </a:cubicBezTo>
                  <a:cubicBezTo>
                    <a:pt x="17807" y="7533"/>
                    <a:pt x="17786" y="7429"/>
                    <a:pt x="17765" y="7345"/>
                  </a:cubicBezTo>
                  <a:cubicBezTo>
                    <a:pt x="17723" y="7219"/>
                    <a:pt x="17472" y="7157"/>
                    <a:pt x="17388" y="7240"/>
                  </a:cubicBezTo>
                  <a:cubicBezTo>
                    <a:pt x="17304" y="7303"/>
                    <a:pt x="17242" y="7345"/>
                    <a:pt x="17200" y="7429"/>
                  </a:cubicBezTo>
                  <a:cubicBezTo>
                    <a:pt x="17074" y="7931"/>
                    <a:pt x="16739" y="8287"/>
                    <a:pt x="16363" y="8663"/>
                  </a:cubicBezTo>
                  <a:cubicBezTo>
                    <a:pt x="16216" y="8810"/>
                    <a:pt x="16091" y="9019"/>
                    <a:pt x="15986" y="9228"/>
                  </a:cubicBezTo>
                  <a:cubicBezTo>
                    <a:pt x="15191" y="10714"/>
                    <a:pt x="14375" y="12178"/>
                    <a:pt x="13706" y="13727"/>
                  </a:cubicBezTo>
                  <a:cubicBezTo>
                    <a:pt x="13266" y="14752"/>
                    <a:pt x="12785" y="15777"/>
                    <a:pt x="12492" y="16865"/>
                  </a:cubicBezTo>
                  <a:cubicBezTo>
                    <a:pt x="11383" y="17367"/>
                    <a:pt x="10149" y="17367"/>
                    <a:pt x="9019" y="17702"/>
                  </a:cubicBezTo>
                  <a:cubicBezTo>
                    <a:pt x="8893" y="17493"/>
                    <a:pt x="9019" y="17346"/>
                    <a:pt x="9081" y="17200"/>
                  </a:cubicBezTo>
                  <a:cubicBezTo>
                    <a:pt x="9667" y="15798"/>
                    <a:pt x="10274" y="14375"/>
                    <a:pt x="10902" y="12994"/>
                  </a:cubicBezTo>
                  <a:cubicBezTo>
                    <a:pt x="11216" y="12325"/>
                    <a:pt x="11592" y="11697"/>
                    <a:pt x="11948" y="11069"/>
                  </a:cubicBezTo>
                  <a:cubicBezTo>
                    <a:pt x="12073" y="10818"/>
                    <a:pt x="12345" y="10651"/>
                    <a:pt x="12534" y="10442"/>
                  </a:cubicBezTo>
                  <a:cubicBezTo>
                    <a:pt x="12576" y="10191"/>
                    <a:pt x="12387" y="10149"/>
                    <a:pt x="12241" y="10065"/>
                  </a:cubicBezTo>
                  <a:cubicBezTo>
                    <a:pt x="12053" y="9981"/>
                    <a:pt x="11864" y="9981"/>
                    <a:pt x="11739" y="10128"/>
                  </a:cubicBezTo>
                  <a:cubicBezTo>
                    <a:pt x="11550" y="10274"/>
                    <a:pt x="11383" y="10442"/>
                    <a:pt x="11278" y="10609"/>
                  </a:cubicBezTo>
                  <a:cubicBezTo>
                    <a:pt x="10860" y="11320"/>
                    <a:pt x="10441" y="12032"/>
                    <a:pt x="10065" y="12764"/>
                  </a:cubicBezTo>
                  <a:cubicBezTo>
                    <a:pt x="9604" y="13706"/>
                    <a:pt x="9186" y="14689"/>
                    <a:pt x="8726" y="15631"/>
                  </a:cubicBezTo>
                  <a:cubicBezTo>
                    <a:pt x="8454" y="16300"/>
                    <a:pt x="8140" y="16928"/>
                    <a:pt x="8056" y="17618"/>
                  </a:cubicBezTo>
                  <a:cubicBezTo>
                    <a:pt x="8056" y="17702"/>
                    <a:pt x="7972" y="17786"/>
                    <a:pt x="7931" y="17890"/>
                  </a:cubicBezTo>
                  <a:cubicBezTo>
                    <a:pt x="7115" y="17828"/>
                    <a:pt x="6319" y="17618"/>
                    <a:pt x="5629" y="17179"/>
                  </a:cubicBezTo>
                  <a:cubicBezTo>
                    <a:pt x="5357" y="17472"/>
                    <a:pt x="5148" y="17723"/>
                    <a:pt x="4918" y="17995"/>
                  </a:cubicBezTo>
                  <a:cubicBezTo>
                    <a:pt x="4897" y="18037"/>
                    <a:pt x="4834" y="18100"/>
                    <a:pt x="4834" y="18142"/>
                  </a:cubicBezTo>
                  <a:cubicBezTo>
                    <a:pt x="4750" y="18811"/>
                    <a:pt x="4415" y="19376"/>
                    <a:pt x="4436" y="20025"/>
                  </a:cubicBezTo>
                  <a:cubicBezTo>
                    <a:pt x="4478" y="20945"/>
                    <a:pt x="4415" y="21866"/>
                    <a:pt x="4415" y="22787"/>
                  </a:cubicBezTo>
                  <a:cubicBezTo>
                    <a:pt x="4415" y="23017"/>
                    <a:pt x="4395" y="23247"/>
                    <a:pt x="4374" y="23540"/>
                  </a:cubicBezTo>
                  <a:cubicBezTo>
                    <a:pt x="4060" y="23519"/>
                    <a:pt x="3788" y="23519"/>
                    <a:pt x="3558" y="23456"/>
                  </a:cubicBezTo>
                  <a:cubicBezTo>
                    <a:pt x="3055" y="23372"/>
                    <a:pt x="2658" y="23540"/>
                    <a:pt x="2386" y="23896"/>
                  </a:cubicBezTo>
                  <a:cubicBezTo>
                    <a:pt x="2114" y="24251"/>
                    <a:pt x="1863" y="24607"/>
                    <a:pt x="1612" y="24984"/>
                  </a:cubicBezTo>
                  <a:cubicBezTo>
                    <a:pt x="1549" y="25109"/>
                    <a:pt x="1507" y="25318"/>
                    <a:pt x="1507" y="25465"/>
                  </a:cubicBezTo>
                  <a:cubicBezTo>
                    <a:pt x="1486" y="25800"/>
                    <a:pt x="1486" y="26134"/>
                    <a:pt x="1507" y="26448"/>
                  </a:cubicBezTo>
                  <a:cubicBezTo>
                    <a:pt x="1549" y="27076"/>
                    <a:pt x="1800" y="27557"/>
                    <a:pt x="2323" y="27934"/>
                  </a:cubicBezTo>
                  <a:cubicBezTo>
                    <a:pt x="2490" y="28038"/>
                    <a:pt x="2637" y="28101"/>
                    <a:pt x="2762" y="28227"/>
                  </a:cubicBezTo>
                  <a:cubicBezTo>
                    <a:pt x="3055" y="28478"/>
                    <a:pt x="3390" y="28541"/>
                    <a:pt x="3767" y="28520"/>
                  </a:cubicBezTo>
                  <a:cubicBezTo>
                    <a:pt x="4269" y="28561"/>
                    <a:pt x="4897" y="28561"/>
                    <a:pt x="5524" y="2856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68" name="Google Shape;2368;p74"/>
            <p:cNvSpPr/>
            <p:nvPr/>
          </p:nvSpPr>
          <p:spPr>
            <a:xfrm rot="631759">
              <a:off x="6542004" y="3376768"/>
              <a:ext cx="528371" cy="530107"/>
            </a:xfrm>
            <a:custGeom>
              <a:avLst/>
              <a:gdLst/>
              <a:ahLst/>
              <a:cxnLst/>
              <a:rect l="l" t="t" r="r" b="b"/>
              <a:pathLst>
                <a:path w="19167" h="19230" extrusionOk="0">
                  <a:moveTo>
                    <a:pt x="19167" y="13831"/>
                  </a:moveTo>
                  <a:cubicBezTo>
                    <a:pt x="18790" y="14333"/>
                    <a:pt x="18309" y="14731"/>
                    <a:pt x="17723" y="15024"/>
                  </a:cubicBezTo>
                  <a:cubicBezTo>
                    <a:pt x="16112" y="15861"/>
                    <a:pt x="14417" y="16593"/>
                    <a:pt x="12660" y="17011"/>
                  </a:cubicBezTo>
                  <a:cubicBezTo>
                    <a:pt x="10484" y="17493"/>
                    <a:pt x="8308" y="18079"/>
                    <a:pt x="6090" y="18392"/>
                  </a:cubicBezTo>
                  <a:cubicBezTo>
                    <a:pt x="5567" y="18476"/>
                    <a:pt x="5044" y="18581"/>
                    <a:pt x="4520" y="18685"/>
                  </a:cubicBezTo>
                  <a:cubicBezTo>
                    <a:pt x="3893" y="18811"/>
                    <a:pt x="3265" y="18915"/>
                    <a:pt x="2575" y="18915"/>
                  </a:cubicBezTo>
                  <a:cubicBezTo>
                    <a:pt x="2240" y="18915"/>
                    <a:pt x="1884" y="18999"/>
                    <a:pt x="1528" y="19041"/>
                  </a:cubicBezTo>
                  <a:cubicBezTo>
                    <a:pt x="1068" y="19104"/>
                    <a:pt x="629" y="19229"/>
                    <a:pt x="126" y="19041"/>
                  </a:cubicBezTo>
                  <a:cubicBezTo>
                    <a:pt x="43" y="18539"/>
                    <a:pt x="1" y="18079"/>
                    <a:pt x="126" y="17639"/>
                  </a:cubicBezTo>
                  <a:cubicBezTo>
                    <a:pt x="378" y="16865"/>
                    <a:pt x="315" y="16112"/>
                    <a:pt x="419" y="15358"/>
                  </a:cubicBezTo>
                  <a:cubicBezTo>
                    <a:pt x="461" y="15024"/>
                    <a:pt x="482" y="14647"/>
                    <a:pt x="587" y="14333"/>
                  </a:cubicBezTo>
                  <a:cubicBezTo>
                    <a:pt x="880" y="13475"/>
                    <a:pt x="1089" y="12576"/>
                    <a:pt x="1215" y="11655"/>
                  </a:cubicBezTo>
                  <a:cubicBezTo>
                    <a:pt x="1298" y="11174"/>
                    <a:pt x="1319" y="10672"/>
                    <a:pt x="1319" y="10169"/>
                  </a:cubicBezTo>
                  <a:cubicBezTo>
                    <a:pt x="1319" y="8391"/>
                    <a:pt x="1277" y="6633"/>
                    <a:pt x="1235" y="4855"/>
                  </a:cubicBezTo>
                  <a:cubicBezTo>
                    <a:pt x="1235" y="4792"/>
                    <a:pt x="1277" y="4687"/>
                    <a:pt x="1298" y="4541"/>
                  </a:cubicBezTo>
                  <a:cubicBezTo>
                    <a:pt x="2365" y="4269"/>
                    <a:pt x="3432" y="3997"/>
                    <a:pt x="4604" y="3683"/>
                  </a:cubicBezTo>
                  <a:cubicBezTo>
                    <a:pt x="4646" y="3871"/>
                    <a:pt x="4709" y="4060"/>
                    <a:pt x="4730" y="4227"/>
                  </a:cubicBezTo>
                  <a:cubicBezTo>
                    <a:pt x="4772" y="4478"/>
                    <a:pt x="4876" y="4708"/>
                    <a:pt x="5085" y="4813"/>
                  </a:cubicBezTo>
                  <a:cubicBezTo>
                    <a:pt x="5462" y="4980"/>
                    <a:pt x="5839" y="5148"/>
                    <a:pt x="6236" y="5231"/>
                  </a:cubicBezTo>
                  <a:cubicBezTo>
                    <a:pt x="6759" y="5336"/>
                    <a:pt x="7261" y="5294"/>
                    <a:pt x="7471" y="4687"/>
                  </a:cubicBezTo>
                  <a:cubicBezTo>
                    <a:pt x="7889" y="4353"/>
                    <a:pt x="7931" y="3892"/>
                    <a:pt x="7931" y="3411"/>
                  </a:cubicBezTo>
                  <a:cubicBezTo>
                    <a:pt x="7910" y="2993"/>
                    <a:pt x="7931" y="2595"/>
                    <a:pt x="7931" y="2156"/>
                  </a:cubicBezTo>
                  <a:cubicBezTo>
                    <a:pt x="9228" y="1444"/>
                    <a:pt x="10484" y="733"/>
                    <a:pt x="11781" y="0"/>
                  </a:cubicBezTo>
                  <a:lnTo>
                    <a:pt x="12262" y="398"/>
                  </a:lnTo>
                  <a:cubicBezTo>
                    <a:pt x="13350" y="1444"/>
                    <a:pt x="14208" y="2637"/>
                    <a:pt x="14878" y="4039"/>
                  </a:cubicBezTo>
                  <a:cubicBezTo>
                    <a:pt x="14940" y="4185"/>
                    <a:pt x="15024" y="4353"/>
                    <a:pt x="15129" y="4478"/>
                  </a:cubicBezTo>
                  <a:cubicBezTo>
                    <a:pt x="15715" y="5190"/>
                    <a:pt x="16091" y="6027"/>
                    <a:pt x="16510" y="6822"/>
                  </a:cubicBezTo>
                  <a:cubicBezTo>
                    <a:pt x="16824" y="7449"/>
                    <a:pt x="17137" y="8119"/>
                    <a:pt x="17472" y="8747"/>
                  </a:cubicBezTo>
                  <a:cubicBezTo>
                    <a:pt x="17702" y="9207"/>
                    <a:pt x="17912" y="9709"/>
                    <a:pt x="18037" y="10211"/>
                  </a:cubicBezTo>
                  <a:cubicBezTo>
                    <a:pt x="18163" y="10630"/>
                    <a:pt x="18351" y="11006"/>
                    <a:pt x="18539" y="11425"/>
                  </a:cubicBezTo>
                  <a:cubicBezTo>
                    <a:pt x="18749" y="11822"/>
                    <a:pt x="18874" y="12220"/>
                    <a:pt x="18874" y="12680"/>
                  </a:cubicBezTo>
                  <a:cubicBezTo>
                    <a:pt x="18895" y="13057"/>
                    <a:pt x="19041" y="13371"/>
                    <a:pt x="19167" y="13831"/>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369" name="Google Shape;2369;p74"/>
            <p:cNvSpPr/>
            <p:nvPr/>
          </p:nvSpPr>
          <p:spPr>
            <a:xfrm rot="631759">
              <a:off x="6173709" y="3638506"/>
              <a:ext cx="1226304" cy="479936"/>
            </a:xfrm>
            <a:custGeom>
              <a:avLst/>
              <a:gdLst/>
              <a:ahLst/>
              <a:cxnLst/>
              <a:rect l="l" t="t" r="r" b="b"/>
              <a:pathLst>
                <a:path w="44485" h="17410" extrusionOk="0">
                  <a:moveTo>
                    <a:pt x="31156" y="1214"/>
                  </a:moveTo>
                  <a:cubicBezTo>
                    <a:pt x="31031" y="901"/>
                    <a:pt x="30926" y="587"/>
                    <a:pt x="30842" y="357"/>
                  </a:cubicBezTo>
                  <a:cubicBezTo>
                    <a:pt x="31073" y="1"/>
                    <a:pt x="31365" y="43"/>
                    <a:pt x="31679" y="43"/>
                  </a:cubicBezTo>
                  <a:cubicBezTo>
                    <a:pt x="32433" y="43"/>
                    <a:pt x="33228" y="64"/>
                    <a:pt x="33981" y="64"/>
                  </a:cubicBezTo>
                  <a:cubicBezTo>
                    <a:pt x="35153" y="64"/>
                    <a:pt x="36324" y="106"/>
                    <a:pt x="37517" y="106"/>
                  </a:cubicBezTo>
                  <a:cubicBezTo>
                    <a:pt x="38396" y="106"/>
                    <a:pt x="39254" y="252"/>
                    <a:pt x="40091" y="566"/>
                  </a:cubicBezTo>
                  <a:cubicBezTo>
                    <a:pt x="40802" y="838"/>
                    <a:pt x="41534" y="1068"/>
                    <a:pt x="42267" y="1319"/>
                  </a:cubicBezTo>
                  <a:cubicBezTo>
                    <a:pt x="42476" y="1403"/>
                    <a:pt x="42664" y="1528"/>
                    <a:pt x="42873" y="1654"/>
                  </a:cubicBezTo>
                  <a:cubicBezTo>
                    <a:pt x="43710" y="2114"/>
                    <a:pt x="44108" y="2867"/>
                    <a:pt x="44338" y="3746"/>
                  </a:cubicBezTo>
                  <a:cubicBezTo>
                    <a:pt x="44485" y="4311"/>
                    <a:pt x="44464" y="4792"/>
                    <a:pt x="44045" y="5232"/>
                  </a:cubicBezTo>
                  <a:cubicBezTo>
                    <a:pt x="43627" y="5650"/>
                    <a:pt x="43208" y="6027"/>
                    <a:pt x="42706" y="6341"/>
                  </a:cubicBezTo>
                  <a:cubicBezTo>
                    <a:pt x="42057" y="6801"/>
                    <a:pt x="41492" y="7345"/>
                    <a:pt x="40907" y="7889"/>
                  </a:cubicBezTo>
                  <a:cubicBezTo>
                    <a:pt x="40279" y="8517"/>
                    <a:pt x="39609" y="9061"/>
                    <a:pt x="38814" y="9479"/>
                  </a:cubicBezTo>
                  <a:cubicBezTo>
                    <a:pt x="38103" y="9856"/>
                    <a:pt x="37433" y="10274"/>
                    <a:pt x="36743" y="10651"/>
                  </a:cubicBezTo>
                  <a:cubicBezTo>
                    <a:pt x="35383" y="11425"/>
                    <a:pt x="34002" y="12137"/>
                    <a:pt x="32537" y="12681"/>
                  </a:cubicBezTo>
                  <a:cubicBezTo>
                    <a:pt x="30508" y="13455"/>
                    <a:pt x="28457" y="14187"/>
                    <a:pt x="26344" y="14773"/>
                  </a:cubicBezTo>
                  <a:cubicBezTo>
                    <a:pt x="24565" y="15233"/>
                    <a:pt x="22787" y="15798"/>
                    <a:pt x="20987" y="16238"/>
                  </a:cubicBezTo>
                  <a:cubicBezTo>
                    <a:pt x="19251" y="16635"/>
                    <a:pt x="17535" y="16970"/>
                    <a:pt x="15756" y="17075"/>
                  </a:cubicBezTo>
                  <a:cubicBezTo>
                    <a:pt x="15024" y="17095"/>
                    <a:pt x="14292" y="17179"/>
                    <a:pt x="13559" y="17284"/>
                  </a:cubicBezTo>
                  <a:cubicBezTo>
                    <a:pt x="12660" y="17409"/>
                    <a:pt x="11802" y="17388"/>
                    <a:pt x="10902" y="17326"/>
                  </a:cubicBezTo>
                  <a:cubicBezTo>
                    <a:pt x="10442" y="17305"/>
                    <a:pt x="9961" y="17263"/>
                    <a:pt x="9500" y="17263"/>
                  </a:cubicBezTo>
                  <a:cubicBezTo>
                    <a:pt x="7282" y="17221"/>
                    <a:pt x="5106" y="16865"/>
                    <a:pt x="2930" y="16489"/>
                  </a:cubicBezTo>
                  <a:cubicBezTo>
                    <a:pt x="2386" y="16426"/>
                    <a:pt x="1863" y="16175"/>
                    <a:pt x="1340" y="16007"/>
                  </a:cubicBezTo>
                  <a:cubicBezTo>
                    <a:pt x="1235" y="15966"/>
                    <a:pt x="1110" y="15924"/>
                    <a:pt x="1026" y="15840"/>
                  </a:cubicBezTo>
                  <a:cubicBezTo>
                    <a:pt x="210" y="15171"/>
                    <a:pt x="1" y="14857"/>
                    <a:pt x="398" y="13769"/>
                  </a:cubicBezTo>
                  <a:cubicBezTo>
                    <a:pt x="1005" y="12241"/>
                    <a:pt x="1947" y="10944"/>
                    <a:pt x="3223" y="9877"/>
                  </a:cubicBezTo>
                  <a:cubicBezTo>
                    <a:pt x="3872" y="9333"/>
                    <a:pt x="4500" y="8747"/>
                    <a:pt x="5127" y="8182"/>
                  </a:cubicBezTo>
                  <a:cubicBezTo>
                    <a:pt x="5211" y="8098"/>
                    <a:pt x="5295" y="8015"/>
                    <a:pt x="5399" y="7952"/>
                  </a:cubicBezTo>
                  <a:cubicBezTo>
                    <a:pt x="7199" y="6550"/>
                    <a:pt x="9124" y="5378"/>
                    <a:pt x="11195" y="4437"/>
                  </a:cubicBezTo>
                  <a:cubicBezTo>
                    <a:pt x="11279" y="4416"/>
                    <a:pt x="11362" y="4416"/>
                    <a:pt x="11488" y="4395"/>
                  </a:cubicBezTo>
                  <a:cubicBezTo>
                    <a:pt x="11488" y="5085"/>
                    <a:pt x="11279" y="5608"/>
                    <a:pt x="10588" y="5880"/>
                  </a:cubicBezTo>
                  <a:cubicBezTo>
                    <a:pt x="10149" y="6069"/>
                    <a:pt x="9751" y="6299"/>
                    <a:pt x="9396" y="6613"/>
                  </a:cubicBezTo>
                  <a:cubicBezTo>
                    <a:pt x="9165" y="6822"/>
                    <a:pt x="8852" y="6927"/>
                    <a:pt x="8538" y="7052"/>
                  </a:cubicBezTo>
                  <a:cubicBezTo>
                    <a:pt x="8182" y="7178"/>
                    <a:pt x="7910" y="7366"/>
                    <a:pt x="7617" y="7554"/>
                  </a:cubicBezTo>
                  <a:cubicBezTo>
                    <a:pt x="6717" y="8056"/>
                    <a:pt x="6152" y="8914"/>
                    <a:pt x="5253" y="9417"/>
                  </a:cubicBezTo>
                  <a:cubicBezTo>
                    <a:pt x="5023" y="9542"/>
                    <a:pt x="4813" y="9751"/>
                    <a:pt x="4709" y="9961"/>
                  </a:cubicBezTo>
                  <a:cubicBezTo>
                    <a:pt x="4416" y="10484"/>
                    <a:pt x="3997" y="10902"/>
                    <a:pt x="3579" y="11321"/>
                  </a:cubicBezTo>
                  <a:cubicBezTo>
                    <a:pt x="3307" y="11614"/>
                    <a:pt x="3160" y="11948"/>
                    <a:pt x="3202" y="12367"/>
                  </a:cubicBezTo>
                  <a:lnTo>
                    <a:pt x="3202" y="12618"/>
                  </a:lnTo>
                  <a:cubicBezTo>
                    <a:pt x="3223" y="13015"/>
                    <a:pt x="3098" y="13434"/>
                    <a:pt x="3432" y="13810"/>
                  </a:cubicBezTo>
                  <a:cubicBezTo>
                    <a:pt x="3893" y="14334"/>
                    <a:pt x="4395" y="14773"/>
                    <a:pt x="5127" y="14982"/>
                  </a:cubicBezTo>
                  <a:cubicBezTo>
                    <a:pt x="6048" y="15212"/>
                    <a:pt x="6989" y="15212"/>
                    <a:pt x="7910" y="15443"/>
                  </a:cubicBezTo>
                  <a:cubicBezTo>
                    <a:pt x="8140" y="15505"/>
                    <a:pt x="8370" y="15505"/>
                    <a:pt x="8601" y="15505"/>
                  </a:cubicBezTo>
                  <a:lnTo>
                    <a:pt x="15338" y="15505"/>
                  </a:lnTo>
                  <a:cubicBezTo>
                    <a:pt x="15673" y="15505"/>
                    <a:pt x="16028" y="15422"/>
                    <a:pt x="16384" y="15380"/>
                  </a:cubicBezTo>
                  <a:cubicBezTo>
                    <a:pt x="16698" y="15317"/>
                    <a:pt x="17012" y="15275"/>
                    <a:pt x="17347" y="15233"/>
                  </a:cubicBezTo>
                  <a:cubicBezTo>
                    <a:pt x="17786" y="15191"/>
                    <a:pt x="18225" y="15212"/>
                    <a:pt x="18644" y="15024"/>
                  </a:cubicBezTo>
                  <a:cubicBezTo>
                    <a:pt x="18790" y="14982"/>
                    <a:pt x="18937" y="14982"/>
                    <a:pt x="19104" y="14982"/>
                  </a:cubicBezTo>
                  <a:cubicBezTo>
                    <a:pt x="20234" y="14961"/>
                    <a:pt x="21364" y="14773"/>
                    <a:pt x="22473" y="14396"/>
                  </a:cubicBezTo>
                  <a:cubicBezTo>
                    <a:pt x="22787" y="14292"/>
                    <a:pt x="23101" y="14187"/>
                    <a:pt x="23414" y="14187"/>
                  </a:cubicBezTo>
                  <a:cubicBezTo>
                    <a:pt x="24042" y="14187"/>
                    <a:pt x="24628" y="14020"/>
                    <a:pt x="25214" y="13831"/>
                  </a:cubicBezTo>
                  <a:cubicBezTo>
                    <a:pt x="25611" y="13706"/>
                    <a:pt x="25988" y="13622"/>
                    <a:pt x="26427" y="13518"/>
                  </a:cubicBezTo>
                  <a:cubicBezTo>
                    <a:pt x="26888" y="13392"/>
                    <a:pt x="27390" y="13287"/>
                    <a:pt x="27850" y="13120"/>
                  </a:cubicBezTo>
                  <a:cubicBezTo>
                    <a:pt x="28290" y="12994"/>
                    <a:pt x="28750" y="12806"/>
                    <a:pt x="29210" y="12827"/>
                  </a:cubicBezTo>
                  <a:cubicBezTo>
                    <a:pt x="29273" y="12827"/>
                    <a:pt x="29336" y="12827"/>
                    <a:pt x="29399" y="12806"/>
                  </a:cubicBezTo>
                  <a:cubicBezTo>
                    <a:pt x="30152" y="12555"/>
                    <a:pt x="30947" y="12367"/>
                    <a:pt x="31617" y="11990"/>
                  </a:cubicBezTo>
                  <a:cubicBezTo>
                    <a:pt x="32370" y="11614"/>
                    <a:pt x="33165" y="11300"/>
                    <a:pt x="33918" y="10881"/>
                  </a:cubicBezTo>
                  <a:cubicBezTo>
                    <a:pt x="34086" y="10797"/>
                    <a:pt x="34274" y="10735"/>
                    <a:pt x="34399" y="10609"/>
                  </a:cubicBezTo>
                  <a:cubicBezTo>
                    <a:pt x="34839" y="10212"/>
                    <a:pt x="35362" y="9961"/>
                    <a:pt x="35906" y="9751"/>
                  </a:cubicBezTo>
                  <a:lnTo>
                    <a:pt x="36073" y="9668"/>
                  </a:lnTo>
                  <a:cubicBezTo>
                    <a:pt x="36596" y="9228"/>
                    <a:pt x="37161" y="8893"/>
                    <a:pt x="37831" y="8705"/>
                  </a:cubicBezTo>
                  <a:cubicBezTo>
                    <a:pt x="38919" y="7952"/>
                    <a:pt x="39944" y="7136"/>
                    <a:pt x="40781" y="6090"/>
                  </a:cubicBezTo>
                  <a:cubicBezTo>
                    <a:pt x="40865" y="6006"/>
                    <a:pt x="40928" y="5880"/>
                    <a:pt x="40969" y="5776"/>
                  </a:cubicBezTo>
                  <a:cubicBezTo>
                    <a:pt x="41011" y="5023"/>
                    <a:pt x="41346" y="4311"/>
                    <a:pt x="41241" y="3516"/>
                  </a:cubicBezTo>
                  <a:cubicBezTo>
                    <a:pt x="41220" y="3265"/>
                    <a:pt x="41137" y="3077"/>
                    <a:pt x="40907" y="2951"/>
                  </a:cubicBezTo>
                  <a:cubicBezTo>
                    <a:pt x="40823" y="2888"/>
                    <a:pt x="40718" y="2888"/>
                    <a:pt x="40676" y="2826"/>
                  </a:cubicBezTo>
                  <a:cubicBezTo>
                    <a:pt x="40091" y="2135"/>
                    <a:pt x="39295" y="1842"/>
                    <a:pt x="38500" y="1528"/>
                  </a:cubicBezTo>
                  <a:cubicBezTo>
                    <a:pt x="37831" y="1277"/>
                    <a:pt x="37161" y="1068"/>
                    <a:pt x="36471" y="1068"/>
                  </a:cubicBezTo>
                  <a:cubicBezTo>
                    <a:pt x="34922" y="1068"/>
                    <a:pt x="33395" y="1110"/>
                    <a:pt x="31868" y="1152"/>
                  </a:cubicBezTo>
                  <a:cubicBezTo>
                    <a:pt x="31617" y="1152"/>
                    <a:pt x="31449" y="1194"/>
                    <a:pt x="31156" y="121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2370" name="Google Shape;2370;p74"/>
            <p:cNvSpPr/>
            <p:nvPr/>
          </p:nvSpPr>
          <p:spPr>
            <a:xfrm rot="631759">
              <a:off x="6928252" y="4174840"/>
              <a:ext cx="159225" cy="84823"/>
            </a:xfrm>
            <a:custGeom>
              <a:avLst/>
              <a:gdLst/>
              <a:ahLst/>
              <a:cxnLst/>
              <a:rect l="l" t="t" r="r" b="b"/>
              <a:pathLst>
                <a:path w="5776" h="3077" extrusionOk="0">
                  <a:moveTo>
                    <a:pt x="398" y="1"/>
                  </a:moveTo>
                  <a:lnTo>
                    <a:pt x="3181" y="1"/>
                  </a:lnTo>
                  <a:cubicBezTo>
                    <a:pt x="3432" y="1"/>
                    <a:pt x="3641" y="106"/>
                    <a:pt x="3871" y="168"/>
                  </a:cubicBezTo>
                  <a:cubicBezTo>
                    <a:pt x="4269" y="315"/>
                    <a:pt x="4645" y="461"/>
                    <a:pt x="5043" y="566"/>
                  </a:cubicBezTo>
                  <a:cubicBezTo>
                    <a:pt x="5273" y="650"/>
                    <a:pt x="5461" y="775"/>
                    <a:pt x="5587" y="963"/>
                  </a:cubicBezTo>
                  <a:cubicBezTo>
                    <a:pt x="5775" y="1215"/>
                    <a:pt x="5775" y="1675"/>
                    <a:pt x="5524" y="1842"/>
                  </a:cubicBezTo>
                  <a:cubicBezTo>
                    <a:pt x="5001" y="2219"/>
                    <a:pt x="4520" y="2658"/>
                    <a:pt x="3871" y="2847"/>
                  </a:cubicBezTo>
                  <a:cubicBezTo>
                    <a:pt x="3076" y="3077"/>
                    <a:pt x="2302" y="3035"/>
                    <a:pt x="1507" y="2972"/>
                  </a:cubicBezTo>
                  <a:cubicBezTo>
                    <a:pt x="963" y="2909"/>
                    <a:pt x="607" y="2470"/>
                    <a:pt x="230" y="2093"/>
                  </a:cubicBezTo>
                  <a:cubicBezTo>
                    <a:pt x="210" y="2031"/>
                    <a:pt x="189" y="1989"/>
                    <a:pt x="189" y="1926"/>
                  </a:cubicBezTo>
                  <a:cubicBezTo>
                    <a:pt x="147" y="1298"/>
                    <a:pt x="0" y="629"/>
                    <a:pt x="398"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71" name="Google Shape;2371;p74"/>
            <p:cNvSpPr/>
            <p:nvPr/>
          </p:nvSpPr>
          <p:spPr>
            <a:xfrm rot="631759">
              <a:off x="6491293" y="4172251"/>
              <a:ext cx="114815" cy="84795"/>
            </a:xfrm>
            <a:custGeom>
              <a:avLst/>
              <a:gdLst/>
              <a:ahLst/>
              <a:cxnLst/>
              <a:rect l="l" t="t" r="r" b="b"/>
              <a:pathLst>
                <a:path w="4165" h="3076" extrusionOk="0">
                  <a:moveTo>
                    <a:pt x="3997" y="42"/>
                  </a:moveTo>
                  <a:cubicBezTo>
                    <a:pt x="4164" y="356"/>
                    <a:pt x="4101" y="733"/>
                    <a:pt x="4059" y="1067"/>
                  </a:cubicBezTo>
                  <a:cubicBezTo>
                    <a:pt x="3976" y="1402"/>
                    <a:pt x="3704" y="1590"/>
                    <a:pt x="3432" y="1779"/>
                  </a:cubicBezTo>
                  <a:cubicBezTo>
                    <a:pt x="3076" y="2009"/>
                    <a:pt x="2762" y="2281"/>
                    <a:pt x="2448" y="2511"/>
                  </a:cubicBezTo>
                  <a:cubicBezTo>
                    <a:pt x="1862" y="2950"/>
                    <a:pt x="1193" y="3076"/>
                    <a:pt x="461" y="3055"/>
                  </a:cubicBezTo>
                  <a:cubicBezTo>
                    <a:pt x="126" y="3034"/>
                    <a:pt x="21" y="2909"/>
                    <a:pt x="0" y="2553"/>
                  </a:cubicBezTo>
                  <a:cubicBezTo>
                    <a:pt x="0" y="2281"/>
                    <a:pt x="21" y="2030"/>
                    <a:pt x="251" y="1862"/>
                  </a:cubicBezTo>
                  <a:cubicBezTo>
                    <a:pt x="440" y="1695"/>
                    <a:pt x="607" y="1528"/>
                    <a:pt x="753" y="1360"/>
                  </a:cubicBezTo>
                  <a:cubicBezTo>
                    <a:pt x="1088" y="942"/>
                    <a:pt x="1570" y="733"/>
                    <a:pt x="2072" y="544"/>
                  </a:cubicBezTo>
                  <a:cubicBezTo>
                    <a:pt x="2637" y="314"/>
                    <a:pt x="3264" y="293"/>
                    <a:pt x="3808" y="42"/>
                  </a:cubicBezTo>
                  <a:cubicBezTo>
                    <a:pt x="3850" y="0"/>
                    <a:pt x="3913" y="21"/>
                    <a:pt x="3997" y="42"/>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2372" name="Google Shape;2372;p74"/>
            <p:cNvSpPr/>
            <p:nvPr/>
          </p:nvSpPr>
          <p:spPr>
            <a:xfrm rot="631759">
              <a:off x="6180350" y="3140802"/>
              <a:ext cx="77903" cy="98661"/>
            </a:xfrm>
            <a:custGeom>
              <a:avLst/>
              <a:gdLst/>
              <a:ahLst/>
              <a:cxnLst/>
              <a:rect l="l" t="t" r="r" b="b"/>
              <a:pathLst>
                <a:path w="2826" h="3579" extrusionOk="0">
                  <a:moveTo>
                    <a:pt x="1779" y="126"/>
                  </a:moveTo>
                  <a:cubicBezTo>
                    <a:pt x="2114" y="1235"/>
                    <a:pt x="2469" y="2323"/>
                    <a:pt x="2825" y="3453"/>
                  </a:cubicBezTo>
                  <a:cubicBezTo>
                    <a:pt x="2323" y="3558"/>
                    <a:pt x="1821" y="3578"/>
                    <a:pt x="1360" y="3474"/>
                  </a:cubicBezTo>
                  <a:cubicBezTo>
                    <a:pt x="733" y="3348"/>
                    <a:pt x="0" y="2930"/>
                    <a:pt x="84" y="2072"/>
                  </a:cubicBezTo>
                  <a:cubicBezTo>
                    <a:pt x="105" y="1674"/>
                    <a:pt x="105" y="1277"/>
                    <a:pt x="314" y="900"/>
                  </a:cubicBezTo>
                  <a:cubicBezTo>
                    <a:pt x="628" y="252"/>
                    <a:pt x="1047" y="1"/>
                    <a:pt x="1779" y="12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3" name="Google Shape;2373;p74"/>
            <p:cNvSpPr/>
            <p:nvPr/>
          </p:nvSpPr>
          <p:spPr>
            <a:xfrm rot="631759">
              <a:off x="7183659" y="2956081"/>
              <a:ext cx="42701" cy="91163"/>
            </a:xfrm>
            <a:custGeom>
              <a:avLst/>
              <a:gdLst/>
              <a:ahLst/>
              <a:cxnLst/>
              <a:rect l="l" t="t" r="r" b="b"/>
              <a:pathLst>
                <a:path w="1549" h="3307" extrusionOk="0">
                  <a:moveTo>
                    <a:pt x="1088" y="3306"/>
                  </a:moveTo>
                  <a:cubicBezTo>
                    <a:pt x="1026" y="3202"/>
                    <a:pt x="984" y="3160"/>
                    <a:pt x="942" y="3076"/>
                  </a:cubicBezTo>
                  <a:lnTo>
                    <a:pt x="84" y="482"/>
                  </a:lnTo>
                  <a:cubicBezTo>
                    <a:pt x="0" y="231"/>
                    <a:pt x="147" y="42"/>
                    <a:pt x="419" y="21"/>
                  </a:cubicBezTo>
                  <a:cubicBezTo>
                    <a:pt x="712" y="0"/>
                    <a:pt x="921" y="42"/>
                    <a:pt x="1109" y="314"/>
                  </a:cubicBezTo>
                  <a:cubicBezTo>
                    <a:pt x="1402" y="691"/>
                    <a:pt x="1549" y="1088"/>
                    <a:pt x="1528" y="1591"/>
                  </a:cubicBezTo>
                  <a:cubicBezTo>
                    <a:pt x="1507" y="2156"/>
                    <a:pt x="1444" y="2721"/>
                    <a:pt x="1088" y="3306"/>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2374" name="Google Shape;2374;p74"/>
            <p:cNvSpPr/>
            <p:nvPr/>
          </p:nvSpPr>
          <p:spPr>
            <a:xfrm rot="631759">
              <a:off x="6724266" y="3438347"/>
              <a:ext cx="43859" cy="49041"/>
            </a:xfrm>
            <a:custGeom>
              <a:avLst/>
              <a:gdLst/>
              <a:ahLst/>
              <a:cxnLst/>
              <a:rect l="l" t="t" r="r" b="b"/>
              <a:pathLst>
                <a:path w="1591" h="1779" extrusionOk="0">
                  <a:moveTo>
                    <a:pt x="1548" y="0"/>
                  </a:moveTo>
                  <a:cubicBezTo>
                    <a:pt x="1569" y="356"/>
                    <a:pt x="1590" y="586"/>
                    <a:pt x="1590" y="817"/>
                  </a:cubicBezTo>
                  <a:cubicBezTo>
                    <a:pt x="1548" y="1507"/>
                    <a:pt x="1067" y="1779"/>
                    <a:pt x="439" y="1549"/>
                  </a:cubicBezTo>
                  <a:cubicBezTo>
                    <a:pt x="335" y="1486"/>
                    <a:pt x="230" y="1465"/>
                    <a:pt x="84" y="1402"/>
                  </a:cubicBezTo>
                  <a:cubicBezTo>
                    <a:pt x="42" y="1193"/>
                    <a:pt x="21" y="942"/>
                    <a:pt x="0" y="691"/>
                  </a:cubicBezTo>
                  <a:cubicBezTo>
                    <a:pt x="418" y="314"/>
                    <a:pt x="921" y="210"/>
                    <a:pt x="1548" y="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375" name="Google Shape;2375;p74"/>
            <p:cNvSpPr/>
            <p:nvPr/>
          </p:nvSpPr>
          <p:spPr>
            <a:xfrm rot="631759">
              <a:off x="6976253" y="3005282"/>
              <a:ext cx="179404" cy="223263"/>
            </a:xfrm>
            <a:custGeom>
              <a:avLst/>
              <a:gdLst/>
              <a:ahLst/>
              <a:cxnLst/>
              <a:rect l="l" t="t" r="r" b="b"/>
              <a:pathLst>
                <a:path w="6508" h="8099" extrusionOk="0">
                  <a:moveTo>
                    <a:pt x="5901" y="2637"/>
                  </a:moveTo>
                  <a:cubicBezTo>
                    <a:pt x="5797" y="1842"/>
                    <a:pt x="5462" y="1089"/>
                    <a:pt x="4834" y="649"/>
                  </a:cubicBezTo>
                  <a:cubicBezTo>
                    <a:pt x="3851" y="1"/>
                    <a:pt x="2574" y="22"/>
                    <a:pt x="1696" y="838"/>
                  </a:cubicBezTo>
                  <a:cubicBezTo>
                    <a:pt x="1528" y="984"/>
                    <a:pt x="1382" y="1152"/>
                    <a:pt x="1235" y="1319"/>
                  </a:cubicBezTo>
                  <a:cubicBezTo>
                    <a:pt x="1172" y="1403"/>
                    <a:pt x="1089" y="1507"/>
                    <a:pt x="1026" y="1612"/>
                  </a:cubicBezTo>
                  <a:lnTo>
                    <a:pt x="963" y="1779"/>
                  </a:lnTo>
                  <a:cubicBezTo>
                    <a:pt x="147" y="3077"/>
                    <a:pt x="1" y="4750"/>
                    <a:pt x="859" y="6111"/>
                  </a:cubicBezTo>
                  <a:cubicBezTo>
                    <a:pt x="2114" y="8098"/>
                    <a:pt x="4771" y="7533"/>
                    <a:pt x="5922" y="5797"/>
                  </a:cubicBezTo>
                  <a:cubicBezTo>
                    <a:pt x="6508" y="4918"/>
                    <a:pt x="6403" y="3683"/>
                    <a:pt x="5901" y="2637"/>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76" name="Google Shape;2376;p74"/>
            <p:cNvSpPr/>
            <p:nvPr/>
          </p:nvSpPr>
          <p:spPr>
            <a:xfrm rot="631759">
              <a:off x="6288121" y="3122396"/>
              <a:ext cx="194400" cy="236495"/>
            </a:xfrm>
            <a:custGeom>
              <a:avLst/>
              <a:gdLst/>
              <a:ahLst/>
              <a:cxnLst/>
              <a:rect l="l" t="t" r="r" b="b"/>
              <a:pathLst>
                <a:path w="7052" h="8579" extrusionOk="0">
                  <a:moveTo>
                    <a:pt x="6821" y="3432"/>
                  </a:moveTo>
                  <a:cubicBezTo>
                    <a:pt x="6759" y="3097"/>
                    <a:pt x="6654" y="2762"/>
                    <a:pt x="6508" y="2490"/>
                  </a:cubicBezTo>
                  <a:cubicBezTo>
                    <a:pt x="5608" y="774"/>
                    <a:pt x="2846" y="0"/>
                    <a:pt x="1737" y="1674"/>
                  </a:cubicBezTo>
                  <a:cubicBezTo>
                    <a:pt x="1632" y="1695"/>
                    <a:pt x="1528" y="1716"/>
                    <a:pt x="1423" y="1779"/>
                  </a:cubicBezTo>
                  <a:cubicBezTo>
                    <a:pt x="63" y="2490"/>
                    <a:pt x="0" y="4582"/>
                    <a:pt x="837" y="5817"/>
                  </a:cubicBezTo>
                  <a:cubicBezTo>
                    <a:pt x="900" y="6507"/>
                    <a:pt x="1088" y="7198"/>
                    <a:pt x="1570" y="7679"/>
                  </a:cubicBezTo>
                  <a:cubicBezTo>
                    <a:pt x="2093" y="8265"/>
                    <a:pt x="2867" y="8307"/>
                    <a:pt x="3557" y="8077"/>
                  </a:cubicBezTo>
                  <a:cubicBezTo>
                    <a:pt x="5336" y="8579"/>
                    <a:pt x="7052" y="5984"/>
                    <a:pt x="7010" y="4310"/>
                  </a:cubicBezTo>
                  <a:cubicBezTo>
                    <a:pt x="7010" y="3997"/>
                    <a:pt x="6926" y="3683"/>
                    <a:pt x="6821" y="3432"/>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2377" name="Google Shape;2377;p74"/>
            <p:cNvSpPr/>
            <p:nvPr/>
          </p:nvSpPr>
          <p:spPr>
            <a:xfrm rot="631759">
              <a:off x="5941863" y="3784744"/>
              <a:ext cx="129233" cy="239389"/>
            </a:xfrm>
            <a:custGeom>
              <a:avLst/>
              <a:gdLst/>
              <a:ahLst/>
              <a:cxnLst/>
              <a:rect l="l" t="t" r="r" b="b"/>
              <a:pathLst>
                <a:path w="4688" h="8684" extrusionOk="0">
                  <a:moveTo>
                    <a:pt x="0" y="4667"/>
                  </a:moveTo>
                  <a:cubicBezTo>
                    <a:pt x="84" y="4353"/>
                    <a:pt x="147" y="4039"/>
                    <a:pt x="251" y="3767"/>
                  </a:cubicBezTo>
                  <a:cubicBezTo>
                    <a:pt x="544" y="2846"/>
                    <a:pt x="1088" y="2093"/>
                    <a:pt x="1653" y="1298"/>
                  </a:cubicBezTo>
                  <a:cubicBezTo>
                    <a:pt x="2009" y="775"/>
                    <a:pt x="2448" y="377"/>
                    <a:pt x="3034" y="105"/>
                  </a:cubicBezTo>
                  <a:cubicBezTo>
                    <a:pt x="3139" y="43"/>
                    <a:pt x="3243" y="1"/>
                    <a:pt x="3369" y="1"/>
                  </a:cubicBezTo>
                  <a:cubicBezTo>
                    <a:pt x="3474" y="1"/>
                    <a:pt x="3599" y="43"/>
                    <a:pt x="3662" y="126"/>
                  </a:cubicBezTo>
                  <a:cubicBezTo>
                    <a:pt x="3704" y="210"/>
                    <a:pt x="3704" y="356"/>
                    <a:pt x="3683" y="440"/>
                  </a:cubicBezTo>
                  <a:cubicBezTo>
                    <a:pt x="3599" y="587"/>
                    <a:pt x="3453" y="691"/>
                    <a:pt x="3327" y="796"/>
                  </a:cubicBezTo>
                  <a:cubicBezTo>
                    <a:pt x="2134" y="1675"/>
                    <a:pt x="1507" y="2867"/>
                    <a:pt x="1067" y="4206"/>
                  </a:cubicBezTo>
                  <a:cubicBezTo>
                    <a:pt x="1026" y="4332"/>
                    <a:pt x="984" y="4499"/>
                    <a:pt x="1026" y="4646"/>
                  </a:cubicBezTo>
                  <a:cubicBezTo>
                    <a:pt x="1151" y="5797"/>
                    <a:pt x="1549" y="6822"/>
                    <a:pt x="2741" y="7282"/>
                  </a:cubicBezTo>
                  <a:lnTo>
                    <a:pt x="4394" y="7910"/>
                  </a:lnTo>
                  <a:cubicBezTo>
                    <a:pt x="4478" y="7952"/>
                    <a:pt x="4541" y="7994"/>
                    <a:pt x="4603" y="8056"/>
                  </a:cubicBezTo>
                  <a:cubicBezTo>
                    <a:pt x="4687" y="8098"/>
                    <a:pt x="4687" y="8307"/>
                    <a:pt x="4583" y="8370"/>
                  </a:cubicBezTo>
                  <a:cubicBezTo>
                    <a:pt x="4269" y="8538"/>
                    <a:pt x="3913" y="8684"/>
                    <a:pt x="3578" y="8579"/>
                  </a:cubicBezTo>
                  <a:cubicBezTo>
                    <a:pt x="2825" y="8328"/>
                    <a:pt x="2072" y="8098"/>
                    <a:pt x="1402" y="7596"/>
                  </a:cubicBezTo>
                  <a:cubicBezTo>
                    <a:pt x="942" y="7240"/>
                    <a:pt x="544" y="6822"/>
                    <a:pt x="398" y="6194"/>
                  </a:cubicBezTo>
                  <a:cubicBezTo>
                    <a:pt x="251" y="5713"/>
                    <a:pt x="0" y="5253"/>
                    <a:pt x="0" y="466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78" name="Google Shape;2378;p74"/>
            <p:cNvSpPr/>
            <p:nvPr/>
          </p:nvSpPr>
          <p:spPr>
            <a:xfrm rot="631759">
              <a:off x="6040177" y="3890014"/>
              <a:ext cx="55409" cy="100398"/>
            </a:xfrm>
            <a:custGeom>
              <a:avLst/>
              <a:gdLst/>
              <a:ahLst/>
              <a:cxnLst/>
              <a:rect l="l" t="t" r="r" b="b"/>
              <a:pathLst>
                <a:path w="2010" h="3642" extrusionOk="0">
                  <a:moveTo>
                    <a:pt x="1" y="1946"/>
                  </a:moveTo>
                  <a:cubicBezTo>
                    <a:pt x="1" y="1130"/>
                    <a:pt x="419" y="607"/>
                    <a:pt x="984" y="126"/>
                  </a:cubicBezTo>
                  <a:cubicBezTo>
                    <a:pt x="1130" y="21"/>
                    <a:pt x="1256" y="0"/>
                    <a:pt x="1381" y="105"/>
                  </a:cubicBezTo>
                  <a:cubicBezTo>
                    <a:pt x="1507" y="189"/>
                    <a:pt x="1570" y="440"/>
                    <a:pt x="1465" y="586"/>
                  </a:cubicBezTo>
                  <a:cubicBezTo>
                    <a:pt x="1235" y="837"/>
                    <a:pt x="1089" y="1172"/>
                    <a:pt x="963" y="1486"/>
                  </a:cubicBezTo>
                  <a:cubicBezTo>
                    <a:pt x="775" y="2051"/>
                    <a:pt x="879" y="2365"/>
                    <a:pt x="1381" y="2699"/>
                  </a:cubicBezTo>
                  <a:cubicBezTo>
                    <a:pt x="1549" y="2804"/>
                    <a:pt x="1695" y="2846"/>
                    <a:pt x="1821" y="2992"/>
                  </a:cubicBezTo>
                  <a:cubicBezTo>
                    <a:pt x="1905" y="3055"/>
                    <a:pt x="2009" y="3202"/>
                    <a:pt x="1988" y="3264"/>
                  </a:cubicBezTo>
                  <a:cubicBezTo>
                    <a:pt x="1967" y="3411"/>
                    <a:pt x="1821" y="3536"/>
                    <a:pt x="1716" y="3578"/>
                  </a:cubicBezTo>
                  <a:cubicBezTo>
                    <a:pt x="1612" y="3641"/>
                    <a:pt x="1444" y="3641"/>
                    <a:pt x="1298" y="3620"/>
                  </a:cubicBezTo>
                  <a:cubicBezTo>
                    <a:pt x="837" y="3474"/>
                    <a:pt x="440" y="3202"/>
                    <a:pt x="210" y="2804"/>
                  </a:cubicBezTo>
                  <a:cubicBezTo>
                    <a:pt x="84" y="2532"/>
                    <a:pt x="42" y="2218"/>
                    <a:pt x="1" y="194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79" name="Google Shape;2379;p74"/>
            <p:cNvSpPr/>
            <p:nvPr/>
          </p:nvSpPr>
          <p:spPr>
            <a:xfrm rot="631759">
              <a:off x="7484387" y="3631350"/>
              <a:ext cx="161513" cy="155752"/>
            </a:xfrm>
            <a:custGeom>
              <a:avLst/>
              <a:gdLst/>
              <a:ahLst/>
              <a:cxnLst/>
              <a:rect l="l" t="t" r="r" b="b"/>
              <a:pathLst>
                <a:path w="5859" h="5650" extrusionOk="0">
                  <a:moveTo>
                    <a:pt x="4875" y="5650"/>
                  </a:moveTo>
                  <a:cubicBezTo>
                    <a:pt x="4562" y="5273"/>
                    <a:pt x="5064" y="5043"/>
                    <a:pt x="4959" y="4708"/>
                  </a:cubicBezTo>
                  <a:cubicBezTo>
                    <a:pt x="4875" y="4436"/>
                    <a:pt x="4917" y="4122"/>
                    <a:pt x="4917" y="3871"/>
                  </a:cubicBezTo>
                  <a:cubicBezTo>
                    <a:pt x="4080" y="2867"/>
                    <a:pt x="3202" y="2009"/>
                    <a:pt x="2009" y="1486"/>
                  </a:cubicBezTo>
                  <a:cubicBezTo>
                    <a:pt x="1695" y="1318"/>
                    <a:pt x="1402" y="1151"/>
                    <a:pt x="1067" y="984"/>
                  </a:cubicBezTo>
                  <a:cubicBezTo>
                    <a:pt x="858" y="879"/>
                    <a:pt x="691" y="754"/>
                    <a:pt x="419" y="858"/>
                  </a:cubicBezTo>
                  <a:cubicBezTo>
                    <a:pt x="209" y="942"/>
                    <a:pt x="105" y="754"/>
                    <a:pt x="63" y="565"/>
                  </a:cubicBezTo>
                  <a:cubicBezTo>
                    <a:pt x="0" y="356"/>
                    <a:pt x="105" y="210"/>
                    <a:pt x="272" y="126"/>
                  </a:cubicBezTo>
                  <a:cubicBezTo>
                    <a:pt x="565" y="0"/>
                    <a:pt x="837" y="0"/>
                    <a:pt x="1130" y="105"/>
                  </a:cubicBezTo>
                  <a:cubicBezTo>
                    <a:pt x="2386" y="628"/>
                    <a:pt x="3641" y="1088"/>
                    <a:pt x="4603" y="2114"/>
                  </a:cubicBezTo>
                  <a:lnTo>
                    <a:pt x="5545" y="3055"/>
                  </a:lnTo>
                  <a:cubicBezTo>
                    <a:pt x="5754" y="3264"/>
                    <a:pt x="5838" y="3495"/>
                    <a:pt x="5838" y="3767"/>
                  </a:cubicBezTo>
                  <a:lnTo>
                    <a:pt x="5838" y="4541"/>
                  </a:lnTo>
                  <a:cubicBezTo>
                    <a:pt x="5859" y="5022"/>
                    <a:pt x="5650" y="5336"/>
                    <a:pt x="5210" y="5482"/>
                  </a:cubicBezTo>
                  <a:cubicBezTo>
                    <a:pt x="5126" y="5587"/>
                    <a:pt x="4980" y="5629"/>
                    <a:pt x="4875" y="565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0" name="Google Shape;2380;p74"/>
            <p:cNvSpPr/>
            <p:nvPr/>
          </p:nvSpPr>
          <p:spPr>
            <a:xfrm rot="631759">
              <a:off x="7539449" y="3544528"/>
              <a:ext cx="105580" cy="47304"/>
            </a:xfrm>
            <a:custGeom>
              <a:avLst/>
              <a:gdLst/>
              <a:ahLst/>
              <a:cxnLst/>
              <a:rect l="l" t="t" r="r" b="b"/>
              <a:pathLst>
                <a:path w="3830" h="1716" extrusionOk="0">
                  <a:moveTo>
                    <a:pt x="3599" y="1716"/>
                  </a:moveTo>
                  <a:cubicBezTo>
                    <a:pt x="3495" y="1674"/>
                    <a:pt x="3327" y="1653"/>
                    <a:pt x="3223" y="1548"/>
                  </a:cubicBezTo>
                  <a:cubicBezTo>
                    <a:pt x="2720" y="1046"/>
                    <a:pt x="2156" y="879"/>
                    <a:pt x="1465" y="879"/>
                  </a:cubicBezTo>
                  <a:cubicBezTo>
                    <a:pt x="1130" y="879"/>
                    <a:pt x="775" y="879"/>
                    <a:pt x="419" y="837"/>
                  </a:cubicBezTo>
                  <a:cubicBezTo>
                    <a:pt x="293" y="795"/>
                    <a:pt x="147" y="732"/>
                    <a:pt x="63" y="649"/>
                  </a:cubicBezTo>
                  <a:cubicBezTo>
                    <a:pt x="0" y="586"/>
                    <a:pt x="0" y="419"/>
                    <a:pt x="63" y="356"/>
                  </a:cubicBezTo>
                  <a:cubicBezTo>
                    <a:pt x="105" y="272"/>
                    <a:pt x="251" y="168"/>
                    <a:pt x="356" y="168"/>
                  </a:cubicBezTo>
                  <a:cubicBezTo>
                    <a:pt x="1298" y="105"/>
                    <a:pt x="2197" y="0"/>
                    <a:pt x="3097" y="419"/>
                  </a:cubicBezTo>
                  <a:cubicBezTo>
                    <a:pt x="3348" y="523"/>
                    <a:pt x="3536" y="691"/>
                    <a:pt x="3641" y="963"/>
                  </a:cubicBezTo>
                  <a:cubicBezTo>
                    <a:pt x="3746" y="1172"/>
                    <a:pt x="3829" y="1444"/>
                    <a:pt x="3599" y="171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1" name="Google Shape;2381;p74"/>
            <p:cNvSpPr/>
            <p:nvPr/>
          </p:nvSpPr>
          <p:spPr>
            <a:xfrm rot="631759">
              <a:off x="6053849" y="2552528"/>
              <a:ext cx="1454694" cy="1759250"/>
            </a:xfrm>
            <a:custGeom>
              <a:avLst/>
              <a:gdLst/>
              <a:ahLst/>
              <a:cxnLst/>
              <a:rect l="l" t="t" r="r" b="b"/>
              <a:pathLst>
                <a:path w="52770" h="63818" extrusionOk="0">
                  <a:moveTo>
                    <a:pt x="19460" y="34504"/>
                  </a:moveTo>
                  <a:cubicBezTo>
                    <a:pt x="19104" y="34441"/>
                    <a:pt x="18832" y="34566"/>
                    <a:pt x="18560" y="34608"/>
                  </a:cubicBezTo>
                  <a:cubicBezTo>
                    <a:pt x="18288" y="34650"/>
                    <a:pt x="18037" y="34734"/>
                    <a:pt x="17765" y="34734"/>
                  </a:cubicBezTo>
                  <a:cubicBezTo>
                    <a:pt x="16154" y="34797"/>
                    <a:pt x="14522" y="34797"/>
                    <a:pt x="12931" y="34504"/>
                  </a:cubicBezTo>
                  <a:cubicBezTo>
                    <a:pt x="12638" y="34441"/>
                    <a:pt x="12387" y="34315"/>
                    <a:pt x="12115" y="34190"/>
                  </a:cubicBezTo>
                  <a:cubicBezTo>
                    <a:pt x="11488" y="33876"/>
                    <a:pt x="10860" y="33520"/>
                    <a:pt x="10211" y="33185"/>
                  </a:cubicBezTo>
                  <a:cubicBezTo>
                    <a:pt x="9709" y="33688"/>
                    <a:pt x="9186" y="33709"/>
                    <a:pt x="8579" y="33457"/>
                  </a:cubicBezTo>
                  <a:cubicBezTo>
                    <a:pt x="8349" y="33353"/>
                    <a:pt x="8056" y="33374"/>
                    <a:pt x="7805" y="33353"/>
                  </a:cubicBezTo>
                  <a:cubicBezTo>
                    <a:pt x="7010" y="33311"/>
                    <a:pt x="6194" y="33416"/>
                    <a:pt x="5441" y="33123"/>
                  </a:cubicBezTo>
                  <a:cubicBezTo>
                    <a:pt x="5148" y="33018"/>
                    <a:pt x="4792" y="33060"/>
                    <a:pt x="4478" y="33081"/>
                  </a:cubicBezTo>
                  <a:cubicBezTo>
                    <a:pt x="4039" y="33123"/>
                    <a:pt x="3599" y="33018"/>
                    <a:pt x="3202" y="32830"/>
                  </a:cubicBezTo>
                  <a:cubicBezTo>
                    <a:pt x="2721" y="32620"/>
                    <a:pt x="2260" y="32348"/>
                    <a:pt x="1737" y="32202"/>
                  </a:cubicBezTo>
                  <a:cubicBezTo>
                    <a:pt x="1528" y="32139"/>
                    <a:pt x="1340" y="31930"/>
                    <a:pt x="1235" y="31721"/>
                  </a:cubicBezTo>
                  <a:cubicBezTo>
                    <a:pt x="1089" y="31449"/>
                    <a:pt x="900" y="31198"/>
                    <a:pt x="607" y="31030"/>
                  </a:cubicBezTo>
                  <a:cubicBezTo>
                    <a:pt x="189" y="30737"/>
                    <a:pt x="1" y="30298"/>
                    <a:pt x="1" y="29712"/>
                  </a:cubicBezTo>
                  <a:cubicBezTo>
                    <a:pt x="42" y="28059"/>
                    <a:pt x="1" y="26427"/>
                    <a:pt x="1" y="24774"/>
                  </a:cubicBezTo>
                  <a:lnTo>
                    <a:pt x="1" y="18685"/>
                  </a:lnTo>
                  <a:cubicBezTo>
                    <a:pt x="1" y="18225"/>
                    <a:pt x="84" y="17807"/>
                    <a:pt x="147" y="17367"/>
                  </a:cubicBezTo>
                  <a:lnTo>
                    <a:pt x="294" y="15882"/>
                  </a:lnTo>
                  <a:cubicBezTo>
                    <a:pt x="377" y="14835"/>
                    <a:pt x="586" y="13810"/>
                    <a:pt x="942" y="12869"/>
                  </a:cubicBezTo>
                  <a:cubicBezTo>
                    <a:pt x="1528" y="11425"/>
                    <a:pt x="2156" y="10002"/>
                    <a:pt x="3014" y="8684"/>
                  </a:cubicBezTo>
                  <a:cubicBezTo>
                    <a:pt x="3244" y="8349"/>
                    <a:pt x="3495" y="8014"/>
                    <a:pt x="3767" y="7721"/>
                  </a:cubicBezTo>
                  <a:lnTo>
                    <a:pt x="6194" y="5294"/>
                  </a:lnTo>
                  <a:cubicBezTo>
                    <a:pt x="6445" y="5043"/>
                    <a:pt x="6696" y="4855"/>
                    <a:pt x="6968" y="4687"/>
                  </a:cubicBezTo>
                  <a:cubicBezTo>
                    <a:pt x="7931" y="4018"/>
                    <a:pt x="8956" y="3432"/>
                    <a:pt x="9897" y="2721"/>
                  </a:cubicBezTo>
                  <a:cubicBezTo>
                    <a:pt x="11299" y="1674"/>
                    <a:pt x="12890" y="963"/>
                    <a:pt x="14543" y="419"/>
                  </a:cubicBezTo>
                  <a:cubicBezTo>
                    <a:pt x="15254" y="189"/>
                    <a:pt x="16028" y="105"/>
                    <a:pt x="16802" y="63"/>
                  </a:cubicBezTo>
                  <a:cubicBezTo>
                    <a:pt x="17848" y="1"/>
                    <a:pt x="18916" y="22"/>
                    <a:pt x="19983" y="63"/>
                  </a:cubicBezTo>
                  <a:cubicBezTo>
                    <a:pt x="20297" y="63"/>
                    <a:pt x="20652" y="105"/>
                    <a:pt x="20945" y="189"/>
                  </a:cubicBezTo>
                  <a:cubicBezTo>
                    <a:pt x="21929" y="440"/>
                    <a:pt x="22891" y="733"/>
                    <a:pt x="23833" y="1005"/>
                  </a:cubicBezTo>
                  <a:cubicBezTo>
                    <a:pt x="24481" y="1172"/>
                    <a:pt x="25067" y="1528"/>
                    <a:pt x="25527" y="2072"/>
                  </a:cubicBezTo>
                  <a:cubicBezTo>
                    <a:pt x="25716" y="2281"/>
                    <a:pt x="25946" y="2490"/>
                    <a:pt x="26113" y="2637"/>
                  </a:cubicBezTo>
                  <a:cubicBezTo>
                    <a:pt x="26846" y="2428"/>
                    <a:pt x="27515" y="2260"/>
                    <a:pt x="28206" y="2093"/>
                  </a:cubicBezTo>
                  <a:cubicBezTo>
                    <a:pt x="28833" y="1926"/>
                    <a:pt x="29482" y="1926"/>
                    <a:pt x="30110" y="2156"/>
                  </a:cubicBezTo>
                  <a:cubicBezTo>
                    <a:pt x="30633" y="2302"/>
                    <a:pt x="31177" y="2428"/>
                    <a:pt x="31721" y="2574"/>
                  </a:cubicBezTo>
                  <a:cubicBezTo>
                    <a:pt x="32307" y="2700"/>
                    <a:pt x="32851" y="2930"/>
                    <a:pt x="33332" y="3265"/>
                  </a:cubicBezTo>
                  <a:cubicBezTo>
                    <a:pt x="33960" y="3746"/>
                    <a:pt x="34608" y="4248"/>
                    <a:pt x="35341" y="4541"/>
                  </a:cubicBezTo>
                  <a:cubicBezTo>
                    <a:pt x="35550" y="4625"/>
                    <a:pt x="35738" y="4813"/>
                    <a:pt x="35885" y="4980"/>
                  </a:cubicBezTo>
                  <a:lnTo>
                    <a:pt x="38647" y="7721"/>
                  </a:lnTo>
                  <a:cubicBezTo>
                    <a:pt x="38814" y="7910"/>
                    <a:pt x="38981" y="8119"/>
                    <a:pt x="39128" y="8307"/>
                  </a:cubicBezTo>
                  <a:cubicBezTo>
                    <a:pt x="39525" y="8830"/>
                    <a:pt x="39881" y="9353"/>
                    <a:pt x="40299" y="9856"/>
                  </a:cubicBezTo>
                  <a:cubicBezTo>
                    <a:pt x="41492" y="11216"/>
                    <a:pt x="42015" y="12869"/>
                    <a:pt x="42538" y="14542"/>
                  </a:cubicBezTo>
                  <a:cubicBezTo>
                    <a:pt x="42852" y="15568"/>
                    <a:pt x="42978" y="16614"/>
                    <a:pt x="42957" y="17681"/>
                  </a:cubicBezTo>
                  <a:cubicBezTo>
                    <a:pt x="42915" y="18539"/>
                    <a:pt x="42915" y="19376"/>
                    <a:pt x="42957" y="20234"/>
                  </a:cubicBezTo>
                  <a:cubicBezTo>
                    <a:pt x="42978" y="21259"/>
                    <a:pt x="42664" y="22201"/>
                    <a:pt x="42308" y="23142"/>
                  </a:cubicBezTo>
                  <a:cubicBezTo>
                    <a:pt x="42120" y="23644"/>
                    <a:pt x="41743" y="23958"/>
                    <a:pt x="41325" y="24272"/>
                  </a:cubicBezTo>
                  <a:cubicBezTo>
                    <a:pt x="41053" y="24481"/>
                    <a:pt x="40760" y="24502"/>
                    <a:pt x="40425" y="24314"/>
                  </a:cubicBezTo>
                  <a:cubicBezTo>
                    <a:pt x="39735" y="23958"/>
                    <a:pt x="39023" y="23728"/>
                    <a:pt x="38249" y="23770"/>
                  </a:cubicBezTo>
                  <a:cubicBezTo>
                    <a:pt x="37810" y="23791"/>
                    <a:pt x="37349" y="23770"/>
                    <a:pt x="36826" y="23770"/>
                  </a:cubicBezTo>
                  <a:cubicBezTo>
                    <a:pt x="36073" y="24628"/>
                    <a:pt x="35320" y="25632"/>
                    <a:pt x="34462" y="26490"/>
                  </a:cubicBezTo>
                  <a:cubicBezTo>
                    <a:pt x="33625" y="27348"/>
                    <a:pt x="32641" y="28080"/>
                    <a:pt x="31679" y="28896"/>
                  </a:cubicBezTo>
                  <a:cubicBezTo>
                    <a:pt x="32097" y="29168"/>
                    <a:pt x="32537" y="29210"/>
                    <a:pt x="32934" y="29335"/>
                  </a:cubicBezTo>
                  <a:cubicBezTo>
                    <a:pt x="33625" y="29545"/>
                    <a:pt x="34294" y="29733"/>
                    <a:pt x="34985" y="29921"/>
                  </a:cubicBezTo>
                  <a:cubicBezTo>
                    <a:pt x="35654" y="30110"/>
                    <a:pt x="36345" y="30277"/>
                    <a:pt x="37014" y="30507"/>
                  </a:cubicBezTo>
                  <a:cubicBezTo>
                    <a:pt x="37349" y="30612"/>
                    <a:pt x="37663" y="30737"/>
                    <a:pt x="38019" y="30863"/>
                  </a:cubicBezTo>
                  <a:cubicBezTo>
                    <a:pt x="38333" y="30968"/>
                    <a:pt x="38605" y="31093"/>
                    <a:pt x="38919" y="31177"/>
                  </a:cubicBezTo>
                  <a:cubicBezTo>
                    <a:pt x="39735" y="31365"/>
                    <a:pt x="40467" y="31721"/>
                    <a:pt x="41178" y="32181"/>
                  </a:cubicBezTo>
                  <a:cubicBezTo>
                    <a:pt x="41408" y="32328"/>
                    <a:pt x="41680" y="32495"/>
                    <a:pt x="41952" y="32558"/>
                  </a:cubicBezTo>
                  <a:cubicBezTo>
                    <a:pt x="42538" y="32746"/>
                    <a:pt x="42999" y="33081"/>
                    <a:pt x="43459" y="33478"/>
                  </a:cubicBezTo>
                  <a:cubicBezTo>
                    <a:pt x="43919" y="33918"/>
                    <a:pt x="44359" y="34399"/>
                    <a:pt x="44924" y="34755"/>
                  </a:cubicBezTo>
                  <a:cubicBezTo>
                    <a:pt x="45133" y="34880"/>
                    <a:pt x="45279" y="35152"/>
                    <a:pt x="45468" y="35341"/>
                  </a:cubicBezTo>
                  <a:lnTo>
                    <a:pt x="47121" y="35341"/>
                  </a:lnTo>
                  <a:cubicBezTo>
                    <a:pt x="47351" y="35341"/>
                    <a:pt x="47581" y="35341"/>
                    <a:pt x="47811" y="35403"/>
                  </a:cubicBezTo>
                  <a:cubicBezTo>
                    <a:pt x="47916" y="35445"/>
                    <a:pt x="48020" y="35592"/>
                    <a:pt x="48083" y="35738"/>
                  </a:cubicBezTo>
                  <a:cubicBezTo>
                    <a:pt x="48125" y="35906"/>
                    <a:pt x="48020" y="36094"/>
                    <a:pt x="47853" y="36157"/>
                  </a:cubicBezTo>
                  <a:cubicBezTo>
                    <a:pt x="47665" y="36198"/>
                    <a:pt x="47455" y="36198"/>
                    <a:pt x="47246" y="36219"/>
                  </a:cubicBezTo>
                  <a:cubicBezTo>
                    <a:pt x="46974" y="36261"/>
                    <a:pt x="46723" y="36157"/>
                    <a:pt x="46493" y="36324"/>
                  </a:cubicBezTo>
                  <a:cubicBezTo>
                    <a:pt x="46493" y="36554"/>
                    <a:pt x="46639" y="36638"/>
                    <a:pt x="46765" y="36742"/>
                  </a:cubicBezTo>
                  <a:cubicBezTo>
                    <a:pt x="46911" y="36847"/>
                    <a:pt x="47079" y="36931"/>
                    <a:pt x="47183" y="37056"/>
                  </a:cubicBezTo>
                  <a:cubicBezTo>
                    <a:pt x="47330" y="37203"/>
                    <a:pt x="47372" y="37370"/>
                    <a:pt x="47246" y="37538"/>
                  </a:cubicBezTo>
                  <a:cubicBezTo>
                    <a:pt x="47162" y="37642"/>
                    <a:pt x="47016" y="37726"/>
                    <a:pt x="46870" y="37726"/>
                  </a:cubicBezTo>
                  <a:cubicBezTo>
                    <a:pt x="46660" y="37726"/>
                    <a:pt x="46430" y="37642"/>
                    <a:pt x="46137" y="37579"/>
                  </a:cubicBezTo>
                  <a:cubicBezTo>
                    <a:pt x="46242" y="37872"/>
                    <a:pt x="46325" y="38082"/>
                    <a:pt x="46409" y="38270"/>
                  </a:cubicBezTo>
                  <a:cubicBezTo>
                    <a:pt x="46493" y="38312"/>
                    <a:pt x="46514" y="38354"/>
                    <a:pt x="46556" y="38374"/>
                  </a:cubicBezTo>
                  <a:cubicBezTo>
                    <a:pt x="47037" y="38521"/>
                    <a:pt x="47497" y="38667"/>
                    <a:pt x="47999" y="38814"/>
                  </a:cubicBezTo>
                  <a:cubicBezTo>
                    <a:pt x="48648" y="39023"/>
                    <a:pt x="49276" y="39232"/>
                    <a:pt x="49945" y="39442"/>
                  </a:cubicBezTo>
                  <a:cubicBezTo>
                    <a:pt x="49966" y="39442"/>
                    <a:pt x="49987" y="39442"/>
                    <a:pt x="50008" y="39463"/>
                  </a:cubicBezTo>
                  <a:cubicBezTo>
                    <a:pt x="50636" y="39776"/>
                    <a:pt x="52205" y="40823"/>
                    <a:pt x="52289" y="41764"/>
                  </a:cubicBezTo>
                  <a:cubicBezTo>
                    <a:pt x="52770" y="42894"/>
                    <a:pt x="52310" y="43919"/>
                    <a:pt x="51933" y="44945"/>
                  </a:cubicBezTo>
                  <a:cubicBezTo>
                    <a:pt x="51870" y="45091"/>
                    <a:pt x="51724" y="45217"/>
                    <a:pt x="51577" y="45321"/>
                  </a:cubicBezTo>
                  <a:lnTo>
                    <a:pt x="47895" y="48627"/>
                  </a:lnTo>
                  <a:cubicBezTo>
                    <a:pt x="47706" y="48774"/>
                    <a:pt x="47539" y="48941"/>
                    <a:pt x="47330" y="49046"/>
                  </a:cubicBezTo>
                  <a:cubicBezTo>
                    <a:pt x="45970" y="49820"/>
                    <a:pt x="44610" y="50594"/>
                    <a:pt x="43250" y="51347"/>
                  </a:cubicBezTo>
                  <a:cubicBezTo>
                    <a:pt x="41806" y="52163"/>
                    <a:pt x="40237" y="52686"/>
                    <a:pt x="38688" y="53272"/>
                  </a:cubicBezTo>
                  <a:cubicBezTo>
                    <a:pt x="38333" y="53419"/>
                    <a:pt x="37977" y="53565"/>
                    <a:pt x="37642" y="53691"/>
                  </a:cubicBezTo>
                  <a:lnTo>
                    <a:pt x="37642" y="54841"/>
                  </a:lnTo>
                  <a:cubicBezTo>
                    <a:pt x="37642" y="55218"/>
                    <a:pt x="37600" y="55616"/>
                    <a:pt x="37726" y="56034"/>
                  </a:cubicBezTo>
                  <a:cubicBezTo>
                    <a:pt x="38019" y="56034"/>
                    <a:pt x="38270" y="56055"/>
                    <a:pt x="38542" y="56055"/>
                  </a:cubicBezTo>
                  <a:cubicBezTo>
                    <a:pt x="39002" y="56055"/>
                    <a:pt x="39483" y="56034"/>
                    <a:pt x="39944" y="56034"/>
                  </a:cubicBezTo>
                  <a:cubicBezTo>
                    <a:pt x="40216" y="56034"/>
                    <a:pt x="40467" y="56055"/>
                    <a:pt x="40739" y="56139"/>
                  </a:cubicBezTo>
                  <a:cubicBezTo>
                    <a:pt x="41199" y="56285"/>
                    <a:pt x="41680" y="56473"/>
                    <a:pt x="42162" y="56515"/>
                  </a:cubicBezTo>
                  <a:cubicBezTo>
                    <a:pt x="42664" y="56599"/>
                    <a:pt x="43417" y="57394"/>
                    <a:pt x="43459" y="57854"/>
                  </a:cubicBezTo>
                  <a:cubicBezTo>
                    <a:pt x="43522" y="58566"/>
                    <a:pt x="43417" y="59214"/>
                    <a:pt x="42748" y="59612"/>
                  </a:cubicBezTo>
                  <a:cubicBezTo>
                    <a:pt x="42643" y="59654"/>
                    <a:pt x="42538" y="59717"/>
                    <a:pt x="42455" y="59800"/>
                  </a:cubicBezTo>
                  <a:cubicBezTo>
                    <a:pt x="42036" y="60261"/>
                    <a:pt x="41492" y="60428"/>
                    <a:pt x="40948" y="60637"/>
                  </a:cubicBezTo>
                  <a:cubicBezTo>
                    <a:pt x="40320" y="60867"/>
                    <a:pt x="39693" y="60888"/>
                    <a:pt x="39023" y="60888"/>
                  </a:cubicBezTo>
                  <a:cubicBezTo>
                    <a:pt x="37558" y="60888"/>
                    <a:pt x="37914" y="60993"/>
                    <a:pt x="36659" y="60030"/>
                  </a:cubicBezTo>
                  <a:cubicBezTo>
                    <a:pt x="36470" y="59905"/>
                    <a:pt x="36303" y="59717"/>
                    <a:pt x="36136" y="59549"/>
                  </a:cubicBezTo>
                  <a:cubicBezTo>
                    <a:pt x="35947" y="59382"/>
                    <a:pt x="35864" y="59173"/>
                    <a:pt x="35864" y="58921"/>
                  </a:cubicBezTo>
                  <a:lnTo>
                    <a:pt x="35864" y="57331"/>
                  </a:lnTo>
                  <a:cubicBezTo>
                    <a:pt x="35864" y="57143"/>
                    <a:pt x="35926" y="56997"/>
                    <a:pt x="35968" y="56808"/>
                  </a:cubicBezTo>
                  <a:cubicBezTo>
                    <a:pt x="36052" y="56557"/>
                    <a:pt x="36198" y="56306"/>
                    <a:pt x="36240" y="56076"/>
                  </a:cubicBezTo>
                  <a:cubicBezTo>
                    <a:pt x="36261" y="55469"/>
                    <a:pt x="36303" y="54841"/>
                    <a:pt x="36198" y="54193"/>
                  </a:cubicBezTo>
                  <a:cubicBezTo>
                    <a:pt x="34420" y="54569"/>
                    <a:pt x="32788" y="55155"/>
                    <a:pt x="31072" y="55616"/>
                  </a:cubicBezTo>
                  <a:cubicBezTo>
                    <a:pt x="29398" y="56055"/>
                    <a:pt x="27703" y="56411"/>
                    <a:pt x="26009" y="56829"/>
                  </a:cubicBezTo>
                  <a:cubicBezTo>
                    <a:pt x="25841" y="57457"/>
                    <a:pt x="25883" y="58482"/>
                    <a:pt x="26092" y="59068"/>
                  </a:cubicBezTo>
                  <a:cubicBezTo>
                    <a:pt x="26343" y="59717"/>
                    <a:pt x="26302" y="60386"/>
                    <a:pt x="26197" y="61077"/>
                  </a:cubicBezTo>
                  <a:cubicBezTo>
                    <a:pt x="26113" y="61537"/>
                    <a:pt x="25799" y="61914"/>
                    <a:pt x="25402" y="62206"/>
                  </a:cubicBezTo>
                  <a:cubicBezTo>
                    <a:pt x="25046" y="62458"/>
                    <a:pt x="24690" y="62730"/>
                    <a:pt x="24335" y="62981"/>
                  </a:cubicBezTo>
                  <a:cubicBezTo>
                    <a:pt x="23477" y="63671"/>
                    <a:pt x="22473" y="63818"/>
                    <a:pt x="21405" y="63713"/>
                  </a:cubicBezTo>
                  <a:cubicBezTo>
                    <a:pt x="21008" y="63692"/>
                    <a:pt x="20694" y="63462"/>
                    <a:pt x="20380" y="63253"/>
                  </a:cubicBezTo>
                  <a:cubicBezTo>
                    <a:pt x="20255" y="62771"/>
                    <a:pt x="20276" y="62269"/>
                    <a:pt x="20338" y="61830"/>
                  </a:cubicBezTo>
                  <a:cubicBezTo>
                    <a:pt x="20359" y="61642"/>
                    <a:pt x="20443" y="61432"/>
                    <a:pt x="20569" y="61286"/>
                  </a:cubicBezTo>
                  <a:cubicBezTo>
                    <a:pt x="20987" y="60846"/>
                    <a:pt x="21426" y="60386"/>
                    <a:pt x="21866" y="59968"/>
                  </a:cubicBezTo>
                  <a:cubicBezTo>
                    <a:pt x="21949" y="59905"/>
                    <a:pt x="22054" y="59800"/>
                    <a:pt x="22159" y="59758"/>
                  </a:cubicBezTo>
                  <a:cubicBezTo>
                    <a:pt x="22766" y="59633"/>
                    <a:pt x="23289" y="59277"/>
                    <a:pt x="23895" y="59173"/>
                  </a:cubicBezTo>
                  <a:cubicBezTo>
                    <a:pt x="24251" y="59110"/>
                    <a:pt x="24628" y="58963"/>
                    <a:pt x="25004" y="58817"/>
                  </a:cubicBezTo>
                  <a:cubicBezTo>
                    <a:pt x="25109" y="58231"/>
                    <a:pt x="25109" y="57624"/>
                    <a:pt x="25046" y="56976"/>
                  </a:cubicBezTo>
                  <a:lnTo>
                    <a:pt x="24565" y="56976"/>
                  </a:lnTo>
                  <a:cubicBezTo>
                    <a:pt x="23184" y="57101"/>
                    <a:pt x="21824" y="57227"/>
                    <a:pt x="20443" y="57352"/>
                  </a:cubicBezTo>
                  <a:cubicBezTo>
                    <a:pt x="19920" y="57415"/>
                    <a:pt x="19397" y="57415"/>
                    <a:pt x="18832" y="57415"/>
                  </a:cubicBezTo>
                  <a:cubicBezTo>
                    <a:pt x="17974" y="57394"/>
                    <a:pt x="17137" y="57352"/>
                    <a:pt x="16279" y="57289"/>
                  </a:cubicBezTo>
                  <a:cubicBezTo>
                    <a:pt x="14898" y="57143"/>
                    <a:pt x="13538" y="57017"/>
                    <a:pt x="12136" y="56871"/>
                  </a:cubicBezTo>
                  <a:cubicBezTo>
                    <a:pt x="11278" y="56766"/>
                    <a:pt x="10400" y="56620"/>
                    <a:pt x="9521" y="56411"/>
                  </a:cubicBezTo>
                  <a:cubicBezTo>
                    <a:pt x="8956" y="56285"/>
                    <a:pt x="8349" y="56139"/>
                    <a:pt x="7889" y="55846"/>
                  </a:cubicBezTo>
                  <a:cubicBezTo>
                    <a:pt x="6487" y="54946"/>
                    <a:pt x="6048" y="54004"/>
                    <a:pt x="6571" y="52582"/>
                  </a:cubicBezTo>
                  <a:cubicBezTo>
                    <a:pt x="7198" y="50845"/>
                    <a:pt x="8224" y="49380"/>
                    <a:pt x="9625" y="48230"/>
                  </a:cubicBezTo>
                  <a:cubicBezTo>
                    <a:pt x="10337" y="47665"/>
                    <a:pt x="11048" y="47079"/>
                    <a:pt x="11697" y="46430"/>
                  </a:cubicBezTo>
                  <a:cubicBezTo>
                    <a:pt x="11948" y="46158"/>
                    <a:pt x="12304" y="45949"/>
                    <a:pt x="12618" y="45719"/>
                  </a:cubicBezTo>
                  <a:cubicBezTo>
                    <a:pt x="14417" y="44317"/>
                    <a:pt x="16509" y="43396"/>
                    <a:pt x="18602" y="42538"/>
                  </a:cubicBezTo>
                  <a:cubicBezTo>
                    <a:pt x="18706" y="42476"/>
                    <a:pt x="18811" y="42434"/>
                    <a:pt x="18957" y="42371"/>
                  </a:cubicBezTo>
                  <a:cubicBezTo>
                    <a:pt x="19167" y="41513"/>
                    <a:pt x="19439" y="40655"/>
                    <a:pt x="19418" y="39714"/>
                  </a:cubicBezTo>
                  <a:cubicBezTo>
                    <a:pt x="19418" y="38584"/>
                    <a:pt x="19439" y="37454"/>
                    <a:pt x="19439" y="36366"/>
                  </a:cubicBezTo>
                  <a:cubicBezTo>
                    <a:pt x="19439" y="36178"/>
                    <a:pt x="19522" y="35968"/>
                    <a:pt x="19334" y="35759"/>
                  </a:cubicBezTo>
                  <a:cubicBezTo>
                    <a:pt x="18790" y="36533"/>
                    <a:pt x="18267" y="37307"/>
                    <a:pt x="17744" y="38061"/>
                  </a:cubicBezTo>
                  <a:cubicBezTo>
                    <a:pt x="17346" y="38626"/>
                    <a:pt x="16928" y="39128"/>
                    <a:pt x="16384" y="39546"/>
                  </a:cubicBezTo>
                  <a:cubicBezTo>
                    <a:pt x="16112" y="39735"/>
                    <a:pt x="15903" y="39986"/>
                    <a:pt x="15714" y="40258"/>
                  </a:cubicBezTo>
                  <a:cubicBezTo>
                    <a:pt x="14438" y="41848"/>
                    <a:pt x="12952" y="43229"/>
                    <a:pt x="11299" y="44421"/>
                  </a:cubicBezTo>
                  <a:cubicBezTo>
                    <a:pt x="11174" y="44484"/>
                    <a:pt x="11069" y="44589"/>
                    <a:pt x="10944" y="44652"/>
                  </a:cubicBezTo>
                  <a:cubicBezTo>
                    <a:pt x="10441" y="44840"/>
                    <a:pt x="10107" y="45175"/>
                    <a:pt x="9918" y="45677"/>
                  </a:cubicBezTo>
                  <a:cubicBezTo>
                    <a:pt x="9877" y="45802"/>
                    <a:pt x="9772" y="45907"/>
                    <a:pt x="9688" y="46033"/>
                  </a:cubicBezTo>
                  <a:cubicBezTo>
                    <a:pt x="9521" y="46263"/>
                    <a:pt x="9312" y="46514"/>
                    <a:pt x="9249" y="46786"/>
                  </a:cubicBezTo>
                  <a:cubicBezTo>
                    <a:pt x="9081" y="47476"/>
                    <a:pt x="8537" y="47602"/>
                    <a:pt x="8014" y="47769"/>
                  </a:cubicBezTo>
                  <a:cubicBezTo>
                    <a:pt x="7826" y="47811"/>
                    <a:pt x="7575" y="47665"/>
                    <a:pt x="7491" y="47497"/>
                  </a:cubicBezTo>
                  <a:cubicBezTo>
                    <a:pt x="7428" y="47288"/>
                    <a:pt x="7512" y="47162"/>
                    <a:pt x="7680" y="47058"/>
                  </a:cubicBezTo>
                  <a:cubicBezTo>
                    <a:pt x="7826" y="46932"/>
                    <a:pt x="8035" y="46849"/>
                    <a:pt x="8161" y="46681"/>
                  </a:cubicBezTo>
                  <a:cubicBezTo>
                    <a:pt x="8307" y="46556"/>
                    <a:pt x="8370" y="46367"/>
                    <a:pt x="8475" y="46221"/>
                  </a:cubicBezTo>
                  <a:cubicBezTo>
                    <a:pt x="8328" y="46033"/>
                    <a:pt x="8224" y="46137"/>
                    <a:pt x="8140" y="46200"/>
                  </a:cubicBezTo>
                  <a:cubicBezTo>
                    <a:pt x="7784" y="46430"/>
                    <a:pt x="7408" y="46660"/>
                    <a:pt x="7010" y="46890"/>
                  </a:cubicBezTo>
                  <a:cubicBezTo>
                    <a:pt x="6843" y="46995"/>
                    <a:pt x="6633" y="47058"/>
                    <a:pt x="6445" y="47079"/>
                  </a:cubicBezTo>
                  <a:cubicBezTo>
                    <a:pt x="6257" y="47100"/>
                    <a:pt x="6110" y="46995"/>
                    <a:pt x="6027" y="46828"/>
                  </a:cubicBezTo>
                  <a:cubicBezTo>
                    <a:pt x="5964" y="46639"/>
                    <a:pt x="5964" y="46451"/>
                    <a:pt x="6131" y="46325"/>
                  </a:cubicBezTo>
                  <a:cubicBezTo>
                    <a:pt x="6194" y="46242"/>
                    <a:pt x="6299" y="46200"/>
                    <a:pt x="6424" y="46116"/>
                  </a:cubicBezTo>
                  <a:cubicBezTo>
                    <a:pt x="7031" y="45719"/>
                    <a:pt x="7680" y="45363"/>
                    <a:pt x="8286" y="44986"/>
                  </a:cubicBezTo>
                  <a:cubicBezTo>
                    <a:pt x="8433" y="44903"/>
                    <a:pt x="8537" y="44840"/>
                    <a:pt x="8642" y="44777"/>
                  </a:cubicBezTo>
                  <a:cubicBezTo>
                    <a:pt x="8600" y="44568"/>
                    <a:pt x="8475" y="44589"/>
                    <a:pt x="8370" y="44589"/>
                  </a:cubicBezTo>
                  <a:cubicBezTo>
                    <a:pt x="8056" y="44589"/>
                    <a:pt x="7721" y="44589"/>
                    <a:pt x="7408" y="44631"/>
                  </a:cubicBezTo>
                  <a:cubicBezTo>
                    <a:pt x="6989" y="44631"/>
                    <a:pt x="6592" y="44693"/>
                    <a:pt x="6236" y="44965"/>
                  </a:cubicBezTo>
                  <a:cubicBezTo>
                    <a:pt x="6006" y="45112"/>
                    <a:pt x="5713" y="45196"/>
                    <a:pt x="5420" y="45279"/>
                  </a:cubicBezTo>
                  <a:cubicBezTo>
                    <a:pt x="5211" y="45321"/>
                    <a:pt x="5022" y="45091"/>
                    <a:pt x="5106" y="44882"/>
                  </a:cubicBezTo>
                  <a:cubicBezTo>
                    <a:pt x="5127" y="44777"/>
                    <a:pt x="5190" y="44652"/>
                    <a:pt x="5273" y="44589"/>
                  </a:cubicBezTo>
                  <a:cubicBezTo>
                    <a:pt x="5838" y="44212"/>
                    <a:pt x="6382" y="43752"/>
                    <a:pt x="7177" y="43836"/>
                  </a:cubicBezTo>
                  <a:cubicBezTo>
                    <a:pt x="7993" y="43919"/>
                    <a:pt x="8830" y="43898"/>
                    <a:pt x="9667" y="43919"/>
                  </a:cubicBezTo>
                  <a:cubicBezTo>
                    <a:pt x="10002" y="43940"/>
                    <a:pt x="10316" y="43856"/>
                    <a:pt x="10567" y="43647"/>
                  </a:cubicBezTo>
                  <a:cubicBezTo>
                    <a:pt x="11132" y="43229"/>
                    <a:pt x="11676" y="42852"/>
                    <a:pt x="12178" y="42392"/>
                  </a:cubicBezTo>
                  <a:cubicBezTo>
                    <a:pt x="13182" y="41513"/>
                    <a:pt x="14187" y="40571"/>
                    <a:pt x="15024" y="39525"/>
                  </a:cubicBezTo>
                  <a:cubicBezTo>
                    <a:pt x="15233" y="39253"/>
                    <a:pt x="15442" y="39023"/>
                    <a:pt x="15693" y="38835"/>
                  </a:cubicBezTo>
                  <a:cubicBezTo>
                    <a:pt x="16279" y="38458"/>
                    <a:pt x="16698" y="37956"/>
                    <a:pt x="17116" y="37412"/>
                  </a:cubicBezTo>
                  <a:cubicBezTo>
                    <a:pt x="17430" y="36994"/>
                    <a:pt x="17786" y="36596"/>
                    <a:pt x="18100" y="36178"/>
                  </a:cubicBezTo>
                  <a:cubicBezTo>
                    <a:pt x="18204" y="36073"/>
                    <a:pt x="18288" y="35947"/>
                    <a:pt x="18372" y="35801"/>
                  </a:cubicBezTo>
                  <a:cubicBezTo>
                    <a:pt x="18518" y="35550"/>
                    <a:pt x="18623" y="35278"/>
                    <a:pt x="18811" y="35048"/>
                  </a:cubicBezTo>
                  <a:cubicBezTo>
                    <a:pt x="19020" y="34880"/>
                    <a:pt x="19229" y="34734"/>
                    <a:pt x="19460" y="34504"/>
                  </a:cubicBezTo>
                  <a:close/>
                  <a:moveTo>
                    <a:pt x="6592" y="19794"/>
                  </a:moveTo>
                  <a:cubicBezTo>
                    <a:pt x="6361" y="20276"/>
                    <a:pt x="6278" y="20799"/>
                    <a:pt x="6299" y="21322"/>
                  </a:cubicBezTo>
                  <a:cubicBezTo>
                    <a:pt x="6340" y="22765"/>
                    <a:pt x="6340" y="24188"/>
                    <a:pt x="6361" y="25653"/>
                  </a:cubicBezTo>
                  <a:cubicBezTo>
                    <a:pt x="6361" y="26050"/>
                    <a:pt x="6403" y="26427"/>
                    <a:pt x="6550" y="26783"/>
                  </a:cubicBezTo>
                  <a:cubicBezTo>
                    <a:pt x="6801" y="27494"/>
                    <a:pt x="7073" y="28227"/>
                    <a:pt x="7345" y="28938"/>
                  </a:cubicBezTo>
                  <a:cubicBezTo>
                    <a:pt x="7847" y="30110"/>
                    <a:pt x="8642" y="31093"/>
                    <a:pt x="9730" y="31825"/>
                  </a:cubicBezTo>
                  <a:cubicBezTo>
                    <a:pt x="10337" y="32223"/>
                    <a:pt x="11048" y="32328"/>
                    <a:pt x="11676" y="32641"/>
                  </a:cubicBezTo>
                  <a:cubicBezTo>
                    <a:pt x="12094" y="32851"/>
                    <a:pt x="12513" y="33060"/>
                    <a:pt x="12931" y="33248"/>
                  </a:cubicBezTo>
                  <a:cubicBezTo>
                    <a:pt x="13078" y="33311"/>
                    <a:pt x="13245" y="33395"/>
                    <a:pt x="13392" y="33437"/>
                  </a:cubicBezTo>
                  <a:cubicBezTo>
                    <a:pt x="14794" y="33646"/>
                    <a:pt x="16133" y="33667"/>
                    <a:pt x="17535" y="33604"/>
                  </a:cubicBezTo>
                  <a:cubicBezTo>
                    <a:pt x="17744" y="33604"/>
                    <a:pt x="17953" y="33541"/>
                    <a:pt x="18141" y="33499"/>
                  </a:cubicBezTo>
                  <a:cubicBezTo>
                    <a:pt x="19460" y="33165"/>
                    <a:pt x="20820" y="32851"/>
                    <a:pt x="22159" y="32516"/>
                  </a:cubicBezTo>
                  <a:cubicBezTo>
                    <a:pt x="23519" y="32139"/>
                    <a:pt x="24858" y="31616"/>
                    <a:pt x="26092" y="30947"/>
                  </a:cubicBezTo>
                  <a:cubicBezTo>
                    <a:pt x="27264" y="30319"/>
                    <a:pt x="28415" y="29670"/>
                    <a:pt x="29566" y="29001"/>
                  </a:cubicBezTo>
                  <a:cubicBezTo>
                    <a:pt x="29880" y="28833"/>
                    <a:pt x="30172" y="28645"/>
                    <a:pt x="30444" y="28436"/>
                  </a:cubicBezTo>
                  <a:cubicBezTo>
                    <a:pt x="33248" y="26176"/>
                    <a:pt x="33625" y="25820"/>
                    <a:pt x="35968" y="22996"/>
                  </a:cubicBezTo>
                  <a:cubicBezTo>
                    <a:pt x="36240" y="22682"/>
                    <a:pt x="36470" y="22347"/>
                    <a:pt x="36617" y="21949"/>
                  </a:cubicBezTo>
                  <a:cubicBezTo>
                    <a:pt x="36910" y="21259"/>
                    <a:pt x="37182" y="20589"/>
                    <a:pt x="37517" y="19941"/>
                  </a:cubicBezTo>
                  <a:cubicBezTo>
                    <a:pt x="37851" y="19250"/>
                    <a:pt x="37977" y="18539"/>
                    <a:pt x="37935" y="17786"/>
                  </a:cubicBezTo>
                  <a:cubicBezTo>
                    <a:pt x="37914" y="17493"/>
                    <a:pt x="37935" y="17221"/>
                    <a:pt x="37705" y="16970"/>
                  </a:cubicBezTo>
                  <a:cubicBezTo>
                    <a:pt x="37538" y="16823"/>
                    <a:pt x="37558" y="16614"/>
                    <a:pt x="37705" y="16405"/>
                  </a:cubicBezTo>
                  <a:cubicBezTo>
                    <a:pt x="37768" y="16300"/>
                    <a:pt x="37851" y="16175"/>
                    <a:pt x="37956" y="16028"/>
                  </a:cubicBezTo>
                  <a:cubicBezTo>
                    <a:pt x="37642" y="15087"/>
                    <a:pt x="37349" y="14145"/>
                    <a:pt x="37014" y="13245"/>
                  </a:cubicBezTo>
                  <a:cubicBezTo>
                    <a:pt x="36931" y="12994"/>
                    <a:pt x="36784" y="12764"/>
                    <a:pt x="36617" y="12555"/>
                  </a:cubicBezTo>
                  <a:cubicBezTo>
                    <a:pt x="35529" y="11111"/>
                    <a:pt x="34190" y="9918"/>
                    <a:pt x="32704" y="8872"/>
                  </a:cubicBezTo>
                  <a:cubicBezTo>
                    <a:pt x="32223" y="8537"/>
                    <a:pt x="31742" y="8182"/>
                    <a:pt x="31177" y="7972"/>
                  </a:cubicBezTo>
                  <a:cubicBezTo>
                    <a:pt x="29880" y="7449"/>
                    <a:pt x="28540" y="6989"/>
                    <a:pt x="27201" y="6487"/>
                  </a:cubicBezTo>
                  <a:cubicBezTo>
                    <a:pt x="27055" y="6445"/>
                    <a:pt x="26867" y="6403"/>
                    <a:pt x="26657" y="6340"/>
                  </a:cubicBezTo>
                  <a:cubicBezTo>
                    <a:pt x="26636" y="6508"/>
                    <a:pt x="26615" y="6675"/>
                    <a:pt x="26615" y="6801"/>
                  </a:cubicBezTo>
                  <a:cubicBezTo>
                    <a:pt x="26615" y="7094"/>
                    <a:pt x="26678" y="7408"/>
                    <a:pt x="26615" y="7680"/>
                  </a:cubicBezTo>
                  <a:cubicBezTo>
                    <a:pt x="26406" y="8558"/>
                    <a:pt x="26302" y="9416"/>
                    <a:pt x="25841" y="10232"/>
                  </a:cubicBezTo>
                  <a:cubicBezTo>
                    <a:pt x="25716" y="10483"/>
                    <a:pt x="25632" y="10776"/>
                    <a:pt x="25569" y="11069"/>
                  </a:cubicBezTo>
                  <a:cubicBezTo>
                    <a:pt x="25318" y="11822"/>
                    <a:pt x="25109" y="12576"/>
                    <a:pt x="24439" y="13099"/>
                  </a:cubicBezTo>
                  <a:cubicBezTo>
                    <a:pt x="23205" y="14082"/>
                    <a:pt x="22117" y="15191"/>
                    <a:pt x="20652" y="15819"/>
                  </a:cubicBezTo>
                  <a:cubicBezTo>
                    <a:pt x="20380" y="15923"/>
                    <a:pt x="20108" y="16091"/>
                    <a:pt x="19878" y="16279"/>
                  </a:cubicBezTo>
                  <a:cubicBezTo>
                    <a:pt x="18936" y="17011"/>
                    <a:pt x="17848" y="17451"/>
                    <a:pt x="16739" y="17869"/>
                  </a:cubicBezTo>
                  <a:cubicBezTo>
                    <a:pt x="15798" y="18204"/>
                    <a:pt x="14877" y="18581"/>
                    <a:pt x="13957" y="18916"/>
                  </a:cubicBezTo>
                  <a:cubicBezTo>
                    <a:pt x="12701" y="19355"/>
                    <a:pt x="11362" y="19460"/>
                    <a:pt x="10086" y="19752"/>
                  </a:cubicBezTo>
                  <a:cubicBezTo>
                    <a:pt x="9814" y="19794"/>
                    <a:pt x="9458" y="19794"/>
                    <a:pt x="9207" y="19690"/>
                  </a:cubicBezTo>
                  <a:cubicBezTo>
                    <a:pt x="8747" y="19439"/>
                    <a:pt x="8245" y="19522"/>
                    <a:pt x="7742" y="19460"/>
                  </a:cubicBezTo>
                  <a:cubicBezTo>
                    <a:pt x="7366" y="19439"/>
                    <a:pt x="6968" y="19522"/>
                    <a:pt x="6592" y="19794"/>
                  </a:cubicBezTo>
                  <a:close/>
                  <a:moveTo>
                    <a:pt x="6633" y="29607"/>
                  </a:moveTo>
                  <a:lnTo>
                    <a:pt x="4771" y="29607"/>
                  </a:lnTo>
                  <a:cubicBezTo>
                    <a:pt x="4395" y="29607"/>
                    <a:pt x="4060" y="29587"/>
                    <a:pt x="3767" y="29315"/>
                  </a:cubicBezTo>
                  <a:cubicBezTo>
                    <a:pt x="3641" y="29210"/>
                    <a:pt x="3453" y="29126"/>
                    <a:pt x="3327" y="29043"/>
                  </a:cubicBezTo>
                  <a:cubicBezTo>
                    <a:pt x="2804" y="28666"/>
                    <a:pt x="2532" y="28164"/>
                    <a:pt x="2511" y="27536"/>
                  </a:cubicBezTo>
                  <a:lnTo>
                    <a:pt x="2511" y="26574"/>
                  </a:lnTo>
                  <a:cubicBezTo>
                    <a:pt x="2511" y="26385"/>
                    <a:pt x="2532" y="26197"/>
                    <a:pt x="2616" y="26071"/>
                  </a:cubicBezTo>
                  <a:cubicBezTo>
                    <a:pt x="2846" y="25716"/>
                    <a:pt x="3118" y="25339"/>
                    <a:pt x="3369" y="25004"/>
                  </a:cubicBezTo>
                  <a:cubicBezTo>
                    <a:pt x="3662" y="24628"/>
                    <a:pt x="4060" y="24481"/>
                    <a:pt x="4562" y="24565"/>
                  </a:cubicBezTo>
                  <a:cubicBezTo>
                    <a:pt x="4813" y="24607"/>
                    <a:pt x="5085" y="24607"/>
                    <a:pt x="5357" y="24628"/>
                  </a:cubicBezTo>
                  <a:cubicBezTo>
                    <a:pt x="5399" y="24356"/>
                    <a:pt x="5420" y="24105"/>
                    <a:pt x="5420" y="23874"/>
                  </a:cubicBezTo>
                  <a:cubicBezTo>
                    <a:pt x="5441" y="22954"/>
                    <a:pt x="5462" y="22054"/>
                    <a:pt x="5441" y="21133"/>
                  </a:cubicBezTo>
                  <a:cubicBezTo>
                    <a:pt x="5441" y="20485"/>
                    <a:pt x="5755" y="19878"/>
                    <a:pt x="5838" y="19250"/>
                  </a:cubicBezTo>
                  <a:cubicBezTo>
                    <a:pt x="5838" y="19188"/>
                    <a:pt x="5880" y="19146"/>
                    <a:pt x="5922" y="19083"/>
                  </a:cubicBezTo>
                  <a:cubicBezTo>
                    <a:pt x="6152" y="18832"/>
                    <a:pt x="6361" y="18560"/>
                    <a:pt x="6612" y="18288"/>
                  </a:cubicBezTo>
                  <a:cubicBezTo>
                    <a:pt x="7345" y="18727"/>
                    <a:pt x="8119" y="18936"/>
                    <a:pt x="8914" y="18978"/>
                  </a:cubicBezTo>
                  <a:cubicBezTo>
                    <a:pt x="8977" y="18874"/>
                    <a:pt x="9019" y="18811"/>
                    <a:pt x="9061" y="18727"/>
                  </a:cubicBezTo>
                  <a:cubicBezTo>
                    <a:pt x="9123" y="18016"/>
                    <a:pt x="9437" y="17367"/>
                    <a:pt x="9730" y="16739"/>
                  </a:cubicBezTo>
                  <a:cubicBezTo>
                    <a:pt x="10169" y="15777"/>
                    <a:pt x="10609" y="14794"/>
                    <a:pt x="11069" y="13852"/>
                  </a:cubicBezTo>
                  <a:cubicBezTo>
                    <a:pt x="11425" y="13120"/>
                    <a:pt x="11864" y="12429"/>
                    <a:pt x="12283" y="11718"/>
                  </a:cubicBezTo>
                  <a:cubicBezTo>
                    <a:pt x="12387" y="11529"/>
                    <a:pt x="12597" y="11341"/>
                    <a:pt x="12743" y="11216"/>
                  </a:cubicBezTo>
                  <a:cubicBezTo>
                    <a:pt x="12869" y="11090"/>
                    <a:pt x="13057" y="11090"/>
                    <a:pt x="13245" y="11174"/>
                  </a:cubicBezTo>
                  <a:cubicBezTo>
                    <a:pt x="13392" y="11237"/>
                    <a:pt x="13580" y="11299"/>
                    <a:pt x="13538" y="11529"/>
                  </a:cubicBezTo>
                  <a:cubicBezTo>
                    <a:pt x="13329" y="11739"/>
                    <a:pt x="13078" y="11927"/>
                    <a:pt x="12952" y="12157"/>
                  </a:cubicBezTo>
                  <a:cubicBezTo>
                    <a:pt x="12597" y="12785"/>
                    <a:pt x="12220" y="13434"/>
                    <a:pt x="11906" y="14103"/>
                  </a:cubicBezTo>
                  <a:cubicBezTo>
                    <a:pt x="11278" y="15484"/>
                    <a:pt x="10672" y="16886"/>
                    <a:pt x="10086" y="18309"/>
                  </a:cubicBezTo>
                  <a:cubicBezTo>
                    <a:pt x="10023" y="18434"/>
                    <a:pt x="9877" y="18602"/>
                    <a:pt x="10023" y="18811"/>
                  </a:cubicBezTo>
                  <a:cubicBezTo>
                    <a:pt x="11174" y="18455"/>
                    <a:pt x="12408" y="18455"/>
                    <a:pt x="13496" y="17974"/>
                  </a:cubicBezTo>
                  <a:cubicBezTo>
                    <a:pt x="13789" y="16865"/>
                    <a:pt x="14271" y="15840"/>
                    <a:pt x="14710" y="14835"/>
                  </a:cubicBezTo>
                  <a:cubicBezTo>
                    <a:pt x="15379" y="13287"/>
                    <a:pt x="16195" y="11822"/>
                    <a:pt x="16991" y="10337"/>
                  </a:cubicBezTo>
                  <a:cubicBezTo>
                    <a:pt x="17095" y="10128"/>
                    <a:pt x="17221" y="9918"/>
                    <a:pt x="17367" y="9751"/>
                  </a:cubicBezTo>
                  <a:cubicBezTo>
                    <a:pt x="17744" y="9395"/>
                    <a:pt x="18079" y="9040"/>
                    <a:pt x="18204" y="8516"/>
                  </a:cubicBezTo>
                  <a:cubicBezTo>
                    <a:pt x="18246" y="8454"/>
                    <a:pt x="18309" y="8391"/>
                    <a:pt x="18392" y="8349"/>
                  </a:cubicBezTo>
                  <a:cubicBezTo>
                    <a:pt x="18497" y="8265"/>
                    <a:pt x="18727" y="8349"/>
                    <a:pt x="18769" y="8454"/>
                  </a:cubicBezTo>
                  <a:cubicBezTo>
                    <a:pt x="18790" y="8516"/>
                    <a:pt x="18811" y="8621"/>
                    <a:pt x="18790" y="8705"/>
                  </a:cubicBezTo>
                  <a:cubicBezTo>
                    <a:pt x="18685" y="9123"/>
                    <a:pt x="18560" y="9563"/>
                    <a:pt x="18183" y="9856"/>
                  </a:cubicBezTo>
                  <a:cubicBezTo>
                    <a:pt x="17828" y="10169"/>
                    <a:pt x="17576" y="10588"/>
                    <a:pt x="17409" y="11006"/>
                  </a:cubicBezTo>
                  <a:cubicBezTo>
                    <a:pt x="16739" y="12471"/>
                    <a:pt x="15986" y="13852"/>
                    <a:pt x="15463" y="15379"/>
                  </a:cubicBezTo>
                  <a:cubicBezTo>
                    <a:pt x="15359" y="15693"/>
                    <a:pt x="15045" y="15944"/>
                    <a:pt x="15338" y="16342"/>
                  </a:cubicBezTo>
                  <a:cubicBezTo>
                    <a:pt x="15379" y="16405"/>
                    <a:pt x="15317" y="16572"/>
                    <a:pt x="15254" y="16677"/>
                  </a:cubicBezTo>
                  <a:cubicBezTo>
                    <a:pt x="15170" y="16886"/>
                    <a:pt x="15107" y="17095"/>
                    <a:pt x="15003" y="17346"/>
                  </a:cubicBezTo>
                  <a:cubicBezTo>
                    <a:pt x="16300" y="17137"/>
                    <a:pt x="18560" y="16049"/>
                    <a:pt x="19543" y="15149"/>
                  </a:cubicBezTo>
                  <a:cubicBezTo>
                    <a:pt x="19501" y="14898"/>
                    <a:pt x="19397" y="14668"/>
                    <a:pt x="19418" y="14459"/>
                  </a:cubicBezTo>
                  <a:cubicBezTo>
                    <a:pt x="19460" y="14040"/>
                    <a:pt x="19522" y="13622"/>
                    <a:pt x="19711" y="13266"/>
                  </a:cubicBezTo>
                  <a:cubicBezTo>
                    <a:pt x="20129" y="12471"/>
                    <a:pt x="20297" y="11613"/>
                    <a:pt x="20569" y="10755"/>
                  </a:cubicBezTo>
                  <a:cubicBezTo>
                    <a:pt x="20673" y="10400"/>
                    <a:pt x="20820" y="10086"/>
                    <a:pt x="20987" y="9814"/>
                  </a:cubicBezTo>
                  <a:cubicBezTo>
                    <a:pt x="21175" y="9521"/>
                    <a:pt x="21322" y="9249"/>
                    <a:pt x="21238" y="8893"/>
                  </a:cubicBezTo>
                  <a:cubicBezTo>
                    <a:pt x="21196" y="8663"/>
                    <a:pt x="21426" y="8454"/>
                    <a:pt x="21719" y="8558"/>
                  </a:cubicBezTo>
                  <a:cubicBezTo>
                    <a:pt x="21824" y="8579"/>
                    <a:pt x="21929" y="8684"/>
                    <a:pt x="21949" y="8789"/>
                  </a:cubicBezTo>
                  <a:cubicBezTo>
                    <a:pt x="22054" y="9228"/>
                    <a:pt x="22138" y="9646"/>
                    <a:pt x="21845" y="10065"/>
                  </a:cubicBezTo>
                  <a:cubicBezTo>
                    <a:pt x="21594" y="10441"/>
                    <a:pt x="21489" y="10860"/>
                    <a:pt x="21385" y="11299"/>
                  </a:cubicBezTo>
                  <a:cubicBezTo>
                    <a:pt x="21217" y="12074"/>
                    <a:pt x="21008" y="12848"/>
                    <a:pt x="20610" y="13538"/>
                  </a:cubicBezTo>
                  <a:cubicBezTo>
                    <a:pt x="20443" y="13894"/>
                    <a:pt x="20297" y="14270"/>
                    <a:pt x="20297" y="14752"/>
                  </a:cubicBezTo>
                  <a:cubicBezTo>
                    <a:pt x="20778" y="14668"/>
                    <a:pt x="21113" y="14438"/>
                    <a:pt x="21426" y="14166"/>
                  </a:cubicBezTo>
                  <a:cubicBezTo>
                    <a:pt x="22012" y="13726"/>
                    <a:pt x="22598" y="13287"/>
                    <a:pt x="23184" y="12848"/>
                  </a:cubicBezTo>
                  <a:cubicBezTo>
                    <a:pt x="23435" y="12638"/>
                    <a:pt x="23686" y="12450"/>
                    <a:pt x="23686" y="12053"/>
                  </a:cubicBezTo>
                  <a:cubicBezTo>
                    <a:pt x="23686" y="11864"/>
                    <a:pt x="23854" y="11697"/>
                    <a:pt x="23958" y="11529"/>
                  </a:cubicBezTo>
                  <a:cubicBezTo>
                    <a:pt x="24105" y="11299"/>
                    <a:pt x="24230" y="11069"/>
                    <a:pt x="24335" y="10860"/>
                  </a:cubicBezTo>
                  <a:cubicBezTo>
                    <a:pt x="24439" y="10651"/>
                    <a:pt x="24544" y="10400"/>
                    <a:pt x="24670" y="10253"/>
                  </a:cubicBezTo>
                  <a:cubicBezTo>
                    <a:pt x="25255" y="9605"/>
                    <a:pt x="25423" y="8809"/>
                    <a:pt x="25486" y="7972"/>
                  </a:cubicBezTo>
                  <a:cubicBezTo>
                    <a:pt x="25506" y="7575"/>
                    <a:pt x="25423" y="7156"/>
                    <a:pt x="25737" y="6801"/>
                  </a:cubicBezTo>
                  <a:cubicBezTo>
                    <a:pt x="25841" y="6696"/>
                    <a:pt x="25820" y="6466"/>
                    <a:pt x="25841" y="6299"/>
                  </a:cubicBezTo>
                  <a:cubicBezTo>
                    <a:pt x="25883" y="6089"/>
                    <a:pt x="25883" y="5880"/>
                    <a:pt x="25904" y="5671"/>
                  </a:cubicBezTo>
                  <a:cubicBezTo>
                    <a:pt x="25925" y="5483"/>
                    <a:pt x="25820" y="5273"/>
                    <a:pt x="25988" y="5127"/>
                  </a:cubicBezTo>
                  <a:cubicBezTo>
                    <a:pt x="26051" y="5127"/>
                    <a:pt x="26113" y="5127"/>
                    <a:pt x="26155" y="5148"/>
                  </a:cubicBezTo>
                  <a:cubicBezTo>
                    <a:pt x="28017" y="5838"/>
                    <a:pt x="29859" y="6508"/>
                    <a:pt x="31700" y="7219"/>
                  </a:cubicBezTo>
                  <a:cubicBezTo>
                    <a:pt x="31951" y="7324"/>
                    <a:pt x="32181" y="7449"/>
                    <a:pt x="32411" y="7617"/>
                  </a:cubicBezTo>
                  <a:cubicBezTo>
                    <a:pt x="34064" y="8621"/>
                    <a:pt x="35466" y="9877"/>
                    <a:pt x="36784" y="11320"/>
                  </a:cubicBezTo>
                  <a:cubicBezTo>
                    <a:pt x="36889" y="11425"/>
                    <a:pt x="36994" y="11529"/>
                    <a:pt x="37077" y="11634"/>
                  </a:cubicBezTo>
                  <a:cubicBezTo>
                    <a:pt x="37663" y="11383"/>
                    <a:pt x="38186" y="11299"/>
                    <a:pt x="38709" y="11341"/>
                  </a:cubicBezTo>
                  <a:cubicBezTo>
                    <a:pt x="38960" y="11383"/>
                    <a:pt x="39170" y="11446"/>
                    <a:pt x="39316" y="11655"/>
                  </a:cubicBezTo>
                  <a:cubicBezTo>
                    <a:pt x="39839" y="12325"/>
                    <a:pt x="40320" y="12973"/>
                    <a:pt x="40153" y="13894"/>
                  </a:cubicBezTo>
                  <a:cubicBezTo>
                    <a:pt x="40132" y="14019"/>
                    <a:pt x="40153" y="14166"/>
                    <a:pt x="40153" y="14333"/>
                  </a:cubicBezTo>
                  <a:cubicBezTo>
                    <a:pt x="40153" y="15212"/>
                    <a:pt x="39944" y="16007"/>
                    <a:pt x="39232" y="16614"/>
                  </a:cubicBezTo>
                  <a:cubicBezTo>
                    <a:pt x="39002" y="16823"/>
                    <a:pt x="38898" y="17074"/>
                    <a:pt x="38898" y="17388"/>
                  </a:cubicBezTo>
                  <a:cubicBezTo>
                    <a:pt x="38919" y="17786"/>
                    <a:pt x="38898" y="18141"/>
                    <a:pt x="38898" y="18539"/>
                  </a:cubicBezTo>
                  <a:cubicBezTo>
                    <a:pt x="38919" y="19062"/>
                    <a:pt x="38814" y="19543"/>
                    <a:pt x="38605" y="20004"/>
                  </a:cubicBezTo>
                  <a:cubicBezTo>
                    <a:pt x="38270" y="20799"/>
                    <a:pt x="37935" y="21573"/>
                    <a:pt x="37621" y="22368"/>
                  </a:cubicBezTo>
                  <a:cubicBezTo>
                    <a:pt x="37538" y="22535"/>
                    <a:pt x="37496" y="22724"/>
                    <a:pt x="37412" y="22996"/>
                  </a:cubicBezTo>
                  <a:lnTo>
                    <a:pt x="38605" y="22996"/>
                  </a:lnTo>
                  <a:cubicBezTo>
                    <a:pt x="38856" y="22996"/>
                    <a:pt x="39107" y="22954"/>
                    <a:pt x="39316" y="23037"/>
                  </a:cubicBezTo>
                  <a:cubicBezTo>
                    <a:pt x="39944" y="23330"/>
                    <a:pt x="40488" y="23309"/>
                    <a:pt x="41074" y="22912"/>
                  </a:cubicBezTo>
                  <a:cubicBezTo>
                    <a:pt x="41157" y="22849"/>
                    <a:pt x="41220" y="22828"/>
                    <a:pt x="41304" y="22786"/>
                  </a:cubicBezTo>
                  <a:cubicBezTo>
                    <a:pt x="41639" y="21908"/>
                    <a:pt x="41890" y="21050"/>
                    <a:pt x="41827" y="20108"/>
                  </a:cubicBezTo>
                  <a:cubicBezTo>
                    <a:pt x="41806" y="19188"/>
                    <a:pt x="41806" y="18288"/>
                    <a:pt x="41827" y="17367"/>
                  </a:cubicBezTo>
                  <a:cubicBezTo>
                    <a:pt x="41848" y="16195"/>
                    <a:pt x="41597" y="15087"/>
                    <a:pt x="41199" y="13998"/>
                  </a:cubicBezTo>
                  <a:cubicBezTo>
                    <a:pt x="40425" y="11864"/>
                    <a:pt x="40425" y="11864"/>
                    <a:pt x="39065" y="10065"/>
                  </a:cubicBezTo>
                  <a:cubicBezTo>
                    <a:pt x="38793" y="9709"/>
                    <a:pt x="38542" y="9353"/>
                    <a:pt x="38270" y="8998"/>
                  </a:cubicBezTo>
                  <a:cubicBezTo>
                    <a:pt x="38082" y="8768"/>
                    <a:pt x="37914" y="8516"/>
                    <a:pt x="37705" y="8307"/>
                  </a:cubicBezTo>
                  <a:cubicBezTo>
                    <a:pt x="36889" y="7512"/>
                    <a:pt x="36073" y="6675"/>
                    <a:pt x="35257" y="5880"/>
                  </a:cubicBezTo>
                  <a:cubicBezTo>
                    <a:pt x="35027" y="5671"/>
                    <a:pt x="34776" y="5483"/>
                    <a:pt x="34483" y="5315"/>
                  </a:cubicBezTo>
                  <a:cubicBezTo>
                    <a:pt x="34043" y="5022"/>
                    <a:pt x="33562" y="4750"/>
                    <a:pt x="33144" y="4436"/>
                  </a:cubicBezTo>
                  <a:cubicBezTo>
                    <a:pt x="32516" y="3976"/>
                    <a:pt x="31888" y="3579"/>
                    <a:pt x="31114" y="3453"/>
                  </a:cubicBezTo>
                  <a:cubicBezTo>
                    <a:pt x="30654" y="3369"/>
                    <a:pt x="30235" y="3244"/>
                    <a:pt x="29817" y="3076"/>
                  </a:cubicBezTo>
                  <a:cubicBezTo>
                    <a:pt x="28959" y="2763"/>
                    <a:pt x="28122" y="2951"/>
                    <a:pt x="27306" y="3139"/>
                  </a:cubicBezTo>
                  <a:cubicBezTo>
                    <a:pt x="26741" y="3265"/>
                    <a:pt x="26218" y="3537"/>
                    <a:pt x="25883" y="4060"/>
                  </a:cubicBezTo>
                  <a:cubicBezTo>
                    <a:pt x="25737" y="4227"/>
                    <a:pt x="25465" y="4164"/>
                    <a:pt x="25360" y="3976"/>
                  </a:cubicBezTo>
                  <a:cubicBezTo>
                    <a:pt x="25297" y="3892"/>
                    <a:pt x="25255" y="3809"/>
                    <a:pt x="25255" y="3746"/>
                  </a:cubicBezTo>
                  <a:cubicBezTo>
                    <a:pt x="25297" y="3181"/>
                    <a:pt x="24900" y="2867"/>
                    <a:pt x="24544" y="2595"/>
                  </a:cubicBezTo>
                  <a:cubicBezTo>
                    <a:pt x="24314" y="2386"/>
                    <a:pt x="24021" y="2198"/>
                    <a:pt x="23728" y="2093"/>
                  </a:cubicBezTo>
                  <a:cubicBezTo>
                    <a:pt x="23205" y="1884"/>
                    <a:pt x="22682" y="1695"/>
                    <a:pt x="22138" y="1570"/>
                  </a:cubicBezTo>
                  <a:cubicBezTo>
                    <a:pt x="21343" y="1382"/>
                    <a:pt x="20610" y="1089"/>
                    <a:pt x="19815" y="1130"/>
                  </a:cubicBezTo>
                  <a:cubicBezTo>
                    <a:pt x="18811" y="1151"/>
                    <a:pt x="17786" y="1089"/>
                    <a:pt x="16802" y="1151"/>
                  </a:cubicBezTo>
                  <a:cubicBezTo>
                    <a:pt x="16112" y="1172"/>
                    <a:pt x="15442" y="1235"/>
                    <a:pt x="14815" y="1444"/>
                  </a:cubicBezTo>
                  <a:cubicBezTo>
                    <a:pt x="13287" y="1967"/>
                    <a:pt x="11864" y="2595"/>
                    <a:pt x="10546" y="3537"/>
                  </a:cubicBezTo>
                  <a:cubicBezTo>
                    <a:pt x="9563" y="4269"/>
                    <a:pt x="8517" y="4918"/>
                    <a:pt x="7491" y="5629"/>
                  </a:cubicBezTo>
                  <a:cubicBezTo>
                    <a:pt x="7261" y="5776"/>
                    <a:pt x="7010" y="5985"/>
                    <a:pt x="6801" y="6173"/>
                  </a:cubicBezTo>
                  <a:cubicBezTo>
                    <a:pt x="6027" y="6947"/>
                    <a:pt x="5211" y="7742"/>
                    <a:pt x="4415" y="8558"/>
                  </a:cubicBezTo>
                  <a:cubicBezTo>
                    <a:pt x="4185" y="8789"/>
                    <a:pt x="3997" y="9040"/>
                    <a:pt x="3830" y="9312"/>
                  </a:cubicBezTo>
                  <a:cubicBezTo>
                    <a:pt x="3014" y="10588"/>
                    <a:pt x="2407" y="11948"/>
                    <a:pt x="1863" y="13371"/>
                  </a:cubicBezTo>
                  <a:cubicBezTo>
                    <a:pt x="1549" y="14145"/>
                    <a:pt x="1382" y="15003"/>
                    <a:pt x="1319" y="15840"/>
                  </a:cubicBezTo>
                  <a:cubicBezTo>
                    <a:pt x="1235" y="16551"/>
                    <a:pt x="1172" y="17263"/>
                    <a:pt x="1047" y="17932"/>
                  </a:cubicBezTo>
                  <a:cubicBezTo>
                    <a:pt x="1005" y="18246"/>
                    <a:pt x="1005" y="18602"/>
                    <a:pt x="1005" y="18916"/>
                  </a:cubicBezTo>
                  <a:lnTo>
                    <a:pt x="1005" y="25109"/>
                  </a:lnTo>
                  <a:cubicBezTo>
                    <a:pt x="1005" y="25841"/>
                    <a:pt x="1026" y="26574"/>
                    <a:pt x="1256" y="27285"/>
                  </a:cubicBezTo>
                  <a:cubicBezTo>
                    <a:pt x="1423" y="27724"/>
                    <a:pt x="1549" y="28164"/>
                    <a:pt x="1654" y="28645"/>
                  </a:cubicBezTo>
                  <a:cubicBezTo>
                    <a:pt x="1716" y="28896"/>
                    <a:pt x="1758" y="29168"/>
                    <a:pt x="1758" y="29419"/>
                  </a:cubicBezTo>
                  <a:cubicBezTo>
                    <a:pt x="1779" y="29817"/>
                    <a:pt x="1758" y="30172"/>
                    <a:pt x="1779" y="30570"/>
                  </a:cubicBezTo>
                  <a:cubicBezTo>
                    <a:pt x="1821" y="30968"/>
                    <a:pt x="1947" y="31323"/>
                    <a:pt x="2407" y="31407"/>
                  </a:cubicBezTo>
                  <a:cubicBezTo>
                    <a:pt x="2532" y="31428"/>
                    <a:pt x="2700" y="31512"/>
                    <a:pt x="2804" y="31595"/>
                  </a:cubicBezTo>
                  <a:cubicBezTo>
                    <a:pt x="3432" y="32014"/>
                    <a:pt x="4102" y="32223"/>
                    <a:pt x="4897" y="32139"/>
                  </a:cubicBezTo>
                  <a:cubicBezTo>
                    <a:pt x="5085" y="32118"/>
                    <a:pt x="5315" y="32202"/>
                    <a:pt x="5462" y="32307"/>
                  </a:cubicBezTo>
                  <a:cubicBezTo>
                    <a:pt x="5838" y="32579"/>
                    <a:pt x="6278" y="32641"/>
                    <a:pt x="6717" y="32662"/>
                  </a:cubicBezTo>
                  <a:cubicBezTo>
                    <a:pt x="7282" y="32662"/>
                    <a:pt x="7847" y="32683"/>
                    <a:pt x="8391" y="32683"/>
                  </a:cubicBezTo>
                  <a:cubicBezTo>
                    <a:pt x="8537" y="32683"/>
                    <a:pt x="8705" y="32725"/>
                    <a:pt x="8747" y="32474"/>
                  </a:cubicBezTo>
                  <a:cubicBezTo>
                    <a:pt x="7889" y="31700"/>
                    <a:pt x="7177" y="30696"/>
                    <a:pt x="6633" y="29607"/>
                  </a:cubicBezTo>
                  <a:close/>
                  <a:moveTo>
                    <a:pt x="38249" y="43438"/>
                  </a:moveTo>
                  <a:cubicBezTo>
                    <a:pt x="38144" y="42999"/>
                    <a:pt x="37977" y="42664"/>
                    <a:pt x="37977" y="42329"/>
                  </a:cubicBezTo>
                  <a:cubicBezTo>
                    <a:pt x="37977" y="41848"/>
                    <a:pt x="37831" y="41450"/>
                    <a:pt x="37642" y="41074"/>
                  </a:cubicBezTo>
                  <a:cubicBezTo>
                    <a:pt x="37454" y="40676"/>
                    <a:pt x="37245" y="40279"/>
                    <a:pt x="37140" y="39839"/>
                  </a:cubicBezTo>
                  <a:cubicBezTo>
                    <a:pt x="36994" y="39316"/>
                    <a:pt x="36805" y="38835"/>
                    <a:pt x="36575" y="38374"/>
                  </a:cubicBezTo>
                  <a:cubicBezTo>
                    <a:pt x="36261" y="37747"/>
                    <a:pt x="35947" y="37119"/>
                    <a:pt x="35634" y="36470"/>
                  </a:cubicBezTo>
                  <a:cubicBezTo>
                    <a:pt x="35236" y="35654"/>
                    <a:pt x="34838" y="34817"/>
                    <a:pt x="34253" y="34106"/>
                  </a:cubicBezTo>
                  <a:cubicBezTo>
                    <a:pt x="34148" y="33981"/>
                    <a:pt x="34064" y="33813"/>
                    <a:pt x="33981" y="33667"/>
                  </a:cubicBezTo>
                  <a:cubicBezTo>
                    <a:pt x="33332" y="32307"/>
                    <a:pt x="32453" y="31072"/>
                    <a:pt x="31365" y="30026"/>
                  </a:cubicBezTo>
                  <a:cubicBezTo>
                    <a:pt x="31240" y="29900"/>
                    <a:pt x="31051" y="29775"/>
                    <a:pt x="30884" y="29628"/>
                  </a:cubicBezTo>
                  <a:cubicBezTo>
                    <a:pt x="29608" y="30340"/>
                    <a:pt x="28352" y="31051"/>
                    <a:pt x="27055" y="31784"/>
                  </a:cubicBezTo>
                  <a:lnTo>
                    <a:pt x="27055" y="33039"/>
                  </a:lnTo>
                  <a:cubicBezTo>
                    <a:pt x="27076" y="33541"/>
                    <a:pt x="26992" y="33981"/>
                    <a:pt x="26574" y="34315"/>
                  </a:cubicBezTo>
                  <a:cubicBezTo>
                    <a:pt x="26364" y="34922"/>
                    <a:pt x="25883" y="34964"/>
                    <a:pt x="25360" y="34859"/>
                  </a:cubicBezTo>
                  <a:cubicBezTo>
                    <a:pt x="24962" y="34797"/>
                    <a:pt x="24565" y="34629"/>
                    <a:pt x="24209" y="34441"/>
                  </a:cubicBezTo>
                  <a:cubicBezTo>
                    <a:pt x="24000" y="34336"/>
                    <a:pt x="23854" y="34127"/>
                    <a:pt x="23833" y="33876"/>
                  </a:cubicBezTo>
                  <a:cubicBezTo>
                    <a:pt x="23812" y="33688"/>
                    <a:pt x="23749" y="33499"/>
                    <a:pt x="23707" y="33311"/>
                  </a:cubicBezTo>
                  <a:cubicBezTo>
                    <a:pt x="22556" y="33604"/>
                    <a:pt x="21489" y="33897"/>
                    <a:pt x="20401" y="34190"/>
                  </a:cubicBezTo>
                  <a:cubicBezTo>
                    <a:pt x="20380" y="34336"/>
                    <a:pt x="20359" y="34420"/>
                    <a:pt x="20359" y="34504"/>
                  </a:cubicBezTo>
                  <a:cubicBezTo>
                    <a:pt x="20380" y="36282"/>
                    <a:pt x="20401" y="38019"/>
                    <a:pt x="20443" y="39797"/>
                  </a:cubicBezTo>
                  <a:cubicBezTo>
                    <a:pt x="20443" y="40299"/>
                    <a:pt x="20401" y="40802"/>
                    <a:pt x="20338" y="41304"/>
                  </a:cubicBezTo>
                  <a:cubicBezTo>
                    <a:pt x="20192" y="42183"/>
                    <a:pt x="19962" y="43082"/>
                    <a:pt x="19711" y="43961"/>
                  </a:cubicBezTo>
                  <a:cubicBezTo>
                    <a:pt x="19606" y="44317"/>
                    <a:pt x="19564" y="44652"/>
                    <a:pt x="19522" y="44986"/>
                  </a:cubicBezTo>
                  <a:cubicBezTo>
                    <a:pt x="19418" y="45740"/>
                    <a:pt x="19501" y="46514"/>
                    <a:pt x="19229" y="47267"/>
                  </a:cubicBezTo>
                  <a:cubicBezTo>
                    <a:pt x="19083" y="47706"/>
                    <a:pt x="19146" y="48188"/>
                    <a:pt x="19229" y="48669"/>
                  </a:cubicBezTo>
                  <a:cubicBezTo>
                    <a:pt x="19732" y="48857"/>
                    <a:pt x="20192" y="48732"/>
                    <a:pt x="20652" y="48669"/>
                  </a:cubicBezTo>
                  <a:cubicBezTo>
                    <a:pt x="20987" y="48627"/>
                    <a:pt x="21343" y="48543"/>
                    <a:pt x="21698" y="48543"/>
                  </a:cubicBezTo>
                  <a:cubicBezTo>
                    <a:pt x="22347" y="48564"/>
                    <a:pt x="22975" y="48439"/>
                    <a:pt x="23623" y="48313"/>
                  </a:cubicBezTo>
                  <a:cubicBezTo>
                    <a:pt x="24146" y="48209"/>
                    <a:pt x="24670" y="48083"/>
                    <a:pt x="25193" y="48020"/>
                  </a:cubicBezTo>
                  <a:cubicBezTo>
                    <a:pt x="27411" y="47727"/>
                    <a:pt x="29566" y="47141"/>
                    <a:pt x="31763" y="46639"/>
                  </a:cubicBezTo>
                  <a:cubicBezTo>
                    <a:pt x="33541" y="46242"/>
                    <a:pt x="35215" y="45489"/>
                    <a:pt x="36826" y="44652"/>
                  </a:cubicBezTo>
                  <a:cubicBezTo>
                    <a:pt x="37349" y="44338"/>
                    <a:pt x="37872" y="43940"/>
                    <a:pt x="38249" y="43438"/>
                  </a:cubicBezTo>
                  <a:close/>
                  <a:moveTo>
                    <a:pt x="38458" y="40299"/>
                  </a:moveTo>
                  <a:cubicBezTo>
                    <a:pt x="38772" y="40258"/>
                    <a:pt x="38919" y="40237"/>
                    <a:pt x="39107" y="40195"/>
                  </a:cubicBezTo>
                  <a:cubicBezTo>
                    <a:pt x="40655" y="40174"/>
                    <a:pt x="42162" y="40132"/>
                    <a:pt x="43710" y="40132"/>
                  </a:cubicBezTo>
                  <a:cubicBezTo>
                    <a:pt x="44421" y="40132"/>
                    <a:pt x="45091" y="40341"/>
                    <a:pt x="45761" y="40592"/>
                  </a:cubicBezTo>
                  <a:cubicBezTo>
                    <a:pt x="46556" y="40906"/>
                    <a:pt x="47351" y="41199"/>
                    <a:pt x="47916" y="41869"/>
                  </a:cubicBezTo>
                  <a:cubicBezTo>
                    <a:pt x="47978" y="41932"/>
                    <a:pt x="48083" y="41952"/>
                    <a:pt x="48167" y="42015"/>
                  </a:cubicBezTo>
                  <a:cubicBezTo>
                    <a:pt x="48397" y="42141"/>
                    <a:pt x="48439" y="42350"/>
                    <a:pt x="48502" y="42580"/>
                  </a:cubicBezTo>
                  <a:cubicBezTo>
                    <a:pt x="48606" y="43375"/>
                    <a:pt x="48292" y="44066"/>
                    <a:pt x="48209" y="44840"/>
                  </a:cubicBezTo>
                  <a:cubicBezTo>
                    <a:pt x="48209" y="44945"/>
                    <a:pt x="48104" y="45049"/>
                    <a:pt x="48020" y="45154"/>
                  </a:cubicBezTo>
                  <a:cubicBezTo>
                    <a:pt x="47183" y="46200"/>
                    <a:pt x="46179" y="46995"/>
                    <a:pt x="45070" y="47769"/>
                  </a:cubicBezTo>
                  <a:cubicBezTo>
                    <a:pt x="44421" y="47937"/>
                    <a:pt x="43836" y="48292"/>
                    <a:pt x="43312" y="48732"/>
                  </a:cubicBezTo>
                  <a:lnTo>
                    <a:pt x="43166" y="48815"/>
                  </a:lnTo>
                  <a:cubicBezTo>
                    <a:pt x="42622" y="49025"/>
                    <a:pt x="42099" y="49276"/>
                    <a:pt x="41639" y="49673"/>
                  </a:cubicBezTo>
                  <a:cubicBezTo>
                    <a:pt x="41513" y="49778"/>
                    <a:pt x="41325" y="49820"/>
                    <a:pt x="41178" y="49924"/>
                  </a:cubicBezTo>
                  <a:cubicBezTo>
                    <a:pt x="40425" y="50322"/>
                    <a:pt x="39630" y="50657"/>
                    <a:pt x="38877" y="51054"/>
                  </a:cubicBezTo>
                  <a:cubicBezTo>
                    <a:pt x="38165" y="51431"/>
                    <a:pt x="37391" y="51598"/>
                    <a:pt x="36638" y="51870"/>
                  </a:cubicBezTo>
                  <a:cubicBezTo>
                    <a:pt x="36596" y="51891"/>
                    <a:pt x="36554" y="51891"/>
                    <a:pt x="36470" y="51891"/>
                  </a:cubicBezTo>
                  <a:cubicBezTo>
                    <a:pt x="35968" y="51849"/>
                    <a:pt x="35550" y="52017"/>
                    <a:pt x="35110" y="52184"/>
                  </a:cubicBezTo>
                  <a:cubicBezTo>
                    <a:pt x="34629" y="52331"/>
                    <a:pt x="34148" y="52435"/>
                    <a:pt x="33667" y="52582"/>
                  </a:cubicBezTo>
                  <a:cubicBezTo>
                    <a:pt x="33269" y="52686"/>
                    <a:pt x="32851" y="52749"/>
                    <a:pt x="32453" y="52895"/>
                  </a:cubicBezTo>
                  <a:cubicBezTo>
                    <a:pt x="31867" y="53063"/>
                    <a:pt x="31281" y="53251"/>
                    <a:pt x="30654" y="53251"/>
                  </a:cubicBezTo>
                  <a:cubicBezTo>
                    <a:pt x="30340" y="53251"/>
                    <a:pt x="30026" y="53356"/>
                    <a:pt x="29712" y="53460"/>
                  </a:cubicBezTo>
                  <a:cubicBezTo>
                    <a:pt x="28624" y="53837"/>
                    <a:pt x="27494" y="53984"/>
                    <a:pt x="26343" y="54046"/>
                  </a:cubicBezTo>
                  <a:cubicBezTo>
                    <a:pt x="26176" y="54046"/>
                    <a:pt x="26030" y="54046"/>
                    <a:pt x="25904" y="54088"/>
                  </a:cubicBezTo>
                  <a:cubicBezTo>
                    <a:pt x="25486" y="54276"/>
                    <a:pt x="25046" y="54256"/>
                    <a:pt x="24586" y="54297"/>
                  </a:cubicBezTo>
                  <a:cubicBezTo>
                    <a:pt x="24272" y="54318"/>
                    <a:pt x="23958" y="54381"/>
                    <a:pt x="23623" y="54423"/>
                  </a:cubicBezTo>
                  <a:cubicBezTo>
                    <a:pt x="23289" y="54486"/>
                    <a:pt x="22912" y="54569"/>
                    <a:pt x="22577" y="54569"/>
                  </a:cubicBezTo>
                  <a:lnTo>
                    <a:pt x="15861" y="54569"/>
                  </a:lnTo>
                  <a:cubicBezTo>
                    <a:pt x="15631" y="54569"/>
                    <a:pt x="15379" y="54590"/>
                    <a:pt x="15149" y="54507"/>
                  </a:cubicBezTo>
                  <a:cubicBezTo>
                    <a:pt x="14229" y="54276"/>
                    <a:pt x="13287" y="54276"/>
                    <a:pt x="12387" y="54046"/>
                  </a:cubicBezTo>
                  <a:cubicBezTo>
                    <a:pt x="11655" y="53837"/>
                    <a:pt x="11153" y="53377"/>
                    <a:pt x="10672" y="52854"/>
                  </a:cubicBezTo>
                  <a:cubicBezTo>
                    <a:pt x="10358" y="52498"/>
                    <a:pt x="10462" y="52079"/>
                    <a:pt x="10441" y="51682"/>
                  </a:cubicBezTo>
                  <a:lnTo>
                    <a:pt x="10441" y="51431"/>
                  </a:lnTo>
                  <a:cubicBezTo>
                    <a:pt x="10400" y="51012"/>
                    <a:pt x="10546" y="50699"/>
                    <a:pt x="10839" y="50385"/>
                  </a:cubicBezTo>
                  <a:cubicBezTo>
                    <a:pt x="11258" y="49966"/>
                    <a:pt x="11676" y="49548"/>
                    <a:pt x="11969" y="49025"/>
                  </a:cubicBezTo>
                  <a:cubicBezTo>
                    <a:pt x="12094" y="48815"/>
                    <a:pt x="12304" y="48606"/>
                    <a:pt x="12513" y="48460"/>
                  </a:cubicBezTo>
                  <a:cubicBezTo>
                    <a:pt x="13392" y="47978"/>
                    <a:pt x="13978" y="47141"/>
                    <a:pt x="14856" y="46618"/>
                  </a:cubicBezTo>
                  <a:cubicBezTo>
                    <a:pt x="15170" y="46430"/>
                    <a:pt x="15442" y="46242"/>
                    <a:pt x="15777" y="46116"/>
                  </a:cubicBezTo>
                  <a:cubicBezTo>
                    <a:pt x="16070" y="46012"/>
                    <a:pt x="16405" y="45886"/>
                    <a:pt x="16635" y="45677"/>
                  </a:cubicBezTo>
                  <a:cubicBezTo>
                    <a:pt x="17012" y="45363"/>
                    <a:pt x="17409" y="45112"/>
                    <a:pt x="17848" y="44945"/>
                  </a:cubicBezTo>
                  <a:cubicBezTo>
                    <a:pt x="18497" y="44673"/>
                    <a:pt x="18706" y="44128"/>
                    <a:pt x="18727" y="43438"/>
                  </a:cubicBezTo>
                  <a:cubicBezTo>
                    <a:pt x="18602" y="43480"/>
                    <a:pt x="18518" y="43480"/>
                    <a:pt x="18455" y="43501"/>
                  </a:cubicBezTo>
                  <a:cubicBezTo>
                    <a:pt x="16384" y="44442"/>
                    <a:pt x="14438" y="45614"/>
                    <a:pt x="12638" y="46995"/>
                  </a:cubicBezTo>
                  <a:cubicBezTo>
                    <a:pt x="12534" y="47079"/>
                    <a:pt x="12450" y="47162"/>
                    <a:pt x="12387" y="47246"/>
                  </a:cubicBezTo>
                  <a:cubicBezTo>
                    <a:pt x="11760" y="47811"/>
                    <a:pt x="11132" y="48397"/>
                    <a:pt x="10462" y="48941"/>
                  </a:cubicBezTo>
                  <a:cubicBezTo>
                    <a:pt x="9186" y="50008"/>
                    <a:pt x="8245" y="51284"/>
                    <a:pt x="7638" y="52833"/>
                  </a:cubicBezTo>
                  <a:cubicBezTo>
                    <a:pt x="7261" y="53879"/>
                    <a:pt x="7470" y="54193"/>
                    <a:pt x="8265" y="54904"/>
                  </a:cubicBezTo>
                  <a:cubicBezTo>
                    <a:pt x="8349" y="54967"/>
                    <a:pt x="8475" y="55030"/>
                    <a:pt x="8579" y="55051"/>
                  </a:cubicBezTo>
                  <a:cubicBezTo>
                    <a:pt x="9102" y="55239"/>
                    <a:pt x="9625" y="55469"/>
                    <a:pt x="10190" y="55553"/>
                  </a:cubicBezTo>
                  <a:cubicBezTo>
                    <a:pt x="12346" y="55929"/>
                    <a:pt x="14543" y="56264"/>
                    <a:pt x="16739" y="56306"/>
                  </a:cubicBezTo>
                  <a:cubicBezTo>
                    <a:pt x="17221" y="56306"/>
                    <a:pt x="17681" y="56369"/>
                    <a:pt x="18162" y="56390"/>
                  </a:cubicBezTo>
                  <a:cubicBezTo>
                    <a:pt x="19041" y="56452"/>
                    <a:pt x="19920" y="56473"/>
                    <a:pt x="20799" y="56327"/>
                  </a:cubicBezTo>
                  <a:cubicBezTo>
                    <a:pt x="21531" y="56222"/>
                    <a:pt x="22263" y="56160"/>
                    <a:pt x="22996" y="56118"/>
                  </a:cubicBezTo>
                  <a:cubicBezTo>
                    <a:pt x="24774" y="56013"/>
                    <a:pt x="26511" y="55699"/>
                    <a:pt x="28227" y="55281"/>
                  </a:cubicBezTo>
                  <a:cubicBezTo>
                    <a:pt x="30026" y="54862"/>
                    <a:pt x="31805" y="54318"/>
                    <a:pt x="33583" y="53816"/>
                  </a:cubicBezTo>
                  <a:cubicBezTo>
                    <a:pt x="35717" y="53272"/>
                    <a:pt x="37747" y="52519"/>
                    <a:pt x="39797" y="51724"/>
                  </a:cubicBezTo>
                  <a:cubicBezTo>
                    <a:pt x="41262" y="51159"/>
                    <a:pt x="42643" y="50468"/>
                    <a:pt x="44003" y="49715"/>
                  </a:cubicBezTo>
                  <a:cubicBezTo>
                    <a:pt x="44673" y="49318"/>
                    <a:pt x="45363" y="48899"/>
                    <a:pt x="46074" y="48543"/>
                  </a:cubicBezTo>
                  <a:cubicBezTo>
                    <a:pt x="46849" y="48125"/>
                    <a:pt x="47539" y="47539"/>
                    <a:pt x="48167" y="46953"/>
                  </a:cubicBezTo>
                  <a:cubicBezTo>
                    <a:pt x="48732" y="46388"/>
                    <a:pt x="49318" y="45823"/>
                    <a:pt x="49966" y="45405"/>
                  </a:cubicBezTo>
                  <a:cubicBezTo>
                    <a:pt x="50468" y="45070"/>
                    <a:pt x="50887" y="44693"/>
                    <a:pt x="51305" y="44275"/>
                  </a:cubicBezTo>
                  <a:cubicBezTo>
                    <a:pt x="51724" y="43856"/>
                    <a:pt x="51745" y="43354"/>
                    <a:pt x="51577" y="42810"/>
                  </a:cubicBezTo>
                  <a:cubicBezTo>
                    <a:pt x="51347" y="41932"/>
                    <a:pt x="50950" y="41157"/>
                    <a:pt x="50113" y="40718"/>
                  </a:cubicBezTo>
                  <a:cubicBezTo>
                    <a:pt x="49903" y="40613"/>
                    <a:pt x="49736" y="40467"/>
                    <a:pt x="49527" y="40383"/>
                  </a:cubicBezTo>
                  <a:cubicBezTo>
                    <a:pt x="48815" y="40111"/>
                    <a:pt x="48083" y="39881"/>
                    <a:pt x="47351" y="39630"/>
                  </a:cubicBezTo>
                  <a:cubicBezTo>
                    <a:pt x="46514" y="39316"/>
                    <a:pt x="45656" y="39149"/>
                    <a:pt x="44756" y="39149"/>
                  </a:cubicBezTo>
                  <a:cubicBezTo>
                    <a:pt x="43584" y="39149"/>
                    <a:pt x="42413" y="39149"/>
                    <a:pt x="41220" y="39128"/>
                  </a:cubicBezTo>
                  <a:cubicBezTo>
                    <a:pt x="40467" y="39128"/>
                    <a:pt x="39693" y="39107"/>
                    <a:pt x="38919" y="39107"/>
                  </a:cubicBezTo>
                  <a:cubicBezTo>
                    <a:pt x="38647" y="39107"/>
                    <a:pt x="38333" y="39065"/>
                    <a:pt x="38082" y="39421"/>
                  </a:cubicBezTo>
                  <a:cubicBezTo>
                    <a:pt x="38228" y="39714"/>
                    <a:pt x="38333" y="39986"/>
                    <a:pt x="38458" y="40299"/>
                  </a:cubicBezTo>
                  <a:close/>
                  <a:moveTo>
                    <a:pt x="37098" y="50636"/>
                  </a:moveTo>
                  <a:cubicBezTo>
                    <a:pt x="37642" y="50657"/>
                    <a:pt x="38082" y="50510"/>
                    <a:pt x="38479" y="50238"/>
                  </a:cubicBezTo>
                  <a:cubicBezTo>
                    <a:pt x="39274" y="49778"/>
                    <a:pt x="40069" y="49401"/>
                    <a:pt x="40906" y="49046"/>
                  </a:cubicBezTo>
                  <a:cubicBezTo>
                    <a:pt x="41053" y="48983"/>
                    <a:pt x="41178" y="48920"/>
                    <a:pt x="41283" y="48774"/>
                  </a:cubicBezTo>
                  <a:cubicBezTo>
                    <a:pt x="41597" y="48418"/>
                    <a:pt x="42036" y="48230"/>
                    <a:pt x="42476" y="48083"/>
                  </a:cubicBezTo>
                  <a:cubicBezTo>
                    <a:pt x="42768" y="47978"/>
                    <a:pt x="42999" y="47811"/>
                    <a:pt x="43250" y="47644"/>
                  </a:cubicBezTo>
                  <a:cubicBezTo>
                    <a:pt x="43836" y="47225"/>
                    <a:pt x="44442" y="46807"/>
                    <a:pt x="45091" y="46472"/>
                  </a:cubicBezTo>
                  <a:cubicBezTo>
                    <a:pt x="45781" y="46116"/>
                    <a:pt x="46305" y="45551"/>
                    <a:pt x="46870" y="45028"/>
                  </a:cubicBezTo>
                  <a:cubicBezTo>
                    <a:pt x="47330" y="44610"/>
                    <a:pt x="47351" y="43982"/>
                    <a:pt x="47644" y="43459"/>
                  </a:cubicBezTo>
                  <a:cubicBezTo>
                    <a:pt x="47686" y="43354"/>
                    <a:pt x="47665" y="43187"/>
                    <a:pt x="47644" y="43040"/>
                  </a:cubicBezTo>
                  <a:cubicBezTo>
                    <a:pt x="47560" y="42685"/>
                    <a:pt x="47351" y="42413"/>
                    <a:pt x="47037" y="42204"/>
                  </a:cubicBezTo>
                  <a:cubicBezTo>
                    <a:pt x="46556" y="41890"/>
                    <a:pt x="46033" y="41722"/>
                    <a:pt x="45509" y="41513"/>
                  </a:cubicBezTo>
                  <a:cubicBezTo>
                    <a:pt x="44714" y="41157"/>
                    <a:pt x="43898" y="41011"/>
                    <a:pt x="43040" y="41011"/>
                  </a:cubicBezTo>
                  <a:cubicBezTo>
                    <a:pt x="41911" y="41011"/>
                    <a:pt x="40802" y="40948"/>
                    <a:pt x="39693" y="40927"/>
                  </a:cubicBezTo>
                  <a:lnTo>
                    <a:pt x="38856" y="40927"/>
                  </a:lnTo>
                  <a:cubicBezTo>
                    <a:pt x="38919" y="41220"/>
                    <a:pt x="39002" y="41471"/>
                    <a:pt x="39065" y="41680"/>
                  </a:cubicBezTo>
                  <a:cubicBezTo>
                    <a:pt x="39274" y="41827"/>
                    <a:pt x="39421" y="41932"/>
                    <a:pt x="39588" y="41994"/>
                  </a:cubicBezTo>
                  <a:cubicBezTo>
                    <a:pt x="39588" y="42496"/>
                    <a:pt x="39609" y="42936"/>
                    <a:pt x="39546" y="43354"/>
                  </a:cubicBezTo>
                  <a:cubicBezTo>
                    <a:pt x="39525" y="43564"/>
                    <a:pt x="39421" y="43815"/>
                    <a:pt x="39253" y="43982"/>
                  </a:cubicBezTo>
                  <a:cubicBezTo>
                    <a:pt x="38667" y="44673"/>
                    <a:pt x="37977" y="45300"/>
                    <a:pt x="37140" y="45698"/>
                  </a:cubicBezTo>
                  <a:cubicBezTo>
                    <a:pt x="36742" y="45886"/>
                    <a:pt x="36324" y="46053"/>
                    <a:pt x="35947" y="46242"/>
                  </a:cubicBezTo>
                  <a:cubicBezTo>
                    <a:pt x="35780" y="46325"/>
                    <a:pt x="35592" y="46325"/>
                    <a:pt x="35550" y="46597"/>
                  </a:cubicBezTo>
                  <a:cubicBezTo>
                    <a:pt x="35634" y="46702"/>
                    <a:pt x="35696" y="46869"/>
                    <a:pt x="35780" y="46995"/>
                  </a:cubicBezTo>
                  <a:cubicBezTo>
                    <a:pt x="36094" y="47623"/>
                    <a:pt x="36491" y="48167"/>
                    <a:pt x="36596" y="48899"/>
                  </a:cubicBezTo>
                  <a:cubicBezTo>
                    <a:pt x="36701" y="49506"/>
                    <a:pt x="36931" y="50071"/>
                    <a:pt x="37098" y="50636"/>
                  </a:cubicBezTo>
                  <a:close/>
                  <a:moveTo>
                    <a:pt x="18225" y="45530"/>
                  </a:moveTo>
                  <a:cubicBezTo>
                    <a:pt x="17890" y="45677"/>
                    <a:pt x="17576" y="45802"/>
                    <a:pt x="17346" y="46053"/>
                  </a:cubicBezTo>
                  <a:cubicBezTo>
                    <a:pt x="17012" y="46451"/>
                    <a:pt x="16572" y="46660"/>
                    <a:pt x="16091" y="46849"/>
                  </a:cubicBezTo>
                  <a:cubicBezTo>
                    <a:pt x="15903" y="46932"/>
                    <a:pt x="15693" y="46995"/>
                    <a:pt x="15547" y="47141"/>
                  </a:cubicBezTo>
                  <a:cubicBezTo>
                    <a:pt x="14940" y="47665"/>
                    <a:pt x="14271" y="48083"/>
                    <a:pt x="13747" y="48669"/>
                  </a:cubicBezTo>
                  <a:cubicBezTo>
                    <a:pt x="13601" y="48836"/>
                    <a:pt x="13392" y="48920"/>
                    <a:pt x="13245" y="49046"/>
                  </a:cubicBezTo>
                  <a:cubicBezTo>
                    <a:pt x="12492" y="49652"/>
                    <a:pt x="11969" y="50489"/>
                    <a:pt x="11467" y="51284"/>
                  </a:cubicBezTo>
                  <a:cubicBezTo>
                    <a:pt x="11362" y="51473"/>
                    <a:pt x="11341" y="51870"/>
                    <a:pt x="11467" y="52059"/>
                  </a:cubicBezTo>
                  <a:cubicBezTo>
                    <a:pt x="11760" y="52519"/>
                    <a:pt x="12074" y="52958"/>
                    <a:pt x="12659" y="53126"/>
                  </a:cubicBezTo>
                  <a:cubicBezTo>
                    <a:pt x="13371" y="53314"/>
                    <a:pt x="14103" y="53356"/>
                    <a:pt x="14835" y="53523"/>
                  </a:cubicBezTo>
                  <a:cubicBezTo>
                    <a:pt x="15338" y="53628"/>
                    <a:pt x="15840" y="53649"/>
                    <a:pt x="16321" y="53649"/>
                  </a:cubicBezTo>
                  <a:cubicBezTo>
                    <a:pt x="18267" y="53649"/>
                    <a:pt x="20234" y="53628"/>
                    <a:pt x="22159" y="53649"/>
                  </a:cubicBezTo>
                  <a:cubicBezTo>
                    <a:pt x="23163" y="53670"/>
                    <a:pt x="24063" y="53335"/>
                    <a:pt x="25088" y="53272"/>
                  </a:cubicBezTo>
                  <a:lnTo>
                    <a:pt x="25088" y="51912"/>
                  </a:lnTo>
                  <a:cubicBezTo>
                    <a:pt x="25088" y="51452"/>
                    <a:pt x="25109" y="50971"/>
                    <a:pt x="25109" y="50510"/>
                  </a:cubicBezTo>
                  <a:cubicBezTo>
                    <a:pt x="25109" y="50092"/>
                    <a:pt x="25193" y="49652"/>
                    <a:pt x="25046" y="49171"/>
                  </a:cubicBezTo>
                  <a:cubicBezTo>
                    <a:pt x="24690" y="49234"/>
                    <a:pt x="24418" y="49255"/>
                    <a:pt x="24146" y="49297"/>
                  </a:cubicBezTo>
                  <a:cubicBezTo>
                    <a:pt x="23644" y="49380"/>
                    <a:pt x="23163" y="49548"/>
                    <a:pt x="22682" y="49548"/>
                  </a:cubicBezTo>
                  <a:cubicBezTo>
                    <a:pt x="21845" y="49548"/>
                    <a:pt x="21029" y="49694"/>
                    <a:pt x="20234" y="49799"/>
                  </a:cubicBezTo>
                  <a:cubicBezTo>
                    <a:pt x="19836" y="49862"/>
                    <a:pt x="19418" y="49862"/>
                    <a:pt x="18999" y="49820"/>
                  </a:cubicBezTo>
                  <a:cubicBezTo>
                    <a:pt x="18518" y="49778"/>
                    <a:pt x="18162" y="49401"/>
                    <a:pt x="18162" y="48962"/>
                  </a:cubicBezTo>
                  <a:cubicBezTo>
                    <a:pt x="18141" y="48146"/>
                    <a:pt x="18037" y="47309"/>
                    <a:pt x="18351" y="46514"/>
                  </a:cubicBezTo>
                  <a:cubicBezTo>
                    <a:pt x="18372" y="46221"/>
                    <a:pt x="18413" y="45907"/>
                    <a:pt x="18225" y="45530"/>
                  </a:cubicBezTo>
                  <a:close/>
                  <a:moveTo>
                    <a:pt x="32913" y="30235"/>
                  </a:moveTo>
                  <a:cubicBezTo>
                    <a:pt x="33688" y="31302"/>
                    <a:pt x="34378" y="32202"/>
                    <a:pt x="34880" y="33227"/>
                  </a:cubicBezTo>
                  <a:cubicBezTo>
                    <a:pt x="34943" y="33374"/>
                    <a:pt x="35048" y="33541"/>
                    <a:pt x="35152" y="33667"/>
                  </a:cubicBezTo>
                  <a:cubicBezTo>
                    <a:pt x="35654" y="34273"/>
                    <a:pt x="36031" y="34922"/>
                    <a:pt x="36366" y="35634"/>
                  </a:cubicBezTo>
                  <a:cubicBezTo>
                    <a:pt x="36763" y="36429"/>
                    <a:pt x="37182" y="37245"/>
                    <a:pt x="37600" y="38061"/>
                  </a:cubicBezTo>
                  <a:cubicBezTo>
                    <a:pt x="37663" y="38249"/>
                    <a:pt x="37810" y="38395"/>
                    <a:pt x="37935" y="38584"/>
                  </a:cubicBezTo>
                  <a:cubicBezTo>
                    <a:pt x="38500" y="38270"/>
                    <a:pt x="39107" y="38291"/>
                    <a:pt x="39693" y="38270"/>
                  </a:cubicBezTo>
                  <a:cubicBezTo>
                    <a:pt x="41220" y="38228"/>
                    <a:pt x="42748" y="38228"/>
                    <a:pt x="44296" y="38228"/>
                  </a:cubicBezTo>
                  <a:cubicBezTo>
                    <a:pt x="44568" y="38228"/>
                    <a:pt x="44861" y="38207"/>
                    <a:pt x="45196" y="38207"/>
                  </a:cubicBezTo>
                  <a:cubicBezTo>
                    <a:pt x="45196" y="37789"/>
                    <a:pt x="45237" y="37391"/>
                    <a:pt x="45196" y="37035"/>
                  </a:cubicBezTo>
                  <a:cubicBezTo>
                    <a:pt x="45154" y="36408"/>
                    <a:pt x="44840" y="35885"/>
                    <a:pt x="44359" y="35550"/>
                  </a:cubicBezTo>
                  <a:cubicBezTo>
                    <a:pt x="43836" y="35152"/>
                    <a:pt x="43396" y="34713"/>
                    <a:pt x="42894" y="34253"/>
                  </a:cubicBezTo>
                  <a:cubicBezTo>
                    <a:pt x="42643" y="34022"/>
                    <a:pt x="42350" y="33771"/>
                    <a:pt x="42036" y="33667"/>
                  </a:cubicBezTo>
                  <a:cubicBezTo>
                    <a:pt x="41304" y="33395"/>
                    <a:pt x="40676" y="32976"/>
                    <a:pt x="40027" y="32579"/>
                  </a:cubicBezTo>
                  <a:cubicBezTo>
                    <a:pt x="39442" y="32244"/>
                    <a:pt x="38814" y="32139"/>
                    <a:pt x="38186" y="31930"/>
                  </a:cubicBezTo>
                  <a:cubicBezTo>
                    <a:pt x="36701" y="31407"/>
                    <a:pt x="35194" y="30905"/>
                    <a:pt x="33688" y="30424"/>
                  </a:cubicBezTo>
                  <a:cubicBezTo>
                    <a:pt x="33478" y="30340"/>
                    <a:pt x="33269" y="30319"/>
                    <a:pt x="32913" y="30235"/>
                  </a:cubicBezTo>
                  <a:close/>
                  <a:moveTo>
                    <a:pt x="34566" y="46869"/>
                  </a:moveTo>
                  <a:cubicBezTo>
                    <a:pt x="34399" y="46932"/>
                    <a:pt x="34211" y="46953"/>
                    <a:pt x="34064" y="46995"/>
                  </a:cubicBezTo>
                  <a:cubicBezTo>
                    <a:pt x="32934" y="47455"/>
                    <a:pt x="31784" y="47811"/>
                    <a:pt x="30591" y="47978"/>
                  </a:cubicBezTo>
                  <a:cubicBezTo>
                    <a:pt x="30424" y="47999"/>
                    <a:pt x="30298" y="48020"/>
                    <a:pt x="30172" y="48083"/>
                  </a:cubicBezTo>
                  <a:cubicBezTo>
                    <a:pt x="28938" y="48460"/>
                    <a:pt x="27662" y="48711"/>
                    <a:pt x="26364" y="48920"/>
                  </a:cubicBezTo>
                  <a:cubicBezTo>
                    <a:pt x="26218" y="48941"/>
                    <a:pt x="26051" y="49025"/>
                    <a:pt x="25946" y="49066"/>
                  </a:cubicBezTo>
                  <a:lnTo>
                    <a:pt x="25946" y="50447"/>
                  </a:lnTo>
                  <a:cubicBezTo>
                    <a:pt x="25946" y="50908"/>
                    <a:pt x="25946" y="51347"/>
                    <a:pt x="25988" y="51787"/>
                  </a:cubicBezTo>
                  <a:cubicBezTo>
                    <a:pt x="26009" y="52226"/>
                    <a:pt x="25904" y="52644"/>
                    <a:pt x="26051" y="53126"/>
                  </a:cubicBezTo>
                  <a:cubicBezTo>
                    <a:pt x="27055" y="53167"/>
                    <a:pt x="28017" y="53021"/>
                    <a:pt x="28938" y="52749"/>
                  </a:cubicBezTo>
                  <a:cubicBezTo>
                    <a:pt x="29649" y="52582"/>
                    <a:pt x="30340" y="52331"/>
                    <a:pt x="31072" y="52310"/>
                  </a:cubicBezTo>
                  <a:cubicBezTo>
                    <a:pt x="31281" y="52310"/>
                    <a:pt x="31470" y="52226"/>
                    <a:pt x="31679" y="52184"/>
                  </a:cubicBezTo>
                  <a:cubicBezTo>
                    <a:pt x="32411" y="51996"/>
                    <a:pt x="33144" y="51787"/>
                    <a:pt x="33876" y="51577"/>
                  </a:cubicBezTo>
                  <a:cubicBezTo>
                    <a:pt x="34190" y="51494"/>
                    <a:pt x="34504" y="51431"/>
                    <a:pt x="34797" y="51284"/>
                  </a:cubicBezTo>
                  <a:cubicBezTo>
                    <a:pt x="35110" y="51159"/>
                    <a:pt x="35508" y="51159"/>
                    <a:pt x="35717" y="50929"/>
                  </a:cubicBezTo>
                  <a:cubicBezTo>
                    <a:pt x="35864" y="49401"/>
                    <a:pt x="35508" y="48083"/>
                    <a:pt x="34566" y="46869"/>
                  </a:cubicBezTo>
                  <a:close/>
                  <a:moveTo>
                    <a:pt x="37182" y="56871"/>
                  </a:moveTo>
                  <a:cubicBezTo>
                    <a:pt x="36784" y="57499"/>
                    <a:pt x="36931" y="58147"/>
                    <a:pt x="36931" y="58796"/>
                  </a:cubicBezTo>
                  <a:cubicBezTo>
                    <a:pt x="36931" y="58859"/>
                    <a:pt x="36973" y="58921"/>
                    <a:pt x="36994" y="58963"/>
                  </a:cubicBezTo>
                  <a:cubicBezTo>
                    <a:pt x="37349" y="59340"/>
                    <a:pt x="37726" y="59800"/>
                    <a:pt x="38270" y="59842"/>
                  </a:cubicBezTo>
                  <a:cubicBezTo>
                    <a:pt x="39065" y="59926"/>
                    <a:pt x="39839" y="59947"/>
                    <a:pt x="40634" y="59717"/>
                  </a:cubicBezTo>
                  <a:cubicBezTo>
                    <a:pt x="41283" y="59528"/>
                    <a:pt x="41722" y="59068"/>
                    <a:pt x="42266" y="58712"/>
                  </a:cubicBezTo>
                  <a:cubicBezTo>
                    <a:pt x="42538" y="58545"/>
                    <a:pt x="42559" y="58126"/>
                    <a:pt x="42350" y="57833"/>
                  </a:cubicBezTo>
                  <a:cubicBezTo>
                    <a:pt x="42224" y="57645"/>
                    <a:pt x="42036" y="57499"/>
                    <a:pt x="41806" y="57436"/>
                  </a:cubicBezTo>
                  <a:cubicBezTo>
                    <a:pt x="41408" y="57331"/>
                    <a:pt x="41011" y="57185"/>
                    <a:pt x="40634" y="57038"/>
                  </a:cubicBezTo>
                  <a:cubicBezTo>
                    <a:pt x="40383" y="56976"/>
                    <a:pt x="40174" y="56892"/>
                    <a:pt x="39944" y="56871"/>
                  </a:cubicBezTo>
                  <a:close/>
                  <a:moveTo>
                    <a:pt x="25193" y="59863"/>
                  </a:moveTo>
                  <a:cubicBezTo>
                    <a:pt x="25109" y="59842"/>
                    <a:pt x="25046" y="59821"/>
                    <a:pt x="24983" y="59842"/>
                  </a:cubicBezTo>
                  <a:cubicBezTo>
                    <a:pt x="24439" y="60072"/>
                    <a:pt x="23812" y="60135"/>
                    <a:pt x="23226" y="60344"/>
                  </a:cubicBezTo>
                  <a:cubicBezTo>
                    <a:pt x="22745" y="60554"/>
                    <a:pt x="22263" y="60721"/>
                    <a:pt x="21929" y="61160"/>
                  </a:cubicBezTo>
                  <a:cubicBezTo>
                    <a:pt x="21761" y="61328"/>
                    <a:pt x="21615" y="61495"/>
                    <a:pt x="21426" y="61642"/>
                  </a:cubicBezTo>
                  <a:cubicBezTo>
                    <a:pt x="21196" y="61830"/>
                    <a:pt x="21175" y="62102"/>
                    <a:pt x="21175" y="62353"/>
                  </a:cubicBezTo>
                  <a:cubicBezTo>
                    <a:pt x="21196" y="62688"/>
                    <a:pt x="21301" y="62855"/>
                    <a:pt x="21636" y="62855"/>
                  </a:cubicBezTo>
                  <a:cubicBezTo>
                    <a:pt x="22368" y="62876"/>
                    <a:pt x="23058" y="62751"/>
                    <a:pt x="23623" y="62290"/>
                  </a:cubicBezTo>
                  <a:cubicBezTo>
                    <a:pt x="23937" y="62060"/>
                    <a:pt x="24272" y="61809"/>
                    <a:pt x="24586" y="61579"/>
                  </a:cubicBezTo>
                  <a:cubicBezTo>
                    <a:pt x="24858" y="61390"/>
                    <a:pt x="25151" y="61202"/>
                    <a:pt x="25214" y="60867"/>
                  </a:cubicBezTo>
                  <a:cubicBezTo>
                    <a:pt x="25318" y="60554"/>
                    <a:pt x="25360" y="60177"/>
                    <a:pt x="25193" y="59863"/>
                  </a:cubicBezTo>
                  <a:close/>
                  <a:moveTo>
                    <a:pt x="5106" y="25339"/>
                  </a:moveTo>
                  <a:cubicBezTo>
                    <a:pt x="4374" y="25214"/>
                    <a:pt x="3955" y="25506"/>
                    <a:pt x="3641" y="26092"/>
                  </a:cubicBezTo>
                  <a:cubicBezTo>
                    <a:pt x="3432" y="26490"/>
                    <a:pt x="3432" y="26887"/>
                    <a:pt x="3411" y="27285"/>
                  </a:cubicBezTo>
                  <a:cubicBezTo>
                    <a:pt x="3327" y="28143"/>
                    <a:pt x="4039" y="28561"/>
                    <a:pt x="4687" y="28687"/>
                  </a:cubicBezTo>
                  <a:cubicBezTo>
                    <a:pt x="5148" y="28791"/>
                    <a:pt x="5650" y="28771"/>
                    <a:pt x="6152" y="28666"/>
                  </a:cubicBezTo>
                  <a:cubicBezTo>
                    <a:pt x="5796" y="27515"/>
                    <a:pt x="5441" y="26448"/>
                    <a:pt x="5106" y="25339"/>
                  </a:cubicBezTo>
                  <a:close/>
                  <a:moveTo>
                    <a:pt x="38960" y="15400"/>
                  </a:moveTo>
                  <a:cubicBezTo>
                    <a:pt x="39316" y="14815"/>
                    <a:pt x="39379" y="14250"/>
                    <a:pt x="39400" y="13685"/>
                  </a:cubicBezTo>
                  <a:cubicBezTo>
                    <a:pt x="39421" y="13182"/>
                    <a:pt x="39274" y="12785"/>
                    <a:pt x="38981" y="12387"/>
                  </a:cubicBezTo>
                  <a:cubicBezTo>
                    <a:pt x="38793" y="12157"/>
                    <a:pt x="38563" y="12115"/>
                    <a:pt x="38291" y="12115"/>
                  </a:cubicBezTo>
                  <a:cubicBezTo>
                    <a:pt x="37998" y="12136"/>
                    <a:pt x="37872" y="12325"/>
                    <a:pt x="37956" y="12576"/>
                  </a:cubicBezTo>
                  <a:lnTo>
                    <a:pt x="38814" y="15170"/>
                  </a:lnTo>
                  <a:cubicBezTo>
                    <a:pt x="38856" y="15254"/>
                    <a:pt x="38898" y="15296"/>
                    <a:pt x="38960" y="15400"/>
                  </a:cubicBezTo>
                  <a:close/>
                  <a:moveTo>
                    <a:pt x="26092" y="32348"/>
                  </a:moveTo>
                  <a:cubicBezTo>
                    <a:pt x="25465" y="32558"/>
                    <a:pt x="24962" y="32704"/>
                    <a:pt x="24544" y="33060"/>
                  </a:cubicBezTo>
                  <a:cubicBezTo>
                    <a:pt x="24565" y="33332"/>
                    <a:pt x="24586" y="33541"/>
                    <a:pt x="24628" y="33771"/>
                  </a:cubicBezTo>
                  <a:cubicBezTo>
                    <a:pt x="24774" y="33813"/>
                    <a:pt x="24879" y="33876"/>
                    <a:pt x="24983" y="33918"/>
                  </a:cubicBezTo>
                  <a:cubicBezTo>
                    <a:pt x="25611" y="34169"/>
                    <a:pt x="26092" y="33855"/>
                    <a:pt x="26134" y="33185"/>
                  </a:cubicBezTo>
                  <a:cubicBezTo>
                    <a:pt x="26134" y="32934"/>
                    <a:pt x="26113" y="32704"/>
                    <a:pt x="26092" y="3234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2" name="Google Shape;2382;p74"/>
            <p:cNvSpPr/>
            <p:nvPr/>
          </p:nvSpPr>
          <p:spPr>
            <a:xfrm rot="631759">
              <a:off x="6471497" y="3073933"/>
              <a:ext cx="471859" cy="329946"/>
            </a:xfrm>
            <a:custGeom>
              <a:avLst/>
              <a:gdLst/>
              <a:ahLst/>
              <a:cxnLst/>
              <a:rect l="l" t="t" r="r" b="b"/>
              <a:pathLst>
                <a:path w="17117" h="11969" extrusionOk="0">
                  <a:moveTo>
                    <a:pt x="6341" y="11822"/>
                  </a:moveTo>
                  <a:lnTo>
                    <a:pt x="6257" y="11822"/>
                  </a:lnTo>
                  <a:cubicBezTo>
                    <a:pt x="5022" y="11969"/>
                    <a:pt x="3934" y="11571"/>
                    <a:pt x="2867" y="11048"/>
                  </a:cubicBezTo>
                  <a:cubicBezTo>
                    <a:pt x="2721" y="11006"/>
                    <a:pt x="2595" y="10922"/>
                    <a:pt x="2470" y="10881"/>
                  </a:cubicBezTo>
                  <a:cubicBezTo>
                    <a:pt x="1779" y="10692"/>
                    <a:pt x="1340" y="10253"/>
                    <a:pt x="942" y="9730"/>
                  </a:cubicBezTo>
                  <a:cubicBezTo>
                    <a:pt x="733" y="9437"/>
                    <a:pt x="524" y="9144"/>
                    <a:pt x="357" y="8851"/>
                  </a:cubicBezTo>
                  <a:cubicBezTo>
                    <a:pt x="43" y="8391"/>
                    <a:pt x="1" y="7868"/>
                    <a:pt x="85" y="7345"/>
                  </a:cubicBezTo>
                  <a:cubicBezTo>
                    <a:pt x="105" y="7072"/>
                    <a:pt x="252" y="6905"/>
                    <a:pt x="440" y="6759"/>
                  </a:cubicBezTo>
                  <a:cubicBezTo>
                    <a:pt x="608" y="6654"/>
                    <a:pt x="796" y="6633"/>
                    <a:pt x="942" y="6759"/>
                  </a:cubicBezTo>
                  <a:cubicBezTo>
                    <a:pt x="1026" y="6842"/>
                    <a:pt x="1131" y="7052"/>
                    <a:pt x="1068" y="7135"/>
                  </a:cubicBezTo>
                  <a:cubicBezTo>
                    <a:pt x="754" y="7700"/>
                    <a:pt x="1026" y="8161"/>
                    <a:pt x="1382" y="8600"/>
                  </a:cubicBezTo>
                  <a:cubicBezTo>
                    <a:pt x="1549" y="8788"/>
                    <a:pt x="1675" y="8956"/>
                    <a:pt x="1842" y="9144"/>
                  </a:cubicBezTo>
                  <a:cubicBezTo>
                    <a:pt x="2114" y="9521"/>
                    <a:pt x="2470" y="9751"/>
                    <a:pt x="2909" y="9897"/>
                  </a:cubicBezTo>
                  <a:cubicBezTo>
                    <a:pt x="3370" y="10065"/>
                    <a:pt x="3851" y="10253"/>
                    <a:pt x="4311" y="10420"/>
                  </a:cubicBezTo>
                  <a:cubicBezTo>
                    <a:pt x="4730" y="10609"/>
                    <a:pt x="5148" y="10692"/>
                    <a:pt x="5608" y="10671"/>
                  </a:cubicBezTo>
                  <a:cubicBezTo>
                    <a:pt x="6194" y="10630"/>
                    <a:pt x="6780" y="10630"/>
                    <a:pt x="7387" y="10671"/>
                  </a:cubicBezTo>
                  <a:cubicBezTo>
                    <a:pt x="7910" y="10671"/>
                    <a:pt x="8370" y="10567"/>
                    <a:pt x="8789" y="10253"/>
                  </a:cubicBezTo>
                  <a:cubicBezTo>
                    <a:pt x="9124" y="9981"/>
                    <a:pt x="9521" y="9855"/>
                    <a:pt x="9919" y="9751"/>
                  </a:cubicBezTo>
                  <a:cubicBezTo>
                    <a:pt x="10232" y="9646"/>
                    <a:pt x="10546" y="9541"/>
                    <a:pt x="10776" y="9353"/>
                  </a:cubicBezTo>
                  <a:cubicBezTo>
                    <a:pt x="11802" y="8579"/>
                    <a:pt x="12827" y="7763"/>
                    <a:pt x="13810" y="6926"/>
                  </a:cubicBezTo>
                  <a:cubicBezTo>
                    <a:pt x="14292" y="6528"/>
                    <a:pt x="14647" y="6005"/>
                    <a:pt x="14940" y="5461"/>
                  </a:cubicBezTo>
                  <a:cubicBezTo>
                    <a:pt x="15066" y="5231"/>
                    <a:pt x="15191" y="4980"/>
                    <a:pt x="15338" y="4771"/>
                  </a:cubicBezTo>
                  <a:cubicBezTo>
                    <a:pt x="15568" y="4457"/>
                    <a:pt x="15694" y="4101"/>
                    <a:pt x="15756" y="3704"/>
                  </a:cubicBezTo>
                  <a:cubicBezTo>
                    <a:pt x="15861" y="2888"/>
                    <a:pt x="15903" y="2051"/>
                    <a:pt x="15694" y="1256"/>
                  </a:cubicBezTo>
                  <a:cubicBezTo>
                    <a:pt x="15631" y="984"/>
                    <a:pt x="15589" y="733"/>
                    <a:pt x="15589" y="461"/>
                  </a:cubicBezTo>
                  <a:cubicBezTo>
                    <a:pt x="15589" y="168"/>
                    <a:pt x="15882" y="0"/>
                    <a:pt x="16154" y="105"/>
                  </a:cubicBezTo>
                  <a:cubicBezTo>
                    <a:pt x="16300" y="147"/>
                    <a:pt x="16489" y="251"/>
                    <a:pt x="16572" y="377"/>
                  </a:cubicBezTo>
                  <a:cubicBezTo>
                    <a:pt x="16740" y="733"/>
                    <a:pt x="16949" y="1067"/>
                    <a:pt x="16991" y="1423"/>
                  </a:cubicBezTo>
                  <a:cubicBezTo>
                    <a:pt x="17095" y="2469"/>
                    <a:pt x="17116" y="3557"/>
                    <a:pt x="16782" y="4562"/>
                  </a:cubicBezTo>
                  <a:cubicBezTo>
                    <a:pt x="16740" y="4666"/>
                    <a:pt x="16719" y="4813"/>
                    <a:pt x="16635" y="4917"/>
                  </a:cubicBezTo>
                  <a:cubicBezTo>
                    <a:pt x="15882" y="6215"/>
                    <a:pt x="15129" y="7491"/>
                    <a:pt x="13873" y="8412"/>
                  </a:cubicBezTo>
                  <a:cubicBezTo>
                    <a:pt x="13057" y="8997"/>
                    <a:pt x="12304" y="9646"/>
                    <a:pt x="11488" y="10253"/>
                  </a:cubicBezTo>
                  <a:cubicBezTo>
                    <a:pt x="11279" y="10399"/>
                    <a:pt x="11069" y="10588"/>
                    <a:pt x="10818" y="10671"/>
                  </a:cubicBezTo>
                  <a:cubicBezTo>
                    <a:pt x="10107" y="10839"/>
                    <a:pt x="9458" y="11194"/>
                    <a:pt x="8789" y="11529"/>
                  </a:cubicBezTo>
                  <a:cubicBezTo>
                    <a:pt x="8370" y="11738"/>
                    <a:pt x="7910" y="11843"/>
                    <a:pt x="7429" y="11822"/>
                  </a:cubicBezTo>
                  <a:cubicBezTo>
                    <a:pt x="7052" y="11822"/>
                    <a:pt x="6675" y="11843"/>
                    <a:pt x="6341" y="1182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3" name="Google Shape;2383;p74"/>
            <p:cNvSpPr/>
            <p:nvPr/>
          </p:nvSpPr>
          <p:spPr>
            <a:xfrm rot="631759">
              <a:off x="6841038" y="3037323"/>
              <a:ext cx="40413" cy="48490"/>
            </a:xfrm>
            <a:custGeom>
              <a:avLst/>
              <a:gdLst/>
              <a:ahLst/>
              <a:cxnLst/>
              <a:rect l="l" t="t" r="r" b="b"/>
              <a:pathLst>
                <a:path w="1466" h="1759" extrusionOk="0">
                  <a:moveTo>
                    <a:pt x="1" y="817"/>
                  </a:moveTo>
                  <a:cubicBezTo>
                    <a:pt x="1" y="817"/>
                    <a:pt x="1" y="712"/>
                    <a:pt x="42" y="586"/>
                  </a:cubicBezTo>
                  <a:cubicBezTo>
                    <a:pt x="105" y="189"/>
                    <a:pt x="356" y="0"/>
                    <a:pt x="775" y="42"/>
                  </a:cubicBezTo>
                  <a:cubicBezTo>
                    <a:pt x="1298" y="84"/>
                    <a:pt x="1465" y="356"/>
                    <a:pt x="1319" y="837"/>
                  </a:cubicBezTo>
                  <a:cubicBezTo>
                    <a:pt x="1235" y="1089"/>
                    <a:pt x="1109" y="1319"/>
                    <a:pt x="942" y="1528"/>
                  </a:cubicBezTo>
                  <a:cubicBezTo>
                    <a:pt x="796" y="1737"/>
                    <a:pt x="565" y="1758"/>
                    <a:pt x="314" y="1674"/>
                  </a:cubicBezTo>
                  <a:cubicBezTo>
                    <a:pt x="105" y="1612"/>
                    <a:pt x="42" y="1402"/>
                    <a:pt x="1" y="119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2384" name="Google Shape;2384;p74"/>
            <p:cNvSpPr/>
            <p:nvPr/>
          </p:nvSpPr>
          <p:spPr>
            <a:xfrm rot="631759">
              <a:off x="6464668" y="3108773"/>
              <a:ext cx="40992" cy="41543"/>
            </a:xfrm>
            <a:custGeom>
              <a:avLst/>
              <a:gdLst/>
              <a:ahLst/>
              <a:cxnLst/>
              <a:rect l="l" t="t" r="r" b="b"/>
              <a:pathLst>
                <a:path w="1487" h="1507" extrusionOk="0">
                  <a:moveTo>
                    <a:pt x="712" y="1507"/>
                  </a:moveTo>
                  <a:cubicBezTo>
                    <a:pt x="670" y="1507"/>
                    <a:pt x="545" y="1486"/>
                    <a:pt x="440" y="1444"/>
                  </a:cubicBezTo>
                  <a:cubicBezTo>
                    <a:pt x="231" y="1402"/>
                    <a:pt x="105" y="1255"/>
                    <a:pt x="64" y="1025"/>
                  </a:cubicBezTo>
                  <a:cubicBezTo>
                    <a:pt x="1" y="816"/>
                    <a:pt x="64" y="607"/>
                    <a:pt x="231" y="481"/>
                  </a:cubicBezTo>
                  <a:cubicBezTo>
                    <a:pt x="315" y="398"/>
                    <a:pt x="419" y="356"/>
                    <a:pt x="524" y="293"/>
                  </a:cubicBezTo>
                  <a:cubicBezTo>
                    <a:pt x="1131" y="0"/>
                    <a:pt x="1486" y="209"/>
                    <a:pt x="1486" y="879"/>
                  </a:cubicBezTo>
                  <a:cubicBezTo>
                    <a:pt x="1466" y="1297"/>
                    <a:pt x="1235" y="1486"/>
                    <a:pt x="712" y="150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pic>
        <p:nvPicPr>
          <p:cNvPr id="34" name="Picture 33">
            <a:extLst>
              <a:ext uri="{FF2B5EF4-FFF2-40B4-BE49-F238E27FC236}">
                <a16:creationId xmlns:a16="http://schemas.microsoft.com/office/drawing/2014/main" id="{63E5453F-4D1D-4779-A5EC-64019D86B2EC}"/>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2689298" y="3846190"/>
            <a:ext cx="2188231" cy="923039"/>
          </a:xfrm>
          <a:prstGeom prst="rect">
            <a:avLst/>
          </a:prstGeom>
        </p:spPr>
      </p:pic>
      <p:pic>
        <p:nvPicPr>
          <p:cNvPr id="37" name="Picture 36">
            <a:extLst>
              <a:ext uri="{FF2B5EF4-FFF2-40B4-BE49-F238E27FC236}">
                <a16:creationId xmlns:a16="http://schemas.microsoft.com/office/drawing/2014/main" id="{236AF94A-81F5-4F4F-A597-1FD6CD74B0B0}"/>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2633832" y="2120279"/>
            <a:ext cx="2223790" cy="938179"/>
          </a:xfrm>
          <a:prstGeom prst="rect">
            <a:avLst/>
          </a:prstGeom>
        </p:spPr>
      </p:pic>
      <p:pic>
        <p:nvPicPr>
          <p:cNvPr id="38" name="Picture 37">
            <a:extLst>
              <a:ext uri="{FF2B5EF4-FFF2-40B4-BE49-F238E27FC236}">
                <a16:creationId xmlns:a16="http://schemas.microsoft.com/office/drawing/2014/main" id="{C3EF841D-BD4B-442D-827C-BE5AE267B0A8}"/>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2460503" y="5498300"/>
            <a:ext cx="2232451" cy="941390"/>
          </a:xfrm>
          <a:prstGeom prst="rect">
            <a:avLst/>
          </a:prstGeom>
        </p:spPr>
      </p:pic>
      <p:pic>
        <p:nvPicPr>
          <p:cNvPr id="39" name="Picture 38">
            <a:extLst>
              <a:ext uri="{FF2B5EF4-FFF2-40B4-BE49-F238E27FC236}">
                <a16:creationId xmlns:a16="http://schemas.microsoft.com/office/drawing/2014/main" id="{B38131F0-DFB8-425F-9557-85426BBDD66D}"/>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2612367" y="1306276"/>
            <a:ext cx="1932937" cy="764306"/>
          </a:xfrm>
          <a:prstGeom prst="rect">
            <a:avLst/>
          </a:prstGeom>
        </p:spPr>
      </p:pic>
      <p:pic>
        <p:nvPicPr>
          <p:cNvPr id="40" name="Picture 39">
            <a:extLst>
              <a:ext uri="{FF2B5EF4-FFF2-40B4-BE49-F238E27FC236}">
                <a16:creationId xmlns:a16="http://schemas.microsoft.com/office/drawing/2014/main" id="{0733AB47-DA0E-4A38-86F4-EF1D50CF9E26}"/>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2628322" y="3030258"/>
            <a:ext cx="1964849" cy="828992"/>
          </a:xfrm>
          <a:prstGeom prst="rect">
            <a:avLst/>
          </a:prstGeom>
        </p:spPr>
      </p:pic>
      <p:pic>
        <p:nvPicPr>
          <p:cNvPr id="41" name="Picture 40">
            <a:extLst>
              <a:ext uri="{FF2B5EF4-FFF2-40B4-BE49-F238E27FC236}">
                <a16:creationId xmlns:a16="http://schemas.microsoft.com/office/drawing/2014/main" id="{10244B2F-29A1-46A4-B02F-0E4FC5CB87A1}"/>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2689298" y="-209876"/>
            <a:ext cx="1809849" cy="763388"/>
          </a:xfrm>
          <a:prstGeom prst="rect">
            <a:avLst/>
          </a:prstGeom>
        </p:spPr>
      </p:pic>
      <p:pic>
        <p:nvPicPr>
          <p:cNvPr id="42" name="Picture 41">
            <a:extLst>
              <a:ext uri="{FF2B5EF4-FFF2-40B4-BE49-F238E27FC236}">
                <a16:creationId xmlns:a16="http://schemas.microsoft.com/office/drawing/2014/main" id="{F9C26087-6F76-41EE-AEEC-5DE25E7E7726}"/>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2418581" y="4649063"/>
            <a:ext cx="1964849" cy="828992"/>
          </a:xfrm>
          <a:prstGeom prst="rect">
            <a:avLst/>
          </a:prstGeom>
        </p:spPr>
      </p:pic>
      <p:pic>
        <p:nvPicPr>
          <p:cNvPr id="43" name="Picture 42">
            <a:extLst>
              <a:ext uri="{FF2B5EF4-FFF2-40B4-BE49-F238E27FC236}">
                <a16:creationId xmlns:a16="http://schemas.microsoft.com/office/drawing/2014/main" id="{B1DD2B32-BC5A-41EF-BC5F-CD67760EF950}"/>
              </a:ext>
            </a:extLst>
          </p:cNvPr>
          <p:cNvPicPr/>
          <p:nvPr/>
        </p:nvPicPr>
        <p:blipFill>
          <a:blip r:embed="rId10" cstate="print">
            <a:extLst>
              <a:ext uri="{28A0092B-C50C-407E-A947-70E740481C1C}">
                <a14:useLocalDpi xmlns:a14="http://schemas.microsoft.com/office/drawing/2010/main" val="0"/>
              </a:ext>
            </a:extLst>
          </a:blip>
          <a:stretch>
            <a:fillRect/>
          </a:stretch>
        </p:blipFill>
        <p:spPr>
          <a:xfrm>
            <a:off x="-2612367" y="476216"/>
            <a:ext cx="1850879" cy="780363"/>
          </a:xfrm>
          <a:prstGeom prst="rect">
            <a:avLst/>
          </a:prstGeom>
        </p:spPr>
      </p:pic>
      <p:grpSp>
        <p:nvGrpSpPr>
          <p:cNvPr id="7" name="Group 6">
            <a:extLst>
              <a:ext uri="{FF2B5EF4-FFF2-40B4-BE49-F238E27FC236}">
                <a16:creationId xmlns:a16="http://schemas.microsoft.com/office/drawing/2014/main" id="{1BACD046-AA2D-48D8-84E7-5A9FE74DA486}"/>
              </a:ext>
            </a:extLst>
          </p:cNvPr>
          <p:cNvGrpSpPr/>
          <p:nvPr/>
        </p:nvGrpSpPr>
        <p:grpSpPr>
          <a:xfrm>
            <a:off x="250069" y="374137"/>
            <a:ext cx="3713701" cy="809738"/>
            <a:chOff x="293561" y="1198683"/>
            <a:chExt cx="3713701" cy="80973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3" name="Group 2">
            <a:extLst>
              <a:ext uri="{FF2B5EF4-FFF2-40B4-BE49-F238E27FC236}">
                <a16:creationId xmlns:a16="http://schemas.microsoft.com/office/drawing/2014/main" id="{77D0682B-5918-4A88-8A52-79A32B2C27CD}"/>
              </a:ext>
            </a:extLst>
          </p:cNvPr>
          <p:cNvGrpSpPr/>
          <p:nvPr/>
        </p:nvGrpSpPr>
        <p:grpSpPr>
          <a:xfrm>
            <a:off x="2481" y="1829204"/>
            <a:ext cx="9442681" cy="2571207"/>
            <a:chOff x="180703" y="2345319"/>
            <a:chExt cx="9099044" cy="2905885"/>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971133" y="2345319"/>
              <a:ext cx="8308614" cy="2905885"/>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44" name="Group 43">
              <a:extLst>
                <a:ext uri="{FF2B5EF4-FFF2-40B4-BE49-F238E27FC236}">
                  <a16:creationId xmlns:a16="http://schemas.microsoft.com/office/drawing/2014/main" id="{7B2CD8A7-5050-41C1-98AA-2F0E2961DBD5}"/>
                </a:ext>
              </a:extLst>
            </p:cNvPr>
            <p:cNvGrpSpPr/>
            <p:nvPr/>
          </p:nvGrpSpPr>
          <p:grpSpPr>
            <a:xfrm>
              <a:off x="180703" y="3195759"/>
              <a:ext cx="1578590" cy="809738"/>
              <a:chOff x="6893962" y="4406377"/>
              <a:chExt cx="1388309" cy="710152"/>
            </a:xfrm>
          </p:grpSpPr>
          <p:sp>
            <p:nvSpPr>
              <p:cNvPr id="47" name="Cloud 46">
                <a:extLst>
                  <a:ext uri="{FF2B5EF4-FFF2-40B4-BE49-F238E27FC236}">
                    <a16:creationId xmlns:a16="http://schemas.microsoft.com/office/drawing/2014/main" id="{F4F5E5BC-C5BD-4BC2-97CA-8DAE3FF1E22A}"/>
                  </a:ext>
                </a:extLst>
              </p:cNvPr>
              <p:cNvSpPr/>
              <p:nvPr/>
            </p:nvSpPr>
            <p:spPr>
              <a:xfrm>
                <a:off x="6893962" y="4406377"/>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TextBox 47">
                <a:extLst>
                  <a:ext uri="{FF2B5EF4-FFF2-40B4-BE49-F238E27FC236}">
                    <a16:creationId xmlns:a16="http://schemas.microsoft.com/office/drawing/2014/main" id="{889D3EC9-C306-48F1-99B1-A2E8D5AA0D35}"/>
                  </a:ext>
                </a:extLst>
              </p:cNvPr>
              <p:cNvSpPr txBox="1"/>
              <p:nvPr/>
            </p:nvSpPr>
            <p:spPr>
              <a:xfrm>
                <a:off x="7170976" y="4469527"/>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grpSp>
        <p:nvGrpSpPr>
          <p:cNvPr id="361" name="Google Shape;361;p37"/>
          <p:cNvGrpSpPr/>
          <p:nvPr/>
        </p:nvGrpSpPr>
        <p:grpSpPr>
          <a:xfrm flipH="1">
            <a:off x="7787604" y="3673829"/>
            <a:ext cx="3101967" cy="2735953"/>
            <a:chOff x="-2314175" y="910675"/>
            <a:chExt cx="2012875" cy="1733025"/>
          </a:xfrm>
        </p:grpSpPr>
        <p:sp>
          <p:nvSpPr>
            <p:cNvPr id="362" name="Google Shape;362;p37"/>
            <p:cNvSpPr/>
            <p:nvPr/>
          </p:nvSpPr>
          <p:spPr>
            <a:xfrm>
              <a:off x="-2265025" y="2299475"/>
              <a:ext cx="747525" cy="219200"/>
            </a:xfrm>
            <a:custGeom>
              <a:avLst/>
              <a:gdLst/>
              <a:ahLst/>
              <a:cxnLst/>
              <a:rect l="l" t="t" r="r" b="b"/>
              <a:pathLst>
                <a:path w="29901" h="8768" extrusionOk="0">
                  <a:moveTo>
                    <a:pt x="2700" y="7847"/>
                  </a:moveTo>
                  <a:cubicBezTo>
                    <a:pt x="3098" y="7763"/>
                    <a:pt x="3453" y="7638"/>
                    <a:pt x="3830" y="7533"/>
                  </a:cubicBezTo>
                  <a:cubicBezTo>
                    <a:pt x="4834" y="7219"/>
                    <a:pt x="5839" y="6926"/>
                    <a:pt x="6885" y="6780"/>
                  </a:cubicBezTo>
                  <a:cubicBezTo>
                    <a:pt x="7533" y="6675"/>
                    <a:pt x="8182" y="6529"/>
                    <a:pt x="8852" y="6466"/>
                  </a:cubicBezTo>
                  <a:cubicBezTo>
                    <a:pt x="9898" y="6298"/>
                    <a:pt x="10944" y="6173"/>
                    <a:pt x="11990" y="6173"/>
                  </a:cubicBezTo>
                  <a:cubicBezTo>
                    <a:pt x="13831" y="6194"/>
                    <a:pt x="15715" y="6194"/>
                    <a:pt x="17577" y="6173"/>
                  </a:cubicBezTo>
                  <a:cubicBezTo>
                    <a:pt x="18560" y="6173"/>
                    <a:pt x="19564" y="6215"/>
                    <a:pt x="20527" y="6403"/>
                  </a:cubicBezTo>
                  <a:cubicBezTo>
                    <a:pt x="20757" y="6466"/>
                    <a:pt x="21008" y="6508"/>
                    <a:pt x="21238" y="6529"/>
                  </a:cubicBezTo>
                  <a:cubicBezTo>
                    <a:pt x="24021" y="6989"/>
                    <a:pt x="26762" y="7449"/>
                    <a:pt x="29440" y="8307"/>
                  </a:cubicBezTo>
                  <a:cubicBezTo>
                    <a:pt x="29587" y="8370"/>
                    <a:pt x="29733" y="8349"/>
                    <a:pt x="29901" y="8349"/>
                  </a:cubicBezTo>
                  <a:cubicBezTo>
                    <a:pt x="29399" y="7052"/>
                    <a:pt x="29064" y="5775"/>
                    <a:pt x="27767" y="5064"/>
                  </a:cubicBezTo>
                  <a:cubicBezTo>
                    <a:pt x="27495" y="5357"/>
                    <a:pt x="27118" y="5462"/>
                    <a:pt x="26679" y="5462"/>
                  </a:cubicBezTo>
                  <a:cubicBezTo>
                    <a:pt x="26386" y="5148"/>
                    <a:pt x="26155" y="4813"/>
                    <a:pt x="25842" y="4583"/>
                  </a:cubicBezTo>
                  <a:cubicBezTo>
                    <a:pt x="25465" y="4269"/>
                    <a:pt x="25088" y="3997"/>
                    <a:pt x="24837" y="3578"/>
                  </a:cubicBezTo>
                  <a:cubicBezTo>
                    <a:pt x="24712" y="3348"/>
                    <a:pt x="24461" y="3244"/>
                    <a:pt x="24189" y="3139"/>
                  </a:cubicBezTo>
                  <a:cubicBezTo>
                    <a:pt x="23833" y="3013"/>
                    <a:pt x="23477" y="2846"/>
                    <a:pt x="23205" y="2532"/>
                  </a:cubicBezTo>
                  <a:cubicBezTo>
                    <a:pt x="23017" y="2344"/>
                    <a:pt x="22745" y="2239"/>
                    <a:pt x="22515" y="2093"/>
                  </a:cubicBezTo>
                  <a:cubicBezTo>
                    <a:pt x="22305" y="1967"/>
                    <a:pt x="22075" y="1884"/>
                    <a:pt x="21887" y="1716"/>
                  </a:cubicBezTo>
                  <a:cubicBezTo>
                    <a:pt x="21531" y="1360"/>
                    <a:pt x="21113" y="1235"/>
                    <a:pt x="20611" y="1088"/>
                  </a:cubicBezTo>
                  <a:cubicBezTo>
                    <a:pt x="19481" y="816"/>
                    <a:pt x="18309" y="565"/>
                    <a:pt x="17242" y="105"/>
                  </a:cubicBezTo>
                  <a:cubicBezTo>
                    <a:pt x="17012" y="0"/>
                    <a:pt x="16719" y="0"/>
                    <a:pt x="16447" y="0"/>
                  </a:cubicBezTo>
                  <a:lnTo>
                    <a:pt x="11300" y="0"/>
                  </a:lnTo>
                  <a:cubicBezTo>
                    <a:pt x="11049" y="0"/>
                    <a:pt x="10756" y="21"/>
                    <a:pt x="10484" y="42"/>
                  </a:cubicBezTo>
                  <a:cubicBezTo>
                    <a:pt x="9479" y="210"/>
                    <a:pt x="8475" y="419"/>
                    <a:pt x="7450" y="565"/>
                  </a:cubicBezTo>
                  <a:cubicBezTo>
                    <a:pt x="6048" y="754"/>
                    <a:pt x="4751" y="1360"/>
                    <a:pt x="3432" y="1884"/>
                  </a:cubicBezTo>
                  <a:cubicBezTo>
                    <a:pt x="3265" y="2595"/>
                    <a:pt x="3014" y="3223"/>
                    <a:pt x="2575" y="3767"/>
                  </a:cubicBezTo>
                  <a:cubicBezTo>
                    <a:pt x="1884" y="4604"/>
                    <a:pt x="1424" y="5587"/>
                    <a:pt x="838" y="6508"/>
                  </a:cubicBezTo>
                  <a:cubicBezTo>
                    <a:pt x="419" y="7198"/>
                    <a:pt x="231" y="7930"/>
                    <a:pt x="1" y="8767"/>
                  </a:cubicBezTo>
                  <a:cubicBezTo>
                    <a:pt x="273" y="8684"/>
                    <a:pt x="503" y="8684"/>
                    <a:pt x="650" y="8579"/>
                  </a:cubicBezTo>
                  <a:cubicBezTo>
                    <a:pt x="1319" y="8161"/>
                    <a:pt x="1989" y="7993"/>
                    <a:pt x="2700" y="784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3" name="Google Shape;363;p37"/>
            <p:cNvSpPr/>
            <p:nvPr/>
          </p:nvSpPr>
          <p:spPr>
            <a:xfrm>
              <a:off x="-1461025" y="2493025"/>
              <a:ext cx="621975" cy="109875"/>
            </a:xfrm>
            <a:custGeom>
              <a:avLst/>
              <a:gdLst/>
              <a:ahLst/>
              <a:cxnLst/>
              <a:rect l="l" t="t" r="r" b="b"/>
              <a:pathLst>
                <a:path w="24879" h="4395" extrusionOk="0">
                  <a:moveTo>
                    <a:pt x="24000" y="1779"/>
                  </a:moveTo>
                  <a:cubicBezTo>
                    <a:pt x="22765" y="1402"/>
                    <a:pt x="21636" y="879"/>
                    <a:pt x="20401" y="753"/>
                  </a:cubicBezTo>
                  <a:cubicBezTo>
                    <a:pt x="19439" y="649"/>
                    <a:pt x="18497" y="523"/>
                    <a:pt x="17555" y="356"/>
                  </a:cubicBezTo>
                  <a:cubicBezTo>
                    <a:pt x="16363" y="188"/>
                    <a:pt x="15170" y="84"/>
                    <a:pt x="13977" y="105"/>
                  </a:cubicBezTo>
                  <a:cubicBezTo>
                    <a:pt x="12910" y="126"/>
                    <a:pt x="11822" y="105"/>
                    <a:pt x="10734" y="105"/>
                  </a:cubicBezTo>
                  <a:cubicBezTo>
                    <a:pt x="9249" y="0"/>
                    <a:pt x="7826" y="42"/>
                    <a:pt x="6319" y="209"/>
                  </a:cubicBezTo>
                  <a:cubicBezTo>
                    <a:pt x="5629" y="293"/>
                    <a:pt x="4980" y="419"/>
                    <a:pt x="4353" y="649"/>
                  </a:cubicBezTo>
                  <a:cubicBezTo>
                    <a:pt x="3662" y="921"/>
                    <a:pt x="3369" y="1088"/>
                    <a:pt x="3034" y="1758"/>
                  </a:cubicBezTo>
                  <a:cubicBezTo>
                    <a:pt x="2993" y="1821"/>
                    <a:pt x="3097" y="1967"/>
                    <a:pt x="3181" y="1883"/>
                  </a:cubicBezTo>
                  <a:cubicBezTo>
                    <a:pt x="4332" y="1151"/>
                    <a:pt x="6026" y="1339"/>
                    <a:pt x="7366" y="1256"/>
                  </a:cubicBezTo>
                  <a:cubicBezTo>
                    <a:pt x="8726" y="1172"/>
                    <a:pt x="10086" y="1297"/>
                    <a:pt x="11446" y="1402"/>
                  </a:cubicBezTo>
                  <a:cubicBezTo>
                    <a:pt x="12387" y="1486"/>
                    <a:pt x="13266" y="1695"/>
                    <a:pt x="14187" y="1883"/>
                  </a:cubicBezTo>
                  <a:cubicBezTo>
                    <a:pt x="13057" y="1800"/>
                    <a:pt x="11927" y="1695"/>
                    <a:pt x="10818" y="1611"/>
                  </a:cubicBezTo>
                  <a:cubicBezTo>
                    <a:pt x="9186" y="1507"/>
                    <a:pt x="7575" y="1381"/>
                    <a:pt x="5943" y="1695"/>
                  </a:cubicBezTo>
                  <a:cubicBezTo>
                    <a:pt x="5692" y="1758"/>
                    <a:pt x="5399" y="1758"/>
                    <a:pt x="5127" y="1758"/>
                  </a:cubicBezTo>
                  <a:cubicBezTo>
                    <a:pt x="3537" y="1674"/>
                    <a:pt x="2051" y="2134"/>
                    <a:pt x="524" y="2511"/>
                  </a:cubicBezTo>
                  <a:cubicBezTo>
                    <a:pt x="377" y="2532"/>
                    <a:pt x="252" y="2657"/>
                    <a:pt x="0" y="2804"/>
                  </a:cubicBezTo>
                  <a:cubicBezTo>
                    <a:pt x="210" y="2909"/>
                    <a:pt x="314" y="2971"/>
                    <a:pt x="419" y="2971"/>
                  </a:cubicBezTo>
                  <a:cubicBezTo>
                    <a:pt x="670" y="2950"/>
                    <a:pt x="900" y="2929"/>
                    <a:pt x="1130" y="2825"/>
                  </a:cubicBezTo>
                  <a:cubicBezTo>
                    <a:pt x="1528" y="2657"/>
                    <a:pt x="1946" y="2616"/>
                    <a:pt x="2365" y="2616"/>
                  </a:cubicBezTo>
                  <a:cubicBezTo>
                    <a:pt x="5796" y="2595"/>
                    <a:pt x="9228" y="2532"/>
                    <a:pt x="12680" y="2511"/>
                  </a:cubicBezTo>
                  <a:cubicBezTo>
                    <a:pt x="13350" y="2511"/>
                    <a:pt x="14061" y="2532"/>
                    <a:pt x="14731" y="2637"/>
                  </a:cubicBezTo>
                  <a:cubicBezTo>
                    <a:pt x="15589" y="2762"/>
                    <a:pt x="16467" y="2825"/>
                    <a:pt x="17346" y="2804"/>
                  </a:cubicBezTo>
                  <a:cubicBezTo>
                    <a:pt x="17576" y="2804"/>
                    <a:pt x="17848" y="2804"/>
                    <a:pt x="18079" y="2825"/>
                  </a:cubicBezTo>
                  <a:cubicBezTo>
                    <a:pt x="20150" y="3181"/>
                    <a:pt x="22242" y="3536"/>
                    <a:pt x="24230" y="4206"/>
                  </a:cubicBezTo>
                  <a:cubicBezTo>
                    <a:pt x="24418" y="4269"/>
                    <a:pt x="24628" y="4310"/>
                    <a:pt x="24879" y="4394"/>
                  </a:cubicBezTo>
                  <a:cubicBezTo>
                    <a:pt x="24669" y="3432"/>
                    <a:pt x="24125" y="2657"/>
                    <a:pt x="24000" y="1779"/>
                  </a:cubicBezTo>
                  <a:close/>
                  <a:moveTo>
                    <a:pt x="23100" y="3369"/>
                  </a:moveTo>
                  <a:cubicBezTo>
                    <a:pt x="23037" y="3453"/>
                    <a:pt x="22828" y="3536"/>
                    <a:pt x="22724" y="3494"/>
                  </a:cubicBezTo>
                  <a:cubicBezTo>
                    <a:pt x="22200" y="3369"/>
                    <a:pt x="21698" y="3181"/>
                    <a:pt x="21175" y="3055"/>
                  </a:cubicBezTo>
                  <a:cubicBezTo>
                    <a:pt x="20464" y="2867"/>
                    <a:pt x="19752" y="2699"/>
                    <a:pt x="19020" y="2553"/>
                  </a:cubicBezTo>
                  <a:cubicBezTo>
                    <a:pt x="19229" y="2532"/>
                    <a:pt x="19439" y="2511"/>
                    <a:pt x="19627" y="2406"/>
                  </a:cubicBezTo>
                  <a:cubicBezTo>
                    <a:pt x="19836" y="2302"/>
                    <a:pt x="19878" y="2009"/>
                    <a:pt x="19773" y="1821"/>
                  </a:cubicBezTo>
                  <a:cubicBezTo>
                    <a:pt x="20694" y="2030"/>
                    <a:pt x="21615" y="2302"/>
                    <a:pt x="22535" y="2595"/>
                  </a:cubicBezTo>
                  <a:cubicBezTo>
                    <a:pt x="22724" y="2637"/>
                    <a:pt x="22891" y="2762"/>
                    <a:pt x="23058" y="2909"/>
                  </a:cubicBezTo>
                  <a:cubicBezTo>
                    <a:pt x="23184" y="3013"/>
                    <a:pt x="23247" y="3243"/>
                    <a:pt x="23100" y="3369"/>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4" name="Google Shape;364;p37"/>
            <p:cNvSpPr/>
            <p:nvPr/>
          </p:nvSpPr>
          <p:spPr>
            <a:xfrm>
              <a:off x="-2009750" y="2479425"/>
              <a:ext cx="9450" cy="1075"/>
            </a:xfrm>
            <a:custGeom>
              <a:avLst/>
              <a:gdLst/>
              <a:ahLst/>
              <a:cxnLst/>
              <a:rect l="l" t="t" r="r" b="b"/>
              <a:pathLst>
                <a:path w="378" h="43" extrusionOk="0">
                  <a:moveTo>
                    <a:pt x="1" y="42"/>
                  </a:moveTo>
                  <a:lnTo>
                    <a:pt x="377" y="42"/>
                  </a:lnTo>
                  <a:lnTo>
                    <a:pt x="377" y="0"/>
                  </a:lnTo>
                  <a:lnTo>
                    <a:pt x="1" y="0"/>
                  </a:ln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365" name="Google Shape;365;p37"/>
            <p:cNvSpPr/>
            <p:nvPr/>
          </p:nvSpPr>
          <p:spPr>
            <a:xfrm>
              <a:off x="-2285950" y="2359100"/>
              <a:ext cx="1445325" cy="228100"/>
            </a:xfrm>
            <a:custGeom>
              <a:avLst/>
              <a:gdLst/>
              <a:ahLst/>
              <a:cxnLst/>
              <a:rect l="l" t="t" r="r" b="b"/>
              <a:pathLst>
                <a:path w="57813" h="9124" extrusionOk="0">
                  <a:moveTo>
                    <a:pt x="32746" y="7261"/>
                  </a:moveTo>
                  <a:lnTo>
                    <a:pt x="32956" y="7261"/>
                  </a:lnTo>
                  <a:cubicBezTo>
                    <a:pt x="33793" y="7031"/>
                    <a:pt x="34630" y="6759"/>
                    <a:pt x="35404" y="6341"/>
                  </a:cubicBezTo>
                  <a:cubicBezTo>
                    <a:pt x="35759" y="6173"/>
                    <a:pt x="36115" y="6027"/>
                    <a:pt x="36492" y="5901"/>
                  </a:cubicBezTo>
                  <a:cubicBezTo>
                    <a:pt x="38187" y="5294"/>
                    <a:pt x="39965" y="4960"/>
                    <a:pt x="41764" y="4750"/>
                  </a:cubicBezTo>
                  <a:cubicBezTo>
                    <a:pt x="42706" y="4646"/>
                    <a:pt x="43710" y="4625"/>
                    <a:pt x="44652" y="4646"/>
                  </a:cubicBezTo>
                  <a:cubicBezTo>
                    <a:pt x="46263" y="4646"/>
                    <a:pt x="47895" y="4541"/>
                    <a:pt x="49506" y="4750"/>
                  </a:cubicBezTo>
                  <a:cubicBezTo>
                    <a:pt x="50092" y="4834"/>
                    <a:pt x="50636" y="4876"/>
                    <a:pt x="51222" y="4960"/>
                  </a:cubicBezTo>
                  <a:cubicBezTo>
                    <a:pt x="53168" y="5169"/>
                    <a:pt x="55093" y="5504"/>
                    <a:pt x="56913" y="6236"/>
                  </a:cubicBezTo>
                  <a:cubicBezTo>
                    <a:pt x="57185" y="6341"/>
                    <a:pt x="57457" y="6424"/>
                    <a:pt x="57813" y="6529"/>
                  </a:cubicBezTo>
                  <a:cubicBezTo>
                    <a:pt x="57813" y="6382"/>
                    <a:pt x="57813" y="6278"/>
                    <a:pt x="57771" y="6215"/>
                  </a:cubicBezTo>
                  <a:cubicBezTo>
                    <a:pt x="57520" y="5776"/>
                    <a:pt x="57248" y="5336"/>
                    <a:pt x="56976" y="4918"/>
                  </a:cubicBezTo>
                  <a:cubicBezTo>
                    <a:pt x="56474" y="4144"/>
                    <a:pt x="55930" y="3453"/>
                    <a:pt x="55449" y="2658"/>
                  </a:cubicBezTo>
                  <a:cubicBezTo>
                    <a:pt x="55239" y="2323"/>
                    <a:pt x="55009" y="2114"/>
                    <a:pt x="54674" y="1988"/>
                  </a:cubicBezTo>
                  <a:cubicBezTo>
                    <a:pt x="53733" y="1612"/>
                    <a:pt x="52770" y="1193"/>
                    <a:pt x="51808" y="859"/>
                  </a:cubicBezTo>
                  <a:cubicBezTo>
                    <a:pt x="50552" y="419"/>
                    <a:pt x="49255" y="147"/>
                    <a:pt x="47916" y="126"/>
                  </a:cubicBezTo>
                  <a:cubicBezTo>
                    <a:pt x="45928" y="105"/>
                    <a:pt x="43941" y="1"/>
                    <a:pt x="41953" y="273"/>
                  </a:cubicBezTo>
                  <a:cubicBezTo>
                    <a:pt x="40572" y="482"/>
                    <a:pt x="39128" y="566"/>
                    <a:pt x="37768" y="1005"/>
                  </a:cubicBezTo>
                  <a:cubicBezTo>
                    <a:pt x="37412" y="1152"/>
                    <a:pt x="37015" y="1214"/>
                    <a:pt x="36617" y="1277"/>
                  </a:cubicBezTo>
                  <a:cubicBezTo>
                    <a:pt x="35885" y="1361"/>
                    <a:pt x="35215" y="1591"/>
                    <a:pt x="34546" y="1884"/>
                  </a:cubicBezTo>
                  <a:cubicBezTo>
                    <a:pt x="34190" y="2030"/>
                    <a:pt x="33814" y="2198"/>
                    <a:pt x="33458" y="2302"/>
                  </a:cubicBezTo>
                  <a:cubicBezTo>
                    <a:pt x="32809" y="2470"/>
                    <a:pt x="32286" y="2888"/>
                    <a:pt x="31721" y="3244"/>
                  </a:cubicBezTo>
                  <a:cubicBezTo>
                    <a:pt x="31365" y="3474"/>
                    <a:pt x="31198" y="3809"/>
                    <a:pt x="31261" y="4227"/>
                  </a:cubicBezTo>
                  <a:cubicBezTo>
                    <a:pt x="31303" y="4604"/>
                    <a:pt x="31386" y="4939"/>
                    <a:pt x="31512" y="5273"/>
                  </a:cubicBezTo>
                  <a:cubicBezTo>
                    <a:pt x="31700" y="5713"/>
                    <a:pt x="31909" y="6173"/>
                    <a:pt x="32119" y="6592"/>
                  </a:cubicBezTo>
                  <a:cubicBezTo>
                    <a:pt x="32223" y="6759"/>
                    <a:pt x="32349" y="6947"/>
                    <a:pt x="32453" y="7136"/>
                  </a:cubicBezTo>
                  <a:cubicBezTo>
                    <a:pt x="31679" y="6634"/>
                    <a:pt x="30759" y="6445"/>
                    <a:pt x="29838" y="6278"/>
                  </a:cubicBezTo>
                  <a:cubicBezTo>
                    <a:pt x="28562" y="5985"/>
                    <a:pt x="27264" y="5797"/>
                    <a:pt x="25946" y="5671"/>
                  </a:cubicBezTo>
                  <a:cubicBezTo>
                    <a:pt x="24879" y="5566"/>
                    <a:pt x="23770" y="5483"/>
                    <a:pt x="22682" y="5462"/>
                  </a:cubicBezTo>
                  <a:cubicBezTo>
                    <a:pt x="20883" y="5273"/>
                    <a:pt x="19041" y="5169"/>
                    <a:pt x="17242" y="5085"/>
                  </a:cubicBezTo>
                  <a:cubicBezTo>
                    <a:pt x="15882" y="5043"/>
                    <a:pt x="14543" y="5064"/>
                    <a:pt x="13183" y="5064"/>
                  </a:cubicBezTo>
                  <a:cubicBezTo>
                    <a:pt x="11781" y="5043"/>
                    <a:pt x="10316" y="4918"/>
                    <a:pt x="8914" y="5085"/>
                  </a:cubicBezTo>
                  <a:cubicBezTo>
                    <a:pt x="7910" y="5232"/>
                    <a:pt x="6885" y="5399"/>
                    <a:pt x="5860" y="5608"/>
                  </a:cubicBezTo>
                  <a:cubicBezTo>
                    <a:pt x="5316" y="5692"/>
                    <a:pt x="4730" y="5776"/>
                    <a:pt x="4186" y="5901"/>
                  </a:cubicBezTo>
                  <a:cubicBezTo>
                    <a:pt x="3349" y="6090"/>
                    <a:pt x="2575" y="6403"/>
                    <a:pt x="1779" y="6717"/>
                  </a:cubicBezTo>
                  <a:cubicBezTo>
                    <a:pt x="1256" y="6926"/>
                    <a:pt x="524" y="7157"/>
                    <a:pt x="189" y="7659"/>
                  </a:cubicBezTo>
                  <a:cubicBezTo>
                    <a:pt x="1" y="7910"/>
                    <a:pt x="294" y="8224"/>
                    <a:pt x="587" y="8161"/>
                  </a:cubicBezTo>
                  <a:cubicBezTo>
                    <a:pt x="943" y="8077"/>
                    <a:pt x="1319" y="7952"/>
                    <a:pt x="1654" y="7847"/>
                  </a:cubicBezTo>
                  <a:cubicBezTo>
                    <a:pt x="2198" y="7868"/>
                    <a:pt x="2721" y="7742"/>
                    <a:pt x="3265" y="7575"/>
                  </a:cubicBezTo>
                  <a:cubicBezTo>
                    <a:pt x="2700" y="7805"/>
                    <a:pt x="2114" y="8056"/>
                    <a:pt x="1528" y="8224"/>
                  </a:cubicBezTo>
                  <a:cubicBezTo>
                    <a:pt x="1466" y="8224"/>
                    <a:pt x="1424" y="8224"/>
                    <a:pt x="1361" y="8266"/>
                  </a:cubicBezTo>
                  <a:cubicBezTo>
                    <a:pt x="1277" y="8286"/>
                    <a:pt x="1215" y="8307"/>
                    <a:pt x="1152" y="8328"/>
                  </a:cubicBezTo>
                  <a:cubicBezTo>
                    <a:pt x="754" y="8496"/>
                    <a:pt x="817" y="9061"/>
                    <a:pt x="1256" y="9061"/>
                  </a:cubicBezTo>
                  <a:cubicBezTo>
                    <a:pt x="2407" y="9123"/>
                    <a:pt x="3621" y="8496"/>
                    <a:pt x="4709" y="8161"/>
                  </a:cubicBezTo>
                  <a:cubicBezTo>
                    <a:pt x="5985" y="7763"/>
                    <a:pt x="7324" y="7554"/>
                    <a:pt x="8642" y="7345"/>
                  </a:cubicBezTo>
                  <a:cubicBezTo>
                    <a:pt x="10023" y="7136"/>
                    <a:pt x="11404" y="6843"/>
                    <a:pt x="12827" y="6696"/>
                  </a:cubicBezTo>
                  <a:cubicBezTo>
                    <a:pt x="14187" y="6529"/>
                    <a:pt x="15568" y="6613"/>
                    <a:pt x="16949" y="6613"/>
                  </a:cubicBezTo>
                  <a:cubicBezTo>
                    <a:pt x="18393" y="6613"/>
                    <a:pt x="19837" y="6613"/>
                    <a:pt x="21259" y="6634"/>
                  </a:cubicBezTo>
                  <a:cubicBezTo>
                    <a:pt x="22410" y="6738"/>
                    <a:pt x="23540" y="6843"/>
                    <a:pt x="24691" y="6968"/>
                  </a:cubicBezTo>
                  <a:cubicBezTo>
                    <a:pt x="26051" y="7136"/>
                    <a:pt x="27202" y="7491"/>
                    <a:pt x="28478" y="7952"/>
                  </a:cubicBezTo>
                  <a:cubicBezTo>
                    <a:pt x="29064" y="8119"/>
                    <a:pt x="29671" y="8224"/>
                    <a:pt x="30236" y="8328"/>
                  </a:cubicBezTo>
                  <a:cubicBezTo>
                    <a:pt x="30780" y="8433"/>
                    <a:pt x="31303" y="8642"/>
                    <a:pt x="31889" y="8705"/>
                  </a:cubicBezTo>
                  <a:cubicBezTo>
                    <a:pt x="32181" y="8726"/>
                    <a:pt x="32349" y="8600"/>
                    <a:pt x="32453" y="8412"/>
                  </a:cubicBezTo>
                  <a:cubicBezTo>
                    <a:pt x="32935" y="8328"/>
                    <a:pt x="33270" y="7680"/>
                    <a:pt x="32746" y="726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6" name="Google Shape;366;p37"/>
            <p:cNvSpPr/>
            <p:nvPr/>
          </p:nvSpPr>
          <p:spPr>
            <a:xfrm>
              <a:off x="-1738275" y="928450"/>
              <a:ext cx="1032625" cy="640825"/>
            </a:xfrm>
            <a:custGeom>
              <a:avLst/>
              <a:gdLst/>
              <a:ahLst/>
              <a:cxnLst/>
              <a:rect l="l" t="t" r="r" b="b"/>
              <a:pathLst>
                <a:path w="41305" h="25633" extrusionOk="0">
                  <a:moveTo>
                    <a:pt x="27181" y="17995"/>
                  </a:moveTo>
                  <a:cubicBezTo>
                    <a:pt x="26595" y="18372"/>
                    <a:pt x="26407" y="18978"/>
                    <a:pt x="26114" y="19481"/>
                  </a:cubicBezTo>
                  <a:cubicBezTo>
                    <a:pt x="25904" y="19564"/>
                    <a:pt x="25695" y="19627"/>
                    <a:pt x="25528" y="19732"/>
                  </a:cubicBezTo>
                  <a:cubicBezTo>
                    <a:pt x="25402" y="19836"/>
                    <a:pt x="25277" y="19983"/>
                    <a:pt x="25172" y="20108"/>
                  </a:cubicBezTo>
                  <a:cubicBezTo>
                    <a:pt x="24963" y="20422"/>
                    <a:pt x="24775" y="20778"/>
                    <a:pt x="24544" y="21071"/>
                  </a:cubicBezTo>
                  <a:cubicBezTo>
                    <a:pt x="24126" y="21594"/>
                    <a:pt x="23561" y="21740"/>
                    <a:pt x="22912" y="21573"/>
                  </a:cubicBezTo>
                  <a:cubicBezTo>
                    <a:pt x="21866" y="21217"/>
                    <a:pt x="20987" y="20694"/>
                    <a:pt x="20674" y="19564"/>
                  </a:cubicBezTo>
                  <a:cubicBezTo>
                    <a:pt x="20611" y="19376"/>
                    <a:pt x="20548" y="19209"/>
                    <a:pt x="20443" y="19062"/>
                  </a:cubicBezTo>
                  <a:cubicBezTo>
                    <a:pt x="20067" y="18623"/>
                    <a:pt x="20025" y="18100"/>
                    <a:pt x="20025" y="17535"/>
                  </a:cubicBezTo>
                  <a:cubicBezTo>
                    <a:pt x="20025" y="17012"/>
                    <a:pt x="20025" y="16509"/>
                    <a:pt x="19983" y="15986"/>
                  </a:cubicBezTo>
                  <a:cubicBezTo>
                    <a:pt x="19962" y="15610"/>
                    <a:pt x="19565" y="15421"/>
                    <a:pt x="19293" y="15693"/>
                  </a:cubicBezTo>
                  <a:cubicBezTo>
                    <a:pt x="18728" y="16154"/>
                    <a:pt x="18079" y="16488"/>
                    <a:pt x="17577" y="16991"/>
                  </a:cubicBezTo>
                  <a:cubicBezTo>
                    <a:pt x="17096" y="17493"/>
                    <a:pt x="16531" y="17911"/>
                    <a:pt x="15966" y="18267"/>
                  </a:cubicBezTo>
                  <a:cubicBezTo>
                    <a:pt x="15589" y="18518"/>
                    <a:pt x="15150" y="18413"/>
                    <a:pt x="14731" y="18330"/>
                  </a:cubicBezTo>
                  <a:cubicBezTo>
                    <a:pt x="14585" y="18309"/>
                    <a:pt x="14417" y="18162"/>
                    <a:pt x="14271" y="18079"/>
                  </a:cubicBezTo>
                  <a:cubicBezTo>
                    <a:pt x="14062" y="17158"/>
                    <a:pt x="14083" y="15777"/>
                    <a:pt x="14334" y="14940"/>
                  </a:cubicBezTo>
                  <a:cubicBezTo>
                    <a:pt x="14438" y="14584"/>
                    <a:pt x="14522" y="14187"/>
                    <a:pt x="14585" y="13789"/>
                  </a:cubicBezTo>
                  <a:cubicBezTo>
                    <a:pt x="14606" y="13664"/>
                    <a:pt x="14543" y="13517"/>
                    <a:pt x="14522" y="13350"/>
                  </a:cubicBezTo>
                  <a:cubicBezTo>
                    <a:pt x="14480" y="13141"/>
                    <a:pt x="14187" y="13036"/>
                    <a:pt x="13999" y="13141"/>
                  </a:cubicBezTo>
                  <a:cubicBezTo>
                    <a:pt x="13811" y="13245"/>
                    <a:pt x="13664" y="13413"/>
                    <a:pt x="13497" y="13538"/>
                  </a:cubicBezTo>
                  <a:cubicBezTo>
                    <a:pt x="12974" y="14061"/>
                    <a:pt x="12492" y="14563"/>
                    <a:pt x="11865" y="14919"/>
                  </a:cubicBezTo>
                  <a:cubicBezTo>
                    <a:pt x="11593" y="15087"/>
                    <a:pt x="11404" y="15317"/>
                    <a:pt x="11174" y="15526"/>
                  </a:cubicBezTo>
                  <a:cubicBezTo>
                    <a:pt x="10400" y="16237"/>
                    <a:pt x="9521" y="16802"/>
                    <a:pt x="8580" y="17325"/>
                  </a:cubicBezTo>
                  <a:cubicBezTo>
                    <a:pt x="8140" y="17597"/>
                    <a:pt x="7680" y="17597"/>
                    <a:pt x="7199" y="17576"/>
                  </a:cubicBezTo>
                  <a:cubicBezTo>
                    <a:pt x="6759" y="17514"/>
                    <a:pt x="6571" y="17325"/>
                    <a:pt x="6550" y="16865"/>
                  </a:cubicBezTo>
                  <a:cubicBezTo>
                    <a:pt x="6529" y="16112"/>
                    <a:pt x="6655" y="15380"/>
                    <a:pt x="7094" y="14710"/>
                  </a:cubicBezTo>
                  <a:cubicBezTo>
                    <a:pt x="7638" y="13957"/>
                    <a:pt x="8057" y="13120"/>
                    <a:pt x="8726" y="12450"/>
                  </a:cubicBezTo>
                  <a:cubicBezTo>
                    <a:pt x="8894" y="12241"/>
                    <a:pt x="8998" y="11927"/>
                    <a:pt x="9103" y="11655"/>
                  </a:cubicBezTo>
                  <a:cubicBezTo>
                    <a:pt x="9186" y="11425"/>
                    <a:pt x="8935" y="11153"/>
                    <a:pt x="8684" y="11216"/>
                  </a:cubicBezTo>
                  <a:cubicBezTo>
                    <a:pt x="8454" y="11258"/>
                    <a:pt x="8224" y="11341"/>
                    <a:pt x="8015" y="11446"/>
                  </a:cubicBezTo>
                  <a:cubicBezTo>
                    <a:pt x="6529" y="12178"/>
                    <a:pt x="5064" y="12931"/>
                    <a:pt x="3600" y="13706"/>
                  </a:cubicBezTo>
                  <a:cubicBezTo>
                    <a:pt x="3140" y="13936"/>
                    <a:pt x="2721" y="14082"/>
                    <a:pt x="2240" y="14061"/>
                  </a:cubicBezTo>
                  <a:cubicBezTo>
                    <a:pt x="1675" y="14040"/>
                    <a:pt x="1152" y="14061"/>
                    <a:pt x="608" y="14040"/>
                  </a:cubicBezTo>
                  <a:cubicBezTo>
                    <a:pt x="189" y="14019"/>
                    <a:pt x="64" y="13831"/>
                    <a:pt x="43" y="13392"/>
                  </a:cubicBezTo>
                  <a:cubicBezTo>
                    <a:pt x="1" y="13036"/>
                    <a:pt x="147" y="12785"/>
                    <a:pt x="315" y="12471"/>
                  </a:cubicBezTo>
                  <a:cubicBezTo>
                    <a:pt x="943" y="11446"/>
                    <a:pt x="1863" y="10797"/>
                    <a:pt x="2868" y="10211"/>
                  </a:cubicBezTo>
                  <a:cubicBezTo>
                    <a:pt x="3725" y="9730"/>
                    <a:pt x="4646" y="9521"/>
                    <a:pt x="5609" y="9458"/>
                  </a:cubicBezTo>
                  <a:cubicBezTo>
                    <a:pt x="6006" y="9437"/>
                    <a:pt x="6383" y="9416"/>
                    <a:pt x="6759" y="9333"/>
                  </a:cubicBezTo>
                  <a:cubicBezTo>
                    <a:pt x="7010" y="9270"/>
                    <a:pt x="7073" y="9102"/>
                    <a:pt x="6948" y="8830"/>
                  </a:cubicBezTo>
                  <a:cubicBezTo>
                    <a:pt x="6173" y="8809"/>
                    <a:pt x="5420" y="8747"/>
                    <a:pt x="4646" y="8726"/>
                  </a:cubicBezTo>
                  <a:cubicBezTo>
                    <a:pt x="4248" y="8726"/>
                    <a:pt x="3935" y="8579"/>
                    <a:pt x="3767" y="8203"/>
                  </a:cubicBezTo>
                  <a:cubicBezTo>
                    <a:pt x="3725" y="8098"/>
                    <a:pt x="3663" y="7973"/>
                    <a:pt x="3600" y="7889"/>
                  </a:cubicBezTo>
                  <a:cubicBezTo>
                    <a:pt x="2805" y="7157"/>
                    <a:pt x="2930" y="6194"/>
                    <a:pt x="3035" y="5273"/>
                  </a:cubicBezTo>
                  <a:cubicBezTo>
                    <a:pt x="3098" y="4708"/>
                    <a:pt x="3391" y="4185"/>
                    <a:pt x="3914" y="3830"/>
                  </a:cubicBezTo>
                  <a:cubicBezTo>
                    <a:pt x="4039" y="3767"/>
                    <a:pt x="4165" y="3662"/>
                    <a:pt x="4248" y="3558"/>
                  </a:cubicBezTo>
                  <a:cubicBezTo>
                    <a:pt x="4772" y="2993"/>
                    <a:pt x="5441" y="2951"/>
                    <a:pt x="6173" y="2993"/>
                  </a:cubicBezTo>
                  <a:cubicBezTo>
                    <a:pt x="6278" y="2993"/>
                    <a:pt x="6445" y="3035"/>
                    <a:pt x="6529" y="3076"/>
                  </a:cubicBezTo>
                  <a:cubicBezTo>
                    <a:pt x="7052" y="3411"/>
                    <a:pt x="7701" y="3558"/>
                    <a:pt x="8161" y="3997"/>
                  </a:cubicBezTo>
                  <a:cubicBezTo>
                    <a:pt x="8245" y="4039"/>
                    <a:pt x="8308" y="4123"/>
                    <a:pt x="8370" y="4144"/>
                  </a:cubicBezTo>
                  <a:cubicBezTo>
                    <a:pt x="8873" y="4311"/>
                    <a:pt x="9291" y="4541"/>
                    <a:pt x="9605" y="5022"/>
                  </a:cubicBezTo>
                  <a:cubicBezTo>
                    <a:pt x="9730" y="4918"/>
                    <a:pt x="9814" y="4855"/>
                    <a:pt x="9940" y="4771"/>
                  </a:cubicBezTo>
                  <a:cubicBezTo>
                    <a:pt x="9689" y="4562"/>
                    <a:pt x="9458" y="4395"/>
                    <a:pt x="9270" y="4185"/>
                  </a:cubicBezTo>
                  <a:cubicBezTo>
                    <a:pt x="9082" y="3976"/>
                    <a:pt x="8977" y="3704"/>
                    <a:pt x="8852" y="3495"/>
                  </a:cubicBezTo>
                  <a:cubicBezTo>
                    <a:pt x="8684" y="3286"/>
                    <a:pt x="8663" y="3055"/>
                    <a:pt x="8663" y="2825"/>
                  </a:cubicBezTo>
                  <a:cubicBezTo>
                    <a:pt x="8663" y="2616"/>
                    <a:pt x="8684" y="2407"/>
                    <a:pt x="8663" y="2198"/>
                  </a:cubicBezTo>
                  <a:cubicBezTo>
                    <a:pt x="8538" y="1361"/>
                    <a:pt x="9166" y="440"/>
                    <a:pt x="10086" y="126"/>
                  </a:cubicBezTo>
                  <a:cubicBezTo>
                    <a:pt x="10421" y="1"/>
                    <a:pt x="10735" y="22"/>
                    <a:pt x="10986" y="252"/>
                  </a:cubicBezTo>
                  <a:cubicBezTo>
                    <a:pt x="11279" y="524"/>
                    <a:pt x="11593" y="775"/>
                    <a:pt x="11802" y="1089"/>
                  </a:cubicBezTo>
                  <a:cubicBezTo>
                    <a:pt x="12513" y="2051"/>
                    <a:pt x="13162" y="3076"/>
                    <a:pt x="13559" y="4227"/>
                  </a:cubicBezTo>
                  <a:cubicBezTo>
                    <a:pt x="13601" y="4353"/>
                    <a:pt x="13685" y="4520"/>
                    <a:pt x="13769" y="4625"/>
                  </a:cubicBezTo>
                  <a:cubicBezTo>
                    <a:pt x="14020" y="4939"/>
                    <a:pt x="14313" y="4960"/>
                    <a:pt x="14627" y="4708"/>
                  </a:cubicBezTo>
                  <a:cubicBezTo>
                    <a:pt x="14940" y="4436"/>
                    <a:pt x="15171" y="4144"/>
                    <a:pt x="15317" y="3767"/>
                  </a:cubicBezTo>
                  <a:cubicBezTo>
                    <a:pt x="15464" y="3181"/>
                    <a:pt x="15798" y="2742"/>
                    <a:pt x="16217" y="2323"/>
                  </a:cubicBezTo>
                  <a:lnTo>
                    <a:pt x="17242" y="1298"/>
                  </a:lnTo>
                  <a:cubicBezTo>
                    <a:pt x="17891" y="649"/>
                    <a:pt x="18623" y="273"/>
                    <a:pt x="19606" y="335"/>
                  </a:cubicBezTo>
                  <a:cubicBezTo>
                    <a:pt x="20150" y="356"/>
                    <a:pt x="20674" y="356"/>
                    <a:pt x="21218" y="335"/>
                  </a:cubicBezTo>
                  <a:cubicBezTo>
                    <a:pt x="21552" y="335"/>
                    <a:pt x="21866" y="419"/>
                    <a:pt x="22159" y="628"/>
                  </a:cubicBezTo>
                  <a:cubicBezTo>
                    <a:pt x="22473" y="859"/>
                    <a:pt x="22808" y="1047"/>
                    <a:pt x="23122" y="1277"/>
                  </a:cubicBezTo>
                  <a:cubicBezTo>
                    <a:pt x="23938" y="1926"/>
                    <a:pt x="24461" y="2742"/>
                    <a:pt x="24377" y="3830"/>
                  </a:cubicBezTo>
                  <a:cubicBezTo>
                    <a:pt x="24356" y="4353"/>
                    <a:pt x="24461" y="4918"/>
                    <a:pt x="24147" y="5399"/>
                  </a:cubicBezTo>
                  <a:cubicBezTo>
                    <a:pt x="24042" y="5566"/>
                    <a:pt x="24147" y="5776"/>
                    <a:pt x="24272" y="5901"/>
                  </a:cubicBezTo>
                  <a:cubicBezTo>
                    <a:pt x="24419" y="6027"/>
                    <a:pt x="24628" y="6068"/>
                    <a:pt x="24775" y="5985"/>
                  </a:cubicBezTo>
                  <a:cubicBezTo>
                    <a:pt x="24900" y="5922"/>
                    <a:pt x="25005" y="5796"/>
                    <a:pt x="25151" y="5713"/>
                  </a:cubicBezTo>
                  <a:cubicBezTo>
                    <a:pt x="25716" y="5273"/>
                    <a:pt x="26260" y="4834"/>
                    <a:pt x="26846" y="4395"/>
                  </a:cubicBezTo>
                  <a:cubicBezTo>
                    <a:pt x="27306" y="4018"/>
                    <a:pt x="27871" y="3872"/>
                    <a:pt x="28436" y="3892"/>
                  </a:cubicBezTo>
                  <a:lnTo>
                    <a:pt x="29796" y="3892"/>
                  </a:lnTo>
                  <a:cubicBezTo>
                    <a:pt x="30801" y="3872"/>
                    <a:pt x="31763" y="4771"/>
                    <a:pt x="31805" y="5922"/>
                  </a:cubicBezTo>
                  <a:cubicBezTo>
                    <a:pt x="31847" y="6382"/>
                    <a:pt x="31575" y="6738"/>
                    <a:pt x="31324" y="7052"/>
                  </a:cubicBezTo>
                  <a:cubicBezTo>
                    <a:pt x="31114" y="7324"/>
                    <a:pt x="30842" y="7533"/>
                    <a:pt x="30633" y="7763"/>
                  </a:cubicBezTo>
                  <a:cubicBezTo>
                    <a:pt x="30529" y="7868"/>
                    <a:pt x="30424" y="7993"/>
                    <a:pt x="30403" y="8119"/>
                  </a:cubicBezTo>
                  <a:cubicBezTo>
                    <a:pt x="30382" y="8265"/>
                    <a:pt x="30424" y="8412"/>
                    <a:pt x="30508" y="8537"/>
                  </a:cubicBezTo>
                  <a:cubicBezTo>
                    <a:pt x="30612" y="8705"/>
                    <a:pt x="30821" y="8747"/>
                    <a:pt x="30968" y="8684"/>
                  </a:cubicBezTo>
                  <a:cubicBezTo>
                    <a:pt x="31156" y="8579"/>
                    <a:pt x="31324" y="8433"/>
                    <a:pt x="31470" y="8286"/>
                  </a:cubicBezTo>
                  <a:cubicBezTo>
                    <a:pt x="32161" y="7638"/>
                    <a:pt x="33018" y="7366"/>
                    <a:pt x="33897" y="7282"/>
                  </a:cubicBezTo>
                  <a:cubicBezTo>
                    <a:pt x="34399" y="7240"/>
                    <a:pt x="34922" y="7324"/>
                    <a:pt x="35446" y="7282"/>
                  </a:cubicBezTo>
                  <a:cubicBezTo>
                    <a:pt x="36387" y="7240"/>
                    <a:pt x="37140" y="7596"/>
                    <a:pt x="37810" y="8265"/>
                  </a:cubicBezTo>
                  <a:cubicBezTo>
                    <a:pt x="38082" y="8537"/>
                    <a:pt x="38354" y="8893"/>
                    <a:pt x="38605" y="9228"/>
                  </a:cubicBezTo>
                  <a:cubicBezTo>
                    <a:pt x="38919" y="9667"/>
                    <a:pt x="38919" y="10295"/>
                    <a:pt x="38605" y="10734"/>
                  </a:cubicBezTo>
                  <a:cubicBezTo>
                    <a:pt x="38500" y="10902"/>
                    <a:pt x="38375" y="11027"/>
                    <a:pt x="38249" y="11132"/>
                  </a:cubicBezTo>
                  <a:cubicBezTo>
                    <a:pt x="37705" y="11467"/>
                    <a:pt x="37140" y="11760"/>
                    <a:pt x="36596" y="12074"/>
                  </a:cubicBezTo>
                  <a:cubicBezTo>
                    <a:pt x="36471" y="12157"/>
                    <a:pt x="36303" y="12157"/>
                    <a:pt x="36157" y="12178"/>
                  </a:cubicBezTo>
                  <a:cubicBezTo>
                    <a:pt x="35990" y="12199"/>
                    <a:pt x="35843" y="12199"/>
                    <a:pt x="35718" y="12241"/>
                  </a:cubicBezTo>
                  <a:cubicBezTo>
                    <a:pt x="35467" y="12283"/>
                    <a:pt x="35320" y="12471"/>
                    <a:pt x="35320" y="12680"/>
                  </a:cubicBezTo>
                  <a:cubicBezTo>
                    <a:pt x="35320" y="12869"/>
                    <a:pt x="35508" y="13078"/>
                    <a:pt x="35739" y="13078"/>
                  </a:cubicBezTo>
                  <a:cubicBezTo>
                    <a:pt x="36031" y="13078"/>
                    <a:pt x="36345" y="13099"/>
                    <a:pt x="36617" y="13015"/>
                  </a:cubicBezTo>
                  <a:cubicBezTo>
                    <a:pt x="37308" y="12827"/>
                    <a:pt x="37977" y="12785"/>
                    <a:pt x="38689" y="12806"/>
                  </a:cubicBezTo>
                  <a:cubicBezTo>
                    <a:pt x="38898" y="12806"/>
                    <a:pt x="39107" y="12827"/>
                    <a:pt x="39316" y="12890"/>
                  </a:cubicBezTo>
                  <a:cubicBezTo>
                    <a:pt x="40446" y="13141"/>
                    <a:pt x="40760" y="13538"/>
                    <a:pt x="40907" y="14668"/>
                  </a:cubicBezTo>
                  <a:cubicBezTo>
                    <a:pt x="40948" y="14815"/>
                    <a:pt x="40948" y="14961"/>
                    <a:pt x="40948" y="15107"/>
                  </a:cubicBezTo>
                  <a:cubicBezTo>
                    <a:pt x="41011" y="15819"/>
                    <a:pt x="40781" y="16321"/>
                    <a:pt x="40070" y="16593"/>
                  </a:cubicBezTo>
                  <a:cubicBezTo>
                    <a:pt x="39212" y="16991"/>
                    <a:pt x="39086" y="17388"/>
                    <a:pt x="39505" y="18246"/>
                  </a:cubicBezTo>
                  <a:cubicBezTo>
                    <a:pt x="39714" y="18685"/>
                    <a:pt x="39902" y="19104"/>
                    <a:pt x="40258" y="19460"/>
                  </a:cubicBezTo>
                  <a:cubicBezTo>
                    <a:pt x="40384" y="19564"/>
                    <a:pt x="40467" y="19732"/>
                    <a:pt x="40551" y="19899"/>
                  </a:cubicBezTo>
                  <a:cubicBezTo>
                    <a:pt x="40760" y="20317"/>
                    <a:pt x="40948" y="20715"/>
                    <a:pt x="41095" y="21133"/>
                  </a:cubicBezTo>
                  <a:cubicBezTo>
                    <a:pt x="41304" y="21573"/>
                    <a:pt x="41200" y="22096"/>
                    <a:pt x="40760" y="22284"/>
                  </a:cubicBezTo>
                  <a:cubicBezTo>
                    <a:pt x="40132" y="22535"/>
                    <a:pt x="39505" y="22870"/>
                    <a:pt x="38793" y="22745"/>
                  </a:cubicBezTo>
                  <a:cubicBezTo>
                    <a:pt x="38584" y="22494"/>
                    <a:pt x="38668" y="22201"/>
                    <a:pt x="38647" y="21929"/>
                  </a:cubicBezTo>
                  <a:cubicBezTo>
                    <a:pt x="38563" y="20966"/>
                    <a:pt x="38040" y="20255"/>
                    <a:pt x="37391" y="19606"/>
                  </a:cubicBezTo>
                  <a:cubicBezTo>
                    <a:pt x="37224" y="19460"/>
                    <a:pt x="36994" y="19313"/>
                    <a:pt x="36680" y="19418"/>
                  </a:cubicBezTo>
                  <a:cubicBezTo>
                    <a:pt x="36806" y="19773"/>
                    <a:pt x="36910" y="20045"/>
                    <a:pt x="37015" y="20359"/>
                  </a:cubicBezTo>
                  <a:cubicBezTo>
                    <a:pt x="37119" y="20673"/>
                    <a:pt x="37245" y="20987"/>
                    <a:pt x="37391" y="21280"/>
                  </a:cubicBezTo>
                  <a:cubicBezTo>
                    <a:pt x="37517" y="21573"/>
                    <a:pt x="37622" y="21824"/>
                    <a:pt x="37601" y="22138"/>
                  </a:cubicBezTo>
                  <a:cubicBezTo>
                    <a:pt x="37559" y="22389"/>
                    <a:pt x="37559" y="22598"/>
                    <a:pt x="37412" y="22828"/>
                  </a:cubicBezTo>
                  <a:cubicBezTo>
                    <a:pt x="37287" y="23017"/>
                    <a:pt x="37224" y="23289"/>
                    <a:pt x="37245" y="23498"/>
                  </a:cubicBezTo>
                  <a:cubicBezTo>
                    <a:pt x="37350" y="24188"/>
                    <a:pt x="36994" y="24711"/>
                    <a:pt x="36659" y="25235"/>
                  </a:cubicBezTo>
                  <a:cubicBezTo>
                    <a:pt x="36450" y="25569"/>
                    <a:pt x="36073" y="25632"/>
                    <a:pt x="35676" y="25527"/>
                  </a:cubicBezTo>
                  <a:cubicBezTo>
                    <a:pt x="34922" y="25339"/>
                    <a:pt x="34316" y="24921"/>
                    <a:pt x="33730" y="24439"/>
                  </a:cubicBezTo>
                  <a:cubicBezTo>
                    <a:pt x="33123" y="24000"/>
                    <a:pt x="32893" y="23372"/>
                    <a:pt x="32851" y="22661"/>
                  </a:cubicBezTo>
                  <a:lnTo>
                    <a:pt x="32851" y="21489"/>
                  </a:lnTo>
                  <a:cubicBezTo>
                    <a:pt x="32851" y="21343"/>
                    <a:pt x="32851" y="21175"/>
                    <a:pt x="32809" y="21050"/>
                  </a:cubicBezTo>
                  <a:cubicBezTo>
                    <a:pt x="32746" y="20924"/>
                    <a:pt x="32621" y="20820"/>
                    <a:pt x="32495" y="20757"/>
                  </a:cubicBezTo>
                  <a:cubicBezTo>
                    <a:pt x="32286" y="20715"/>
                    <a:pt x="32161" y="20841"/>
                    <a:pt x="32077" y="21029"/>
                  </a:cubicBezTo>
                  <a:cubicBezTo>
                    <a:pt x="32014" y="21175"/>
                    <a:pt x="31993" y="21364"/>
                    <a:pt x="31993" y="21552"/>
                  </a:cubicBezTo>
                  <a:cubicBezTo>
                    <a:pt x="31972" y="21970"/>
                    <a:pt x="31972" y="22389"/>
                    <a:pt x="31993" y="22807"/>
                  </a:cubicBezTo>
                  <a:cubicBezTo>
                    <a:pt x="31993" y="23121"/>
                    <a:pt x="31909" y="23372"/>
                    <a:pt x="31700" y="23644"/>
                  </a:cubicBezTo>
                  <a:cubicBezTo>
                    <a:pt x="31449" y="23916"/>
                    <a:pt x="31219" y="24230"/>
                    <a:pt x="30863" y="24439"/>
                  </a:cubicBezTo>
                  <a:cubicBezTo>
                    <a:pt x="30612" y="24607"/>
                    <a:pt x="30403" y="24837"/>
                    <a:pt x="30173" y="25004"/>
                  </a:cubicBezTo>
                  <a:cubicBezTo>
                    <a:pt x="29985" y="25130"/>
                    <a:pt x="29754" y="25255"/>
                    <a:pt x="29545" y="25339"/>
                  </a:cubicBezTo>
                  <a:cubicBezTo>
                    <a:pt x="28938" y="25486"/>
                    <a:pt x="28436" y="25381"/>
                    <a:pt x="28039" y="24837"/>
                  </a:cubicBezTo>
                  <a:cubicBezTo>
                    <a:pt x="27348" y="23895"/>
                    <a:pt x="26888" y="22870"/>
                    <a:pt x="26951" y="21678"/>
                  </a:cubicBezTo>
                  <a:cubicBezTo>
                    <a:pt x="26951" y="21447"/>
                    <a:pt x="26951" y="21196"/>
                    <a:pt x="26930" y="20945"/>
                  </a:cubicBezTo>
                  <a:cubicBezTo>
                    <a:pt x="26846" y="20213"/>
                    <a:pt x="26951" y="19501"/>
                    <a:pt x="27264" y="18832"/>
                  </a:cubicBezTo>
                  <a:cubicBezTo>
                    <a:pt x="27264" y="18665"/>
                    <a:pt x="27432" y="18372"/>
                    <a:pt x="27181" y="17995"/>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367" name="Google Shape;367;p37"/>
            <p:cNvSpPr/>
            <p:nvPr/>
          </p:nvSpPr>
          <p:spPr>
            <a:xfrm>
              <a:off x="-1773825" y="1255900"/>
              <a:ext cx="863125" cy="669600"/>
            </a:xfrm>
            <a:custGeom>
              <a:avLst/>
              <a:gdLst/>
              <a:ahLst/>
              <a:cxnLst/>
              <a:rect l="l" t="t" r="r" b="b"/>
              <a:pathLst>
                <a:path w="34525" h="26784" extrusionOk="0">
                  <a:moveTo>
                    <a:pt x="8516" y="1"/>
                  </a:moveTo>
                  <a:cubicBezTo>
                    <a:pt x="8328" y="503"/>
                    <a:pt x="8077" y="817"/>
                    <a:pt x="7847" y="1131"/>
                  </a:cubicBezTo>
                  <a:cubicBezTo>
                    <a:pt x="7114" y="2072"/>
                    <a:pt x="6947" y="3139"/>
                    <a:pt x="7010" y="4290"/>
                  </a:cubicBezTo>
                  <a:cubicBezTo>
                    <a:pt x="7010" y="4625"/>
                    <a:pt x="7156" y="4834"/>
                    <a:pt x="7428" y="5043"/>
                  </a:cubicBezTo>
                  <a:cubicBezTo>
                    <a:pt x="7847" y="5357"/>
                    <a:pt x="8286" y="5546"/>
                    <a:pt x="8830" y="5546"/>
                  </a:cubicBezTo>
                  <a:cubicBezTo>
                    <a:pt x="9520" y="5546"/>
                    <a:pt x="10148" y="5420"/>
                    <a:pt x="10713" y="5064"/>
                  </a:cubicBezTo>
                  <a:cubicBezTo>
                    <a:pt x="11696" y="4499"/>
                    <a:pt x="12596" y="3872"/>
                    <a:pt x="13349" y="3056"/>
                  </a:cubicBezTo>
                  <a:cubicBezTo>
                    <a:pt x="13726" y="2658"/>
                    <a:pt x="14124" y="2323"/>
                    <a:pt x="14605" y="2114"/>
                  </a:cubicBezTo>
                  <a:cubicBezTo>
                    <a:pt x="14584" y="3077"/>
                    <a:pt x="14584" y="4060"/>
                    <a:pt x="14563" y="5022"/>
                  </a:cubicBezTo>
                  <a:cubicBezTo>
                    <a:pt x="14563" y="5441"/>
                    <a:pt x="14751" y="5671"/>
                    <a:pt x="15086" y="5880"/>
                  </a:cubicBezTo>
                  <a:cubicBezTo>
                    <a:pt x="15798" y="6320"/>
                    <a:pt x="16551" y="6403"/>
                    <a:pt x="17325" y="6362"/>
                  </a:cubicBezTo>
                  <a:cubicBezTo>
                    <a:pt x="17618" y="6320"/>
                    <a:pt x="17827" y="6194"/>
                    <a:pt x="18036" y="6006"/>
                  </a:cubicBezTo>
                  <a:cubicBezTo>
                    <a:pt x="18748" y="5420"/>
                    <a:pt x="19501" y="4855"/>
                    <a:pt x="20129" y="4165"/>
                  </a:cubicBezTo>
                  <a:cubicBezTo>
                    <a:pt x="20191" y="4102"/>
                    <a:pt x="20296" y="4081"/>
                    <a:pt x="20422" y="3997"/>
                  </a:cubicBezTo>
                  <a:cubicBezTo>
                    <a:pt x="20484" y="4102"/>
                    <a:pt x="20547" y="4206"/>
                    <a:pt x="20547" y="4311"/>
                  </a:cubicBezTo>
                  <a:cubicBezTo>
                    <a:pt x="20589" y="4541"/>
                    <a:pt x="20589" y="4792"/>
                    <a:pt x="20547" y="5043"/>
                  </a:cubicBezTo>
                  <a:cubicBezTo>
                    <a:pt x="20526" y="5483"/>
                    <a:pt x="20631" y="5859"/>
                    <a:pt x="20861" y="6257"/>
                  </a:cubicBezTo>
                  <a:cubicBezTo>
                    <a:pt x="21028" y="6487"/>
                    <a:pt x="21154" y="6780"/>
                    <a:pt x="21259" y="7052"/>
                  </a:cubicBezTo>
                  <a:cubicBezTo>
                    <a:pt x="21551" y="7847"/>
                    <a:pt x="22012" y="8496"/>
                    <a:pt x="22765" y="8893"/>
                  </a:cubicBezTo>
                  <a:cubicBezTo>
                    <a:pt x="23142" y="9103"/>
                    <a:pt x="23539" y="9291"/>
                    <a:pt x="23895" y="9437"/>
                  </a:cubicBezTo>
                  <a:cubicBezTo>
                    <a:pt x="24920" y="9877"/>
                    <a:pt x="26113" y="9542"/>
                    <a:pt x="26824" y="8663"/>
                  </a:cubicBezTo>
                  <a:cubicBezTo>
                    <a:pt x="26950" y="8496"/>
                    <a:pt x="27096" y="8349"/>
                    <a:pt x="27201" y="8182"/>
                  </a:cubicBezTo>
                  <a:cubicBezTo>
                    <a:pt x="27431" y="8287"/>
                    <a:pt x="27347" y="8475"/>
                    <a:pt x="27389" y="8600"/>
                  </a:cubicBezTo>
                  <a:lnTo>
                    <a:pt x="27389" y="8977"/>
                  </a:lnTo>
                  <a:cubicBezTo>
                    <a:pt x="27326" y="10609"/>
                    <a:pt x="27996" y="11927"/>
                    <a:pt x="29147" y="13078"/>
                  </a:cubicBezTo>
                  <a:cubicBezTo>
                    <a:pt x="29398" y="13308"/>
                    <a:pt x="29670" y="13434"/>
                    <a:pt x="30046" y="13434"/>
                  </a:cubicBezTo>
                  <a:cubicBezTo>
                    <a:pt x="30967" y="13476"/>
                    <a:pt x="31741" y="13287"/>
                    <a:pt x="32432" y="12597"/>
                  </a:cubicBezTo>
                  <a:cubicBezTo>
                    <a:pt x="32787" y="12220"/>
                    <a:pt x="33269" y="11948"/>
                    <a:pt x="33708" y="11613"/>
                  </a:cubicBezTo>
                  <a:cubicBezTo>
                    <a:pt x="33917" y="11760"/>
                    <a:pt x="34148" y="11948"/>
                    <a:pt x="34440" y="12157"/>
                  </a:cubicBezTo>
                  <a:cubicBezTo>
                    <a:pt x="34524" y="12471"/>
                    <a:pt x="34461" y="12806"/>
                    <a:pt x="34336" y="13162"/>
                  </a:cubicBezTo>
                  <a:cubicBezTo>
                    <a:pt x="34001" y="13999"/>
                    <a:pt x="33708" y="14857"/>
                    <a:pt x="33394" y="15694"/>
                  </a:cubicBezTo>
                  <a:cubicBezTo>
                    <a:pt x="33206" y="16154"/>
                    <a:pt x="33018" y="16635"/>
                    <a:pt x="32683" y="17054"/>
                  </a:cubicBezTo>
                  <a:cubicBezTo>
                    <a:pt x="32599" y="17158"/>
                    <a:pt x="32557" y="17305"/>
                    <a:pt x="32495" y="17451"/>
                  </a:cubicBezTo>
                  <a:cubicBezTo>
                    <a:pt x="32432" y="17619"/>
                    <a:pt x="32369" y="17828"/>
                    <a:pt x="32285" y="18016"/>
                  </a:cubicBezTo>
                  <a:cubicBezTo>
                    <a:pt x="31971" y="18748"/>
                    <a:pt x="31553" y="19376"/>
                    <a:pt x="30967" y="19920"/>
                  </a:cubicBezTo>
                  <a:cubicBezTo>
                    <a:pt x="30591" y="20234"/>
                    <a:pt x="30256" y="20611"/>
                    <a:pt x="29942" y="20945"/>
                  </a:cubicBezTo>
                  <a:cubicBezTo>
                    <a:pt x="28394" y="22598"/>
                    <a:pt x="26489" y="23749"/>
                    <a:pt x="24481" y="24691"/>
                  </a:cubicBezTo>
                  <a:cubicBezTo>
                    <a:pt x="23686" y="25046"/>
                    <a:pt x="22849" y="25360"/>
                    <a:pt x="22075" y="25674"/>
                  </a:cubicBezTo>
                  <a:cubicBezTo>
                    <a:pt x="20861" y="26176"/>
                    <a:pt x="19606" y="26469"/>
                    <a:pt x="18329" y="26658"/>
                  </a:cubicBezTo>
                  <a:cubicBezTo>
                    <a:pt x="17367" y="26783"/>
                    <a:pt x="16342" y="26741"/>
                    <a:pt x="15337" y="26720"/>
                  </a:cubicBezTo>
                  <a:cubicBezTo>
                    <a:pt x="13873" y="26678"/>
                    <a:pt x="12387" y="26469"/>
                    <a:pt x="11006" y="26030"/>
                  </a:cubicBezTo>
                  <a:cubicBezTo>
                    <a:pt x="10002" y="25716"/>
                    <a:pt x="9060" y="25235"/>
                    <a:pt x="8098" y="24774"/>
                  </a:cubicBezTo>
                  <a:cubicBezTo>
                    <a:pt x="7575" y="24523"/>
                    <a:pt x="7114" y="24189"/>
                    <a:pt x="6633" y="23875"/>
                  </a:cubicBezTo>
                  <a:cubicBezTo>
                    <a:pt x="6382" y="23728"/>
                    <a:pt x="6131" y="23519"/>
                    <a:pt x="5922" y="23310"/>
                  </a:cubicBezTo>
                  <a:cubicBezTo>
                    <a:pt x="5126" y="22494"/>
                    <a:pt x="4310" y="21699"/>
                    <a:pt x="3494" y="20862"/>
                  </a:cubicBezTo>
                  <a:cubicBezTo>
                    <a:pt x="3264" y="20632"/>
                    <a:pt x="3076" y="20380"/>
                    <a:pt x="2929" y="20088"/>
                  </a:cubicBezTo>
                  <a:cubicBezTo>
                    <a:pt x="1988" y="18351"/>
                    <a:pt x="1277" y="16530"/>
                    <a:pt x="586" y="14689"/>
                  </a:cubicBezTo>
                  <a:cubicBezTo>
                    <a:pt x="314" y="13957"/>
                    <a:pt x="251" y="13099"/>
                    <a:pt x="209" y="12283"/>
                  </a:cubicBezTo>
                  <a:cubicBezTo>
                    <a:pt x="168" y="11634"/>
                    <a:pt x="0" y="10986"/>
                    <a:pt x="335" y="10337"/>
                  </a:cubicBezTo>
                  <a:cubicBezTo>
                    <a:pt x="356" y="10274"/>
                    <a:pt x="335" y="10149"/>
                    <a:pt x="314" y="10065"/>
                  </a:cubicBezTo>
                  <a:cubicBezTo>
                    <a:pt x="42" y="9416"/>
                    <a:pt x="126" y="8789"/>
                    <a:pt x="314" y="8140"/>
                  </a:cubicBezTo>
                  <a:cubicBezTo>
                    <a:pt x="481" y="7512"/>
                    <a:pt x="649" y="6843"/>
                    <a:pt x="774" y="6194"/>
                  </a:cubicBezTo>
                  <a:cubicBezTo>
                    <a:pt x="942" y="5483"/>
                    <a:pt x="1297" y="4918"/>
                    <a:pt x="1716" y="4374"/>
                  </a:cubicBezTo>
                  <a:cubicBezTo>
                    <a:pt x="2009" y="3997"/>
                    <a:pt x="2365" y="3662"/>
                    <a:pt x="2741" y="3349"/>
                  </a:cubicBezTo>
                  <a:cubicBezTo>
                    <a:pt x="2846" y="3244"/>
                    <a:pt x="2992" y="3160"/>
                    <a:pt x="3139" y="3160"/>
                  </a:cubicBezTo>
                  <a:cubicBezTo>
                    <a:pt x="3620" y="3181"/>
                    <a:pt x="3829" y="2742"/>
                    <a:pt x="4206" y="2554"/>
                  </a:cubicBezTo>
                  <a:cubicBezTo>
                    <a:pt x="4248" y="2533"/>
                    <a:pt x="4290" y="2407"/>
                    <a:pt x="4310" y="2323"/>
                  </a:cubicBezTo>
                  <a:cubicBezTo>
                    <a:pt x="4352" y="2219"/>
                    <a:pt x="4415" y="2114"/>
                    <a:pt x="4520" y="2072"/>
                  </a:cubicBezTo>
                  <a:cubicBezTo>
                    <a:pt x="5754" y="1403"/>
                    <a:pt x="6947" y="775"/>
                    <a:pt x="8181" y="126"/>
                  </a:cubicBezTo>
                  <a:cubicBezTo>
                    <a:pt x="8202" y="85"/>
                    <a:pt x="8307" y="43"/>
                    <a:pt x="8516" y="1"/>
                  </a:cubicBezTo>
                  <a:close/>
                  <a:moveTo>
                    <a:pt x="23958" y="19815"/>
                  </a:moveTo>
                  <a:cubicBezTo>
                    <a:pt x="23581" y="19920"/>
                    <a:pt x="23121" y="19962"/>
                    <a:pt x="22849" y="20318"/>
                  </a:cubicBezTo>
                  <a:cubicBezTo>
                    <a:pt x="22598" y="20652"/>
                    <a:pt x="22284" y="20820"/>
                    <a:pt x="21928" y="21008"/>
                  </a:cubicBezTo>
                  <a:cubicBezTo>
                    <a:pt x="21719" y="21113"/>
                    <a:pt x="21510" y="21259"/>
                    <a:pt x="21342" y="21385"/>
                  </a:cubicBezTo>
                  <a:cubicBezTo>
                    <a:pt x="20715" y="21887"/>
                    <a:pt x="20003" y="22180"/>
                    <a:pt x="19187" y="22180"/>
                  </a:cubicBezTo>
                  <a:cubicBezTo>
                    <a:pt x="17785" y="22180"/>
                    <a:pt x="16362" y="22201"/>
                    <a:pt x="14961" y="22180"/>
                  </a:cubicBezTo>
                  <a:cubicBezTo>
                    <a:pt x="14145" y="22159"/>
                    <a:pt x="13349" y="21992"/>
                    <a:pt x="12554" y="21887"/>
                  </a:cubicBezTo>
                  <a:cubicBezTo>
                    <a:pt x="12450" y="21866"/>
                    <a:pt x="12303" y="21845"/>
                    <a:pt x="12199" y="21782"/>
                  </a:cubicBezTo>
                  <a:cubicBezTo>
                    <a:pt x="11717" y="21552"/>
                    <a:pt x="11215" y="21343"/>
                    <a:pt x="10734" y="21113"/>
                  </a:cubicBezTo>
                  <a:cubicBezTo>
                    <a:pt x="10629" y="21050"/>
                    <a:pt x="10525" y="20966"/>
                    <a:pt x="10462" y="20904"/>
                  </a:cubicBezTo>
                  <a:cubicBezTo>
                    <a:pt x="9834" y="20067"/>
                    <a:pt x="9039" y="19334"/>
                    <a:pt x="8537" y="18393"/>
                  </a:cubicBezTo>
                  <a:cubicBezTo>
                    <a:pt x="7993" y="17305"/>
                    <a:pt x="7575" y="16196"/>
                    <a:pt x="8014" y="14940"/>
                  </a:cubicBezTo>
                  <a:cubicBezTo>
                    <a:pt x="8056" y="14836"/>
                    <a:pt x="8056" y="14689"/>
                    <a:pt x="8014" y="14585"/>
                  </a:cubicBezTo>
                  <a:cubicBezTo>
                    <a:pt x="7993" y="14522"/>
                    <a:pt x="7909" y="14438"/>
                    <a:pt x="7847" y="14417"/>
                  </a:cubicBezTo>
                  <a:cubicBezTo>
                    <a:pt x="7763" y="14375"/>
                    <a:pt x="7637" y="14417"/>
                    <a:pt x="7595" y="14459"/>
                  </a:cubicBezTo>
                  <a:cubicBezTo>
                    <a:pt x="7386" y="14731"/>
                    <a:pt x="7219" y="14982"/>
                    <a:pt x="7156" y="15317"/>
                  </a:cubicBezTo>
                  <a:cubicBezTo>
                    <a:pt x="7031" y="16677"/>
                    <a:pt x="7261" y="17974"/>
                    <a:pt x="8014" y="19125"/>
                  </a:cubicBezTo>
                  <a:cubicBezTo>
                    <a:pt x="8432" y="19774"/>
                    <a:pt x="8935" y="20380"/>
                    <a:pt x="9416" y="21008"/>
                  </a:cubicBezTo>
                  <a:cubicBezTo>
                    <a:pt x="9772" y="21489"/>
                    <a:pt x="10190" y="21887"/>
                    <a:pt x="10776" y="22159"/>
                  </a:cubicBezTo>
                  <a:cubicBezTo>
                    <a:pt x="11111" y="22305"/>
                    <a:pt x="11424" y="22494"/>
                    <a:pt x="11738" y="22619"/>
                  </a:cubicBezTo>
                  <a:cubicBezTo>
                    <a:pt x="12073" y="22745"/>
                    <a:pt x="12408" y="22849"/>
                    <a:pt x="12785" y="22912"/>
                  </a:cubicBezTo>
                  <a:cubicBezTo>
                    <a:pt x="13182" y="22933"/>
                    <a:pt x="13538" y="22996"/>
                    <a:pt x="13935" y="23101"/>
                  </a:cubicBezTo>
                  <a:cubicBezTo>
                    <a:pt x="14186" y="23163"/>
                    <a:pt x="14458" y="23205"/>
                    <a:pt x="14751" y="23205"/>
                  </a:cubicBezTo>
                  <a:lnTo>
                    <a:pt x="19522" y="23205"/>
                  </a:lnTo>
                  <a:cubicBezTo>
                    <a:pt x="19731" y="23205"/>
                    <a:pt x="19940" y="23163"/>
                    <a:pt x="20150" y="23121"/>
                  </a:cubicBezTo>
                  <a:cubicBezTo>
                    <a:pt x="21342" y="22828"/>
                    <a:pt x="22200" y="21992"/>
                    <a:pt x="23225" y="21427"/>
                  </a:cubicBezTo>
                  <a:cubicBezTo>
                    <a:pt x="23246" y="21385"/>
                    <a:pt x="23267" y="21385"/>
                    <a:pt x="23267" y="21364"/>
                  </a:cubicBezTo>
                  <a:cubicBezTo>
                    <a:pt x="23456" y="20966"/>
                    <a:pt x="23769" y="20673"/>
                    <a:pt x="24062" y="20401"/>
                  </a:cubicBezTo>
                  <a:cubicBezTo>
                    <a:pt x="24146" y="20192"/>
                    <a:pt x="24188" y="20004"/>
                    <a:pt x="23958" y="19815"/>
                  </a:cubicBezTo>
                  <a:close/>
                  <a:moveTo>
                    <a:pt x="22075" y="14543"/>
                  </a:moveTo>
                  <a:cubicBezTo>
                    <a:pt x="22075" y="14480"/>
                    <a:pt x="22054" y="14354"/>
                    <a:pt x="22012" y="14250"/>
                  </a:cubicBezTo>
                  <a:cubicBezTo>
                    <a:pt x="21907" y="13852"/>
                    <a:pt x="21551" y="13706"/>
                    <a:pt x="21259" y="13957"/>
                  </a:cubicBezTo>
                  <a:cubicBezTo>
                    <a:pt x="21028" y="14166"/>
                    <a:pt x="20798" y="14438"/>
                    <a:pt x="20610" y="14689"/>
                  </a:cubicBezTo>
                  <a:cubicBezTo>
                    <a:pt x="20484" y="14878"/>
                    <a:pt x="20526" y="15108"/>
                    <a:pt x="20652" y="15296"/>
                  </a:cubicBezTo>
                  <a:cubicBezTo>
                    <a:pt x="20819" y="15526"/>
                    <a:pt x="21028" y="15589"/>
                    <a:pt x="21279" y="15568"/>
                  </a:cubicBezTo>
                  <a:cubicBezTo>
                    <a:pt x="21719" y="15484"/>
                    <a:pt x="22054" y="15087"/>
                    <a:pt x="22075" y="14543"/>
                  </a:cubicBezTo>
                  <a:close/>
                  <a:moveTo>
                    <a:pt x="10504" y="11111"/>
                  </a:moveTo>
                  <a:cubicBezTo>
                    <a:pt x="10504" y="11111"/>
                    <a:pt x="10295" y="11111"/>
                    <a:pt x="10127" y="11216"/>
                  </a:cubicBezTo>
                  <a:cubicBezTo>
                    <a:pt x="10023" y="11279"/>
                    <a:pt x="9876" y="11425"/>
                    <a:pt x="9876" y="11551"/>
                  </a:cubicBezTo>
                  <a:cubicBezTo>
                    <a:pt x="9876" y="12241"/>
                    <a:pt x="10357" y="12639"/>
                    <a:pt x="10985" y="12534"/>
                  </a:cubicBezTo>
                  <a:cubicBezTo>
                    <a:pt x="11111" y="12492"/>
                    <a:pt x="11278" y="12429"/>
                    <a:pt x="11341" y="12325"/>
                  </a:cubicBezTo>
                  <a:cubicBezTo>
                    <a:pt x="11529" y="12053"/>
                    <a:pt x="11529" y="11739"/>
                    <a:pt x="11404" y="11446"/>
                  </a:cubicBezTo>
                  <a:cubicBezTo>
                    <a:pt x="11257" y="11174"/>
                    <a:pt x="11006" y="11090"/>
                    <a:pt x="10504" y="1111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68" name="Google Shape;368;p37"/>
            <p:cNvSpPr/>
            <p:nvPr/>
          </p:nvSpPr>
          <p:spPr>
            <a:xfrm>
              <a:off x="-1903025" y="1787375"/>
              <a:ext cx="809225" cy="644475"/>
            </a:xfrm>
            <a:custGeom>
              <a:avLst/>
              <a:gdLst/>
              <a:ahLst/>
              <a:cxnLst/>
              <a:rect l="l" t="t" r="r" b="b"/>
              <a:pathLst>
                <a:path w="32369" h="25779" extrusionOk="0">
                  <a:moveTo>
                    <a:pt x="20338" y="6549"/>
                  </a:moveTo>
                  <a:cubicBezTo>
                    <a:pt x="21258" y="6549"/>
                    <a:pt x="22116" y="6591"/>
                    <a:pt x="22932" y="6507"/>
                  </a:cubicBezTo>
                  <a:cubicBezTo>
                    <a:pt x="23790" y="6445"/>
                    <a:pt x="24648" y="6256"/>
                    <a:pt x="25485" y="6047"/>
                  </a:cubicBezTo>
                  <a:cubicBezTo>
                    <a:pt x="26301" y="5838"/>
                    <a:pt x="27075" y="5566"/>
                    <a:pt x="27912" y="5315"/>
                  </a:cubicBezTo>
                  <a:cubicBezTo>
                    <a:pt x="28226" y="5859"/>
                    <a:pt x="28414" y="6382"/>
                    <a:pt x="28540" y="6926"/>
                  </a:cubicBezTo>
                  <a:cubicBezTo>
                    <a:pt x="28665" y="7449"/>
                    <a:pt x="28833" y="7972"/>
                    <a:pt x="29084" y="8453"/>
                  </a:cubicBezTo>
                  <a:cubicBezTo>
                    <a:pt x="29230" y="8704"/>
                    <a:pt x="29335" y="8997"/>
                    <a:pt x="29419" y="9290"/>
                  </a:cubicBezTo>
                  <a:cubicBezTo>
                    <a:pt x="29942" y="11194"/>
                    <a:pt x="30381" y="13119"/>
                    <a:pt x="30779" y="15086"/>
                  </a:cubicBezTo>
                  <a:cubicBezTo>
                    <a:pt x="30800" y="15170"/>
                    <a:pt x="30821" y="15274"/>
                    <a:pt x="30821" y="15358"/>
                  </a:cubicBezTo>
                  <a:cubicBezTo>
                    <a:pt x="30904" y="16028"/>
                    <a:pt x="30883" y="16739"/>
                    <a:pt x="31302" y="17367"/>
                  </a:cubicBezTo>
                  <a:cubicBezTo>
                    <a:pt x="30946" y="17451"/>
                    <a:pt x="30716" y="17492"/>
                    <a:pt x="30465" y="17576"/>
                  </a:cubicBezTo>
                  <a:cubicBezTo>
                    <a:pt x="29691" y="17743"/>
                    <a:pt x="28937" y="17890"/>
                    <a:pt x="28184" y="18078"/>
                  </a:cubicBezTo>
                  <a:cubicBezTo>
                    <a:pt x="27912" y="18120"/>
                    <a:pt x="27682" y="18287"/>
                    <a:pt x="27473" y="18434"/>
                  </a:cubicBezTo>
                  <a:cubicBezTo>
                    <a:pt x="27389" y="18497"/>
                    <a:pt x="27305" y="18664"/>
                    <a:pt x="27347" y="18727"/>
                  </a:cubicBezTo>
                  <a:cubicBezTo>
                    <a:pt x="27389" y="18852"/>
                    <a:pt x="27515" y="18957"/>
                    <a:pt x="27661" y="19020"/>
                  </a:cubicBezTo>
                  <a:cubicBezTo>
                    <a:pt x="27766" y="19041"/>
                    <a:pt x="27891" y="19020"/>
                    <a:pt x="27996" y="18957"/>
                  </a:cubicBezTo>
                  <a:cubicBezTo>
                    <a:pt x="29042" y="18539"/>
                    <a:pt x="30109" y="18329"/>
                    <a:pt x="31218" y="18183"/>
                  </a:cubicBezTo>
                  <a:cubicBezTo>
                    <a:pt x="31469" y="18141"/>
                    <a:pt x="31741" y="18078"/>
                    <a:pt x="32055" y="18287"/>
                  </a:cubicBezTo>
                  <a:cubicBezTo>
                    <a:pt x="31867" y="18392"/>
                    <a:pt x="31762" y="18497"/>
                    <a:pt x="31637" y="18539"/>
                  </a:cubicBezTo>
                  <a:cubicBezTo>
                    <a:pt x="31134" y="18811"/>
                    <a:pt x="30611" y="19062"/>
                    <a:pt x="30109" y="19355"/>
                  </a:cubicBezTo>
                  <a:cubicBezTo>
                    <a:pt x="29963" y="19438"/>
                    <a:pt x="29816" y="19564"/>
                    <a:pt x="29691" y="19689"/>
                  </a:cubicBezTo>
                  <a:cubicBezTo>
                    <a:pt x="29544" y="19857"/>
                    <a:pt x="29544" y="20150"/>
                    <a:pt x="29670" y="20275"/>
                  </a:cubicBezTo>
                  <a:cubicBezTo>
                    <a:pt x="29795" y="20401"/>
                    <a:pt x="29984" y="20484"/>
                    <a:pt x="30172" y="20380"/>
                  </a:cubicBezTo>
                  <a:cubicBezTo>
                    <a:pt x="30507" y="20212"/>
                    <a:pt x="30841" y="20024"/>
                    <a:pt x="31260" y="19857"/>
                  </a:cubicBezTo>
                  <a:cubicBezTo>
                    <a:pt x="31030" y="20233"/>
                    <a:pt x="30821" y="20547"/>
                    <a:pt x="30632" y="20861"/>
                  </a:cubicBezTo>
                  <a:cubicBezTo>
                    <a:pt x="30590" y="20966"/>
                    <a:pt x="30507" y="21070"/>
                    <a:pt x="30444" y="21175"/>
                  </a:cubicBezTo>
                  <a:cubicBezTo>
                    <a:pt x="30381" y="21363"/>
                    <a:pt x="30444" y="21552"/>
                    <a:pt x="30611" y="21656"/>
                  </a:cubicBezTo>
                  <a:cubicBezTo>
                    <a:pt x="30716" y="21740"/>
                    <a:pt x="30925" y="21761"/>
                    <a:pt x="31030" y="21698"/>
                  </a:cubicBezTo>
                  <a:cubicBezTo>
                    <a:pt x="31239" y="21552"/>
                    <a:pt x="31427" y="21342"/>
                    <a:pt x="31574" y="21133"/>
                  </a:cubicBezTo>
                  <a:cubicBezTo>
                    <a:pt x="31762" y="20861"/>
                    <a:pt x="31909" y="20589"/>
                    <a:pt x="32306" y="20401"/>
                  </a:cubicBezTo>
                  <a:cubicBezTo>
                    <a:pt x="32369" y="20945"/>
                    <a:pt x="32369" y="21384"/>
                    <a:pt x="32285" y="21907"/>
                  </a:cubicBezTo>
                  <a:cubicBezTo>
                    <a:pt x="32097" y="21949"/>
                    <a:pt x="31950" y="22012"/>
                    <a:pt x="31762" y="22012"/>
                  </a:cubicBezTo>
                  <a:cubicBezTo>
                    <a:pt x="31176" y="22054"/>
                    <a:pt x="30611" y="22054"/>
                    <a:pt x="30025" y="22012"/>
                  </a:cubicBezTo>
                  <a:cubicBezTo>
                    <a:pt x="28414" y="21949"/>
                    <a:pt x="26782" y="22200"/>
                    <a:pt x="25171" y="22388"/>
                  </a:cubicBezTo>
                  <a:cubicBezTo>
                    <a:pt x="24104" y="22493"/>
                    <a:pt x="23016" y="22744"/>
                    <a:pt x="22012" y="23058"/>
                  </a:cubicBezTo>
                  <a:cubicBezTo>
                    <a:pt x="21823" y="23121"/>
                    <a:pt x="21656" y="23163"/>
                    <a:pt x="21489" y="23205"/>
                  </a:cubicBezTo>
                  <a:cubicBezTo>
                    <a:pt x="20484" y="23309"/>
                    <a:pt x="19564" y="23686"/>
                    <a:pt x="18622" y="24000"/>
                  </a:cubicBezTo>
                  <a:cubicBezTo>
                    <a:pt x="17513" y="24376"/>
                    <a:pt x="16488" y="24899"/>
                    <a:pt x="15630" y="25715"/>
                  </a:cubicBezTo>
                  <a:cubicBezTo>
                    <a:pt x="15567" y="25736"/>
                    <a:pt x="15525" y="25757"/>
                    <a:pt x="15442" y="25778"/>
                  </a:cubicBezTo>
                  <a:cubicBezTo>
                    <a:pt x="15107" y="25736"/>
                    <a:pt x="14856" y="25569"/>
                    <a:pt x="14709" y="25234"/>
                  </a:cubicBezTo>
                  <a:cubicBezTo>
                    <a:pt x="14605" y="25025"/>
                    <a:pt x="14416" y="24878"/>
                    <a:pt x="14228" y="24711"/>
                  </a:cubicBezTo>
                  <a:cubicBezTo>
                    <a:pt x="13956" y="24481"/>
                    <a:pt x="13705" y="24209"/>
                    <a:pt x="13475" y="23958"/>
                  </a:cubicBezTo>
                  <a:cubicBezTo>
                    <a:pt x="13077" y="23560"/>
                    <a:pt x="13015" y="23142"/>
                    <a:pt x="13140" y="22640"/>
                  </a:cubicBezTo>
                  <a:cubicBezTo>
                    <a:pt x="13266" y="22179"/>
                    <a:pt x="13328" y="21698"/>
                    <a:pt x="13391" y="21238"/>
                  </a:cubicBezTo>
                  <a:cubicBezTo>
                    <a:pt x="13475" y="20756"/>
                    <a:pt x="13496" y="20275"/>
                    <a:pt x="13266" y="19836"/>
                  </a:cubicBezTo>
                  <a:cubicBezTo>
                    <a:pt x="13245" y="19773"/>
                    <a:pt x="13224" y="19731"/>
                    <a:pt x="13224" y="19647"/>
                  </a:cubicBezTo>
                  <a:cubicBezTo>
                    <a:pt x="13287" y="18518"/>
                    <a:pt x="12805" y="17451"/>
                    <a:pt x="12847" y="16342"/>
                  </a:cubicBezTo>
                  <a:cubicBezTo>
                    <a:pt x="12868" y="16028"/>
                    <a:pt x="12805" y="15693"/>
                    <a:pt x="12743" y="15358"/>
                  </a:cubicBezTo>
                  <a:cubicBezTo>
                    <a:pt x="12554" y="14438"/>
                    <a:pt x="12345" y="13517"/>
                    <a:pt x="12178" y="12596"/>
                  </a:cubicBezTo>
                  <a:cubicBezTo>
                    <a:pt x="12094" y="12136"/>
                    <a:pt x="12031" y="11655"/>
                    <a:pt x="11989" y="11173"/>
                  </a:cubicBezTo>
                  <a:cubicBezTo>
                    <a:pt x="11968" y="11006"/>
                    <a:pt x="11989" y="10860"/>
                    <a:pt x="11968" y="10713"/>
                  </a:cubicBezTo>
                  <a:cubicBezTo>
                    <a:pt x="11675" y="9939"/>
                    <a:pt x="11717" y="9123"/>
                    <a:pt x="11717" y="8307"/>
                  </a:cubicBezTo>
                  <a:cubicBezTo>
                    <a:pt x="11717" y="7972"/>
                    <a:pt x="11696" y="7637"/>
                    <a:pt x="11382" y="7428"/>
                  </a:cubicBezTo>
                  <a:cubicBezTo>
                    <a:pt x="11236" y="7323"/>
                    <a:pt x="11027" y="7219"/>
                    <a:pt x="10838" y="7177"/>
                  </a:cubicBezTo>
                  <a:cubicBezTo>
                    <a:pt x="10566" y="7114"/>
                    <a:pt x="10294" y="7114"/>
                    <a:pt x="10022" y="7177"/>
                  </a:cubicBezTo>
                  <a:cubicBezTo>
                    <a:pt x="8893" y="7344"/>
                    <a:pt x="7805" y="7658"/>
                    <a:pt x="6863" y="8349"/>
                  </a:cubicBezTo>
                  <a:cubicBezTo>
                    <a:pt x="6486" y="8600"/>
                    <a:pt x="6424" y="8767"/>
                    <a:pt x="6256" y="9437"/>
                  </a:cubicBezTo>
                  <a:cubicBezTo>
                    <a:pt x="6528" y="9625"/>
                    <a:pt x="6758" y="9876"/>
                    <a:pt x="6779" y="10274"/>
                  </a:cubicBezTo>
                  <a:cubicBezTo>
                    <a:pt x="6779" y="10483"/>
                    <a:pt x="6884" y="10692"/>
                    <a:pt x="6905" y="10901"/>
                  </a:cubicBezTo>
                  <a:cubicBezTo>
                    <a:pt x="7051" y="11927"/>
                    <a:pt x="7219" y="12910"/>
                    <a:pt x="7595" y="13894"/>
                  </a:cubicBezTo>
                  <a:cubicBezTo>
                    <a:pt x="7721" y="14249"/>
                    <a:pt x="7742" y="14647"/>
                    <a:pt x="7825" y="15065"/>
                  </a:cubicBezTo>
                  <a:cubicBezTo>
                    <a:pt x="6989" y="15421"/>
                    <a:pt x="6277" y="15944"/>
                    <a:pt x="5608" y="16467"/>
                  </a:cubicBezTo>
                  <a:cubicBezTo>
                    <a:pt x="5503" y="16551"/>
                    <a:pt x="5336" y="16614"/>
                    <a:pt x="5210" y="16655"/>
                  </a:cubicBezTo>
                  <a:cubicBezTo>
                    <a:pt x="4917" y="16739"/>
                    <a:pt x="4645" y="16781"/>
                    <a:pt x="4331" y="16844"/>
                  </a:cubicBezTo>
                  <a:cubicBezTo>
                    <a:pt x="4164" y="16865"/>
                    <a:pt x="4017" y="16886"/>
                    <a:pt x="3871" y="16844"/>
                  </a:cubicBezTo>
                  <a:cubicBezTo>
                    <a:pt x="2783" y="16572"/>
                    <a:pt x="1632" y="16425"/>
                    <a:pt x="586" y="15944"/>
                  </a:cubicBezTo>
                  <a:cubicBezTo>
                    <a:pt x="398" y="15881"/>
                    <a:pt x="209" y="15777"/>
                    <a:pt x="0" y="15672"/>
                  </a:cubicBezTo>
                  <a:cubicBezTo>
                    <a:pt x="0" y="14940"/>
                    <a:pt x="188" y="14270"/>
                    <a:pt x="481" y="13642"/>
                  </a:cubicBezTo>
                  <a:cubicBezTo>
                    <a:pt x="732" y="13077"/>
                    <a:pt x="1004" y="12492"/>
                    <a:pt x="1214" y="11906"/>
                  </a:cubicBezTo>
                  <a:cubicBezTo>
                    <a:pt x="1402" y="11320"/>
                    <a:pt x="1716" y="10797"/>
                    <a:pt x="2030" y="10274"/>
                  </a:cubicBezTo>
                  <a:cubicBezTo>
                    <a:pt x="2281" y="9834"/>
                    <a:pt x="2490" y="9353"/>
                    <a:pt x="2615" y="8872"/>
                  </a:cubicBezTo>
                  <a:cubicBezTo>
                    <a:pt x="2783" y="8307"/>
                    <a:pt x="3034" y="7826"/>
                    <a:pt x="3390" y="7323"/>
                  </a:cubicBezTo>
                  <a:cubicBezTo>
                    <a:pt x="4331" y="5880"/>
                    <a:pt x="5210" y="4415"/>
                    <a:pt x="6005" y="2867"/>
                  </a:cubicBezTo>
                  <a:cubicBezTo>
                    <a:pt x="6214" y="2490"/>
                    <a:pt x="6445" y="2093"/>
                    <a:pt x="6696" y="1737"/>
                  </a:cubicBezTo>
                  <a:cubicBezTo>
                    <a:pt x="6989" y="1277"/>
                    <a:pt x="7281" y="816"/>
                    <a:pt x="7386" y="251"/>
                  </a:cubicBezTo>
                  <a:cubicBezTo>
                    <a:pt x="7407" y="189"/>
                    <a:pt x="7491" y="126"/>
                    <a:pt x="7574" y="0"/>
                  </a:cubicBezTo>
                  <a:cubicBezTo>
                    <a:pt x="7721" y="105"/>
                    <a:pt x="7888" y="189"/>
                    <a:pt x="7993" y="293"/>
                  </a:cubicBezTo>
                  <a:cubicBezTo>
                    <a:pt x="8746" y="1046"/>
                    <a:pt x="9499" y="1821"/>
                    <a:pt x="10294" y="2595"/>
                  </a:cubicBezTo>
                  <a:cubicBezTo>
                    <a:pt x="10608" y="2909"/>
                    <a:pt x="10964" y="3202"/>
                    <a:pt x="11341" y="3432"/>
                  </a:cubicBezTo>
                  <a:cubicBezTo>
                    <a:pt x="12324" y="4038"/>
                    <a:pt x="13349" y="4603"/>
                    <a:pt x="14437" y="5231"/>
                  </a:cubicBezTo>
                  <a:cubicBezTo>
                    <a:pt x="14626" y="5733"/>
                    <a:pt x="14814" y="6319"/>
                    <a:pt x="15107" y="6884"/>
                  </a:cubicBezTo>
                  <a:cubicBezTo>
                    <a:pt x="15421" y="7512"/>
                    <a:pt x="16007" y="7847"/>
                    <a:pt x="16697" y="7930"/>
                  </a:cubicBezTo>
                  <a:cubicBezTo>
                    <a:pt x="17304" y="8014"/>
                    <a:pt x="17890" y="7951"/>
                    <a:pt x="18497" y="7930"/>
                  </a:cubicBezTo>
                  <a:cubicBezTo>
                    <a:pt x="18622" y="7930"/>
                    <a:pt x="18810" y="7868"/>
                    <a:pt x="18915" y="7784"/>
                  </a:cubicBezTo>
                  <a:cubicBezTo>
                    <a:pt x="19375" y="7512"/>
                    <a:pt x="20045" y="7303"/>
                    <a:pt x="20338" y="65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69" name="Google Shape;369;p37"/>
            <p:cNvSpPr/>
            <p:nvPr/>
          </p:nvSpPr>
          <p:spPr>
            <a:xfrm>
              <a:off x="-1722050" y="1988225"/>
              <a:ext cx="128700" cy="337950"/>
            </a:xfrm>
            <a:custGeom>
              <a:avLst/>
              <a:gdLst/>
              <a:ahLst/>
              <a:cxnLst/>
              <a:rect l="l" t="t" r="r" b="b"/>
              <a:pathLst>
                <a:path w="5148" h="13518" extrusionOk="0">
                  <a:moveTo>
                    <a:pt x="1" y="1173"/>
                  </a:moveTo>
                  <a:cubicBezTo>
                    <a:pt x="586" y="629"/>
                    <a:pt x="1151" y="294"/>
                    <a:pt x="1842" y="231"/>
                  </a:cubicBezTo>
                  <a:cubicBezTo>
                    <a:pt x="2009" y="231"/>
                    <a:pt x="2135" y="126"/>
                    <a:pt x="2260" y="106"/>
                  </a:cubicBezTo>
                  <a:cubicBezTo>
                    <a:pt x="2532" y="43"/>
                    <a:pt x="2783" y="1"/>
                    <a:pt x="3055" y="1"/>
                  </a:cubicBezTo>
                  <a:cubicBezTo>
                    <a:pt x="3474" y="1"/>
                    <a:pt x="3599" y="126"/>
                    <a:pt x="3620" y="524"/>
                  </a:cubicBezTo>
                  <a:cubicBezTo>
                    <a:pt x="3662" y="775"/>
                    <a:pt x="3620" y="1068"/>
                    <a:pt x="3620" y="1340"/>
                  </a:cubicBezTo>
                  <a:cubicBezTo>
                    <a:pt x="3620" y="1758"/>
                    <a:pt x="3620" y="2177"/>
                    <a:pt x="3788" y="2595"/>
                  </a:cubicBezTo>
                  <a:cubicBezTo>
                    <a:pt x="3830" y="2742"/>
                    <a:pt x="3913" y="2951"/>
                    <a:pt x="3892" y="3119"/>
                  </a:cubicBezTo>
                  <a:cubicBezTo>
                    <a:pt x="3809" y="4395"/>
                    <a:pt x="4206" y="5629"/>
                    <a:pt x="4415" y="6843"/>
                  </a:cubicBezTo>
                  <a:cubicBezTo>
                    <a:pt x="4541" y="7554"/>
                    <a:pt x="4667" y="8266"/>
                    <a:pt x="4646" y="8998"/>
                  </a:cubicBezTo>
                  <a:cubicBezTo>
                    <a:pt x="4646" y="9145"/>
                    <a:pt x="4625" y="9312"/>
                    <a:pt x="4667" y="9437"/>
                  </a:cubicBezTo>
                  <a:cubicBezTo>
                    <a:pt x="4855" y="10170"/>
                    <a:pt x="4876" y="10923"/>
                    <a:pt x="4918" y="11655"/>
                  </a:cubicBezTo>
                  <a:cubicBezTo>
                    <a:pt x="4918" y="12011"/>
                    <a:pt x="5064" y="12346"/>
                    <a:pt x="5148" y="12743"/>
                  </a:cubicBezTo>
                  <a:cubicBezTo>
                    <a:pt x="4939" y="12869"/>
                    <a:pt x="4750" y="13015"/>
                    <a:pt x="4562" y="13057"/>
                  </a:cubicBezTo>
                  <a:cubicBezTo>
                    <a:pt x="3913" y="13099"/>
                    <a:pt x="3307" y="13371"/>
                    <a:pt x="2616" y="13518"/>
                  </a:cubicBezTo>
                  <a:cubicBezTo>
                    <a:pt x="2574" y="12262"/>
                    <a:pt x="2323" y="11090"/>
                    <a:pt x="1905" y="9940"/>
                  </a:cubicBezTo>
                  <a:cubicBezTo>
                    <a:pt x="1633" y="9249"/>
                    <a:pt x="1612" y="8517"/>
                    <a:pt x="1507" y="7784"/>
                  </a:cubicBezTo>
                  <a:cubicBezTo>
                    <a:pt x="1737" y="7617"/>
                    <a:pt x="1967" y="7429"/>
                    <a:pt x="2198" y="7220"/>
                  </a:cubicBezTo>
                  <a:cubicBezTo>
                    <a:pt x="2260" y="7136"/>
                    <a:pt x="2344" y="6948"/>
                    <a:pt x="2323" y="6822"/>
                  </a:cubicBezTo>
                  <a:cubicBezTo>
                    <a:pt x="2302" y="6613"/>
                    <a:pt x="2093" y="6571"/>
                    <a:pt x="1905" y="6571"/>
                  </a:cubicBezTo>
                  <a:cubicBezTo>
                    <a:pt x="1716" y="6571"/>
                    <a:pt x="1570" y="6613"/>
                    <a:pt x="1382" y="6676"/>
                  </a:cubicBezTo>
                  <a:cubicBezTo>
                    <a:pt x="733" y="4855"/>
                    <a:pt x="335" y="3035"/>
                    <a:pt x="1" y="117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370" name="Google Shape;370;p37"/>
            <p:cNvSpPr/>
            <p:nvPr/>
          </p:nvSpPr>
          <p:spPr>
            <a:xfrm>
              <a:off x="-1927100" y="2205850"/>
              <a:ext cx="251100" cy="128700"/>
            </a:xfrm>
            <a:custGeom>
              <a:avLst/>
              <a:gdLst/>
              <a:ahLst/>
              <a:cxnLst/>
              <a:rect l="l" t="t" r="r" b="b"/>
              <a:pathLst>
                <a:path w="10044" h="5148" extrusionOk="0">
                  <a:moveTo>
                    <a:pt x="9584" y="2469"/>
                  </a:moveTo>
                  <a:cubicBezTo>
                    <a:pt x="9625" y="2699"/>
                    <a:pt x="9709" y="2908"/>
                    <a:pt x="9730" y="3139"/>
                  </a:cubicBezTo>
                  <a:cubicBezTo>
                    <a:pt x="9772" y="3829"/>
                    <a:pt x="9981" y="4478"/>
                    <a:pt x="10044" y="5147"/>
                  </a:cubicBezTo>
                  <a:cubicBezTo>
                    <a:pt x="9521" y="5105"/>
                    <a:pt x="9270" y="5043"/>
                    <a:pt x="8935" y="4708"/>
                  </a:cubicBezTo>
                  <a:cubicBezTo>
                    <a:pt x="8537" y="4310"/>
                    <a:pt x="8098" y="4164"/>
                    <a:pt x="7596" y="4038"/>
                  </a:cubicBezTo>
                  <a:cubicBezTo>
                    <a:pt x="6382" y="3745"/>
                    <a:pt x="5190" y="3473"/>
                    <a:pt x="4039" y="3013"/>
                  </a:cubicBezTo>
                  <a:cubicBezTo>
                    <a:pt x="3767" y="2908"/>
                    <a:pt x="3453" y="2888"/>
                    <a:pt x="3139" y="2888"/>
                  </a:cubicBezTo>
                  <a:cubicBezTo>
                    <a:pt x="2302" y="2846"/>
                    <a:pt x="1465" y="2888"/>
                    <a:pt x="607" y="2888"/>
                  </a:cubicBezTo>
                  <a:cubicBezTo>
                    <a:pt x="398" y="2888"/>
                    <a:pt x="189" y="2846"/>
                    <a:pt x="1" y="2825"/>
                  </a:cubicBezTo>
                  <a:lnTo>
                    <a:pt x="1" y="1548"/>
                  </a:lnTo>
                  <a:cubicBezTo>
                    <a:pt x="377" y="1130"/>
                    <a:pt x="147" y="481"/>
                    <a:pt x="586" y="0"/>
                  </a:cubicBezTo>
                  <a:cubicBezTo>
                    <a:pt x="775" y="63"/>
                    <a:pt x="942" y="84"/>
                    <a:pt x="1130" y="168"/>
                  </a:cubicBezTo>
                  <a:cubicBezTo>
                    <a:pt x="2177" y="628"/>
                    <a:pt x="3327" y="795"/>
                    <a:pt x="4436" y="1025"/>
                  </a:cubicBezTo>
                  <a:cubicBezTo>
                    <a:pt x="4687" y="1067"/>
                    <a:pt x="4980" y="1046"/>
                    <a:pt x="5231" y="1004"/>
                  </a:cubicBezTo>
                  <a:cubicBezTo>
                    <a:pt x="5545" y="942"/>
                    <a:pt x="5817" y="1025"/>
                    <a:pt x="6068" y="1214"/>
                  </a:cubicBezTo>
                  <a:cubicBezTo>
                    <a:pt x="6654" y="1590"/>
                    <a:pt x="7219" y="1988"/>
                    <a:pt x="7805" y="2323"/>
                  </a:cubicBezTo>
                  <a:cubicBezTo>
                    <a:pt x="8349" y="2678"/>
                    <a:pt x="8830" y="2699"/>
                    <a:pt x="9584" y="246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1" name="Google Shape;371;p37"/>
            <p:cNvSpPr/>
            <p:nvPr/>
          </p:nvSpPr>
          <p:spPr>
            <a:xfrm>
              <a:off x="-1839225" y="1357400"/>
              <a:ext cx="62800" cy="127125"/>
            </a:xfrm>
            <a:custGeom>
              <a:avLst/>
              <a:gdLst/>
              <a:ahLst/>
              <a:cxnLst/>
              <a:rect l="l" t="t" r="r" b="b"/>
              <a:pathLst>
                <a:path w="2512" h="5085" extrusionOk="0">
                  <a:moveTo>
                    <a:pt x="1716" y="5084"/>
                  </a:moveTo>
                  <a:cubicBezTo>
                    <a:pt x="1612" y="4980"/>
                    <a:pt x="1528" y="4938"/>
                    <a:pt x="1486" y="4854"/>
                  </a:cubicBezTo>
                  <a:cubicBezTo>
                    <a:pt x="1131" y="4227"/>
                    <a:pt x="754" y="3620"/>
                    <a:pt x="419" y="2992"/>
                  </a:cubicBezTo>
                  <a:cubicBezTo>
                    <a:pt x="1" y="2197"/>
                    <a:pt x="126" y="1297"/>
                    <a:pt x="189" y="439"/>
                  </a:cubicBezTo>
                  <a:cubicBezTo>
                    <a:pt x="189" y="209"/>
                    <a:pt x="419" y="21"/>
                    <a:pt x="670" y="21"/>
                  </a:cubicBezTo>
                  <a:cubicBezTo>
                    <a:pt x="900" y="0"/>
                    <a:pt x="1152" y="0"/>
                    <a:pt x="1382" y="0"/>
                  </a:cubicBezTo>
                  <a:cubicBezTo>
                    <a:pt x="1988" y="21"/>
                    <a:pt x="2365" y="377"/>
                    <a:pt x="2428" y="983"/>
                  </a:cubicBezTo>
                  <a:cubicBezTo>
                    <a:pt x="2512" y="1841"/>
                    <a:pt x="2449" y="2720"/>
                    <a:pt x="2093" y="3515"/>
                  </a:cubicBezTo>
                  <a:cubicBezTo>
                    <a:pt x="1988" y="3766"/>
                    <a:pt x="1905" y="4017"/>
                    <a:pt x="1821" y="4289"/>
                  </a:cubicBezTo>
                  <a:cubicBezTo>
                    <a:pt x="1800" y="4520"/>
                    <a:pt x="1779" y="4771"/>
                    <a:pt x="1716" y="508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2" name="Google Shape;372;p37"/>
            <p:cNvSpPr/>
            <p:nvPr/>
          </p:nvSpPr>
          <p:spPr>
            <a:xfrm>
              <a:off x="-962000" y="1680125"/>
              <a:ext cx="111975" cy="75875"/>
            </a:xfrm>
            <a:custGeom>
              <a:avLst/>
              <a:gdLst/>
              <a:ahLst/>
              <a:cxnLst/>
              <a:rect l="l" t="t" r="r" b="b"/>
              <a:pathLst>
                <a:path w="4479" h="3035" extrusionOk="0">
                  <a:moveTo>
                    <a:pt x="1" y="2993"/>
                  </a:moveTo>
                  <a:cubicBezTo>
                    <a:pt x="503" y="1968"/>
                    <a:pt x="984" y="1026"/>
                    <a:pt x="1444" y="106"/>
                  </a:cubicBezTo>
                  <a:cubicBezTo>
                    <a:pt x="2177" y="1"/>
                    <a:pt x="2867" y="64"/>
                    <a:pt x="3558" y="106"/>
                  </a:cubicBezTo>
                  <a:cubicBezTo>
                    <a:pt x="4144" y="126"/>
                    <a:pt x="4478" y="963"/>
                    <a:pt x="4081" y="1424"/>
                  </a:cubicBezTo>
                  <a:cubicBezTo>
                    <a:pt x="3244" y="2323"/>
                    <a:pt x="2302" y="3035"/>
                    <a:pt x="1005" y="3035"/>
                  </a:cubicBezTo>
                  <a:cubicBezTo>
                    <a:pt x="691" y="3035"/>
                    <a:pt x="398" y="3014"/>
                    <a:pt x="1" y="299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3" name="Google Shape;373;p37"/>
            <p:cNvSpPr/>
            <p:nvPr/>
          </p:nvSpPr>
          <p:spPr>
            <a:xfrm>
              <a:off x="-1511775" y="1933300"/>
              <a:ext cx="91050" cy="34025"/>
            </a:xfrm>
            <a:custGeom>
              <a:avLst/>
              <a:gdLst/>
              <a:ahLst/>
              <a:cxnLst/>
              <a:rect l="l" t="t" r="r" b="b"/>
              <a:pathLst>
                <a:path w="3642" h="1361" extrusionOk="0">
                  <a:moveTo>
                    <a:pt x="3642" y="650"/>
                  </a:moveTo>
                  <a:cubicBezTo>
                    <a:pt x="3265" y="901"/>
                    <a:pt x="3014" y="1131"/>
                    <a:pt x="2700" y="1361"/>
                  </a:cubicBezTo>
                  <a:lnTo>
                    <a:pt x="1382" y="1361"/>
                  </a:lnTo>
                  <a:cubicBezTo>
                    <a:pt x="1235" y="1361"/>
                    <a:pt x="1110" y="1319"/>
                    <a:pt x="942" y="1298"/>
                  </a:cubicBezTo>
                  <a:cubicBezTo>
                    <a:pt x="336" y="1131"/>
                    <a:pt x="1" y="733"/>
                    <a:pt x="22" y="1"/>
                  </a:cubicBezTo>
                  <a:cubicBezTo>
                    <a:pt x="1214" y="189"/>
                    <a:pt x="2344" y="419"/>
                    <a:pt x="3642" y="65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4" name="Google Shape;374;p37"/>
            <p:cNvSpPr/>
            <p:nvPr/>
          </p:nvSpPr>
          <p:spPr>
            <a:xfrm>
              <a:off x="-1642025" y="2339750"/>
              <a:ext cx="50775" cy="56525"/>
            </a:xfrm>
            <a:custGeom>
              <a:avLst/>
              <a:gdLst/>
              <a:ahLst/>
              <a:cxnLst/>
              <a:rect l="l" t="t" r="r" b="b"/>
              <a:pathLst>
                <a:path w="2031" h="2261" extrusionOk="0">
                  <a:moveTo>
                    <a:pt x="1" y="670"/>
                  </a:moveTo>
                  <a:cubicBezTo>
                    <a:pt x="691" y="105"/>
                    <a:pt x="1340" y="105"/>
                    <a:pt x="2031" y="1"/>
                  </a:cubicBezTo>
                  <a:lnTo>
                    <a:pt x="2031" y="1863"/>
                  </a:lnTo>
                  <a:cubicBezTo>
                    <a:pt x="1842" y="1967"/>
                    <a:pt x="1654" y="2093"/>
                    <a:pt x="1424" y="2260"/>
                  </a:cubicBezTo>
                  <a:cubicBezTo>
                    <a:pt x="838" y="1821"/>
                    <a:pt x="357" y="1319"/>
                    <a:pt x="1" y="67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5" name="Google Shape;375;p37"/>
            <p:cNvSpPr/>
            <p:nvPr/>
          </p:nvSpPr>
          <p:spPr>
            <a:xfrm>
              <a:off x="-1752375" y="2221000"/>
              <a:ext cx="55975" cy="30900"/>
            </a:xfrm>
            <a:custGeom>
              <a:avLst/>
              <a:gdLst/>
              <a:ahLst/>
              <a:cxnLst/>
              <a:rect l="l" t="t" r="r" b="b"/>
              <a:pathLst>
                <a:path w="2239" h="1236" extrusionOk="0">
                  <a:moveTo>
                    <a:pt x="0" y="294"/>
                  </a:moveTo>
                  <a:cubicBezTo>
                    <a:pt x="167" y="85"/>
                    <a:pt x="293" y="1"/>
                    <a:pt x="502" y="85"/>
                  </a:cubicBezTo>
                  <a:cubicBezTo>
                    <a:pt x="942" y="210"/>
                    <a:pt x="1360" y="503"/>
                    <a:pt x="1883" y="461"/>
                  </a:cubicBezTo>
                  <a:cubicBezTo>
                    <a:pt x="2092" y="461"/>
                    <a:pt x="2197" y="629"/>
                    <a:pt x="2218" y="817"/>
                  </a:cubicBezTo>
                  <a:cubicBezTo>
                    <a:pt x="2239" y="984"/>
                    <a:pt x="1988" y="1235"/>
                    <a:pt x="1799" y="1235"/>
                  </a:cubicBezTo>
                  <a:cubicBezTo>
                    <a:pt x="1695" y="1235"/>
                    <a:pt x="1569" y="1194"/>
                    <a:pt x="1465" y="1152"/>
                  </a:cubicBezTo>
                  <a:cubicBezTo>
                    <a:pt x="963" y="838"/>
                    <a:pt x="502" y="545"/>
                    <a:pt x="0" y="29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6" name="Google Shape;376;p37"/>
            <p:cNvSpPr/>
            <p:nvPr/>
          </p:nvSpPr>
          <p:spPr>
            <a:xfrm>
              <a:off x="-1726750" y="2191725"/>
              <a:ext cx="24075" cy="22500"/>
            </a:xfrm>
            <a:custGeom>
              <a:avLst/>
              <a:gdLst/>
              <a:ahLst/>
              <a:cxnLst/>
              <a:rect l="l" t="t" r="r" b="b"/>
              <a:pathLst>
                <a:path w="963" h="900" extrusionOk="0">
                  <a:moveTo>
                    <a:pt x="0" y="481"/>
                  </a:moveTo>
                  <a:cubicBezTo>
                    <a:pt x="210" y="147"/>
                    <a:pt x="461" y="21"/>
                    <a:pt x="837" y="0"/>
                  </a:cubicBezTo>
                  <a:cubicBezTo>
                    <a:pt x="879" y="209"/>
                    <a:pt x="921" y="440"/>
                    <a:pt x="963" y="649"/>
                  </a:cubicBezTo>
                  <a:cubicBezTo>
                    <a:pt x="565" y="900"/>
                    <a:pt x="335" y="649"/>
                    <a:pt x="0" y="4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7" name="Google Shape;377;p37"/>
            <p:cNvSpPr/>
            <p:nvPr/>
          </p:nvSpPr>
          <p:spPr>
            <a:xfrm>
              <a:off x="-1748200" y="1455700"/>
              <a:ext cx="211250" cy="206300"/>
            </a:xfrm>
            <a:custGeom>
              <a:avLst/>
              <a:gdLst/>
              <a:ahLst/>
              <a:cxnLst/>
              <a:rect l="l" t="t" r="r" b="b"/>
              <a:pathLst>
                <a:path w="8450" h="8252" extrusionOk="0">
                  <a:moveTo>
                    <a:pt x="3345" y="1"/>
                  </a:moveTo>
                  <a:cubicBezTo>
                    <a:pt x="2812" y="1"/>
                    <a:pt x="2295" y="220"/>
                    <a:pt x="1842" y="734"/>
                  </a:cubicBezTo>
                  <a:cubicBezTo>
                    <a:pt x="1612" y="1006"/>
                    <a:pt x="1402" y="1341"/>
                    <a:pt x="1277" y="1696"/>
                  </a:cubicBezTo>
                  <a:cubicBezTo>
                    <a:pt x="524" y="2073"/>
                    <a:pt x="0" y="2784"/>
                    <a:pt x="63" y="4019"/>
                  </a:cubicBezTo>
                  <a:cubicBezTo>
                    <a:pt x="168" y="5505"/>
                    <a:pt x="1068" y="6760"/>
                    <a:pt x="2218" y="7430"/>
                  </a:cubicBezTo>
                  <a:cubicBezTo>
                    <a:pt x="2637" y="7869"/>
                    <a:pt x="3160" y="8204"/>
                    <a:pt x="3829" y="8246"/>
                  </a:cubicBezTo>
                  <a:cubicBezTo>
                    <a:pt x="3883" y="8250"/>
                    <a:pt x="3936" y="8252"/>
                    <a:pt x="3988" y="8252"/>
                  </a:cubicBezTo>
                  <a:cubicBezTo>
                    <a:pt x="4446" y="8252"/>
                    <a:pt x="4849" y="8092"/>
                    <a:pt x="5169" y="7848"/>
                  </a:cubicBezTo>
                  <a:cubicBezTo>
                    <a:pt x="5817" y="7639"/>
                    <a:pt x="6424" y="7220"/>
                    <a:pt x="6926" y="6551"/>
                  </a:cubicBezTo>
                  <a:cubicBezTo>
                    <a:pt x="8450" y="4445"/>
                    <a:pt x="5744" y="1"/>
                    <a:pt x="3345"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8" name="Google Shape;378;p37"/>
            <p:cNvSpPr/>
            <p:nvPr/>
          </p:nvSpPr>
          <p:spPr>
            <a:xfrm>
              <a:off x="-1228775" y="1649625"/>
              <a:ext cx="220250" cy="167775"/>
            </a:xfrm>
            <a:custGeom>
              <a:avLst/>
              <a:gdLst/>
              <a:ahLst/>
              <a:cxnLst/>
              <a:rect l="l" t="t" r="r" b="b"/>
              <a:pathLst>
                <a:path w="8810" h="6711" extrusionOk="0">
                  <a:moveTo>
                    <a:pt x="5246" y="1"/>
                  </a:moveTo>
                  <a:cubicBezTo>
                    <a:pt x="4260" y="1"/>
                    <a:pt x="3239" y="372"/>
                    <a:pt x="2511" y="970"/>
                  </a:cubicBezTo>
                  <a:cubicBezTo>
                    <a:pt x="2490" y="991"/>
                    <a:pt x="2449" y="1012"/>
                    <a:pt x="2407" y="1033"/>
                  </a:cubicBezTo>
                  <a:cubicBezTo>
                    <a:pt x="2260" y="1137"/>
                    <a:pt x="2114" y="1284"/>
                    <a:pt x="1988" y="1409"/>
                  </a:cubicBezTo>
                  <a:cubicBezTo>
                    <a:pt x="1528" y="1702"/>
                    <a:pt x="1130" y="2037"/>
                    <a:pt x="879" y="2455"/>
                  </a:cubicBezTo>
                  <a:cubicBezTo>
                    <a:pt x="1" y="3711"/>
                    <a:pt x="817" y="5196"/>
                    <a:pt x="1967" y="5908"/>
                  </a:cubicBezTo>
                  <a:cubicBezTo>
                    <a:pt x="2344" y="6305"/>
                    <a:pt x="2804" y="6619"/>
                    <a:pt x="3348" y="6682"/>
                  </a:cubicBezTo>
                  <a:cubicBezTo>
                    <a:pt x="3469" y="6701"/>
                    <a:pt x="3588" y="6711"/>
                    <a:pt x="3704" y="6711"/>
                  </a:cubicBezTo>
                  <a:cubicBezTo>
                    <a:pt x="4092" y="6711"/>
                    <a:pt x="4454" y="6608"/>
                    <a:pt x="4792" y="6431"/>
                  </a:cubicBezTo>
                  <a:cubicBezTo>
                    <a:pt x="5503" y="6326"/>
                    <a:pt x="6194" y="6033"/>
                    <a:pt x="6780" y="5573"/>
                  </a:cubicBezTo>
                  <a:cubicBezTo>
                    <a:pt x="8119" y="4464"/>
                    <a:pt x="8809" y="2560"/>
                    <a:pt x="7638" y="1074"/>
                  </a:cubicBezTo>
                  <a:cubicBezTo>
                    <a:pt x="7044" y="320"/>
                    <a:pt x="6160" y="1"/>
                    <a:pt x="524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9" name="Google Shape;379;p37"/>
            <p:cNvSpPr/>
            <p:nvPr/>
          </p:nvSpPr>
          <p:spPr>
            <a:xfrm>
              <a:off x="-2314175" y="910675"/>
              <a:ext cx="1628400" cy="1733025"/>
            </a:xfrm>
            <a:custGeom>
              <a:avLst/>
              <a:gdLst/>
              <a:ahLst/>
              <a:cxnLst/>
              <a:rect l="l" t="t" r="r" b="b"/>
              <a:pathLst>
                <a:path w="65136" h="69321" extrusionOk="0">
                  <a:moveTo>
                    <a:pt x="14626" y="54715"/>
                  </a:moveTo>
                  <a:cubicBezTo>
                    <a:pt x="14396" y="53397"/>
                    <a:pt x="14709" y="52309"/>
                    <a:pt x="15170" y="51221"/>
                  </a:cubicBezTo>
                  <a:cubicBezTo>
                    <a:pt x="15044" y="51096"/>
                    <a:pt x="14960" y="50970"/>
                    <a:pt x="14814" y="50845"/>
                  </a:cubicBezTo>
                  <a:cubicBezTo>
                    <a:pt x="14437" y="50552"/>
                    <a:pt x="14061" y="50238"/>
                    <a:pt x="13663" y="49966"/>
                  </a:cubicBezTo>
                  <a:cubicBezTo>
                    <a:pt x="12931" y="49506"/>
                    <a:pt x="12387" y="48878"/>
                    <a:pt x="11906" y="48166"/>
                  </a:cubicBezTo>
                  <a:cubicBezTo>
                    <a:pt x="11403" y="47434"/>
                    <a:pt x="10964" y="46702"/>
                    <a:pt x="10441" y="45990"/>
                  </a:cubicBezTo>
                  <a:cubicBezTo>
                    <a:pt x="9520" y="44777"/>
                    <a:pt x="9813" y="43354"/>
                    <a:pt x="10671" y="42266"/>
                  </a:cubicBezTo>
                  <a:cubicBezTo>
                    <a:pt x="10943" y="41910"/>
                    <a:pt x="11194" y="41596"/>
                    <a:pt x="11466" y="41283"/>
                  </a:cubicBezTo>
                  <a:cubicBezTo>
                    <a:pt x="11613" y="41115"/>
                    <a:pt x="11780" y="40927"/>
                    <a:pt x="11968" y="40801"/>
                  </a:cubicBezTo>
                  <a:cubicBezTo>
                    <a:pt x="13391" y="39692"/>
                    <a:pt x="14835" y="38625"/>
                    <a:pt x="16279" y="37537"/>
                  </a:cubicBezTo>
                  <a:cubicBezTo>
                    <a:pt x="16488" y="37370"/>
                    <a:pt x="16718" y="37244"/>
                    <a:pt x="16948" y="37077"/>
                  </a:cubicBezTo>
                  <a:cubicBezTo>
                    <a:pt x="17827" y="36554"/>
                    <a:pt x="18685" y="36093"/>
                    <a:pt x="19522" y="35549"/>
                  </a:cubicBezTo>
                  <a:cubicBezTo>
                    <a:pt x="20505" y="34922"/>
                    <a:pt x="21551" y="34399"/>
                    <a:pt x="22660" y="33980"/>
                  </a:cubicBezTo>
                  <a:cubicBezTo>
                    <a:pt x="22786" y="33917"/>
                    <a:pt x="22911" y="33876"/>
                    <a:pt x="23079" y="33792"/>
                  </a:cubicBezTo>
                  <a:cubicBezTo>
                    <a:pt x="23016" y="33624"/>
                    <a:pt x="22995" y="33520"/>
                    <a:pt x="22974" y="33415"/>
                  </a:cubicBezTo>
                  <a:cubicBezTo>
                    <a:pt x="22347" y="31888"/>
                    <a:pt x="21698" y="30360"/>
                    <a:pt x="21091" y="28812"/>
                  </a:cubicBezTo>
                  <a:cubicBezTo>
                    <a:pt x="20756" y="27871"/>
                    <a:pt x="20714" y="26887"/>
                    <a:pt x="20694" y="25883"/>
                  </a:cubicBezTo>
                  <a:cubicBezTo>
                    <a:pt x="20673" y="25318"/>
                    <a:pt x="20694" y="24732"/>
                    <a:pt x="20694" y="24188"/>
                  </a:cubicBezTo>
                  <a:cubicBezTo>
                    <a:pt x="20442" y="23979"/>
                    <a:pt x="20170" y="23832"/>
                    <a:pt x="19982" y="23581"/>
                  </a:cubicBezTo>
                  <a:cubicBezTo>
                    <a:pt x="19794" y="23372"/>
                    <a:pt x="19731" y="23121"/>
                    <a:pt x="19606" y="22891"/>
                  </a:cubicBezTo>
                  <a:cubicBezTo>
                    <a:pt x="19396" y="22535"/>
                    <a:pt x="19187" y="22200"/>
                    <a:pt x="18999" y="21886"/>
                  </a:cubicBezTo>
                  <a:cubicBezTo>
                    <a:pt x="18559" y="21154"/>
                    <a:pt x="18266" y="20380"/>
                    <a:pt x="18350" y="19480"/>
                  </a:cubicBezTo>
                  <a:cubicBezTo>
                    <a:pt x="18371" y="19083"/>
                    <a:pt x="18350" y="18706"/>
                    <a:pt x="18371" y="18308"/>
                  </a:cubicBezTo>
                  <a:cubicBezTo>
                    <a:pt x="18392" y="17681"/>
                    <a:pt x="18894" y="17179"/>
                    <a:pt x="19522" y="17137"/>
                  </a:cubicBezTo>
                  <a:lnTo>
                    <a:pt x="19606" y="17137"/>
                  </a:lnTo>
                  <a:cubicBezTo>
                    <a:pt x="21007" y="17074"/>
                    <a:pt x="21175" y="17158"/>
                    <a:pt x="22116" y="18329"/>
                  </a:cubicBezTo>
                  <a:cubicBezTo>
                    <a:pt x="22891" y="17471"/>
                    <a:pt x="23623" y="16551"/>
                    <a:pt x="24627" y="15902"/>
                  </a:cubicBezTo>
                  <a:cubicBezTo>
                    <a:pt x="24523" y="15714"/>
                    <a:pt x="24313" y="15818"/>
                    <a:pt x="24146" y="15798"/>
                  </a:cubicBezTo>
                  <a:cubicBezTo>
                    <a:pt x="23999" y="15777"/>
                    <a:pt x="23832" y="15798"/>
                    <a:pt x="23707" y="15798"/>
                  </a:cubicBezTo>
                  <a:cubicBezTo>
                    <a:pt x="23267" y="15818"/>
                    <a:pt x="22870" y="15630"/>
                    <a:pt x="22535" y="15400"/>
                  </a:cubicBezTo>
                  <a:cubicBezTo>
                    <a:pt x="22388" y="15295"/>
                    <a:pt x="22242" y="15170"/>
                    <a:pt x="22158" y="15002"/>
                  </a:cubicBezTo>
                  <a:cubicBezTo>
                    <a:pt x="21865" y="14521"/>
                    <a:pt x="22012" y="13308"/>
                    <a:pt x="22388" y="12889"/>
                  </a:cubicBezTo>
                  <a:cubicBezTo>
                    <a:pt x="22451" y="12805"/>
                    <a:pt x="22535" y="12764"/>
                    <a:pt x="22577" y="12701"/>
                  </a:cubicBezTo>
                  <a:cubicBezTo>
                    <a:pt x="23288" y="11613"/>
                    <a:pt x="24418" y="11090"/>
                    <a:pt x="25506" y="10546"/>
                  </a:cubicBezTo>
                  <a:cubicBezTo>
                    <a:pt x="25778" y="10399"/>
                    <a:pt x="26029" y="10274"/>
                    <a:pt x="26322" y="10148"/>
                  </a:cubicBezTo>
                  <a:cubicBezTo>
                    <a:pt x="26134" y="9604"/>
                    <a:pt x="25820" y="9144"/>
                    <a:pt x="25485" y="8767"/>
                  </a:cubicBezTo>
                  <a:cubicBezTo>
                    <a:pt x="25150" y="8370"/>
                    <a:pt x="25046" y="7951"/>
                    <a:pt x="25046" y="7428"/>
                  </a:cubicBezTo>
                  <a:cubicBezTo>
                    <a:pt x="25067" y="6675"/>
                    <a:pt x="25004" y="5943"/>
                    <a:pt x="25360" y="5210"/>
                  </a:cubicBezTo>
                  <a:cubicBezTo>
                    <a:pt x="25569" y="4792"/>
                    <a:pt x="25778" y="4415"/>
                    <a:pt x="26155" y="4122"/>
                  </a:cubicBezTo>
                  <a:cubicBezTo>
                    <a:pt x="26343" y="3997"/>
                    <a:pt x="26510" y="3871"/>
                    <a:pt x="26657" y="3746"/>
                  </a:cubicBezTo>
                  <a:cubicBezTo>
                    <a:pt x="27264" y="3160"/>
                    <a:pt x="27975" y="2950"/>
                    <a:pt x="28812" y="3013"/>
                  </a:cubicBezTo>
                  <a:cubicBezTo>
                    <a:pt x="29356" y="3034"/>
                    <a:pt x="29879" y="3055"/>
                    <a:pt x="30235" y="3557"/>
                  </a:cubicBezTo>
                  <a:cubicBezTo>
                    <a:pt x="30318" y="3662"/>
                    <a:pt x="30507" y="3683"/>
                    <a:pt x="30611" y="3746"/>
                  </a:cubicBezTo>
                  <a:cubicBezTo>
                    <a:pt x="30841" y="3578"/>
                    <a:pt x="30758" y="3390"/>
                    <a:pt x="30800" y="3222"/>
                  </a:cubicBezTo>
                  <a:cubicBezTo>
                    <a:pt x="30821" y="3055"/>
                    <a:pt x="30821" y="2909"/>
                    <a:pt x="30800" y="2762"/>
                  </a:cubicBezTo>
                  <a:cubicBezTo>
                    <a:pt x="30632" y="1549"/>
                    <a:pt x="31867" y="335"/>
                    <a:pt x="33038" y="105"/>
                  </a:cubicBezTo>
                  <a:cubicBezTo>
                    <a:pt x="33582" y="0"/>
                    <a:pt x="34085" y="126"/>
                    <a:pt x="34482" y="502"/>
                  </a:cubicBezTo>
                  <a:cubicBezTo>
                    <a:pt x="34838" y="837"/>
                    <a:pt x="35215" y="1193"/>
                    <a:pt x="35528" y="1611"/>
                  </a:cubicBezTo>
                  <a:cubicBezTo>
                    <a:pt x="36051" y="2323"/>
                    <a:pt x="36512" y="3055"/>
                    <a:pt x="36888" y="3850"/>
                  </a:cubicBezTo>
                  <a:cubicBezTo>
                    <a:pt x="36993" y="4059"/>
                    <a:pt x="37119" y="4227"/>
                    <a:pt x="37286" y="4499"/>
                  </a:cubicBezTo>
                  <a:cubicBezTo>
                    <a:pt x="37495" y="4101"/>
                    <a:pt x="37621" y="3766"/>
                    <a:pt x="37809" y="3474"/>
                  </a:cubicBezTo>
                  <a:cubicBezTo>
                    <a:pt x="38500" y="2448"/>
                    <a:pt x="39378" y="1590"/>
                    <a:pt x="40383" y="858"/>
                  </a:cubicBezTo>
                  <a:cubicBezTo>
                    <a:pt x="40948" y="461"/>
                    <a:pt x="41575" y="293"/>
                    <a:pt x="42245" y="314"/>
                  </a:cubicBezTo>
                  <a:cubicBezTo>
                    <a:pt x="42977" y="335"/>
                    <a:pt x="43689" y="314"/>
                    <a:pt x="44421" y="314"/>
                  </a:cubicBezTo>
                  <a:cubicBezTo>
                    <a:pt x="44735" y="314"/>
                    <a:pt x="45028" y="398"/>
                    <a:pt x="45258" y="565"/>
                  </a:cubicBezTo>
                  <a:cubicBezTo>
                    <a:pt x="45614" y="837"/>
                    <a:pt x="46011" y="1046"/>
                    <a:pt x="46388" y="1339"/>
                  </a:cubicBezTo>
                  <a:cubicBezTo>
                    <a:pt x="47455" y="2176"/>
                    <a:pt x="48166" y="3181"/>
                    <a:pt x="48166" y="4603"/>
                  </a:cubicBezTo>
                  <a:cubicBezTo>
                    <a:pt x="48166" y="4708"/>
                    <a:pt x="48187" y="4813"/>
                    <a:pt x="48229" y="5022"/>
                  </a:cubicBezTo>
                  <a:cubicBezTo>
                    <a:pt x="48522" y="4813"/>
                    <a:pt x="48794" y="4687"/>
                    <a:pt x="49024" y="4499"/>
                  </a:cubicBezTo>
                  <a:cubicBezTo>
                    <a:pt x="49736" y="3976"/>
                    <a:pt x="50510" y="3704"/>
                    <a:pt x="51368" y="3766"/>
                  </a:cubicBezTo>
                  <a:cubicBezTo>
                    <a:pt x="51849" y="3787"/>
                    <a:pt x="52351" y="3766"/>
                    <a:pt x="52811" y="3766"/>
                  </a:cubicBezTo>
                  <a:cubicBezTo>
                    <a:pt x="53544" y="3787"/>
                    <a:pt x="54171" y="3997"/>
                    <a:pt x="54673" y="4541"/>
                  </a:cubicBezTo>
                  <a:cubicBezTo>
                    <a:pt x="54820" y="4729"/>
                    <a:pt x="55008" y="4896"/>
                    <a:pt x="55176" y="5064"/>
                  </a:cubicBezTo>
                  <a:cubicBezTo>
                    <a:pt x="55238" y="5147"/>
                    <a:pt x="55343" y="5252"/>
                    <a:pt x="55385" y="5357"/>
                  </a:cubicBezTo>
                  <a:cubicBezTo>
                    <a:pt x="55531" y="6047"/>
                    <a:pt x="55866" y="6717"/>
                    <a:pt x="55615" y="7512"/>
                  </a:cubicBezTo>
                  <a:lnTo>
                    <a:pt x="56054" y="7512"/>
                  </a:lnTo>
                  <a:cubicBezTo>
                    <a:pt x="56347" y="7470"/>
                    <a:pt x="56661" y="7428"/>
                    <a:pt x="56954" y="7407"/>
                  </a:cubicBezTo>
                  <a:cubicBezTo>
                    <a:pt x="57394" y="7365"/>
                    <a:pt x="57854" y="7428"/>
                    <a:pt x="58314" y="7407"/>
                  </a:cubicBezTo>
                  <a:cubicBezTo>
                    <a:pt x="59507" y="7324"/>
                    <a:pt x="60469" y="7847"/>
                    <a:pt x="61285" y="8663"/>
                  </a:cubicBezTo>
                  <a:cubicBezTo>
                    <a:pt x="61516" y="8893"/>
                    <a:pt x="61725" y="9144"/>
                    <a:pt x="61913" y="9416"/>
                  </a:cubicBezTo>
                  <a:cubicBezTo>
                    <a:pt x="62666" y="10399"/>
                    <a:pt x="62666" y="11299"/>
                    <a:pt x="61871" y="12261"/>
                  </a:cubicBezTo>
                  <a:cubicBezTo>
                    <a:pt x="61767" y="12366"/>
                    <a:pt x="61683" y="12492"/>
                    <a:pt x="61599" y="12596"/>
                  </a:cubicBezTo>
                  <a:cubicBezTo>
                    <a:pt x="61725" y="12847"/>
                    <a:pt x="61934" y="12743"/>
                    <a:pt x="62101" y="12785"/>
                  </a:cubicBezTo>
                  <a:cubicBezTo>
                    <a:pt x="62541" y="12952"/>
                    <a:pt x="63022" y="13078"/>
                    <a:pt x="63440" y="13287"/>
                  </a:cubicBezTo>
                  <a:cubicBezTo>
                    <a:pt x="63984" y="13580"/>
                    <a:pt x="64340" y="14019"/>
                    <a:pt x="64487" y="14668"/>
                  </a:cubicBezTo>
                  <a:cubicBezTo>
                    <a:pt x="64591" y="15254"/>
                    <a:pt x="64654" y="15798"/>
                    <a:pt x="64633" y="16363"/>
                  </a:cubicBezTo>
                  <a:cubicBezTo>
                    <a:pt x="64633" y="17095"/>
                    <a:pt x="64298" y="17618"/>
                    <a:pt x="63692" y="17995"/>
                  </a:cubicBezTo>
                  <a:cubicBezTo>
                    <a:pt x="63482" y="18120"/>
                    <a:pt x="63294" y="18225"/>
                    <a:pt x="63043" y="18392"/>
                  </a:cubicBezTo>
                  <a:cubicBezTo>
                    <a:pt x="63189" y="18873"/>
                    <a:pt x="63399" y="19292"/>
                    <a:pt x="63712" y="19668"/>
                  </a:cubicBezTo>
                  <a:cubicBezTo>
                    <a:pt x="63901" y="19878"/>
                    <a:pt x="64026" y="20108"/>
                    <a:pt x="64131" y="20338"/>
                  </a:cubicBezTo>
                  <a:cubicBezTo>
                    <a:pt x="64319" y="20756"/>
                    <a:pt x="64487" y="21175"/>
                    <a:pt x="64654" y="21593"/>
                  </a:cubicBezTo>
                  <a:cubicBezTo>
                    <a:pt x="65135" y="22640"/>
                    <a:pt x="64717" y="23623"/>
                    <a:pt x="63650" y="24000"/>
                  </a:cubicBezTo>
                  <a:cubicBezTo>
                    <a:pt x="62959" y="24272"/>
                    <a:pt x="62290" y="24481"/>
                    <a:pt x="61516" y="24460"/>
                  </a:cubicBezTo>
                  <a:cubicBezTo>
                    <a:pt x="61160" y="24899"/>
                    <a:pt x="60992" y="25422"/>
                    <a:pt x="60825" y="25925"/>
                  </a:cubicBezTo>
                  <a:cubicBezTo>
                    <a:pt x="60658" y="26364"/>
                    <a:pt x="60407" y="26699"/>
                    <a:pt x="60030" y="27013"/>
                  </a:cubicBezTo>
                  <a:cubicBezTo>
                    <a:pt x="59570" y="27410"/>
                    <a:pt x="59047" y="27598"/>
                    <a:pt x="58440" y="27389"/>
                  </a:cubicBezTo>
                  <a:cubicBezTo>
                    <a:pt x="58105" y="27285"/>
                    <a:pt x="57749" y="27138"/>
                    <a:pt x="57414" y="27034"/>
                  </a:cubicBezTo>
                  <a:cubicBezTo>
                    <a:pt x="57268" y="26992"/>
                    <a:pt x="57080" y="26908"/>
                    <a:pt x="56891" y="26824"/>
                  </a:cubicBezTo>
                  <a:cubicBezTo>
                    <a:pt x="56557" y="27933"/>
                    <a:pt x="56034" y="28979"/>
                    <a:pt x="55824" y="30151"/>
                  </a:cubicBezTo>
                  <a:lnTo>
                    <a:pt x="57394" y="30151"/>
                  </a:lnTo>
                  <a:cubicBezTo>
                    <a:pt x="57958" y="30172"/>
                    <a:pt x="58440" y="30381"/>
                    <a:pt x="58775" y="30863"/>
                  </a:cubicBezTo>
                  <a:cubicBezTo>
                    <a:pt x="59235" y="31511"/>
                    <a:pt x="59277" y="32139"/>
                    <a:pt x="58754" y="32746"/>
                  </a:cubicBezTo>
                  <a:cubicBezTo>
                    <a:pt x="57666" y="33938"/>
                    <a:pt x="56389" y="34796"/>
                    <a:pt x="54694" y="34754"/>
                  </a:cubicBezTo>
                  <a:cubicBezTo>
                    <a:pt x="54150" y="34733"/>
                    <a:pt x="53627" y="34713"/>
                    <a:pt x="52958" y="34671"/>
                  </a:cubicBezTo>
                  <a:cubicBezTo>
                    <a:pt x="52288" y="35319"/>
                    <a:pt x="51598" y="36052"/>
                    <a:pt x="50824" y="36721"/>
                  </a:cubicBezTo>
                  <a:cubicBezTo>
                    <a:pt x="50070" y="37349"/>
                    <a:pt x="49233" y="37872"/>
                    <a:pt x="48417" y="38437"/>
                  </a:cubicBezTo>
                  <a:cubicBezTo>
                    <a:pt x="48438" y="38667"/>
                    <a:pt x="48627" y="38646"/>
                    <a:pt x="48752" y="38667"/>
                  </a:cubicBezTo>
                  <a:cubicBezTo>
                    <a:pt x="49464" y="38897"/>
                    <a:pt x="50112" y="39169"/>
                    <a:pt x="50740" y="39546"/>
                  </a:cubicBezTo>
                  <a:cubicBezTo>
                    <a:pt x="51556" y="40006"/>
                    <a:pt x="52372" y="40467"/>
                    <a:pt x="53251" y="40759"/>
                  </a:cubicBezTo>
                  <a:cubicBezTo>
                    <a:pt x="53355" y="40822"/>
                    <a:pt x="53481" y="40843"/>
                    <a:pt x="53585" y="40927"/>
                  </a:cubicBezTo>
                  <a:cubicBezTo>
                    <a:pt x="55197" y="41847"/>
                    <a:pt x="56808" y="42705"/>
                    <a:pt x="58293" y="43772"/>
                  </a:cubicBezTo>
                  <a:cubicBezTo>
                    <a:pt x="59026" y="44296"/>
                    <a:pt x="59507" y="44986"/>
                    <a:pt x="59695" y="45823"/>
                  </a:cubicBezTo>
                  <a:cubicBezTo>
                    <a:pt x="59863" y="46702"/>
                    <a:pt x="59632" y="47560"/>
                    <a:pt x="59026" y="48250"/>
                  </a:cubicBezTo>
                  <a:cubicBezTo>
                    <a:pt x="58503" y="48857"/>
                    <a:pt x="57875" y="49401"/>
                    <a:pt x="57247" y="49924"/>
                  </a:cubicBezTo>
                  <a:cubicBezTo>
                    <a:pt x="55531" y="51368"/>
                    <a:pt x="53565" y="52414"/>
                    <a:pt x="51640" y="53502"/>
                  </a:cubicBezTo>
                  <a:cubicBezTo>
                    <a:pt x="51075" y="53816"/>
                    <a:pt x="50447" y="53941"/>
                    <a:pt x="49861" y="54171"/>
                  </a:cubicBezTo>
                  <a:cubicBezTo>
                    <a:pt x="49484" y="54297"/>
                    <a:pt x="49359" y="54381"/>
                    <a:pt x="49359" y="54695"/>
                  </a:cubicBezTo>
                  <a:cubicBezTo>
                    <a:pt x="49359" y="55490"/>
                    <a:pt x="49359" y="56306"/>
                    <a:pt x="49401" y="57143"/>
                  </a:cubicBezTo>
                  <a:cubicBezTo>
                    <a:pt x="49652" y="57164"/>
                    <a:pt x="49798" y="57226"/>
                    <a:pt x="49987" y="57226"/>
                  </a:cubicBezTo>
                  <a:cubicBezTo>
                    <a:pt x="51368" y="57373"/>
                    <a:pt x="52707" y="57708"/>
                    <a:pt x="53983" y="58273"/>
                  </a:cubicBezTo>
                  <a:cubicBezTo>
                    <a:pt x="54820" y="58607"/>
                    <a:pt x="55657" y="58963"/>
                    <a:pt x="56473" y="59319"/>
                  </a:cubicBezTo>
                  <a:cubicBezTo>
                    <a:pt x="56766" y="59444"/>
                    <a:pt x="56975" y="59570"/>
                    <a:pt x="57059" y="59946"/>
                  </a:cubicBezTo>
                  <a:cubicBezTo>
                    <a:pt x="57122" y="60197"/>
                    <a:pt x="57373" y="60428"/>
                    <a:pt x="57519" y="60700"/>
                  </a:cubicBezTo>
                  <a:cubicBezTo>
                    <a:pt x="57917" y="61306"/>
                    <a:pt x="58293" y="61892"/>
                    <a:pt x="58775" y="62457"/>
                  </a:cubicBezTo>
                  <a:cubicBezTo>
                    <a:pt x="59423" y="63210"/>
                    <a:pt x="59800" y="64152"/>
                    <a:pt x="60218" y="65031"/>
                  </a:cubicBezTo>
                  <a:cubicBezTo>
                    <a:pt x="60344" y="65324"/>
                    <a:pt x="60490" y="65638"/>
                    <a:pt x="60574" y="65951"/>
                  </a:cubicBezTo>
                  <a:cubicBezTo>
                    <a:pt x="60637" y="66119"/>
                    <a:pt x="60574" y="66286"/>
                    <a:pt x="60553" y="66475"/>
                  </a:cubicBezTo>
                  <a:cubicBezTo>
                    <a:pt x="60532" y="66600"/>
                    <a:pt x="60260" y="66684"/>
                    <a:pt x="60176" y="66579"/>
                  </a:cubicBezTo>
                  <a:cubicBezTo>
                    <a:pt x="60009" y="66370"/>
                    <a:pt x="59821" y="66182"/>
                    <a:pt x="59695" y="65951"/>
                  </a:cubicBezTo>
                  <a:cubicBezTo>
                    <a:pt x="59507" y="65659"/>
                    <a:pt x="59319" y="65428"/>
                    <a:pt x="58900" y="65407"/>
                  </a:cubicBezTo>
                  <a:cubicBezTo>
                    <a:pt x="58900" y="65533"/>
                    <a:pt x="58900" y="65617"/>
                    <a:pt x="58921" y="65700"/>
                  </a:cubicBezTo>
                  <a:cubicBezTo>
                    <a:pt x="59193" y="66286"/>
                    <a:pt x="59507" y="66872"/>
                    <a:pt x="59737" y="67479"/>
                  </a:cubicBezTo>
                  <a:cubicBezTo>
                    <a:pt x="59821" y="67688"/>
                    <a:pt x="59737" y="67939"/>
                    <a:pt x="59737" y="68232"/>
                  </a:cubicBezTo>
                  <a:cubicBezTo>
                    <a:pt x="59863" y="68337"/>
                    <a:pt x="60030" y="68462"/>
                    <a:pt x="60197" y="68588"/>
                  </a:cubicBezTo>
                  <a:cubicBezTo>
                    <a:pt x="60344" y="68734"/>
                    <a:pt x="60386" y="68881"/>
                    <a:pt x="60323" y="69069"/>
                  </a:cubicBezTo>
                  <a:cubicBezTo>
                    <a:pt x="60218" y="69257"/>
                    <a:pt x="60051" y="69320"/>
                    <a:pt x="59863" y="69299"/>
                  </a:cubicBezTo>
                  <a:cubicBezTo>
                    <a:pt x="59758" y="69278"/>
                    <a:pt x="59611" y="69257"/>
                    <a:pt x="59528" y="69174"/>
                  </a:cubicBezTo>
                  <a:cubicBezTo>
                    <a:pt x="58754" y="68358"/>
                    <a:pt x="57707" y="68148"/>
                    <a:pt x="56682" y="67897"/>
                  </a:cubicBezTo>
                  <a:cubicBezTo>
                    <a:pt x="55280" y="67542"/>
                    <a:pt x="53857" y="67291"/>
                    <a:pt x="52435" y="67019"/>
                  </a:cubicBezTo>
                  <a:cubicBezTo>
                    <a:pt x="51953" y="66914"/>
                    <a:pt x="51430" y="66893"/>
                    <a:pt x="50928" y="66893"/>
                  </a:cubicBezTo>
                  <a:cubicBezTo>
                    <a:pt x="50049" y="66893"/>
                    <a:pt x="49171" y="66809"/>
                    <a:pt x="48313" y="66684"/>
                  </a:cubicBezTo>
                  <a:cubicBezTo>
                    <a:pt x="47894" y="66642"/>
                    <a:pt x="47476" y="66600"/>
                    <a:pt x="47057" y="66600"/>
                  </a:cubicBezTo>
                  <a:cubicBezTo>
                    <a:pt x="43458" y="66579"/>
                    <a:pt x="39839" y="66558"/>
                    <a:pt x="36198" y="66558"/>
                  </a:cubicBezTo>
                  <a:cubicBezTo>
                    <a:pt x="35570" y="66558"/>
                    <a:pt x="34943" y="66705"/>
                    <a:pt x="34315" y="66767"/>
                  </a:cubicBezTo>
                  <a:cubicBezTo>
                    <a:pt x="34064" y="66788"/>
                    <a:pt x="33834" y="66914"/>
                    <a:pt x="33541" y="66809"/>
                  </a:cubicBezTo>
                  <a:cubicBezTo>
                    <a:pt x="33394" y="66767"/>
                    <a:pt x="33164" y="66977"/>
                    <a:pt x="32955" y="67102"/>
                  </a:cubicBezTo>
                  <a:cubicBezTo>
                    <a:pt x="32829" y="67060"/>
                    <a:pt x="32641" y="66998"/>
                    <a:pt x="32494" y="66914"/>
                  </a:cubicBezTo>
                  <a:cubicBezTo>
                    <a:pt x="31260" y="66391"/>
                    <a:pt x="29984" y="66140"/>
                    <a:pt x="28665" y="65910"/>
                  </a:cubicBezTo>
                  <a:cubicBezTo>
                    <a:pt x="27640" y="65721"/>
                    <a:pt x="26657" y="65554"/>
                    <a:pt x="25632" y="65449"/>
                  </a:cubicBezTo>
                  <a:cubicBezTo>
                    <a:pt x="24899" y="65387"/>
                    <a:pt x="24146" y="65303"/>
                    <a:pt x="23393" y="65303"/>
                  </a:cubicBezTo>
                  <a:cubicBezTo>
                    <a:pt x="20422" y="65282"/>
                    <a:pt x="17471" y="65282"/>
                    <a:pt x="14521" y="65282"/>
                  </a:cubicBezTo>
                  <a:cubicBezTo>
                    <a:pt x="13914" y="65282"/>
                    <a:pt x="13308" y="65387"/>
                    <a:pt x="12722" y="65428"/>
                  </a:cubicBezTo>
                  <a:cubicBezTo>
                    <a:pt x="12450" y="65449"/>
                    <a:pt x="12157" y="65533"/>
                    <a:pt x="11906" y="65512"/>
                  </a:cubicBezTo>
                  <a:cubicBezTo>
                    <a:pt x="10839" y="65428"/>
                    <a:pt x="9813" y="65617"/>
                    <a:pt x="8767" y="65763"/>
                  </a:cubicBezTo>
                  <a:cubicBezTo>
                    <a:pt x="7742" y="65910"/>
                    <a:pt x="6717" y="66035"/>
                    <a:pt x="5733" y="66161"/>
                  </a:cubicBezTo>
                  <a:cubicBezTo>
                    <a:pt x="5440" y="66182"/>
                    <a:pt x="5126" y="66244"/>
                    <a:pt x="4917" y="65910"/>
                  </a:cubicBezTo>
                  <a:cubicBezTo>
                    <a:pt x="5001" y="65826"/>
                    <a:pt x="5043" y="65742"/>
                    <a:pt x="5126" y="65721"/>
                  </a:cubicBezTo>
                  <a:cubicBezTo>
                    <a:pt x="6758" y="65407"/>
                    <a:pt x="8370" y="65094"/>
                    <a:pt x="10022" y="64801"/>
                  </a:cubicBezTo>
                  <a:cubicBezTo>
                    <a:pt x="10420" y="64717"/>
                    <a:pt x="10797" y="64717"/>
                    <a:pt x="11194" y="64696"/>
                  </a:cubicBezTo>
                  <a:cubicBezTo>
                    <a:pt x="11738" y="64654"/>
                    <a:pt x="12303" y="64654"/>
                    <a:pt x="12826" y="64550"/>
                  </a:cubicBezTo>
                  <a:cubicBezTo>
                    <a:pt x="13412" y="64445"/>
                    <a:pt x="14019" y="64382"/>
                    <a:pt x="14626" y="64382"/>
                  </a:cubicBezTo>
                  <a:cubicBezTo>
                    <a:pt x="17325" y="64382"/>
                    <a:pt x="19982" y="64403"/>
                    <a:pt x="22681" y="64361"/>
                  </a:cubicBezTo>
                  <a:cubicBezTo>
                    <a:pt x="24439" y="64340"/>
                    <a:pt x="26155" y="64571"/>
                    <a:pt x="27891" y="64822"/>
                  </a:cubicBezTo>
                  <a:cubicBezTo>
                    <a:pt x="29251" y="65031"/>
                    <a:pt x="30611" y="65324"/>
                    <a:pt x="31930" y="65700"/>
                  </a:cubicBezTo>
                  <a:cubicBezTo>
                    <a:pt x="32139" y="65742"/>
                    <a:pt x="32348" y="65826"/>
                    <a:pt x="32536" y="65533"/>
                  </a:cubicBezTo>
                  <a:cubicBezTo>
                    <a:pt x="32494" y="65282"/>
                    <a:pt x="32348" y="65010"/>
                    <a:pt x="32034" y="64905"/>
                  </a:cubicBezTo>
                  <a:cubicBezTo>
                    <a:pt x="31825" y="64822"/>
                    <a:pt x="31658" y="64780"/>
                    <a:pt x="31448" y="64717"/>
                  </a:cubicBezTo>
                  <a:cubicBezTo>
                    <a:pt x="29795" y="64236"/>
                    <a:pt x="28142" y="63817"/>
                    <a:pt x="26448" y="63503"/>
                  </a:cubicBezTo>
                  <a:cubicBezTo>
                    <a:pt x="25904" y="63399"/>
                    <a:pt x="25318" y="63294"/>
                    <a:pt x="24774" y="63190"/>
                  </a:cubicBezTo>
                  <a:cubicBezTo>
                    <a:pt x="24146" y="63085"/>
                    <a:pt x="23539" y="63001"/>
                    <a:pt x="22911" y="63127"/>
                  </a:cubicBezTo>
                  <a:cubicBezTo>
                    <a:pt x="21823" y="63336"/>
                    <a:pt x="20694" y="63148"/>
                    <a:pt x="19585" y="63043"/>
                  </a:cubicBezTo>
                  <a:cubicBezTo>
                    <a:pt x="18225" y="62918"/>
                    <a:pt x="16906" y="62918"/>
                    <a:pt x="15546" y="63190"/>
                  </a:cubicBezTo>
                  <a:cubicBezTo>
                    <a:pt x="15274" y="63231"/>
                    <a:pt x="14981" y="63294"/>
                    <a:pt x="14730" y="63252"/>
                  </a:cubicBezTo>
                  <a:cubicBezTo>
                    <a:pt x="13161" y="63190"/>
                    <a:pt x="11675" y="63545"/>
                    <a:pt x="10169" y="63880"/>
                  </a:cubicBezTo>
                  <a:cubicBezTo>
                    <a:pt x="8370" y="64340"/>
                    <a:pt x="6570" y="64801"/>
                    <a:pt x="4771" y="65282"/>
                  </a:cubicBezTo>
                  <a:cubicBezTo>
                    <a:pt x="4478" y="65345"/>
                    <a:pt x="4185" y="65449"/>
                    <a:pt x="3892" y="65554"/>
                  </a:cubicBezTo>
                  <a:cubicBezTo>
                    <a:pt x="3620" y="65659"/>
                    <a:pt x="3348" y="65805"/>
                    <a:pt x="3097" y="65910"/>
                  </a:cubicBezTo>
                  <a:cubicBezTo>
                    <a:pt x="2825" y="65742"/>
                    <a:pt x="2929" y="65554"/>
                    <a:pt x="3055" y="65449"/>
                  </a:cubicBezTo>
                  <a:cubicBezTo>
                    <a:pt x="3557" y="65073"/>
                    <a:pt x="4143" y="64780"/>
                    <a:pt x="4729" y="64633"/>
                  </a:cubicBezTo>
                  <a:cubicBezTo>
                    <a:pt x="5733" y="64361"/>
                    <a:pt x="6717" y="64131"/>
                    <a:pt x="7721" y="63859"/>
                  </a:cubicBezTo>
                  <a:cubicBezTo>
                    <a:pt x="8955" y="63545"/>
                    <a:pt x="10148" y="63210"/>
                    <a:pt x="11529" y="62855"/>
                  </a:cubicBezTo>
                  <a:cubicBezTo>
                    <a:pt x="11152" y="62855"/>
                    <a:pt x="10901" y="62813"/>
                    <a:pt x="10692" y="62855"/>
                  </a:cubicBezTo>
                  <a:cubicBezTo>
                    <a:pt x="10043" y="62959"/>
                    <a:pt x="9395" y="63085"/>
                    <a:pt x="8746" y="63169"/>
                  </a:cubicBezTo>
                  <a:cubicBezTo>
                    <a:pt x="7700" y="63315"/>
                    <a:pt x="6696" y="63629"/>
                    <a:pt x="5670" y="63943"/>
                  </a:cubicBezTo>
                  <a:cubicBezTo>
                    <a:pt x="5315" y="64047"/>
                    <a:pt x="4917" y="64173"/>
                    <a:pt x="4561" y="64236"/>
                  </a:cubicBezTo>
                  <a:cubicBezTo>
                    <a:pt x="3996" y="64340"/>
                    <a:pt x="3536" y="64529"/>
                    <a:pt x="3055" y="64801"/>
                  </a:cubicBezTo>
                  <a:cubicBezTo>
                    <a:pt x="2385" y="65177"/>
                    <a:pt x="1653" y="65470"/>
                    <a:pt x="921" y="65784"/>
                  </a:cubicBezTo>
                  <a:cubicBezTo>
                    <a:pt x="628" y="65910"/>
                    <a:pt x="377" y="65847"/>
                    <a:pt x="188" y="65617"/>
                  </a:cubicBezTo>
                  <a:cubicBezTo>
                    <a:pt x="0" y="65407"/>
                    <a:pt x="0" y="65073"/>
                    <a:pt x="209" y="64780"/>
                  </a:cubicBezTo>
                  <a:cubicBezTo>
                    <a:pt x="335" y="64591"/>
                    <a:pt x="523" y="64424"/>
                    <a:pt x="691" y="64236"/>
                  </a:cubicBezTo>
                  <a:cubicBezTo>
                    <a:pt x="1004" y="63838"/>
                    <a:pt x="1318" y="63420"/>
                    <a:pt x="1381" y="62897"/>
                  </a:cubicBezTo>
                  <a:cubicBezTo>
                    <a:pt x="1444" y="62625"/>
                    <a:pt x="1590" y="62394"/>
                    <a:pt x="1737" y="62164"/>
                  </a:cubicBezTo>
                  <a:cubicBezTo>
                    <a:pt x="2051" y="61620"/>
                    <a:pt x="2406" y="61097"/>
                    <a:pt x="2720" y="60532"/>
                  </a:cubicBezTo>
                  <a:cubicBezTo>
                    <a:pt x="2992" y="60093"/>
                    <a:pt x="3243" y="59674"/>
                    <a:pt x="3641" y="59319"/>
                  </a:cubicBezTo>
                  <a:cubicBezTo>
                    <a:pt x="3996" y="58942"/>
                    <a:pt x="4289" y="58524"/>
                    <a:pt x="4394" y="57980"/>
                  </a:cubicBezTo>
                  <a:cubicBezTo>
                    <a:pt x="4310" y="57959"/>
                    <a:pt x="4248" y="57896"/>
                    <a:pt x="4164" y="57896"/>
                  </a:cubicBezTo>
                  <a:cubicBezTo>
                    <a:pt x="4080" y="57875"/>
                    <a:pt x="3996" y="57854"/>
                    <a:pt x="3850" y="57812"/>
                  </a:cubicBezTo>
                  <a:cubicBezTo>
                    <a:pt x="3955" y="57666"/>
                    <a:pt x="3976" y="57498"/>
                    <a:pt x="4080" y="57436"/>
                  </a:cubicBezTo>
                  <a:cubicBezTo>
                    <a:pt x="4499" y="57143"/>
                    <a:pt x="4938" y="56850"/>
                    <a:pt x="5398" y="56620"/>
                  </a:cubicBezTo>
                  <a:cubicBezTo>
                    <a:pt x="5838" y="56389"/>
                    <a:pt x="6298" y="56138"/>
                    <a:pt x="6779" y="55971"/>
                  </a:cubicBezTo>
                  <a:cubicBezTo>
                    <a:pt x="7386" y="55762"/>
                    <a:pt x="7972" y="55552"/>
                    <a:pt x="8579" y="55406"/>
                  </a:cubicBezTo>
                  <a:cubicBezTo>
                    <a:pt x="9813" y="55155"/>
                    <a:pt x="11069" y="54925"/>
                    <a:pt x="12303" y="54674"/>
                  </a:cubicBezTo>
                  <a:cubicBezTo>
                    <a:pt x="12617" y="54632"/>
                    <a:pt x="12952" y="54632"/>
                    <a:pt x="13287" y="54632"/>
                  </a:cubicBezTo>
                  <a:cubicBezTo>
                    <a:pt x="13810" y="54695"/>
                    <a:pt x="14186" y="54715"/>
                    <a:pt x="14626" y="54715"/>
                  </a:cubicBezTo>
                  <a:close/>
                  <a:moveTo>
                    <a:pt x="40655" y="64047"/>
                  </a:moveTo>
                  <a:cubicBezTo>
                    <a:pt x="40948" y="63838"/>
                    <a:pt x="41282" y="63922"/>
                    <a:pt x="41617" y="63922"/>
                  </a:cubicBezTo>
                  <a:cubicBezTo>
                    <a:pt x="44400" y="63859"/>
                    <a:pt x="47141" y="64215"/>
                    <a:pt x="49903" y="64382"/>
                  </a:cubicBezTo>
                  <a:cubicBezTo>
                    <a:pt x="50384" y="64424"/>
                    <a:pt x="50886" y="64487"/>
                    <a:pt x="51347" y="64571"/>
                  </a:cubicBezTo>
                  <a:cubicBezTo>
                    <a:pt x="53146" y="64843"/>
                    <a:pt x="54925" y="65303"/>
                    <a:pt x="56682" y="65847"/>
                  </a:cubicBezTo>
                  <a:cubicBezTo>
                    <a:pt x="56870" y="65910"/>
                    <a:pt x="57059" y="66035"/>
                    <a:pt x="57205" y="66161"/>
                  </a:cubicBezTo>
                  <a:cubicBezTo>
                    <a:pt x="57331" y="66286"/>
                    <a:pt x="57394" y="66495"/>
                    <a:pt x="57268" y="66663"/>
                  </a:cubicBezTo>
                  <a:cubicBezTo>
                    <a:pt x="57184" y="66747"/>
                    <a:pt x="56975" y="66809"/>
                    <a:pt x="56870" y="66788"/>
                  </a:cubicBezTo>
                  <a:cubicBezTo>
                    <a:pt x="56347" y="66663"/>
                    <a:pt x="55845" y="66475"/>
                    <a:pt x="55322" y="66349"/>
                  </a:cubicBezTo>
                  <a:cubicBezTo>
                    <a:pt x="53146" y="65805"/>
                    <a:pt x="50991" y="65324"/>
                    <a:pt x="48752" y="65219"/>
                  </a:cubicBezTo>
                  <a:cubicBezTo>
                    <a:pt x="47497" y="65177"/>
                    <a:pt x="46241" y="65031"/>
                    <a:pt x="44965" y="64926"/>
                  </a:cubicBezTo>
                  <a:cubicBezTo>
                    <a:pt x="43354" y="64822"/>
                    <a:pt x="41722" y="64696"/>
                    <a:pt x="40111" y="65010"/>
                  </a:cubicBezTo>
                  <a:cubicBezTo>
                    <a:pt x="39839" y="65073"/>
                    <a:pt x="39546" y="65073"/>
                    <a:pt x="39295" y="65073"/>
                  </a:cubicBezTo>
                  <a:cubicBezTo>
                    <a:pt x="37704" y="64989"/>
                    <a:pt x="36198" y="65449"/>
                    <a:pt x="34691" y="65826"/>
                  </a:cubicBezTo>
                  <a:cubicBezTo>
                    <a:pt x="34524" y="65847"/>
                    <a:pt x="34399" y="65972"/>
                    <a:pt x="34168" y="66119"/>
                  </a:cubicBezTo>
                  <a:cubicBezTo>
                    <a:pt x="34378" y="66223"/>
                    <a:pt x="34482" y="66286"/>
                    <a:pt x="34587" y="66286"/>
                  </a:cubicBezTo>
                  <a:cubicBezTo>
                    <a:pt x="34817" y="66265"/>
                    <a:pt x="35047" y="66244"/>
                    <a:pt x="35298" y="66140"/>
                  </a:cubicBezTo>
                  <a:cubicBezTo>
                    <a:pt x="35675" y="65972"/>
                    <a:pt x="36093" y="65931"/>
                    <a:pt x="36512" y="65931"/>
                  </a:cubicBezTo>
                  <a:cubicBezTo>
                    <a:pt x="39943" y="65910"/>
                    <a:pt x="43375" y="65847"/>
                    <a:pt x="46827" y="65826"/>
                  </a:cubicBezTo>
                  <a:cubicBezTo>
                    <a:pt x="47497" y="65826"/>
                    <a:pt x="48208" y="65847"/>
                    <a:pt x="48899" y="65951"/>
                  </a:cubicBezTo>
                  <a:cubicBezTo>
                    <a:pt x="49756" y="66077"/>
                    <a:pt x="50614" y="66140"/>
                    <a:pt x="51514" y="66119"/>
                  </a:cubicBezTo>
                  <a:cubicBezTo>
                    <a:pt x="51744" y="66119"/>
                    <a:pt x="51995" y="66119"/>
                    <a:pt x="52246" y="66140"/>
                  </a:cubicBezTo>
                  <a:cubicBezTo>
                    <a:pt x="54297" y="66495"/>
                    <a:pt x="56389" y="66851"/>
                    <a:pt x="58377" y="67521"/>
                  </a:cubicBezTo>
                  <a:cubicBezTo>
                    <a:pt x="58565" y="67584"/>
                    <a:pt x="58775" y="67625"/>
                    <a:pt x="59047" y="67709"/>
                  </a:cubicBezTo>
                  <a:cubicBezTo>
                    <a:pt x="58879" y="66747"/>
                    <a:pt x="58335" y="65972"/>
                    <a:pt x="58168" y="65094"/>
                  </a:cubicBezTo>
                  <a:cubicBezTo>
                    <a:pt x="56954" y="64717"/>
                    <a:pt x="55824" y="64194"/>
                    <a:pt x="54590" y="64068"/>
                  </a:cubicBezTo>
                  <a:cubicBezTo>
                    <a:pt x="53627" y="63964"/>
                    <a:pt x="52686" y="63838"/>
                    <a:pt x="51744" y="63671"/>
                  </a:cubicBezTo>
                  <a:cubicBezTo>
                    <a:pt x="50531" y="63503"/>
                    <a:pt x="49359" y="63399"/>
                    <a:pt x="48166" y="63420"/>
                  </a:cubicBezTo>
                  <a:cubicBezTo>
                    <a:pt x="47015" y="63441"/>
                    <a:pt x="45886" y="63420"/>
                    <a:pt x="44735" y="63420"/>
                  </a:cubicBezTo>
                  <a:cubicBezTo>
                    <a:pt x="44044" y="63420"/>
                    <a:pt x="43354" y="63420"/>
                    <a:pt x="42663" y="63545"/>
                  </a:cubicBezTo>
                  <a:cubicBezTo>
                    <a:pt x="42098" y="63671"/>
                    <a:pt x="41492" y="63734"/>
                    <a:pt x="40885" y="63838"/>
                  </a:cubicBezTo>
                  <a:cubicBezTo>
                    <a:pt x="40759" y="63901"/>
                    <a:pt x="40697" y="63964"/>
                    <a:pt x="40655" y="64047"/>
                  </a:cubicBezTo>
                  <a:cubicBezTo>
                    <a:pt x="40425" y="63943"/>
                    <a:pt x="40152" y="63880"/>
                    <a:pt x="39755" y="64047"/>
                  </a:cubicBezTo>
                  <a:close/>
                  <a:moveTo>
                    <a:pt x="50217" y="18706"/>
                  </a:moveTo>
                  <a:cubicBezTo>
                    <a:pt x="50468" y="19083"/>
                    <a:pt x="50300" y="19376"/>
                    <a:pt x="50175" y="19606"/>
                  </a:cubicBezTo>
                  <a:cubicBezTo>
                    <a:pt x="49861" y="20296"/>
                    <a:pt x="49777" y="21008"/>
                    <a:pt x="49840" y="21740"/>
                  </a:cubicBezTo>
                  <a:cubicBezTo>
                    <a:pt x="49861" y="21970"/>
                    <a:pt x="49861" y="22200"/>
                    <a:pt x="49861" y="22472"/>
                  </a:cubicBezTo>
                  <a:cubicBezTo>
                    <a:pt x="49798" y="23665"/>
                    <a:pt x="50259" y="24690"/>
                    <a:pt x="50949" y="25632"/>
                  </a:cubicBezTo>
                  <a:cubicBezTo>
                    <a:pt x="51368" y="26176"/>
                    <a:pt x="51870" y="26280"/>
                    <a:pt x="52456" y="26134"/>
                  </a:cubicBezTo>
                  <a:cubicBezTo>
                    <a:pt x="52686" y="26071"/>
                    <a:pt x="52895" y="25946"/>
                    <a:pt x="53083" y="25778"/>
                  </a:cubicBezTo>
                  <a:cubicBezTo>
                    <a:pt x="53313" y="25632"/>
                    <a:pt x="53523" y="25402"/>
                    <a:pt x="53774" y="25234"/>
                  </a:cubicBezTo>
                  <a:cubicBezTo>
                    <a:pt x="54129" y="25025"/>
                    <a:pt x="54360" y="24711"/>
                    <a:pt x="54611" y="24418"/>
                  </a:cubicBezTo>
                  <a:cubicBezTo>
                    <a:pt x="54820" y="24188"/>
                    <a:pt x="54904" y="23937"/>
                    <a:pt x="54904" y="23581"/>
                  </a:cubicBezTo>
                  <a:lnTo>
                    <a:pt x="54904" y="22326"/>
                  </a:lnTo>
                  <a:cubicBezTo>
                    <a:pt x="54904" y="22158"/>
                    <a:pt x="54925" y="21970"/>
                    <a:pt x="54987" y="21803"/>
                  </a:cubicBezTo>
                  <a:cubicBezTo>
                    <a:pt x="55029" y="21635"/>
                    <a:pt x="55197" y="21489"/>
                    <a:pt x="55406" y="21552"/>
                  </a:cubicBezTo>
                  <a:cubicBezTo>
                    <a:pt x="55531" y="21593"/>
                    <a:pt x="55657" y="21698"/>
                    <a:pt x="55720" y="21844"/>
                  </a:cubicBezTo>
                  <a:cubicBezTo>
                    <a:pt x="55762" y="21970"/>
                    <a:pt x="55762" y="22117"/>
                    <a:pt x="55762" y="22284"/>
                  </a:cubicBezTo>
                  <a:lnTo>
                    <a:pt x="55762" y="23456"/>
                  </a:lnTo>
                  <a:cubicBezTo>
                    <a:pt x="55803" y="24188"/>
                    <a:pt x="56034" y="24795"/>
                    <a:pt x="56640" y="25234"/>
                  </a:cubicBezTo>
                  <a:cubicBezTo>
                    <a:pt x="57226" y="25674"/>
                    <a:pt x="57854" y="26134"/>
                    <a:pt x="58586" y="26301"/>
                  </a:cubicBezTo>
                  <a:cubicBezTo>
                    <a:pt x="58984" y="26406"/>
                    <a:pt x="59319" y="26364"/>
                    <a:pt x="59570" y="26029"/>
                  </a:cubicBezTo>
                  <a:cubicBezTo>
                    <a:pt x="59904" y="25506"/>
                    <a:pt x="60260" y="24983"/>
                    <a:pt x="60155" y="24293"/>
                  </a:cubicBezTo>
                  <a:cubicBezTo>
                    <a:pt x="60135" y="24083"/>
                    <a:pt x="60197" y="23790"/>
                    <a:pt x="60323" y="23623"/>
                  </a:cubicBezTo>
                  <a:cubicBezTo>
                    <a:pt x="60469" y="23414"/>
                    <a:pt x="60469" y="23163"/>
                    <a:pt x="60511" y="22933"/>
                  </a:cubicBezTo>
                  <a:cubicBezTo>
                    <a:pt x="60532" y="22619"/>
                    <a:pt x="60427" y="22326"/>
                    <a:pt x="60302" y="22075"/>
                  </a:cubicBezTo>
                  <a:cubicBezTo>
                    <a:pt x="60155" y="21761"/>
                    <a:pt x="60051" y="21447"/>
                    <a:pt x="59925" y="21154"/>
                  </a:cubicBezTo>
                  <a:cubicBezTo>
                    <a:pt x="59821" y="20861"/>
                    <a:pt x="59695" y="20547"/>
                    <a:pt x="59591" y="20212"/>
                  </a:cubicBezTo>
                  <a:cubicBezTo>
                    <a:pt x="59925" y="20129"/>
                    <a:pt x="60135" y="20275"/>
                    <a:pt x="60302" y="20401"/>
                  </a:cubicBezTo>
                  <a:cubicBezTo>
                    <a:pt x="60951" y="21028"/>
                    <a:pt x="61474" y="21761"/>
                    <a:pt x="61557" y="22723"/>
                  </a:cubicBezTo>
                  <a:cubicBezTo>
                    <a:pt x="61578" y="22995"/>
                    <a:pt x="61474" y="23267"/>
                    <a:pt x="61704" y="23539"/>
                  </a:cubicBezTo>
                  <a:cubicBezTo>
                    <a:pt x="62415" y="23665"/>
                    <a:pt x="63043" y="23351"/>
                    <a:pt x="63671" y="23058"/>
                  </a:cubicBezTo>
                  <a:cubicBezTo>
                    <a:pt x="64110" y="22891"/>
                    <a:pt x="64215" y="22368"/>
                    <a:pt x="64005" y="21907"/>
                  </a:cubicBezTo>
                  <a:cubicBezTo>
                    <a:pt x="63817" y="21489"/>
                    <a:pt x="63650" y="21070"/>
                    <a:pt x="63461" y="20694"/>
                  </a:cubicBezTo>
                  <a:cubicBezTo>
                    <a:pt x="63378" y="20526"/>
                    <a:pt x="63294" y="20338"/>
                    <a:pt x="63168" y="20233"/>
                  </a:cubicBezTo>
                  <a:cubicBezTo>
                    <a:pt x="62813" y="19899"/>
                    <a:pt x="62604" y="19459"/>
                    <a:pt x="62415" y="19041"/>
                  </a:cubicBezTo>
                  <a:cubicBezTo>
                    <a:pt x="62018" y="18183"/>
                    <a:pt x="62122" y="17764"/>
                    <a:pt x="62980" y="17388"/>
                  </a:cubicBezTo>
                  <a:cubicBezTo>
                    <a:pt x="63692" y="17074"/>
                    <a:pt x="63922" y="16614"/>
                    <a:pt x="63859" y="15902"/>
                  </a:cubicBezTo>
                  <a:cubicBezTo>
                    <a:pt x="63817" y="15735"/>
                    <a:pt x="63817" y="15609"/>
                    <a:pt x="63817" y="15463"/>
                  </a:cubicBezTo>
                  <a:cubicBezTo>
                    <a:pt x="63692" y="14333"/>
                    <a:pt x="63357" y="13935"/>
                    <a:pt x="62227" y="13684"/>
                  </a:cubicBezTo>
                  <a:cubicBezTo>
                    <a:pt x="62018" y="13622"/>
                    <a:pt x="61808" y="13601"/>
                    <a:pt x="61599" y="13601"/>
                  </a:cubicBezTo>
                  <a:cubicBezTo>
                    <a:pt x="60888" y="13580"/>
                    <a:pt x="60218" y="13622"/>
                    <a:pt x="59528" y="13810"/>
                  </a:cubicBezTo>
                  <a:cubicBezTo>
                    <a:pt x="59256" y="13894"/>
                    <a:pt x="58942" y="13894"/>
                    <a:pt x="58649" y="13852"/>
                  </a:cubicBezTo>
                  <a:cubicBezTo>
                    <a:pt x="58440" y="13852"/>
                    <a:pt x="58231" y="13642"/>
                    <a:pt x="58231" y="13475"/>
                  </a:cubicBezTo>
                  <a:cubicBezTo>
                    <a:pt x="58231" y="13287"/>
                    <a:pt x="58377" y="13078"/>
                    <a:pt x="58628" y="13015"/>
                  </a:cubicBezTo>
                  <a:cubicBezTo>
                    <a:pt x="58775" y="12994"/>
                    <a:pt x="58900" y="12994"/>
                    <a:pt x="59067" y="12973"/>
                  </a:cubicBezTo>
                  <a:cubicBezTo>
                    <a:pt x="59214" y="12952"/>
                    <a:pt x="59381" y="12952"/>
                    <a:pt x="59507" y="12868"/>
                  </a:cubicBezTo>
                  <a:cubicBezTo>
                    <a:pt x="60051" y="12575"/>
                    <a:pt x="60616" y="12261"/>
                    <a:pt x="61160" y="11927"/>
                  </a:cubicBezTo>
                  <a:cubicBezTo>
                    <a:pt x="61306" y="11843"/>
                    <a:pt x="61411" y="11697"/>
                    <a:pt x="61516" y="11529"/>
                  </a:cubicBezTo>
                  <a:cubicBezTo>
                    <a:pt x="61829" y="11090"/>
                    <a:pt x="61871" y="10462"/>
                    <a:pt x="61516" y="10023"/>
                  </a:cubicBezTo>
                  <a:cubicBezTo>
                    <a:pt x="61285" y="9667"/>
                    <a:pt x="61034" y="9332"/>
                    <a:pt x="60720" y="9039"/>
                  </a:cubicBezTo>
                  <a:cubicBezTo>
                    <a:pt x="60051" y="8412"/>
                    <a:pt x="59298" y="8035"/>
                    <a:pt x="58356" y="8077"/>
                  </a:cubicBezTo>
                  <a:cubicBezTo>
                    <a:pt x="57833" y="8098"/>
                    <a:pt x="57331" y="8056"/>
                    <a:pt x="56808" y="8077"/>
                  </a:cubicBezTo>
                  <a:cubicBezTo>
                    <a:pt x="55908" y="8160"/>
                    <a:pt x="55071" y="8412"/>
                    <a:pt x="54381" y="9081"/>
                  </a:cubicBezTo>
                  <a:cubicBezTo>
                    <a:pt x="54234" y="9207"/>
                    <a:pt x="54067" y="9353"/>
                    <a:pt x="53878" y="9458"/>
                  </a:cubicBezTo>
                  <a:cubicBezTo>
                    <a:pt x="53711" y="9562"/>
                    <a:pt x="53523" y="9500"/>
                    <a:pt x="53418" y="9332"/>
                  </a:cubicBezTo>
                  <a:cubicBezTo>
                    <a:pt x="53334" y="9228"/>
                    <a:pt x="53293" y="9039"/>
                    <a:pt x="53313" y="8914"/>
                  </a:cubicBezTo>
                  <a:cubicBezTo>
                    <a:pt x="53334" y="8788"/>
                    <a:pt x="53439" y="8663"/>
                    <a:pt x="53544" y="8558"/>
                  </a:cubicBezTo>
                  <a:cubicBezTo>
                    <a:pt x="53774" y="8307"/>
                    <a:pt x="54025" y="8077"/>
                    <a:pt x="54234" y="7847"/>
                  </a:cubicBezTo>
                  <a:cubicBezTo>
                    <a:pt x="54485" y="7533"/>
                    <a:pt x="54757" y="7156"/>
                    <a:pt x="54715" y="6717"/>
                  </a:cubicBezTo>
                  <a:cubicBezTo>
                    <a:pt x="54673" y="5566"/>
                    <a:pt x="53711" y="4687"/>
                    <a:pt x="52707" y="4687"/>
                  </a:cubicBezTo>
                  <a:lnTo>
                    <a:pt x="51347" y="4687"/>
                  </a:lnTo>
                  <a:cubicBezTo>
                    <a:pt x="50740" y="4645"/>
                    <a:pt x="50217" y="4834"/>
                    <a:pt x="49756" y="5168"/>
                  </a:cubicBezTo>
                  <a:cubicBezTo>
                    <a:pt x="49171" y="5629"/>
                    <a:pt x="48606" y="6068"/>
                    <a:pt x="48062" y="6507"/>
                  </a:cubicBezTo>
                  <a:cubicBezTo>
                    <a:pt x="47915" y="6612"/>
                    <a:pt x="47811" y="6717"/>
                    <a:pt x="47685" y="6779"/>
                  </a:cubicBezTo>
                  <a:cubicBezTo>
                    <a:pt x="47497" y="6842"/>
                    <a:pt x="47329" y="6821"/>
                    <a:pt x="47183" y="6696"/>
                  </a:cubicBezTo>
                  <a:cubicBezTo>
                    <a:pt x="47057" y="6570"/>
                    <a:pt x="46953" y="6382"/>
                    <a:pt x="47057" y="6194"/>
                  </a:cubicBezTo>
                  <a:cubicBezTo>
                    <a:pt x="47371" y="5691"/>
                    <a:pt x="47267" y="5147"/>
                    <a:pt x="47287" y="4624"/>
                  </a:cubicBezTo>
                  <a:cubicBezTo>
                    <a:pt x="47350" y="3536"/>
                    <a:pt x="46827" y="2720"/>
                    <a:pt x="46032" y="2072"/>
                  </a:cubicBezTo>
                  <a:cubicBezTo>
                    <a:pt x="45718" y="1821"/>
                    <a:pt x="45383" y="1611"/>
                    <a:pt x="45070" y="1402"/>
                  </a:cubicBezTo>
                  <a:cubicBezTo>
                    <a:pt x="44777" y="1193"/>
                    <a:pt x="44505" y="1130"/>
                    <a:pt x="44128" y="1130"/>
                  </a:cubicBezTo>
                  <a:cubicBezTo>
                    <a:pt x="43584" y="1130"/>
                    <a:pt x="43061" y="1151"/>
                    <a:pt x="42517" y="1130"/>
                  </a:cubicBezTo>
                  <a:cubicBezTo>
                    <a:pt x="41575" y="1067"/>
                    <a:pt x="40801" y="1444"/>
                    <a:pt x="40152" y="2093"/>
                  </a:cubicBezTo>
                  <a:lnTo>
                    <a:pt x="39127" y="3118"/>
                  </a:lnTo>
                  <a:cubicBezTo>
                    <a:pt x="38709" y="3536"/>
                    <a:pt x="38374" y="3976"/>
                    <a:pt x="38228" y="4541"/>
                  </a:cubicBezTo>
                  <a:cubicBezTo>
                    <a:pt x="38123" y="4938"/>
                    <a:pt x="37851" y="5231"/>
                    <a:pt x="37537" y="5482"/>
                  </a:cubicBezTo>
                  <a:cubicBezTo>
                    <a:pt x="37223" y="5754"/>
                    <a:pt x="36930" y="5733"/>
                    <a:pt x="36679" y="5399"/>
                  </a:cubicBezTo>
                  <a:cubicBezTo>
                    <a:pt x="36575" y="5294"/>
                    <a:pt x="36491" y="5147"/>
                    <a:pt x="36470" y="5022"/>
                  </a:cubicBezTo>
                  <a:cubicBezTo>
                    <a:pt x="36093" y="3871"/>
                    <a:pt x="35424" y="2846"/>
                    <a:pt x="34712" y="1883"/>
                  </a:cubicBezTo>
                  <a:cubicBezTo>
                    <a:pt x="34482" y="1570"/>
                    <a:pt x="34189" y="1298"/>
                    <a:pt x="33896" y="1046"/>
                  </a:cubicBezTo>
                  <a:cubicBezTo>
                    <a:pt x="33645" y="816"/>
                    <a:pt x="33331" y="774"/>
                    <a:pt x="32997" y="921"/>
                  </a:cubicBezTo>
                  <a:cubicBezTo>
                    <a:pt x="32076" y="1256"/>
                    <a:pt x="31448" y="2134"/>
                    <a:pt x="31574" y="2971"/>
                  </a:cubicBezTo>
                  <a:cubicBezTo>
                    <a:pt x="31595" y="3181"/>
                    <a:pt x="31574" y="3390"/>
                    <a:pt x="31574" y="3599"/>
                  </a:cubicBezTo>
                  <a:cubicBezTo>
                    <a:pt x="31574" y="3871"/>
                    <a:pt x="31595" y="4080"/>
                    <a:pt x="31762" y="4290"/>
                  </a:cubicBezTo>
                  <a:cubicBezTo>
                    <a:pt x="31909" y="4520"/>
                    <a:pt x="32013" y="4792"/>
                    <a:pt x="32181" y="4959"/>
                  </a:cubicBezTo>
                  <a:cubicBezTo>
                    <a:pt x="32369" y="5168"/>
                    <a:pt x="32620" y="5357"/>
                    <a:pt x="32850" y="5566"/>
                  </a:cubicBezTo>
                  <a:cubicBezTo>
                    <a:pt x="32746" y="5650"/>
                    <a:pt x="32641" y="5733"/>
                    <a:pt x="32515" y="5796"/>
                  </a:cubicBezTo>
                  <a:cubicBezTo>
                    <a:pt x="32202" y="5336"/>
                    <a:pt x="31783" y="5106"/>
                    <a:pt x="31281" y="4938"/>
                  </a:cubicBezTo>
                  <a:cubicBezTo>
                    <a:pt x="31218" y="4917"/>
                    <a:pt x="31134" y="4834"/>
                    <a:pt x="31072" y="4792"/>
                  </a:cubicBezTo>
                  <a:cubicBezTo>
                    <a:pt x="30611" y="4331"/>
                    <a:pt x="29963" y="4227"/>
                    <a:pt x="29440" y="3871"/>
                  </a:cubicBezTo>
                  <a:cubicBezTo>
                    <a:pt x="29335" y="3808"/>
                    <a:pt x="29189" y="3787"/>
                    <a:pt x="29084" y="3787"/>
                  </a:cubicBezTo>
                  <a:cubicBezTo>
                    <a:pt x="28393" y="3746"/>
                    <a:pt x="27703" y="3766"/>
                    <a:pt x="27159" y="4331"/>
                  </a:cubicBezTo>
                  <a:cubicBezTo>
                    <a:pt x="27054" y="4436"/>
                    <a:pt x="26929" y="4541"/>
                    <a:pt x="26824" y="4624"/>
                  </a:cubicBezTo>
                  <a:cubicBezTo>
                    <a:pt x="26301" y="4959"/>
                    <a:pt x="26029" y="5482"/>
                    <a:pt x="25945" y="6068"/>
                  </a:cubicBezTo>
                  <a:cubicBezTo>
                    <a:pt x="25841" y="6968"/>
                    <a:pt x="25715" y="7951"/>
                    <a:pt x="26510" y="8684"/>
                  </a:cubicBezTo>
                  <a:cubicBezTo>
                    <a:pt x="26573" y="8767"/>
                    <a:pt x="26657" y="8851"/>
                    <a:pt x="26678" y="8997"/>
                  </a:cubicBezTo>
                  <a:cubicBezTo>
                    <a:pt x="26866" y="9353"/>
                    <a:pt x="27159" y="9520"/>
                    <a:pt x="27556" y="9520"/>
                  </a:cubicBezTo>
                  <a:cubicBezTo>
                    <a:pt x="28331" y="9541"/>
                    <a:pt x="29084" y="9562"/>
                    <a:pt x="29858" y="9625"/>
                  </a:cubicBezTo>
                  <a:cubicBezTo>
                    <a:pt x="30005" y="9876"/>
                    <a:pt x="29921" y="10065"/>
                    <a:pt x="29670" y="10127"/>
                  </a:cubicBezTo>
                  <a:cubicBezTo>
                    <a:pt x="29272" y="10190"/>
                    <a:pt x="28917" y="10253"/>
                    <a:pt x="28519" y="10253"/>
                  </a:cubicBezTo>
                  <a:cubicBezTo>
                    <a:pt x="27556" y="10295"/>
                    <a:pt x="26615" y="10504"/>
                    <a:pt x="25778" y="11006"/>
                  </a:cubicBezTo>
                  <a:cubicBezTo>
                    <a:pt x="24774" y="11592"/>
                    <a:pt x="23853" y="12241"/>
                    <a:pt x="23225" y="13266"/>
                  </a:cubicBezTo>
                  <a:cubicBezTo>
                    <a:pt x="23058" y="13559"/>
                    <a:pt x="22953" y="13831"/>
                    <a:pt x="22953" y="14166"/>
                  </a:cubicBezTo>
                  <a:cubicBezTo>
                    <a:pt x="22974" y="14605"/>
                    <a:pt x="23100" y="14793"/>
                    <a:pt x="23518" y="14835"/>
                  </a:cubicBezTo>
                  <a:cubicBezTo>
                    <a:pt x="24062" y="14856"/>
                    <a:pt x="24585" y="14835"/>
                    <a:pt x="25150" y="14856"/>
                  </a:cubicBezTo>
                  <a:cubicBezTo>
                    <a:pt x="25632" y="14877"/>
                    <a:pt x="26050" y="14730"/>
                    <a:pt x="26510" y="14479"/>
                  </a:cubicBezTo>
                  <a:cubicBezTo>
                    <a:pt x="27975" y="13705"/>
                    <a:pt x="29461" y="12973"/>
                    <a:pt x="30925" y="12241"/>
                  </a:cubicBezTo>
                  <a:cubicBezTo>
                    <a:pt x="31134" y="12136"/>
                    <a:pt x="31365" y="12052"/>
                    <a:pt x="31595" y="11989"/>
                  </a:cubicBezTo>
                  <a:cubicBezTo>
                    <a:pt x="31846" y="11948"/>
                    <a:pt x="32097" y="12241"/>
                    <a:pt x="32013" y="12450"/>
                  </a:cubicBezTo>
                  <a:cubicBezTo>
                    <a:pt x="31909" y="12722"/>
                    <a:pt x="31846" y="13036"/>
                    <a:pt x="31637" y="13224"/>
                  </a:cubicBezTo>
                  <a:cubicBezTo>
                    <a:pt x="30967" y="13914"/>
                    <a:pt x="30549" y="14751"/>
                    <a:pt x="30005" y="15505"/>
                  </a:cubicBezTo>
                  <a:cubicBezTo>
                    <a:pt x="29544" y="16153"/>
                    <a:pt x="29398" y="16865"/>
                    <a:pt x="29461" y="17639"/>
                  </a:cubicBezTo>
                  <a:cubicBezTo>
                    <a:pt x="29481" y="18120"/>
                    <a:pt x="29670" y="18308"/>
                    <a:pt x="30109" y="18350"/>
                  </a:cubicBezTo>
                  <a:cubicBezTo>
                    <a:pt x="30590" y="18413"/>
                    <a:pt x="31051" y="18371"/>
                    <a:pt x="31490" y="18120"/>
                  </a:cubicBezTo>
                  <a:cubicBezTo>
                    <a:pt x="32411" y="17597"/>
                    <a:pt x="33269" y="17011"/>
                    <a:pt x="34085" y="16321"/>
                  </a:cubicBezTo>
                  <a:cubicBezTo>
                    <a:pt x="34315" y="16111"/>
                    <a:pt x="34503" y="15860"/>
                    <a:pt x="34775" y="15714"/>
                  </a:cubicBezTo>
                  <a:cubicBezTo>
                    <a:pt x="35403" y="15337"/>
                    <a:pt x="35884" y="14814"/>
                    <a:pt x="36407" y="14333"/>
                  </a:cubicBezTo>
                  <a:cubicBezTo>
                    <a:pt x="36575" y="14166"/>
                    <a:pt x="36721" y="14040"/>
                    <a:pt x="36909" y="13935"/>
                  </a:cubicBezTo>
                  <a:cubicBezTo>
                    <a:pt x="37077" y="13831"/>
                    <a:pt x="37391" y="13935"/>
                    <a:pt x="37432" y="14145"/>
                  </a:cubicBezTo>
                  <a:cubicBezTo>
                    <a:pt x="37495" y="14270"/>
                    <a:pt x="37516" y="14438"/>
                    <a:pt x="37495" y="14584"/>
                  </a:cubicBezTo>
                  <a:cubicBezTo>
                    <a:pt x="37432" y="14982"/>
                    <a:pt x="37349" y="15337"/>
                    <a:pt x="37244" y="15735"/>
                  </a:cubicBezTo>
                  <a:cubicBezTo>
                    <a:pt x="37014" y="16572"/>
                    <a:pt x="36972" y="17932"/>
                    <a:pt x="37181" y="18873"/>
                  </a:cubicBezTo>
                  <a:cubicBezTo>
                    <a:pt x="37307" y="18957"/>
                    <a:pt x="37453" y="19062"/>
                    <a:pt x="37642" y="19104"/>
                  </a:cubicBezTo>
                  <a:cubicBezTo>
                    <a:pt x="38060" y="19187"/>
                    <a:pt x="38500" y="19292"/>
                    <a:pt x="38876" y="19062"/>
                  </a:cubicBezTo>
                  <a:cubicBezTo>
                    <a:pt x="39441" y="18664"/>
                    <a:pt x="40006" y="18246"/>
                    <a:pt x="40487" y="17785"/>
                  </a:cubicBezTo>
                  <a:cubicBezTo>
                    <a:pt x="41010" y="17262"/>
                    <a:pt x="41680" y="16948"/>
                    <a:pt x="42203" y="16467"/>
                  </a:cubicBezTo>
                  <a:cubicBezTo>
                    <a:pt x="42475" y="16216"/>
                    <a:pt x="42873" y="16383"/>
                    <a:pt x="42893" y="16781"/>
                  </a:cubicBezTo>
                  <a:cubicBezTo>
                    <a:pt x="42935" y="17283"/>
                    <a:pt x="42956" y="17806"/>
                    <a:pt x="42935" y="18329"/>
                  </a:cubicBezTo>
                  <a:cubicBezTo>
                    <a:pt x="42935" y="18873"/>
                    <a:pt x="42977" y="19396"/>
                    <a:pt x="43354" y="19836"/>
                  </a:cubicBezTo>
                  <a:cubicBezTo>
                    <a:pt x="43458" y="19982"/>
                    <a:pt x="43521" y="20150"/>
                    <a:pt x="43584" y="20338"/>
                  </a:cubicBezTo>
                  <a:cubicBezTo>
                    <a:pt x="43898" y="21489"/>
                    <a:pt x="44777" y="22012"/>
                    <a:pt x="45823" y="22347"/>
                  </a:cubicBezTo>
                  <a:cubicBezTo>
                    <a:pt x="46451" y="22556"/>
                    <a:pt x="47036" y="22389"/>
                    <a:pt x="47455" y="21865"/>
                  </a:cubicBezTo>
                  <a:cubicBezTo>
                    <a:pt x="47685" y="21552"/>
                    <a:pt x="47873" y="21196"/>
                    <a:pt x="48083" y="20882"/>
                  </a:cubicBezTo>
                  <a:cubicBezTo>
                    <a:pt x="48187" y="20756"/>
                    <a:pt x="48292" y="20610"/>
                    <a:pt x="48438" y="20526"/>
                  </a:cubicBezTo>
                  <a:cubicBezTo>
                    <a:pt x="48627" y="20422"/>
                    <a:pt x="48815" y="20338"/>
                    <a:pt x="49024" y="20254"/>
                  </a:cubicBezTo>
                  <a:cubicBezTo>
                    <a:pt x="49464" y="19710"/>
                    <a:pt x="49610" y="19124"/>
                    <a:pt x="50217" y="18706"/>
                  </a:cubicBezTo>
                  <a:close/>
                  <a:moveTo>
                    <a:pt x="30130" y="13810"/>
                  </a:moveTo>
                  <a:cubicBezTo>
                    <a:pt x="29921" y="13852"/>
                    <a:pt x="29816" y="13852"/>
                    <a:pt x="29712" y="13914"/>
                  </a:cubicBezTo>
                  <a:cubicBezTo>
                    <a:pt x="28477" y="14542"/>
                    <a:pt x="27264" y="15191"/>
                    <a:pt x="26050" y="15839"/>
                  </a:cubicBezTo>
                  <a:cubicBezTo>
                    <a:pt x="25987" y="15902"/>
                    <a:pt x="25904" y="16007"/>
                    <a:pt x="25841" y="16111"/>
                  </a:cubicBezTo>
                  <a:cubicBezTo>
                    <a:pt x="25799" y="16195"/>
                    <a:pt x="25799" y="16321"/>
                    <a:pt x="25736" y="16342"/>
                  </a:cubicBezTo>
                  <a:cubicBezTo>
                    <a:pt x="25380" y="16530"/>
                    <a:pt x="25171" y="16969"/>
                    <a:pt x="24669" y="16948"/>
                  </a:cubicBezTo>
                  <a:cubicBezTo>
                    <a:pt x="24543" y="16948"/>
                    <a:pt x="24376" y="17032"/>
                    <a:pt x="24271" y="17137"/>
                  </a:cubicBezTo>
                  <a:cubicBezTo>
                    <a:pt x="23937" y="17471"/>
                    <a:pt x="23539" y="17785"/>
                    <a:pt x="23267" y="18141"/>
                  </a:cubicBezTo>
                  <a:cubicBezTo>
                    <a:pt x="22849" y="18706"/>
                    <a:pt x="22472" y="19271"/>
                    <a:pt x="22326" y="19982"/>
                  </a:cubicBezTo>
                  <a:cubicBezTo>
                    <a:pt x="22179" y="20631"/>
                    <a:pt x="22033" y="21259"/>
                    <a:pt x="21844" y="21907"/>
                  </a:cubicBezTo>
                  <a:cubicBezTo>
                    <a:pt x="21656" y="22577"/>
                    <a:pt x="21593" y="23205"/>
                    <a:pt x="21844" y="23853"/>
                  </a:cubicBezTo>
                  <a:cubicBezTo>
                    <a:pt x="21865" y="23937"/>
                    <a:pt x="21928" y="24041"/>
                    <a:pt x="21865" y="24104"/>
                  </a:cubicBezTo>
                  <a:cubicBezTo>
                    <a:pt x="21530" y="24732"/>
                    <a:pt x="21698" y="25422"/>
                    <a:pt x="21740" y="26071"/>
                  </a:cubicBezTo>
                  <a:cubicBezTo>
                    <a:pt x="21802" y="26887"/>
                    <a:pt x="21844" y="27724"/>
                    <a:pt x="22137" y="28477"/>
                  </a:cubicBezTo>
                  <a:cubicBezTo>
                    <a:pt x="22807" y="30319"/>
                    <a:pt x="23518" y="32139"/>
                    <a:pt x="24460" y="33876"/>
                  </a:cubicBezTo>
                  <a:cubicBezTo>
                    <a:pt x="24627" y="34148"/>
                    <a:pt x="24836" y="34420"/>
                    <a:pt x="25046" y="34650"/>
                  </a:cubicBezTo>
                  <a:lnTo>
                    <a:pt x="27473" y="37077"/>
                  </a:lnTo>
                  <a:cubicBezTo>
                    <a:pt x="27682" y="37286"/>
                    <a:pt x="27912" y="37474"/>
                    <a:pt x="28184" y="37663"/>
                  </a:cubicBezTo>
                  <a:cubicBezTo>
                    <a:pt x="28645" y="37977"/>
                    <a:pt x="29126" y="38311"/>
                    <a:pt x="29649" y="38542"/>
                  </a:cubicBezTo>
                  <a:cubicBezTo>
                    <a:pt x="30590" y="39002"/>
                    <a:pt x="31532" y="39483"/>
                    <a:pt x="32536" y="39797"/>
                  </a:cubicBezTo>
                  <a:cubicBezTo>
                    <a:pt x="33959" y="40257"/>
                    <a:pt x="35424" y="40467"/>
                    <a:pt x="36888" y="40508"/>
                  </a:cubicBezTo>
                  <a:cubicBezTo>
                    <a:pt x="37872" y="40529"/>
                    <a:pt x="38876" y="40571"/>
                    <a:pt x="39860" y="40425"/>
                  </a:cubicBezTo>
                  <a:cubicBezTo>
                    <a:pt x="41157" y="40278"/>
                    <a:pt x="42412" y="39964"/>
                    <a:pt x="43605" y="39462"/>
                  </a:cubicBezTo>
                  <a:cubicBezTo>
                    <a:pt x="44421" y="39148"/>
                    <a:pt x="45237" y="38834"/>
                    <a:pt x="46011" y="38479"/>
                  </a:cubicBezTo>
                  <a:cubicBezTo>
                    <a:pt x="48062" y="37537"/>
                    <a:pt x="49945" y="36386"/>
                    <a:pt x="51472" y="34733"/>
                  </a:cubicBezTo>
                  <a:cubicBezTo>
                    <a:pt x="51828" y="34399"/>
                    <a:pt x="52142" y="34022"/>
                    <a:pt x="52497" y="33708"/>
                  </a:cubicBezTo>
                  <a:cubicBezTo>
                    <a:pt x="53104" y="33185"/>
                    <a:pt x="53523" y="32536"/>
                    <a:pt x="53837" y="31804"/>
                  </a:cubicBezTo>
                  <a:cubicBezTo>
                    <a:pt x="53920" y="31616"/>
                    <a:pt x="53962" y="31407"/>
                    <a:pt x="54046" y="31218"/>
                  </a:cubicBezTo>
                  <a:cubicBezTo>
                    <a:pt x="54088" y="31093"/>
                    <a:pt x="54150" y="30946"/>
                    <a:pt x="54234" y="30842"/>
                  </a:cubicBezTo>
                  <a:cubicBezTo>
                    <a:pt x="54569" y="30444"/>
                    <a:pt x="54757" y="29963"/>
                    <a:pt x="54925" y="29482"/>
                  </a:cubicBezTo>
                  <a:cubicBezTo>
                    <a:pt x="55238" y="28645"/>
                    <a:pt x="55552" y="27766"/>
                    <a:pt x="55866" y="26929"/>
                  </a:cubicBezTo>
                  <a:cubicBezTo>
                    <a:pt x="56013" y="26594"/>
                    <a:pt x="56054" y="26259"/>
                    <a:pt x="55971" y="25946"/>
                  </a:cubicBezTo>
                  <a:cubicBezTo>
                    <a:pt x="55699" y="25736"/>
                    <a:pt x="55448" y="25569"/>
                    <a:pt x="55238" y="25402"/>
                  </a:cubicBezTo>
                  <a:cubicBezTo>
                    <a:pt x="54799" y="25736"/>
                    <a:pt x="54339" y="26029"/>
                    <a:pt x="53962" y="26385"/>
                  </a:cubicBezTo>
                  <a:cubicBezTo>
                    <a:pt x="53293" y="27075"/>
                    <a:pt x="52497" y="27243"/>
                    <a:pt x="51577" y="27222"/>
                  </a:cubicBezTo>
                  <a:cubicBezTo>
                    <a:pt x="51221" y="27222"/>
                    <a:pt x="50949" y="27096"/>
                    <a:pt x="50698" y="26866"/>
                  </a:cubicBezTo>
                  <a:cubicBezTo>
                    <a:pt x="49568" y="25736"/>
                    <a:pt x="48857" y="24397"/>
                    <a:pt x="48919" y="22744"/>
                  </a:cubicBezTo>
                  <a:cubicBezTo>
                    <a:pt x="48919" y="22619"/>
                    <a:pt x="48940" y="22514"/>
                    <a:pt x="48919" y="22389"/>
                  </a:cubicBezTo>
                  <a:cubicBezTo>
                    <a:pt x="48899" y="22263"/>
                    <a:pt x="49003" y="22075"/>
                    <a:pt x="48731" y="21970"/>
                  </a:cubicBezTo>
                  <a:cubicBezTo>
                    <a:pt x="48606" y="22117"/>
                    <a:pt x="48480" y="22284"/>
                    <a:pt x="48375" y="22430"/>
                  </a:cubicBezTo>
                  <a:cubicBezTo>
                    <a:pt x="47685" y="23330"/>
                    <a:pt x="46492" y="23665"/>
                    <a:pt x="45446" y="23225"/>
                  </a:cubicBezTo>
                  <a:cubicBezTo>
                    <a:pt x="45049" y="23058"/>
                    <a:pt x="44672" y="22891"/>
                    <a:pt x="44316" y="22681"/>
                  </a:cubicBezTo>
                  <a:cubicBezTo>
                    <a:pt x="43563" y="22284"/>
                    <a:pt x="43103" y="21635"/>
                    <a:pt x="42789" y="20840"/>
                  </a:cubicBezTo>
                  <a:cubicBezTo>
                    <a:pt x="42684" y="20547"/>
                    <a:pt x="42559" y="20296"/>
                    <a:pt x="42412" y="20024"/>
                  </a:cubicBezTo>
                  <a:cubicBezTo>
                    <a:pt x="42161" y="19668"/>
                    <a:pt x="42036" y="19271"/>
                    <a:pt x="42098" y="18831"/>
                  </a:cubicBezTo>
                  <a:cubicBezTo>
                    <a:pt x="42119" y="18601"/>
                    <a:pt x="42119" y="18350"/>
                    <a:pt x="42098" y="18099"/>
                  </a:cubicBezTo>
                  <a:cubicBezTo>
                    <a:pt x="42098" y="17995"/>
                    <a:pt x="42015" y="17911"/>
                    <a:pt x="41952" y="17785"/>
                  </a:cubicBezTo>
                  <a:cubicBezTo>
                    <a:pt x="41826" y="17869"/>
                    <a:pt x="41722" y="17890"/>
                    <a:pt x="41680" y="17932"/>
                  </a:cubicBezTo>
                  <a:cubicBezTo>
                    <a:pt x="41052" y="18643"/>
                    <a:pt x="40278" y="19187"/>
                    <a:pt x="39588" y="19794"/>
                  </a:cubicBezTo>
                  <a:cubicBezTo>
                    <a:pt x="39378" y="19982"/>
                    <a:pt x="39169" y="20108"/>
                    <a:pt x="38876" y="20129"/>
                  </a:cubicBezTo>
                  <a:cubicBezTo>
                    <a:pt x="38081" y="20192"/>
                    <a:pt x="37328" y="20108"/>
                    <a:pt x="36616" y="19668"/>
                  </a:cubicBezTo>
                  <a:cubicBezTo>
                    <a:pt x="36282" y="19459"/>
                    <a:pt x="36093" y="19187"/>
                    <a:pt x="36093" y="18811"/>
                  </a:cubicBezTo>
                  <a:cubicBezTo>
                    <a:pt x="36135" y="17827"/>
                    <a:pt x="36135" y="16886"/>
                    <a:pt x="36156" y="15902"/>
                  </a:cubicBezTo>
                  <a:cubicBezTo>
                    <a:pt x="35675" y="16091"/>
                    <a:pt x="35298" y="16446"/>
                    <a:pt x="34901" y="16844"/>
                  </a:cubicBezTo>
                  <a:cubicBezTo>
                    <a:pt x="34106" y="17660"/>
                    <a:pt x="33206" y="18287"/>
                    <a:pt x="32264" y="18852"/>
                  </a:cubicBezTo>
                  <a:cubicBezTo>
                    <a:pt x="31678" y="19187"/>
                    <a:pt x="31051" y="19334"/>
                    <a:pt x="30381" y="19334"/>
                  </a:cubicBezTo>
                  <a:cubicBezTo>
                    <a:pt x="29816" y="19334"/>
                    <a:pt x="29377" y="19145"/>
                    <a:pt x="28958" y="18831"/>
                  </a:cubicBezTo>
                  <a:cubicBezTo>
                    <a:pt x="28707" y="18643"/>
                    <a:pt x="28540" y="18413"/>
                    <a:pt x="28540" y="18078"/>
                  </a:cubicBezTo>
                  <a:cubicBezTo>
                    <a:pt x="28498" y="16948"/>
                    <a:pt x="28645" y="15839"/>
                    <a:pt x="29377" y="14898"/>
                  </a:cubicBezTo>
                  <a:cubicBezTo>
                    <a:pt x="29691" y="14626"/>
                    <a:pt x="29963" y="14312"/>
                    <a:pt x="30130" y="13810"/>
                  </a:cubicBezTo>
                  <a:close/>
                  <a:moveTo>
                    <a:pt x="36784" y="41617"/>
                  </a:moveTo>
                  <a:cubicBezTo>
                    <a:pt x="36491" y="42371"/>
                    <a:pt x="35821" y="42580"/>
                    <a:pt x="35319" y="42998"/>
                  </a:cubicBezTo>
                  <a:cubicBezTo>
                    <a:pt x="35215" y="43082"/>
                    <a:pt x="35026" y="43124"/>
                    <a:pt x="34901" y="43124"/>
                  </a:cubicBezTo>
                  <a:cubicBezTo>
                    <a:pt x="34294" y="43145"/>
                    <a:pt x="33687" y="43187"/>
                    <a:pt x="33101" y="43124"/>
                  </a:cubicBezTo>
                  <a:cubicBezTo>
                    <a:pt x="32411" y="43040"/>
                    <a:pt x="31804" y="42705"/>
                    <a:pt x="31490" y="42078"/>
                  </a:cubicBezTo>
                  <a:cubicBezTo>
                    <a:pt x="31218" y="41534"/>
                    <a:pt x="31030" y="40906"/>
                    <a:pt x="30841" y="40425"/>
                  </a:cubicBezTo>
                  <a:cubicBezTo>
                    <a:pt x="29733" y="39797"/>
                    <a:pt x="28728" y="39232"/>
                    <a:pt x="27724" y="38625"/>
                  </a:cubicBezTo>
                  <a:cubicBezTo>
                    <a:pt x="27347" y="38395"/>
                    <a:pt x="26992" y="38102"/>
                    <a:pt x="26678" y="37788"/>
                  </a:cubicBezTo>
                  <a:cubicBezTo>
                    <a:pt x="25904" y="37035"/>
                    <a:pt x="25150" y="36240"/>
                    <a:pt x="24376" y="35487"/>
                  </a:cubicBezTo>
                  <a:cubicBezTo>
                    <a:pt x="24251" y="35382"/>
                    <a:pt x="24125" y="35277"/>
                    <a:pt x="23958" y="35194"/>
                  </a:cubicBezTo>
                  <a:cubicBezTo>
                    <a:pt x="23895" y="35298"/>
                    <a:pt x="23811" y="35382"/>
                    <a:pt x="23790" y="35466"/>
                  </a:cubicBezTo>
                  <a:cubicBezTo>
                    <a:pt x="23686" y="36010"/>
                    <a:pt x="23393" y="36491"/>
                    <a:pt x="23100" y="36930"/>
                  </a:cubicBezTo>
                  <a:cubicBezTo>
                    <a:pt x="22870" y="37286"/>
                    <a:pt x="22598" y="37684"/>
                    <a:pt x="22388" y="38081"/>
                  </a:cubicBezTo>
                  <a:cubicBezTo>
                    <a:pt x="21635" y="39630"/>
                    <a:pt x="20714" y="41094"/>
                    <a:pt x="19773" y="42517"/>
                  </a:cubicBezTo>
                  <a:cubicBezTo>
                    <a:pt x="19459" y="42998"/>
                    <a:pt x="19187" y="43500"/>
                    <a:pt x="19020" y="44065"/>
                  </a:cubicBezTo>
                  <a:cubicBezTo>
                    <a:pt x="18894" y="44568"/>
                    <a:pt x="18664" y="45028"/>
                    <a:pt x="18413" y="45467"/>
                  </a:cubicBezTo>
                  <a:cubicBezTo>
                    <a:pt x="18141" y="45990"/>
                    <a:pt x="17785" y="46513"/>
                    <a:pt x="17618" y="47099"/>
                  </a:cubicBezTo>
                  <a:cubicBezTo>
                    <a:pt x="17409" y="47706"/>
                    <a:pt x="17137" y="48271"/>
                    <a:pt x="16885" y="48857"/>
                  </a:cubicBezTo>
                  <a:cubicBezTo>
                    <a:pt x="16593" y="49485"/>
                    <a:pt x="16404" y="50133"/>
                    <a:pt x="16404" y="50866"/>
                  </a:cubicBezTo>
                  <a:cubicBezTo>
                    <a:pt x="16613" y="50970"/>
                    <a:pt x="16802" y="51075"/>
                    <a:pt x="16969" y="51158"/>
                  </a:cubicBezTo>
                  <a:cubicBezTo>
                    <a:pt x="18036" y="51619"/>
                    <a:pt x="19187" y="51786"/>
                    <a:pt x="20275" y="52037"/>
                  </a:cubicBezTo>
                  <a:cubicBezTo>
                    <a:pt x="20401" y="52058"/>
                    <a:pt x="20568" y="52058"/>
                    <a:pt x="20714" y="52037"/>
                  </a:cubicBezTo>
                  <a:cubicBezTo>
                    <a:pt x="21007" y="51995"/>
                    <a:pt x="21300" y="51933"/>
                    <a:pt x="21614" y="51849"/>
                  </a:cubicBezTo>
                  <a:cubicBezTo>
                    <a:pt x="21740" y="51828"/>
                    <a:pt x="21886" y="51786"/>
                    <a:pt x="21991" y="51682"/>
                  </a:cubicBezTo>
                  <a:cubicBezTo>
                    <a:pt x="22681" y="51158"/>
                    <a:pt x="23372" y="50635"/>
                    <a:pt x="24230" y="50259"/>
                  </a:cubicBezTo>
                  <a:cubicBezTo>
                    <a:pt x="24146" y="49840"/>
                    <a:pt x="24125" y="49443"/>
                    <a:pt x="23979" y="49087"/>
                  </a:cubicBezTo>
                  <a:cubicBezTo>
                    <a:pt x="23644" y="48125"/>
                    <a:pt x="23455" y="47120"/>
                    <a:pt x="23309" y="46116"/>
                  </a:cubicBezTo>
                  <a:cubicBezTo>
                    <a:pt x="23288" y="45907"/>
                    <a:pt x="23183" y="45697"/>
                    <a:pt x="23183" y="45488"/>
                  </a:cubicBezTo>
                  <a:cubicBezTo>
                    <a:pt x="23142" y="45091"/>
                    <a:pt x="22911" y="44819"/>
                    <a:pt x="22660" y="44651"/>
                  </a:cubicBezTo>
                  <a:cubicBezTo>
                    <a:pt x="22807" y="43961"/>
                    <a:pt x="22891" y="43772"/>
                    <a:pt x="23246" y="43542"/>
                  </a:cubicBezTo>
                  <a:cubicBezTo>
                    <a:pt x="24230" y="42894"/>
                    <a:pt x="25297" y="42559"/>
                    <a:pt x="26427" y="42371"/>
                  </a:cubicBezTo>
                  <a:cubicBezTo>
                    <a:pt x="26678" y="42308"/>
                    <a:pt x="26971" y="42350"/>
                    <a:pt x="27222" y="42371"/>
                  </a:cubicBezTo>
                  <a:cubicBezTo>
                    <a:pt x="27410" y="42391"/>
                    <a:pt x="27619" y="42496"/>
                    <a:pt x="27787" y="42622"/>
                  </a:cubicBezTo>
                  <a:cubicBezTo>
                    <a:pt x="28100" y="42831"/>
                    <a:pt x="28121" y="43187"/>
                    <a:pt x="28121" y="43521"/>
                  </a:cubicBezTo>
                  <a:cubicBezTo>
                    <a:pt x="28121" y="44337"/>
                    <a:pt x="28038" y="45132"/>
                    <a:pt x="28352" y="45928"/>
                  </a:cubicBezTo>
                  <a:cubicBezTo>
                    <a:pt x="28414" y="46053"/>
                    <a:pt x="28373" y="46221"/>
                    <a:pt x="28373" y="46367"/>
                  </a:cubicBezTo>
                  <a:cubicBezTo>
                    <a:pt x="28435" y="46848"/>
                    <a:pt x="28477" y="47329"/>
                    <a:pt x="28561" y="47811"/>
                  </a:cubicBezTo>
                  <a:cubicBezTo>
                    <a:pt x="28749" y="48731"/>
                    <a:pt x="28958" y="49631"/>
                    <a:pt x="29147" y="50552"/>
                  </a:cubicBezTo>
                  <a:cubicBezTo>
                    <a:pt x="29189" y="50866"/>
                    <a:pt x="29272" y="51200"/>
                    <a:pt x="29251" y="51556"/>
                  </a:cubicBezTo>
                  <a:cubicBezTo>
                    <a:pt x="29189" y="52665"/>
                    <a:pt x="29691" y="53711"/>
                    <a:pt x="29607" y="54841"/>
                  </a:cubicBezTo>
                  <a:cubicBezTo>
                    <a:pt x="29607" y="54904"/>
                    <a:pt x="29649" y="54946"/>
                    <a:pt x="29670" y="55029"/>
                  </a:cubicBezTo>
                  <a:cubicBezTo>
                    <a:pt x="29900" y="55469"/>
                    <a:pt x="29879" y="55971"/>
                    <a:pt x="29795" y="56431"/>
                  </a:cubicBezTo>
                  <a:cubicBezTo>
                    <a:pt x="29712" y="56912"/>
                    <a:pt x="29670" y="57373"/>
                    <a:pt x="29544" y="57854"/>
                  </a:cubicBezTo>
                  <a:cubicBezTo>
                    <a:pt x="29398" y="58377"/>
                    <a:pt x="29481" y="58775"/>
                    <a:pt x="29879" y="59151"/>
                  </a:cubicBezTo>
                  <a:cubicBezTo>
                    <a:pt x="30130" y="59423"/>
                    <a:pt x="30339" y="59674"/>
                    <a:pt x="30632" y="59925"/>
                  </a:cubicBezTo>
                  <a:cubicBezTo>
                    <a:pt x="30821" y="60072"/>
                    <a:pt x="31030" y="60218"/>
                    <a:pt x="31093" y="60449"/>
                  </a:cubicBezTo>
                  <a:cubicBezTo>
                    <a:pt x="31260" y="60783"/>
                    <a:pt x="31511" y="60930"/>
                    <a:pt x="31825" y="60993"/>
                  </a:cubicBezTo>
                  <a:cubicBezTo>
                    <a:pt x="31909" y="60972"/>
                    <a:pt x="31992" y="60972"/>
                    <a:pt x="32013" y="60909"/>
                  </a:cubicBezTo>
                  <a:cubicBezTo>
                    <a:pt x="32871" y="60093"/>
                    <a:pt x="33896" y="59570"/>
                    <a:pt x="35026" y="59214"/>
                  </a:cubicBezTo>
                  <a:cubicBezTo>
                    <a:pt x="35968" y="58900"/>
                    <a:pt x="36888" y="58503"/>
                    <a:pt x="37872" y="58398"/>
                  </a:cubicBezTo>
                  <a:cubicBezTo>
                    <a:pt x="38060" y="58377"/>
                    <a:pt x="38207" y="58314"/>
                    <a:pt x="38395" y="58273"/>
                  </a:cubicBezTo>
                  <a:cubicBezTo>
                    <a:pt x="39441" y="57959"/>
                    <a:pt x="40487" y="57708"/>
                    <a:pt x="41554" y="57582"/>
                  </a:cubicBezTo>
                  <a:cubicBezTo>
                    <a:pt x="43186" y="57394"/>
                    <a:pt x="44777" y="57164"/>
                    <a:pt x="46430" y="57226"/>
                  </a:cubicBezTo>
                  <a:cubicBezTo>
                    <a:pt x="46995" y="57247"/>
                    <a:pt x="47580" y="57226"/>
                    <a:pt x="48145" y="57226"/>
                  </a:cubicBezTo>
                  <a:cubicBezTo>
                    <a:pt x="48313" y="57226"/>
                    <a:pt x="48501" y="57164"/>
                    <a:pt x="48668" y="57122"/>
                  </a:cubicBezTo>
                  <a:cubicBezTo>
                    <a:pt x="48752" y="56599"/>
                    <a:pt x="48752" y="56159"/>
                    <a:pt x="48710" y="55594"/>
                  </a:cubicBezTo>
                  <a:cubicBezTo>
                    <a:pt x="48313" y="55762"/>
                    <a:pt x="48145" y="56034"/>
                    <a:pt x="47978" y="56327"/>
                  </a:cubicBezTo>
                  <a:cubicBezTo>
                    <a:pt x="47811" y="56536"/>
                    <a:pt x="47643" y="56745"/>
                    <a:pt x="47434" y="56912"/>
                  </a:cubicBezTo>
                  <a:cubicBezTo>
                    <a:pt x="47350" y="56954"/>
                    <a:pt x="47141" y="56933"/>
                    <a:pt x="46995" y="56850"/>
                  </a:cubicBezTo>
                  <a:cubicBezTo>
                    <a:pt x="46848" y="56745"/>
                    <a:pt x="46764" y="56557"/>
                    <a:pt x="46848" y="56389"/>
                  </a:cubicBezTo>
                  <a:cubicBezTo>
                    <a:pt x="46911" y="56285"/>
                    <a:pt x="46974" y="56180"/>
                    <a:pt x="47036" y="56076"/>
                  </a:cubicBezTo>
                  <a:cubicBezTo>
                    <a:pt x="47246" y="55762"/>
                    <a:pt x="47434" y="55427"/>
                    <a:pt x="47664" y="55050"/>
                  </a:cubicBezTo>
                  <a:cubicBezTo>
                    <a:pt x="47246" y="55260"/>
                    <a:pt x="46911" y="55427"/>
                    <a:pt x="46555" y="55573"/>
                  </a:cubicBezTo>
                  <a:cubicBezTo>
                    <a:pt x="46367" y="55657"/>
                    <a:pt x="46199" y="55594"/>
                    <a:pt x="46053" y="55469"/>
                  </a:cubicBezTo>
                  <a:cubicBezTo>
                    <a:pt x="45927" y="55343"/>
                    <a:pt x="45927" y="55050"/>
                    <a:pt x="46095" y="54904"/>
                  </a:cubicBezTo>
                  <a:cubicBezTo>
                    <a:pt x="46220" y="54757"/>
                    <a:pt x="46346" y="54653"/>
                    <a:pt x="46513" y="54548"/>
                  </a:cubicBezTo>
                  <a:cubicBezTo>
                    <a:pt x="46995" y="54276"/>
                    <a:pt x="47518" y="54025"/>
                    <a:pt x="48020" y="53753"/>
                  </a:cubicBezTo>
                  <a:cubicBezTo>
                    <a:pt x="48145" y="53690"/>
                    <a:pt x="48250" y="53586"/>
                    <a:pt x="48438" y="53481"/>
                  </a:cubicBezTo>
                  <a:cubicBezTo>
                    <a:pt x="48124" y="53272"/>
                    <a:pt x="47852" y="53355"/>
                    <a:pt x="47601" y="53376"/>
                  </a:cubicBezTo>
                  <a:cubicBezTo>
                    <a:pt x="46513" y="53544"/>
                    <a:pt x="45404" y="53753"/>
                    <a:pt x="44379" y="54171"/>
                  </a:cubicBezTo>
                  <a:cubicBezTo>
                    <a:pt x="44295" y="54213"/>
                    <a:pt x="44128" y="54234"/>
                    <a:pt x="44044" y="54213"/>
                  </a:cubicBezTo>
                  <a:cubicBezTo>
                    <a:pt x="43919" y="54171"/>
                    <a:pt x="43793" y="54067"/>
                    <a:pt x="43730" y="53920"/>
                  </a:cubicBezTo>
                  <a:cubicBezTo>
                    <a:pt x="43710" y="53858"/>
                    <a:pt x="43793" y="53669"/>
                    <a:pt x="43856" y="53648"/>
                  </a:cubicBezTo>
                  <a:cubicBezTo>
                    <a:pt x="44107" y="53481"/>
                    <a:pt x="44337" y="53355"/>
                    <a:pt x="44567" y="53272"/>
                  </a:cubicBezTo>
                  <a:cubicBezTo>
                    <a:pt x="45342" y="53083"/>
                    <a:pt x="46095" y="52937"/>
                    <a:pt x="46848" y="52770"/>
                  </a:cubicBezTo>
                  <a:cubicBezTo>
                    <a:pt x="47120" y="52728"/>
                    <a:pt x="47371" y="52644"/>
                    <a:pt x="47685" y="52560"/>
                  </a:cubicBezTo>
                  <a:cubicBezTo>
                    <a:pt x="47267" y="51912"/>
                    <a:pt x="47287" y="51221"/>
                    <a:pt x="47225" y="50552"/>
                  </a:cubicBezTo>
                  <a:cubicBezTo>
                    <a:pt x="47225" y="50468"/>
                    <a:pt x="47162" y="50363"/>
                    <a:pt x="47162" y="50301"/>
                  </a:cubicBezTo>
                  <a:cubicBezTo>
                    <a:pt x="46764" y="48355"/>
                    <a:pt x="46325" y="46388"/>
                    <a:pt x="45802" y="44484"/>
                  </a:cubicBezTo>
                  <a:cubicBezTo>
                    <a:pt x="45718" y="44191"/>
                    <a:pt x="45614" y="43919"/>
                    <a:pt x="45488" y="43647"/>
                  </a:cubicBezTo>
                  <a:cubicBezTo>
                    <a:pt x="45258" y="43145"/>
                    <a:pt x="45070" y="42663"/>
                    <a:pt x="44944" y="42140"/>
                  </a:cubicBezTo>
                  <a:cubicBezTo>
                    <a:pt x="44818" y="41575"/>
                    <a:pt x="44630" y="41031"/>
                    <a:pt x="44316" y="40508"/>
                  </a:cubicBezTo>
                  <a:cubicBezTo>
                    <a:pt x="43479" y="40780"/>
                    <a:pt x="42684" y="41052"/>
                    <a:pt x="41889" y="41241"/>
                  </a:cubicBezTo>
                  <a:cubicBezTo>
                    <a:pt x="41052" y="41450"/>
                    <a:pt x="40173" y="41638"/>
                    <a:pt x="39316" y="41722"/>
                  </a:cubicBezTo>
                  <a:cubicBezTo>
                    <a:pt x="38541" y="41659"/>
                    <a:pt x="37704" y="41617"/>
                    <a:pt x="36784" y="41617"/>
                  </a:cubicBezTo>
                  <a:close/>
                  <a:moveTo>
                    <a:pt x="28665" y="61034"/>
                  </a:moveTo>
                  <a:cubicBezTo>
                    <a:pt x="28393" y="60721"/>
                    <a:pt x="28142" y="60386"/>
                    <a:pt x="27828" y="60156"/>
                  </a:cubicBezTo>
                  <a:cubicBezTo>
                    <a:pt x="27473" y="59842"/>
                    <a:pt x="27075" y="59570"/>
                    <a:pt x="26845" y="59151"/>
                  </a:cubicBezTo>
                  <a:cubicBezTo>
                    <a:pt x="26720" y="58921"/>
                    <a:pt x="26448" y="58817"/>
                    <a:pt x="26196" y="58712"/>
                  </a:cubicBezTo>
                  <a:cubicBezTo>
                    <a:pt x="25820" y="58586"/>
                    <a:pt x="25485" y="58419"/>
                    <a:pt x="25192" y="58105"/>
                  </a:cubicBezTo>
                  <a:cubicBezTo>
                    <a:pt x="25004" y="57938"/>
                    <a:pt x="24753" y="57833"/>
                    <a:pt x="24523" y="57666"/>
                  </a:cubicBezTo>
                  <a:cubicBezTo>
                    <a:pt x="24313" y="57540"/>
                    <a:pt x="24062" y="57456"/>
                    <a:pt x="23895" y="57310"/>
                  </a:cubicBezTo>
                  <a:cubicBezTo>
                    <a:pt x="23518" y="56933"/>
                    <a:pt x="23100" y="56808"/>
                    <a:pt x="22598" y="56682"/>
                  </a:cubicBezTo>
                  <a:cubicBezTo>
                    <a:pt x="21489" y="56389"/>
                    <a:pt x="20296" y="56159"/>
                    <a:pt x="19229" y="55678"/>
                  </a:cubicBezTo>
                  <a:cubicBezTo>
                    <a:pt x="18999" y="55573"/>
                    <a:pt x="18706" y="55573"/>
                    <a:pt x="18455" y="55573"/>
                  </a:cubicBezTo>
                  <a:lnTo>
                    <a:pt x="13287" y="55573"/>
                  </a:lnTo>
                  <a:cubicBezTo>
                    <a:pt x="13035" y="55573"/>
                    <a:pt x="12743" y="55594"/>
                    <a:pt x="12491" y="55636"/>
                  </a:cubicBezTo>
                  <a:cubicBezTo>
                    <a:pt x="11466" y="55783"/>
                    <a:pt x="10462" y="55992"/>
                    <a:pt x="9458" y="56159"/>
                  </a:cubicBezTo>
                  <a:cubicBezTo>
                    <a:pt x="8035" y="56327"/>
                    <a:pt x="6758" y="56933"/>
                    <a:pt x="5419" y="57456"/>
                  </a:cubicBezTo>
                  <a:cubicBezTo>
                    <a:pt x="5273" y="58168"/>
                    <a:pt x="5001" y="58796"/>
                    <a:pt x="4561" y="59340"/>
                  </a:cubicBezTo>
                  <a:cubicBezTo>
                    <a:pt x="3871" y="60177"/>
                    <a:pt x="3411" y="61181"/>
                    <a:pt x="2825" y="62081"/>
                  </a:cubicBezTo>
                  <a:cubicBezTo>
                    <a:pt x="2406" y="62771"/>
                    <a:pt x="2239" y="63503"/>
                    <a:pt x="1988" y="64340"/>
                  </a:cubicBezTo>
                  <a:cubicBezTo>
                    <a:pt x="2260" y="64257"/>
                    <a:pt x="2490" y="64257"/>
                    <a:pt x="2657" y="64152"/>
                  </a:cubicBezTo>
                  <a:cubicBezTo>
                    <a:pt x="3243" y="63713"/>
                    <a:pt x="3955" y="63545"/>
                    <a:pt x="4666" y="63420"/>
                  </a:cubicBezTo>
                  <a:cubicBezTo>
                    <a:pt x="5064" y="63336"/>
                    <a:pt x="5419" y="63210"/>
                    <a:pt x="5796" y="63106"/>
                  </a:cubicBezTo>
                  <a:cubicBezTo>
                    <a:pt x="6800" y="62792"/>
                    <a:pt x="7805" y="62499"/>
                    <a:pt x="8851" y="62353"/>
                  </a:cubicBezTo>
                  <a:cubicBezTo>
                    <a:pt x="9499" y="62248"/>
                    <a:pt x="10148" y="62122"/>
                    <a:pt x="10818" y="62039"/>
                  </a:cubicBezTo>
                  <a:cubicBezTo>
                    <a:pt x="11864" y="61871"/>
                    <a:pt x="12910" y="61746"/>
                    <a:pt x="13956" y="61746"/>
                  </a:cubicBezTo>
                  <a:cubicBezTo>
                    <a:pt x="15797" y="61767"/>
                    <a:pt x="17681" y="61767"/>
                    <a:pt x="19543" y="61746"/>
                  </a:cubicBezTo>
                  <a:cubicBezTo>
                    <a:pt x="20547" y="61746"/>
                    <a:pt x="21530" y="61809"/>
                    <a:pt x="22493" y="61976"/>
                  </a:cubicBezTo>
                  <a:cubicBezTo>
                    <a:pt x="22744" y="62039"/>
                    <a:pt x="22974" y="62081"/>
                    <a:pt x="23204" y="62122"/>
                  </a:cubicBezTo>
                  <a:cubicBezTo>
                    <a:pt x="25987" y="62562"/>
                    <a:pt x="28728" y="63022"/>
                    <a:pt x="31427" y="63901"/>
                  </a:cubicBezTo>
                  <a:cubicBezTo>
                    <a:pt x="31553" y="63943"/>
                    <a:pt x="31699" y="63922"/>
                    <a:pt x="31867" y="63922"/>
                  </a:cubicBezTo>
                  <a:cubicBezTo>
                    <a:pt x="31365" y="62646"/>
                    <a:pt x="31030" y="61348"/>
                    <a:pt x="29753" y="60658"/>
                  </a:cubicBezTo>
                  <a:cubicBezTo>
                    <a:pt x="29481" y="60930"/>
                    <a:pt x="29126" y="61034"/>
                    <a:pt x="28665" y="61034"/>
                  </a:cubicBezTo>
                  <a:close/>
                  <a:moveTo>
                    <a:pt x="45195" y="40090"/>
                  </a:moveTo>
                  <a:cubicBezTo>
                    <a:pt x="45258" y="40257"/>
                    <a:pt x="45300" y="40404"/>
                    <a:pt x="45362" y="40529"/>
                  </a:cubicBezTo>
                  <a:cubicBezTo>
                    <a:pt x="45572" y="41115"/>
                    <a:pt x="45760" y="41659"/>
                    <a:pt x="45948" y="42245"/>
                  </a:cubicBezTo>
                  <a:cubicBezTo>
                    <a:pt x="46011" y="42391"/>
                    <a:pt x="46053" y="42580"/>
                    <a:pt x="46137" y="42726"/>
                  </a:cubicBezTo>
                  <a:cubicBezTo>
                    <a:pt x="46597" y="43459"/>
                    <a:pt x="46806" y="44275"/>
                    <a:pt x="46995" y="45091"/>
                  </a:cubicBezTo>
                  <a:cubicBezTo>
                    <a:pt x="47371" y="46513"/>
                    <a:pt x="47706" y="47936"/>
                    <a:pt x="48041" y="49380"/>
                  </a:cubicBezTo>
                  <a:cubicBezTo>
                    <a:pt x="48187" y="49945"/>
                    <a:pt x="48229" y="50552"/>
                    <a:pt x="48250" y="51158"/>
                  </a:cubicBezTo>
                  <a:cubicBezTo>
                    <a:pt x="48313" y="51975"/>
                    <a:pt x="48731" y="52623"/>
                    <a:pt x="49547" y="52937"/>
                  </a:cubicBezTo>
                  <a:cubicBezTo>
                    <a:pt x="49694" y="52979"/>
                    <a:pt x="49903" y="53042"/>
                    <a:pt x="50070" y="52958"/>
                  </a:cubicBezTo>
                  <a:cubicBezTo>
                    <a:pt x="50761" y="52707"/>
                    <a:pt x="51472" y="52498"/>
                    <a:pt x="52163" y="52121"/>
                  </a:cubicBezTo>
                  <a:cubicBezTo>
                    <a:pt x="53000" y="51682"/>
                    <a:pt x="53795" y="51138"/>
                    <a:pt x="54611" y="50614"/>
                  </a:cubicBezTo>
                  <a:cubicBezTo>
                    <a:pt x="55887" y="49778"/>
                    <a:pt x="57142" y="48878"/>
                    <a:pt x="58189" y="47748"/>
                  </a:cubicBezTo>
                  <a:cubicBezTo>
                    <a:pt x="59214" y="46660"/>
                    <a:pt x="59067" y="45404"/>
                    <a:pt x="57958" y="44568"/>
                  </a:cubicBezTo>
                  <a:cubicBezTo>
                    <a:pt x="57896" y="44505"/>
                    <a:pt x="57812" y="44463"/>
                    <a:pt x="57749" y="44400"/>
                  </a:cubicBezTo>
                  <a:cubicBezTo>
                    <a:pt x="56368" y="43396"/>
                    <a:pt x="54820" y="42622"/>
                    <a:pt x="53355" y="41743"/>
                  </a:cubicBezTo>
                  <a:cubicBezTo>
                    <a:pt x="53251" y="41680"/>
                    <a:pt x="53146" y="41638"/>
                    <a:pt x="53021" y="41575"/>
                  </a:cubicBezTo>
                  <a:cubicBezTo>
                    <a:pt x="52100" y="41262"/>
                    <a:pt x="51263" y="40801"/>
                    <a:pt x="50426" y="40299"/>
                  </a:cubicBezTo>
                  <a:cubicBezTo>
                    <a:pt x="49861" y="39964"/>
                    <a:pt x="49254" y="39692"/>
                    <a:pt x="48627" y="39462"/>
                  </a:cubicBezTo>
                  <a:cubicBezTo>
                    <a:pt x="48229" y="39337"/>
                    <a:pt x="47873" y="39127"/>
                    <a:pt x="47455" y="38939"/>
                  </a:cubicBezTo>
                  <a:cubicBezTo>
                    <a:pt x="46743" y="39378"/>
                    <a:pt x="45927" y="39630"/>
                    <a:pt x="45195" y="40090"/>
                  </a:cubicBezTo>
                  <a:close/>
                  <a:moveTo>
                    <a:pt x="33750" y="65198"/>
                  </a:moveTo>
                  <a:cubicBezTo>
                    <a:pt x="33896" y="65198"/>
                    <a:pt x="34001" y="65219"/>
                    <a:pt x="34085" y="65198"/>
                  </a:cubicBezTo>
                  <a:cubicBezTo>
                    <a:pt x="34922" y="64968"/>
                    <a:pt x="35759" y="64696"/>
                    <a:pt x="36533" y="64278"/>
                  </a:cubicBezTo>
                  <a:cubicBezTo>
                    <a:pt x="36888" y="64110"/>
                    <a:pt x="37244" y="63964"/>
                    <a:pt x="37621" y="63838"/>
                  </a:cubicBezTo>
                  <a:cubicBezTo>
                    <a:pt x="39316" y="63231"/>
                    <a:pt x="41094" y="62897"/>
                    <a:pt x="42893" y="62687"/>
                  </a:cubicBezTo>
                  <a:cubicBezTo>
                    <a:pt x="43835" y="62583"/>
                    <a:pt x="44839" y="62562"/>
                    <a:pt x="45781" y="62583"/>
                  </a:cubicBezTo>
                  <a:cubicBezTo>
                    <a:pt x="47392" y="62583"/>
                    <a:pt x="49024" y="62478"/>
                    <a:pt x="50635" y="62687"/>
                  </a:cubicBezTo>
                  <a:cubicBezTo>
                    <a:pt x="51221" y="62771"/>
                    <a:pt x="51765" y="62813"/>
                    <a:pt x="52351" y="62897"/>
                  </a:cubicBezTo>
                  <a:cubicBezTo>
                    <a:pt x="54297" y="63106"/>
                    <a:pt x="56222" y="63441"/>
                    <a:pt x="58042" y="64173"/>
                  </a:cubicBezTo>
                  <a:cubicBezTo>
                    <a:pt x="58314" y="64278"/>
                    <a:pt x="58586" y="64361"/>
                    <a:pt x="58942" y="64466"/>
                  </a:cubicBezTo>
                  <a:cubicBezTo>
                    <a:pt x="58942" y="64319"/>
                    <a:pt x="58942" y="64215"/>
                    <a:pt x="58900" y="64152"/>
                  </a:cubicBezTo>
                  <a:cubicBezTo>
                    <a:pt x="58649" y="63713"/>
                    <a:pt x="58377" y="63273"/>
                    <a:pt x="58105" y="62855"/>
                  </a:cubicBezTo>
                  <a:cubicBezTo>
                    <a:pt x="57603" y="62081"/>
                    <a:pt x="57059" y="61390"/>
                    <a:pt x="56578" y="60595"/>
                  </a:cubicBezTo>
                  <a:cubicBezTo>
                    <a:pt x="56368" y="60260"/>
                    <a:pt x="56138" y="60051"/>
                    <a:pt x="55803" y="59925"/>
                  </a:cubicBezTo>
                  <a:cubicBezTo>
                    <a:pt x="54862" y="59549"/>
                    <a:pt x="53899" y="59130"/>
                    <a:pt x="52937" y="58796"/>
                  </a:cubicBezTo>
                  <a:cubicBezTo>
                    <a:pt x="51681" y="58356"/>
                    <a:pt x="50384" y="58084"/>
                    <a:pt x="49045" y="58063"/>
                  </a:cubicBezTo>
                  <a:cubicBezTo>
                    <a:pt x="47057" y="58042"/>
                    <a:pt x="45070" y="57938"/>
                    <a:pt x="43082" y="58210"/>
                  </a:cubicBezTo>
                  <a:cubicBezTo>
                    <a:pt x="41701" y="58419"/>
                    <a:pt x="40257" y="58503"/>
                    <a:pt x="38897" y="58942"/>
                  </a:cubicBezTo>
                  <a:cubicBezTo>
                    <a:pt x="38541" y="59089"/>
                    <a:pt x="38144" y="59151"/>
                    <a:pt x="37746" y="59214"/>
                  </a:cubicBezTo>
                  <a:cubicBezTo>
                    <a:pt x="37014" y="59298"/>
                    <a:pt x="36344" y="59528"/>
                    <a:pt x="35675" y="59821"/>
                  </a:cubicBezTo>
                  <a:cubicBezTo>
                    <a:pt x="35319" y="59967"/>
                    <a:pt x="34943" y="60135"/>
                    <a:pt x="34587" y="60239"/>
                  </a:cubicBezTo>
                  <a:cubicBezTo>
                    <a:pt x="33938" y="60407"/>
                    <a:pt x="33415" y="60825"/>
                    <a:pt x="32850" y="61181"/>
                  </a:cubicBezTo>
                  <a:cubicBezTo>
                    <a:pt x="32494" y="61411"/>
                    <a:pt x="32327" y="61746"/>
                    <a:pt x="32390" y="62164"/>
                  </a:cubicBezTo>
                  <a:cubicBezTo>
                    <a:pt x="32432" y="62541"/>
                    <a:pt x="32515" y="62876"/>
                    <a:pt x="32641" y="63210"/>
                  </a:cubicBezTo>
                  <a:cubicBezTo>
                    <a:pt x="32829" y="63650"/>
                    <a:pt x="33038" y="64110"/>
                    <a:pt x="33248" y="64529"/>
                  </a:cubicBezTo>
                  <a:cubicBezTo>
                    <a:pt x="33394" y="64738"/>
                    <a:pt x="33582" y="64968"/>
                    <a:pt x="33750" y="65198"/>
                  </a:cubicBezTo>
                  <a:close/>
                  <a:moveTo>
                    <a:pt x="15484" y="49945"/>
                  </a:moveTo>
                  <a:cubicBezTo>
                    <a:pt x="15546" y="49798"/>
                    <a:pt x="15630" y="49610"/>
                    <a:pt x="15672" y="49464"/>
                  </a:cubicBezTo>
                  <a:cubicBezTo>
                    <a:pt x="15839" y="48836"/>
                    <a:pt x="15986" y="48166"/>
                    <a:pt x="16153" y="47539"/>
                  </a:cubicBezTo>
                  <a:cubicBezTo>
                    <a:pt x="16362" y="46785"/>
                    <a:pt x="16697" y="46074"/>
                    <a:pt x="17116" y="45425"/>
                  </a:cubicBezTo>
                  <a:cubicBezTo>
                    <a:pt x="17534" y="44714"/>
                    <a:pt x="17932" y="44024"/>
                    <a:pt x="18141" y="43228"/>
                  </a:cubicBezTo>
                  <a:cubicBezTo>
                    <a:pt x="18204" y="42915"/>
                    <a:pt x="18371" y="42601"/>
                    <a:pt x="18559" y="42350"/>
                  </a:cubicBezTo>
                  <a:cubicBezTo>
                    <a:pt x="20024" y="40257"/>
                    <a:pt x="21133" y="37914"/>
                    <a:pt x="22598" y="35821"/>
                  </a:cubicBezTo>
                  <a:cubicBezTo>
                    <a:pt x="22786" y="35570"/>
                    <a:pt x="22932" y="35277"/>
                    <a:pt x="22932" y="34859"/>
                  </a:cubicBezTo>
                  <a:cubicBezTo>
                    <a:pt x="22619" y="34964"/>
                    <a:pt x="22388" y="35047"/>
                    <a:pt x="22158" y="35152"/>
                  </a:cubicBezTo>
                  <a:cubicBezTo>
                    <a:pt x="20233" y="36031"/>
                    <a:pt x="18434" y="37223"/>
                    <a:pt x="16634" y="38374"/>
                  </a:cubicBezTo>
                  <a:cubicBezTo>
                    <a:pt x="16593" y="38395"/>
                    <a:pt x="16530" y="38437"/>
                    <a:pt x="16509" y="38479"/>
                  </a:cubicBezTo>
                  <a:cubicBezTo>
                    <a:pt x="15588" y="39169"/>
                    <a:pt x="14730" y="39902"/>
                    <a:pt x="13789" y="40571"/>
                  </a:cubicBezTo>
                  <a:cubicBezTo>
                    <a:pt x="12868" y="41220"/>
                    <a:pt x="12094" y="41994"/>
                    <a:pt x="11424" y="42894"/>
                  </a:cubicBezTo>
                  <a:cubicBezTo>
                    <a:pt x="10839" y="43731"/>
                    <a:pt x="10629" y="44484"/>
                    <a:pt x="11299" y="45446"/>
                  </a:cubicBezTo>
                  <a:cubicBezTo>
                    <a:pt x="11885" y="46262"/>
                    <a:pt x="12408" y="47099"/>
                    <a:pt x="12973" y="47915"/>
                  </a:cubicBezTo>
                  <a:cubicBezTo>
                    <a:pt x="13496" y="48648"/>
                    <a:pt x="14521" y="49464"/>
                    <a:pt x="15484" y="49945"/>
                  </a:cubicBezTo>
                  <a:close/>
                  <a:moveTo>
                    <a:pt x="23686" y="44275"/>
                  </a:moveTo>
                  <a:cubicBezTo>
                    <a:pt x="24041" y="46137"/>
                    <a:pt x="24418" y="47957"/>
                    <a:pt x="25087" y="49736"/>
                  </a:cubicBezTo>
                  <a:cubicBezTo>
                    <a:pt x="25276" y="49715"/>
                    <a:pt x="25464" y="49652"/>
                    <a:pt x="25611" y="49631"/>
                  </a:cubicBezTo>
                  <a:cubicBezTo>
                    <a:pt x="25799" y="49610"/>
                    <a:pt x="26008" y="49694"/>
                    <a:pt x="26029" y="49903"/>
                  </a:cubicBezTo>
                  <a:cubicBezTo>
                    <a:pt x="26050" y="50029"/>
                    <a:pt x="26008" y="50217"/>
                    <a:pt x="25904" y="50301"/>
                  </a:cubicBezTo>
                  <a:cubicBezTo>
                    <a:pt x="25694" y="50510"/>
                    <a:pt x="25464" y="50677"/>
                    <a:pt x="25213" y="50866"/>
                  </a:cubicBezTo>
                  <a:cubicBezTo>
                    <a:pt x="25318" y="51619"/>
                    <a:pt x="25360" y="52330"/>
                    <a:pt x="25611" y="53021"/>
                  </a:cubicBezTo>
                  <a:cubicBezTo>
                    <a:pt x="26029" y="54171"/>
                    <a:pt x="26301" y="55343"/>
                    <a:pt x="26322" y="56599"/>
                  </a:cubicBezTo>
                  <a:cubicBezTo>
                    <a:pt x="26992" y="56431"/>
                    <a:pt x="27598" y="56180"/>
                    <a:pt x="28289" y="56117"/>
                  </a:cubicBezTo>
                  <a:cubicBezTo>
                    <a:pt x="28456" y="56117"/>
                    <a:pt x="28645" y="55950"/>
                    <a:pt x="28854" y="55804"/>
                  </a:cubicBezTo>
                  <a:cubicBezTo>
                    <a:pt x="28770" y="55448"/>
                    <a:pt x="28624" y="55071"/>
                    <a:pt x="28624" y="54736"/>
                  </a:cubicBezTo>
                  <a:cubicBezTo>
                    <a:pt x="28624" y="53983"/>
                    <a:pt x="28561" y="53251"/>
                    <a:pt x="28393" y="52519"/>
                  </a:cubicBezTo>
                  <a:cubicBezTo>
                    <a:pt x="28352" y="52372"/>
                    <a:pt x="28352" y="52226"/>
                    <a:pt x="28352" y="52058"/>
                  </a:cubicBezTo>
                  <a:cubicBezTo>
                    <a:pt x="28414" y="51326"/>
                    <a:pt x="28247" y="50635"/>
                    <a:pt x="28121" y="49924"/>
                  </a:cubicBezTo>
                  <a:cubicBezTo>
                    <a:pt x="27912" y="48689"/>
                    <a:pt x="27515" y="47476"/>
                    <a:pt x="27598" y="46179"/>
                  </a:cubicBezTo>
                  <a:cubicBezTo>
                    <a:pt x="27598" y="45990"/>
                    <a:pt x="27556" y="45823"/>
                    <a:pt x="27494" y="45656"/>
                  </a:cubicBezTo>
                  <a:cubicBezTo>
                    <a:pt x="27347" y="45258"/>
                    <a:pt x="27347" y="44840"/>
                    <a:pt x="27347" y="44400"/>
                  </a:cubicBezTo>
                  <a:lnTo>
                    <a:pt x="27347" y="43584"/>
                  </a:lnTo>
                  <a:cubicBezTo>
                    <a:pt x="27305" y="43208"/>
                    <a:pt x="27180" y="43061"/>
                    <a:pt x="26761" y="43061"/>
                  </a:cubicBezTo>
                  <a:cubicBezTo>
                    <a:pt x="26510" y="43061"/>
                    <a:pt x="26238" y="43124"/>
                    <a:pt x="25987" y="43166"/>
                  </a:cubicBezTo>
                  <a:cubicBezTo>
                    <a:pt x="25820" y="43208"/>
                    <a:pt x="25694" y="43270"/>
                    <a:pt x="25569" y="43312"/>
                  </a:cubicBezTo>
                  <a:cubicBezTo>
                    <a:pt x="24836" y="43375"/>
                    <a:pt x="24271" y="43710"/>
                    <a:pt x="23686" y="44275"/>
                  </a:cubicBezTo>
                  <a:close/>
                  <a:moveTo>
                    <a:pt x="25067" y="54276"/>
                  </a:moveTo>
                  <a:cubicBezTo>
                    <a:pt x="24313" y="54485"/>
                    <a:pt x="23853" y="54485"/>
                    <a:pt x="23309" y="54171"/>
                  </a:cubicBezTo>
                  <a:cubicBezTo>
                    <a:pt x="22702" y="53816"/>
                    <a:pt x="22137" y="53439"/>
                    <a:pt x="21572" y="53042"/>
                  </a:cubicBezTo>
                  <a:cubicBezTo>
                    <a:pt x="21321" y="52853"/>
                    <a:pt x="21049" y="52770"/>
                    <a:pt x="20735" y="52832"/>
                  </a:cubicBezTo>
                  <a:cubicBezTo>
                    <a:pt x="20484" y="52874"/>
                    <a:pt x="20191" y="52916"/>
                    <a:pt x="19940" y="52853"/>
                  </a:cubicBezTo>
                  <a:cubicBezTo>
                    <a:pt x="18810" y="52623"/>
                    <a:pt x="17681" y="52456"/>
                    <a:pt x="16634" y="51995"/>
                  </a:cubicBezTo>
                  <a:cubicBezTo>
                    <a:pt x="16446" y="51912"/>
                    <a:pt x="16237" y="51891"/>
                    <a:pt x="16090" y="51828"/>
                  </a:cubicBezTo>
                  <a:cubicBezTo>
                    <a:pt x="15651" y="52309"/>
                    <a:pt x="15881" y="52937"/>
                    <a:pt x="15504" y="53376"/>
                  </a:cubicBezTo>
                  <a:lnTo>
                    <a:pt x="15504" y="54653"/>
                  </a:lnTo>
                  <a:cubicBezTo>
                    <a:pt x="15714" y="54695"/>
                    <a:pt x="15902" y="54715"/>
                    <a:pt x="16111" y="54715"/>
                  </a:cubicBezTo>
                  <a:lnTo>
                    <a:pt x="18643" y="54715"/>
                  </a:lnTo>
                  <a:cubicBezTo>
                    <a:pt x="18936" y="54715"/>
                    <a:pt x="19250" y="54736"/>
                    <a:pt x="19543" y="54841"/>
                  </a:cubicBezTo>
                  <a:cubicBezTo>
                    <a:pt x="20694" y="55301"/>
                    <a:pt x="21886" y="55573"/>
                    <a:pt x="23100" y="55866"/>
                  </a:cubicBezTo>
                  <a:cubicBezTo>
                    <a:pt x="23602" y="55992"/>
                    <a:pt x="24062" y="56117"/>
                    <a:pt x="24439" y="56536"/>
                  </a:cubicBezTo>
                  <a:cubicBezTo>
                    <a:pt x="24774" y="56912"/>
                    <a:pt x="25025" y="56954"/>
                    <a:pt x="25548" y="56975"/>
                  </a:cubicBezTo>
                  <a:cubicBezTo>
                    <a:pt x="25485" y="56306"/>
                    <a:pt x="25297" y="55657"/>
                    <a:pt x="25234" y="54967"/>
                  </a:cubicBezTo>
                  <a:cubicBezTo>
                    <a:pt x="25192" y="54715"/>
                    <a:pt x="25108" y="54506"/>
                    <a:pt x="25067" y="54276"/>
                  </a:cubicBezTo>
                  <a:close/>
                  <a:moveTo>
                    <a:pt x="20714" y="22953"/>
                  </a:moveTo>
                  <a:cubicBezTo>
                    <a:pt x="20777" y="22640"/>
                    <a:pt x="20798" y="22409"/>
                    <a:pt x="20840" y="22158"/>
                  </a:cubicBezTo>
                  <a:cubicBezTo>
                    <a:pt x="20924" y="21886"/>
                    <a:pt x="21007" y="21635"/>
                    <a:pt x="21112" y="21384"/>
                  </a:cubicBezTo>
                  <a:cubicBezTo>
                    <a:pt x="21468" y="20589"/>
                    <a:pt x="21510" y="19710"/>
                    <a:pt x="21447" y="18852"/>
                  </a:cubicBezTo>
                  <a:cubicBezTo>
                    <a:pt x="21405" y="18246"/>
                    <a:pt x="21007" y="17869"/>
                    <a:pt x="20401" y="17869"/>
                  </a:cubicBezTo>
                  <a:cubicBezTo>
                    <a:pt x="20170" y="17869"/>
                    <a:pt x="19940" y="17869"/>
                    <a:pt x="19689" y="17890"/>
                  </a:cubicBezTo>
                  <a:cubicBezTo>
                    <a:pt x="19438" y="17911"/>
                    <a:pt x="19208" y="18078"/>
                    <a:pt x="19208" y="18308"/>
                  </a:cubicBezTo>
                  <a:cubicBezTo>
                    <a:pt x="19166" y="19166"/>
                    <a:pt x="19020" y="20066"/>
                    <a:pt x="19438" y="20861"/>
                  </a:cubicBezTo>
                  <a:cubicBezTo>
                    <a:pt x="19752" y="21489"/>
                    <a:pt x="20150" y="22117"/>
                    <a:pt x="20505" y="22723"/>
                  </a:cubicBezTo>
                  <a:cubicBezTo>
                    <a:pt x="20568" y="22786"/>
                    <a:pt x="20610" y="22828"/>
                    <a:pt x="20714" y="22953"/>
                  </a:cubicBezTo>
                  <a:close/>
                  <a:moveTo>
                    <a:pt x="54088" y="33771"/>
                  </a:moveTo>
                  <a:cubicBezTo>
                    <a:pt x="54485" y="33792"/>
                    <a:pt x="54778" y="33792"/>
                    <a:pt x="55071" y="33792"/>
                  </a:cubicBezTo>
                  <a:cubicBezTo>
                    <a:pt x="56368" y="33792"/>
                    <a:pt x="57331" y="33080"/>
                    <a:pt x="58147" y="32160"/>
                  </a:cubicBezTo>
                  <a:cubicBezTo>
                    <a:pt x="58544" y="31720"/>
                    <a:pt x="58210" y="30884"/>
                    <a:pt x="57624" y="30863"/>
                  </a:cubicBezTo>
                  <a:cubicBezTo>
                    <a:pt x="56954" y="30842"/>
                    <a:pt x="56243" y="30758"/>
                    <a:pt x="55510" y="30863"/>
                  </a:cubicBezTo>
                  <a:cubicBezTo>
                    <a:pt x="55071" y="31804"/>
                    <a:pt x="54611" y="32746"/>
                    <a:pt x="54088" y="33771"/>
                  </a:cubicBezTo>
                  <a:close/>
                  <a:moveTo>
                    <a:pt x="35738" y="41555"/>
                  </a:moveTo>
                  <a:cubicBezTo>
                    <a:pt x="34482" y="41324"/>
                    <a:pt x="33310" y="41073"/>
                    <a:pt x="32160" y="40864"/>
                  </a:cubicBezTo>
                  <a:cubicBezTo>
                    <a:pt x="32097" y="41596"/>
                    <a:pt x="32432" y="41994"/>
                    <a:pt x="33059" y="42182"/>
                  </a:cubicBezTo>
                  <a:cubicBezTo>
                    <a:pt x="33206" y="42224"/>
                    <a:pt x="33352" y="42224"/>
                    <a:pt x="33520" y="42224"/>
                  </a:cubicBezTo>
                  <a:lnTo>
                    <a:pt x="34817" y="42224"/>
                  </a:lnTo>
                  <a:cubicBezTo>
                    <a:pt x="35110" y="41994"/>
                    <a:pt x="35361" y="41806"/>
                    <a:pt x="35738" y="41555"/>
                  </a:cubicBezTo>
                  <a:close/>
                  <a:moveTo>
                    <a:pt x="26887" y="57833"/>
                  </a:moveTo>
                  <a:cubicBezTo>
                    <a:pt x="27222" y="58482"/>
                    <a:pt x="27724" y="58984"/>
                    <a:pt x="28310" y="59402"/>
                  </a:cubicBezTo>
                  <a:cubicBezTo>
                    <a:pt x="28540" y="59256"/>
                    <a:pt x="28728" y="59130"/>
                    <a:pt x="28896" y="59005"/>
                  </a:cubicBezTo>
                  <a:lnTo>
                    <a:pt x="28896" y="57143"/>
                  </a:lnTo>
                  <a:cubicBezTo>
                    <a:pt x="28226" y="57268"/>
                    <a:pt x="27556" y="57268"/>
                    <a:pt x="26887" y="57833"/>
                  </a:cubicBezTo>
                  <a:close/>
                  <a:moveTo>
                    <a:pt x="22472" y="52707"/>
                  </a:moveTo>
                  <a:cubicBezTo>
                    <a:pt x="22974" y="52979"/>
                    <a:pt x="23435" y="53251"/>
                    <a:pt x="23937" y="53544"/>
                  </a:cubicBezTo>
                  <a:cubicBezTo>
                    <a:pt x="24041" y="53586"/>
                    <a:pt x="24167" y="53607"/>
                    <a:pt x="24271" y="53607"/>
                  </a:cubicBezTo>
                  <a:cubicBezTo>
                    <a:pt x="24460" y="53648"/>
                    <a:pt x="24690" y="53376"/>
                    <a:pt x="24690" y="53188"/>
                  </a:cubicBezTo>
                  <a:cubicBezTo>
                    <a:pt x="24669" y="52979"/>
                    <a:pt x="24564" y="52853"/>
                    <a:pt x="24355" y="52853"/>
                  </a:cubicBezTo>
                  <a:cubicBezTo>
                    <a:pt x="23853" y="52874"/>
                    <a:pt x="23435" y="52623"/>
                    <a:pt x="22974" y="52456"/>
                  </a:cubicBezTo>
                  <a:cubicBezTo>
                    <a:pt x="22765" y="52414"/>
                    <a:pt x="22639" y="52456"/>
                    <a:pt x="22472" y="52707"/>
                  </a:cubicBezTo>
                  <a:close/>
                  <a:moveTo>
                    <a:pt x="23497" y="51723"/>
                  </a:moveTo>
                  <a:cubicBezTo>
                    <a:pt x="23832" y="51912"/>
                    <a:pt x="24083" y="52142"/>
                    <a:pt x="24460" y="51891"/>
                  </a:cubicBezTo>
                  <a:cubicBezTo>
                    <a:pt x="24418" y="51682"/>
                    <a:pt x="24376" y="51451"/>
                    <a:pt x="24334" y="51242"/>
                  </a:cubicBezTo>
                  <a:cubicBezTo>
                    <a:pt x="23937" y="51263"/>
                    <a:pt x="23707" y="51389"/>
                    <a:pt x="23497" y="51723"/>
                  </a:cubicBezTo>
                  <a:close/>
                  <a:moveTo>
                    <a:pt x="12596" y="62792"/>
                  </a:moveTo>
                  <a:lnTo>
                    <a:pt x="12596" y="62750"/>
                  </a:lnTo>
                  <a:lnTo>
                    <a:pt x="12199" y="62750"/>
                  </a:lnTo>
                  <a:lnTo>
                    <a:pt x="12199" y="62792"/>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0" name="Google Shape;380;p37"/>
            <p:cNvSpPr/>
            <p:nvPr/>
          </p:nvSpPr>
          <p:spPr>
            <a:xfrm>
              <a:off x="-1599125" y="1614225"/>
              <a:ext cx="429475" cy="219725"/>
            </a:xfrm>
            <a:custGeom>
              <a:avLst/>
              <a:gdLst/>
              <a:ahLst/>
              <a:cxnLst/>
              <a:rect l="l" t="t" r="r" b="b"/>
              <a:pathLst>
                <a:path w="17179" h="8789" extrusionOk="0">
                  <a:moveTo>
                    <a:pt x="16970" y="5482"/>
                  </a:moveTo>
                  <a:cubicBezTo>
                    <a:pt x="17179" y="5671"/>
                    <a:pt x="17158" y="5859"/>
                    <a:pt x="17012" y="5985"/>
                  </a:cubicBezTo>
                  <a:cubicBezTo>
                    <a:pt x="16740" y="6299"/>
                    <a:pt x="16447" y="6591"/>
                    <a:pt x="16237" y="6947"/>
                  </a:cubicBezTo>
                  <a:cubicBezTo>
                    <a:pt x="16237" y="6989"/>
                    <a:pt x="16216" y="7010"/>
                    <a:pt x="16175" y="7010"/>
                  </a:cubicBezTo>
                  <a:cubicBezTo>
                    <a:pt x="15170" y="7575"/>
                    <a:pt x="14291" y="8412"/>
                    <a:pt x="13120" y="8705"/>
                  </a:cubicBezTo>
                  <a:cubicBezTo>
                    <a:pt x="12911" y="8747"/>
                    <a:pt x="12701" y="8788"/>
                    <a:pt x="12492" y="8788"/>
                  </a:cubicBezTo>
                  <a:lnTo>
                    <a:pt x="7701" y="8788"/>
                  </a:lnTo>
                  <a:cubicBezTo>
                    <a:pt x="7449" y="8788"/>
                    <a:pt x="7157" y="8747"/>
                    <a:pt x="6885" y="8684"/>
                  </a:cubicBezTo>
                  <a:cubicBezTo>
                    <a:pt x="6529" y="8579"/>
                    <a:pt x="6131" y="8516"/>
                    <a:pt x="5755" y="8495"/>
                  </a:cubicBezTo>
                  <a:cubicBezTo>
                    <a:pt x="5399" y="8475"/>
                    <a:pt x="5043" y="8349"/>
                    <a:pt x="4708" y="8203"/>
                  </a:cubicBezTo>
                  <a:cubicBezTo>
                    <a:pt x="4353" y="8077"/>
                    <a:pt x="4039" y="7889"/>
                    <a:pt x="3725" y="7742"/>
                  </a:cubicBezTo>
                  <a:cubicBezTo>
                    <a:pt x="3160" y="7470"/>
                    <a:pt x="2763" y="7115"/>
                    <a:pt x="2365" y="6591"/>
                  </a:cubicBezTo>
                  <a:cubicBezTo>
                    <a:pt x="1905" y="5964"/>
                    <a:pt x="1403" y="5357"/>
                    <a:pt x="984" y="4708"/>
                  </a:cubicBezTo>
                  <a:cubicBezTo>
                    <a:pt x="231" y="3558"/>
                    <a:pt x="1" y="2281"/>
                    <a:pt x="126" y="921"/>
                  </a:cubicBezTo>
                  <a:cubicBezTo>
                    <a:pt x="147" y="565"/>
                    <a:pt x="356" y="314"/>
                    <a:pt x="566" y="42"/>
                  </a:cubicBezTo>
                  <a:cubicBezTo>
                    <a:pt x="628" y="1"/>
                    <a:pt x="754" y="1"/>
                    <a:pt x="796" y="1"/>
                  </a:cubicBezTo>
                  <a:cubicBezTo>
                    <a:pt x="879" y="21"/>
                    <a:pt x="963" y="105"/>
                    <a:pt x="984" y="189"/>
                  </a:cubicBezTo>
                  <a:cubicBezTo>
                    <a:pt x="1005" y="293"/>
                    <a:pt x="1005" y="419"/>
                    <a:pt x="984" y="524"/>
                  </a:cubicBezTo>
                  <a:cubicBezTo>
                    <a:pt x="545" y="1779"/>
                    <a:pt x="963" y="2909"/>
                    <a:pt x="1507" y="3976"/>
                  </a:cubicBezTo>
                  <a:cubicBezTo>
                    <a:pt x="2009" y="4918"/>
                    <a:pt x="2784" y="5650"/>
                    <a:pt x="3411" y="6487"/>
                  </a:cubicBezTo>
                  <a:cubicBezTo>
                    <a:pt x="3495" y="6571"/>
                    <a:pt x="3600" y="6633"/>
                    <a:pt x="3704" y="6696"/>
                  </a:cubicBezTo>
                  <a:cubicBezTo>
                    <a:pt x="4206" y="6926"/>
                    <a:pt x="4667" y="7156"/>
                    <a:pt x="5169" y="7366"/>
                  </a:cubicBezTo>
                  <a:cubicBezTo>
                    <a:pt x="5273" y="7428"/>
                    <a:pt x="5399" y="7470"/>
                    <a:pt x="5504" y="7470"/>
                  </a:cubicBezTo>
                  <a:cubicBezTo>
                    <a:pt x="6320" y="7575"/>
                    <a:pt x="7115" y="7742"/>
                    <a:pt x="7910" y="7763"/>
                  </a:cubicBezTo>
                  <a:cubicBezTo>
                    <a:pt x="9333" y="7826"/>
                    <a:pt x="10734" y="7763"/>
                    <a:pt x="12157" y="7763"/>
                  </a:cubicBezTo>
                  <a:cubicBezTo>
                    <a:pt x="12973" y="7763"/>
                    <a:pt x="13664" y="7470"/>
                    <a:pt x="14291" y="6989"/>
                  </a:cubicBezTo>
                  <a:cubicBezTo>
                    <a:pt x="14480" y="6822"/>
                    <a:pt x="14689" y="6696"/>
                    <a:pt x="14898" y="6591"/>
                  </a:cubicBezTo>
                  <a:cubicBezTo>
                    <a:pt x="15233" y="6403"/>
                    <a:pt x="15589" y="6257"/>
                    <a:pt x="15819" y="5901"/>
                  </a:cubicBezTo>
                  <a:cubicBezTo>
                    <a:pt x="16133" y="5629"/>
                    <a:pt x="16593" y="5566"/>
                    <a:pt x="16970" y="548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1" name="Google Shape;381;p37"/>
            <p:cNvSpPr/>
            <p:nvPr/>
          </p:nvSpPr>
          <p:spPr>
            <a:xfrm>
              <a:off x="-1261200" y="1599050"/>
              <a:ext cx="39250" cy="46575"/>
            </a:xfrm>
            <a:custGeom>
              <a:avLst/>
              <a:gdLst/>
              <a:ahLst/>
              <a:cxnLst/>
              <a:rect l="l" t="t" r="r" b="b"/>
              <a:pathLst>
                <a:path w="1570" h="1863" extrusionOk="0">
                  <a:moveTo>
                    <a:pt x="1570" y="817"/>
                  </a:moveTo>
                  <a:cubicBezTo>
                    <a:pt x="1570" y="1361"/>
                    <a:pt x="1235" y="1758"/>
                    <a:pt x="774" y="1842"/>
                  </a:cubicBezTo>
                  <a:cubicBezTo>
                    <a:pt x="523" y="1863"/>
                    <a:pt x="314" y="1800"/>
                    <a:pt x="147" y="1570"/>
                  </a:cubicBezTo>
                  <a:cubicBezTo>
                    <a:pt x="21" y="1382"/>
                    <a:pt x="0" y="1152"/>
                    <a:pt x="105" y="963"/>
                  </a:cubicBezTo>
                  <a:cubicBezTo>
                    <a:pt x="293" y="712"/>
                    <a:pt x="502" y="440"/>
                    <a:pt x="754" y="231"/>
                  </a:cubicBezTo>
                  <a:cubicBezTo>
                    <a:pt x="1046" y="1"/>
                    <a:pt x="1402" y="147"/>
                    <a:pt x="1507" y="524"/>
                  </a:cubicBezTo>
                  <a:cubicBezTo>
                    <a:pt x="1549" y="628"/>
                    <a:pt x="1549" y="733"/>
                    <a:pt x="1570"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2" name="Google Shape;382;p37"/>
            <p:cNvSpPr/>
            <p:nvPr/>
          </p:nvSpPr>
          <p:spPr>
            <a:xfrm>
              <a:off x="-1527450" y="1533150"/>
              <a:ext cx="41350" cy="38725"/>
            </a:xfrm>
            <a:custGeom>
              <a:avLst/>
              <a:gdLst/>
              <a:ahLst/>
              <a:cxnLst/>
              <a:rect l="l" t="t" r="r" b="b"/>
              <a:pathLst>
                <a:path w="1654" h="1549" extrusionOk="0">
                  <a:moveTo>
                    <a:pt x="649" y="21"/>
                  </a:moveTo>
                  <a:cubicBezTo>
                    <a:pt x="1151" y="0"/>
                    <a:pt x="1402" y="84"/>
                    <a:pt x="1507" y="356"/>
                  </a:cubicBezTo>
                  <a:cubicBezTo>
                    <a:pt x="1611" y="649"/>
                    <a:pt x="1653" y="963"/>
                    <a:pt x="1465" y="1235"/>
                  </a:cubicBezTo>
                  <a:cubicBezTo>
                    <a:pt x="1381" y="1339"/>
                    <a:pt x="1235" y="1402"/>
                    <a:pt x="1088" y="1444"/>
                  </a:cubicBezTo>
                  <a:cubicBezTo>
                    <a:pt x="461" y="1549"/>
                    <a:pt x="0" y="1130"/>
                    <a:pt x="0" y="461"/>
                  </a:cubicBezTo>
                  <a:cubicBezTo>
                    <a:pt x="0" y="356"/>
                    <a:pt x="126" y="189"/>
                    <a:pt x="230" y="126"/>
                  </a:cubicBezTo>
                  <a:cubicBezTo>
                    <a:pt x="440" y="21"/>
                    <a:pt x="649" y="21"/>
                    <a:pt x="649"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3" name="Google Shape;383;p37"/>
            <p:cNvSpPr/>
            <p:nvPr/>
          </p:nvSpPr>
          <p:spPr>
            <a:xfrm flipH="1">
              <a:off x="-590075" y="1442125"/>
              <a:ext cx="257900" cy="310750"/>
            </a:xfrm>
            <a:custGeom>
              <a:avLst/>
              <a:gdLst/>
              <a:ahLst/>
              <a:cxnLst/>
              <a:rect l="l" t="t" r="r" b="b"/>
              <a:pathLst>
                <a:path w="10316" h="12430" extrusionOk="0">
                  <a:moveTo>
                    <a:pt x="4624" y="168"/>
                  </a:moveTo>
                  <a:cubicBezTo>
                    <a:pt x="3934" y="1110"/>
                    <a:pt x="3453" y="2114"/>
                    <a:pt x="3118" y="3223"/>
                  </a:cubicBezTo>
                  <a:cubicBezTo>
                    <a:pt x="3034" y="3516"/>
                    <a:pt x="2929" y="3830"/>
                    <a:pt x="2929" y="4144"/>
                  </a:cubicBezTo>
                  <a:cubicBezTo>
                    <a:pt x="2909" y="5294"/>
                    <a:pt x="2909" y="6403"/>
                    <a:pt x="2888" y="7554"/>
                  </a:cubicBezTo>
                  <a:cubicBezTo>
                    <a:pt x="2888" y="7993"/>
                    <a:pt x="2992" y="8370"/>
                    <a:pt x="3327" y="8663"/>
                  </a:cubicBezTo>
                  <a:cubicBezTo>
                    <a:pt x="3536" y="8830"/>
                    <a:pt x="3725" y="9040"/>
                    <a:pt x="3892" y="9228"/>
                  </a:cubicBezTo>
                  <a:cubicBezTo>
                    <a:pt x="4352" y="9730"/>
                    <a:pt x="4813" y="10170"/>
                    <a:pt x="5566" y="10065"/>
                  </a:cubicBezTo>
                  <a:cubicBezTo>
                    <a:pt x="5629" y="10065"/>
                    <a:pt x="5712" y="10065"/>
                    <a:pt x="5775" y="10086"/>
                  </a:cubicBezTo>
                  <a:cubicBezTo>
                    <a:pt x="7114" y="10609"/>
                    <a:pt x="8432" y="10462"/>
                    <a:pt x="9730" y="9960"/>
                  </a:cubicBezTo>
                  <a:cubicBezTo>
                    <a:pt x="9855" y="9918"/>
                    <a:pt x="10002" y="9877"/>
                    <a:pt x="10127" y="9835"/>
                  </a:cubicBezTo>
                  <a:cubicBezTo>
                    <a:pt x="10148" y="9835"/>
                    <a:pt x="10169" y="9835"/>
                    <a:pt x="10315" y="9877"/>
                  </a:cubicBezTo>
                  <a:cubicBezTo>
                    <a:pt x="10211" y="9981"/>
                    <a:pt x="10148" y="10086"/>
                    <a:pt x="10064" y="10149"/>
                  </a:cubicBezTo>
                  <a:cubicBezTo>
                    <a:pt x="9018" y="10902"/>
                    <a:pt x="7867" y="11446"/>
                    <a:pt x="6696" y="11948"/>
                  </a:cubicBezTo>
                  <a:cubicBezTo>
                    <a:pt x="5838" y="12325"/>
                    <a:pt x="4896" y="12429"/>
                    <a:pt x="3955" y="12157"/>
                  </a:cubicBezTo>
                  <a:cubicBezTo>
                    <a:pt x="3515" y="12032"/>
                    <a:pt x="3097" y="11948"/>
                    <a:pt x="2637" y="11843"/>
                  </a:cubicBezTo>
                  <a:cubicBezTo>
                    <a:pt x="1988" y="11697"/>
                    <a:pt x="1444" y="11341"/>
                    <a:pt x="1067" y="10755"/>
                  </a:cubicBezTo>
                  <a:cubicBezTo>
                    <a:pt x="712" y="10170"/>
                    <a:pt x="230" y="9646"/>
                    <a:pt x="105" y="8914"/>
                  </a:cubicBezTo>
                  <a:cubicBezTo>
                    <a:pt x="84" y="8684"/>
                    <a:pt x="0" y="8454"/>
                    <a:pt x="21" y="8224"/>
                  </a:cubicBezTo>
                  <a:cubicBezTo>
                    <a:pt x="168" y="6696"/>
                    <a:pt x="272" y="5148"/>
                    <a:pt x="795" y="3725"/>
                  </a:cubicBezTo>
                  <a:cubicBezTo>
                    <a:pt x="1318" y="2260"/>
                    <a:pt x="2260" y="1047"/>
                    <a:pt x="3620" y="231"/>
                  </a:cubicBezTo>
                  <a:cubicBezTo>
                    <a:pt x="3955" y="84"/>
                    <a:pt x="4269" y="1"/>
                    <a:pt x="4624" y="16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84" name="Google Shape;384;p37"/>
            <p:cNvSpPr/>
            <p:nvPr/>
          </p:nvSpPr>
          <p:spPr>
            <a:xfrm flipH="1">
              <a:off x="-640300" y="1431675"/>
              <a:ext cx="339000" cy="350475"/>
            </a:xfrm>
            <a:custGeom>
              <a:avLst/>
              <a:gdLst/>
              <a:ahLst/>
              <a:cxnLst/>
              <a:rect l="l" t="t" r="r" b="b"/>
              <a:pathLst>
                <a:path w="13560" h="14019" extrusionOk="0">
                  <a:moveTo>
                    <a:pt x="7324" y="523"/>
                  </a:moveTo>
                  <a:cubicBezTo>
                    <a:pt x="6424" y="1172"/>
                    <a:pt x="6382" y="1214"/>
                    <a:pt x="6006" y="2197"/>
                  </a:cubicBezTo>
                  <a:cubicBezTo>
                    <a:pt x="5524" y="3327"/>
                    <a:pt x="5169" y="4478"/>
                    <a:pt x="5273" y="5733"/>
                  </a:cubicBezTo>
                  <a:cubicBezTo>
                    <a:pt x="5315" y="6298"/>
                    <a:pt x="5294" y="6905"/>
                    <a:pt x="5273" y="7512"/>
                  </a:cubicBezTo>
                  <a:cubicBezTo>
                    <a:pt x="5232" y="7930"/>
                    <a:pt x="5336" y="8244"/>
                    <a:pt x="5692" y="8537"/>
                  </a:cubicBezTo>
                  <a:cubicBezTo>
                    <a:pt x="5901" y="8704"/>
                    <a:pt x="6068" y="8914"/>
                    <a:pt x="6278" y="9102"/>
                  </a:cubicBezTo>
                  <a:cubicBezTo>
                    <a:pt x="6382" y="9186"/>
                    <a:pt x="6529" y="9290"/>
                    <a:pt x="6633" y="9311"/>
                  </a:cubicBezTo>
                  <a:cubicBezTo>
                    <a:pt x="7575" y="9437"/>
                    <a:pt x="8517" y="9834"/>
                    <a:pt x="9479" y="9625"/>
                  </a:cubicBezTo>
                  <a:cubicBezTo>
                    <a:pt x="10211" y="9479"/>
                    <a:pt x="10923" y="9186"/>
                    <a:pt x="11634" y="8976"/>
                  </a:cubicBezTo>
                  <a:cubicBezTo>
                    <a:pt x="12136" y="8809"/>
                    <a:pt x="12639" y="8663"/>
                    <a:pt x="13141" y="8537"/>
                  </a:cubicBezTo>
                  <a:cubicBezTo>
                    <a:pt x="13245" y="8495"/>
                    <a:pt x="13371" y="8579"/>
                    <a:pt x="13559" y="8600"/>
                  </a:cubicBezTo>
                  <a:cubicBezTo>
                    <a:pt x="13329" y="9792"/>
                    <a:pt x="12722" y="10671"/>
                    <a:pt x="11927" y="11466"/>
                  </a:cubicBezTo>
                  <a:cubicBezTo>
                    <a:pt x="11383" y="12010"/>
                    <a:pt x="10776" y="12450"/>
                    <a:pt x="10065" y="12764"/>
                  </a:cubicBezTo>
                  <a:cubicBezTo>
                    <a:pt x="9270" y="13119"/>
                    <a:pt x="8496" y="13621"/>
                    <a:pt x="7596" y="13810"/>
                  </a:cubicBezTo>
                  <a:cubicBezTo>
                    <a:pt x="7073" y="13914"/>
                    <a:pt x="6571" y="14019"/>
                    <a:pt x="6048" y="13977"/>
                  </a:cubicBezTo>
                  <a:cubicBezTo>
                    <a:pt x="4771" y="13810"/>
                    <a:pt x="3516" y="13601"/>
                    <a:pt x="2386" y="12952"/>
                  </a:cubicBezTo>
                  <a:cubicBezTo>
                    <a:pt x="1988" y="12722"/>
                    <a:pt x="1654" y="12429"/>
                    <a:pt x="1423" y="12031"/>
                  </a:cubicBezTo>
                  <a:cubicBezTo>
                    <a:pt x="1172" y="11634"/>
                    <a:pt x="900" y="11299"/>
                    <a:pt x="691" y="10901"/>
                  </a:cubicBezTo>
                  <a:cubicBezTo>
                    <a:pt x="210" y="10127"/>
                    <a:pt x="1" y="9269"/>
                    <a:pt x="126" y="8328"/>
                  </a:cubicBezTo>
                  <a:cubicBezTo>
                    <a:pt x="294" y="6926"/>
                    <a:pt x="503" y="5566"/>
                    <a:pt x="900" y="4248"/>
                  </a:cubicBezTo>
                  <a:cubicBezTo>
                    <a:pt x="1047" y="3745"/>
                    <a:pt x="1214" y="3264"/>
                    <a:pt x="1549" y="2846"/>
                  </a:cubicBezTo>
                  <a:cubicBezTo>
                    <a:pt x="1779" y="2574"/>
                    <a:pt x="1988" y="2218"/>
                    <a:pt x="2198" y="1904"/>
                  </a:cubicBezTo>
                  <a:cubicBezTo>
                    <a:pt x="2595" y="1339"/>
                    <a:pt x="3139" y="921"/>
                    <a:pt x="3746" y="544"/>
                  </a:cubicBezTo>
                  <a:cubicBezTo>
                    <a:pt x="4562" y="21"/>
                    <a:pt x="5441" y="0"/>
                    <a:pt x="6341" y="84"/>
                  </a:cubicBezTo>
                  <a:cubicBezTo>
                    <a:pt x="6445" y="84"/>
                    <a:pt x="6550" y="105"/>
                    <a:pt x="6613" y="168"/>
                  </a:cubicBezTo>
                  <a:cubicBezTo>
                    <a:pt x="6843" y="230"/>
                    <a:pt x="7052" y="377"/>
                    <a:pt x="7324" y="523"/>
                  </a:cubicBezTo>
                  <a:close/>
                  <a:moveTo>
                    <a:pt x="5859" y="586"/>
                  </a:moveTo>
                  <a:cubicBezTo>
                    <a:pt x="5483" y="419"/>
                    <a:pt x="5169" y="481"/>
                    <a:pt x="4876" y="649"/>
                  </a:cubicBezTo>
                  <a:cubicBezTo>
                    <a:pt x="3516" y="1486"/>
                    <a:pt x="2595" y="2699"/>
                    <a:pt x="2051" y="4143"/>
                  </a:cubicBezTo>
                  <a:cubicBezTo>
                    <a:pt x="1528" y="5566"/>
                    <a:pt x="1403" y="7114"/>
                    <a:pt x="1298" y="8642"/>
                  </a:cubicBezTo>
                  <a:cubicBezTo>
                    <a:pt x="1256" y="8872"/>
                    <a:pt x="1340" y="9102"/>
                    <a:pt x="1361" y="9332"/>
                  </a:cubicBezTo>
                  <a:cubicBezTo>
                    <a:pt x="1465" y="10044"/>
                    <a:pt x="1967" y="10567"/>
                    <a:pt x="2344" y="11173"/>
                  </a:cubicBezTo>
                  <a:cubicBezTo>
                    <a:pt x="2700" y="11780"/>
                    <a:pt x="3244" y="12115"/>
                    <a:pt x="3913" y="12261"/>
                  </a:cubicBezTo>
                  <a:cubicBezTo>
                    <a:pt x="4353" y="12366"/>
                    <a:pt x="4792" y="12471"/>
                    <a:pt x="5211" y="12575"/>
                  </a:cubicBezTo>
                  <a:cubicBezTo>
                    <a:pt x="6152" y="12847"/>
                    <a:pt x="7094" y="12764"/>
                    <a:pt x="7952" y="12366"/>
                  </a:cubicBezTo>
                  <a:cubicBezTo>
                    <a:pt x="9144" y="11864"/>
                    <a:pt x="10295" y="11299"/>
                    <a:pt x="11341" y="10567"/>
                  </a:cubicBezTo>
                  <a:cubicBezTo>
                    <a:pt x="11404" y="10504"/>
                    <a:pt x="11467" y="10399"/>
                    <a:pt x="11571" y="10295"/>
                  </a:cubicBezTo>
                  <a:cubicBezTo>
                    <a:pt x="11467" y="10274"/>
                    <a:pt x="11404" y="10253"/>
                    <a:pt x="11383" y="10253"/>
                  </a:cubicBezTo>
                  <a:cubicBezTo>
                    <a:pt x="11258" y="10274"/>
                    <a:pt x="11132" y="10336"/>
                    <a:pt x="10986" y="10378"/>
                  </a:cubicBezTo>
                  <a:cubicBezTo>
                    <a:pt x="9688" y="10880"/>
                    <a:pt x="8370" y="11027"/>
                    <a:pt x="7052" y="10504"/>
                  </a:cubicBezTo>
                  <a:cubicBezTo>
                    <a:pt x="6989" y="10483"/>
                    <a:pt x="6905" y="10462"/>
                    <a:pt x="6843" y="10483"/>
                  </a:cubicBezTo>
                  <a:cubicBezTo>
                    <a:pt x="6068" y="10588"/>
                    <a:pt x="5608" y="10148"/>
                    <a:pt x="5169" y="9646"/>
                  </a:cubicBezTo>
                  <a:cubicBezTo>
                    <a:pt x="4980" y="9437"/>
                    <a:pt x="4792" y="9269"/>
                    <a:pt x="4583" y="9081"/>
                  </a:cubicBezTo>
                  <a:cubicBezTo>
                    <a:pt x="4248" y="8788"/>
                    <a:pt x="4123" y="8432"/>
                    <a:pt x="4144" y="7972"/>
                  </a:cubicBezTo>
                  <a:cubicBezTo>
                    <a:pt x="4164" y="6821"/>
                    <a:pt x="4144" y="5712"/>
                    <a:pt x="4185" y="4562"/>
                  </a:cubicBezTo>
                  <a:cubicBezTo>
                    <a:pt x="4185" y="4248"/>
                    <a:pt x="4290" y="3955"/>
                    <a:pt x="4374" y="3641"/>
                  </a:cubicBezTo>
                  <a:cubicBezTo>
                    <a:pt x="4688" y="2532"/>
                    <a:pt x="5190" y="1528"/>
                    <a:pt x="5859" y="586"/>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0" name="Google Shape;398;p38">
            <a:extLst>
              <a:ext uri="{FF2B5EF4-FFF2-40B4-BE49-F238E27FC236}">
                <a16:creationId xmlns:a16="http://schemas.microsoft.com/office/drawing/2014/main" id="{A2573CE0-742D-4037-86FF-375E35EBEFEB}"/>
              </a:ext>
            </a:extLst>
          </p:cNvPr>
          <p:cNvGrpSpPr/>
          <p:nvPr/>
        </p:nvGrpSpPr>
        <p:grpSpPr>
          <a:xfrm flipH="1">
            <a:off x="427088" y="4900658"/>
            <a:ext cx="1653550" cy="1152165"/>
            <a:chOff x="6876425" y="1268933"/>
            <a:chExt cx="1653550" cy="1152165"/>
          </a:xfrm>
        </p:grpSpPr>
        <p:grpSp>
          <p:nvGrpSpPr>
            <p:cNvPr id="53" name="Google Shape;399;p38">
              <a:extLst>
                <a:ext uri="{FF2B5EF4-FFF2-40B4-BE49-F238E27FC236}">
                  <a16:creationId xmlns:a16="http://schemas.microsoft.com/office/drawing/2014/main" id="{572B5563-A165-49E5-AEC3-3A84D71DBCB3}"/>
                </a:ext>
              </a:extLst>
            </p:cNvPr>
            <p:cNvGrpSpPr/>
            <p:nvPr/>
          </p:nvGrpSpPr>
          <p:grpSpPr>
            <a:xfrm rot="1400853">
              <a:off x="7531678" y="2028397"/>
              <a:ext cx="998956" cy="203068"/>
              <a:chOff x="10471811" y="1999263"/>
              <a:chExt cx="998976" cy="203072"/>
            </a:xfrm>
          </p:grpSpPr>
          <p:sp>
            <p:nvSpPr>
              <p:cNvPr id="63" name="Google Shape;400;p38">
                <a:extLst>
                  <a:ext uri="{FF2B5EF4-FFF2-40B4-BE49-F238E27FC236}">
                    <a16:creationId xmlns:a16="http://schemas.microsoft.com/office/drawing/2014/main" id="{E7BA6880-A917-4AA1-90AE-F815E4B61057}"/>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4" name="Google Shape;401;p38">
                <a:extLst>
                  <a:ext uri="{FF2B5EF4-FFF2-40B4-BE49-F238E27FC236}">
                    <a16:creationId xmlns:a16="http://schemas.microsoft.com/office/drawing/2014/main" id="{C647145A-F9DF-4CCD-8AD2-4A84FBC46C2B}"/>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5" name="Google Shape;402;p38">
                <a:extLst>
                  <a:ext uri="{FF2B5EF4-FFF2-40B4-BE49-F238E27FC236}">
                    <a16:creationId xmlns:a16="http://schemas.microsoft.com/office/drawing/2014/main" id="{8B140D01-BF3E-48C3-ABF3-369C352FBA9C}"/>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6" name="Google Shape;403;p38">
                <a:extLst>
                  <a:ext uri="{FF2B5EF4-FFF2-40B4-BE49-F238E27FC236}">
                    <a16:creationId xmlns:a16="http://schemas.microsoft.com/office/drawing/2014/main" id="{8D3E70F6-BBFB-4165-9D5C-144F10BC0C63}"/>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7" name="Google Shape;404;p38">
                <a:extLst>
                  <a:ext uri="{FF2B5EF4-FFF2-40B4-BE49-F238E27FC236}">
                    <a16:creationId xmlns:a16="http://schemas.microsoft.com/office/drawing/2014/main" id="{462CF7DF-D8EE-4FB8-8D87-C567807EFB48}"/>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05;p38">
                <a:extLst>
                  <a:ext uri="{FF2B5EF4-FFF2-40B4-BE49-F238E27FC236}">
                    <a16:creationId xmlns:a16="http://schemas.microsoft.com/office/drawing/2014/main" id="{03D34565-E6E4-4F16-A942-A1FB1DD2231F}"/>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4" name="Google Shape;406;p38">
              <a:extLst>
                <a:ext uri="{FF2B5EF4-FFF2-40B4-BE49-F238E27FC236}">
                  <a16:creationId xmlns:a16="http://schemas.microsoft.com/office/drawing/2014/main" id="{D7D6D946-5B64-4554-8A0F-391461C58F4F}"/>
                </a:ext>
              </a:extLst>
            </p:cNvPr>
            <p:cNvGrpSpPr/>
            <p:nvPr/>
          </p:nvGrpSpPr>
          <p:grpSpPr>
            <a:xfrm>
              <a:off x="6907063" y="1389007"/>
              <a:ext cx="626852" cy="654662"/>
              <a:chOff x="6907063" y="1389007"/>
              <a:chExt cx="626852" cy="654662"/>
            </a:xfrm>
          </p:grpSpPr>
          <p:sp>
            <p:nvSpPr>
              <p:cNvPr id="56" name="Google Shape;407;p38">
                <a:extLst>
                  <a:ext uri="{FF2B5EF4-FFF2-40B4-BE49-F238E27FC236}">
                    <a16:creationId xmlns:a16="http://schemas.microsoft.com/office/drawing/2014/main" id="{197A3F40-8354-4E4D-B605-30B4BD23797A}"/>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57" name="Google Shape;408;p38">
                <a:extLst>
                  <a:ext uri="{FF2B5EF4-FFF2-40B4-BE49-F238E27FC236}">
                    <a16:creationId xmlns:a16="http://schemas.microsoft.com/office/drawing/2014/main" id="{AB5B4E3B-C676-4A3E-B13A-5C7DD7401387}"/>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8" name="Google Shape;409;p38">
                <a:extLst>
                  <a:ext uri="{FF2B5EF4-FFF2-40B4-BE49-F238E27FC236}">
                    <a16:creationId xmlns:a16="http://schemas.microsoft.com/office/drawing/2014/main" id="{E3BCB2BC-C121-4216-9881-1617972F7A5D}"/>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59" name="Google Shape;410;p38">
                <a:extLst>
                  <a:ext uri="{FF2B5EF4-FFF2-40B4-BE49-F238E27FC236}">
                    <a16:creationId xmlns:a16="http://schemas.microsoft.com/office/drawing/2014/main" id="{13A0F5E8-23D6-490A-9023-E70673D08F98}"/>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0" name="Google Shape;411;p38">
                <a:extLst>
                  <a:ext uri="{FF2B5EF4-FFF2-40B4-BE49-F238E27FC236}">
                    <a16:creationId xmlns:a16="http://schemas.microsoft.com/office/drawing/2014/main" id="{3B52A981-A787-4DBD-A02D-6407AE530D92}"/>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1" name="Google Shape;412;p38">
                <a:extLst>
                  <a:ext uri="{FF2B5EF4-FFF2-40B4-BE49-F238E27FC236}">
                    <a16:creationId xmlns:a16="http://schemas.microsoft.com/office/drawing/2014/main" id="{73B59AAA-6D0F-4A52-BDF3-444727D4F1E3}"/>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2" name="Google Shape;413;p38">
                <a:extLst>
                  <a:ext uri="{FF2B5EF4-FFF2-40B4-BE49-F238E27FC236}">
                    <a16:creationId xmlns:a16="http://schemas.microsoft.com/office/drawing/2014/main" id="{AD1B86A1-19B8-43B1-895C-B98B59E2CC1D}"/>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55" name="Google Shape;414;p38">
              <a:extLst>
                <a:ext uri="{FF2B5EF4-FFF2-40B4-BE49-F238E27FC236}">
                  <a16:creationId xmlns:a16="http://schemas.microsoft.com/office/drawing/2014/main" id="{8D300F04-111A-4809-973B-2AD35E9000F3}"/>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9" name="Google Shape;398;p38">
            <a:extLst>
              <a:ext uri="{FF2B5EF4-FFF2-40B4-BE49-F238E27FC236}">
                <a16:creationId xmlns:a16="http://schemas.microsoft.com/office/drawing/2014/main" id="{F818389B-D882-4D6E-B83A-3CA63F2569D9}"/>
              </a:ext>
            </a:extLst>
          </p:cNvPr>
          <p:cNvGrpSpPr/>
          <p:nvPr/>
        </p:nvGrpSpPr>
        <p:grpSpPr>
          <a:xfrm flipH="1">
            <a:off x="8342528" y="300511"/>
            <a:ext cx="1653550" cy="1152165"/>
            <a:chOff x="6876425" y="1268933"/>
            <a:chExt cx="1653550" cy="1152165"/>
          </a:xfrm>
        </p:grpSpPr>
        <p:grpSp>
          <p:nvGrpSpPr>
            <p:cNvPr id="70" name="Google Shape;399;p38">
              <a:extLst>
                <a:ext uri="{FF2B5EF4-FFF2-40B4-BE49-F238E27FC236}">
                  <a16:creationId xmlns:a16="http://schemas.microsoft.com/office/drawing/2014/main" id="{62F85190-2FC6-4737-A2C4-763D43BD0EC8}"/>
                </a:ext>
              </a:extLst>
            </p:cNvPr>
            <p:cNvGrpSpPr/>
            <p:nvPr/>
          </p:nvGrpSpPr>
          <p:grpSpPr>
            <a:xfrm rot="1400853">
              <a:off x="7531678" y="2028397"/>
              <a:ext cx="998956" cy="203068"/>
              <a:chOff x="10471811" y="1999263"/>
              <a:chExt cx="998976" cy="203072"/>
            </a:xfrm>
          </p:grpSpPr>
          <p:sp>
            <p:nvSpPr>
              <p:cNvPr id="80" name="Google Shape;400;p38">
                <a:extLst>
                  <a:ext uri="{FF2B5EF4-FFF2-40B4-BE49-F238E27FC236}">
                    <a16:creationId xmlns:a16="http://schemas.microsoft.com/office/drawing/2014/main" id="{6C775108-4FD8-475B-8A2C-05D8EC928113}"/>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01;p38">
                <a:extLst>
                  <a:ext uri="{FF2B5EF4-FFF2-40B4-BE49-F238E27FC236}">
                    <a16:creationId xmlns:a16="http://schemas.microsoft.com/office/drawing/2014/main" id="{B89C5AE2-37E8-4C21-8A9C-3E120512E0F7}"/>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02;p38">
                <a:extLst>
                  <a:ext uri="{FF2B5EF4-FFF2-40B4-BE49-F238E27FC236}">
                    <a16:creationId xmlns:a16="http://schemas.microsoft.com/office/drawing/2014/main" id="{CB0AD18F-4BE6-460E-9FB3-29488FFD52A1}"/>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03;p38">
                <a:extLst>
                  <a:ext uri="{FF2B5EF4-FFF2-40B4-BE49-F238E27FC236}">
                    <a16:creationId xmlns:a16="http://schemas.microsoft.com/office/drawing/2014/main" id="{B48F12A8-A9CA-49D9-AC06-C552DEC6F329}"/>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4" name="Google Shape;404;p38">
                <a:extLst>
                  <a:ext uri="{FF2B5EF4-FFF2-40B4-BE49-F238E27FC236}">
                    <a16:creationId xmlns:a16="http://schemas.microsoft.com/office/drawing/2014/main" id="{A44E6099-ECF7-4537-A514-EFAA830C3EDC}"/>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 name="Google Shape;405;p38">
                <a:extLst>
                  <a:ext uri="{FF2B5EF4-FFF2-40B4-BE49-F238E27FC236}">
                    <a16:creationId xmlns:a16="http://schemas.microsoft.com/office/drawing/2014/main" id="{762852A0-B811-46B0-8F5F-B49B71E35AB3}"/>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1" name="Google Shape;406;p38">
              <a:extLst>
                <a:ext uri="{FF2B5EF4-FFF2-40B4-BE49-F238E27FC236}">
                  <a16:creationId xmlns:a16="http://schemas.microsoft.com/office/drawing/2014/main" id="{84D7FA8B-B6EA-43AB-A9D7-5CDEA8D0DC7C}"/>
                </a:ext>
              </a:extLst>
            </p:cNvPr>
            <p:cNvGrpSpPr/>
            <p:nvPr/>
          </p:nvGrpSpPr>
          <p:grpSpPr>
            <a:xfrm>
              <a:off x="6907063" y="1389007"/>
              <a:ext cx="626852" cy="654662"/>
              <a:chOff x="6907063" y="1389007"/>
              <a:chExt cx="626852" cy="654662"/>
            </a:xfrm>
          </p:grpSpPr>
          <p:sp>
            <p:nvSpPr>
              <p:cNvPr id="73" name="Google Shape;407;p38">
                <a:extLst>
                  <a:ext uri="{FF2B5EF4-FFF2-40B4-BE49-F238E27FC236}">
                    <a16:creationId xmlns:a16="http://schemas.microsoft.com/office/drawing/2014/main" id="{40B2BB49-8D24-4305-9B2E-61670776B810}"/>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74" name="Google Shape;408;p38">
                <a:extLst>
                  <a:ext uri="{FF2B5EF4-FFF2-40B4-BE49-F238E27FC236}">
                    <a16:creationId xmlns:a16="http://schemas.microsoft.com/office/drawing/2014/main" id="{579C4781-717B-42BA-A405-D9FFF5FED779}"/>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5" name="Google Shape;409;p38">
                <a:extLst>
                  <a:ext uri="{FF2B5EF4-FFF2-40B4-BE49-F238E27FC236}">
                    <a16:creationId xmlns:a16="http://schemas.microsoft.com/office/drawing/2014/main" id="{4CAF2C4F-CD08-40E1-8345-6224886CDCEF}"/>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76" name="Google Shape;410;p38">
                <a:extLst>
                  <a:ext uri="{FF2B5EF4-FFF2-40B4-BE49-F238E27FC236}">
                    <a16:creationId xmlns:a16="http://schemas.microsoft.com/office/drawing/2014/main" id="{6BFCDA1A-9B61-44F5-A285-AA669560015B}"/>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 name="Google Shape;411;p38">
                <a:extLst>
                  <a:ext uri="{FF2B5EF4-FFF2-40B4-BE49-F238E27FC236}">
                    <a16:creationId xmlns:a16="http://schemas.microsoft.com/office/drawing/2014/main" id="{E34078DF-B7D8-4DA8-8711-65FB69FCFFD9}"/>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78" name="Google Shape;412;p38">
                <a:extLst>
                  <a:ext uri="{FF2B5EF4-FFF2-40B4-BE49-F238E27FC236}">
                    <a16:creationId xmlns:a16="http://schemas.microsoft.com/office/drawing/2014/main" id="{2E359CA3-B019-49E2-A0E0-390246390ECF}"/>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13;p38">
                <a:extLst>
                  <a:ext uri="{FF2B5EF4-FFF2-40B4-BE49-F238E27FC236}">
                    <a16:creationId xmlns:a16="http://schemas.microsoft.com/office/drawing/2014/main" id="{0ECEF242-2A86-4A5E-A88B-94724116CF9C}"/>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72" name="Google Shape;414;p38">
              <a:extLst>
                <a:ext uri="{FF2B5EF4-FFF2-40B4-BE49-F238E27FC236}">
                  <a16:creationId xmlns:a16="http://schemas.microsoft.com/office/drawing/2014/main" id="{7B566505-C8D9-4094-88C4-EB4BB0E4DB55}"/>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360" name="Google Shape;360;p37"/>
          <p:cNvSpPr txBox="1">
            <a:spLocks noGrp="1"/>
          </p:cNvSpPr>
          <p:nvPr>
            <p:ph type="subTitle" idx="1"/>
          </p:nvPr>
        </p:nvSpPr>
        <p:spPr>
          <a:xfrm>
            <a:off x="1419093" y="1989995"/>
            <a:ext cx="7996395" cy="2470787"/>
          </a:xfrm>
          <a:prstGeom prst="rect">
            <a:avLst/>
          </a:prstGeom>
        </p:spPr>
        <p:txBody>
          <a:bodyPr spcFirstLastPara="1" wrap="square" lIns="91425" tIns="91425" rIns="91425" bIns="91425" anchor="t" anchorCtr="0">
            <a:noAutofit/>
          </a:bodyPr>
          <a:lstStyle/>
          <a:p>
            <a:pPr algn="just"/>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Có</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b="1" dirty="0">
                <a:solidFill>
                  <a:schemeClr val="tx1">
                    <a:lumMod val="95000"/>
                    <a:lumOff val="5000"/>
                  </a:schemeClr>
                </a:solidFill>
                <a:effectLst/>
                <a:latin typeface="Times New Roman" panose="02020603050405020304" pitchFamily="18" charset="0"/>
                <a:ea typeface="Times New Roman" panose="02020603050405020304" pitchFamily="18" charset="0"/>
              </a:rPr>
              <a:t>3 </a:t>
            </a:r>
            <a:r>
              <a:rPr lang="en-US" sz="3000" b="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algn="just"/>
            <a:r>
              <a:rPr lang="en-US" sz="30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i="1" dirty="0">
                <a:solidFill>
                  <a:schemeClr val="tx1">
                    <a:lumMod val="95000"/>
                    <a:lumOff val="5000"/>
                  </a:schemeClr>
                </a:solidFill>
                <a:effectLst/>
                <a:latin typeface="Times New Roman" panose="02020603050405020304" pitchFamily="18" charset="0"/>
                <a:ea typeface="Times New Roman" panose="02020603050405020304" pitchFamily="18" charset="0"/>
              </a:rPr>
              <a:t> 1:</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1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gồ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12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và</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8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algn="just"/>
            <a:r>
              <a:rPr lang="en-US" sz="30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i="1" dirty="0">
                <a:solidFill>
                  <a:schemeClr val="tx1">
                    <a:lumMod val="95000"/>
                    <a:lumOff val="5000"/>
                  </a:schemeClr>
                </a:solidFill>
                <a:effectLst/>
                <a:latin typeface="Times New Roman" panose="02020603050405020304" pitchFamily="18" charset="0"/>
                <a:ea typeface="Times New Roman" panose="02020603050405020304" pitchFamily="18" charset="0"/>
              </a:rPr>
              <a:t> 2:</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2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mỗ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6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4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a:p>
            <a:pPr algn="just"/>
            <a:r>
              <a:rPr lang="en-US" sz="3000" i="1" dirty="0" err="1">
                <a:solidFill>
                  <a:schemeClr val="tx1">
                    <a:lumMod val="95000"/>
                    <a:lumOff val="5000"/>
                  </a:schemeClr>
                </a:solidFill>
                <a:effectLst/>
                <a:latin typeface="Times New Roman" panose="02020603050405020304" pitchFamily="18" charset="0"/>
                <a:ea typeface="Times New Roman" panose="02020603050405020304" pitchFamily="18" charset="0"/>
              </a:rPr>
              <a:t>Cách</a:t>
            </a:r>
            <a:r>
              <a:rPr lang="en-US" sz="3000" i="1" dirty="0">
                <a:solidFill>
                  <a:schemeClr val="tx1">
                    <a:lumMod val="95000"/>
                    <a:lumOff val="5000"/>
                  </a:schemeClr>
                </a:solidFill>
                <a:effectLst/>
                <a:latin typeface="Times New Roman" panose="02020603050405020304" pitchFamily="18" charset="0"/>
                <a:ea typeface="Times New Roman" panose="02020603050405020304" pitchFamily="18" charset="0"/>
              </a:rPr>
              <a:t> 3:</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Chia 4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mỗi</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hó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3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am</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 2 </a:t>
            </a:r>
            <a:r>
              <a:rPr lang="en-US" sz="3000" dirty="0" err="1">
                <a:solidFill>
                  <a:schemeClr val="tx1">
                    <a:lumMod val="95000"/>
                    <a:lumOff val="5000"/>
                  </a:schemeClr>
                </a:solidFill>
                <a:effectLst/>
                <a:latin typeface="Times New Roman" panose="02020603050405020304" pitchFamily="18" charset="0"/>
                <a:ea typeface="Times New Roman" panose="02020603050405020304" pitchFamily="18" charset="0"/>
              </a:rPr>
              <a:t>nữ</a:t>
            </a:r>
            <a:r>
              <a:rPr lang="en-US" sz="3000" dirty="0">
                <a:solidFill>
                  <a:schemeClr val="tx1">
                    <a:lumMod val="95000"/>
                    <a:lumOff val="5000"/>
                  </a:schemeClr>
                </a:solidFill>
                <a:effectLst/>
                <a:latin typeface="Times New Roman" panose="02020603050405020304" pitchFamily="18" charset="0"/>
                <a:ea typeface="Times New Roman" panose="02020603050405020304" pitchFamily="18" charset="0"/>
              </a:rPr>
              <a:t>.</a:t>
            </a:r>
            <a:endParaRPr lang="en-GB" sz="3000" dirty="0">
              <a:solidFill>
                <a:schemeClr val="tx1">
                  <a:lumMod val="95000"/>
                  <a:lumOff val="5000"/>
                </a:schemeClr>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68015139"/>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60">
                                            <p:txEl>
                                              <p:pRg st="0" end="0"/>
                                            </p:txEl>
                                          </p:spTgt>
                                        </p:tgtEl>
                                        <p:attrNameLst>
                                          <p:attrName>style.visibility</p:attrName>
                                        </p:attrNameLst>
                                      </p:cBhvr>
                                      <p:to>
                                        <p:strVal val="visible"/>
                                      </p:to>
                                    </p:set>
                                    <p:animEffect transition="in" filter="wipe(up)">
                                      <p:cBhvr>
                                        <p:cTn id="10" dur="2000"/>
                                        <p:tgtEl>
                                          <p:spTgt spid="360">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0">
                                            <p:txEl>
                                              <p:pRg st="1" end="1"/>
                                            </p:txEl>
                                          </p:spTgt>
                                        </p:tgtEl>
                                        <p:attrNameLst>
                                          <p:attrName>style.visibility</p:attrName>
                                        </p:attrNameLst>
                                      </p:cBhvr>
                                      <p:to>
                                        <p:strVal val="visible"/>
                                      </p:to>
                                    </p:set>
                                    <p:animEffect transition="in" filter="wipe(up)">
                                      <p:cBhvr>
                                        <p:cTn id="13" dur="2000"/>
                                        <p:tgtEl>
                                          <p:spTgt spid="360">
                                            <p:txEl>
                                              <p:pRg st="1" end="1"/>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360">
                                            <p:txEl>
                                              <p:pRg st="2" end="2"/>
                                            </p:txEl>
                                          </p:spTgt>
                                        </p:tgtEl>
                                        <p:attrNameLst>
                                          <p:attrName>style.visibility</p:attrName>
                                        </p:attrNameLst>
                                      </p:cBhvr>
                                      <p:to>
                                        <p:strVal val="visible"/>
                                      </p:to>
                                    </p:set>
                                    <p:animEffect transition="in" filter="wipe(up)">
                                      <p:cBhvr>
                                        <p:cTn id="16" dur="2000"/>
                                        <p:tgtEl>
                                          <p:spTgt spid="360">
                                            <p:txEl>
                                              <p:pRg st="2" end="2"/>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360">
                                            <p:txEl>
                                              <p:pRg st="3" end="3"/>
                                            </p:txEl>
                                          </p:spTgt>
                                        </p:tgtEl>
                                        <p:attrNameLst>
                                          <p:attrName>style.visibility</p:attrName>
                                        </p:attrNameLst>
                                      </p:cBhvr>
                                      <p:to>
                                        <p:strVal val="visible"/>
                                      </p:to>
                                    </p:set>
                                    <p:animEffect transition="in" filter="wipe(up)">
                                      <p:cBhvr>
                                        <p:cTn id="19" dur="2000"/>
                                        <p:tgtEl>
                                          <p:spTgt spid="36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8"/>
        <p:cNvGrpSpPr/>
        <p:nvPr/>
      </p:nvGrpSpPr>
      <p:grpSpPr>
        <a:xfrm>
          <a:off x="0" y="0"/>
          <a:ext cx="0" cy="0"/>
          <a:chOff x="0" y="0"/>
          <a:chExt cx="0" cy="0"/>
        </a:xfrm>
      </p:grpSpPr>
      <p:grpSp>
        <p:nvGrpSpPr>
          <p:cNvPr id="7" name="Group 6">
            <a:extLst>
              <a:ext uri="{FF2B5EF4-FFF2-40B4-BE49-F238E27FC236}">
                <a16:creationId xmlns:a16="http://schemas.microsoft.com/office/drawing/2014/main" id="{1BACD046-AA2D-48D8-84E7-5A9FE74DA486}"/>
              </a:ext>
            </a:extLst>
          </p:cNvPr>
          <p:cNvGrpSpPr/>
          <p:nvPr/>
        </p:nvGrpSpPr>
        <p:grpSpPr>
          <a:xfrm>
            <a:off x="408264" y="284608"/>
            <a:ext cx="3713701" cy="809738"/>
            <a:chOff x="293561" y="1198683"/>
            <a:chExt cx="3713701" cy="809738"/>
          </a:xfrm>
        </p:grpSpPr>
        <p:sp>
          <p:nvSpPr>
            <p:cNvPr id="45" name="Rectangle: Rounded Corners 44">
              <a:extLst>
                <a:ext uri="{FF2B5EF4-FFF2-40B4-BE49-F238E27FC236}">
                  <a16:creationId xmlns:a16="http://schemas.microsoft.com/office/drawing/2014/main" id="{D4C0BDB3-C93D-4372-B4DE-CFF8C3E26F4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TextBox 45">
              <a:extLst>
                <a:ext uri="{FF2B5EF4-FFF2-40B4-BE49-F238E27FC236}">
                  <a16:creationId xmlns:a16="http://schemas.microsoft.com/office/drawing/2014/main" id="{A01A95F7-4EE6-4743-B845-D0C64AEEF92E}"/>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3" name="Group 12">
            <a:extLst>
              <a:ext uri="{FF2B5EF4-FFF2-40B4-BE49-F238E27FC236}">
                <a16:creationId xmlns:a16="http://schemas.microsoft.com/office/drawing/2014/main" id="{66D372A8-4918-46B3-88E5-8E8FCDF23F05}"/>
              </a:ext>
            </a:extLst>
          </p:cNvPr>
          <p:cNvGrpSpPr/>
          <p:nvPr/>
        </p:nvGrpSpPr>
        <p:grpSpPr>
          <a:xfrm>
            <a:off x="453152" y="1413430"/>
            <a:ext cx="8679961" cy="1363949"/>
            <a:chOff x="502264" y="2088144"/>
            <a:chExt cx="8679961" cy="1363949"/>
          </a:xfrm>
        </p:grpSpPr>
        <p:sp>
          <p:nvSpPr>
            <p:cNvPr id="8" name="Rectangle: Rounded Corners 7">
              <a:extLst>
                <a:ext uri="{FF2B5EF4-FFF2-40B4-BE49-F238E27FC236}">
                  <a16:creationId xmlns:a16="http://schemas.microsoft.com/office/drawing/2014/main" id="{F8F86F9A-990E-4D4C-92E3-FB2EA90FA9EF}"/>
                </a:ext>
              </a:extLst>
            </p:cNvPr>
            <p:cNvSpPr/>
            <p:nvPr/>
          </p:nvSpPr>
          <p:spPr>
            <a:xfrm>
              <a:off x="873611" y="2088144"/>
              <a:ext cx="8308614" cy="1363949"/>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10" name="Group 9">
              <a:extLst>
                <a:ext uri="{FF2B5EF4-FFF2-40B4-BE49-F238E27FC236}">
                  <a16:creationId xmlns:a16="http://schemas.microsoft.com/office/drawing/2014/main" id="{605CC168-EC16-4342-8561-FCEDA978A42A}"/>
                </a:ext>
              </a:extLst>
            </p:cNvPr>
            <p:cNvGrpSpPr/>
            <p:nvPr/>
          </p:nvGrpSpPr>
          <p:grpSpPr>
            <a:xfrm>
              <a:off x="502264" y="2313451"/>
              <a:ext cx="840769" cy="838143"/>
              <a:chOff x="502264" y="2313451"/>
              <a:chExt cx="840769" cy="838143"/>
            </a:xfrm>
          </p:grpSpPr>
          <p:sp>
            <p:nvSpPr>
              <p:cNvPr id="51" name="Rectangle: Rounded Corners 50">
                <a:extLst>
                  <a:ext uri="{FF2B5EF4-FFF2-40B4-BE49-F238E27FC236}">
                    <a16:creationId xmlns:a16="http://schemas.microsoft.com/office/drawing/2014/main" id="{37598D16-77F7-4240-9B07-6958CC31661A}"/>
                  </a:ext>
                </a:extLst>
              </p:cNvPr>
              <p:cNvSpPr/>
              <p:nvPr/>
            </p:nvSpPr>
            <p:spPr>
              <a:xfrm>
                <a:off x="502264" y="2313451"/>
                <a:ext cx="817863" cy="838143"/>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pic>
            <p:nvPicPr>
              <p:cNvPr id="52" name="Picture 3" descr="C:\Users\HP\Pictures\Screenshots\Screenshot (288).png">
                <a:extLst>
                  <a:ext uri="{FF2B5EF4-FFF2-40B4-BE49-F238E27FC236}">
                    <a16:creationId xmlns:a16="http://schemas.microsoft.com/office/drawing/2014/main" id="{9C4D9C4D-9CDB-4D3A-8F71-820E5A79090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8696" b="94203" l="8824" r="89706">
                            <a14:foregroundMark x1="17647" y1="62319" x2="17647" y2="62319"/>
                            <a14:foregroundMark x1="16176" y1="52174" x2="16176" y2="52174"/>
                            <a14:foregroundMark x1="20588" y1="26087" x2="20588" y2="26087"/>
                            <a14:foregroundMark x1="19118" y1="72464" x2="19118" y2="72464"/>
                            <a14:foregroundMark x1="26471" y1="94203" x2="26471" y2="94203"/>
                          </a14:backgroundRemoval>
                        </a14:imgEffect>
                      </a14:imgLayer>
                    </a14:imgProps>
                  </a:ext>
                  <a:ext uri="{28A0092B-C50C-407E-A947-70E740481C1C}">
                    <a14:useLocalDpi xmlns:a14="http://schemas.microsoft.com/office/drawing/2010/main" val="0"/>
                  </a:ext>
                </a:extLst>
              </a:blip>
              <a:srcRect/>
              <a:stretch>
                <a:fillRect/>
              </a:stretch>
            </p:blipFill>
            <p:spPr bwMode="auto">
              <a:xfrm>
                <a:off x="653945" y="2323278"/>
                <a:ext cx="689088" cy="72069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360" name="Google Shape;360;p37"/>
          <p:cNvSpPr txBox="1">
            <a:spLocks noGrp="1"/>
          </p:cNvSpPr>
          <p:nvPr>
            <p:ph type="subTitle" idx="1"/>
          </p:nvPr>
        </p:nvSpPr>
        <p:spPr>
          <a:xfrm>
            <a:off x="1567463" y="1492036"/>
            <a:ext cx="7151017" cy="1138452"/>
          </a:xfrm>
          <a:prstGeom prst="rect">
            <a:avLst/>
          </a:prstGeom>
        </p:spPr>
        <p:txBody>
          <a:bodyPr spcFirstLastPara="1" wrap="square" lIns="91425" tIns="91425" rIns="91425" bIns="91425" anchor="t" anchorCtr="0">
            <a:noAutofit/>
          </a:bodyPr>
          <a:lstStyle/>
          <a:p>
            <a:pPr marL="0" indent="0" algn="just">
              <a:spcAft>
                <a:spcPts val="1600"/>
              </a:spcAft>
            </a:pP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b)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Viế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ậ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18), Ư(30).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iệt</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kê</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phầ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ậ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hợp</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này</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endParaRPr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58" name="Google Shape;398;p38">
            <a:extLst>
              <a:ext uri="{FF2B5EF4-FFF2-40B4-BE49-F238E27FC236}">
                <a16:creationId xmlns:a16="http://schemas.microsoft.com/office/drawing/2014/main" id="{D0E84450-C741-4305-92C0-406DBAA34B3B}"/>
              </a:ext>
            </a:extLst>
          </p:cNvPr>
          <p:cNvGrpSpPr/>
          <p:nvPr/>
        </p:nvGrpSpPr>
        <p:grpSpPr>
          <a:xfrm flipH="1">
            <a:off x="382010" y="5138802"/>
            <a:ext cx="1653550" cy="1152165"/>
            <a:chOff x="6876425" y="1268933"/>
            <a:chExt cx="1653550" cy="1152165"/>
          </a:xfrm>
        </p:grpSpPr>
        <p:grpSp>
          <p:nvGrpSpPr>
            <p:cNvPr id="59" name="Google Shape;399;p38">
              <a:extLst>
                <a:ext uri="{FF2B5EF4-FFF2-40B4-BE49-F238E27FC236}">
                  <a16:creationId xmlns:a16="http://schemas.microsoft.com/office/drawing/2014/main" id="{569572DF-F16C-40C9-8E80-C54B122A7284}"/>
                </a:ext>
              </a:extLst>
            </p:cNvPr>
            <p:cNvGrpSpPr/>
            <p:nvPr/>
          </p:nvGrpSpPr>
          <p:grpSpPr>
            <a:xfrm rot="1400853">
              <a:off x="7531678" y="2028397"/>
              <a:ext cx="998956" cy="203068"/>
              <a:chOff x="10471811" y="1999263"/>
              <a:chExt cx="998976" cy="203072"/>
            </a:xfrm>
          </p:grpSpPr>
          <p:sp>
            <p:nvSpPr>
              <p:cNvPr id="69" name="Google Shape;400;p38">
                <a:extLst>
                  <a:ext uri="{FF2B5EF4-FFF2-40B4-BE49-F238E27FC236}">
                    <a16:creationId xmlns:a16="http://schemas.microsoft.com/office/drawing/2014/main" id="{AE252A1B-31E0-4F6C-A597-FFD6173A316E}"/>
                  </a:ext>
                </a:extLst>
              </p:cNvPr>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0" name="Google Shape;401;p38">
                <a:extLst>
                  <a:ext uri="{FF2B5EF4-FFF2-40B4-BE49-F238E27FC236}">
                    <a16:creationId xmlns:a16="http://schemas.microsoft.com/office/drawing/2014/main" id="{7E71C878-4E60-4387-ABDC-739CB7678E34}"/>
                  </a:ext>
                </a:extLst>
              </p:cNvPr>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1" name="Google Shape;402;p38">
                <a:extLst>
                  <a:ext uri="{FF2B5EF4-FFF2-40B4-BE49-F238E27FC236}">
                    <a16:creationId xmlns:a16="http://schemas.microsoft.com/office/drawing/2014/main" id="{839B1F51-4ED3-4BC5-B7A0-0F45686FF275}"/>
                  </a:ext>
                </a:extLst>
              </p:cNvPr>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2" name="Google Shape;403;p38">
                <a:extLst>
                  <a:ext uri="{FF2B5EF4-FFF2-40B4-BE49-F238E27FC236}">
                    <a16:creationId xmlns:a16="http://schemas.microsoft.com/office/drawing/2014/main" id="{69309A10-CE12-41EA-8783-28CC7072A72D}"/>
                  </a:ext>
                </a:extLst>
              </p:cNvPr>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3" name="Google Shape;404;p38">
                <a:extLst>
                  <a:ext uri="{FF2B5EF4-FFF2-40B4-BE49-F238E27FC236}">
                    <a16:creationId xmlns:a16="http://schemas.microsoft.com/office/drawing/2014/main" id="{13CB01C0-D6A5-432C-A73B-6A9AC22A27D2}"/>
                  </a:ext>
                </a:extLst>
              </p:cNvPr>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4" name="Google Shape;405;p38">
                <a:extLst>
                  <a:ext uri="{FF2B5EF4-FFF2-40B4-BE49-F238E27FC236}">
                    <a16:creationId xmlns:a16="http://schemas.microsoft.com/office/drawing/2014/main" id="{08864C36-D624-4260-977A-F8C3CA4B31CD}"/>
                  </a:ext>
                </a:extLst>
              </p:cNvPr>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0" name="Google Shape;406;p38">
              <a:extLst>
                <a:ext uri="{FF2B5EF4-FFF2-40B4-BE49-F238E27FC236}">
                  <a16:creationId xmlns:a16="http://schemas.microsoft.com/office/drawing/2014/main" id="{69E87FC6-5903-4E46-B275-E3CF6EBD9E42}"/>
                </a:ext>
              </a:extLst>
            </p:cNvPr>
            <p:cNvGrpSpPr/>
            <p:nvPr/>
          </p:nvGrpSpPr>
          <p:grpSpPr>
            <a:xfrm>
              <a:off x="6907063" y="1389007"/>
              <a:ext cx="626852" cy="654662"/>
              <a:chOff x="6907063" y="1389007"/>
              <a:chExt cx="626852" cy="654662"/>
            </a:xfrm>
          </p:grpSpPr>
          <p:sp>
            <p:nvSpPr>
              <p:cNvPr id="62" name="Google Shape;407;p38">
                <a:extLst>
                  <a:ext uri="{FF2B5EF4-FFF2-40B4-BE49-F238E27FC236}">
                    <a16:creationId xmlns:a16="http://schemas.microsoft.com/office/drawing/2014/main" id="{AC9C33F1-C69A-46C1-A261-176245BFB228}"/>
                  </a:ext>
                </a:extLst>
              </p:cNvPr>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63" name="Google Shape;408;p38">
                <a:extLst>
                  <a:ext uri="{FF2B5EF4-FFF2-40B4-BE49-F238E27FC236}">
                    <a16:creationId xmlns:a16="http://schemas.microsoft.com/office/drawing/2014/main" id="{24454730-AECF-42B2-95F9-FECA795645F4}"/>
                  </a:ext>
                </a:extLst>
              </p:cNvPr>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4" name="Google Shape;409;p38">
                <a:extLst>
                  <a:ext uri="{FF2B5EF4-FFF2-40B4-BE49-F238E27FC236}">
                    <a16:creationId xmlns:a16="http://schemas.microsoft.com/office/drawing/2014/main" id="{B8261CE5-CB2E-4C37-9021-701019B71F1E}"/>
                  </a:ext>
                </a:extLst>
              </p:cNvPr>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65" name="Google Shape;410;p38">
                <a:extLst>
                  <a:ext uri="{FF2B5EF4-FFF2-40B4-BE49-F238E27FC236}">
                    <a16:creationId xmlns:a16="http://schemas.microsoft.com/office/drawing/2014/main" id="{0200BCD1-9D1D-43BE-A5A9-90E856C465BD}"/>
                  </a:ext>
                </a:extLst>
              </p:cNvPr>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66" name="Google Shape;411;p38">
                <a:extLst>
                  <a:ext uri="{FF2B5EF4-FFF2-40B4-BE49-F238E27FC236}">
                    <a16:creationId xmlns:a16="http://schemas.microsoft.com/office/drawing/2014/main" id="{7C71330F-B6EA-494A-B5BC-437BFBF0C3D1}"/>
                  </a:ext>
                </a:extLst>
              </p:cNvPr>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67" name="Google Shape;412;p38">
                <a:extLst>
                  <a:ext uri="{FF2B5EF4-FFF2-40B4-BE49-F238E27FC236}">
                    <a16:creationId xmlns:a16="http://schemas.microsoft.com/office/drawing/2014/main" id="{87A29F43-48E5-473C-9E13-067E2254A6D4}"/>
                  </a:ext>
                </a:extLst>
              </p:cNvPr>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68" name="Google Shape;413;p38">
                <a:extLst>
                  <a:ext uri="{FF2B5EF4-FFF2-40B4-BE49-F238E27FC236}">
                    <a16:creationId xmlns:a16="http://schemas.microsoft.com/office/drawing/2014/main" id="{880373E5-2EED-4A08-AA22-1FD3D355C2FF}"/>
                  </a:ext>
                </a:extLst>
              </p:cNvPr>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61" name="Google Shape;414;p38">
              <a:extLst>
                <a:ext uri="{FF2B5EF4-FFF2-40B4-BE49-F238E27FC236}">
                  <a16:creationId xmlns:a16="http://schemas.microsoft.com/office/drawing/2014/main" id="{2EBA8ED4-DF87-488E-AC57-5B9316BDC0B7}"/>
                </a:ext>
              </a:extLst>
            </p:cNvPr>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75" name="Google Shape;415;p38">
            <a:extLst>
              <a:ext uri="{FF2B5EF4-FFF2-40B4-BE49-F238E27FC236}">
                <a16:creationId xmlns:a16="http://schemas.microsoft.com/office/drawing/2014/main" id="{020DA06D-9097-45CB-A751-2470A4E8E79E}"/>
              </a:ext>
            </a:extLst>
          </p:cNvPr>
          <p:cNvGrpSpPr/>
          <p:nvPr/>
        </p:nvGrpSpPr>
        <p:grpSpPr>
          <a:xfrm>
            <a:off x="9004944" y="211057"/>
            <a:ext cx="741250" cy="792000"/>
            <a:chOff x="-3118700" y="2365900"/>
            <a:chExt cx="741250" cy="792000"/>
          </a:xfrm>
        </p:grpSpPr>
        <p:sp>
          <p:nvSpPr>
            <p:cNvPr id="76" name="Google Shape;416;p38">
              <a:extLst>
                <a:ext uri="{FF2B5EF4-FFF2-40B4-BE49-F238E27FC236}">
                  <a16:creationId xmlns:a16="http://schemas.microsoft.com/office/drawing/2014/main" id="{1ADBA7FB-9B3E-40E5-AE00-A8B30192D588}"/>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77" name="Google Shape;417;p38">
              <a:extLst>
                <a:ext uri="{FF2B5EF4-FFF2-40B4-BE49-F238E27FC236}">
                  <a16:creationId xmlns:a16="http://schemas.microsoft.com/office/drawing/2014/main" id="{8780EAE8-69BA-4627-B2C2-FC6B39C5B468}"/>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8" name="Google Shape;418;p38">
              <a:extLst>
                <a:ext uri="{FF2B5EF4-FFF2-40B4-BE49-F238E27FC236}">
                  <a16:creationId xmlns:a16="http://schemas.microsoft.com/office/drawing/2014/main" id="{C4E8C22B-83A4-4773-AEBF-B8DC7473319D}"/>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79" name="Google Shape;419;p38">
              <a:extLst>
                <a:ext uri="{FF2B5EF4-FFF2-40B4-BE49-F238E27FC236}">
                  <a16:creationId xmlns:a16="http://schemas.microsoft.com/office/drawing/2014/main" id="{9AF81E1B-E90F-4E56-959E-973F668DD3BA}"/>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0" name="Google Shape;420;p38">
              <a:extLst>
                <a:ext uri="{FF2B5EF4-FFF2-40B4-BE49-F238E27FC236}">
                  <a16:creationId xmlns:a16="http://schemas.microsoft.com/office/drawing/2014/main" id="{D9D2718F-73CE-4255-B95C-8C3A205D8DA2}"/>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1" name="Google Shape;421;p38">
              <a:extLst>
                <a:ext uri="{FF2B5EF4-FFF2-40B4-BE49-F238E27FC236}">
                  <a16:creationId xmlns:a16="http://schemas.microsoft.com/office/drawing/2014/main" id="{A06E4903-7E2A-4C62-97BC-124D4DAECB9D}"/>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2" name="Google Shape;422;p38">
              <a:extLst>
                <a:ext uri="{FF2B5EF4-FFF2-40B4-BE49-F238E27FC236}">
                  <a16:creationId xmlns:a16="http://schemas.microsoft.com/office/drawing/2014/main" id="{4B9F0F03-DD57-44B4-9123-8AF5C1CBFA17}"/>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 name="Google Shape;423;p38">
              <a:extLst>
                <a:ext uri="{FF2B5EF4-FFF2-40B4-BE49-F238E27FC236}">
                  <a16:creationId xmlns:a16="http://schemas.microsoft.com/office/drawing/2014/main" id="{CEA9CEDF-3B67-4745-96C1-4B5BDAE45E1E}"/>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4" name="Google Shape;424;p38">
              <a:extLst>
                <a:ext uri="{FF2B5EF4-FFF2-40B4-BE49-F238E27FC236}">
                  <a16:creationId xmlns:a16="http://schemas.microsoft.com/office/drawing/2014/main" id="{EE8C0CDE-C64A-4A56-9259-4805B9902E41}"/>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 name="Google Shape;425;p38">
              <a:extLst>
                <a:ext uri="{FF2B5EF4-FFF2-40B4-BE49-F238E27FC236}">
                  <a16:creationId xmlns:a16="http://schemas.microsoft.com/office/drawing/2014/main" id="{D715C06E-702C-47FF-9575-B9E6CED12A82}"/>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92" name="Group 91">
            <a:extLst>
              <a:ext uri="{FF2B5EF4-FFF2-40B4-BE49-F238E27FC236}">
                <a16:creationId xmlns:a16="http://schemas.microsoft.com/office/drawing/2014/main" id="{01EC3CA2-BF2F-4DC5-801C-8308B84BA274}"/>
              </a:ext>
            </a:extLst>
          </p:cNvPr>
          <p:cNvGrpSpPr/>
          <p:nvPr/>
        </p:nvGrpSpPr>
        <p:grpSpPr>
          <a:xfrm>
            <a:off x="2479" y="3010305"/>
            <a:ext cx="9158683" cy="1886010"/>
            <a:chOff x="256693" y="2345320"/>
            <a:chExt cx="9133976" cy="2131500"/>
          </a:xfrm>
        </p:grpSpPr>
        <p:sp>
          <p:nvSpPr>
            <p:cNvPr id="93" name="Rectangle: Rounded Corners 92">
              <a:extLst>
                <a:ext uri="{FF2B5EF4-FFF2-40B4-BE49-F238E27FC236}">
                  <a16:creationId xmlns:a16="http://schemas.microsoft.com/office/drawing/2014/main" id="{20280098-B9F0-418D-8B38-30FDF92EE94E}"/>
                </a:ext>
              </a:extLst>
            </p:cNvPr>
            <p:cNvSpPr/>
            <p:nvPr/>
          </p:nvSpPr>
          <p:spPr>
            <a:xfrm>
              <a:off x="1076498" y="2345320"/>
              <a:ext cx="8314171" cy="2131500"/>
            </a:xfrm>
            <a:prstGeom prst="roundRect">
              <a:avLst/>
            </a:prstGeom>
            <a:solidFill>
              <a:schemeClr val="accent6">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grpSp>
          <p:nvGrpSpPr>
            <p:cNvPr id="94" name="Group 93">
              <a:extLst>
                <a:ext uri="{FF2B5EF4-FFF2-40B4-BE49-F238E27FC236}">
                  <a16:creationId xmlns:a16="http://schemas.microsoft.com/office/drawing/2014/main" id="{A0DBB7EC-E7BF-43BF-9C4E-4822560017E2}"/>
                </a:ext>
              </a:extLst>
            </p:cNvPr>
            <p:cNvGrpSpPr/>
            <p:nvPr/>
          </p:nvGrpSpPr>
          <p:grpSpPr>
            <a:xfrm>
              <a:off x="256693" y="3131169"/>
              <a:ext cx="1576320" cy="809738"/>
              <a:chOff x="6960794" y="4349731"/>
              <a:chExt cx="1386313" cy="710152"/>
            </a:xfrm>
          </p:grpSpPr>
          <p:sp>
            <p:nvSpPr>
              <p:cNvPr id="95" name="Cloud 94">
                <a:extLst>
                  <a:ext uri="{FF2B5EF4-FFF2-40B4-BE49-F238E27FC236}">
                    <a16:creationId xmlns:a16="http://schemas.microsoft.com/office/drawing/2014/main" id="{F57B9504-DA43-4486-93A9-425A879256D5}"/>
                  </a:ext>
                </a:extLst>
              </p:cNvPr>
              <p:cNvSpPr/>
              <p:nvPr/>
            </p:nvSpPr>
            <p:spPr>
              <a:xfrm>
                <a:off x="6960794" y="4349731"/>
                <a:ext cx="1386313" cy="710152"/>
              </a:xfrm>
              <a:prstGeom prst="cloud">
                <a:avLst/>
              </a:prstGeom>
              <a:solidFill>
                <a:srgbClr val="F2C6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 name="TextBox 95">
                <a:extLst>
                  <a:ext uri="{FF2B5EF4-FFF2-40B4-BE49-F238E27FC236}">
                    <a16:creationId xmlns:a16="http://schemas.microsoft.com/office/drawing/2014/main" id="{DF373BD0-F6F7-42A3-A285-E6BD89D06D0C}"/>
                  </a:ext>
                </a:extLst>
              </p:cNvPr>
              <p:cNvSpPr txBox="1"/>
              <p:nvPr/>
            </p:nvSpPr>
            <p:spPr>
              <a:xfrm>
                <a:off x="7170976" y="4403440"/>
                <a:ext cx="1111295" cy="553998"/>
              </a:xfrm>
              <a:prstGeom prst="rect">
                <a:avLst/>
              </a:prstGeom>
              <a:noFill/>
            </p:spPr>
            <p:txBody>
              <a:bodyPr wrap="square" rtlCol="0">
                <a:spAutoFit/>
              </a:bodyPr>
              <a:lstStyle/>
              <a:p>
                <a:r>
                  <a:rPr lang="en-US" sz="3000" b="1" u="sng" dirty="0" err="1">
                    <a:solidFill>
                      <a:srgbClr val="F3167D"/>
                    </a:solidFill>
                    <a:latin typeface="Times New Roman" pitchFamily="18" charset="0"/>
                    <a:cs typeface="Times New Roman" pitchFamily="18" charset="0"/>
                  </a:rPr>
                  <a:t>Giải</a:t>
                </a:r>
                <a:r>
                  <a:rPr lang="en-US" sz="3000" b="1" u="sng" dirty="0">
                    <a:solidFill>
                      <a:srgbClr val="F3167D"/>
                    </a:solidFill>
                    <a:latin typeface="Times New Roman" pitchFamily="18" charset="0"/>
                    <a:cs typeface="Times New Roman" pitchFamily="18" charset="0"/>
                  </a:rPr>
                  <a:t>:</a:t>
                </a:r>
              </a:p>
            </p:txBody>
          </p:sp>
        </p:grpSp>
      </p:grpSp>
      <p:sp>
        <p:nvSpPr>
          <p:cNvPr id="97" name="Google Shape;360;p37">
            <a:extLst>
              <a:ext uri="{FF2B5EF4-FFF2-40B4-BE49-F238E27FC236}">
                <a16:creationId xmlns:a16="http://schemas.microsoft.com/office/drawing/2014/main" id="{124BEFB3-FFC8-4FA0-8BE8-E5364D6EC262}"/>
              </a:ext>
            </a:extLst>
          </p:cNvPr>
          <p:cNvSpPr txBox="1">
            <a:spLocks/>
          </p:cNvSpPr>
          <p:nvPr/>
        </p:nvSpPr>
        <p:spPr>
          <a:xfrm>
            <a:off x="1438421" y="3153927"/>
            <a:ext cx="7374737" cy="24707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2"/>
              </a:buClr>
              <a:buSzPts val="2500"/>
              <a:buFont typeface="Patrick Hand"/>
              <a:buNone/>
              <a:defRPr sz="2500" b="0" i="0" u="none" strike="noStrike" cap="none">
                <a:solidFill>
                  <a:schemeClr val="dk2"/>
                </a:solidFill>
                <a:latin typeface="Patrick Hand"/>
                <a:ea typeface="Patrick Hand"/>
                <a:cs typeface="Patrick Hand"/>
                <a:sym typeface="Patrick Hand"/>
              </a:defRPr>
            </a:lvl1pPr>
            <a:lvl2pPr marL="914400" marR="0" lvl="1"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2pPr>
            <a:lvl3pPr marL="1371600" marR="0" lvl="2"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3pPr>
            <a:lvl4pPr marL="1828800" marR="0" lvl="3"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4pPr>
            <a:lvl5pPr marL="2286000" marR="0" lvl="4"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5pPr>
            <a:lvl6pPr marL="2743200" marR="0" lvl="5"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6pPr>
            <a:lvl7pPr marL="3200400" marR="0" lvl="6"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7pPr>
            <a:lvl8pPr marL="3657600" marR="0" lvl="7" indent="-317500" algn="ctr" rtl="0">
              <a:lnSpc>
                <a:spcPct val="100000"/>
              </a:lnSpc>
              <a:spcBef>
                <a:spcPts val="1600"/>
              </a:spcBef>
              <a:spcAft>
                <a:spcPts val="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8pPr>
            <a:lvl9pPr marL="4114800" marR="0" lvl="8" indent="-317500" algn="ctr" rtl="0">
              <a:lnSpc>
                <a:spcPct val="100000"/>
              </a:lnSpc>
              <a:spcBef>
                <a:spcPts val="1600"/>
              </a:spcBef>
              <a:spcAft>
                <a:spcPts val="1600"/>
              </a:spcAft>
              <a:buClr>
                <a:schemeClr val="dk2"/>
              </a:buClr>
              <a:buSzPts val="1400"/>
              <a:buFont typeface="Patrick Hand"/>
              <a:buNone/>
              <a:defRPr sz="1400" b="0" i="0" u="none" strike="noStrike" cap="none">
                <a:solidFill>
                  <a:schemeClr val="dk2"/>
                </a:solidFill>
                <a:latin typeface="Patrick Hand"/>
                <a:ea typeface="Patrick Hand"/>
                <a:cs typeface="Patrick Hand"/>
                <a:sym typeface="Patrick Hand"/>
              </a:defRPr>
            </a:lvl9pPr>
          </a:lstStyle>
          <a:p>
            <a:pPr algn="just"/>
            <a:r>
              <a:rPr lang="en-US" sz="3000" dirty="0">
                <a:solidFill>
                  <a:schemeClr val="tx1">
                    <a:lumMod val="95000"/>
                    <a:lumOff val="5000"/>
                  </a:schemeClr>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18) = {</a:t>
            </a:r>
            <a:r>
              <a:rPr lang="en-US" sz="3000" dirty="0">
                <a:solidFill>
                  <a:srgbClr val="FF0000"/>
                </a:solidFill>
                <a:latin typeface="Times New Roman" panose="02020603050405020304" pitchFamily="18" charset="0"/>
                <a:cs typeface="Times New Roman" panose="02020603050405020304" pitchFamily="18" charset="0"/>
              </a:rPr>
              <a:t>1</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a:t>
            </a:r>
            <a:r>
              <a:rPr lang="en-US" sz="3000" dirty="0">
                <a:solidFill>
                  <a:srgbClr val="FF0000"/>
                </a:solidFill>
                <a:latin typeface="Times New Roman" panose="02020603050405020304" pitchFamily="18" charset="0"/>
                <a:cs typeface="Times New Roman" panose="02020603050405020304" pitchFamily="18" charset="0"/>
              </a:rPr>
              <a:t> 2</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3</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6</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9; 18}.</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Ư(30) = {</a:t>
            </a:r>
            <a:r>
              <a:rPr lang="en-US" sz="3000" dirty="0">
                <a:solidFill>
                  <a:srgbClr val="FF0000"/>
                </a:solidFill>
                <a:latin typeface="Times New Roman" panose="02020603050405020304" pitchFamily="18" charset="0"/>
                <a:cs typeface="Times New Roman" panose="02020603050405020304" pitchFamily="18" charset="0"/>
              </a:rPr>
              <a:t>1</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2</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3</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5; </a:t>
            </a:r>
            <a:r>
              <a:rPr lang="en-US" sz="3000" dirty="0">
                <a:solidFill>
                  <a:srgbClr val="FF0000"/>
                </a:solidFill>
                <a:latin typeface="Times New Roman" panose="02020603050405020304" pitchFamily="18" charset="0"/>
                <a:cs typeface="Times New Roman" panose="02020603050405020304" pitchFamily="18" charset="0"/>
              </a:rPr>
              <a:t>6</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10; 15; 30}.</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phần</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tử</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chung</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err="1">
                <a:solidFill>
                  <a:schemeClr val="tx1">
                    <a:lumMod val="95000"/>
                    <a:lumOff val="5000"/>
                  </a:schemeClr>
                </a:solidFill>
                <a:latin typeface="Times New Roman" panose="02020603050405020304" pitchFamily="18" charset="0"/>
                <a:cs typeface="Times New Roman" panose="02020603050405020304" pitchFamily="18" charset="0"/>
              </a:rPr>
              <a:t>là</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dirty="0">
                <a:solidFill>
                  <a:srgbClr val="FF0000"/>
                </a:solidFill>
                <a:latin typeface="Times New Roman" panose="02020603050405020304" pitchFamily="18" charset="0"/>
                <a:cs typeface="Times New Roman" panose="02020603050405020304" pitchFamily="18" charset="0"/>
              </a:rPr>
              <a:t>1; 2; 3; 6.</a:t>
            </a:r>
            <a:endParaRPr lang="en-GB" sz="3000" dirty="0">
              <a:solidFill>
                <a:srgbClr val="FF0000"/>
              </a:solidFill>
              <a:latin typeface="Times New Roman" panose="02020603050405020304" pitchFamily="18" charset="0"/>
              <a:cs typeface="Times New Roman" panose="02020603050405020304" pitchFamily="18" charset="0"/>
            </a:endParaRPr>
          </a:p>
        </p:txBody>
      </p:sp>
      <p:grpSp>
        <p:nvGrpSpPr>
          <p:cNvPr id="361" name="Google Shape;361;p37"/>
          <p:cNvGrpSpPr/>
          <p:nvPr/>
        </p:nvGrpSpPr>
        <p:grpSpPr>
          <a:xfrm flipH="1">
            <a:off x="8220075" y="4151719"/>
            <a:ext cx="2678487" cy="2327559"/>
            <a:chOff x="-2314175" y="910675"/>
            <a:chExt cx="2012875" cy="1733025"/>
          </a:xfrm>
        </p:grpSpPr>
        <p:sp>
          <p:nvSpPr>
            <p:cNvPr id="362" name="Google Shape;362;p37"/>
            <p:cNvSpPr/>
            <p:nvPr/>
          </p:nvSpPr>
          <p:spPr>
            <a:xfrm>
              <a:off x="-2265025" y="2299475"/>
              <a:ext cx="747525" cy="219200"/>
            </a:xfrm>
            <a:custGeom>
              <a:avLst/>
              <a:gdLst/>
              <a:ahLst/>
              <a:cxnLst/>
              <a:rect l="l" t="t" r="r" b="b"/>
              <a:pathLst>
                <a:path w="29901" h="8768" extrusionOk="0">
                  <a:moveTo>
                    <a:pt x="2700" y="7847"/>
                  </a:moveTo>
                  <a:cubicBezTo>
                    <a:pt x="3098" y="7763"/>
                    <a:pt x="3453" y="7638"/>
                    <a:pt x="3830" y="7533"/>
                  </a:cubicBezTo>
                  <a:cubicBezTo>
                    <a:pt x="4834" y="7219"/>
                    <a:pt x="5839" y="6926"/>
                    <a:pt x="6885" y="6780"/>
                  </a:cubicBezTo>
                  <a:cubicBezTo>
                    <a:pt x="7533" y="6675"/>
                    <a:pt x="8182" y="6529"/>
                    <a:pt x="8852" y="6466"/>
                  </a:cubicBezTo>
                  <a:cubicBezTo>
                    <a:pt x="9898" y="6298"/>
                    <a:pt x="10944" y="6173"/>
                    <a:pt x="11990" y="6173"/>
                  </a:cubicBezTo>
                  <a:cubicBezTo>
                    <a:pt x="13831" y="6194"/>
                    <a:pt x="15715" y="6194"/>
                    <a:pt x="17577" y="6173"/>
                  </a:cubicBezTo>
                  <a:cubicBezTo>
                    <a:pt x="18560" y="6173"/>
                    <a:pt x="19564" y="6215"/>
                    <a:pt x="20527" y="6403"/>
                  </a:cubicBezTo>
                  <a:cubicBezTo>
                    <a:pt x="20757" y="6466"/>
                    <a:pt x="21008" y="6508"/>
                    <a:pt x="21238" y="6529"/>
                  </a:cubicBezTo>
                  <a:cubicBezTo>
                    <a:pt x="24021" y="6989"/>
                    <a:pt x="26762" y="7449"/>
                    <a:pt x="29440" y="8307"/>
                  </a:cubicBezTo>
                  <a:cubicBezTo>
                    <a:pt x="29587" y="8370"/>
                    <a:pt x="29733" y="8349"/>
                    <a:pt x="29901" y="8349"/>
                  </a:cubicBezTo>
                  <a:cubicBezTo>
                    <a:pt x="29399" y="7052"/>
                    <a:pt x="29064" y="5775"/>
                    <a:pt x="27767" y="5064"/>
                  </a:cubicBezTo>
                  <a:cubicBezTo>
                    <a:pt x="27495" y="5357"/>
                    <a:pt x="27118" y="5462"/>
                    <a:pt x="26679" y="5462"/>
                  </a:cubicBezTo>
                  <a:cubicBezTo>
                    <a:pt x="26386" y="5148"/>
                    <a:pt x="26155" y="4813"/>
                    <a:pt x="25842" y="4583"/>
                  </a:cubicBezTo>
                  <a:cubicBezTo>
                    <a:pt x="25465" y="4269"/>
                    <a:pt x="25088" y="3997"/>
                    <a:pt x="24837" y="3578"/>
                  </a:cubicBezTo>
                  <a:cubicBezTo>
                    <a:pt x="24712" y="3348"/>
                    <a:pt x="24461" y="3244"/>
                    <a:pt x="24189" y="3139"/>
                  </a:cubicBezTo>
                  <a:cubicBezTo>
                    <a:pt x="23833" y="3013"/>
                    <a:pt x="23477" y="2846"/>
                    <a:pt x="23205" y="2532"/>
                  </a:cubicBezTo>
                  <a:cubicBezTo>
                    <a:pt x="23017" y="2344"/>
                    <a:pt x="22745" y="2239"/>
                    <a:pt x="22515" y="2093"/>
                  </a:cubicBezTo>
                  <a:cubicBezTo>
                    <a:pt x="22305" y="1967"/>
                    <a:pt x="22075" y="1884"/>
                    <a:pt x="21887" y="1716"/>
                  </a:cubicBezTo>
                  <a:cubicBezTo>
                    <a:pt x="21531" y="1360"/>
                    <a:pt x="21113" y="1235"/>
                    <a:pt x="20611" y="1088"/>
                  </a:cubicBezTo>
                  <a:cubicBezTo>
                    <a:pt x="19481" y="816"/>
                    <a:pt x="18309" y="565"/>
                    <a:pt x="17242" y="105"/>
                  </a:cubicBezTo>
                  <a:cubicBezTo>
                    <a:pt x="17012" y="0"/>
                    <a:pt x="16719" y="0"/>
                    <a:pt x="16447" y="0"/>
                  </a:cubicBezTo>
                  <a:lnTo>
                    <a:pt x="11300" y="0"/>
                  </a:lnTo>
                  <a:cubicBezTo>
                    <a:pt x="11049" y="0"/>
                    <a:pt x="10756" y="21"/>
                    <a:pt x="10484" y="42"/>
                  </a:cubicBezTo>
                  <a:cubicBezTo>
                    <a:pt x="9479" y="210"/>
                    <a:pt x="8475" y="419"/>
                    <a:pt x="7450" y="565"/>
                  </a:cubicBezTo>
                  <a:cubicBezTo>
                    <a:pt x="6048" y="754"/>
                    <a:pt x="4751" y="1360"/>
                    <a:pt x="3432" y="1884"/>
                  </a:cubicBezTo>
                  <a:cubicBezTo>
                    <a:pt x="3265" y="2595"/>
                    <a:pt x="3014" y="3223"/>
                    <a:pt x="2575" y="3767"/>
                  </a:cubicBezTo>
                  <a:cubicBezTo>
                    <a:pt x="1884" y="4604"/>
                    <a:pt x="1424" y="5587"/>
                    <a:pt x="838" y="6508"/>
                  </a:cubicBezTo>
                  <a:cubicBezTo>
                    <a:pt x="419" y="7198"/>
                    <a:pt x="231" y="7930"/>
                    <a:pt x="1" y="8767"/>
                  </a:cubicBezTo>
                  <a:cubicBezTo>
                    <a:pt x="273" y="8684"/>
                    <a:pt x="503" y="8684"/>
                    <a:pt x="650" y="8579"/>
                  </a:cubicBezTo>
                  <a:cubicBezTo>
                    <a:pt x="1319" y="8161"/>
                    <a:pt x="1989" y="7993"/>
                    <a:pt x="2700" y="784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3" name="Google Shape;363;p37"/>
            <p:cNvSpPr/>
            <p:nvPr/>
          </p:nvSpPr>
          <p:spPr>
            <a:xfrm>
              <a:off x="-1461025" y="2493025"/>
              <a:ext cx="621975" cy="109875"/>
            </a:xfrm>
            <a:custGeom>
              <a:avLst/>
              <a:gdLst/>
              <a:ahLst/>
              <a:cxnLst/>
              <a:rect l="l" t="t" r="r" b="b"/>
              <a:pathLst>
                <a:path w="24879" h="4395" extrusionOk="0">
                  <a:moveTo>
                    <a:pt x="24000" y="1779"/>
                  </a:moveTo>
                  <a:cubicBezTo>
                    <a:pt x="22765" y="1402"/>
                    <a:pt x="21636" y="879"/>
                    <a:pt x="20401" y="753"/>
                  </a:cubicBezTo>
                  <a:cubicBezTo>
                    <a:pt x="19439" y="649"/>
                    <a:pt x="18497" y="523"/>
                    <a:pt x="17555" y="356"/>
                  </a:cubicBezTo>
                  <a:cubicBezTo>
                    <a:pt x="16363" y="188"/>
                    <a:pt x="15170" y="84"/>
                    <a:pt x="13977" y="105"/>
                  </a:cubicBezTo>
                  <a:cubicBezTo>
                    <a:pt x="12910" y="126"/>
                    <a:pt x="11822" y="105"/>
                    <a:pt x="10734" y="105"/>
                  </a:cubicBezTo>
                  <a:cubicBezTo>
                    <a:pt x="9249" y="0"/>
                    <a:pt x="7826" y="42"/>
                    <a:pt x="6319" y="209"/>
                  </a:cubicBezTo>
                  <a:cubicBezTo>
                    <a:pt x="5629" y="293"/>
                    <a:pt x="4980" y="419"/>
                    <a:pt x="4353" y="649"/>
                  </a:cubicBezTo>
                  <a:cubicBezTo>
                    <a:pt x="3662" y="921"/>
                    <a:pt x="3369" y="1088"/>
                    <a:pt x="3034" y="1758"/>
                  </a:cubicBezTo>
                  <a:cubicBezTo>
                    <a:pt x="2993" y="1821"/>
                    <a:pt x="3097" y="1967"/>
                    <a:pt x="3181" y="1883"/>
                  </a:cubicBezTo>
                  <a:cubicBezTo>
                    <a:pt x="4332" y="1151"/>
                    <a:pt x="6026" y="1339"/>
                    <a:pt x="7366" y="1256"/>
                  </a:cubicBezTo>
                  <a:cubicBezTo>
                    <a:pt x="8726" y="1172"/>
                    <a:pt x="10086" y="1297"/>
                    <a:pt x="11446" y="1402"/>
                  </a:cubicBezTo>
                  <a:cubicBezTo>
                    <a:pt x="12387" y="1486"/>
                    <a:pt x="13266" y="1695"/>
                    <a:pt x="14187" y="1883"/>
                  </a:cubicBezTo>
                  <a:cubicBezTo>
                    <a:pt x="13057" y="1800"/>
                    <a:pt x="11927" y="1695"/>
                    <a:pt x="10818" y="1611"/>
                  </a:cubicBezTo>
                  <a:cubicBezTo>
                    <a:pt x="9186" y="1507"/>
                    <a:pt x="7575" y="1381"/>
                    <a:pt x="5943" y="1695"/>
                  </a:cubicBezTo>
                  <a:cubicBezTo>
                    <a:pt x="5692" y="1758"/>
                    <a:pt x="5399" y="1758"/>
                    <a:pt x="5127" y="1758"/>
                  </a:cubicBezTo>
                  <a:cubicBezTo>
                    <a:pt x="3537" y="1674"/>
                    <a:pt x="2051" y="2134"/>
                    <a:pt x="524" y="2511"/>
                  </a:cubicBezTo>
                  <a:cubicBezTo>
                    <a:pt x="377" y="2532"/>
                    <a:pt x="252" y="2657"/>
                    <a:pt x="0" y="2804"/>
                  </a:cubicBezTo>
                  <a:cubicBezTo>
                    <a:pt x="210" y="2909"/>
                    <a:pt x="314" y="2971"/>
                    <a:pt x="419" y="2971"/>
                  </a:cubicBezTo>
                  <a:cubicBezTo>
                    <a:pt x="670" y="2950"/>
                    <a:pt x="900" y="2929"/>
                    <a:pt x="1130" y="2825"/>
                  </a:cubicBezTo>
                  <a:cubicBezTo>
                    <a:pt x="1528" y="2657"/>
                    <a:pt x="1946" y="2616"/>
                    <a:pt x="2365" y="2616"/>
                  </a:cubicBezTo>
                  <a:cubicBezTo>
                    <a:pt x="5796" y="2595"/>
                    <a:pt x="9228" y="2532"/>
                    <a:pt x="12680" y="2511"/>
                  </a:cubicBezTo>
                  <a:cubicBezTo>
                    <a:pt x="13350" y="2511"/>
                    <a:pt x="14061" y="2532"/>
                    <a:pt x="14731" y="2637"/>
                  </a:cubicBezTo>
                  <a:cubicBezTo>
                    <a:pt x="15589" y="2762"/>
                    <a:pt x="16467" y="2825"/>
                    <a:pt x="17346" y="2804"/>
                  </a:cubicBezTo>
                  <a:cubicBezTo>
                    <a:pt x="17576" y="2804"/>
                    <a:pt x="17848" y="2804"/>
                    <a:pt x="18079" y="2825"/>
                  </a:cubicBezTo>
                  <a:cubicBezTo>
                    <a:pt x="20150" y="3181"/>
                    <a:pt x="22242" y="3536"/>
                    <a:pt x="24230" y="4206"/>
                  </a:cubicBezTo>
                  <a:cubicBezTo>
                    <a:pt x="24418" y="4269"/>
                    <a:pt x="24628" y="4310"/>
                    <a:pt x="24879" y="4394"/>
                  </a:cubicBezTo>
                  <a:cubicBezTo>
                    <a:pt x="24669" y="3432"/>
                    <a:pt x="24125" y="2657"/>
                    <a:pt x="24000" y="1779"/>
                  </a:cubicBezTo>
                  <a:close/>
                  <a:moveTo>
                    <a:pt x="23100" y="3369"/>
                  </a:moveTo>
                  <a:cubicBezTo>
                    <a:pt x="23037" y="3453"/>
                    <a:pt x="22828" y="3536"/>
                    <a:pt x="22724" y="3494"/>
                  </a:cubicBezTo>
                  <a:cubicBezTo>
                    <a:pt x="22200" y="3369"/>
                    <a:pt x="21698" y="3181"/>
                    <a:pt x="21175" y="3055"/>
                  </a:cubicBezTo>
                  <a:cubicBezTo>
                    <a:pt x="20464" y="2867"/>
                    <a:pt x="19752" y="2699"/>
                    <a:pt x="19020" y="2553"/>
                  </a:cubicBezTo>
                  <a:cubicBezTo>
                    <a:pt x="19229" y="2532"/>
                    <a:pt x="19439" y="2511"/>
                    <a:pt x="19627" y="2406"/>
                  </a:cubicBezTo>
                  <a:cubicBezTo>
                    <a:pt x="19836" y="2302"/>
                    <a:pt x="19878" y="2009"/>
                    <a:pt x="19773" y="1821"/>
                  </a:cubicBezTo>
                  <a:cubicBezTo>
                    <a:pt x="20694" y="2030"/>
                    <a:pt x="21615" y="2302"/>
                    <a:pt x="22535" y="2595"/>
                  </a:cubicBezTo>
                  <a:cubicBezTo>
                    <a:pt x="22724" y="2637"/>
                    <a:pt x="22891" y="2762"/>
                    <a:pt x="23058" y="2909"/>
                  </a:cubicBezTo>
                  <a:cubicBezTo>
                    <a:pt x="23184" y="3013"/>
                    <a:pt x="23247" y="3243"/>
                    <a:pt x="23100" y="3369"/>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4" name="Google Shape;364;p37"/>
            <p:cNvSpPr/>
            <p:nvPr/>
          </p:nvSpPr>
          <p:spPr>
            <a:xfrm>
              <a:off x="-2009750" y="2479425"/>
              <a:ext cx="9450" cy="1075"/>
            </a:xfrm>
            <a:custGeom>
              <a:avLst/>
              <a:gdLst/>
              <a:ahLst/>
              <a:cxnLst/>
              <a:rect l="l" t="t" r="r" b="b"/>
              <a:pathLst>
                <a:path w="378" h="43" extrusionOk="0">
                  <a:moveTo>
                    <a:pt x="1" y="42"/>
                  </a:moveTo>
                  <a:lnTo>
                    <a:pt x="377" y="42"/>
                  </a:lnTo>
                  <a:lnTo>
                    <a:pt x="377" y="0"/>
                  </a:lnTo>
                  <a:lnTo>
                    <a:pt x="1" y="0"/>
                  </a:lnTo>
                  <a:close/>
                </a:path>
              </a:pathLst>
            </a:custGeom>
            <a:solidFill>
              <a:srgbClr val="E6E6E1"/>
            </a:solidFill>
            <a:ln>
              <a:noFill/>
            </a:ln>
          </p:spPr>
          <p:txBody>
            <a:bodyPr spcFirstLastPara="1" wrap="square" lIns="91425" tIns="91425" rIns="91425" bIns="91425" anchor="ctr" anchorCtr="0">
              <a:noAutofit/>
            </a:bodyPr>
            <a:lstStyle/>
            <a:p>
              <a:endParaRPr/>
            </a:p>
          </p:txBody>
        </p:sp>
        <p:sp>
          <p:nvSpPr>
            <p:cNvPr id="365" name="Google Shape;365;p37"/>
            <p:cNvSpPr/>
            <p:nvPr/>
          </p:nvSpPr>
          <p:spPr>
            <a:xfrm>
              <a:off x="-2285950" y="2359100"/>
              <a:ext cx="1445325" cy="228100"/>
            </a:xfrm>
            <a:custGeom>
              <a:avLst/>
              <a:gdLst/>
              <a:ahLst/>
              <a:cxnLst/>
              <a:rect l="l" t="t" r="r" b="b"/>
              <a:pathLst>
                <a:path w="57813" h="9124" extrusionOk="0">
                  <a:moveTo>
                    <a:pt x="32746" y="7261"/>
                  </a:moveTo>
                  <a:lnTo>
                    <a:pt x="32956" y="7261"/>
                  </a:lnTo>
                  <a:cubicBezTo>
                    <a:pt x="33793" y="7031"/>
                    <a:pt x="34630" y="6759"/>
                    <a:pt x="35404" y="6341"/>
                  </a:cubicBezTo>
                  <a:cubicBezTo>
                    <a:pt x="35759" y="6173"/>
                    <a:pt x="36115" y="6027"/>
                    <a:pt x="36492" y="5901"/>
                  </a:cubicBezTo>
                  <a:cubicBezTo>
                    <a:pt x="38187" y="5294"/>
                    <a:pt x="39965" y="4960"/>
                    <a:pt x="41764" y="4750"/>
                  </a:cubicBezTo>
                  <a:cubicBezTo>
                    <a:pt x="42706" y="4646"/>
                    <a:pt x="43710" y="4625"/>
                    <a:pt x="44652" y="4646"/>
                  </a:cubicBezTo>
                  <a:cubicBezTo>
                    <a:pt x="46263" y="4646"/>
                    <a:pt x="47895" y="4541"/>
                    <a:pt x="49506" y="4750"/>
                  </a:cubicBezTo>
                  <a:cubicBezTo>
                    <a:pt x="50092" y="4834"/>
                    <a:pt x="50636" y="4876"/>
                    <a:pt x="51222" y="4960"/>
                  </a:cubicBezTo>
                  <a:cubicBezTo>
                    <a:pt x="53168" y="5169"/>
                    <a:pt x="55093" y="5504"/>
                    <a:pt x="56913" y="6236"/>
                  </a:cubicBezTo>
                  <a:cubicBezTo>
                    <a:pt x="57185" y="6341"/>
                    <a:pt x="57457" y="6424"/>
                    <a:pt x="57813" y="6529"/>
                  </a:cubicBezTo>
                  <a:cubicBezTo>
                    <a:pt x="57813" y="6382"/>
                    <a:pt x="57813" y="6278"/>
                    <a:pt x="57771" y="6215"/>
                  </a:cubicBezTo>
                  <a:cubicBezTo>
                    <a:pt x="57520" y="5776"/>
                    <a:pt x="57248" y="5336"/>
                    <a:pt x="56976" y="4918"/>
                  </a:cubicBezTo>
                  <a:cubicBezTo>
                    <a:pt x="56474" y="4144"/>
                    <a:pt x="55930" y="3453"/>
                    <a:pt x="55449" y="2658"/>
                  </a:cubicBezTo>
                  <a:cubicBezTo>
                    <a:pt x="55239" y="2323"/>
                    <a:pt x="55009" y="2114"/>
                    <a:pt x="54674" y="1988"/>
                  </a:cubicBezTo>
                  <a:cubicBezTo>
                    <a:pt x="53733" y="1612"/>
                    <a:pt x="52770" y="1193"/>
                    <a:pt x="51808" y="859"/>
                  </a:cubicBezTo>
                  <a:cubicBezTo>
                    <a:pt x="50552" y="419"/>
                    <a:pt x="49255" y="147"/>
                    <a:pt x="47916" y="126"/>
                  </a:cubicBezTo>
                  <a:cubicBezTo>
                    <a:pt x="45928" y="105"/>
                    <a:pt x="43941" y="1"/>
                    <a:pt x="41953" y="273"/>
                  </a:cubicBezTo>
                  <a:cubicBezTo>
                    <a:pt x="40572" y="482"/>
                    <a:pt x="39128" y="566"/>
                    <a:pt x="37768" y="1005"/>
                  </a:cubicBezTo>
                  <a:cubicBezTo>
                    <a:pt x="37412" y="1152"/>
                    <a:pt x="37015" y="1214"/>
                    <a:pt x="36617" y="1277"/>
                  </a:cubicBezTo>
                  <a:cubicBezTo>
                    <a:pt x="35885" y="1361"/>
                    <a:pt x="35215" y="1591"/>
                    <a:pt x="34546" y="1884"/>
                  </a:cubicBezTo>
                  <a:cubicBezTo>
                    <a:pt x="34190" y="2030"/>
                    <a:pt x="33814" y="2198"/>
                    <a:pt x="33458" y="2302"/>
                  </a:cubicBezTo>
                  <a:cubicBezTo>
                    <a:pt x="32809" y="2470"/>
                    <a:pt x="32286" y="2888"/>
                    <a:pt x="31721" y="3244"/>
                  </a:cubicBezTo>
                  <a:cubicBezTo>
                    <a:pt x="31365" y="3474"/>
                    <a:pt x="31198" y="3809"/>
                    <a:pt x="31261" y="4227"/>
                  </a:cubicBezTo>
                  <a:cubicBezTo>
                    <a:pt x="31303" y="4604"/>
                    <a:pt x="31386" y="4939"/>
                    <a:pt x="31512" y="5273"/>
                  </a:cubicBezTo>
                  <a:cubicBezTo>
                    <a:pt x="31700" y="5713"/>
                    <a:pt x="31909" y="6173"/>
                    <a:pt x="32119" y="6592"/>
                  </a:cubicBezTo>
                  <a:cubicBezTo>
                    <a:pt x="32223" y="6759"/>
                    <a:pt x="32349" y="6947"/>
                    <a:pt x="32453" y="7136"/>
                  </a:cubicBezTo>
                  <a:cubicBezTo>
                    <a:pt x="31679" y="6634"/>
                    <a:pt x="30759" y="6445"/>
                    <a:pt x="29838" y="6278"/>
                  </a:cubicBezTo>
                  <a:cubicBezTo>
                    <a:pt x="28562" y="5985"/>
                    <a:pt x="27264" y="5797"/>
                    <a:pt x="25946" y="5671"/>
                  </a:cubicBezTo>
                  <a:cubicBezTo>
                    <a:pt x="24879" y="5566"/>
                    <a:pt x="23770" y="5483"/>
                    <a:pt x="22682" y="5462"/>
                  </a:cubicBezTo>
                  <a:cubicBezTo>
                    <a:pt x="20883" y="5273"/>
                    <a:pt x="19041" y="5169"/>
                    <a:pt x="17242" y="5085"/>
                  </a:cubicBezTo>
                  <a:cubicBezTo>
                    <a:pt x="15882" y="5043"/>
                    <a:pt x="14543" y="5064"/>
                    <a:pt x="13183" y="5064"/>
                  </a:cubicBezTo>
                  <a:cubicBezTo>
                    <a:pt x="11781" y="5043"/>
                    <a:pt x="10316" y="4918"/>
                    <a:pt x="8914" y="5085"/>
                  </a:cubicBezTo>
                  <a:cubicBezTo>
                    <a:pt x="7910" y="5232"/>
                    <a:pt x="6885" y="5399"/>
                    <a:pt x="5860" y="5608"/>
                  </a:cubicBezTo>
                  <a:cubicBezTo>
                    <a:pt x="5316" y="5692"/>
                    <a:pt x="4730" y="5776"/>
                    <a:pt x="4186" y="5901"/>
                  </a:cubicBezTo>
                  <a:cubicBezTo>
                    <a:pt x="3349" y="6090"/>
                    <a:pt x="2575" y="6403"/>
                    <a:pt x="1779" y="6717"/>
                  </a:cubicBezTo>
                  <a:cubicBezTo>
                    <a:pt x="1256" y="6926"/>
                    <a:pt x="524" y="7157"/>
                    <a:pt x="189" y="7659"/>
                  </a:cubicBezTo>
                  <a:cubicBezTo>
                    <a:pt x="1" y="7910"/>
                    <a:pt x="294" y="8224"/>
                    <a:pt x="587" y="8161"/>
                  </a:cubicBezTo>
                  <a:cubicBezTo>
                    <a:pt x="943" y="8077"/>
                    <a:pt x="1319" y="7952"/>
                    <a:pt x="1654" y="7847"/>
                  </a:cubicBezTo>
                  <a:cubicBezTo>
                    <a:pt x="2198" y="7868"/>
                    <a:pt x="2721" y="7742"/>
                    <a:pt x="3265" y="7575"/>
                  </a:cubicBezTo>
                  <a:cubicBezTo>
                    <a:pt x="2700" y="7805"/>
                    <a:pt x="2114" y="8056"/>
                    <a:pt x="1528" y="8224"/>
                  </a:cubicBezTo>
                  <a:cubicBezTo>
                    <a:pt x="1466" y="8224"/>
                    <a:pt x="1424" y="8224"/>
                    <a:pt x="1361" y="8266"/>
                  </a:cubicBezTo>
                  <a:cubicBezTo>
                    <a:pt x="1277" y="8286"/>
                    <a:pt x="1215" y="8307"/>
                    <a:pt x="1152" y="8328"/>
                  </a:cubicBezTo>
                  <a:cubicBezTo>
                    <a:pt x="754" y="8496"/>
                    <a:pt x="817" y="9061"/>
                    <a:pt x="1256" y="9061"/>
                  </a:cubicBezTo>
                  <a:cubicBezTo>
                    <a:pt x="2407" y="9123"/>
                    <a:pt x="3621" y="8496"/>
                    <a:pt x="4709" y="8161"/>
                  </a:cubicBezTo>
                  <a:cubicBezTo>
                    <a:pt x="5985" y="7763"/>
                    <a:pt x="7324" y="7554"/>
                    <a:pt x="8642" y="7345"/>
                  </a:cubicBezTo>
                  <a:cubicBezTo>
                    <a:pt x="10023" y="7136"/>
                    <a:pt x="11404" y="6843"/>
                    <a:pt x="12827" y="6696"/>
                  </a:cubicBezTo>
                  <a:cubicBezTo>
                    <a:pt x="14187" y="6529"/>
                    <a:pt x="15568" y="6613"/>
                    <a:pt x="16949" y="6613"/>
                  </a:cubicBezTo>
                  <a:cubicBezTo>
                    <a:pt x="18393" y="6613"/>
                    <a:pt x="19837" y="6613"/>
                    <a:pt x="21259" y="6634"/>
                  </a:cubicBezTo>
                  <a:cubicBezTo>
                    <a:pt x="22410" y="6738"/>
                    <a:pt x="23540" y="6843"/>
                    <a:pt x="24691" y="6968"/>
                  </a:cubicBezTo>
                  <a:cubicBezTo>
                    <a:pt x="26051" y="7136"/>
                    <a:pt x="27202" y="7491"/>
                    <a:pt x="28478" y="7952"/>
                  </a:cubicBezTo>
                  <a:cubicBezTo>
                    <a:pt x="29064" y="8119"/>
                    <a:pt x="29671" y="8224"/>
                    <a:pt x="30236" y="8328"/>
                  </a:cubicBezTo>
                  <a:cubicBezTo>
                    <a:pt x="30780" y="8433"/>
                    <a:pt x="31303" y="8642"/>
                    <a:pt x="31889" y="8705"/>
                  </a:cubicBezTo>
                  <a:cubicBezTo>
                    <a:pt x="32181" y="8726"/>
                    <a:pt x="32349" y="8600"/>
                    <a:pt x="32453" y="8412"/>
                  </a:cubicBezTo>
                  <a:cubicBezTo>
                    <a:pt x="32935" y="8328"/>
                    <a:pt x="33270" y="7680"/>
                    <a:pt x="32746" y="726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366" name="Google Shape;366;p37"/>
            <p:cNvSpPr/>
            <p:nvPr/>
          </p:nvSpPr>
          <p:spPr>
            <a:xfrm>
              <a:off x="-1738275" y="928450"/>
              <a:ext cx="1032625" cy="640825"/>
            </a:xfrm>
            <a:custGeom>
              <a:avLst/>
              <a:gdLst/>
              <a:ahLst/>
              <a:cxnLst/>
              <a:rect l="l" t="t" r="r" b="b"/>
              <a:pathLst>
                <a:path w="41305" h="25633" extrusionOk="0">
                  <a:moveTo>
                    <a:pt x="27181" y="17995"/>
                  </a:moveTo>
                  <a:cubicBezTo>
                    <a:pt x="26595" y="18372"/>
                    <a:pt x="26407" y="18978"/>
                    <a:pt x="26114" y="19481"/>
                  </a:cubicBezTo>
                  <a:cubicBezTo>
                    <a:pt x="25904" y="19564"/>
                    <a:pt x="25695" y="19627"/>
                    <a:pt x="25528" y="19732"/>
                  </a:cubicBezTo>
                  <a:cubicBezTo>
                    <a:pt x="25402" y="19836"/>
                    <a:pt x="25277" y="19983"/>
                    <a:pt x="25172" y="20108"/>
                  </a:cubicBezTo>
                  <a:cubicBezTo>
                    <a:pt x="24963" y="20422"/>
                    <a:pt x="24775" y="20778"/>
                    <a:pt x="24544" y="21071"/>
                  </a:cubicBezTo>
                  <a:cubicBezTo>
                    <a:pt x="24126" y="21594"/>
                    <a:pt x="23561" y="21740"/>
                    <a:pt x="22912" y="21573"/>
                  </a:cubicBezTo>
                  <a:cubicBezTo>
                    <a:pt x="21866" y="21217"/>
                    <a:pt x="20987" y="20694"/>
                    <a:pt x="20674" y="19564"/>
                  </a:cubicBezTo>
                  <a:cubicBezTo>
                    <a:pt x="20611" y="19376"/>
                    <a:pt x="20548" y="19209"/>
                    <a:pt x="20443" y="19062"/>
                  </a:cubicBezTo>
                  <a:cubicBezTo>
                    <a:pt x="20067" y="18623"/>
                    <a:pt x="20025" y="18100"/>
                    <a:pt x="20025" y="17535"/>
                  </a:cubicBezTo>
                  <a:cubicBezTo>
                    <a:pt x="20025" y="17012"/>
                    <a:pt x="20025" y="16509"/>
                    <a:pt x="19983" y="15986"/>
                  </a:cubicBezTo>
                  <a:cubicBezTo>
                    <a:pt x="19962" y="15610"/>
                    <a:pt x="19565" y="15421"/>
                    <a:pt x="19293" y="15693"/>
                  </a:cubicBezTo>
                  <a:cubicBezTo>
                    <a:pt x="18728" y="16154"/>
                    <a:pt x="18079" y="16488"/>
                    <a:pt x="17577" y="16991"/>
                  </a:cubicBezTo>
                  <a:cubicBezTo>
                    <a:pt x="17096" y="17493"/>
                    <a:pt x="16531" y="17911"/>
                    <a:pt x="15966" y="18267"/>
                  </a:cubicBezTo>
                  <a:cubicBezTo>
                    <a:pt x="15589" y="18518"/>
                    <a:pt x="15150" y="18413"/>
                    <a:pt x="14731" y="18330"/>
                  </a:cubicBezTo>
                  <a:cubicBezTo>
                    <a:pt x="14585" y="18309"/>
                    <a:pt x="14417" y="18162"/>
                    <a:pt x="14271" y="18079"/>
                  </a:cubicBezTo>
                  <a:cubicBezTo>
                    <a:pt x="14062" y="17158"/>
                    <a:pt x="14083" y="15777"/>
                    <a:pt x="14334" y="14940"/>
                  </a:cubicBezTo>
                  <a:cubicBezTo>
                    <a:pt x="14438" y="14584"/>
                    <a:pt x="14522" y="14187"/>
                    <a:pt x="14585" y="13789"/>
                  </a:cubicBezTo>
                  <a:cubicBezTo>
                    <a:pt x="14606" y="13664"/>
                    <a:pt x="14543" y="13517"/>
                    <a:pt x="14522" y="13350"/>
                  </a:cubicBezTo>
                  <a:cubicBezTo>
                    <a:pt x="14480" y="13141"/>
                    <a:pt x="14187" y="13036"/>
                    <a:pt x="13999" y="13141"/>
                  </a:cubicBezTo>
                  <a:cubicBezTo>
                    <a:pt x="13811" y="13245"/>
                    <a:pt x="13664" y="13413"/>
                    <a:pt x="13497" y="13538"/>
                  </a:cubicBezTo>
                  <a:cubicBezTo>
                    <a:pt x="12974" y="14061"/>
                    <a:pt x="12492" y="14563"/>
                    <a:pt x="11865" y="14919"/>
                  </a:cubicBezTo>
                  <a:cubicBezTo>
                    <a:pt x="11593" y="15087"/>
                    <a:pt x="11404" y="15317"/>
                    <a:pt x="11174" y="15526"/>
                  </a:cubicBezTo>
                  <a:cubicBezTo>
                    <a:pt x="10400" y="16237"/>
                    <a:pt x="9521" y="16802"/>
                    <a:pt x="8580" y="17325"/>
                  </a:cubicBezTo>
                  <a:cubicBezTo>
                    <a:pt x="8140" y="17597"/>
                    <a:pt x="7680" y="17597"/>
                    <a:pt x="7199" y="17576"/>
                  </a:cubicBezTo>
                  <a:cubicBezTo>
                    <a:pt x="6759" y="17514"/>
                    <a:pt x="6571" y="17325"/>
                    <a:pt x="6550" y="16865"/>
                  </a:cubicBezTo>
                  <a:cubicBezTo>
                    <a:pt x="6529" y="16112"/>
                    <a:pt x="6655" y="15380"/>
                    <a:pt x="7094" y="14710"/>
                  </a:cubicBezTo>
                  <a:cubicBezTo>
                    <a:pt x="7638" y="13957"/>
                    <a:pt x="8057" y="13120"/>
                    <a:pt x="8726" y="12450"/>
                  </a:cubicBezTo>
                  <a:cubicBezTo>
                    <a:pt x="8894" y="12241"/>
                    <a:pt x="8998" y="11927"/>
                    <a:pt x="9103" y="11655"/>
                  </a:cubicBezTo>
                  <a:cubicBezTo>
                    <a:pt x="9186" y="11425"/>
                    <a:pt x="8935" y="11153"/>
                    <a:pt x="8684" y="11216"/>
                  </a:cubicBezTo>
                  <a:cubicBezTo>
                    <a:pt x="8454" y="11258"/>
                    <a:pt x="8224" y="11341"/>
                    <a:pt x="8015" y="11446"/>
                  </a:cubicBezTo>
                  <a:cubicBezTo>
                    <a:pt x="6529" y="12178"/>
                    <a:pt x="5064" y="12931"/>
                    <a:pt x="3600" y="13706"/>
                  </a:cubicBezTo>
                  <a:cubicBezTo>
                    <a:pt x="3140" y="13936"/>
                    <a:pt x="2721" y="14082"/>
                    <a:pt x="2240" y="14061"/>
                  </a:cubicBezTo>
                  <a:cubicBezTo>
                    <a:pt x="1675" y="14040"/>
                    <a:pt x="1152" y="14061"/>
                    <a:pt x="608" y="14040"/>
                  </a:cubicBezTo>
                  <a:cubicBezTo>
                    <a:pt x="189" y="14019"/>
                    <a:pt x="64" y="13831"/>
                    <a:pt x="43" y="13392"/>
                  </a:cubicBezTo>
                  <a:cubicBezTo>
                    <a:pt x="1" y="13036"/>
                    <a:pt x="147" y="12785"/>
                    <a:pt x="315" y="12471"/>
                  </a:cubicBezTo>
                  <a:cubicBezTo>
                    <a:pt x="943" y="11446"/>
                    <a:pt x="1863" y="10797"/>
                    <a:pt x="2868" y="10211"/>
                  </a:cubicBezTo>
                  <a:cubicBezTo>
                    <a:pt x="3725" y="9730"/>
                    <a:pt x="4646" y="9521"/>
                    <a:pt x="5609" y="9458"/>
                  </a:cubicBezTo>
                  <a:cubicBezTo>
                    <a:pt x="6006" y="9437"/>
                    <a:pt x="6383" y="9416"/>
                    <a:pt x="6759" y="9333"/>
                  </a:cubicBezTo>
                  <a:cubicBezTo>
                    <a:pt x="7010" y="9270"/>
                    <a:pt x="7073" y="9102"/>
                    <a:pt x="6948" y="8830"/>
                  </a:cubicBezTo>
                  <a:cubicBezTo>
                    <a:pt x="6173" y="8809"/>
                    <a:pt x="5420" y="8747"/>
                    <a:pt x="4646" y="8726"/>
                  </a:cubicBezTo>
                  <a:cubicBezTo>
                    <a:pt x="4248" y="8726"/>
                    <a:pt x="3935" y="8579"/>
                    <a:pt x="3767" y="8203"/>
                  </a:cubicBezTo>
                  <a:cubicBezTo>
                    <a:pt x="3725" y="8098"/>
                    <a:pt x="3663" y="7973"/>
                    <a:pt x="3600" y="7889"/>
                  </a:cubicBezTo>
                  <a:cubicBezTo>
                    <a:pt x="2805" y="7157"/>
                    <a:pt x="2930" y="6194"/>
                    <a:pt x="3035" y="5273"/>
                  </a:cubicBezTo>
                  <a:cubicBezTo>
                    <a:pt x="3098" y="4708"/>
                    <a:pt x="3391" y="4185"/>
                    <a:pt x="3914" y="3830"/>
                  </a:cubicBezTo>
                  <a:cubicBezTo>
                    <a:pt x="4039" y="3767"/>
                    <a:pt x="4165" y="3662"/>
                    <a:pt x="4248" y="3558"/>
                  </a:cubicBezTo>
                  <a:cubicBezTo>
                    <a:pt x="4772" y="2993"/>
                    <a:pt x="5441" y="2951"/>
                    <a:pt x="6173" y="2993"/>
                  </a:cubicBezTo>
                  <a:cubicBezTo>
                    <a:pt x="6278" y="2993"/>
                    <a:pt x="6445" y="3035"/>
                    <a:pt x="6529" y="3076"/>
                  </a:cubicBezTo>
                  <a:cubicBezTo>
                    <a:pt x="7052" y="3411"/>
                    <a:pt x="7701" y="3558"/>
                    <a:pt x="8161" y="3997"/>
                  </a:cubicBezTo>
                  <a:cubicBezTo>
                    <a:pt x="8245" y="4039"/>
                    <a:pt x="8308" y="4123"/>
                    <a:pt x="8370" y="4144"/>
                  </a:cubicBezTo>
                  <a:cubicBezTo>
                    <a:pt x="8873" y="4311"/>
                    <a:pt x="9291" y="4541"/>
                    <a:pt x="9605" y="5022"/>
                  </a:cubicBezTo>
                  <a:cubicBezTo>
                    <a:pt x="9730" y="4918"/>
                    <a:pt x="9814" y="4855"/>
                    <a:pt x="9940" y="4771"/>
                  </a:cubicBezTo>
                  <a:cubicBezTo>
                    <a:pt x="9689" y="4562"/>
                    <a:pt x="9458" y="4395"/>
                    <a:pt x="9270" y="4185"/>
                  </a:cubicBezTo>
                  <a:cubicBezTo>
                    <a:pt x="9082" y="3976"/>
                    <a:pt x="8977" y="3704"/>
                    <a:pt x="8852" y="3495"/>
                  </a:cubicBezTo>
                  <a:cubicBezTo>
                    <a:pt x="8684" y="3286"/>
                    <a:pt x="8663" y="3055"/>
                    <a:pt x="8663" y="2825"/>
                  </a:cubicBezTo>
                  <a:cubicBezTo>
                    <a:pt x="8663" y="2616"/>
                    <a:pt x="8684" y="2407"/>
                    <a:pt x="8663" y="2198"/>
                  </a:cubicBezTo>
                  <a:cubicBezTo>
                    <a:pt x="8538" y="1361"/>
                    <a:pt x="9166" y="440"/>
                    <a:pt x="10086" y="126"/>
                  </a:cubicBezTo>
                  <a:cubicBezTo>
                    <a:pt x="10421" y="1"/>
                    <a:pt x="10735" y="22"/>
                    <a:pt x="10986" y="252"/>
                  </a:cubicBezTo>
                  <a:cubicBezTo>
                    <a:pt x="11279" y="524"/>
                    <a:pt x="11593" y="775"/>
                    <a:pt x="11802" y="1089"/>
                  </a:cubicBezTo>
                  <a:cubicBezTo>
                    <a:pt x="12513" y="2051"/>
                    <a:pt x="13162" y="3076"/>
                    <a:pt x="13559" y="4227"/>
                  </a:cubicBezTo>
                  <a:cubicBezTo>
                    <a:pt x="13601" y="4353"/>
                    <a:pt x="13685" y="4520"/>
                    <a:pt x="13769" y="4625"/>
                  </a:cubicBezTo>
                  <a:cubicBezTo>
                    <a:pt x="14020" y="4939"/>
                    <a:pt x="14313" y="4960"/>
                    <a:pt x="14627" y="4708"/>
                  </a:cubicBezTo>
                  <a:cubicBezTo>
                    <a:pt x="14940" y="4436"/>
                    <a:pt x="15171" y="4144"/>
                    <a:pt x="15317" y="3767"/>
                  </a:cubicBezTo>
                  <a:cubicBezTo>
                    <a:pt x="15464" y="3181"/>
                    <a:pt x="15798" y="2742"/>
                    <a:pt x="16217" y="2323"/>
                  </a:cubicBezTo>
                  <a:lnTo>
                    <a:pt x="17242" y="1298"/>
                  </a:lnTo>
                  <a:cubicBezTo>
                    <a:pt x="17891" y="649"/>
                    <a:pt x="18623" y="273"/>
                    <a:pt x="19606" y="335"/>
                  </a:cubicBezTo>
                  <a:cubicBezTo>
                    <a:pt x="20150" y="356"/>
                    <a:pt x="20674" y="356"/>
                    <a:pt x="21218" y="335"/>
                  </a:cubicBezTo>
                  <a:cubicBezTo>
                    <a:pt x="21552" y="335"/>
                    <a:pt x="21866" y="419"/>
                    <a:pt x="22159" y="628"/>
                  </a:cubicBezTo>
                  <a:cubicBezTo>
                    <a:pt x="22473" y="859"/>
                    <a:pt x="22808" y="1047"/>
                    <a:pt x="23122" y="1277"/>
                  </a:cubicBezTo>
                  <a:cubicBezTo>
                    <a:pt x="23938" y="1926"/>
                    <a:pt x="24461" y="2742"/>
                    <a:pt x="24377" y="3830"/>
                  </a:cubicBezTo>
                  <a:cubicBezTo>
                    <a:pt x="24356" y="4353"/>
                    <a:pt x="24461" y="4918"/>
                    <a:pt x="24147" y="5399"/>
                  </a:cubicBezTo>
                  <a:cubicBezTo>
                    <a:pt x="24042" y="5566"/>
                    <a:pt x="24147" y="5776"/>
                    <a:pt x="24272" y="5901"/>
                  </a:cubicBezTo>
                  <a:cubicBezTo>
                    <a:pt x="24419" y="6027"/>
                    <a:pt x="24628" y="6068"/>
                    <a:pt x="24775" y="5985"/>
                  </a:cubicBezTo>
                  <a:cubicBezTo>
                    <a:pt x="24900" y="5922"/>
                    <a:pt x="25005" y="5796"/>
                    <a:pt x="25151" y="5713"/>
                  </a:cubicBezTo>
                  <a:cubicBezTo>
                    <a:pt x="25716" y="5273"/>
                    <a:pt x="26260" y="4834"/>
                    <a:pt x="26846" y="4395"/>
                  </a:cubicBezTo>
                  <a:cubicBezTo>
                    <a:pt x="27306" y="4018"/>
                    <a:pt x="27871" y="3872"/>
                    <a:pt x="28436" y="3892"/>
                  </a:cubicBezTo>
                  <a:lnTo>
                    <a:pt x="29796" y="3892"/>
                  </a:lnTo>
                  <a:cubicBezTo>
                    <a:pt x="30801" y="3872"/>
                    <a:pt x="31763" y="4771"/>
                    <a:pt x="31805" y="5922"/>
                  </a:cubicBezTo>
                  <a:cubicBezTo>
                    <a:pt x="31847" y="6382"/>
                    <a:pt x="31575" y="6738"/>
                    <a:pt x="31324" y="7052"/>
                  </a:cubicBezTo>
                  <a:cubicBezTo>
                    <a:pt x="31114" y="7324"/>
                    <a:pt x="30842" y="7533"/>
                    <a:pt x="30633" y="7763"/>
                  </a:cubicBezTo>
                  <a:cubicBezTo>
                    <a:pt x="30529" y="7868"/>
                    <a:pt x="30424" y="7993"/>
                    <a:pt x="30403" y="8119"/>
                  </a:cubicBezTo>
                  <a:cubicBezTo>
                    <a:pt x="30382" y="8265"/>
                    <a:pt x="30424" y="8412"/>
                    <a:pt x="30508" y="8537"/>
                  </a:cubicBezTo>
                  <a:cubicBezTo>
                    <a:pt x="30612" y="8705"/>
                    <a:pt x="30821" y="8747"/>
                    <a:pt x="30968" y="8684"/>
                  </a:cubicBezTo>
                  <a:cubicBezTo>
                    <a:pt x="31156" y="8579"/>
                    <a:pt x="31324" y="8433"/>
                    <a:pt x="31470" y="8286"/>
                  </a:cubicBezTo>
                  <a:cubicBezTo>
                    <a:pt x="32161" y="7638"/>
                    <a:pt x="33018" y="7366"/>
                    <a:pt x="33897" y="7282"/>
                  </a:cubicBezTo>
                  <a:cubicBezTo>
                    <a:pt x="34399" y="7240"/>
                    <a:pt x="34922" y="7324"/>
                    <a:pt x="35446" y="7282"/>
                  </a:cubicBezTo>
                  <a:cubicBezTo>
                    <a:pt x="36387" y="7240"/>
                    <a:pt x="37140" y="7596"/>
                    <a:pt x="37810" y="8265"/>
                  </a:cubicBezTo>
                  <a:cubicBezTo>
                    <a:pt x="38082" y="8537"/>
                    <a:pt x="38354" y="8893"/>
                    <a:pt x="38605" y="9228"/>
                  </a:cubicBezTo>
                  <a:cubicBezTo>
                    <a:pt x="38919" y="9667"/>
                    <a:pt x="38919" y="10295"/>
                    <a:pt x="38605" y="10734"/>
                  </a:cubicBezTo>
                  <a:cubicBezTo>
                    <a:pt x="38500" y="10902"/>
                    <a:pt x="38375" y="11027"/>
                    <a:pt x="38249" y="11132"/>
                  </a:cubicBezTo>
                  <a:cubicBezTo>
                    <a:pt x="37705" y="11467"/>
                    <a:pt x="37140" y="11760"/>
                    <a:pt x="36596" y="12074"/>
                  </a:cubicBezTo>
                  <a:cubicBezTo>
                    <a:pt x="36471" y="12157"/>
                    <a:pt x="36303" y="12157"/>
                    <a:pt x="36157" y="12178"/>
                  </a:cubicBezTo>
                  <a:cubicBezTo>
                    <a:pt x="35990" y="12199"/>
                    <a:pt x="35843" y="12199"/>
                    <a:pt x="35718" y="12241"/>
                  </a:cubicBezTo>
                  <a:cubicBezTo>
                    <a:pt x="35467" y="12283"/>
                    <a:pt x="35320" y="12471"/>
                    <a:pt x="35320" y="12680"/>
                  </a:cubicBezTo>
                  <a:cubicBezTo>
                    <a:pt x="35320" y="12869"/>
                    <a:pt x="35508" y="13078"/>
                    <a:pt x="35739" y="13078"/>
                  </a:cubicBezTo>
                  <a:cubicBezTo>
                    <a:pt x="36031" y="13078"/>
                    <a:pt x="36345" y="13099"/>
                    <a:pt x="36617" y="13015"/>
                  </a:cubicBezTo>
                  <a:cubicBezTo>
                    <a:pt x="37308" y="12827"/>
                    <a:pt x="37977" y="12785"/>
                    <a:pt x="38689" y="12806"/>
                  </a:cubicBezTo>
                  <a:cubicBezTo>
                    <a:pt x="38898" y="12806"/>
                    <a:pt x="39107" y="12827"/>
                    <a:pt x="39316" y="12890"/>
                  </a:cubicBezTo>
                  <a:cubicBezTo>
                    <a:pt x="40446" y="13141"/>
                    <a:pt x="40760" y="13538"/>
                    <a:pt x="40907" y="14668"/>
                  </a:cubicBezTo>
                  <a:cubicBezTo>
                    <a:pt x="40948" y="14815"/>
                    <a:pt x="40948" y="14961"/>
                    <a:pt x="40948" y="15107"/>
                  </a:cubicBezTo>
                  <a:cubicBezTo>
                    <a:pt x="41011" y="15819"/>
                    <a:pt x="40781" y="16321"/>
                    <a:pt x="40070" y="16593"/>
                  </a:cubicBezTo>
                  <a:cubicBezTo>
                    <a:pt x="39212" y="16991"/>
                    <a:pt x="39086" y="17388"/>
                    <a:pt x="39505" y="18246"/>
                  </a:cubicBezTo>
                  <a:cubicBezTo>
                    <a:pt x="39714" y="18685"/>
                    <a:pt x="39902" y="19104"/>
                    <a:pt x="40258" y="19460"/>
                  </a:cubicBezTo>
                  <a:cubicBezTo>
                    <a:pt x="40384" y="19564"/>
                    <a:pt x="40467" y="19732"/>
                    <a:pt x="40551" y="19899"/>
                  </a:cubicBezTo>
                  <a:cubicBezTo>
                    <a:pt x="40760" y="20317"/>
                    <a:pt x="40948" y="20715"/>
                    <a:pt x="41095" y="21133"/>
                  </a:cubicBezTo>
                  <a:cubicBezTo>
                    <a:pt x="41304" y="21573"/>
                    <a:pt x="41200" y="22096"/>
                    <a:pt x="40760" y="22284"/>
                  </a:cubicBezTo>
                  <a:cubicBezTo>
                    <a:pt x="40132" y="22535"/>
                    <a:pt x="39505" y="22870"/>
                    <a:pt x="38793" y="22745"/>
                  </a:cubicBezTo>
                  <a:cubicBezTo>
                    <a:pt x="38584" y="22494"/>
                    <a:pt x="38668" y="22201"/>
                    <a:pt x="38647" y="21929"/>
                  </a:cubicBezTo>
                  <a:cubicBezTo>
                    <a:pt x="38563" y="20966"/>
                    <a:pt x="38040" y="20255"/>
                    <a:pt x="37391" y="19606"/>
                  </a:cubicBezTo>
                  <a:cubicBezTo>
                    <a:pt x="37224" y="19460"/>
                    <a:pt x="36994" y="19313"/>
                    <a:pt x="36680" y="19418"/>
                  </a:cubicBezTo>
                  <a:cubicBezTo>
                    <a:pt x="36806" y="19773"/>
                    <a:pt x="36910" y="20045"/>
                    <a:pt x="37015" y="20359"/>
                  </a:cubicBezTo>
                  <a:cubicBezTo>
                    <a:pt x="37119" y="20673"/>
                    <a:pt x="37245" y="20987"/>
                    <a:pt x="37391" y="21280"/>
                  </a:cubicBezTo>
                  <a:cubicBezTo>
                    <a:pt x="37517" y="21573"/>
                    <a:pt x="37622" y="21824"/>
                    <a:pt x="37601" y="22138"/>
                  </a:cubicBezTo>
                  <a:cubicBezTo>
                    <a:pt x="37559" y="22389"/>
                    <a:pt x="37559" y="22598"/>
                    <a:pt x="37412" y="22828"/>
                  </a:cubicBezTo>
                  <a:cubicBezTo>
                    <a:pt x="37287" y="23017"/>
                    <a:pt x="37224" y="23289"/>
                    <a:pt x="37245" y="23498"/>
                  </a:cubicBezTo>
                  <a:cubicBezTo>
                    <a:pt x="37350" y="24188"/>
                    <a:pt x="36994" y="24711"/>
                    <a:pt x="36659" y="25235"/>
                  </a:cubicBezTo>
                  <a:cubicBezTo>
                    <a:pt x="36450" y="25569"/>
                    <a:pt x="36073" y="25632"/>
                    <a:pt x="35676" y="25527"/>
                  </a:cubicBezTo>
                  <a:cubicBezTo>
                    <a:pt x="34922" y="25339"/>
                    <a:pt x="34316" y="24921"/>
                    <a:pt x="33730" y="24439"/>
                  </a:cubicBezTo>
                  <a:cubicBezTo>
                    <a:pt x="33123" y="24000"/>
                    <a:pt x="32893" y="23372"/>
                    <a:pt x="32851" y="22661"/>
                  </a:cubicBezTo>
                  <a:lnTo>
                    <a:pt x="32851" y="21489"/>
                  </a:lnTo>
                  <a:cubicBezTo>
                    <a:pt x="32851" y="21343"/>
                    <a:pt x="32851" y="21175"/>
                    <a:pt x="32809" y="21050"/>
                  </a:cubicBezTo>
                  <a:cubicBezTo>
                    <a:pt x="32746" y="20924"/>
                    <a:pt x="32621" y="20820"/>
                    <a:pt x="32495" y="20757"/>
                  </a:cubicBezTo>
                  <a:cubicBezTo>
                    <a:pt x="32286" y="20715"/>
                    <a:pt x="32161" y="20841"/>
                    <a:pt x="32077" y="21029"/>
                  </a:cubicBezTo>
                  <a:cubicBezTo>
                    <a:pt x="32014" y="21175"/>
                    <a:pt x="31993" y="21364"/>
                    <a:pt x="31993" y="21552"/>
                  </a:cubicBezTo>
                  <a:cubicBezTo>
                    <a:pt x="31972" y="21970"/>
                    <a:pt x="31972" y="22389"/>
                    <a:pt x="31993" y="22807"/>
                  </a:cubicBezTo>
                  <a:cubicBezTo>
                    <a:pt x="31993" y="23121"/>
                    <a:pt x="31909" y="23372"/>
                    <a:pt x="31700" y="23644"/>
                  </a:cubicBezTo>
                  <a:cubicBezTo>
                    <a:pt x="31449" y="23916"/>
                    <a:pt x="31219" y="24230"/>
                    <a:pt x="30863" y="24439"/>
                  </a:cubicBezTo>
                  <a:cubicBezTo>
                    <a:pt x="30612" y="24607"/>
                    <a:pt x="30403" y="24837"/>
                    <a:pt x="30173" y="25004"/>
                  </a:cubicBezTo>
                  <a:cubicBezTo>
                    <a:pt x="29985" y="25130"/>
                    <a:pt x="29754" y="25255"/>
                    <a:pt x="29545" y="25339"/>
                  </a:cubicBezTo>
                  <a:cubicBezTo>
                    <a:pt x="28938" y="25486"/>
                    <a:pt x="28436" y="25381"/>
                    <a:pt x="28039" y="24837"/>
                  </a:cubicBezTo>
                  <a:cubicBezTo>
                    <a:pt x="27348" y="23895"/>
                    <a:pt x="26888" y="22870"/>
                    <a:pt x="26951" y="21678"/>
                  </a:cubicBezTo>
                  <a:cubicBezTo>
                    <a:pt x="26951" y="21447"/>
                    <a:pt x="26951" y="21196"/>
                    <a:pt x="26930" y="20945"/>
                  </a:cubicBezTo>
                  <a:cubicBezTo>
                    <a:pt x="26846" y="20213"/>
                    <a:pt x="26951" y="19501"/>
                    <a:pt x="27264" y="18832"/>
                  </a:cubicBezTo>
                  <a:cubicBezTo>
                    <a:pt x="27264" y="18665"/>
                    <a:pt x="27432" y="18372"/>
                    <a:pt x="27181" y="17995"/>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367" name="Google Shape;367;p37"/>
            <p:cNvSpPr/>
            <p:nvPr/>
          </p:nvSpPr>
          <p:spPr>
            <a:xfrm>
              <a:off x="-1773825" y="1255900"/>
              <a:ext cx="863125" cy="669600"/>
            </a:xfrm>
            <a:custGeom>
              <a:avLst/>
              <a:gdLst/>
              <a:ahLst/>
              <a:cxnLst/>
              <a:rect l="l" t="t" r="r" b="b"/>
              <a:pathLst>
                <a:path w="34525" h="26784" extrusionOk="0">
                  <a:moveTo>
                    <a:pt x="8516" y="1"/>
                  </a:moveTo>
                  <a:cubicBezTo>
                    <a:pt x="8328" y="503"/>
                    <a:pt x="8077" y="817"/>
                    <a:pt x="7847" y="1131"/>
                  </a:cubicBezTo>
                  <a:cubicBezTo>
                    <a:pt x="7114" y="2072"/>
                    <a:pt x="6947" y="3139"/>
                    <a:pt x="7010" y="4290"/>
                  </a:cubicBezTo>
                  <a:cubicBezTo>
                    <a:pt x="7010" y="4625"/>
                    <a:pt x="7156" y="4834"/>
                    <a:pt x="7428" y="5043"/>
                  </a:cubicBezTo>
                  <a:cubicBezTo>
                    <a:pt x="7847" y="5357"/>
                    <a:pt x="8286" y="5546"/>
                    <a:pt x="8830" y="5546"/>
                  </a:cubicBezTo>
                  <a:cubicBezTo>
                    <a:pt x="9520" y="5546"/>
                    <a:pt x="10148" y="5420"/>
                    <a:pt x="10713" y="5064"/>
                  </a:cubicBezTo>
                  <a:cubicBezTo>
                    <a:pt x="11696" y="4499"/>
                    <a:pt x="12596" y="3872"/>
                    <a:pt x="13349" y="3056"/>
                  </a:cubicBezTo>
                  <a:cubicBezTo>
                    <a:pt x="13726" y="2658"/>
                    <a:pt x="14124" y="2323"/>
                    <a:pt x="14605" y="2114"/>
                  </a:cubicBezTo>
                  <a:cubicBezTo>
                    <a:pt x="14584" y="3077"/>
                    <a:pt x="14584" y="4060"/>
                    <a:pt x="14563" y="5022"/>
                  </a:cubicBezTo>
                  <a:cubicBezTo>
                    <a:pt x="14563" y="5441"/>
                    <a:pt x="14751" y="5671"/>
                    <a:pt x="15086" y="5880"/>
                  </a:cubicBezTo>
                  <a:cubicBezTo>
                    <a:pt x="15798" y="6320"/>
                    <a:pt x="16551" y="6403"/>
                    <a:pt x="17325" y="6362"/>
                  </a:cubicBezTo>
                  <a:cubicBezTo>
                    <a:pt x="17618" y="6320"/>
                    <a:pt x="17827" y="6194"/>
                    <a:pt x="18036" y="6006"/>
                  </a:cubicBezTo>
                  <a:cubicBezTo>
                    <a:pt x="18748" y="5420"/>
                    <a:pt x="19501" y="4855"/>
                    <a:pt x="20129" y="4165"/>
                  </a:cubicBezTo>
                  <a:cubicBezTo>
                    <a:pt x="20191" y="4102"/>
                    <a:pt x="20296" y="4081"/>
                    <a:pt x="20422" y="3997"/>
                  </a:cubicBezTo>
                  <a:cubicBezTo>
                    <a:pt x="20484" y="4102"/>
                    <a:pt x="20547" y="4206"/>
                    <a:pt x="20547" y="4311"/>
                  </a:cubicBezTo>
                  <a:cubicBezTo>
                    <a:pt x="20589" y="4541"/>
                    <a:pt x="20589" y="4792"/>
                    <a:pt x="20547" y="5043"/>
                  </a:cubicBezTo>
                  <a:cubicBezTo>
                    <a:pt x="20526" y="5483"/>
                    <a:pt x="20631" y="5859"/>
                    <a:pt x="20861" y="6257"/>
                  </a:cubicBezTo>
                  <a:cubicBezTo>
                    <a:pt x="21028" y="6487"/>
                    <a:pt x="21154" y="6780"/>
                    <a:pt x="21259" y="7052"/>
                  </a:cubicBezTo>
                  <a:cubicBezTo>
                    <a:pt x="21551" y="7847"/>
                    <a:pt x="22012" y="8496"/>
                    <a:pt x="22765" y="8893"/>
                  </a:cubicBezTo>
                  <a:cubicBezTo>
                    <a:pt x="23142" y="9103"/>
                    <a:pt x="23539" y="9291"/>
                    <a:pt x="23895" y="9437"/>
                  </a:cubicBezTo>
                  <a:cubicBezTo>
                    <a:pt x="24920" y="9877"/>
                    <a:pt x="26113" y="9542"/>
                    <a:pt x="26824" y="8663"/>
                  </a:cubicBezTo>
                  <a:cubicBezTo>
                    <a:pt x="26950" y="8496"/>
                    <a:pt x="27096" y="8349"/>
                    <a:pt x="27201" y="8182"/>
                  </a:cubicBezTo>
                  <a:cubicBezTo>
                    <a:pt x="27431" y="8287"/>
                    <a:pt x="27347" y="8475"/>
                    <a:pt x="27389" y="8600"/>
                  </a:cubicBezTo>
                  <a:lnTo>
                    <a:pt x="27389" y="8977"/>
                  </a:lnTo>
                  <a:cubicBezTo>
                    <a:pt x="27326" y="10609"/>
                    <a:pt x="27996" y="11927"/>
                    <a:pt x="29147" y="13078"/>
                  </a:cubicBezTo>
                  <a:cubicBezTo>
                    <a:pt x="29398" y="13308"/>
                    <a:pt x="29670" y="13434"/>
                    <a:pt x="30046" y="13434"/>
                  </a:cubicBezTo>
                  <a:cubicBezTo>
                    <a:pt x="30967" y="13476"/>
                    <a:pt x="31741" y="13287"/>
                    <a:pt x="32432" y="12597"/>
                  </a:cubicBezTo>
                  <a:cubicBezTo>
                    <a:pt x="32787" y="12220"/>
                    <a:pt x="33269" y="11948"/>
                    <a:pt x="33708" y="11613"/>
                  </a:cubicBezTo>
                  <a:cubicBezTo>
                    <a:pt x="33917" y="11760"/>
                    <a:pt x="34148" y="11948"/>
                    <a:pt x="34440" y="12157"/>
                  </a:cubicBezTo>
                  <a:cubicBezTo>
                    <a:pt x="34524" y="12471"/>
                    <a:pt x="34461" y="12806"/>
                    <a:pt x="34336" y="13162"/>
                  </a:cubicBezTo>
                  <a:cubicBezTo>
                    <a:pt x="34001" y="13999"/>
                    <a:pt x="33708" y="14857"/>
                    <a:pt x="33394" y="15694"/>
                  </a:cubicBezTo>
                  <a:cubicBezTo>
                    <a:pt x="33206" y="16154"/>
                    <a:pt x="33018" y="16635"/>
                    <a:pt x="32683" y="17054"/>
                  </a:cubicBezTo>
                  <a:cubicBezTo>
                    <a:pt x="32599" y="17158"/>
                    <a:pt x="32557" y="17305"/>
                    <a:pt x="32495" y="17451"/>
                  </a:cubicBezTo>
                  <a:cubicBezTo>
                    <a:pt x="32432" y="17619"/>
                    <a:pt x="32369" y="17828"/>
                    <a:pt x="32285" y="18016"/>
                  </a:cubicBezTo>
                  <a:cubicBezTo>
                    <a:pt x="31971" y="18748"/>
                    <a:pt x="31553" y="19376"/>
                    <a:pt x="30967" y="19920"/>
                  </a:cubicBezTo>
                  <a:cubicBezTo>
                    <a:pt x="30591" y="20234"/>
                    <a:pt x="30256" y="20611"/>
                    <a:pt x="29942" y="20945"/>
                  </a:cubicBezTo>
                  <a:cubicBezTo>
                    <a:pt x="28394" y="22598"/>
                    <a:pt x="26489" y="23749"/>
                    <a:pt x="24481" y="24691"/>
                  </a:cubicBezTo>
                  <a:cubicBezTo>
                    <a:pt x="23686" y="25046"/>
                    <a:pt x="22849" y="25360"/>
                    <a:pt x="22075" y="25674"/>
                  </a:cubicBezTo>
                  <a:cubicBezTo>
                    <a:pt x="20861" y="26176"/>
                    <a:pt x="19606" y="26469"/>
                    <a:pt x="18329" y="26658"/>
                  </a:cubicBezTo>
                  <a:cubicBezTo>
                    <a:pt x="17367" y="26783"/>
                    <a:pt x="16342" y="26741"/>
                    <a:pt x="15337" y="26720"/>
                  </a:cubicBezTo>
                  <a:cubicBezTo>
                    <a:pt x="13873" y="26678"/>
                    <a:pt x="12387" y="26469"/>
                    <a:pt x="11006" y="26030"/>
                  </a:cubicBezTo>
                  <a:cubicBezTo>
                    <a:pt x="10002" y="25716"/>
                    <a:pt x="9060" y="25235"/>
                    <a:pt x="8098" y="24774"/>
                  </a:cubicBezTo>
                  <a:cubicBezTo>
                    <a:pt x="7575" y="24523"/>
                    <a:pt x="7114" y="24189"/>
                    <a:pt x="6633" y="23875"/>
                  </a:cubicBezTo>
                  <a:cubicBezTo>
                    <a:pt x="6382" y="23728"/>
                    <a:pt x="6131" y="23519"/>
                    <a:pt x="5922" y="23310"/>
                  </a:cubicBezTo>
                  <a:cubicBezTo>
                    <a:pt x="5126" y="22494"/>
                    <a:pt x="4310" y="21699"/>
                    <a:pt x="3494" y="20862"/>
                  </a:cubicBezTo>
                  <a:cubicBezTo>
                    <a:pt x="3264" y="20632"/>
                    <a:pt x="3076" y="20380"/>
                    <a:pt x="2929" y="20088"/>
                  </a:cubicBezTo>
                  <a:cubicBezTo>
                    <a:pt x="1988" y="18351"/>
                    <a:pt x="1277" y="16530"/>
                    <a:pt x="586" y="14689"/>
                  </a:cubicBezTo>
                  <a:cubicBezTo>
                    <a:pt x="314" y="13957"/>
                    <a:pt x="251" y="13099"/>
                    <a:pt x="209" y="12283"/>
                  </a:cubicBezTo>
                  <a:cubicBezTo>
                    <a:pt x="168" y="11634"/>
                    <a:pt x="0" y="10986"/>
                    <a:pt x="335" y="10337"/>
                  </a:cubicBezTo>
                  <a:cubicBezTo>
                    <a:pt x="356" y="10274"/>
                    <a:pt x="335" y="10149"/>
                    <a:pt x="314" y="10065"/>
                  </a:cubicBezTo>
                  <a:cubicBezTo>
                    <a:pt x="42" y="9416"/>
                    <a:pt x="126" y="8789"/>
                    <a:pt x="314" y="8140"/>
                  </a:cubicBezTo>
                  <a:cubicBezTo>
                    <a:pt x="481" y="7512"/>
                    <a:pt x="649" y="6843"/>
                    <a:pt x="774" y="6194"/>
                  </a:cubicBezTo>
                  <a:cubicBezTo>
                    <a:pt x="942" y="5483"/>
                    <a:pt x="1297" y="4918"/>
                    <a:pt x="1716" y="4374"/>
                  </a:cubicBezTo>
                  <a:cubicBezTo>
                    <a:pt x="2009" y="3997"/>
                    <a:pt x="2365" y="3662"/>
                    <a:pt x="2741" y="3349"/>
                  </a:cubicBezTo>
                  <a:cubicBezTo>
                    <a:pt x="2846" y="3244"/>
                    <a:pt x="2992" y="3160"/>
                    <a:pt x="3139" y="3160"/>
                  </a:cubicBezTo>
                  <a:cubicBezTo>
                    <a:pt x="3620" y="3181"/>
                    <a:pt x="3829" y="2742"/>
                    <a:pt x="4206" y="2554"/>
                  </a:cubicBezTo>
                  <a:cubicBezTo>
                    <a:pt x="4248" y="2533"/>
                    <a:pt x="4290" y="2407"/>
                    <a:pt x="4310" y="2323"/>
                  </a:cubicBezTo>
                  <a:cubicBezTo>
                    <a:pt x="4352" y="2219"/>
                    <a:pt x="4415" y="2114"/>
                    <a:pt x="4520" y="2072"/>
                  </a:cubicBezTo>
                  <a:cubicBezTo>
                    <a:pt x="5754" y="1403"/>
                    <a:pt x="6947" y="775"/>
                    <a:pt x="8181" y="126"/>
                  </a:cubicBezTo>
                  <a:cubicBezTo>
                    <a:pt x="8202" y="85"/>
                    <a:pt x="8307" y="43"/>
                    <a:pt x="8516" y="1"/>
                  </a:cubicBezTo>
                  <a:close/>
                  <a:moveTo>
                    <a:pt x="23958" y="19815"/>
                  </a:moveTo>
                  <a:cubicBezTo>
                    <a:pt x="23581" y="19920"/>
                    <a:pt x="23121" y="19962"/>
                    <a:pt x="22849" y="20318"/>
                  </a:cubicBezTo>
                  <a:cubicBezTo>
                    <a:pt x="22598" y="20652"/>
                    <a:pt x="22284" y="20820"/>
                    <a:pt x="21928" y="21008"/>
                  </a:cubicBezTo>
                  <a:cubicBezTo>
                    <a:pt x="21719" y="21113"/>
                    <a:pt x="21510" y="21259"/>
                    <a:pt x="21342" y="21385"/>
                  </a:cubicBezTo>
                  <a:cubicBezTo>
                    <a:pt x="20715" y="21887"/>
                    <a:pt x="20003" y="22180"/>
                    <a:pt x="19187" y="22180"/>
                  </a:cubicBezTo>
                  <a:cubicBezTo>
                    <a:pt x="17785" y="22180"/>
                    <a:pt x="16362" y="22201"/>
                    <a:pt x="14961" y="22180"/>
                  </a:cubicBezTo>
                  <a:cubicBezTo>
                    <a:pt x="14145" y="22159"/>
                    <a:pt x="13349" y="21992"/>
                    <a:pt x="12554" y="21887"/>
                  </a:cubicBezTo>
                  <a:cubicBezTo>
                    <a:pt x="12450" y="21866"/>
                    <a:pt x="12303" y="21845"/>
                    <a:pt x="12199" y="21782"/>
                  </a:cubicBezTo>
                  <a:cubicBezTo>
                    <a:pt x="11717" y="21552"/>
                    <a:pt x="11215" y="21343"/>
                    <a:pt x="10734" y="21113"/>
                  </a:cubicBezTo>
                  <a:cubicBezTo>
                    <a:pt x="10629" y="21050"/>
                    <a:pt x="10525" y="20966"/>
                    <a:pt x="10462" y="20904"/>
                  </a:cubicBezTo>
                  <a:cubicBezTo>
                    <a:pt x="9834" y="20067"/>
                    <a:pt x="9039" y="19334"/>
                    <a:pt x="8537" y="18393"/>
                  </a:cubicBezTo>
                  <a:cubicBezTo>
                    <a:pt x="7993" y="17305"/>
                    <a:pt x="7575" y="16196"/>
                    <a:pt x="8014" y="14940"/>
                  </a:cubicBezTo>
                  <a:cubicBezTo>
                    <a:pt x="8056" y="14836"/>
                    <a:pt x="8056" y="14689"/>
                    <a:pt x="8014" y="14585"/>
                  </a:cubicBezTo>
                  <a:cubicBezTo>
                    <a:pt x="7993" y="14522"/>
                    <a:pt x="7909" y="14438"/>
                    <a:pt x="7847" y="14417"/>
                  </a:cubicBezTo>
                  <a:cubicBezTo>
                    <a:pt x="7763" y="14375"/>
                    <a:pt x="7637" y="14417"/>
                    <a:pt x="7595" y="14459"/>
                  </a:cubicBezTo>
                  <a:cubicBezTo>
                    <a:pt x="7386" y="14731"/>
                    <a:pt x="7219" y="14982"/>
                    <a:pt x="7156" y="15317"/>
                  </a:cubicBezTo>
                  <a:cubicBezTo>
                    <a:pt x="7031" y="16677"/>
                    <a:pt x="7261" y="17974"/>
                    <a:pt x="8014" y="19125"/>
                  </a:cubicBezTo>
                  <a:cubicBezTo>
                    <a:pt x="8432" y="19774"/>
                    <a:pt x="8935" y="20380"/>
                    <a:pt x="9416" y="21008"/>
                  </a:cubicBezTo>
                  <a:cubicBezTo>
                    <a:pt x="9772" y="21489"/>
                    <a:pt x="10190" y="21887"/>
                    <a:pt x="10776" y="22159"/>
                  </a:cubicBezTo>
                  <a:cubicBezTo>
                    <a:pt x="11111" y="22305"/>
                    <a:pt x="11424" y="22494"/>
                    <a:pt x="11738" y="22619"/>
                  </a:cubicBezTo>
                  <a:cubicBezTo>
                    <a:pt x="12073" y="22745"/>
                    <a:pt x="12408" y="22849"/>
                    <a:pt x="12785" y="22912"/>
                  </a:cubicBezTo>
                  <a:cubicBezTo>
                    <a:pt x="13182" y="22933"/>
                    <a:pt x="13538" y="22996"/>
                    <a:pt x="13935" y="23101"/>
                  </a:cubicBezTo>
                  <a:cubicBezTo>
                    <a:pt x="14186" y="23163"/>
                    <a:pt x="14458" y="23205"/>
                    <a:pt x="14751" y="23205"/>
                  </a:cubicBezTo>
                  <a:lnTo>
                    <a:pt x="19522" y="23205"/>
                  </a:lnTo>
                  <a:cubicBezTo>
                    <a:pt x="19731" y="23205"/>
                    <a:pt x="19940" y="23163"/>
                    <a:pt x="20150" y="23121"/>
                  </a:cubicBezTo>
                  <a:cubicBezTo>
                    <a:pt x="21342" y="22828"/>
                    <a:pt x="22200" y="21992"/>
                    <a:pt x="23225" y="21427"/>
                  </a:cubicBezTo>
                  <a:cubicBezTo>
                    <a:pt x="23246" y="21385"/>
                    <a:pt x="23267" y="21385"/>
                    <a:pt x="23267" y="21364"/>
                  </a:cubicBezTo>
                  <a:cubicBezTo>
                    <a:pt x="23456" y="20966"/>
                    <a:pt x="23769" y="20673"/>
                    <a:pt x="24062" y="20401"/>
                  </a:cubicBezTo>
                  <a:cubicBezTo>
                    <a:pt x="24146" y="20192"/>
                    <a:pt x="24188" y="20004"/>
                    <a:pt x="23958" y="19815"/>
                  </a:cubicBezTo>
                  <a:close/>
                  <a:moveTo>
                    <a:pt x="22075" y="14543"/>
                  </a:moveTo>
                  <a:cubicBezTo>
                    <a:pt x="22075" y="14480"/>
                    <a:pt x="22054" y="14354"/>
                    <a:pt x="22012" y="14250"/>
                  </a:cubicBezTo>
                  <a:cubicBezTo>
                    <a:pt x="21907" y="13852"/>
                    <a:pt x="21551" y="13706"/>
                    <a:pt x="21259" y="13957"/>
                  </a:cubicBezTo>
                  <a:cubicBezTo>
                    <a:pt x="21028" y="14166"/>
                    <a:pt x="20798" y="14438"/>
                    <a:pt x="20610" y="14689"/>
                  </a:cubicBezTo>
                  <a:cubicBezTo>
                    <a:pt x="20484" y="14878"/>
                    <a:pt x="20526" y="15108"/>
                    <a:pt x="20652" y="15296"/>
                  </a:cubicBezTo>
                  <a:cubicBezTo>
                    <a:pt x="20819" y="15526"/>
                    <a:pt x="21028" y="15589"/>
                    <a:pt x="21279" y="15568"/>
                  </a:cubicBezTo>
                  <a:cubicBezTo>
                    <a:pt x="21719" y="15484"/>
                    <a:pt x="22054" y="15087"/>
                    <a:pt x="22075" y="14543"/>
                  </a:cubicBezTo>
                  <a:close/>
                  <a:moveTo>
                    <a:pt x="10504" y="11111"/>
                  </a:moveTo>
                  <a:cubicBezTo>
                    <a:pt x="10504" y="11111"/>
                    <a:pt x="10295" y="11111"/>
                    <a:pt x="10127" y="11216"/>
                  </a:cubicBezTo>
                  <a:cubicBezTo>
                    <a:pt x="10023" y="11279"/>
                    <a:pt x="9876" y="11425"/>
                    <a:pt x="9876" y="11551"/>
                  </a:cubicBezTo>
                  <a:cubicBezTo>
                    <a:pt x="9876" y="12241"/>
                    <a:pt x="10357" y="12639"/>
                    <a:pt x="10985" y="12534"/>
                  </a:cubicBezTo>
                  <a:cubicBezTo>
                    <a:pt x="11111" y="12492"/>
                    <a:pt x="11278" y="12429"/>
                    <a:pt x="11341" y="12325"/>
                  </a:cubicBezTo>
                  <a:cubicBezTo>
                    <a:pt x="11529" y="12053"/>
                    <a:pt x="11529" y="11739"/>
                    <a:pt x="11404" y="11446"/>
                  </a:cubicBezTo>
                  <a:cubicBezTo>
                    <a:pt x="11257" y="11174"/>
                    <a:pt x="11006" y="11090"/>
                    <a:pt x="10504" y="1111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68" name="Google Shape;368;p37"/>
            <p:cNvSpPr/>
            <p:nvPr/>
          </p:nvSpPr>
          <p:spPr>
            <a:xfrm>
              <a:off x="-1903025" y="1787375"/>
              <a:ext cx="809225" cy="644475"/>
            </a:xfrm>
            <a:custGeom>
              <a:avLst/>
              <a:gdLst/>
              <a:ahLst/>
              <a:cxnLst/>
              <a:rect l="l" t="t" r="r" b="b"/>
              <a:pathLst>
                <a:path w="32369" h="25779" extrusionOk="0">
                  <a:moveTo>
                    <a:pt x="20338" y="6549"/>
                  </a:moveTo>
                  <a:cubicBezTo>
                    <a:pt x="21258" y="6549"/>
                    <a:pt x="22116" y="6591"/>
                    <a:pt x="22932" y="6507"/>
                  </a:cubicBezTo>
                  <a:cubicBezTo>
                    <a:pt x="23790" y="6445"/>
                    <a:pt x="24648" y="6256"/>
                    <a:pt x="25485" y="6047"/>
                  </a:cubicBezTo>
                  <a:cubicBezTo>
                    <a:pt x="26301" y="5838"/>
                    <a:pt x="27075" y="5566"/>
                    <a:pt x="27912" y="5315"/>
                  </a:cubicBezTo>
                  <a:cubicBezTo>
                    <a:pt x="28226" y="5859"/>
                    <a:pt x="28414" y="6382"/>
                    <a:pt x="28540" y="6926"/>
                  </a:cubicBezTo>
                  <a:cubicBezTo>
                    <a:pt x="28665" y="7449"/>
                    <a:pt x="28833" y="7972"/>
                    <a:pt x="29084" y="8453"/>
                  </a:cubicBezTo>
                  <a:cubicBezTo>
                    <a:pt x="29230" y="8704"/>
                    <a:pt x="29335" y="8997"/>
                    <a:pt x="29419" y="9290"/>
                  </a:cubicBezTo>
                  <a:cubicBezTo>
                    <a:pt x="29942" y="11194"/>
                    <a:pt x="30381" y="13119"/>
                    <a:pt x="30779" y="15086"/>
                  </a:cubicBezTo>
                  <a:cubicBezTo>
                    <a:pt x="30800" y="15170"/>
                    <a:pt x="30821" y="15274"/>
                    <a:pt x="30821" y="15358"/>
                  </a:cubicBezTo>
                  <a:cubicBezTo>
                    <a:pt x="30904" y="16028"/>
                    <a:pt x="30883" y="16739"/>
                    <a:pt x="31302" y="17367"/>
                  </a:cubicBezTo>
                  <a:cubicBezTo>
                    <a:pt x="30946" y="17451"/>
                    <a:pt x="30716" y="17492"/>
                    <a:pt x="30465" y="17576"/>
                  </a:cubicBezTo>
                  <a:cubicBezTo>
                    <a:pt x="29691" y="17743"/>
                    <a:pt x="28937" y="17890"/>
                    <a:pt x="28184" y="18078"/>
                  </a:cubicBezTo>
                  <a:cubicBezTo>
                    <a:pt x="27912" y="18120"/>
                    <a:pt x="27682" y="18287"/>
                    <a:pt x="27473" y="18434"/>
                  </a:cubicBezTo>
                  <a:cubicBezTo>
                    <a:pt x="27389" y="18497"/>
                    <a:pt x="27305" y="18664"/>
                    <a:pt x="27347" y="18727"/>
                  </a:cubicBezTo>
                  <a:cubicBezTo>
                    <a:pt x="27389" y="18852"/>
                    <a:pt x="27515" y="18957"/>
                    <a:pt x="27661" y="19020"/>
                  </a:cubicBezTo>
                  <a:cubicBezTo>
                    <a:pt x="27766" y="19041"/>
                    <a:pt x="27891" y="19020"/>
                    <a:pt x="27996" y="18957"/>
                  </a:cubicBezTo>
                  <a:cubicBezTo>
                    <a:pt x="29042" y="18539"/>
                    <a:pt x="30109" y="18329"/>
                    <a:pt x="31218" y="18183"/>
                  </a:cubicBezTo>
                  <a:cubicBezTo>
                    <a:pt x="31469" y="18141"/>
                    <a:pt x="31741" y="18078"/>
                    <a:pt x="32055" y="18287"/>
                  </a:cubicBezTo>
                  <a:cubicBezTo>
                    <a:pt x="31867" y="18392"/>
                    <a:pt x="31762" y="18497"/>
                    <a:pt x="31637" y="18539"/>
                  </a:cubicBezTo>
                  <a:cubicBezTo>
                    <a:pt x="31134" y="18811"/>
                    <a:pt x="30611" y="19062"/>
                    <a:pt x="30109" y="19355"/>
                  </a:cubicBezTo>
                  <a:cubicBezTo>
                    <a:pt x="29963" y="19438"/>
                    <a:pt x="29816" y="19564"/>
                    <a:pt x="29691" y="19689"/>
                  </a:cubicBezTo>
                  <a:cubicBezTo>
                    <a:pt x="29544" y="19857"/>
                    <a:pt x="29544" y="20150"/>
                    <a:pt x="29670" y="20275"/>
                  </a:cubicBezTo>
                  <a:cubicBezTo>
                    <a:pt x="29795" y="20401"/>
                    <a:pt x="29984" y="20484"/>
                    <a:pt x="30172" y="20380"/>
                  </a:cubicBezTo>
                  <a:cubicBezTo>
                    <a:pt x="30507" y="20212"/>
                    <a:pt x="30841" y="20024"/>
                    <a:pt x="31260" y="19857"/>
                  </a:cubicBezTo>
                  <a:cubicBezTo>
                    <a:pt x="31030" y="20233"/>
                    <a:pt x="30821" y="20547"/>
                    <a:pt x="30632" y="20861"/>
                  </a:cubicBezTo>
                  <a:cubicBezTo>
                    <a:pt x="30590" y="20966"/>
                    <a:pt x="30507" y="21070"/>
                    <a:pt x="30444" y="21175"/>
                  </a:cubicBezTo>
                  <a:cubicBezTo>
                    <a:pt x="30381" y="21363"/>
                    <a:pt x="30444" y="21552"/>
                    <a:pt x="30611" y="21656"/>
                  </a:cubicBezTo>
                  <a:cubicBezTo>
                    <a:pt x="30716" y="21740"/>
                    <a:pt x="30925" y="21761"/>
                    <a:pt x="31030" y="21698"/>
                  </a:cubicBezTo>
                  <a:cubicBezTo>
                    <a:pt x="31239" y="21552"/>
                    <a:pt x="31427" y="21342"/>
                    <a:pt x="31574" y="21133"/>
                  </a:cubicBezTo>
                  <a:cubicBezTo>
                    <a:pt x="31762" y="20861"/>
                    <a:pt x="31909" y="20589"/>
                    <a:pt x="32306" y="20401"/>
                  </a:cubicBezTo>
                  <a:cubicBezTo>
                    <a:pt x="32369" y="20945"/>
                    <a:pt x="32369" y="21384"/>
                    <a:pt x="32285" y="21907"/>
                  </a:cubicBezTo>
                  <a:cubicBezTo>
                    <a:pt x="32097" y="21949"/>
                    <a:pt x="31950" y="22012"/>
                    <a:pt x="31762" y="22012"/>
                  </a:cubicBezTo>
                  <a:cubicBezTo>
                    <a:pt x="31176" y="22054"/>
                    <a:pt x="30611" y="22054"/>
                    <a:pt x="30025" y="22012"/>
                  </a:cubicBezTo>
                  <a:cubicBezTo>
                    <a:pt x="28414" y="21949"/>
                    <a:pt x="26782" y="22200"/>
                    <a:pt x="25171" y="22388"/>
                  </a:cubicBezTo>
                  <a:cubicBezTo>
                    <a:pt x="24104" y="22493"/>
                    <a:pt x="23016" y="22744"/>
                    <a:pt x="22012" y="23058"/>
                  </a:cubicBezTo>
                  <a:cubicBezTo>
                    <a:pt x="21823" y="23121"/>
                    <a:pt x="21656" y="23163"/>
                    <a:pt x="21489" y="23205"/>
                  </a:cubicBezTo>
                  <a:cubicBezTo>
                    <a:pt x="20484" y="23309"/>
                    <a:pt x="19564" y="23686"/>
                    <a:pt x="18622" y="24000"/>
                  </a:cubicBezTo>
                  <a:cubicBezTo>
                    <a:pt x="17513" y="24376"/>
                    <a:pt x="16488" y="24899"/>
                    <a:pt x="15630" y="25715"/>
                  </a:cubicBezTo>
                  <a:cubicBezTo>
                    <a:pt x="15567" y="25736"/>
                    <a:pt x="15525" y="25757"/>
                    <a:pt x="15442" y="25778"/>
                  </a:cubicBezTo>
                  <a:cubicBezTo>
                    <a:pt x="15107" y="25736"/>
                    <a:pt x="14856" y="25569"/>
                    <a:pt x="14709" y="25234"/>
                  </a:cubicBezTo>
                  <a:cubicBezTo>
                    <a:pt x="14605" y="25025"/>
                    <a:pt x="14416" y="24878"/>
                    <a:pt x="14228" y="24711"/>
                  </a:cubicBezTo>
                  <a:cubicBezTo>
                    <a:pt x="13956" y="24481"/>
                    <a:pt x="13705" y="24209"/>
                    <a:pt x="13475" y="23958"/>
                  </a:cubicBezTo>
                  <a:cubicBezTo>
                    <a:pt x="13077" y="23560"/>
                    <a:pt x="13015" y="23142"/>
                    <a:pt x="13140" y="22640"/>
                  </a:cubicBezTo>
                  <a:cubicBezTo>
                    <a:pt x="13266" y="22179"/>
                    <a:pt x="13328" y="21698"/>
                    <a:pt x="13391" y="21238"/>
                  </a:cubicBezTo>
                  <a:cubicBezTo>
                    <a:pt x="13475" y="20756"/>
                    <a:pt x="13496" y="20275"/>
                    <a:pt x="13266" y="19836"/>
                  </a:cubicBezTo>
                  <a:cubicBezTo>
                    <a:pt x="13245" y="19773"/>
                    <a:pt x="13224" y="19731"/>
                    <a:pt x="13224" y="19647"/>
                  </a:cubicBezTo>
                  <a:cubicBezTo>
                    <a:pt x="13287" y="18518"/>
                    <a:pt x="12805" y="17451"/>
                    <a:pt x="12847" y="16342"/>
                  </a:cubicBezTo>
                  <a:cubicBezTo>
                    <a:pt x="12868" y="16028"/>
                    <a:pt x="12805" y="15693"/>
                    <a:pt x="12743" y="15358"/>
                  </a:cubicBezTo>
                  <a:cubicBezTo>
                    <a:pt x="12554" y="14438"/>
                    <a:pt x="12345" y="13517"/>
                    <a:pt x="12178" y="12596"/>
                  </a:cubicBezTo>
                  <a:cubicBezTo>
                    <a:pt x="12094" y="12136"/>
                    <a:pt x="12031" y="11655"/>
                    <a:pt x="11989" y="11173"/>
                  </a:cubicBezTo>
                  <a:cubicBezTo>
                    <a:pt x="11968" y="11006"/>
                    <a:pt x="11989" y="10860"/>
                    <a:pt x="11968" y="10713"/>
                  </a:cubicBezTo>
                  <a:cubicBezTo>
                    <a:pt x="11675" y="9939"/>
                    <a:pt x="11717" y="9123"/>
                    <a:pt x="11717" y="8307"/>
                  </a:cubicBezTo>
                  <a:cubicBezTo>
                    <a:pt x="11717" y="7972"/>
                    <a:pt x="11696" y="7637"/>
                    <a:pt x="11382" y="7428"/>
                  </a:cubicBezTo>
                  <a:cubicBezTo>
                    <a:pt x="11236" y="7323"/>
                    <a:pt x="11027" y="7219"/>
                    <a:pt x="10838" y="7177"/>
                  </a:cubicBezTo>
                  <a:cubicBezTo>
                    <a:pt x="10566" y="7114"/>
                    <a:pt x="10294" y="7114"/>
                    <a:pt x="10022" y="7177"/>
                  </a:cubicBezTo>
                  <a:cubicBezTo>
                    <a:pt x="8893" y="7344"/>
                    <a:pt x="7805" y="7658"/>
                    <a:pt x="6863" y="8349"/>
                  </a:cubicBezTo>
                  <a:cubicBezTo>
                    <a:pt x="6486" y="8600"/>
                    <a:pt x="6424" y="8767"/>
                    <a:pt x="6256" y="9437"/>
                  </a:cubicBezTo>
                  <a:cubicBezTo>
                    <a:pt x="6528" y="9625"/>
                    <a:pt x="6758" y="9876"/>
                    <a:pt x="6779" y="10274"/>
                  </a:cubicBezTo>
                  <a:cubicBezTo>
                    <a:pt x="6779" y="10483"/>
                    <a:pt x="6884" y="10692"/>
                    <a:pt x="6905" y="10901"/>
                  </a:cubicBezTo>
                  <a:cubicBezTo>
                    <a:pt x="7051" y="11927"/>
                    <a:pt x="7219" y="12910"/>
                    <a:pt x="7595" y="13894"/>
                  </a:cubicBezTo>
                  <a:cubicBezTo>
                    <a:pt x="7721" y="14249"/>
                    <a:pt x="7742" y="14647"/>
                    <a:pt x="7825" y="15065"/>
                  </a:cubicBezTo>
                  <a:cubicBezTo>
                    <a:pt x="6989" y="15421"/>
                    <a:pt x="6277" y="15944"/>
                    <a:pt x="5608" y="16467"/>
                  </a:cubicBezTo>
                  <a:cubicBezTo>
                    <a:pt x="5503" y="16551"/>
                    <a:pt x="5336" y="16614"/>
                    <a:pt x="5210" y="16655"/>
                  </a:cubicBezTo>
                  <a:cubicBezTo>
                    <a:pt x="4917" y="16739"/>
                    <a:pt x="4645" y="16781"/>
                    <a:pt x="4331" y="16844"/>
                  </a:cubicBezTo>
                  <a:cubicBezTo>
                    <a:pt x="4164" y="16865"/>
                    <a:pt x="4017" y="16886"/>
                    <a:pt x="3871" y="16844"/>
                  </a:cubicBezTo>
                  <a:cubicBezTo>
                    <a:pt x="2783" y="16572"/>
                    <a:pt x="1632" y="16425"/>
                    <a:pt x="586" y="15944"/>
                  </a:cubicBezTo>
                  <a:cubicBezTo>
                    <a:pt x="398" y="15881"/>
                    <a:pt x="209" y="15777"/>
                    <a:pt x="0" y="15672"/>
                  </a:cubicBezTo>
                  <a:cubicBezTo>
                    <a:pt x="0" y="14940"/>
                    <a:pt x="188" y="14270"/>
                    <a:pt x="481" y="13642"/>
                  </a:cubicBezTo>
                  <a:cubicBezTo>
                    <a:pt x="732" y="13077"/>
                    <a:pt x="1004" y="12492"/>
                    <a:pt x="1214" y="11906"/>
                  </a:cubicBezTo>
                  <a:cubicBezTo>
                    <a:pt x="1402" y="11320"/>
                    <a:pt x="1716" y="10797"/>
                    <a:pt x="2030" y="10274"/>
                  </a:cubicBezTo>
                  <a:cubicBezTo>
                    <a:pt x="2281" y="9834"/>
                    <a:pt x="2490" y="9353"/>
                    <a:pt x="2615" y="8872"/>
                  </a:cubicBezTo>
                  <a:cubicBezTo>
                    <a:pt x="2783" y="8307"/>
                    <a:pt x="3034" y="7826"/>
                    <a:pt x="3390" y="7323"/>
                  </a:cubicBezTo>
                  <a:cubicBezTo>
                    <a:pt x="4331" y="5880"/>
                    <a:pt x="5210" y="4415"/>
                    <a:pt x="6005" y="2867"/>
                  </a:cubicBezTo>
                  <a:cubicBezTo>
                    <a:pt x="6214" y="2490"/>
                    <a:pt x="6445" y="2093"/>
                    <a:pt x="6696" y="1737"/>
                  </a:cubicBezTo>
                  <a:cubicBezTo>
                    <a:pt x="6989" y="1277"/>
                    <a:pt x="7281" y="816"/>
                    <a:pt x="7386" y="251"/>
                  </a:cubicBezTo>
                  <a:cubicBezTo>
                    <a:pt x="7407" y="189"/>
                    <a:pt x="7491" y="126"/>
                    <a:pt x="7574" y="0"/>
                  </a:cubicBezTo>
                  <a:cubicBezTo>
                    <a:pt x="7721" y="105"/>
                    <a:pt x="7888" y="189"/>
                    <a:pt x="7993" y="293"/>
                  </a:cubicBezTo>
                  <a:cubicBezTo>
                    <a:pt x="8746" y="1046"/>
                    <a:pt x="9499" y="1821"/>
                    <a:pt x="10294" y="2595"/>
                  </a:cubicBezTo>
                  <a:cubicBezTo>
                    <a:pt x="10608" y="2909"/>
                    <a:pt x="10964" y="3202"/>
                    <a:pt x="11341" y="3432"/>
                  </a:cubicBezTo>
                  <a:cubicBezTo>
                    <a:pt x="12324" y="4038"/>
                    <a:pt x="13349" y="4603"/>
                    <a:pt x="14437" y="5231"/>
                  </a:cubicBezTo>
                  <a:cubicBezTo>
                    <a:pt x="14626" y="5733"/>
                    <a:pt x="14814" y="6319"/>
                    <a:pt x="15107" y="6884"/>
                  </a:cubicBezTo>
                  <a:cubicBezTo>
                    <a:pt x="15421" y="7512"/>
                    <a:pt x="16007" y="7847"/>
                    <a:pt x="16697" y="7930"/>
                  </a:cubicBezTo>
                  <a:cubicBezTo>
                    <a:pt x="17304" y="8014"/>
                    <a:pt x="17890" y="7951"/>
                    <a:pt x="18497" y="7930"/>
                  </a:cubicBezTo>
                  <a:cubicBezTo>
                    <a:pt x="18622" y="7930"/>
                    <a:pt x="18810" y="7868"/>
                    <a:pt x="18915" y="7784"/>
                  </a:cubicBezTo>
                  <a:cubicBezTo>
                    <a:pt x="19375" y="7512"/>
                    <a:pt x="20045" y="7303"/>
                    <a:pt x="20338" y="654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69" name="Google Shape;369;p37"/>
            <p:cNvSpPr/>
            <p:nvPr/>
          </p:nvSpPr>
          <p:spPr>
            <a:xfrm>
              <a:off x="-1722050" y="1988225"/>
              <a:ext cx="128700" cy="337950"/>
            </a:xfrm>
            <a:custGeom>
              <a:avLst/>
              <a:gdLst/>
              <a:ahLst/>
              <a:cxnLst/>
              <a:rect l="l" t="t" r="r" b="b"/>
              <a:pathLst>
                <a:path w="5148" h="13518" extrusionOk="0">
                  <a:moveTo>
                    <a:pt x="1" y="1173"/>
                  </a:moveTo>
                  <a:cubicBezTo>
                    <a:pt x="586" y="629"/>
                    <a:pt x="1151" y="294"/>
                    <a:pt x="1842" y="231"/>
                  </a:cubicBezTo>
                  <a:cubicBezTo>
                    <a:pt x="2009" y="231"/>
                    <a:pt x="2135" y="126"/>
                    <a:pt x="2260" y="106"/>
                  </a:cubicBezTo>
                  <a:cubicBezTo>
                    <a:pt x="2532" y="43"/>
                    <a:pt x="2783" y="1"/>
                    <a:pt x="3055" y="1"/>
                  </a:cubicBezTo>
                  <a:cubicBezTo>
                    <a:pt x="3474" y="1"/>
                    <a:pt x="3599" y="126"/>
                    <a:pt x="3620" y="524"/>
                  </a:cubicBezTo>
                  <a:cubicBezTo>
                    <a:pt x="3662" y="775"/>
                    <a:pt x="3620" y="1068"/>
                    <a:pt x="3620" y="1340"/>
                  </a:cubicBezTo>
                  <a:cubicBezTo>
                    <a:pt x="3620" y="1758"/>
                    <a:pt x="3620" y="2177"/>
                    <a:pt x="3788" y="2595"/>
                  </a:cubicBezTo>
                  <a:cubicBezTo>
                    <a:pt x="3830" y="2742"/>
                    <a:pt x="3913" y="2951"/>
                    <a:pt x="3892" y="3119"/>
                  </a:cubicBezTo>
                  <a:cubicBezTo>
                    <a:pt x="3809" y="4395"/>
                    <a:pt x="4206" y="5629"/>
                    <a:pt x="4415" y="6843"/>
                  </a:cubicBezTo>
                  <a:cubicBezTo>
                    <a:pt x="4541" y="7554"/>
                    <a:pt x="4667" y="8266"/>
                    <a:pt x="4646" y="8998"/>
                  </a:cubicBezTo>
                  <a:cubicBezTo>
                    <a:pt x="4646" y="9145"/>
                    <a:pt x="4625" y="9312"/>
                    <a:pt x="4667" y="9437"/>
                  </a:cubicBezTo>
                  <a:cubicBezTo>
                    <a:pt x="4855" y="10170"/>
                    <a:pt x="4876" y="10923"/>
                    <a:pt x="4918" y="11655"/>
                  </a:cubicBezTo>
                  <a:cubicBezTo>
                    <a:pt x="4918" y="12011"/>
                    <a:pt x="5064" y="12346"/>
                    <a:pt x="5148" y="12743"/>
                  </a:cubicBezTo>
                  <a:cubicBezTo>
                    <a:pt x="4939" y="12869"/>
                    <a:pt x="4750" y="13015"/>
                    <a:pt x="4562" y="13057"/>
                  </a:cubicBezTo>
                  <a:cubicBezTo>
                    <a:pt x="3913" y="13099"/>
                    <a:pt x="3307" y="13371"/>
                    <a:pt x="2616" y="13518"/>
                  </a:cubicBezTo>
                  <a:cubicBezTo>
                    <a:pt x="2574" y="12262"/>
                    <a:pt x="2323" y="11090"/>
                    <a:pt x="1905" y="9940"/>
                  </a:cubicBezTo>
                  <a:cubicBezTo>
                    <a:pt x="1633" y="9249"/>
                    <a:pt x="1612" y="8517"/>
                    <a:pt x="1507" y="7784"/>
                  </a:cubicBezTo>
                  <a:cubicBezTo>
                    <a:pt x="1737" y="7617"/>
                    <a:pt x="1967" y="7429"/>
                    <a:pt x="2198" y="7220"/>
                  </a:cubicBezTo>
                  <a:cubicBezTo>
                    <a:pt x="2260" y="7136"/>
                    <a:pt x="2344" y="6948"/>
                    <a:pt x="2323" y="6822"/>
                  </a:cubicBezTo>
                  <a:cubicBezTo>
                    <a:pt x="2302" y="6613"/>
                    <a:pt x="2093" y="6571"/>
                    <a:pt x="1905" y="6571"/>
                  </a:cubicBezTo>
                  <a:cubicBezTo>
                    <a:pt x="1716" y="6571"/>
                    <a:pt x="1570" y="6613"/>
                    <a:pt x="1382" y="6676"/>
                  </a:cubicBezTo>
                  <a:cubicBezTo>
                    <a:pt x="733" y="4855"/>
                    <a:pt x="335" y="3035"/>
                    <a:pt x="1" y="117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370" name="Google Shape;370;p37"/>
            <p:cNvSpPr/>
            <p:nvPr/>
          </p:nvSpPr>
          <p:spPr>
            <a:xfrm>
              <a:off x="-1927100" y="2205850"/>
              <a:ext cx="251100" cy="128700"/>
            </a:xfrm>
            <a:custGeom>
              <a:avLst/>
              <a:gdLst/>
              <a:ahLst/>
              <a:cxnLst/>
              <a:rect l="l" t="t" r="r" b="b"/>
              <a:pathLst>
                <a:path w="10044" h="5148" extrusionOk="0">
                  <a:moveTo>
                    <a:pt x="9584" y="2469"/>
                  </a:moveTo>
                  <a:cubicBezTo>
                    <a:pt x="9625" y="2699"/>
                    <a:pt x="9709" y="2908"/>
                    <a:pt x="9730" y="3139"/>
                  </a:cubicBezTo>
                  <a:cubicBezTo>
                    <a:pt x="9772" y="3829"/>
                    <a:pt x="9981" y="4478"/>
                    <a:pt x="10044" y="5147"/>
                  </a:cubicBezTo>
                  <a:cubicBezTo>
                    <a:pt x="9521" y="5105"/>
                    <a:pt x="9270" y="5043"/>
                    <a:pt x="8935" y="4708"/>
                  </a:cubicBezTo>
                  <a:cubicBezTo>
                    <a:pt x="8537" y="4310"/>
                    <a:pt x="8098" y="4164"/>
                    <a:pt x="7596" y="4038"/>
                  </a:cubicBezTo>
                  <a:cubicBezTo>
                    <a:pt x="6382" y="3745"/>
                    <a:pt x="5190" y="3473"/>
                    <a:pt x="4039" y="3013"/>
                  </a:cubicBezTo>
                  <a:cubicBezTo>
                    <a:pt x="3767" y="2908"/>
                    <a:pt x="3453" y="2888"/>
                    <a:pt x="3139" y="2888"/>
                  </a:cubicBezTo>
                  <a:cubicBezTo>
                    <a:pt x="2302" y="2846"/>
                    <a:pt x="1465" y="2888"/>
                    <a:pt x="607" y="2888"/>
                  </a:cubicBezTo>
                  <a:cubicBezTo>
                    <a:pt x="398" y="2888"/>
                    <a:pt x="189" y="2846"/>
                    <a:pt x="1" y="2825"/>
                  </a:cubicBezTo>
                  <a:lnTo>
                    <a:pt x="1" y="1548"/>
                  </a:lnTo>
                  <a:cubicBezTo>
                    <a:pt x="377" y="1130"/>
                    <a:pt x="147" y="481"/>
                    <a:pt x="586" y="0"/>
                  </a:cubicBezTo>
                  <a:cubicBezTo>
                    <a:pt x="775" y="63"/>
                    <a:pt x="942" y="84"/>
                    <a:pt x="1130" y="168"/>
                  </a:cubicBezTo>
                  <a:cubicBezTo>
                    <a:pt x="2177" y="628"/>
                    <a:pt x="3327" y="795"/>
                    <a:pt x="4436" y="1025"/>
                  </a:cubicBezTo>
                  <a:cubicBezTo>
                    <a:pt x="4687" y="1067"/>
                    <a:pt x="4980" y="1046"/>
                    <a:pt x="5231" y="1004"/>
                  </a:cubicBezTo>
                  <a:cubicBezTo>
                    <a:pt x="5545" y="942"/>
                    <a:pt x="5817" y="1025"/>
                    <a:pt x="6068" y="1214"/>
                  </a:cubicBezTo>
                  <a:cubicBezTo>
                    <a:pt x="6654" y="1590"/>
                    <a:pt x="7219" y="1988"/>
                    <a:pt x="7805" y="2323"/>
                  </a:cubicBezTo>
                  <a:cubicBezTo>
                    <a:pt x="8349" y="2678"/>
                    <a:pt x="8830" y="2699"/>
                    <a:pt x="9584" y="2469"/>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1" name="Google Shape;371;p37"/>
            <p:cNvSpPr/>
            <p:nvPr/>
          </p:nvSpPr>
          <p:spPr>
            <a:xfrm>
              <a:off x="-1839225" y="1357400"/>
              <a:ext cx="62800" cy="127125"/>
            </a:xfrm>
            <a:custGeom>
              <a:avLst/>
              <a:gdLst/>
              <a:ahLst/>
              <a:cxnLst/>
              <a:rect l="l" t="t" r="r" b="b"/>
              <a:pathLst>
                <a:path w="2512" h="5085" extrusionOk="0">
                  <a:moveTo>
                    <a:pt x="1716" y="5084"/>
                  </a:moveTo>
                  <a:cubicBezTo>
                    <a:pt x="1612" y="4980"/>
                    <a:pt x="1528" y="4938"/>
                    <a:pt x="1486" y="4854"/>
                  </a:cubicBezTo>
                  <a:cubicBezTo>
                    <a:pt x="1131" y="4227"/>
                    <a:pt x="754" y="3620"/>
                    <a:pt x="419" y="2992"/>
                  </a:cubicBezTo>
                  <a:cubicBezTo>
                    <a:pt x="1" y="2197"/>
                    <a:pt x="126" y="1297"/>
                    <a:pt x="189" y="439"/>
                  </a:cubicBezTo>
                  <a:cubicBezTo>
                    <a:pt x="189" y="209"/>
                    <a:pt x="419" y="21"/>
                    <a:pt x="670" y="21"/>
                  </a:cubicBezTo>
                  <a:cubicBezTo>
                    <a:pt x="900" y="0"/>
                    <a:pt x="1152" y="0"/>
                    <a:pt x="1382" y="0"/>
                  </a:cubicBezTo>
                  <a:cubicBezTo>
                    <a:pt x="1988" y="21"/>
                    <a:pt x="2365" y="377"/>
                    <a:pt x="2428" y="983"/>
                  </a:cubicBezTo>
                  <a:cubicBezTo>
                    <a:pt x="2512" y="1841"/>
                    <a:pt x="2449" y="2720"/>
                    <a:pt x="2093" y="3515"/>
                  </a:cubicBezTo>
                  <a:cubicBezTo>
                    <a:pt x="1988" y="3766"/>
                    <a:pt x="1905" y="4017"/>
                    <a:pt x="1821" y="4289"/>
                  </a:cubicBezTo>
                  <a:cubicBezTo>
                    <a:pt x="1800" y="4520"/>
                    <a:pt x="1779" y="4771"/>
                    <a:pt x="1716" y="5084"/>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2" name="Google Shape;372;p37"/>
            <p:cNvSpPr/>
            <p:nvPr/>
          </p:nvSpPr>
          <p:spPr>
            <a:xfrm>
              <a:off x="-962000" y="1680125"/>
              <a:ext cx="111975" cy="75875"/>
            </a:xfrm>
            <a:custGeom>
              <a:avLst/>
              <a:gdLst/>
              <a:ahLst/>
              <a:cxnLst/>
              <a:rect l="l" t="t" r="r" b="b"/>
              <a:pathLst>
                <a:path w="4479" h="3035" extrusionOk="0">
                  <a:moveTo>
                    <a:pt x="1" y="2993"/>
                  </a:moveTo>
                  <a:cubicBezTo>
                    <a:pt x="503" y="1968"/>
                    <a:pt x="984" y="1026"/>
                    <a:pt x="1444" y="106"/>
                  </a:cubicBezTo>
                  <a:cubicBezTo>
                    <a:pt x="2177" y="1"/>
                    <a:pt x="2867" y="64"/>
                    <a:pt x="3558" y="106"/>
                  </a:cubicBezTo>
                  <a:cubicBezTo>
                    <a:pt x="4144" y="126"/>
                    <a:pt x="4478" y="963"/>
                    <a:pt x="4081" y="1424"/>
                  </a:cubicBezTo>
                  <a:cubicBezTo>
                    <a:pt x="3244" y="2323"/>
                    <a:pt x="2302" y="3035"/>
                    <a:pt x="1005" y="3035"/>
                  </a:cubicBezTo>
                  <a:cubicBezTo>
                    <a:pt x="691" y="3035"/>
                    <a:pt x="398" y="3014"/>
                    <a:pt x="1" y="2993"/>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3" name="Google Shape;373;p37"/>
            <p:cNvSpPr/>
            <p:nvPr/>
          </p:nvSpPr>
          <p:spPr>
            <a:xfrm>
              <a:off x="-1511775" y="1933300"/>
              <a:ext cx="91050" cy="34025"/>
            </a:xfrm>
            <a:custGeom>
              <a:avLst/>
              <a:gdLst/>
              <a:ahLst/>
              <a:cxnLst/>
              <a:rect l="l" t="t" r="r" b="b"/>
              <a:pathLst>
                <a:path w="3642" h="1361" extrusionOk="0">
                  <a:moveTo>
                    <a:pt x="3642" y="650"/>
                  </a:moveTo>
                  <a:cubicBezTo>
                    <a:pt x="3265" y="901"/>
                    <a:pt x="3014" y="1131"/>
                    <a:pt x="2700" y="1361"/>
                  </a:cubicBezTo>
                  <a:lnTo>
                    <a:pt x="1382" y="1361"/>
                  </a:lnTo>
                  <a:cubicBezTo>
                    <a:pt x="1235" y="1361"/>
                    <a:pt x="1110" y="1319"/>
                    <a:pt x="942" y="1298"/>
                  </a:cubicBezTo>
                  <a:cubicBezTo>
                    <a:pt x="336" y="1131"/>
                    <a:pt x="1" y="733"/>
                    <a:pt x="22" y="1"/>
                  </a:cubicBezTo>
                  <a:cubicBezTo>
                    <a:pt x="1214" y="189"/>
                    <a:pt x="2344" y="419"/>
                    <a:pt x="3642" y="650"/>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374" name="Google Shape;374;p37"/>
            <p:cNvSpPr/>
            <p:nvPr/>
          </p:nvSpPr>
          <p:spPr>
            <a:xfrm>
              <a:off x="-1642025" y="2339750"/>
              <a:ext cx="50775" cy="56525"/>
            </a:xfrm>
            <a:custGeom>
              <a:avLst/>
              <a:gdLst/>
              <a:ahLst/>
              <a:cxnLst/>
              <a:rect l="l" t="t" r="r" b="b"/>
              <a:pathLst>
                <a:path w="2031" h="2261" extrusionOk="0">
                  <a:moveTo>
                    <a:pt x="1" y="670"/>
                  </a:moveTo>
                  <a:cubicBezTo>
                    <a:pt x="691" y="105"/>
                    <a:pt x="1340" y="105"/>
                    <a:pt x="2031" y="1"/>
                  </a:cubicBezTo>
                  <a:lnTo>
                    <a:pt x="2031" y="1863"/>
                  </a:lnTo>
                  <a:cubicBezTo>
                    <a:pt x="1842" y="1967"/>
                    <a:pt x="1654" y="2093"/>
                    <a:pt x="1424" y="2260"/>
                  </a:cubicBezTo>
                  <a:cubicBezTo>
                    <a:pt x="838" y="1821"/>
                    <a:pt x="357" y="1319"/>
                    <a:pt x="1" y="67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375" name="Google Shape;375;p37"/>
            <p:cNvSpPr/>
            <p:nvPr/>
          </p:nvSpPr>
          <p:spPr>
            <a:xfrm>
              <a:off x="-1752375" y="2221000"/>
              <a:ext cx="55975" cy="30900"/>
            </a:xfrm>
            <a:custGeom>
              <a:avLst/>
              <a:gdLst/>
              <a:ahLst/>
              <a:cxnLst/>
              <a:rect l="l" t="t" r="r" b="b"/>
              <a:pathLst>
                <a:path w="2239" h="1236" extrusionOk="0">
                  <a:moveTo>
                    <a:pt x="0" y="294"/>
                  </a:moveTo>
                  <a:cubicBezTo>
                    <a:pt x="167" y="85"/>
                    <a:pt x="293" y="1"/>
                    <a:pt x="502" y="85"/>
                  </a:cubicBezTo>
                  <a:cubicBezTo>
                    <a:pt x="942" y="210"/>
                    <a:pt x="1360" y="503"/>
                    <a:pt x="1883" y="461"/>
                  </a:cubicBezTo>
                  <a:cubicBezTo>
                    <a:pt x="2092" y="461"/>
                    <a:pt x="2197" y="629"/>
                    <a:pt x="2218" y="817"/>
                  </a:cubicBezTo>
                  <a:cubicBezTo>
                    <a:pt x="2239" y="984"/>
                    <a:pt x="1988" y="1235"/>
                    <a:pt x="1799" y="1235"/>
                  </a:cubicBezTo>
                  <a:cubicBezTo>
                    <a:pt x="1695" y="1235"/>
                    <a:pt x="1569" y="1194"/>
                    <a:pt x="1465" y="1152"/>
                  </a:cubicBezTo>
                  <a:cubicBezTo>
                    <a:pt x="963" y="838"/>
                    <a:pt x="502" y="545"/>
                    <a:pt x="0" y="294"/>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6" name="Google Shape;376;p37"/>
            <p:cNvSpPr/>
            <p:nvPr/>
          </p:nvSpPr>
          <p:spPr>
            <a:xfrm>
              <a:off x="-1726750" y="2191725"/>
              <a:ext cx="24075" cy="22500"/>
            </a:xfrm>
            <a:custGeom>
              <a:avLst/>
              <a:gdLst/>
              <a:ahLst/>
              <a:cxnLst/>
              <a:rect l="l" t="t" r="r" b="b"/>
              <a:pathLst>
                <a:path w="963" h="900" extrusionOk="0">
                  <a:moveTo>
                    <a:pt x="0" y="481"/>
                  </a:moveTo>
                  <a:cubicBezTo>
                    <a:pt x="210" y="147"/>
                    <a:pt x="461" y="21"/>
                    <a:pt x="837" y="0"/>
                  </a:cubicBezTo>
                  <a:cubicBezTo>
                    <a:pt x="879" y="209"/>
                    <a:pt x="921" y="440"/>
                    <a:pt x="963" y="649"/>
                  </a:cubicBezTo>
                  <a:cubicBezTo>
                    <a:pt x="565" y="900"/>
                    <a:pt x="335" y="649"/>
                    <a:pt x="0" y="48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77" name="Google Shape;377;p37"/>
            <p:cNvSpPr/>
            <p:nvPr/>
          </p:nvSpPr>
          <p:spPr>
            <a:xfrm>
              <a:off x="-1748200" y="1455700"/>
              <a:ext cx="211250" cy="206300"/>
            </a:xfrm>
            <a:custGeom>
              <a:avLst/>
              <a:gdLst/>
              <a:ahLst/>
              <a:cxnLst/>
              <a:rect l="l" t="t" r="r" b="b"/>
              <a:pathLst>
                <a:path w="8450" h="8252" extrusionOk="0">
                  <a:moveTo>
                    <a:pt x="3345" y="1"/>
                  </a:moveTo>
                  <a:cubicBezTo>
                    <a:pt x="2812" y="1"/>
                    <a:pt x="2295" y="220"/>
                    <a:pt x="1842" y="734"/>
                  </a:cubicBezTo>
                  <a:cubicBezTo>
                    <a:pt x="1612" y="1006"/>
                    <a:pt x="1402" y="1341"/>
                    <a:pt x="1277" y="1696"/>
                  </a:cubicBezTo>
                  <a:cubicBezTo>
                    <a:pt x="524" y="2073"/>
                    <a:pt x="0" y="2784"/>
                    <a:pt x="63" y="4019"/>
                  </a:cubicBezTo>
                  <a:cubicBezTo>
                    <a:pt x="168" y="5505"/>
                    <a:pt x="1068" y="6760"/>
                    <a:pt x="2218" y="7430"/>
                  </a:cubicBezTo>
                  <a:cubicBezTo>
                    <a:pt x="2637" y="7869"/>
                    <a:pt x="3160" y="8204"/>
                    <a:pt x="3829" y="8246"/>
                  </a:cubicBezTo>
                  <a:cubicBezTo>
                    <a:pt x="3883" y="8250"/>
                    <a:pt x="3936" y="8252"/>
                    <a:pt x="3988" y="8252"/>
                  </a:cubicBezTo>
                  <a:cubicBezTo>
                    <a:pt x="4446" y="8252"/>
                    <a:pt x="4849" y="8092"/>
                    <a:pt x="5169" y="7848"/>
                  </a:cubicBezTo>
                  <a:cubicBezTo>
                    <a:pt x="5817" y="7639"/>
                    <a:pt x="6424" y="7220"/>
                    <a:pt x="6926" y="6551"/>
                  </a:cubicBezTo>
                  <a:cubicBezTo>
                    <a:pt x="8450" y="4445"/>
                    <a:pt x="5744" y="1"/>
                    <a:pt x="3345"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8" name="Google Shape;378;p37"/>
            <p:cNvSpPr/>
            <p:nvPr/>
          </p:nvSpPr>
          <p:spPr>
            <a:xfrm>
              <a:off x="-1228775" y="1649625"/>
              <a:ext cx="220250" cy="167775"/>
            </a:xfrm>
            <a:custGeom>
              <a:avLst/>
              <a:gdLst/>
              <a:ahLst/>
              <a:cxnLst/>
              <a:rect l="l" t="t" r="r" b="b"/>
              <a:pathLst>
                <a:path w="8810" h="6711" extrusionOk="0">
                  <a:moveTo>
                    <a:pt x="5246" y="1"/>
                  </a:moveTo>
                  <a:cubicBezTo>
                    <a:pt x="4260" y="1"/>
                    <a:pt x="3239" y="372"/>
                    <a:pt x="2511" y="970"/>
                  </a:cubicBezTo>
                  <a:cubicBezTo>
                    <a:pt x="2490" y="991"/>
                    <a:pt x="2449" y="1012"/>
                    <a:pt x="2407" y="1033"/>
                  </a:cubicBezTo>
                  <a:cubicBezTo>
                    <a:pt x="2260" y="1137"/>
                    <a:pt x="2114" y="1284"/>
                    <a:pt x="1988" y="1409"/>
                  </a:cubicBezTo>
                  <a:cubicBezTo>
                    <a:pt x="1528" y="1702"/>
                    <a:pt x="1130" y="2037"/>
                    <a:pt x="879" y="2455"/>
                  </a:cubicBezTo>
                  <a:cubicBezTo>
                    <a:pt x="1" y="3711"/>
                    <a:pt x="817" y="5196"/>
                    <a:pt x="1967" y="5908"/>
                  </a:cubicBezTo>
                  <a:cubicBezTo>
                    <a:pt x="2344" y="6305"/>
                    <a:pt x="2804" y="6619"/>
                    <a:pt x="3348" y="6682"/>
                  </a:cubicBezTo>
                  <a:cubicBezTo>
                    <a:pt x="3469" y="6701"/>
                    <a:pt x="3588" y="6711"/>
                    <a:pt x="3704" y="6711"/>
                  </a:cubicBezTo>
                  <a:cubicBezTo>
                    <a:pt x="4092" y="6711"/>
                    <a:pt x="4454" y="6608"/>
                    <a:pt x="4792" y="6431"/>
                  </a:cubicBezTo>
                  <a:cubicBezTo>
                    <a:pt x="5503" y="6326"/>
                    <a:pt x="6194" y="6033"/>
                    <a:pt x="6780" y="5573"/>
                  </a:cubicBezTo>
                  <a:cubicBezTo>
                    <a:pt x="8119" y="4464"/>
                    <a:pt x="8809" y="2560"/>
                    <a:pt x="7638" y="1074"/>
                  </a:cubicBezTo>
                  <a:cubicBezTo>
                    <a:pt x="7044" y="320"/>
                    <a:pt x="6160" y="1"/>
                    <a:pt x="524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379" name="Google Shape;379;p37"/>
            <p:cNvSpPr/>
            <p:nvPr/>
          </p:nvSpPr>
          <p:spPr>
            <a:xfrm>
              <a:off x="-2314175" y="910675"/>
              <a:ext cx="1628400" cy="1733025"/>
            </a:xfrm>
            <a:custGeom>
              <a:avLst/>
              <a:gdLst/>
              <a:ahLst/>
              <a:cxnLst/>
              <a:rect l="l" t="t" r="r" b="b"/>
              <a:pathLst>
                <a:path w="65136" h="69321" extrusionOk="0">
                  <a:moveTo>
                    <a:pt x="14626" y="54715"/>
                  </a:moveTo>
                  <a:cubicBezTo>
                    <a:pt x="14396" y="53397"/>
                    <a:pt x="14709" y="52309"/>
                    <a:pt x="15170" y="51221"/>
                  </a:cubicBezTo>
                  <a:cubicBezTo>
                    <a:pt x="15044" y="51096"/>
                    <a:pt x="14960" y="50970"/>
                    <a:pt x="14814" y="50845"/>
                  </a:cubicBezTo>
                  <a:cubicBezTo>
                    <a:pt x="14437" y="50552"/>
                    <a:pt x="14061" y="50238"/>
                    <a:pt x="13663" y="49966"/>
                  </a:cubicBezTo>
                  <a:cubicBezTo>
                    <a:pt x="12931" y="49506"/>
                    <a:pt x="12387" y="48878"/>
                    <a:pt x="11906" y="48166"/>
                  </a:cubicBezTo>
                  <a:cubicBezTo>
                    <a:pt x="11403" y="47434"/>
                    <a:pt x="10964" y="46702"/>
                    <a:pt x="10441" y="45990"/>
                  </a:cubicBezTo>
                  <a:cubicBezTo>
                    <a:pt x="9520" y="44777"/>
                    <a:pt x="9813" y="43354"/>
                    <a:pt x="10671" y="42266"/>
                  </a:cubicBezTo>
                  <a:cubicBezTo>
                    <a:pt x="10943" y="41910"/>
                    <a:pt x="11194" y="41596"/>
                    <a:pt x="11466" y="41283"/>
                  </a:cubicBezTo>
                  <a:cubicBezTo>
                    <a:pt x="11613" y="41115"/>
                    <a:pt x="11780" y="40927"/>
                    <a:pt x="11968" y="40801"/>
                  </a:cubicBezTo>
                  <a:cubicBezTo>
                    <a:pt x="13391" y="39692"/>
                    <a:pt x="14835" y="38625"/>
                    <a:pt x="16279" y="37537"/>
                  </a:cubicBezTo>
                  <a:cubicBezTo>
                    <a:pt x="16488" y="37370"/>
                    <a:pt x="16718" y="37244"/>
                    <a:pt x="16948" y="37077"/>
                  </a:cubicBezTo>
                  <a:cubicBezTo>
                    <a:pt x="17827" y="36554"/>
                    <a:pt x="18685" y="36093"/>
                    <a:pt x="19522" y="35549"/>
                  </a:cubicBezTo>
                  <a:cubicBezTo>
                    <a:pt x="20505" y="34922"/>
                    <a:pt x="21551" y="34399"/>
                    <a:pt x="22660" y="33980"/>
                  </a:cubicBezTo>
                  <a:cubicBezTo>
                    <a:pt x="22786" y="33917"/>
                    <a:pt x="22911" y="33876"/>
                    <a:pt x="23079" y="33792"/>
                  </a:cubicBezTo>
                  <a:cubicBezTo>
                    <a:pt x="23016" y="33624"/>
                    <a:pt x="22995" y="33520"/>
                    <a:pt x="22974" y="33415"/>
                  </a:cubicBezTo>
                  <a:cubicBezTo>
                    <a:pt x="22347" y="31888"/>
                    <a:pt x="21698" y="30360"/>
                    <a:pt x="21091" y="28812"/>
                  </a:cubicBezTo>
                  <a:cubicBezTo>
                    <a:pt x="20756" y="27871"/>
                    <a:pt x="20714" y="26887"/>
                    <a:pt x="20694" y="25883"/>
                  </a:cubicBezTo>
                  <a:cubicBezTo>
                    <a:pt x="20673" y="25318"/>
                    <a:pt x="20694" y="24732"/>
                    <a:pt x="20694" y="24188"/>
                  </a:cubicBezTo>
                  <a:cubicBezTo>
                    <a:pt x="20442" y="23979"/>
                    <a:pt x="20170" y="23832"/>
                    <a:pt x="19982" y="23581"/>
                  </a:cubicBezTo>
                  <a:cubicBezTo>
                    <a:pt x="19794" y="23372"/>
                    <a:pt x="19731" y="23121"/>
                    <a:pt x="19606" y="22891"/>
                  </a:cubicBezTo>
                  <a:cubicBezTo>
                    <a:pt x="19396" y="22535"/>
                    <a:pt x="19187" y="22200"/>
                    <a:pt x="18999" y="21886"/>
                  </a:cubicBezTo>
                  <a:cubicBezTo>
                    <a:pt x="18559" y="21154"/>
                    <a:pt x="18266" y="20380"/>
                    <a:pt x="18350" y="19480"/>
                  </a:cubicBezTo>
                  <a:cubicBezTo>
                    <a:pt x="18371" y="19083"/>
                    <a:pt x="18350" y="18706"/>
                    <a:pt x="18371" y="18308"/>
                  </a:cubicBezTo>
                  <a:cubicBezTo>
                    <a:pt x="18392" y="17681"/>
                    <a:pt x="18894" y="17179"/>
                    <a:pt x="19522" y="17137"/>
                  </a:cubicBezTo>
                  <a:lnTo>
                    <a:pt x="19606" y="17137"/>
                  </a:lnTo>
                  <a:cubicBezTo>
                    <a:pt x="21007" y="17074"/>
                    <a:pt x="21175" y="17158"/>
                    <a:pt x="22116" y="18329"/>
                  </a:cubicBezTo>
                  <a:cubicBezTo>
                    <a:pt x="22891" y="17471"/>
                    <a:pt x="23623" y="16551"/>
                    <a:pt x="24627" y="15902"/>
                  </a:cubicBezTo>
                  <a:cubicBezTo>
                    <a:pt x="24523" y="15714"/>
                    <a:pt x="24313" y="15818"/>
                    <a:pt x="24146" y="15798"/>
                  </a:cubicBezTo>
                  <a:cubicBezTo>
                    <a:pt x="23999" y="15777"/>
                    <a:pt x="23832" y="15798"/>
                    <a:pt x="23707" y="15798"/>
                  </a:cubicBezTo>
                  <a:cubicBezTo>
                    <a:pt x="23267" y="15818"/>
                    <a:pt x="22870" y="15630"/>
                    <a:pt x="22535" y="15400"/>
                  </a:cubicBezTo>
                  <a:cubicBezTo>
                    <a:pt x="22388" y="15295"/>
                    <a:pt x="22242" y="15170"/>
                    <a:pt x="22158" y="15002"/>
                  </a:cubicBezTo>
                  <a:cubicBezTo>
                    <a:pt x="21865" y="14521"/>
                    <a:pt x="22012" y="13308"/>
                    <a:pt x="22388" y="12889"/>
                  </a:cubicBezTo>
                  <a:cubicBezTo>
                    <a:pt x="22451" y="12805"/>
                    <a:pt x="22535" y="12764"/>
                    <a:pt x="22577" y="12701"/>
                  </a:cubicBezTo>
                  <a:cubicBezTo>
                    <a:pt x="23288" y="11613"/>
                    <a:pt x="24418" y="11090"/>
                    <a:pt x="25506" y="10546"/>
                  </a:cubicBezTo>
                  <a:cubicBezTo>
                    <a:pt x="25778" y="10399"/>
                    <a:pt x="26029" y="10274"/>
                    <a:pt x="26322" y="10148"/>
                  </a:cubicBezTo>
                  <a:cubicBezTo>
                    <a:pt x="26134" y="9604"/>
                    <a:pt x="25820" y="9144"/>
                    <a:pt x="25485" y="8767"/>
                  </a:cubicBezTo>
                  <a:cubicBezTo>
                    <a:pt x="25150" y="8370"/>
                    <a:pt x="25046" y="7951"/>
                    <a:pt x="25046" y="7428"/>
                  </a:cubicBezTo>
                  <a:cubicBezTo>
                    <a:pt x="25067" y="6675"/>
                    <a:pt x="25004" y="5943"/>
                    <a:pt x="25360" y="5210"/>
                  </a:cubicBezTo>
                  <a:cubicBezTo>
                    <a:pt x="25569" y="4792"/>
                    <a:pt x="25778" y="4415"/>
                    <a:pt x="26155" y="4122"/>
                  </a:cubicBezTo>
                  <a:cubicBezTo>
                    <a:pt x="26343" y="3997"/>
                    <a:pt x="26510" y="3871"/>
                    <a:pt x="26657" y="3746"/>
                  </a:cubicBezTo>
                  <a:cubicBezTo>
                    <a:pt x="27264" y="3160"/>
                    <a:pt x="27975" y="2950"/>
                    <a:pt x="28812" y="3013"/>
                  </a:cubicBezTo>
                  <a:cubicBezTo>
                    <a:pt x="29356" y="3034"/>
                    <a:pt x="29879" y="3055"/>
                    <a:pt x="30235" y="3557"/>
                  </a:cubicBezTo>
                  <a:cubicBezTo>
                    <a:pt x="30318" y="3662"/>
                    <a:pt x="30507" y="3683"/>
                    <a:pt x="30611" y="3746"/>
                  </a:cubicBezTo>
                  <a:cubicBezTo>
                    <a:pt x="30841" y="3578"/>
                    <a:pt x="30758" y="3390"/>
                    <a:pt x="30800" y="3222"/>
                  </a:cubicBezTo>
                  <a:cubicBezTo>
                    <a:pt x="30821" y="3055"/>
                    <a:pt x="30821" y="2909"/>
                    <a:pt x="30800" y="2762"/>
                  </a:cubicBezTo>
                  <a:cubicBezTo>
                    <a:pt x="30632" y="1549"/>
                    <a:pt x="31867" y="335"/>
                    <a:pt x="33038" y="105"/>
                  </a:cubicBezTo>
                  <a:cubicBezTo>
                    <a:pt x="33582" y="0"/>
                    <a:pt x="34085" y="126"/>
                    <a:pt x="34482" y="502"/>
                  </a:cubicBezTo>
                  <a:cubicBezTo>
                    <a:pt x="34838" y="837"/>
                    <a:pt x="35215" y="1193"/>
                    <a:pt x="35528" y="1611"/>
                  </a:cubicBezTo>
                  <a:cubicBezTo>
                    <a:pt x="36051" y="2323"/>
                    <a:pt x="36512" y="3055"/>
                    <a:pt x="36888" y="3850"/>
                  </a:cubicBezTo>
                  <a:cubicBezTo>
                    <a:pt x="36993" y="4059"/>
                    <a:pt x="37119" y="4227"/>
                    <a:pt x="37286" y="4499"/>
                  </a:cubicBezTo>
                  <a:cubicBezTo>
                    <a:pt x="37495" y="4101"/>
                    <a:pt x="37621" y="3766"/>
                    <a:pt x="37809" y="3474"/>
                  </a:cubicBezTo>
                  <a:cubicBezTo>
                    <a:pt x="38500" y="2448"/>
                    <a:pt x="39378" y="1590"/>
                    <a:pt x="40383" y="858"/>
                  </a:cubicBezTo>
                  <a:cubicBezTo>
                    <a:pt x="40948" y="461"/>
                    <a:pt x="41575" y="293"/>
                    <a:pt x="42245" y="314"/>
                  </a:cubicBezTo>
                  <a:cubicBezTo>
                    <a:pt x="42977" y="335"/>
                    <a:pt x="43689" y="314"/>
                    <a:pt x="44421" y="314"/>
                  </a:cubicBezTo>
                  <a:cubicBezTo>
                    <a:pt x="44735" y="314"/>
                    <a:pt x="45028" y="398"/>
                    <a:pt x="45258" y="565"/>
                  </a:cubicBezTo>
                  <a:cubicBezTo>
                    <a:pt x="45614" y="837"/>
                    <a:pt x="46011" y="1046"/>
                    <a:pt x="46388" y="1339"/>
                  </a:cubicBezTo>
                  <a:cubicBezTo>
                    <a:pt x="47455" y="2176"/>
                    <a:pt x="48166" y="3181"/>
                    <a:pt x="48166" y="4603"/>
                  </a:cubicBezTo>
                  <a:cubicBezTo>
                    <a:pt x="48166" y="4708"/>
                    <a:pt x="48187" y="4813"/>
                    <a:pt x="48229" y="5022"/>
                  </a:cubicBezTo>
                  <a:cubicBezTo>
                    <a:pt x="48522" y="4813"/>
                    <a:pt x="48794" y="4687"/>
                    <a:pt x="49024" y="4499"/>
                  </a:cubicBezTo>
                  <a:cubicBezTo>
                    <a:pt x="49736" y="3976"/>
                    <a:pt x="50510" y="3704"/>
                    <a:pt x="51368" y="3766"/>
                  </a:cubicBezTo>
                  <a:cubicBezTo>
                    <a:pt x="51849" y="3787"/>
                    <a:pt x="52351" y="3766"/>
                    <a:pt x="52811" y="3766"/>
                  </a:cubicBezTo>
                  <a:cubicBezTo>
                    <a:pt x="53544" y="3787"/>
                    <a:pt x="54171" y="3997"/>
                    <a:pt x="54673" y="4541"/>
                  </a:cubicBezTo>
                  <a:cubicBezTo>
                    <a:pt x="54820" y="4729"/>
                    <a:pt x="55008" y="4896"/>
                    <a:pt x="55176" y="5064"/>
                  </a:cubicBezTo>
                  <a:cubicBezTo>
                    <a:pt x="55238" y="5147"/>
                    <a:pt x="55343" y="5252"/>
                    <a:pt x="55385" y="5357"/>
                  </a:cubicBezTo>
                  <a:cubicBezTo>
                    <a:pt x="55531" y="6047"/>
                    <a:pt x="55866" y="6717"/>
                    <a:pt x="55615" y="7512"/>
                  </a:cubicBezTo>
                  <a:lnTo>
                    <a:pt x="56054" y="7512"/>
                  </a:lnTo>
                  <a:cubicBezTo>
                    <a:pt x="56347" y="7470"/>
                    <a:pt x="56661" y="7428"/>
                    <a:pt x="56954" y="7407"/>
                  </a:cubicBezTo>
                  <a:cubicBezTo>
                    <a:pt x="57394" y="7365"/>
                    <a:pt x="57854" y="7428"/>
                    <a:pt x="58314" y="7407"/>
                  </a:cubicBezTo>
                  <a:cubicBezTo>
                    <a:pt x="59507" y="7324"/>
                    <a:pt x="60469" y="7847"/>
                    <a:pt x="61285" y="8663"/>
                  </a:cubicBezTo>
                  <a:cubicBezTo>
                    <a:pt x="61516" y="8893"/>
                    <a:pt x="61725" y="9144"/>
                    <a:pt x="61913" y="9416"/>
                  </a:cubicBezTo>
                  <a:cubicBezTo>
                    <a:pt x="62666" y="10399"/>
                    <a:pt x="62666" y="11299"/>
                    <a:pt x="61871" y="12261"/>
                  </a:cubicBezTo>
                  <a:cubicBezTo>
                    <a:pt x="61767" y="12366"/>
                    <a:pt x="61683" y="12492"/>
                    <a:pt x="61599" y="12596"/>
                  </a:cubicBezTo>
                  <a:cubicBezTo>
                    <a:pt x="61725" y="12847"/>
                    <a:pt x="61934" y="12743"/>
                    <a:pt x="62101" y="12785"/>
                  </a:cubicBezTo>
                  <a:cubicBezTo>
                    <a:pt x="62541" y="12952"/>
                    <a:pt x="63022" y="13078"/>
                    <a:pt x="63440" y="13287"/>
                  </a:cubicBezTo>
                  <a:cubicBezTo>
                    <a:pt x="63984" y="13580"/>
                    <a:pt x="64340" y="14019"/>
                    <a:pt x="64487" y="14668"/>
                  </a:cubicBezTo>
                  <a:cubicBezTo>
                    <a:pt x="64591" y="15254"/>
                    <a:pt x="64654" y="15798"/>
                    <a:pt x="64633" y="16363"/>
                  </a:cubicBezTo>
                  <a:cubicBezTo>
                    <a:pt x="64633" y="17095"/>
                    <a:pt x="64298" y="17618"/>
                    <a:pt x="63692" y="17995"/>
                  </a:cubicBezTo>
                  <a:cubicBezTo>
                    <a:pt x="63482" y="18120"/>
                    <a:pt x="63294" y="18225"/>
                    <a:pt x="63043" y="18392"/>
                  </a:cubicBezTo>
                  <a:cubicBezTo>
                    <a:pt x="63189" y="18873"/>
                    <a:pt x="63399" y="19292"/>
                    <a:pt x="63712" y="19668"/>
                  </a:cubicBezTo>
                  <a:cubicBezTo>
                    <a:pt x="63901" y="19878"/>
                    <a:pt x="64026" y="20108"/>
                    <a:pt x="64131" y="20338"/>
                  </a:cubicBezTo>
                  <a:cubicBezTo>
                    <a:pt x="64319" y="20756"/>
                    <a:pt x="64487" y="21175"/>
                    <a:pt x="64654" y="21593"/>
                  </a:cubicBezTo>
                  <a:cubicBezTo>
                    <a:pt x="65135" y="22640"/>
                    <a:pt x="64717" y="23623"/>
                    <a:pt x="63650" y="24000"/>
                  </a:cubicBezTo>
                  <a:cubicBezTo>
                    <a:pt x="62959" y="24272"/>
                    <a:pt x="62290" y="24481"/>
                    <a:pt x="61516" y="24460"/>
                  </a:cubicBezTo>
                  <a:cubicBezTo>
                    <a:pt x="61160" y="24899"/>
                    <a:pt x="60992" y="25422"/>
                    <a:pt x="60825" y="25925"/>
                  </a:cubicBezTo>
                  <a:cubicBezTo>
                    <a:pt x="60658" y="26364"/>
                    <a:pt x="60407" y="26699"/>
                    <a:pt x="60030" y="27013"/>
                  </a:cubicBezTo>
                  <a:cubicBezTo>
                    <a:pt x="59570" y="27410"/>
                    <a:pt x="59047" y="27598"/>
                    <a:pt x="58440" y="27389"/>
                  </a:cubicBezTo>
                  <a:cubicBezTo>
                    <a:pt x="58105" y="27285"/>
                    <a:pt x="57749" y="27138"/>
                    <a:pt x="57414" y="27034"/>
                  </a:cubicBezTo>
                  <a:cubicBezTo>
                    <a:pt x="57268" y="26992"/>
                    <a:pt x="57080" y="26908"/>
                    <a:pt x="56891" y="26824"/>
                  </a:cubicBezTo>
                  <a:cubicBezTo>
                    <a:pt x="56557" y="27933"/>
                    <a:pt x="56034" y="28979"/>
                    <a:pt x="55824" y="30151"/>
                  </a:cubicBezTo>
                  <a:lnTo>
                    <a:pt x="57394" y="30151"/>
                  </a:lnTo>
                  <a:cubicBezTo>
                    <a:pt x="57958" y="30172"/>
                    <a:pt x="58440" y="30381"/>
                    <a:pt x="58775" y="30863"/>
                  </a:cubicBezTo>
                  <a:cubicBezTo>
                    <a:pt x="59235" y="31511"/>
                    <a:pt x="59277" y="32139"/>
                    <a:pt x="58754" y="32746"/>
                  </a:cubicBezTo>
                  <a:cubicBezTo>
                    <a:pt x="57666" y="33938"/>
                    <a:pt x="56389" y="34796"/>
                    <a:pt x="54694" y="34754"/>
                  </a:cubicBezTo>
                  <a:cubicBezTo>
                    <a:pt x="54150" y="34733"/>
                    <a:pt x="53627" y="34713"/>
                    <a:pt x="52958" y="34671"/>
                  </a:cubicBezTo>
                  <a:cubicBezTo>
                    <a:pt x="52288" y="35319"/>
                    <a:pt x="51598" y="36052"/>
                    <a:pt x="50824" y="36721"/>
                  </a:cubicBezTo>
                  <a:cubicBezTo>
                    <a:pt x="50070" y="37349"/>
                    <a:pt x="49233" y="37872"/>
                    <a:pt x="48417" y="38437"/>
                  </a:cubicBezTo>
                  <a:cubicBezTo>
                    <a:pt x="48438" y="38667"/>
                    <a:pt x="48627" y="38646"/>
                    <a:pt x="48752" y="38667"/>
                  </a:cubicBezTo>
                  <a:cubicBezTo>
                    <a:pt x="49464" y="38897"/>
                    <a:pt x="50112" y="39169"/>
                    <a:pt x="50740" y="39546"/>
                  </a:cubicBezTo>
                  <a:cubicBezTo>
                    <a:pt x="51556" y="40006"/>
                    <a:pt x="52372" y="40467"/>
                    <a:pt x="53251" y="40759"/>
                  </a:cubicBezTo>
                  <a:cubicBezTo>
                    <a:pt x="53355" y="40822"/>
                    <a:pt x="53481" y="40843"/>
                    <a:pt x="53585" y="40927"/>
                  </a:cubicBezTo>
                  <a:cubicBezTo>
                    <a:pt x="55197" y="41847"/>
                    <a:pt x="56808" y="42705"/>
                    <a:pt x="58293" y="43772"/>
                  </a:cubicBezTo>
                  <a:cubicBezTo>
                    <a:pt x="59026" y="44296"/>
                    <a:pt x="59507" y="44986"/>
                    <a:pt x="59695" y="45823"/>
                  </a:cubicBezTo>
                  <a:cubicBezTo>
                    <a:pt x="59863" y="46702"/>
                    <a:pt x="59632" y="47560"/>
                    <a:pt x="59026" y="48250"/>
                  </a:cubicBezTo>
                  <a:cubicBezTo>
                    <a:pt x="58503" y="48857"/>
                    <a:pt x="57875" y="49401"/>
                    <a:pt x="57247" y="49924"/>
                  </a:cubicBezTo>
                  <a:cubicBezTo>
                    <a:pt x="55531" y="51368"/>
                    <a:pt x="53565" y="52414"/>
                    <a:pt x="51640" y="53502"/>
                  </a:cubicBezTo>
                  <a:cubicBezTo>
                    <a:pt x="51075" y="53816"/>
                    <a:pt x="50447" y="53941"/>
                    <a:pt x="49861" y="54171"/>
                  </a:cubicBezTo>
                  <a:cubicBezTo>
                    <a:pt x="49484" y="54297"/>
                    <a:pt x="49359" y="54381"/>
                    <a:pt x="49359" y="54695"/>
                  </a:cubicBezTo>
                  <a:cubicBezTo>
                    <a:pt x="49359" y="55490"/>
                    <a:pt x="49359" y="56306"/>
                    <a:pt x="49401" y="57143"/>
                  </a:cubicBezTo>
                  <a:cubicBezTo>
                    <a:pt x="49652" y="57164"/>
                    <a:pt x="49798" y="57226"/>
                    <a:pt x="49987" y="57226"/>
                  </a:cubicBezTo>
                  <a:cubicBezTo>
                    <a:pt x="51368" y="57373"/>
                    <a:pt x="52707" y="57708"/>
                    <a:pt x="53983" y="58273"/>
                  </a:cubicBezTo>
                  <a:cubicBezTo>
                    <a:pt x="54820" y="58607"/>
                    <a:pt x="55657" y="58963"/>
                    <a:pt x="56473" y="59319"/>
                  </a:cubicBezTo>
                  <a:cubicBezTo>
                    <a:pt x="56766" y="59444"/>
                    <a:pt x="56975" y="59570"/>
                    <a:pt x="57059" y="59946"/>
                  </a:cubicBezTo>
                  <a:cubicBezTo>
                    <a:pt x="57122" y="60197"/>
                    <a:pt x="57373" y="60428"/>
                    <a:pt x="57519" y="60700"/>
                  </a:cubicBezTo>
                  <a:cubicBezTo>
                    <a:pt x="57917" y="61306"/>
                    <a:pt x="58293" y="61892"/>
                    <a:pt x="58775" y="62457"/>
                  </a:cubicBezTo>
                  <a:cubicBezTo>
                    <a:pt x="59423" y="63210"/>
                    <a:pt x="59800" y="64152"/>
                    <a:pt x="60218" y="65031"/>
                  </a:cubicBezTo>
                  <a:cubicBezTo>
                    <a:pt x="60344" y="65324"/>
                    <a:pt x="60490" y="65638"/>
                    <a:pt x="60574" y="65951"/>
                  </a:cubicBezTo>
                  <a:cubicBezTo>
                    <a:pt x="60637" y="66119"/>
                    <a:pt x="60574" y="66286"/>
                    <a:pt x="60553" y="66475"/>
                  </a:cubicBezTo>
                  <a:cubicBezTo>
                    <a:pt x="60532" y="66600"/>
                    <a:pt x="60260" y="66684"/>
                    <a:pt x="60176" y="66579"/>
                  </a:cubicBezTo>
                  <a:cubicBezTo>
                    <a:pt x="60009" y="66370"/>
                    <a:pt x="59821" y="66182"/>
                    <a:pt x="59695" y="65951"/>
                  </a:cubicBezTo>
                  <a:cubicBezTo>
                    <a:pt x="59507" y="65659"/>
                    <a:pt x="59319" y="65428"/>
                    <a:pt x="58900" y="65407"/>
                  </a:cubicBezTo>
                  <a:cubicBezTo>
                    <a:pt x="58900" y="65533"/>
                    <a:pt x="58900" y="65617"/>
                    <a:pt x="58921" y="65700"/>
                  </a:cubicBezTo>
                  <a:cubicBezTo>
                    <a:pt x="59193" y="66286"/>
                    <a:pt x="59507" y="66872"/>
                    <a:pt x="59737" y="67479"/>
                  </a:cubicBezTo>
                  <a:cubicBezTo>
                    <a:pt x="59821" y="67688"/>
                    <a:pt x="59737" y="67939"/>
                    <a:pt x="59737" y="68232"/>
                  </a:cubicBezTo>
                  <a:cubicBezTo>
                    <a:pt x="59863" y="68337"/>
                    <a:pt x="60030" y="68462"/>
                    <a:pt x="60197" y="68588"/>
                  </a:cubicBezTo>
                  <a:cubicBezTo>
                    <a:pt x="60344" y="68734"/>
                    <a:pt x="60386" y="68881"/>
                    <a:pt x="60323" y="69069"/>
                  </a:cubicBezTo>
                  <a:cubicBezTo>
                    <a:pt x="60218" y="69257"/>
                    <a:pt x="60051" y="69320"/>
                    <a:pt x="59863" y="69299"/>
                  </a:cubicBezTo>
                  <a:cubicBezTo>
                    <a:pt x="59758" y="69278"/>
                    <a:pt x="59611" y="69257"/>
                    <a:pt x="59528" y="69174"/>
                  </a:cubicBezTo>
                  <a:cubicBezTo>
                    <a:pt x="58754" y="68358"/>
                    <a:pt x="57707" y="68148"/>
                    <a:pt x="56682" y="67897"/>
                  </a:cubicBezTo>
                  <a:cubicBezTo>
                    <a:pt x="55280" y="67542"/>
                    <a:pt x="53857" y="67291"/>
                    <a:pt x="52435" y="67019"/>
                  </a:cubicBezTo>
                  <a:cubicBezTo>
                    <a:pt x="51953" y="66914"/>
                    <a:pt x="51430" y="66893"/>
                    <a:pt x="50928" y="66893"/>
                  </a:cubicBezTo>
                  <a:cubicBezTo>
                    <a:pt x="50049" y="66893"/>
                    <a:pt x="49171" y="66809"/>
                    <a:pt x="48313" y="66684"/>
                  </a:cubicBezTo>
                  <a:cubicBezTo>
                    <a:pt x="47894" y="66642"/>
                    <a:pt x="47476" y="66600"/>
                    <a:pt x="47057" y="66600"/>
                  </a:cubicBezTo>
                  <a:cubicBezTo>
                    <a:pt x="43458" y="66579"/>
                    <a:pt x="39839" y="66558"/>
                    <a:pt x="36198" y="66558"/>
                  </a:cubicBezTo>
                  <a:cubicBezTo>
                    <a:pt x="35570" y="66558"/>
                    <a:pt x="34943" y="66705"/>
                    <a:pt x="34315" y="66767"/>
                  </a:cubicBezTo>
                  <a:cubicBezTo>
                    <a:pt x="34064" y="66788"/>
                    <a:pt x="33834" y="66914"/>
                    <a:pt x="33541" y="66809"/>
                  </a:cubicBezTo>
                  <a:cubicBezTo>
                    <a:pt x="33394" y="66767"/>
                    <a:pt x="33164" y="66977"/>
                    <a:pt x="32955" y="67102"/>
                  </a:cubicBezTo>
                  <a:cubicBezTo>
                    <a:pt x="32829" y="67060"/>
                    <a:pt x="32641" y="66998"/>
                    <a:pt x="32494" y="66914"/>
                  </a:cubicBezTo>
                  <a:cubicBezTo>
                    <a:pt x="31260" y="66391"/>
                    <a:pt x="29984" y="66140"/>
                    <a:pt x="28665" y="65910"/>
                  </a:cubicBezTo>
                  <a:cubicBezTo>
                    <a:pt x="27640" y="65721"/>
                    <a:pt x="26657" y="65554"/>
                    <a:pt x="25632" y="65449"/>
                  </a:cubicBezTo>
                  <a:cubicBezTo>
                    <a:pt x="24899" y="65387"/>
                    <a:pt x="24146" y="65303"/>
                    <a:pt x="23393" y="65303"/>
                  </a:cubicBezTo>
                  <a:cubicBezTo>
                    <a:pt x="20422" y="65282"/>
                    <a:pt x="17471" y="65282"/>
                    <a:pt x="14521" y="65282"/>
                  </a:cubicBezTo>
                  <a:cubicBezTo>
                    <a:pt x="13914" y="65282"/>
                    <a:pt x="13308" y="65387"/>
                    <a:pt x="12722" y="65428"/>
                  </a:cubicBezTo>
                  <a:cubicBezTo>
                    <a:pt x="12450" y="65449"/>
                    <a:pt x="12157" y="65533"/>
                    <a:pt x="11906" y="65512"/>
                  </a:cubicBezTo>
                  <a:cubicBezTo>
                    <a:pt x="10839" y="65428"/>
                    <a:pt x="9813" y="65617"/>
                    <a:pt x="8767" y="65763"/>
                  </a:cubicBezTo>
                  <a:cubicBezTo>
                    <a:pt x="7742" y="65910"/>
                    <a:pt x="6717" y="66035"/>
                    <a:pt x="5733" y="66161"/>
                  </a:cubicBezTo>
                  <a:cubicBezTo>
                    <a:pt x="5440" y="66182"/>
                    <a:pt x="5126" y="66244"/>
                    <a:pt x="4917" y="65910"/>
                  </a:cubicBezTo>
                  <a:cubicBezTo>
                    <a:pt x="5001" y="65826"/>
                    <a:pt x="5043" y="65742"/>
                    <a:pt x="5126" y="65721"/>
                  </a:cubicBezTo>
                  <a:cubicBezTo>
                    <a:pt x="6758" y="65407"/>
                    <a:pt x="8370" y="65094"/>
                    <a:pt x="10022" y="64801"/>
                  </a:cubicBezTo>
                  <a:cubicBezTo>
                    <a:pt x="10420" y="64717"/>
                    <a:pt x="10797" y="64717"/>
                    <a:pt x="11194" y="64696"/>
                  </a:cubicBezTo>
                  <a:cubicBezTo>
                    <a:pt x="11738" y="64654"/>
                    <a:pt x="12303" y="64654"/>
                    <a:pt x="12826" y="64550"/>
                  </a:cubicBezTo>
                  <a:cubicBezTo>
                    <a:pt x="13412" y="64445"/>
                    <a:pt x="14019" y="64382"/>
                    <a:pt x="14626" y="64382"/>
                  </a:cubicBezTo>
                  <a:cubicBezTo>
                    <a:pt x="17325" y="64382"/>
                    <a:pt x="19982" y="64403"/>
                    <a:pt x="22681" y="64361"/>
                  </a:cubicBezTo>
                  <a:cubicBezTo>
                    <a:pt x="24439" y="64340"/>
                    <a:pt x="26155" y="64571"/>
                    <a:pt x="27891" y="64822"/>
                  </a:cubicBezTo>
                  <a:cubicBezTo>
                    <a:pt x="29251" y="65031"/>
                    <a:pt x="30611" y="65324"/>
                    <a:pt x="31930" y="65700"/>
                  </a:cubicBezTo>
                  <a:cubicBezTo>
                    <a:pt x="32139" y="65742"/>
                    <a:pt x="32348" y="65826"/>
                    <a:pt x="32536" y="65533"/>
                  </a:cubicBezTo>
                  <a:cubicBezTo>
                    <a:pt x="32494" y="65282"/>
                    <a:pt x="32348" y="65010"/>
                    <a:pt x="32034" y="64905"/>
                  </a:cubicBezTo>
                  <a:cubicBezTo>
                    <a:pt x="31825" y="64822"/>
                    <a:pt x="31658" y="64780"/>
                    <a:pt x="31448" y="64717"/>
                  </a:cubicBezTo>
                  <a:cubicBezTo>
                    <a:pt x="29795" y="64236"/>
                    <a:pt x="28142" y="63817"/>
                    <a:pt x="26448" y="63503"/>
                  </a:cubicBezTo>
                  <a:cubicBezTo>
                    <a:pt x="25904" y="63399"/>
                    <a:pt x="25318" y="63294"/>
                    <a:pt x="24774" y="63190"/>
                  </a:cubicBezTo>
                  <a:cubicBezTo>
                    <a:pt x="24146" y="63085"/>
                    <a:pt x="23539" y="63001"/>
                    <a:pt x="22911" y="63127"/>
                  </a:cubicBezTo>
                  <a:cubicBezTo>
                    <a:pt x="21823" y="63336"/>
                    <a:pt x="20694" y="63148"/>
                    <a:pt x="19585" y="63043"/>
                  </a:cubicBezTo>
                  <a:cubicBezTo>
                    <a:pt x="18225" y="62918"/>
                    <a:pt x="16906" y="62918"/>
                    <a:pt x="15546" y="63190"/>
                  </a:cubicBezTo>
                  <a:cubicBezTo>
                    <a:pt x="15274" y="63231"/>
                    <a:pt x="14981" y="63294"/>
                    <a:pt x="14730" y="63252"/>
                  </a:cubicBezTo>
                  <a:cubicBezTo>
                    <a:pt x="13161" y="63190"/>
                    <a:pt x="11675" y="63545"/>
                    <a:pt x="10169" y="63880"/>
                  </a:cubicBezTo>
                  <a:cubicBezTo>
                    <a:pt x="8370" y="64340"/>
                    <a:pt x="6570" y="64801"/>
                    <a:pt x="4771" y="65282"/>
                  </a:cubicBezTo>
                  <a:cubicBezTo>
                    <a:pt x="4478" y="65345"/>
                    <a:pt x="4185" y="65449"/>
                    <a:pt x="3892" y="65554"/>
                  </a:cubicBezTo>
                  <a:cubicBezTo>
                    <a:pt x="3620" y="65659"/>
                    <a:pt x="3348" y="65805"/>
                    <a:pt x="3097" y="65910"/>
                  </a:cubicBezTo>
                  <a:cubicBezTo>
                    <a:pt x="2825" y="65742"/>
                    <a:pt x="2929" y="65554"/>
                    <a:pt x="3055" y="65449"/>
                  </a:cubicBezTo>
                  <a:cubicBezTo>
                    <a:pt x="3557" y="65073"/>
                    <a:pt x="4143" y="64780"/>
                    <a:pt x="4729" y="64633"/>
                  </a:cubicBezTo>
                  <a:cubicBezTo>
                    <a:pt x="5733" y="64361"/>
                    <a:pt x="6717" y="64131"/>
                    <a:pt x="7721" y="63859"/>
                  </a:cubicBezTo>
                  <a:cubicBezTo>
                    <a:pt x="8955" y="63545"/>
                    <a:pt x="10148" y="63210"/>
                    <a:pt x="11529" y="62855"/>
                  </a:cubicBezTo>
                  <a:cubicBezTo>
                    <a:pt x="11152" y="62855"/>
                    <a:pt x="10901" y="62813"/>
                    <a:pt x="10692" y="62855"/>
                  </a:cubicBezTo>
                  <a:cubicBezTo>
                    <a:pt x="10043" y="62959"/>
                    <a:pt x="9395" y="63085"/>
                    <a:pt x="8746" y="63169"/>
                  </a:cubicBezTo>
                  <a:cubicBezTo>
                    <a:pt x="7700" y="63315"/>
                    <a:pt x="6696" y="63629"/>
                    <a:pt x="5670" y="63943"/>
                  </a:cubicBezTo>
                  <a:cubicBezTo>
                    <a:pt x="5315" y="64047"/>
                    <a:pt x="4917" y="64173"/>
                    <a:pt x="4561" y="64236"/>
                  </a:cubicBezTo>
                  <a:cubicBezTo>
                    <a:pt x="3996" y="64340"/>
                    <a:pt x="3536" y="64529"/>
                    <a:pt x="3055" y="64801"/>
                  </a:cubicBezTo>
                  <a:cubicBezTo>
                    <a:pt x="2385" y="65177"/>
                    <a:pt x="1653" y="65470"/>
                    <a:pt x="921" y="65784"/>
                  </a:cubicBezTo>
                  <a:cubicBezTo>
                    <a:pt x="628" y="65910"/>
                    <a:pt x="377" y="65847"/>
                    <a:pt x="188" y="65617"/>
                  </a:cubicBezTo>
                  <a:cubicBezTo>
                    <a:pt x="0" y="65407"/>
                    <a:pt x="0" y="65073"/>
                    <a:pt x="209" y="64780"/>
                  </a:cubicBezTo>
                  <a:cubicBezTo>
                    <a:pt x="335" y="64591"/>
                    <a:pt x="523" y="64424"/>
                    <a:pt x="691" y="64236"/>
                  </a:cubicBezTo>
                  <a:cubicBezTo>
                    <a:pt x="1004" y="63838"/>
                    <a:pt x="1318" y="63420"/>
                    <a:pt x="1381" y="62897"/>
                  </a:cubicBezTo>
                  <a:cubicBezTo>
                    <a:pt x="1444" y="62625"/>
                    <a:pt x="1590" y="62394"/>
                    <a:pt x="1737" y="62164"/>
                  </a:cubicBezTo>
                  <a:cubicBezTo>
                    <a:pt x="2051" y="61620"/>
                    <a:pt x="2406" y="61097"/>
                    <a:pt x="2720" y="60532"/>
                  </a:cubicBezTo>
                  <a:cubicBezTo>
                    <a:pt x="2992" y="60093"/>
                    <a:pt x="3243" y="59674"/>
                    <a:pt x="3641" y="59319"/>
                  </a:cubicBezTo>
                  <a:cubicBezTo>
                    <a:pt x="3996" y="58942"/>
                    <a:pt x="4289" y="58524"/>
                    <a:pt x="4394" y="57980"/>
                  </a:cubicBezTo>
                  <a:cubicBezTo>
                    <a:pt x="4310" y="57959"/>
                    <a:pt x="4248" y="57896"/>
                    <a:pt x="4164" y="57896"/>
                  </a:cubicBezTo>
                  <a:cubicBezTo>
                    <a:pt x="4080" y="57875"/>
                    <a:pt x="3996" y="57854"/>
                    <a:pt x="3850" y="57812"/>
                  </a:cubicBezTo>
                  <a:cubicBezTo>
                    <a:pt x="3955" y="57666"/>
                    <a:pt x="3976" y="57498"/>
                    <a:pt x="4080" y="57436"/>
                  </a:cubicBezTo>
                  <a:cubicBezTo>
                    <a:pt x="4499" y="57143"/>
                    <a:pt x="4938" y="56850"/>
                    <a:pt x="5398" y="56620"/>
                  </a:cubicBezTo>
                  <a:cubicBezTo>
                    <a:pt x="5838" y="56389"/>
                    <a:pt x="6298" y="56138"/>
                    <a:pt x="6779" y="55971"/>
                  </a:cubicBezTo>
                  <a:cubicBezTo>
                    <a:pt x="7386" y="55762"/>
                    <a:pt x="7972" y="55552"/>
                    <a:pt x="8579" y="55406"/>
                  </a:cubicBezTo>
                  <a:cubicBezTo>
                    <a:pt x="9813" y="55155"/>
                    <a:pt x="11069" y="54925"/>
                    <a:pt x="12303" y="54674"/>
                  </a:cubicBezTo>
                  <a:cubicBezTo>
                    <a:pt x="12617" y="54632"/>
                    <a:pt x="12952" y="54632"/>
                    <a:pt x="13287" y="54632"/>
                  </a:cubicBezTo>
                  <a:cubicBezTo>
                    <a:pt x="13810" y="54695"/>
                    <a:pt x="14186" y="54715"/>
                    <a:pt x="14626" y="54715"/>
                  </a:cubicBezTo>
                  <a:close/>
                  <a:moveTo>
                    <a:pt x="40655" y="64047"/>
                  </a:moveTo>
                  <a:cubicBezTo>
                    <a:pt x="40948" y="63838"/>
                    <a:pt x="41282" y="63922"/>
                    <a:pt x="41617" y="63922"/>
                  </a:cubicBezTo>
                  <a:cubicBezTo>
                    <a:pt x="44400" y="63859"/>
                    <a:pt x="47141" y="64215"/>
                    <a:pt x="49903" y="64382"/>
                  </a:cubicBezTo>
                  <a:cubicBezTo>
                    <a:pt x="50384" y="64424"/>
                    <a:pt x="50886" y="64487"/>
                    <a:pt x="51347" y="64571"/>
                  </a:cubicBezTo>
                  <a:cubicBezTo>
                    <a:pt x="53146" y="64843"/>
                    <a:pt x="54925" y="65303"/>
                    <a:pt x="56682" y="65847"/>
                  </a:cubicBezTo>
                  <a:cubicBezTo>
                    <a:pt x="56870" y="65910"/>
                    <a:pt x="57059" y="66035"/>
                    <a:pt x="57205" y="66161"/>
                  </a:cubicBezTo>
                  <a:cubicBezTo>
                    <a:pt x="57331" y="66286"/>
                    <a:pt x="57394" y="66495"/>
                    <a:pt x="57268" y="66663"/>
                  </a:cubicBezTo>
                  <a:cubicBezTo>
                    <a:pt x="57184" y="66747"/>
                    <a:pt x="56975" y="66809"/>
                    <a:pt x="56870" y="66788"/>
                  </a:cubicBezTo>
                  <a:cubicBezTo>
                    <a:pt x="56347" y="66663"/>
                    <a:pt x="55845" y="66475"/>
                    <a:pt x="55322" y="66349"/>
                  </a:cubicBezTo>
                  <a:cubicBezTo>
                    <a:pt x="53146" y="65805"/>
                    <a:pt x="50991" y="65324"/>
                    <a:pt x="48752" y="65219"/>
                  </a:cubicBezTo>
                  <a:cubicBezTo>
                    <a:pt x="47497" y="65177"/>
                    <a:pt x="46241" y="65031"/>
                    <a:pt x="44965" y="64926"/>
                  </a:cubicBezTo>
                  <a:cubicBezTo>
                    <a:pt x="43354" y="64822"/>
                    <a:pt x="41722" y="64696"/>
                    <a:pt x="40111" y="65010"/>
                  </a:cubicBezTo>
                  <a:cubicBezTo>
                    <a:pt x="39839" y="65073"/>
                    <a:pt x="39546" y="65073"/>
                    <a:pt x="39295" y="65073"/>
                  </a:cubicBezTo>
                  <a:cubicBezTo>
                    <a:pt x="37704" y="64989"/>
                    <a:pt x="36198" y="65449"/>
                    <a:pt x="34691" y="65826"/>
                  </a:cubicBezTo>
                  <a:cubicBezTo>
                    <a:pt x="34524" y="65847"/>
                    <a:pt x="34399" y="65972"/>
                    <a:pt x="34168" y="66119"/>
                  </a:cubicBezTo>
                  <a:cubicBezTo>
                    <a:pt x="34378" y="66223"/>
                    <a:pt x="34482" y="66286"/>
                    <a:pt x="34587" y="66286"/>
                  </a:cubicBezTo>
                  <a:cubicBezTo>
                    <a:pt x="34817" y="66265"/>
                    <a:pt x="35047" y="66244"/>
                    <a:pt x="35298" y="66140"/>
                  </a:cubicBezTo>
                  <a:cubicBezTo>
                    <a:pt x="35675" y="65972"/>
                    <a:pt x="36093" y="65931"/>
                    <a:pt x="36512" y="65931"/>
                  </a:cubicBezTo>
                  <a:cubicBezTo>
                    <a:pt x="39943" y="65910"/>
                    <a:pt x="43375" y="65847"/>
                    <a:pt x="46827" y="65826"/>
                  </a:cubicBezTo>
                  <a:cubicBezTo>
                    <a:pt x="47497" y="65826"/>
                    <a:pt x="48208" y="65847"/>
                    <a:pt x="48899" y="65951"/>
                  </a:cubicBezTo>
                  <a:cubicBezTo>
                    <a:pt x="49756" y="66077"/>
                    <a:pt x="50614" y="66140"/>
                    <a:pt x="51514" y="66119"/>
                  </a:cubicBezTo>
                  <a:cubicBezTo>
                    <a:pt x="51744" y="66119"/>
                    <a:pt x="51995" y="66119"/>
                    <a:pt x="52246" y="66140"/>
                  </a:cubicBezTo>
                  <a:cubicBezTo>
                    <a:pt x="54297" y="66495"/>
                    <a:pt x="56389" y="66851"/>
                    <a:pt x="58377" y="67521"/>
                  </a:cubicBezTo>
                  <a:cubicBezTo>
                    <a:pt x="58565" y="67584"/>
                    <a:pt x="58775" y="67625"/>
                    <a:pt x="59047" y="67709"/>
                  </a:cubicBezTo>
                  <a:cubicBezTo>
                    <a:pt x="58879" y="66747"/>
                    <a:pt x="58335" y="65972"/>
                    <a:pt x="58168" y="65094"/>
                  </a:cubicBezTo>
                  <a:cubicBezTo>
                    <a:pt x="56954" y="64717"/>
                    <a:pt x="55824" y="64194"/>
                    <a:pt x="54590" y="64068"/>
                  </a:cubicBezTo>
                  <a:cubicBezTo>
                    <a:pt x="53627" y="63964"/>
                    <a:pt x="52686" y="63838"/>
                    <a:pt x="51744" y="63671"/>
                  </a:cubicBezTo>
                  <a:cubicBezTo>
                    <a:pt x="50531" y="63503"/>
                    <a:pt x="49359" y="63399"/>
                    <a:pt x="48166" y="63420"/>
                  </a:cubicBezTo>
                  <a:cubicBezTo>
                    <a:pt x="47015" y="63441"/>
                    <a:pt x="45886" y="63420"/>
                    <a:pt x="44735" y="63420"/>
                  </a:cubicBezTo>
                  <a:cubicBezTo>
                    <a:pt x="44044" y="63420"/>
                    <a:pt x="43354" y="63420"/>
                    <a:pt x="42663" y="63545"/>
                  </a:cubicBezTo>
                  <a:cubicBezTo>
                    <a:pt x="42098" y="63671"/>
                    <a:pt x="41492" y="63734"/>
                    <a:pt x="40885" y="63838"/>
                  </a:cubicBezTo>
                  <a:cubicBezTo>
                    <a:pt x="40759" y="63901"/>
                    <a:pt x="40697" y="63964"/>
                    <a:pt x="40655" y="64047"/>
                  </a:cubicBezTo>
                  <a:cubicBezTo>
                    <a:pt x="40425" y="63943"/>
                    <a:pt x="40152" y="63880"/>
                    <a:pt x="39755" y="64047"/>
                  </a:cubicBezTo>
                  <a:close/>
                  <a:moveTo>
                    <a:pt x="50217" y="18706"/>
                  </a:moveTo>
                  <a:cubicBezTo>
                    <a:pt x="50468" y="19083"/>
                    <a:pt x="50300" y="19376"/>
                    <a:pt x="50175" y="19606"/>
                  </a:cubicBezTo>
                  <a:cubicBezTo>
                    <a:pt x="49861" y="20296"/>
                    <a:pt x="49777" y="21008"/>
                    <a:pt x="49840" y="21740"/>
                  </a:cubicBezTo>
                  <a:cubicBezTo>
                    <a:pt x="49861" y="21970"/>
                    <a:pt x="49861" y="22200"/>
                    <a:pt x="49861" y="22472"/>
                  </a:cubicBezTo>
                  <a:cubicBezTo>
                    <a:pt x="49798" y="23665"/>
                    <a:pt x="50259" y="24690"/>
                    <a:pt x="50949" y="25632"/>
                  </a:cubicBezTo>
                  <a:cubicBezTo>
                    <a:pt x="51368" y="26176"/>
                    <a:pt x="51870" y="26280"/>
                    <a:pt x="52456" y="26134"/>
                  </a:cubicBezTo>
                  <a:cubicBezTo>
                    <a:pt x="52686" y="26071"/>
                    <a:pt x="52895" y="25946"/>
                    <a:pt x="53083" y="25778"/>
                  </a:cubicBezTo>
                  <a:cubicBezTo>
                    <a:pt x="53313" y="25632"/>
                    <a:pt x="53523" y="25402"/>
                    <a:pt x="53774" y="25234"/>
                  </a:cubicBezTo>
                  <a:cubicBezTo>
                    <a:pt x="54129" y="25025"/>
                    <a:pt x="54360" y="24711"/>
                    <a:pt x="54611" y="24418"/>
                  </a:cubicBezTo>
                  <a:cubicBezTo>
                    <a:pt x="54820" y="24188"/>
                    <a:pt x="54904" y="23937"/>
                    <a:pt x="54904" y="23581"/>
                  </a:cubicBezTo>
                  <a:lnTo>
                    <a:pt x="54904" y="22326"/>
                  </a:lnTo>
                  <a:cubicBezTo>
                    <a:pt x="54904" y="22158"/>
                    <a:pt x="54925" y="21970"/>
                    <a:pt x="54987" y="21803"/>
                  </a:cubicBezTo>
                  <a:cubicBezTo>
                    <a:pt x="55029" y="21635"/>
                    <a:pt x="55197" y="21489"/>
                    <a:pt x="55406" y="21552"/>
                  </a:cubicBezTo>
                  <a:cubicBezTo>
                    <a:pt x="55531" y="21593"/>
                    <a:pt x="55657" y="21698"/>
                    <a:pt x="55720" y="21844"/>
                  </a:cubicBezTo>
                  <a:cubicBezTo>
                    <a:pt x="55762" y="21970"/>
                    <a:pt x="55762" y="22117"/>
                    <a:pt x="55762" y="22284"/>
                  </a:cubicBezTo>
                  <a:lnTo>
                    <a:pt x="55762" y="23456"/>
                  </a:lnTo>
                  <a:cubicBezTo>
                    <a:pt x="55803" y="24188"/>
                    <a:pt x="56034" y="24795"/>
                    <a:pt x="56640" y="25234"/>
                  </a:cubicBezTo>
                  <a:cubicBezTo>
                    <a:pt x="57226" y="25674"/>
                    <a:pt x="57854" y="26134"/>
                    <a:pt x="58586" y="26301"/>
                  </a:cubicBezTo>
                  <a:cubicBezTo>
                    <a:pt x="58984" y="26406"/>
                    <a:pt x="59319" y="26364"/>
                    <a:pt x="59570" y="26029"/>
                  </a:cubicBezTo>
                  <a:cubicBezTo>
                    <a:pt x="59904" y="25506"/>
                    <a:pt x="60260" y="24983"/>
                    <a:pt x="60155" y="24293"/>
                  </a:cubicBezTo>
                  <a:cubicBezTo>
                    <a:pt x="60135" y="24083"/>
                    <a:pt x="60197" y="23790"/>
                    <a:pt x="60323" y="23623"/>
                  </a:cubicBezTo>
                  <a:cubicBezTo>
                    <a:pt x="60469" y="23414"/>
                    <a:pt x="60469" y="23163"/>
                    <a:pt x="60511" y="22933"/>
                  </a:cubicBezTo>
                  <a:cubicBezTo>
                    <a:pt x="60532" y="22619"/>
                    <a:pt x="60427" y="22326"/>
                    <a:pt x="60302" y="22075"/>
                  </a:cubicBezTo>
                  <a:cubicBezTo>
                    <a:pt x="60155" y="21761"/>
                    <a:pt x="60051" y="21447"/>
                    <a:pt x="59925" y="21154"/>
                  </a:cubicBezTo>
                  <a:cubicBezTo>
                    <a:pt x="59821" y="20861"/>
                    <a:pt x="59695" y="20547"/>
                    <a:pt x="59591" y="20212"/>
                  </a:cubicBezTo>
                  <a:cubicBezTo>
                    <a:pt x="59925" y="20129"/>
                    <a:pt x="60135" y="20275"/>
                    <a:pt x="60302" y="20401"/>
                  </a:cubicBezTo>
                  <a:cubicBezTo>
                    <a:pt x="60951" y="21028"/>
                    <a:pt x="61474" y="21761"/>
                    <a:pt x="61557" y="22723"/>
                  </a:cubicBezTo>
                  <a:cubicBezTo>
                    <a:pt x="61578" y="22995"/>
                    <a:pt x="61474" y="23267"/>
                    <a:pt x="61704" y="23539"/>
                  </a:cubicBezTo>
                  <a:cubicBezTo>
                    <a:pt x="62415" y="23665"/>
                    <a:pt x="63043" y="23351"/>
                    <a:pt x="63671" y="23058"/>
                  </a:cubicBezTo>
                  <a:cubicBezTo>
                    <a:pt x="64110" y="22891"/>
                    <a:pt x="64215" y="22368"/>
                    <a:pt x="64005" y="21907"/>
                  </a:cubicBezTo>
                  <a:cubicBezTo>
                    <a:pt x="63817" y="21489"/>
                    <a:pt x="63650" y="21070"/>
                    <a:pt x="63461" y="20694"/>
                  </a:cubicBezTo>
                  <a:cubicBezTo>
                    <a:pt x="63378" y="20526"/>
                    <a:pt x="63294" y="20338"/>
                    <a:pt x="63168" y="20233"/>
                  </a:cubicBezTo>
                  <a:cubicBezTo>
                    <a:pt x="62813" y="19899"/>
                    <a:pt x="62604" y="19459"/>
                    <a:pt x="62415" y="19041"/>
                  </a:cubicBezTo>
                  <a:cubicBezTo>
                    <a:pt x="62018" y="18183"/>
                    <a:pt x="62122" y="17764"/>
                    <a:pt x="62980" y="17388"/>
                  </a:cubicBezTo>
                  <a:cubicBezTo>
                    <a:pt x="63692" y="17074"/>
                    <a:pt x="63922" y="16614"/>
                    <a:pt x="63859" y="15902"/>
                  </a:cubicBezTo>
                  <a:cubicBezTo>
                    <a:pt x="63817" y="15735"/>
                    <a:pt x="63817" y="15609"/>
                    <a:pt x="63817" y="15463"/>
                  </a:cubicBezTo>
                  <a:cubicBezTo>
                    <a:pt x="63692" y="14333"/>
                    <a:pt x="63357" y="13935"/>
                    <a:pt x="62227" y="13684"/>
                  </a:cubicBezTo>
                  <a:cubicBezTo>
                    <a:pt x="62018" y="13622"/>
                    <a:pt x="61808" y="13601"/>
                    <a:pt x="61599" y="13601"/>
                  </a:cubicBezTo>
                  <a:cubicBezTo>
                    <a:pt x="60888" y="13580"/>
                    <a:pt x="60218" y="13622"/>
                    <a:pt x="59528" y="13810"/>
                  </a:cubicBezTo>
                  <a:cubicBezTo>
                    <a:pt x="59256" y="13894"/>
                    <a:pt x="58942" y="13894"/>
                    <a:pt x="58649" y="13852"/>
                  </a:cubicBezTo>
                  <a:cubicBezTo>
                    <a:pt x="58440" y="13852"/>
                    <a:pt x="58231" y="13642"/>
                    <a:pt x="58231" y="13475"/>
                  </a:cubicBezTo>
                  <a:cubicBezTo>
                    <a:pt x="58231" y="13287"/>
                    <a:pt x="58377" y="13078"/>
                    <a:pt x="58628" y="13015"/>
                  </a:cubicBezTo>
                  <a:cubicBezTo>
                    <a:pt x="58775" y="12994"/>
                    <a:pt x="58900" y="12994"/>
                    <a:pt x="59067" y="12973"/>
                  </a:cubicBezTo>
                  <a:cubicBezTo>
                    <a:pt x="59214" y="12952"/>
                    <a:pt x="59381" y="12952"/>
                    <a:pt x="59507" y="12868"/>
                  </a:cubicBezTo>
                  <a:cubicBezTo>
                    <a:pt x="60051" y="12575"/>
                    <a:pt x="60616" y="12261"/>
                    <a:pt x="61160" y="11927"/>
                  </a:cubicBezTo>
                  <a:cubicBezTo>
                    <a:pt x="61306" y="11843"/>
                    <a:pt x="61411" y="11697"/>
                    <a:pt x="61516" y="11529"/>
                  </a:cubicBezTo>
                  <a:cubicBezTo>
                    <a:pt x="61829" y="11090"/>
                    <a:pt x="61871" y="10462"/>
                    <a:pt x="61516" y="10023"/>
                  </a:cubicBezTo>
                  <a:cubicBezTo>
                    <a:pt x="61285" y="9667"/>
                    <a:pt x="61034" y="9332"/>
                    <a:pt x="60720" y="9039"/>
                  </a:cubicBezTo>
                  <a:cubicBezTo>
                    <a:pt x="60051" y="8412"/>
                    <a:pt x="59298" y="8035"/>
                    <a:pt x="58356" y="8077"/>
                  </a:cubicBezTo>
                  <a:cubicBezTo>
                    <a:pt x="57833" y="8098"/>
                    <a:pt x="57331" y="8056"/>
                    <a:pt x="56808" y="8077"/>
                  </a:cubicBezTo>
                  <a:cubicBezTo>
                    <a:pt x="55908" y="8160"/>
                    <a:pt x="55071" y="8412"/>
                    <a:pt x="54381" y="9081"/>
                  </a:cubicBezTo>
                  <a:cubicBezTo>
                    <a:pt x="54234" y="9207"/>
                    <a:pt x="54067" y="9353"/>
                    <a:pt x="53878" y="9458"/>
                  </a:cubicBezTo>
                  <a:cubicBezTo>
                    <a:pt x="53711" y="9562"/>
                    <a:pt x="53523" y="9500"/>
                    <a:pt x="53418" y="9332"/>
                  </a:cubicBezTo>
                  <a:cubicBezTo>
                    <a:pt x="53334" y="9228"/>
                    <a:pt x="53293" y="9039"/>
                    <a:pt x="53313" y="8914"/>
                  </a:cubicBezTo>
                  <a:cubicBezTo>
                    <a:pt x="53334" y="8788"/>
                    <a:pt x="53439" y="8663"/>
                    <a:pt x="53544" y="8558"/>
                  </a:cubicBezTo>
                  <a:cubicBezTo>
                    <a:pt x="53774" y="8307"/>
                    <a:pt x="54025" y="8077"/>
                    <a:pt x="54234" y="7847"/>
                  </a:cubicBezTo>
                  <a:cubicBezTo>
                    <a:pt x="54485" y="7533"/>
                    <a:pt x="54757" y="7156"/>
                    <a:pt x="54715" y="6717"/>
                  </a:cubicBezTo>
                  <a:cubicBezTo>
                    <a:pt x="54673" y="5566"/>
                    <a:pt x="53711" y="4687"/>
                    <a:pt x="52707" y="4687"/>
                  </a:cubicBezTo>
                  <a:lnTo>
                    <a:pt x="51347" y="4687"/>
                  </a:lnTo>
                  <a:cubicBezTo>
                    <a:pt x="50740" y="4645"/>
                    <a:pt x="50217" y="4834"/>
                    <a:pt x="49756" y="5168"/>
                  </a:cubicBezTo>
                  <a:cubicBezTo>
                    <a:pt x="49171" y="5629"/>
                    <a:pt x="48606" y="6068"/>
                    <a:pt x="48062" y="6507"/>
                  </a:cubicBezTo>
                  <a:cubicBezTo>
                    <a:pt x="47915" y="6612"/>
                    <a:pt x="47811" y="6717"/>
                    <a:pt x="47685" y="6779"/>
                  </a:cubicBezTo>
                  <a:cubicBezTo>
                    <a:pt x="47497" y="6842"/>
                    <a:pt x="47329" y="6821"/>
                    <a:pt x="47183" y="6696"/>
                  </a:cubicBezTo>
                  <a:cubicBezTo>
                    <a:pt x="47057" y="6570"/>
                    <a:pt x="46953" y="6382"/>
                    <a:pt x="47057" y="6194"/>
                  </a:cubicBezTo>
                  <a:cubicBezTo>
                    <a:pt x="47371" y="5691"/>
                    <a:pt x="47267" y="5147"/>
                    <a:pt x="47287" y="4624"/>
                  </a:cubicBezTo>
                  <a:cubicBezTo>
                    <a:pt x="47350" y="3536"/>
                    <a:pt x="46827" y="2720"/>
                    <a:pt x="46032" y="2072"/>
                  </a:cubicBezTo>
                  <a:cubicBezTo>
                    <a:pt x="45718" y="1821"/>
                    <a:pt x="45383" y="1611"/>
                    <a:pt x="45070" y="1402"/>
                  </a:cubicBezTo>
                  <a:cubicBezTo>
                    <a:pt x="44777" y="1193"/>
                    <a:pt x="44505" y="1130"/>
                    <a:pt x="44128" y="1130"/>
                  </a:cubicBezTo>
                  <a:cubicBezTo>
                    <a:pt x="43584" y="1130"/>
                    <a:pt x="43061" y="1151"/>
                    <a:pt x="42517" y="1130"/>
                  </a:cubicBezTo>
                  <a:cubicBezTo>
                    <a:pt x="41575" y="1067"/>
                    <a:pt x="40801" y="1444"/>
                    <a:pt x="40152" y="2093"/>
                  </a:cubicBezTo>
                  <a:lnTo>
                    <a:pt x="39127" y="3118"/>
                  </a:lnTo>
                  <a:cubicBezTo>
                    <a:pt x="38709" y="3536"/>
                    <a:pt x="38374" y="3976"/>
                    <a:pt x="38228" y="4541"/>
                  </a:cubicBezTo>
                  <a:cubicBezTo>
                    <a:pt x="38123" y="4938"/>
                    <a:pt x="37851" y="5231"/>
                    <a:pt x="37537" y="5482"/>
                  </a:cubicBezTo>
                  <a:cubicBezTo>
                    <a:pt x="37223" y="5754"/>
                    <a:pt x="36930" y="5733"/>
                    <a:pt x="36679" y="5399"/>
                  </a:cubicBezTo>
                  <a:cubicBezTo>
                    <a:pt x="36575" y="5294"/>
                    <a:pt x="36491" y="5147"/>
                    <a:pt x="36470" y="5022"/>
                  </a:cubicBezTo>
                  <a:cubicBezTo>
                    <a:pt x="36093" y="3871"/>
                    <a:pt x="35424" y="2846"/>
                    <a:pt x="34712" y="1883"/>
                  </a:cubicBezTo>
                  <a:cubicBezTo>
                    <a:pt x="34482" y="1570"/>
                    <a:pt x="34189" y="1298"/>
                    <a:pt x="33896" y="1046"/>
                  </a:cubicBezTo>
                  <a:cubicBezTo>
                    <a:pt x="33645" y="816"/>
                    <a:pt x="33331" y="774"/>
                    <a:pt x="32997" y="921"/>
                  </a:cubicBezTo>
                  <a:cubicBezTo>
                    <a:pt x="32076" y="1256"/>
                    <a:pt x="31448" y="2134"/>
                    <a:pt x="31574" y="2971"/>
                  </a:cubicBezTo>
                  <a:cubicBezTo>
                    <a:pt x="31595" y="3181"/>
                    <a:pt x="31574" y="3390"/>
                    <a:pt x="31574" y="3599"/>
                  </a:cubicBezTo>
                  <a:cubicBezTo>
                    <a:pt x="31574" y="3871"/>
                    <a:pt x="31595" y="4080"/>
                    <a:pt x="31762" y="4290"/>
                  </a:cubicBezTo>
                  <a:cubicBezTo>
                    <a:pt x="31909" y="4520"/>
                    <a:pt x="32013" y="4792"/>
                    <a:pt x="32181" y="4959"/>
                  </a:cubicBezTo>
                  <a:cubicBezTo>
                    <a:pt x="32369" y="5168"/>
                    <a:pt x="32620" y="5357"/>
                    <a:pt x="32850" y="5566"/>
                  </a:cubicBezTo>
                  <a:cubicBezTo>
                    <a:pt x="32746" y="5650"/>
                    <a:pt x="32641" y="5733"/>
                    <a:pt x="32515" y="5796"/>
                  </a:cubicBezTo>
                  <a:cubicBezTo>
                    <a:pt x="32202" y="5336"/>
                    <a:pt x="31783" y="5106"/>
                    <a:pt x="31281" y="4938"/>
                  </a:cubicBezTo>
                  <a:cubicBezTo>
                    <a:pt x="31218" y="4917"/>
                    <a:pt x="31134" y="4834"/>
                    <a:pt x="31072" y="4792"/>
                  </a:cubicBezTo>
                  <a:cubicBezTo>
                    <a:pt x="30611" y="4331"/>
                    <a:pt x="29963" y="4227"/>
                    <a:pt x="29440" y="3871"/>
                  </a:cubicBezTo>
                  <a:cubicBezTo>
                    <a:pt x="29335" y="3808"/>
                    <a:pt x="29189" y="3787"/>
                    <a:pt x="29084" y="3787"/>
                  </a:cubicBezTo>
                  <a:cubicBezTo>
                    <a:pt x="28393" y="3746"/>
                    <a:pt x="27703" y="3766"/>
                    <a:pt x="27159" y="4331"/>
                  </a:cubicBezTo>
                  <a:cubicBezTo>
                    <a:pt x="27054" y="4436"/>
                    <a:pt x="26929" y="4541"/>
                    <a:pt x="26824" y="4624"/>
                  </a:cubicBezTo>
                  <a:cubicBezTo>
                    <a:pt x="26301" y="4959"/>
                    <a:pt x="26029" y="5482"/>
                    <a:pt x="25945" y="6068"/>
                  </a:cubicBezTo>
                  <a:cubicBezTo>
                    <a:pt x="25841" y="6968"/>
                    <a:pt x="25715" y="7951"/>
                    <a:pt x="26510" y="8684"/>
                  </a:cubicBezTo>
                  <a:cubicBezTo>
                    <a:pt x="26573" y="8767"/>
                    <a:pt x="26657" y="8851"/>
                    <a:pt x="26678" y="8997"/>
                  </a:cubicBezTo>
                  <a:cubicBezTo>
                    <a:pt x="26866" y="9353"/>
                    <a:pt x="27159" y="9520"/>
                    <a:pt x="27556" y="9520"/>
                  </a:cubicBezTo>
                  <a:cubicBezTo>
                    <a:pt x="28331" y="9541"/>
                    <a:pt x="29084" y="9562"/>
                    <a:pt x="29858" y="9625"/>
                  </a:cubicBezTo>
                  <a:cubicBezTo>
                    <a:pt x="30005" y="9876"/>
                    <a:pt x="29921" y="10065"/>
                    <a:pt x="29670" y="10127"/>
                  </a:cubicBezTo>
                  <a:cubicBezTo>
                    <a:pt x="29272" y="10190"/>
                    <a:pt x="28917" y="10253"/>
                    <a:pt x="28519" y="10253"/>
                  </a:cubicBezTo>
                  <a:cubicBezTo>
                    <a:pt x="27556" y="10295"/>
                    <a:pt x="26615" y="10504"/>
                    <a:pt x="25778" y="11006"/>
                  </a:cubicBezTo>
                  <a:cubicBezTo>
                    <a:pt x="24774" y="11592"/>
                    <a:pt x="23853" y="12241"/>
                    <a:pt x="23225" y="13266"/>
                  </a:cubicBezTo>
                  <a:cubicBezTo>
                    <a:pt x="23058" y="13559"/>
                    <a:pt x="22953" y="13831"/>
                    <a:pt x="22953" y="14166"/>
                  </a:cubicBezTo>
                  <a:cubicBezTo>
                    <a:pt x="22974" y="14605"/>
                    <a:pt x="23100" y="14793"/>
                    <a:pt x="23518" y="14835"/>
                  </a:cubicBezTo>
                  <a:cubicBezTo>
                    <a:pt x="24062" y="14856"/>
                    <a:pt x="24585" y="14835"/>
                    <a:pt x="25150" y="14856"/>
                  </a:cubicBezTo>
                  <a:cubicBezTo>
                    <a:pt x="25632" y="14877"/>
                    <a:pt x="26050" y="14730"/>
                    <a:pt x="26510" y="14479"/>
                  </a:cubicBezTo>
                  <a:cubicBezTo>
                    <a:pt x="27975" y="13705"/>
                    <a:pt x="29461" y="12973"/>
                    <a:pt x="30925" y="12241"/>
                  </a:cubicBezTo>
                  <a:cubicBezTo>
                    <a:pt x="31134" y="12136"/>
                    <a:pt x="31365" y="12052"/>
                    <a:pt x="31595" y="11989"/>
                  </a:cubicBezTo>
                  <a:cubicBezTo>
                    <a:pt x="31846" y="11948"/>
                    <a:pt x="32097" y="12241"/>
                    <a:pt x="32013" y="12450"/>
                  </a:cubicBezTo>
                  <a:cubicBezTo>
                    <a:pt x="31909" y="12722"/>
                    <a:pt x="31846" y="13036"/>
                    <a:pt x="31637" y="13224"/>
                  </a:cubicBezTo>
                  <a:cubicBezTo>
                    <a:pt x="30967" y="13914"/>
                    <a:pt x="30549" y="14751"/>
                    <a:pt x="30005" y="15505"/>
                  </a:cubicBezTo>
                  <a:cubicBezTo>
                    <a:pt x="29544" y="16153"/>
                    <a:pt x="29398" y="16865"/>
                    <a:pt x="29461" y="17639"/>
                  </a:cubicBezTo>
                  <a:cubicBezTo>
                    <a:pt x="29481" y="18120"/>
                    <a:pt x="29670" y="18308"/>
                    <a:pt x="30109" y="18350"/>
                  </a:cubicBezTo>
                  <a:cubicBezTo>
                    <a:pt x="30590" y="18413"/>
                    <a:pt x="31051" y="18371"/>
                    <a:pt x="31490" y="18120"/>
                  </a:cubicBezTo>
                  <a:cubicBezTo>
                    <a:pt x="32411" y="17597"/>
                    <a:pt x="33269" y="17011"/>
                    <a:pt x="34085" y="16321"/>
                  </a:cubicBezTo>
                  <a:cubicBezTo>
                    <a:pt x="34315" y="16111"/>
                    <a:pt x="34503" y="15860"/>
                    <a:pt x="34775" y="15714"/>
                  </a:cubicBezTo>
                  <a:cubicBezTo>
                    <a:pt x="35403" y="15337"/>
                    <a:pt x="35884" y="14814"/>
                    <a:pt x="36407" y="14333"/>
                  </a:cubicBezTo>
                  <a:cubicBezTo>
                    <a:pt x="36575" y="14166"/>
                    <a:pt x="36721" y="14040"/>
                    <a:pt x="36909" y="13935"/>
                  </a:cubicBezTo>
                  <a:cubicBezTo>
                    <a:pt x="37077" y="13831"/>
                    <a:pt x="37391" y="13935"/>
                    <a:pt x="37432" y="14145"/>
                  </a:cubicBezTo>
                  <a:cubicBezTo>
                    <a:pt x="37495" y="14270"/>
                    <a:pt x="37516" y="14438"/>
                    <a:pt x="37495" y="14584"/>
                  </a:cubicBezTo>
                  <a:cubicBezTo>
                    <a:pt x="37432" y="14982"/>
                    <a:pt x="37349" y="15337"/>
                    <a:pt x="37244" y="15735"/>
                  </a:cubicBezTo>
                  <a:cubicBezTo>
                    <a:pt x="37014" y="16572"/>
                    <a:pt x="36972" y="17932"/>
                    <a:pt x="37181" y="18873"/>
                  </a:cubicBezTo>
                  <a:cubicBezTo>
                    <a:pt x="37307" y="18957"/>
                    <a:pt x="37453" y="19062"/>
                    <a:pt x="37642" y="19104"/>
                  </a:cubicBezTo>
                  <a:cubicBezTo>
                    <a:pt x="38060" y="19187"/>
                    <a:pt x="38500" y="19292"/>
                    <a:pt x="38876" y="19062"/>
                  </a:cubicBezTo>
                  <a:cubicBezTo>
                    <a:pt x="39441" y="18664"/>
                    <a:pt x="40006" y="18246"/>
                    <a:pt x="40487" y="17785"/>
                  </a:cubicBezTo>
                  <a:cubicBezTo>
                    <a:pt x="41010" y="17262"/>
                    <a:pt x="41680" y="16948"/>
                    <a:pt x="42203" y="16467"/>
                  </a:cubicBezTo>
                  <a:cubicBezTo>
                    <a:pt x="42475" y="16216"/>
                    <a:pt x="42873" y="16383"/>
                    <a:pt x="42893" y="16781"/>
                  </a:cubicBezTo>
                  <a:cubicBezTo>
                    <a:pt x="42935" y="17283"/>
                    <a:pt x="42956" y="17806"/>
                    <a:pt x="42935" y="18329"/>
                  </a:cubicBezTo>
                  <a:cubicBezTo>
                    <a:pt x="42935" y="18873"/>
                    <a:pt x="42977" y="19396"/>
                    <a:pt x="43354" y="19836"/>
                  </a:cubicBezTo>
                  <a:cubicBezTo>
                    <a:pt x="43458" y="19982"/>
                    <a:pt x="43521" y="20150"/>
                    <a:pt x="43584" y="20338"/>
                  </a:cubicBezTo>
                  <a:cubicBezTo>
                    <a:pt x="43898" y="21489"/>
                    <a:pt x="44777" y="22012"/>
                    <a:pt x="45823" y="22347"/>
                  </a:cubicBezTo>
                  <a:cubicBezTo>
                    <a:pt x="46451" y="22556"/>
                    <a:pt x="47036" y="22389"/>
                    <a:pt x="47455" y="21865"/>
                  </a:cubicBezTo>
                  <a:cubicBezTo>
                    <a:pt x="47685" y="21552"/>
                    <a:pt x="47873" y="21196"/>
                    <a:pt x="48083" y="20882"/>
                  </a:cubicBezTo>
                  <a:cubicBezTo>
                    <a:pt x="48187" y="20756"/>
                    <a:pt x="48292" y="20610"/>
                    <a:pt x="48438" y="20526"/>
                  </a:cubicBezTo>
                  <a:cubicBezTo>
                    <a:pt x="48627" y="20422"/>
                    <a:pt x="48815" y="20338"/>
                    <a:pt x="49024" y="20254"/>
                  </a:cubicBezTo>
                  <a:cubicBezTo>
                    <a:pt x="49464" y="19710"/>
                    <a:pt x="49610" y="19124"/>
                    <a:pt x="50217" y="18706"/>
                  </a:cubicBezTo>
                  <a:close/>
                  <a:moveTo>
                    <a:pt x="30130" y="13810"/>
                  </a:moveTo>
                  <a:cubicBezTo>
                    <a:pt x="29921" y="13852"/>
                    <a:pt x="29816" y="13852"/>
                    <a:pt x="29712" y="13914"/>
                  </a:cubicBezTo>
                  <a:cubicBezTo>
                    <a:pt x="28477" y="14542"/>
                    <a:pt x="27264" y="15191"/>
                    <a:pt x="26050" y="15839"/>
                  </a:cubicBezTo>
                  <a:cubicBezTo>
                    <a:pt x="25987" y="15902"/>
                    <a:pt x="25904" y="16007"/>
                    <a:pt x="25841" y="16111"/>
                  </a:cubicBezTo>
                  <a:cubicBezTo>
                    <a:pt x="25799" y="16195"/>
                    <a:pt x="25799" y="16321"/>
                    <a:pt x="25736" y="16342"/>
                  </a:cubicBezTo>
                  <a:cubicBezTo>
                    <a:pt x="25380" y="16530"/>
                    <a:pt x="25171" y="16969"/>
                    <a:pt x="24669" y="16948"/>
                  </a:cubicBezTo>
                  <a:cubicBezTo>
                    <a:pt x="24543" y="16948"/>
                    <a:pt x="24376" y="17032"/>
                    <a:pt x="24271" y="17137"/>
                  </a:cubicBezTo>
                  <a:cubicBezTo>
                    <a:pt x="23937" y="17471"/>
                    <a:pt x="23539" y="17785"/>
                    <a:pt x="23267" y="18141"/>
                  </a:cubicBezTo>
                  <a:cubicBezTo>
                    <a:pt x="22849" y="18706"/>
                    <a:pt x="22472" y="19271"/>
                    <a:pt x="22326" y="19982"/>
                  </a:cubicBezTo>
                  <a:cubicBezTo>
                    <a:pt x="22179" y="20631"/>
                    <a:pt x="22033" y="21259"/>
                    <a:pt x="21844" y="21907"/>
                  </a:cubicBezTo>
                  <a:cubicBezTo>
                    <a:pt x="21656" y="22577"/>
                    <a:pt x="21593" y="23205"/>
                    <a:pt x="21844" y="23853"/>
                  </a:cubicBezTo>
                  <a:cubicBezTo>
                    <a:pt x="21865" y="23937"/>
                    <a:pt x="21928" y="24041"/>
                    <a:pt x="21865" y="24104"/>
                  </a:cubicBezTo>
                  <a:cubicBezTo>
                    <a:pt x="21530" y="24732"/>
                    <a:pt x="21698" y="25422"/>
                    <a:pt x="21740" y="26071"/>
                  </a:cubicBezTo>
                  <a:cubicBezTo>
                    <a:pt x="21802" y="26887"/>
                    <a:pt x="21844" y="27724"/>
                    <a:pt x="22137" y="28477"/>
                  </a:cubicBezTo>
                  <a:cubicBezTo>
                    <a:pt x="22807" y="30319"/>
                    <a:pt x="23518" y="32139"/>
                    <a:pt x="24460" y="33876"/>
                  </a:cubicBezTo>
                  <a:cubicBezTo>
                    <a:pt x="24627" y="34148"/>
                    <a:pt x="24836" y="34420"/>
                    <a:pt x="25046" y="34650"/>
                  </a:cubicBezTo>
                  <a:lnTo>
                    <a:pt x="27473" y="37077"/>
                  </a:lnTo>
                  <a:cubicBezTo>
                    <a:pt x="27682" y="37286"/>
                    <a:pt x="27912" y="37474"/>
                    <a:pt x="28184" y="37663"/>
                  </a:cubicBezTo>
                  <a:cubicBezTo>
                    <a:pt x="28645" y="37977"/>
                    <a:pt x="29126" y="38311"/>
                    <a:pt x="29649" y="38542"/>
                  </a:cubicBezTo>
                  <a:cubicBezTo>
                    <a:pt x="30590" y="39002"/>
                    <a:pt x="31532" y="39483"/>
                    <a:pt x="32536" y="39797"/>
                  </a:cubicBezTo>
                  <a:cubicBezTo>
                    <a:pt x="33959" y="40257"/>
                    <a:pt x="35424" y="40467"/>
                    <a:pt x="36888" y="40508"/>
                  </a:cubicBezTo>
                  <a:cubicBezTo>
                    <a:pt x="37872" y="40529"/>
                    <a:pt x="38876" y="40571"/>
                    <a:pt x="39860" y="40425"/>
                  </a:cubicBezTo>
                  <a:cubicBezTo>
                    <a:pt x="41157" y="40278"/>
                    <a:pt x="42412" y="39964"/>
                    <a:pt x="43605" y="39462"/>
                  </a:cubicBezTo>
                  <a:cubicBezTo>
                    <a:pt x="44421" y="39148"/>
                    <a:pt x="45237" y="38834"/>
                    <a:pt x="46011" y="38479"/>
                  </a:cubicBezTo>
                  <a:cubicBezTo>
                    <a:pt x="48062" y="37537"/>
                    <a:pt x="49945" y="36386"/>
                    <a:pt x="51472" y="34733"/>
                  </a:cubicBezTo>
                  <a:cubicBezTo>
                    <a:pt x="51828" y="34399"/>
                    <a:pt x="52142" y="34022"/>
                    <a:pt x="52497" y="33708"/>
                  </a:cubicBezTo>
                  <a:cubicBezTo>
                    <a:pt x="53104" y="33185"/>
                    <a:pt x="53523" y="32536"/>
                    <a:pt x="53837" y="31804"/>
                  </a:cubicBezTo>
                  <a:cubicBezTo>
                    <a:pt x="53920" y="31616"/>
                    <a:pt x="53962" y="31407"/>
                    <a:pt x="54046" y="31218"/>
                  </a:cubicBezTo>
                  <a:cubicBezTo>
                    <a:pt x="54088" y="31093"/>
                    <a:pt x="54150" y="30946"/>
                    <a:pt x="54234" y="30842"/>
                  </a:cubicBezTo>
                  <a:cubicBezTo>
                    <a:pt x="54569" y="30444"/>
                    <a:pt x="54757" y="29963"/>
                    <a:pt x="54925" y="29482"/>
                  </a:cubicBezTo>
                  <a:cubicBezTo>
                    <a:pt x="55238" y="28645"/>
                    <a:pt x="55552" y="27766"/>
                    <a:pt x="55866" y="26929"/>
                  </a:cubicBezTo>
                  <a:cubicBezTo>
                    <a:pt x="56013" y="26594"/>
                    <a:pt x="56054" y="26259"/>
                    <a:pt x="55971" y="25946"/>
                  </a:cubicBezTo>
                  <a:cubicBezTo>
                    <a:pt x="55699" y="25736"/>
                    <a:pt x="55448" y="25569"/>
                    <a:pt x="55238" y="25402"/>
                  </a:cubicBezTo>
                  <a:cubicBezTo>
                    <a:pt x="54799" y="25736"/>
                    <a:pt x="54339" y="26029"/>
                    <a:pt x="53962" y="26385"/>
                  </a:cubicBezTo>
                  <a:cubicBezTo>
                    <a:pt x="53293" y="27075"/>
                    <a:pt x="52497" y="27243"/>
                    <a:pt x="51577" y="27222"/>
                  </a:cubicBezTo>
                  <a:cubicBezTo>
                    <a:pt x="51221" y="27222"/>
                    <a:pt x="50949" y="27096"/>
                    <a:pt x="50698" y="26866"/>
                  </a:cubicBezTo>
                  <a:cubicBezTo>
                    <a:pt x="49568" y="25736"/>
                    <a:pt x="48857" y="24397"/>
                    <a:pt x="48919" y="22744"/>
                  </a:cubicBezTo>
                  <a:cubicBezTo>
                    <a:pt x="48919" y="22619"/>
                    <a:pt x="48940" y="22514"/>
                    <a:pt x="48919" y="22389"/>
                  </a:cubicBezTo>
                  <a:cubicBezTo>
                    <a:pt x="48899" y="22263"/>
                    <a:pt x="49003" y="22075"/>
                    <a:pt x="48731" y="21970"/>
                  </a:cubicBezTo>
                  <a:cubicBezTo>
                    <a:pt x="48606" y="22117"/>
                    <a:pt x="48480" y="22284"/>
                    <a:pt x="48375" y="22430"/>
                  </a:cubicBezTo>
                  <a:cubicBezTo>
                    <a:pt x="47685" y="23330"/>
                    <a:pt x="46492" y="23665"/>
                    <a:pt x="45446" y="23225"/>
                  </a:cubicBezTo>
                  <a:cubicBezTo>
                    <a:pt x="45049" y="23058"/>
                    <a:pt x="44672" y="22891"/>
                    <a:pt x="44316" y="22681"/>
                  </a:cubicBezTo>
                  <a:cubicBezTo>
                    <a:pt x="43563" y="22284"/>
                    <a:pt x="43103" y="21635"/>
                    <a:pt x="42789" y="20840"/>
                  </a:cubicBezTo>
                  <a:cubicBezTo>
                    <a:pt x="42684" y="20547"/>
                    <a:pt x="42559" y="20296"/>
                    <a:pt x="42412" y="20024"/>
                  </a:cubicBezTo>
                  <a:cubicBezTo>
                    <a:pt x="42161" y="19668"/>
                    <a:pt x="42036" y="19271"/>
                    <a:pt x="42098" y="18831"/>
                  </a:cubicBezTo>
                  <a:cubicBezTo>
                    <a:pt x="42119" y="18601"/>
                    <a:pt x="42119" y="18350"/>
                    <a:pt x="42098" y="18099"/>
                  </a:cubicBezTo>
                  <a:cubicBezTo>
                    <a:pt x="42098" y="17995"/>
                    <a:pt x="42015" y="17911"/>
                    <a:pt x="41952" y="17785"/>
                  </a:cubicBezTo>
                  <a:cubicBezTo>
                    <a:pt x="41826" y="17869"/>
                    <a:pt x="41722" y="17890"/>
                    <a:pt x="41680" y="17932"/>
                  </a:cubicBezTo>
                  <a:cubicBezTo>
                    <a:pt x="41052" y="18643"/>
                    <a:pt x="40278" y="19187"/>
                    <a:pt x="39588" y="19794"/>
                  </a:cubicBezTo>
                  <a:cubicBezTo>
                    <a:pt x="39378" y="19982"/>
                    <a:pt x="39169" y="20108"/>
                    <a:pt x="38876" y="20129"/>
                  </a:cubicBezTo>
                  <a:cubicBezTo>
                    <a:pt x="38081" y="20192"/>
                    <a:pt x="37328" y="20108"/>
                    <a:pt x="36616" y="19668"/>
                  </a:cubicBezTo>
                  <a:cubicBezTo>
                    <a:pt x="36282" y="19459"/>
                    <a:pt x="36093" y="19187"/>
                    <a:pt x="36093" y="18811"/>
                  </a:cubicBezTo>
                  <a:cubicBezTo>
                    <a:pt x="36135" y="17827"/>
                    <a:pt x="36135" y="16886"/>
                    <a:pt x="36156" y="15902"/>
                  </a:cubicBezTo>
                  <a:cubicBezTo>
                    <a:pt x="35675" y="16091"/>
                    <a:pt x="35298" y="16446"/>
                    <a:pt x="34901" y="16844"/>
                  </a:cubicBezTo>
                  <a:cubicBezTo>
                    <a:pt x="34106" y="17660"/>
                    <a:pt x="33206" y="18287"/>
                    <a:pt x="32264" y="18852"/>
                  </a:cubicBezTo>
                  <a:cubicBezTo>
                    <a:pt x="31678" y="19187"/>
                    <a:pt x="31051" y="19334"/>
                    <a:pt x="30381" y="19334"/>
                  </a:cubicBezTo>
                  <a:cubicBezTo>
                    <a:pt x="29816" y="19334"/>
                    <a:pt x="29377" y="19145"/>
                    <a:pt x="28958" y="18831"/>
                  </a:cubicBezTo>
                  <a:cubicBezTo>
                    <a:pt x="28707" y="18643"/>
                    <a:pt x="28540" y="18413"/>
                    <a:pt x="28540" y="18078"/>
                  </a:cubicBezTo>
                  <a:cubicBezTo>
                    <a:pt x="28498" y="16948"/>
                    <a:pt x="28645" y="15839"/>
                    <a:pt x="29377" y="14898"/>
                  </a:cubicBezTo>
                  <a:cubicBezTo>
                    <a:pt x="29691" y="14626"/>
                    <a:pt x="29963" y="14312"/>
                    <a:pt x="30130" y="13810"/>
                  </a:cubicBezTo>
                  <a:close/>
                  <a:moveTo>
                    <a:pt x="36784" y="41617"/>
                  </a:moveTo>
                  <a:cubicBezTo>
                    <a:pt x="36491" y="42371"/>
                    <a:pt x="35821" y="42580"/>
                    <a:pt x="35319" y="42998"/>
                  </a:cubicBezTo>
                  <a:cubicBezTo>
                    <a:pt x="35215" y="43082"/>
                    <a:pt x="35026" y="43124"/>
                    <a:pt x="34901" y="43124"/>
                  </a:cubicBezTo>
                  <a:cubicBezTo>
                    <a:pt x="34294" y="43145"/>
                    <a:pt x="33687" y="43187"/>
                    <a:pt x="33101" y="43124"/>
                  </a:cubicBezTo>
                  <a:cubicBezTo>
                    <a:pt x="32411" y="43040"/>
                    <a:pt x="31804" y="42705"/>
                    <a:pt x="31490" y="42078"/>
                  </a:cubicBezTo>
                  <a:cubicBezTo>
                    <a:pt x="31218" y="41534"/>
                    <a:pt x="31030" y="40906"/>
                    <a:pt x="30841" y="40425"/>
                  </a:cubicBezTo>
                  <a:cubicBezTo>
                    <a:pt x="29733" y="39797"/>
                    <a:pt x="28728" y="39232"/>
                    <a:pt x="27724" y="38625"/>
                  </a:cubicBezTo>
                  <a:cubicBezTo>
                    <a:pt x="27347" y="38395"/>
                    <a:pt x="26992" y="38102"/>
                    <a:pt x="26678" y="37788"/>
                  </a:cubicBezTo>
                  <a:cubicBezTo>
                    <a:pt x="25904" y="37035"/>
                    <a:pt x="25150" y="36240"/>
                    <a:pt x="24376" y="35487"/>
                  </a:cubicBezTo>
                  <a:cubicBezTo>
                    <a:pt x="24251" y="35382"/>
                    <a:pt x="24125" y="35277"/>
                    <a:pt x="23958" y="35194"/>
                  </a:cubicBezTo>
                  <a:cubicBezTo>
                    <a:pt x="23895" y="35298"/>
                    <a:pt x="23811" y="35382"/>
                    <a:pt x="23790" y="35466"/>
                  </a:cubicBezTo>
                  <a:cubicBezTo>
                    <a:pt x="23686" y="36010"/>
                    <a:pt x="23393" y="36491"/>
                    <a:pt x="23100" y="36930"/>
                  </a:cubicBezTo>
                  <a:cubicBezTo>
                    <a:pt x="22870" y="37286"/>
                    <a:pt x="22598" y="37684"/>
                    <a:pt x="22388" y="38081"/>
                  </a:cubicBezTo>
                  <a:cubicBezTo>
                    <a:pt x="21635" y="39630"/>
                    <a:pt x="20714" y="41094"/>
                    <a:pt x="19773" y="42517"/>
                  </a:cubicBezTo>
                  <a:cubicBezTo>
                    <a:pt x="19459" y="42998"/>
                    <a:pt x="19187" y="43500"/>
                    <a:pt x="19020" y="44065"/>
                  </a:cubicBezTo>
                  <a:cubicBezTo>
                    <a:pt x="18894" y="44568"/>
                    <a:pt x="18664" y="45028"/>
                    <a:pt x="18413" y="45467"/>
                  </a:cubicBezTo>
                  <a:cubicBezTo>
                    <a:pt x="18141" y="45990"/>
                    <a:pt x="17785" y="46513"/>
                    <a:pt x="17618" y="47099"/>
                  </a:cubicBezTo>
                  <a:cubicBezTo>
                    <a:pt x="17409" y="47706"/>
                    <a:pt x="17137" y="48271"/>
                    <a:pt x="16885" y="48857"/>
                  </a:cubicBezTo>
                  <a:cubicBezTo>
                    <a:pt x="16593" y="49485"/>
                    <a:pt x="16404" y="50133"/>
                    <a:pt x="16404" y="50866"/>
                  </a:cubicBezTo>
                  <a:cubicBezTo>
                    <a:pt x="16613" y="50970"/>
                    <a:pt x="16802" y="51075"/>
                    <a:pt x="16969" y="51158"/>
                  </a:cubicBezTo>
                  <a:cubicBezTo>
                    <a:pt x="18036" y="51619"/>
                    <a:pt x="19187" y="51786"/>
                    <a:pt x="20275" y="52037"/>
                  </a:cubicBezTo>
                  <a:cubicBezTo>
                    <a:pt x="20401" y="52058"/>
                    <a:pt x="20568" y="52058"/>
                    <a:pt x="20714" y="52037"/>
                  </a:cubicBezTo>
                  <a:cubicBezTo>
                    <a:pt x="21007" y="51995"/>
                    <a:pt x="21300" y="51933"/>
                    <a:pt x="21614" y="51849"/>
                  </a:cubicBezTo>
                  <a:cubicBezTo>
                    <a:pt x="21740" y="51828"/>
                    <a:pt x="21886" y="51786"/>
                    <a:pt x="21991" y="51682"/>
                  </a:cubicBezTo>
                  <a:cubicBezTo>
                    <a:pt x="22681" y="51158"/>
                    <a:pt x="23372" y="50635"/>
                    <a:pt x="24230" y="50259"/>
                  </a:cubicBezTo>
                  <a:cubicBezTo>
                    <a:pt x="24146" y="49840"/>
                    <a:pt x="24125" y="49443"/>
                    <a:pt x="23979" y="49087"/>
                  </a:cubicBezTo>
                  <a:cubicBezTo>
                    <a:pt x="23644" y="48125"/>
                    <a:pt x="23455" y="47120"/>
                    <a:pt x="23309" y="46116"/>
                  </a:cubicBezTo>
                  <a:cubicBezTo>
                    <a:pt x="23288" y="45907"/>
                    <a:pt x="23183" y="45697"/>
                    <a:pt x="23183" y="45488"/>
                  </a:cubicBezTo>
                  <a:cubicBezTo>
                    <a:pt x="23142" y="45091"/>
                    <a:pt x="22911" y="44819"/>
                    <a:pt x="22660" y="44651"/>
                  </a:cubicBezTo>
                  <a:cubicBezTo>
                    <a:pt x="22807" y="43961"/>
                    <a:pt x="22891" y="43772"/>
                    <a:pt x="23246" y="43542"/>
                  </a:cubicBezTo>
                  <a:cubicBezTo>
                    <a:pt x="24230" y="42894"/>
                    <a:pt x="25297" y="42559"/>
                    <a:pt x="26427" y="42371"/>
                  </a:cubicBezTo>
                  <a:cubicBezTo>
                    <a:pt x="26678" y="42308"/>
                    <a:pt x="26971" y="42350"/>
                    <a:pt x="27222" y="42371"/>
                  </a:cubicBezTo>
                  <a:cubicBezTo>
                    <a:pt x="27410" y="42391"/>
                    <a:pt x="27619" y="42496"/>
                    <a:pt x="27787" y="42622"/>
                  </a:cubicBezTo>
                  <a:cubicBezTo>
                    <a:pt x="28100" y="42831"/>
                    <a:pt x="28121" y="43187"/>
                    <a:pt x="28121" y="43521"/>
                  </a:cubicBezTo>
                  <a:cubicBezTo>
                    <a:pt x="28121" y="44337"/>
                    <a:pt x="28038" y="45132"/>
                    <a:pt x="28352" y="45928"/>
                  </a:cubicBezTo>
                  <a:cubicBezTo>
                    <a:pt x="28414" y="46053"/>
                    <a:pt x="28373" y="46221"/>
                    <a:pt x="28373" y="46367"/>
                  </a:cubicBezTo>
                  <a:cubicBezTo>
                    <a:pt x="28435" y="46848"/>
                    <a:pt x="28477" y="47329"/>
                    <a:pt x="28561" y="47811"/>
                  </a:cubicBezTo>
                  <a:cubicBezTo>
                    <a:pt x="28749" y="48731"/>
                    <a:pt x="28958" y="49631"/>
                    <a:pt x="29147" y="50552"/>
                  </a:cubicBezTo>
                  <a:cubicBezTo>
                    <a:pt x="29189" y="50866"/>
                    <a:pt x="29272" y="51200"/>
                    <a:pt x="29251" y="51556"/>
                  </a:cubicBezTo>
                  <a:cubicBezTo>
                    <a:pt x="29189" y="52665"/>
                    <a:pt x="29691" y="53711"/>
                    <a:pt x="29607" y="54841"/>
                  </a:cubicBezTo>
                  <a:cubicBezTo>
                    <a:pt x="29607" y="54904"/>
                    <a:pt x="29649" y="54946"/>
                    <a:pt x="29670" y="55029"/>
                  </a:cubicBezTo>
                  <a:cubicBezTo>
                    <a:pt x="29900" y="55469"/>
                    <a:pt x="29879" y="55971"/>
                    <a:pt x="29795" y="56431"/>
                  </a:cubicBezTo>
                  <a:cubicBezTo>
                    <a:pt x="29712" y="56912"/>
                    <a:pt x="29670" y="57373"/>
                    <a:pt x="29544" y="57854"/>
                  </a:cubicBezTo>
                  <a:cubicBezTo>
                    <a:pt x="29398" y="58377"/>
                    <a:pt x="29481" y="58775"/>
                    <a:pt x="29879" y="59151"/>
                  </a:cubicBezTo>
                  <a:cubicBezTo>
                    <a:pt x="30130" y="59423"/>
                    <a:pt x="30339" y="59674"/>
                    <a:pt x="30632" y="59925"/>
                  </a:cubicBezTo>
                  <a:cubicBezTo>
                    <a:pt x="30821" y="60072"/>
                    <a:pt x="31030" y="60218"/>
                    <a:pt x="31093" y="60449"/>
                  </a:cubicBezTo>
                  <a:cubicBezTo>
                    <a:pt x="31260" y="60783"/>
                    <a:pt x="31511" y="60930"/>
                    <a:pt x="31825" y="60993"/>
                  </a:cubicBezTo>
                  <a:cubicBezTo>
                    <a:pt x="31909" y="60972"/>
                    <a:pt x="31992" y="60972"/>
                    <a:pt x="32013" y="60909"/>
                  </a:cubicBezTo>
                  <a:cubicBezTo>
                    <a:pt x="32871" y="60093"/>
                    <a:pt x="33896" y="59570"/>
                    <a:pt x="35026" y="59214"/>
                  </a:cubicBezTo>
                  <a:cubicBezTo>
                    <a:pt x="35968" y="58900"/>
                    <a:pt x="36888" y="58503"/>
                    <a:pt x="37872" y="58398"/>
                  </a:cubicBezTo>
                  <a:cubicBezTo>
                    <a:pt x="38060" y="58377"/>
                    <a:pt x="38207" y="58314"/>
                    <a:pt x="38395" y="58273"/>
                  </a:cubicBezTo>
                  <a:cubicBezTo>
                    <a:pt x="39441" y="57959"/>
                    <a:pt x="40487" y="57708"/>
                    <a:pt x="41554" y="57582"/>
                  </a:cubicBezTo>
                  <a:cubicBezTo>
                    <a:pt x="43186" y="57394"/>
                    <a:pt x="44777" y="57164"/>
                    <a:pt x="46430" y="57226"/>
                  </a:cubicBezTo>
                  <a:cubicBezTo>
                    <a:pt x="46995" y="57247"/>
                    <a:pt x="47580" y="57226"/>
                    <a:pt x="48145" y="57226"/>
                  </a:cubicBezTo>
                  <a:cubicBezTo>
                    <a:pt x="48313" y="57226"/>
                    <a:pt x="48501" y="57164"/>
                    <a:pt x="48668" y="57122"/>
                  </a:cubicBezTo>
                  <a:cubicBezTo>
                    <a:pt x="48752" y="56599"/>
                    <a:pt x="48752" y="56159"/>
                    <a:pt x="48710" y="55594"/>
                  </a:cubicBezTo>
                  <a:cubicBezTo>
                    <a:pt x="48313" y="55762"/>
                    <a:pt x="48145" y="56034"/>
                    <a:pt x="47978" y="56327"/>
                  </a:cubicBezTo>
                  <a:cubicBezTo>
                    <a:pt x="47811" y="56536"/>
                    <a:pt x="47643" y="56745"/>
                    <a:pt x="47434" y="56912"/>
                  </a:cubicBezTo>
                  <a:cubicBezTo>
                    <a:pt x="47350" y="56954"/>
                    <a:pt x="47141" y="56933"/>
                    <a:pt x="46995" y="56850"/>
                  </a:cubicBezTo>
                  <a:cubicBezTo>
                    <a:pt x="46848" y="56745"/>
                    <a:pt x="46764" y="56557"/>
                    <a:pt x="46848" y="56389"/>
                  </a:cubicBezTo>
                  <a:cubicBezTo>
                    <a:pt x="46911" y="56285"/>
                    <a:pt x="46974" y="56180"/>
                    <a:pt x="47036" y="56076"/>
                  </a:cubicBezTo>
                  <a:cubicBezTo>
                    <a:pt x="47246" y="55762"/>
                    <a:pt x="47434" y="55427"/>
                    <a:pt x="47664" y="55050"/>
                  </a:cubicBezTo>
                  <a:cubicBezTo>
                    <a:pt x="47246" y="55260"/>
                    <a:pt x="46911" y="55427"/>
                    <a:pt x="46555" y="55573"/>
                  </a:cubicBezTo>
                  <a:cubicBezTo>
                    <a:pt x="46367" y="55657"/>
                    <a:pt x="46199" y="55594"/>
                    <a:pt x="46053" y="55469"/>
                  </a:cubicBezTo>
                  <a:cubicBezTo>
                    <a:pt x="45927" y="55343"/>
                    <a:pt x="45927" y="55050"/>
                    <a:pt x="46095" y="54904"/>
                  </a:cubicBezTo>
                  <a:cubicBezTo>
                    <a:pt x="46220" y="54757"/>
                    <a:pt x="46346" y="54653"/>
                    <a:pt x="46513" y="54548"/>
                  </a:cubicBezTo>
                  <a:cubicBezTo>
                    <a:pt x="46995" y="54276"/>
                    <a:pt x="47518" y="54025"/>
                    <a:pt x="48020" y="53753"/>
                  </a:cubicBezTo>
                  <a:cubicBezTo>
                    <a:pt x="48145" y="53690"/>
                    <a:pt x="48250" y="53586"/>
                    <a:pt x="48438" y="53481"/>
                  </a:cubicBezTo>
                  <a:cubicBezTo>
                    <a:pt x="48124" y="53272"/>
                    <a:pt x="47852" y="53355"/>
                    <a:pt x="47601" y="53376"/>
                  </a:cubicBezTo>
                  <a:cubicBezTo>
                    <a:pt x="46513" y="53544"/>
                    <a:pt x="45404" y="53753"/>
                    <a:pt x="44379" y="54171"/>
                  </a:cubicBezTo>
                  <a:cubicBezTo>
                    <a:pt x="44295" y="54213"/>
                    <a:pt x="44128" y="54234"/>
                    <a:pt x="44044" y="54213"/>
                  </a:cubicBezTo>
                  <a:cubicBezTo>
                    <a:pt x="43919" y="54171"/>
                    <a:pt x="43793" y="54067"/>
                    <a:pt x="43730" y="53920"/>
                  </a:cubicBezTo>
                  <a:cubicBezTo>
                    <a:pt x="43710" y="53858"/>
                    <a:pt x="43793" y="53669"/>
                    <a:pt x="43856" y="53648"/>
                  </a:cubicBezTo>
                  <a:cubicBezTo>
                    <a:pt x="44107" y="53481"/>
                    <a:pt x="44337" y="53355"/>
                    <a:pt x="44567" y="53272"/>
                  </a:cubicBezTo>
                  <a:cubicBezTo>
                    <a:pt x="45342" y="53083"/>
                    <a:pt x="46095" y="52937"/>
                    <a:pt x="46848" y="52770"/>
                  </a:cubicBezTo>
                  <a:cubicBezTo>
                    <a:pt x="47120" y="52728"/>
                    <a:pt x="47371" y="52644"/>
                    <a:pt x="47685" y="52560"/>
                  </a:cubicBezTo>
                  <a:cubicBezTo>
                    <a:pt x="47267" y="51912"/>
                    <a:pt x="47287" y="51221"/>
                    <a:pt x="47225" y="50552"/>
                  </a:cubicBezTo>
                  <a:cubicBezTo>
                    <a:pt x="47225" y="50468"/>
                    <a:pt x="47162" y="50363"/>
                    <a:pt x="47162" y="50301"/>
                  </a:cubicBezTo>
                  <a:cubicBezTo>
                    <a:pt x="46764" y="48355"/>
                    <a:pt x="46325" y="46388"/>
                    <a:pt x="45802" y="44484"/>
                  </a:cubicBezTo>
                  <a:cubicBezTo>
                    <a:pt x="45718" y="44191"/>
                    <a:pt x="45614" y="43919"/>
                    <a:pt x="45488" y="43647"/>
                  </a:cubicBezTo>
                  <a:cubicBezTo>
                    <a:pt x="45258" y="43145"/>
                    <a:pt x="45070" y="42663"/>
                    <a:pt x="44944" y="42140"/>
                  </a:cubicBezTo>
                  <a:cubicBezTo>
                    <a:pt x="44818" y="41575"/>
                    <a:pt x="44630" y="41031"/>
                    <a:pt x="44316" y="40508"/>
                  </a:cubicBezTo>
                  <a:cubicBezTo>
                    <a:pt x="43479" y="40780"/>
                    <a:pt x="42684" y="41052"/>
                    <a:pt x="41889" y="41241"/>
                  </a:cubicBezTo>
                  <a:cubicBezTo>
                    <a:pt x="41052" y="41450"/>
                    <a:pt x="40173" y="41638"/>
                    <a:pt x="39316" y="41722"/>
                  </a:cubicBezTo>
                  <a:cubicBezTo>
                    <a:pt x="38541" y="41659"/>
                    <a:pt x="37704" y="41617"/>
                    <a:pt x="36784" y="41617"/>
                  </a:cubicBezTo>
                  <a:close/>
                  <a:moveTo>
                    <a:pt x="28665" y="61034"/>
                  </a:moveTo>
                  <a:cubicBezTo>
                    <a:pt x="28393" y="60721"/>
                    <a:pt x="28142" y="60386"/>
                    <a:pt x="27828" y="60156"/>
                  </a:cubicBezTo>
                  <a:cubicBezTo>
                    <a:pt x="27473" y="59842"/>
                    <a:pt x="27075" y="59570"/>
                    <a:pt x="26845" y="59151"/>
                  </a:cubicBezTo>
                  <a:cubicBezTo>
                    <a:pt x="26720" y="58921"/>
                    <a:pt x="26448" y="58817"/>
                    <a:pt x="26196" y="58712"/>
                  </a:cubicBezTo>
                  <a:cubicBezTo>
                    <a:pt x="25820" y="58586"/>
                    <a:pt x="25485" y="58419"/>
                    <a:pt x="25192" y="58105"/>
                  </a:cubicBezTo>
                  <a:cubicBezTo>
                    <a:pt x="25004" y="57938"/>
                    <a:pt x="24753" y="57833"/>
                    <a:pt x="24523" y="57666"/>
                  </a:cubicBezTo>
                  <a:cubicBezTo>
                    <a:pt x="24313" y="57540"/>
                    <a:pt x="24062" y="57456"/>
                    <a:pt x="23895" y="57310"/>
                  </a:cubicBezTo>
                  <a:cubicBezTo>
                    <a:pt x="23518" y="56933"/>
                    <a:pt x="23100" y="56808"/>
                    <a:pt x="22598" y="56682"/>
                  </a:cubicBezTo>
                  <a:cubicBezTo>
                    <a:pt x="21489" y="56389"/>
                    <a:pt x="20296" y="56159"/>
                    <a:pt x="19229" y="55678"/>
                  </a:cubicBezTo>
                  <a:cubicBezTo>
                    <a:pt x="18999" y="55573"/>
                    <a:pt x="18706" y="55573"/>
                    <a:pt x="18455" y="55573"/>
                  </a:cubicBezTo>
                  <a:lnTo>
                    <a:pt x="13287" y="55573"/>
                  </a:lnTo>
                  <a:cubicBezTo>
                    <a:pt x="13035" y="55573"/>
                    <a:pt x="12743" y="55594"/>
                    <a:pt x="12491" y="55636"/>
                  </a:cubicBezTo>
                  <a:cubicBezTo>
                    <a:pt x="11466" y="55783"/>
                    <a:pt x="10462" y="55992"/>
                    <a:pt x="9458" y="56159"/>
                  </a:cubicBezTo>
                  <a:cubicBezTo>
                    <a:pt x="8035" y="56327"/>
                    <a:pt x="6758" y="56933"/>
                    <a:pt x="5419" y="57456"/>
                  </a:cubicBezTo>
                  <a:cubicBezTo>
                    <a:pt x="5273" y="58168"/>
                    <a:pt x="5001" y="58796"/>
                    <a:pt x="4561" y="59340"/>
                  </a:cubicBezTo>
                  <a:cubicBezTo>
                    <a:pt x="3871" y="60177"/>
                    <a:pt x="3411" y="61181"/>
                    <a:pt x="2825" y="62081"/>
                  </a:cubicBezTo>
                  <a:cubicBezTo>
                    <a:pt x="2406" y="62771"/>
                    <a:pt x="2239" y="63503"/>
                    <a:pt x="1988" y="64340"/>
                  </a:cubicBezTo>
                  <a:cubicBezTo>
                    <a:pt x="2260" y="64257"/>
                    <a:pt x="2490" y="64257"/>
                    <a:pt x="2657" y="64152"/>
                  </a:cubicBezTo>
                  <a:cubicBezTo>
                    <a:pt x="3243" y="63713"/>
                    <a:pt x="3955" y="63545"/>
                    <a:pt x="4666" y="63420"/>
                  </a:cubicBezTo>
                  <a:cubicBezTo>
                    <a:pt x="5064" y="63336"/>
                    <a:pt x="5419" y="63210"/>
                    <a:pt x="5796" y="63106"/>
                  </a:cubicBezTo>
                  <a:cubicBezTo>
                    <a:pt x="6800" y="62792"/>
                    <a:pt x="7805" y="62499"/>
                    <a:pt x="8851" y="62353"/>
                  </a:cubicBezTo>
                  <a:cubicBezTo>
                    <a:pt x="9499" y="62248"/>
                    <a:pt x="10148" y="62122"/>
                    <a:pt x="10818" y="62039"/>
                  </a:cubicBezTo>
                  <a:cubicBezTo>
                    <a:pt x="11864" y="61871"/>
                    <a:pt x="12910" y="61746"/>
                    <a:pt x="13956" y="61746"/>
                  </a:cubicBezTo>
                  <a:cubicBezTo>
                    <a:pt x="15797" y="61767"/>
                    <a:pt x="17681" y="61767"/>
                    <a:pt x="19543" y="61746"/>
                  </a:cubicBezTo>
                  <a:cubicBezTo>
                    <a:pt x="20547" y="61746"/>
                    <a:pt x="21530" y="61809"/>
                    <a:pt x="22493" y="61976"/>
                  </a:cubicBezTo>
                  <a:cubicBezTo>
                    <a:pt x="22744" y="62039"/>
                    <a:pt x="22974" y="62081"/>
                    <a:pt x="23204" y="62122"/>
                  </a:cubicBezTo>
                  <a:cubicBezTo>
                    <a:pt x="25987" y="62562"/>
                    <a:pt x="28728" y="63022"/>
                    <a:pt x="31427" y="63901"/>
                  </a:cubicBezTo>
                  <a:cubicBezTo>
                    <a:pt x="31553" y="63943"/>
                    <a:pt x="31699" y="63922"/>
                    <a:pt x="31867" y="63922"/>
                  </a:cubicBezTo>
                  <a:cubicBezTo>
                    <a:pt x="31365" y="62646"/>
                    <a:pt x="31030" y="61348"/>
                    <a:pt x="29753" y="60658"/>
                  </a:cubicBezTo>
                  <a:cubicBezTo>
                    <a:pt x="29481" y="60930"/>
                    <a:pt x="29126" y="61034"/>
                    <a:pt x="28665" y="61034"/>
                  </a:cubicBezTo>
                  <a:close/>
                  <a:moveTo>
                    <a:pt x="45195" y="40090"/>
                  </a:moveTo>
                  <a:cubicBezTo>
                    <a:pt x="45258" y="40257"/>
                    <a:pt x="45300" y="40404"/>
                    <a:pt x="45362" y="40529"/>
                  </a:cubicBezTo>
                  <a:cubicBezTo>
                    <a:pt x="45572" y="41115"/>
                    <a:pt x="45760" y="41659"/>
                    <a:pt x="45948" y="42245"/>
                  </a:cubicBezTo>
                  <a:cubicBezTo>
                    <a:pt x="46011" y="42391"/>
                    <a:pt x="46053" y="42580"/>
                    <a:pt x="46137" y="42726"/>
                  </a:cubicBezTo>
                  <a:cubicBezTo>
                    <a:pt x="46597" y="43459"/>
                    <a:pt x="46806" y="44275"/>
                    <a:pt x="46995" y="45091"/>
                  </a:cubicBezTo>
                  <a:cubicBezTo>
                    <a:pt x="47371" y="46513"/>
                    <a:pt x="47706" y="47936"/>
                    <a:pt x="48041" y="49380"/>
                  </a:cubicBezTo>
                  <a:cubicBezTo>
                    <a:pt x="48187" y="49945"/>
                    <a:pt x="48229" y="50552"/>
                    <a:pt x="48250" y="51158"/>
                  </a:cubicBezTo>
                  <a:cubicBezTo>
                    <a:pt x="48313" y="51975"/>
                    <a:pt x="48731" y="52623"/>
                    <a:pt x="49547" y="52937"/>
                  </a:cubicBezTo>
                  <a:cubicBezTo>
                    <a:pt x="49694" y="52979"/>
                    <a:pt x="49903" y="53042"/>
                    <a:pt x="50070" y="52958"/>
                  </a:cubicBezTo>
                  <a:cubicBezTo>
                    <a:pt x="50761" y="52707"/>
                    <a:pt x="51472" y="52498"/>
                    <a:pt x="52163" y="52121"/>
                  </a:cubicBezTo>
                  <a:cubicBezTo>
                    <a:pt x="53000" y="51682"/>
                    <a:pt x="53795" y="51138"/>
                    <a:pt x="54611" y="50614"/>
                  </a:cubicBezTo>
                  <a:cubicBezTo>
                    <a:pt x="55887" y="49778"/>
                    <a:pt x="57142" y="48878"/>
                    <a:pt x="58189" y="47748"/>
                  </a:cubicBezTo>
                  <a:cubicBezTo>
                    <a:pt x="59214" y="46660"/>
                    <a:pt x="59067" y="45404"/>
                    <a:pt x="57958" y="44568"/>
                  </a:cubicBezTo>
                  <a:cubicBezTo>
                    <a:pt x="57896" y="44505"/>
                    <a:pt x="57812" y="44463"/>
                    <a:pt x="57749" y="44400"/>
                  </a:cubicBezTo>
                  <a:cubicBezTo>
                    <a:pt x="56368" y="43396"/>
                    <a:pt x="54820" y="42622"/>
                    <a:pt x="53355" y="41743"/>
                  </a:cubicBezTo>
                  <a:cubicBezTo>
                    <a:pt x="53251" y="41680"/>
                    <a:pt x="53146" y="41638"/>
                    <a:pt x="53021" y="41575"/>
                  </a:cubicBezTo>
                  <a:cubicBezTo>
                    <a:pt x="52100" y="41262"/>
                    <a:pt x="51263" y="40801"/>
                    <a:pt x="50426" y="40299"/>
                  </a:cubicBezTo>
                  <a:cubicBezTo>
                    <a:pt x="49861" y="39964"/>
                    <a:pt x="49254" y="39692"/>
                    <a:pt x="48627" y="39462"/>
                  </a:cubicBezTo>
                  <a:cubicBezTo>
                    <a:pt x="48229" y="39337"/>
                    <a:pt x="47873" y="39127"/>
                    <a:pt x="47455" y="38939"/>
                  </a:cubicBezTo>
                  <a:cubicBezTo>
                    <a:pt x="46743" y="39378"/>
                    <a:pt x="45927" y="39630"/>
                    <a:pt x="45195" y="40090"/>
                  </a:cubicBezTo>
                  <a:close/>
                  <a:moveTo>
                    <a:pt x="33750" y="65198"/>
                  </a:moveTo>
                  <a:cubicBezTo>
                    <a:pt x="33896" y="65198"/>
                    <a:pt x="34001" y="65219"/>
                    <a:pt x="34085" y="65198"/>
                  </a:cubicBezTo>
                  <a:cubicBezTo>
                    <a:pt x="34922" y="64968"/>
                    <a:pt x="35759" y="64696"/>
                    <a:pt x="36533" y="64278"/>
                  </a:cubicBezTo>
                  <a:cubicBezTo>
                    <a:pt x="36888" y="64110"/>
                    <a:pt x="37244" y="63964"/>
                    <a:pt x="37621" y="63838"/>
                  </a:cubicBezTo>
                  <a:cubicBezTo>
                    <a:pt x="39316" y="63231"/>
                    <a:pt x="41094" y="62897"/>
                    <a:pt x="42893" y="62687"/>
                  </a:cubicBezTo>
                  <a:cubicBezTo>
                    <a:pt x="43835" y="62583"/>
                    <a:pt x="44839" y="62562"/>
                    <a:pt x="45781" y="62583"/>
                  </a:cubicBezTo>
                  <a:cubicBezTo>
                    <a:pt x="47392" y="62583"/>
                    <a:pt x="49024" y="62478"/>
                    <a:pt x="50635" y="62687"/>
                  </a:cubicBezTo>
                  <a:cubicBezTo>
                    <a:pt x="51221" y="62771"/>
                    <a:pt x="51765" y="62813"/>
                    <a:pt x="52351" y="62897"/>
                  </a:cubicBezTo>
                  <a:cubicBezTo>
                    <a:pt x="54297" y="63106"/>
                    <a:pt x="56222" y="63441"/>
                    <a:pt x="58042" y="64173"/>
                  </a:cubicBezTo>
                  <a:cubicBezTo>
                    <a:pt x="58314" y="64278"/>
                    <a:pt x="58586" y="64361"/>
                    <a:pt x="58942" y="64466"/>
                  </a:cubicBezTo>
                  <a:cubicBezTo>
                    <a:pt x="58942" y="64319"/>
                    <a:pt x="58942" y="64215"/>
                    <a:pt x="58900" y="64152"/>
                  </a:cubicBezTo>
                  <a:cubicBezTo>
                    <a:pt x="58649" y="63713"/>
                    <a:pt x="58377" y="63273"/>
                    <a:pt x="58105" y="62855"/>
                  </a:cubicBezTo>
                  <a:cubicBezTo>
                    <a:pt x="57603" y="62081"/>
                    <a:pt x="57059" y="61390"/>
                    <a:pt x="56578" y="60595"/>
                  </a:cubicBezTo>
                  <a:cubicBezTo>
                    <a:pt x="56368" y="60260"/>
                    <a:pt x="56138" y="60051"/>
                    <a:pt x="55803" y="59925"/>
                  </a:cubicBezTo>
                  <a:cubicBezTo>
                    <a:pt x="54862" y="59549"/>
                    <a:pt x="53899" y="59130"/>
                    <a:pt x="52937" y="58796"/>
                  </a:cubicBezTo>
                  <a:cubicBezTo>
                    <a:pt x="51681" y="58356"/>
                    <a:pt x="50384" y="58084"/>
                    <a:pt x="49045" y="58063"/>
                  </a:cubicBezTo>
                  <a:cubicBezTo>
                    <a:pt x="47057" y="58042"/>
                    <a:pt x="45070" y="57938"/>
                    <a:pt x="43082" y="58210"/>
                  </a:cubicBezTo>
                  <a:cubicBezTo>
                    <a:pt x="41701" y="58419"/>
                    <a:pt x="40257" y="58503"/>
                    <a:pt x="38897" y="58942"/>
                  </a:cubicBezTo>
                  <a:cubicBezTo>
                    <a:pt x="38541" y="59089"/>
                    <a:pt x="38144" y="59151"/>
                    <a:pt x="37746" y="59214"/>
                  </a:cubicBezTo>
                  <a:cubicBezTo>
                    <a:pt x="37014" y="59298"/>
                    <a:pt x="36344" y="59528"/>
                    <a:pt x="35675" y="59821"/>
                  </a:cubicBezTo>
                  <a:cubicBezTo>
                    <a:pt x="35319" y="59967"/>
                    <a:pt x="34943" y="60135"/>
                    <a:pt x="34587" y="60239"/>
                  </a:cubicBezTo>
                  <a:cubicBezTo>
                    <a:pt x="33938" y="60407"/>
                    <a:pt x="33415" y="60825"/>
                    <a:pt x="32850" y="61181"/>
                  </a:cubicBezTo>
                  <a:cubicBezTo>
                    <a:pt x="32494" y="61411"/>
                    <a:pt x="32327" y="61746"/>
                    <a:pt x="32390" y="62164"/>
                  </a:cubicBezTo>
                  <a:cubicBezTo>
                    <a:pt x="32432" y="62541"/>
                    <a:pt x="32515" y="62876"/>
                    <a:pt x="32641" y="63210"/>
                  </a:cubicBezTo>
                  <a:cubicBezTo>
                    <a:pt x="32829" y="63650"/>
                    <a:pt x="33038" y="64110"/>
                    <a:pt x="33248" y="64529"/>
                  </a:cubicBezTo>
                  <a:cubicBezTo>
                    <a:pt x="33394" y="64738"/>
                    <a:pt x="33582" y="64968"/>
                    <a:pt x="33750" y="65198"/>
                  </a:cubicBezTo>
                  <a:close/>
                  <a:moveTo>
                    <a:pt x="15484" y="49945"/>
                  </a:moveTo>
                  <a:cubicBezTo>
                    <a:pt x="15546" y="49798"/>
                    <a:pt x="15630" y="49610"/>
                    <a:pt x="15672" y="49464"/>
                  </a:cubicBezTo>
                  <a:cubicBezTo>
                    <a:pt x="15839" y="48836"/>
                    <a:pt x="15986" y="48166"/>
                    <a:pt x="16153" y="47539"/>
                  </a:cubicBezTo>
                  <a:cubicBezTo>
                    <a:pt x="16362" y="46785"/>
                    <a:pt x="16697" y="46074"/>
                    <a:pt x="17116" y="45425"/>
                  </a:cubicBezTo>
                  <a:cubicBezTo>
                    <a:pt x="17534" y="44714"/>
                    <a:pt x="17932" y="44024"/>
                    <a:pt x="18141" y="43228"/>
                  </a:cubicBezTo>
                  <a:cubicBezTo>
                    <a:pt x="18204" y="42915"/>
                    <a:pt x="18371" y="42601"/>
                    <a:pt x="18559" y="42350"/>
                  </a:cubicBezTo>
                  <a:cubicBezTo>
                    <a:pt x="20024" y="40257"/>
                    <a:pt x="21133" y="37914"/>
                    <a:pt x="22598" y="35821"/>
                  </a:cubicBezTo>
                  <a:cubicBezTo>
                    <a:pt x="22786" y="35570"/>
                    <a:pt x="22932" y="35277"/>
                    <a:pt x="22932" y="34859"/>
                  </a:cubicBezTo>
                  <a:cubicBezTo>
                    <a:pt x="22619" y="34964"/>
                    <a:pt x="22388" y="35047"/>
                    <a:pt x="22158" y="35152"/>
                  </a:cubicBezTo>
                  <a:cubicBezTo>
                    <a:pt x="20233" y="36031"/>
                    <a:pt x="18434" y="37223"/>
                    <a:pt x="16634" y="38374"/>
                  </a:cubicBezTo>
                  <a:cubicBezTo>
                    <a:pt x="16593" y="38395"/>
                    <a:pt x="16530" y="38437"/>
                    <a:pt x="16509" y="38479"/>
                  </a:cubicBezTo>
                  <a:cubicBezTo>
                    <a:pt x="15588" y="39169"/>
                    <a:pt x="14730" y="39902"/>
                    <a:pt x="13789" y="40571"/>
                  </a:cubicBezTo>
                  <a:cubicBezTo>
                    <a:pt x="12868" y="41220"/>
                    <a:pt x="12094" y="41994"/>
                    <a:pt x="11424" y="42894"/>
                  </a:cubicBezTo>
                  <a:cubicBezTo>
                    <a:pt x="10839" y="43731"/>
                    <a:pt x="10629" y="44484"/>
                    <a:pt x="11299" y="45446"/>
                  </a:cubicBezTo>
                  <a:cubicBezTo>
                    <a:pt x="11885" y="46262"/>
                    <a:pt x="12408" y="47099"/>
                    <a:pt x="12973" y="47915"/>
                  </a:cubicBezTo>
                  <a:cubicBezTo>
                    <a:pt x="13496" y="48648"/>
                    <a:pt x="14521" y="49464"/>
                    <a:pt x="15484" y="49945"/>
                  </a:cubicBezTo>
                  <a:close/>
                  <a:moveTo>
                    <a:pt x="23686" y="44275"/>
                  </a:moveTo>
                  <a:cubicBezTo>
                    <a:pt x="24041" y="46137"/>
                    <a:pt x="24418" y="47957"/>
                    <a:pt x="25087" y="49736"/>
                  </a:cubicBezTo>
                  <a:cubicBezTo>
                    <a:pt x="25276" y="49715"/>
                    <a:pt x="25464" y="49652"/>
                    <a:pt x="25611" y="49631"/>
                  </a:cubicBezTo>
                  <a:cubicBezTo>
                    <a:pt x="25799" y="49610"/>
                    <a:pt x="26008" y="49694"/>
                    <a:pt x="26029" y="49903"/>
                  </a:cubicBezTo>
                  <a:cubicBezTo>
                    <a:pt x="26050" y="50029"/>
                    <a:pt x="26008" y="50217"/>
                    <a:pt x="25904" y="50301"/>
                  </a:cubicBezTo>
                  <a:cubicBezTo>
                    <a:pt x="25694" y="50510"/>
                    <a:pt x="25464" y="50677"/>
                    <a:pt x="25213" y="50866"/>
                  </a:cubicBezTo>
                  <a:cubicBezTo>
                    <a:pt x="25318" y="51619"/>
                    <a:pt x="25360" y="52330"/>
                    <a:pt x="25611" y="53021"/>
                  </a:cubicBezTo>
                  <a:cubicBezTo>
                    <a:pt x="26029" y="54171"/>
                    <a:pt x="26301" y="55343"/>
                    <a:pt x="26322" y="56599"/>
                  </a:cubicBezTo>
                  <a:cubicBezTo>
                    <a:pt x="26992" y="56431"/>
                    <a:pt x="27598" y="56180"/>
                    <a:pt x="28289" y="56117"/>
                  </a:cubicBezTo>
                  <a:cubicBezTo>
                    <a:pt x="28456" y="56117"/>
                    <a:pt x="28645" y="55950"/>
                    <a:pt x="28854" y="55804"/>
                  </a:cubicBezTo>
                  <a:cubicBezTo>
                    <a:pt x="28770" y="55448"/>
                    <a:pt x="28624" y="55071"/>
                    <a:pt x="28624" y="54736"/>
                  </a:cubicBezTo>
                  <a:cubicBezTo>
                    <a:pt x="28624" y="53983"/>
                    <a:pt x="28561" y="53251"/>
                    <a:pt x="28393" y="52519"/>
                  </a:cubicBezTo>
                  <a:cubicBezTo>
                    <a:pt x="28352" y="52372"/>
                    <a:pt x="28352" y="52226"/>
                    <a:pt x="28352" y="52058"/>
                  </a:cubicBezTo>
                  <a:cubicBezTo>
                    <a:pt x="28414" y="51326"/>
                    <a:pt x="28247" y="50635"/>
                    <a:pt x="28121" y="49924"/>
                  </a:cubicBezTo>
                  <a:cubicBezTo>
                    <a:pt x="27912" y="48689"/>
                    <a:pt x="27515" y="47476"/>
                    <a:pt x="27598" y="46179"/>
                  </a:cubicBezTo>
                  <a:cubicBezTo>
                    <a:pt x="27598" y="45990"/>
                    <a:pt x="27556" y="45823"/>
                    <a:pt x="27494" y="45656"/>
                  </a:cubicBezTo>
                  <a:cubicBezTo>
                    <a:pt x="27347" y="45258"/>
                    <a:pt x="27347" y="44840"/>
                    <a:pt x="27347" y="44400"/>
                  </a:cubicBezTo>
                  <a:lnTo>
                    <a:pt x="27347" y="43584"/>
                  </a:lnTo>
                  <a:cubicBezTo>
                    <a:pt x="27305" y="43208"/>
                    <a:pt x="27180" y="43061"/>
                    <a:pt x="26761" y="43061"/>
                  </a:cubicBezTo>
                  <a:cubicBezTo>
                    <a:pt x="26510" y="43061"/>
                    <a:pt x="26238" y="43124"/>
                    <a:pt x="25987" y="43166"/>
                  </a:cubicBezTo>
                  <a:cubicBezTo>
                    <a:pt x="25820" y="43208"/>
                    <a:pt x="25694" y="43270"/>
                    <a:pt x="25569" y="43312"/>
                  </a:cubicBezTo>
                  <a:cubicBezTo>
                    <a:pt x="24836" y="43375"/>
                    <a:pt x="24271" y="43710"/>
                    <a:pt x="23686" y="44275"/>
                  </a:cubicBezTo>
                  <a:close/>
                  <a:moveTo>
                    <a:pt x="25067" y="54276"/>
                  </a:moveTo>
                  <a:cubicBezTo>
                    <a:pt x="24313" y="54485"/>
                    <a:pt x="23853" y="54485"/>
                    <a:pt x="23309" y="54171"/>
                  </a:cubicBezTo>
                  <a:cubicBezTo>
                    <a:pt x="22702" y="53816"/>
                    <a:pt x="22137" y="53439"/>
                    <a:pt x="21572" y="53042"/>
                  </a:cubicBezTo>
                  <a:cubicBezTo>
                    <a:pt x="21321" y="52853"/>
                    <a:pt x="21049" y="52770"/>
                    <a:pt x="20735" y="52832"/>
                  </a:cubicBezTo>
                  <a:cubicBezTo>
                    <a:pt x="20484" y="52874"/>
                    <a:pt x="20191" y="52916"/>
                    <a:pt x="19940" y="52853"/>
                  </a:cubicBezTo>
                  <a:cubicBezTo>
                    <a:pt x="18810" y="52623"/>
                    <a:pt x="17681" y="52456"/>
                    <a:pt x="16634" y="51995"/>
                  </a:cubicBezTo>
                  <a:cubicBezTo>
                    <a:pt x="16446" y="51912"/>
                    <a:pt x="16237" y="51891"/>
                    <a:pt x="16090" y="51828"/>
                  </a:cubicBezTo>
                  <a:cubicBezTo>
                    <a:pt x="15651" y="52309"/>
                    <a:pt x="15881" y="52937"/>
                    <a:pt x="15504" y="53376"/>
                  </a:cubicBezTo>
                  <a:lnTo>
                    <a:pt x="15504" y="54653"/>
                  </a:lnTo>
                  <a:cubicBezTo>
                    <a:pt x="15714" y="54695"/>
                    <a:pt x="15902" y="54715"/>
                    <a:pt x="16111" y="54715"/>
                  </a:cubicBezTo>
                  <a:lnTo>
                    <a:pt x="18643" y="54715"/>
                  </a:lnTo>
                  <a:cubicBezTo>
                    <a:pt x="18936" y="54715"/>
                    <a:pt x="19250" y="54736"/>
                    <a:pt x="19543" y="54841"/>
                  </a:cubicBezTo>
                  <a:cubicBezTo>
                    <a:pt x="20694" y="55301"/>
                    <a:pt x="21886" y="55573"/>
                    <a:pt x="23100" y="55866"/>
                  </a:cubicBezTo>
                  <a:cubicBezTo>
                    <a:pt x="23602" y="55992"/>
                    <a:pt x="24062" y="56117"/>
                    <a:pt x="24439" y="56536"/>
                  </a:cubicBezTo>
                  <a:cubicBezTo>
                    <a:pt x="24774" y="56912"/>
                    <a:pt x="25025" y="56954"/>
                    <a:pt x="25548" y="56975"/>
                  </a:cubicBezTo>
                  <a:cubicBezTo>
                    <a:pt x="25485" y="56306"/>
                    <a:pt x="25297" y="55657"/>
                    <a:pt x="25234" y="54967"/>
                  </a:cubicBezTo>
                  <a:cubicBezTo>
                    <a:pt x="25192" y="54715"/>
                    <a:pt x="25108" y="54506"/>
                    <a:pt x="25067" y="54276"/>
                  </a:cubicBezTo>
                  <a:close/>
                  <a:moveTo>
                    <a:pt x="20714" y="22953"/>
                  </a:moveTo>
                  <a:cubicBezTo>
                    <a:pt x="20777" y="22640"/>
                    <a:pt x="20798" y="22409"/>
                    <a:pt x="20840" y="22158"/>
                  </a:cubicBezTo>
                  <a:cubicBezTo>
                    <a:pt x="20924" y="21886"/>
                    <a:pt x="21007" y="21635"/>
                    <a:pt x="21112" y="21384"/>
                  </a:cubicBezTo>
                  <a:cubicBezTo>
                    <a:pt x="21468" y="20589"/>
                    <a:pt x="21510" y="19710"/>
                    <a:pt x="21447" y="18852"/>
                  </a:cubicBezTo>
                  <a:cubicBezTo>
                    <a:pt x="21405" y="18246"/>
                    <a:pt x="21007" y="17869"/>
                    <a:pt x="20401" y="17869"/>
                  </a:cubicBezTo>
                  <a:cubicBezTo>
                    <a:pt x="20170" y="17869"/>
                    <a:pt x="19940" y="17869"/>
                    <a:pt x="19689" y="17890"/>
                  </a:cubicBezTo>
                  <a:cubicBezTo>
                    <a:pt x="19438" y="17911"/>
                    <a:pt x="19208" y="18078"/>
                    <a:pt x="19208" y="18308"/>
                  </a:cubicBezTo>
                  <a:cubicBezTo>
                    <a:pt x="19166" y="19166"/>
                    <a:pt x="19020" y="20066"/>
                    <a:pt x="19438" y="20861"/>
                  </a:cubicBezTo>
                  <a:cubicBezTo>
                    <a:pt x="19752" y="21489"/>
                    <a:pt x="20150" y="22117"/>
                    <a:pt x="20505" y="22723"/>
                  </a:cubicBezTo>
                  <a:cubicBezTo>
                    <a:pt x="20568" y="22786"/>
                    <a:pt x="20610" y="22828"/>
                    <a:pt x="20714" y="22953"/>
                  </a:cubicBezTo>
                  <a:close/>
                  <a:moveTo>
                    <a:pt x="54088" y="33771"/>
                  </a:moveTo>
                  <a:cubicBezTo>
                    <a:pt x="54485" y="33792"/>
                    <a:pt x="54778" y="33792"/>
                    <a:pt x="55071" y="33792"/>
                  </a:cubicBezTo>
                  <a:cubicBezTo>
                    <a:pt x="56368" y="33792"/>
                    <a:pt x="57331" y="33080"/>
                    <a:pt x="58147" y="32160"/>
                  </a:cubicBezTo>
                  <a:cubicBezTo>
                    <a:pt x="58544" y="31720"/>
                    <a:pt x="58210" y="30884"/>
                    <a:pt x="57624" y="30863"/>
                  </a:cubicBezTo>
                  <a:cubicBezTo>
                    <a:pt x="56954" y="30842"/>
                    <a:pt x="56243" y="30758"/>
                    <a:pt x="55510" y="30863"/>
                  </a:cubicBezTo>
                  <a:cubicBezTo>
                    <a:pt x="55071" y="31804"/>
                    <a:pt x="54611" y="32746"/>
                    <a:pt x="54088" y="33771"/>
                  </a:cubicBezTo>
                  <a:close/>
                  <a:moveTo>
                    <a:pt x="35738" y="41555"/>
                  </a:moveTo>
                  <a:cubicBezTo>
                    <a:pt x="34482" y="41324"/>
                    <a:pt x="33310" y="41073"/>
                    <a:pt x="32160" y="40864"/>
                  </a:cubicBezTo>
                  <a:cubicBezTo>
                    <a:pt x="32097" y="41596"/>
                    <a:pt x="32432" y="41994"/>
                    <a:pt x="33059" y="42182"/>
                  </a:cubicBezTo>
                  <a:cubicBezTo>
                    <a:pt x="33206" y="42224"/>
                    <a:pt x="33352" y="42224"/>
                    <a:pt x="33520" y="42224"/>
                  </a:cubicBezTo>
                  <a:lnTo>
                    <a:pt x="34817" y="42224"/>
                  </a:lnTo>
                  <a:cubicBezTo>
                    <a:pt x="35110" y="41994"/>
                    <a:pt x="35361" y="41806"/>
                    <a:pt x="35738" y="41555"/>
                  </a:cubicBezTo>
                  <a:close/>
                  <a:moveTo>
                    <a:pt x="26887" y="57833"/>
                  </a:moveTo>
                  <a:cubicBezTo>
                    <a:pt x="27222" y="58482"/>
                    <a:pt x="27724" y="58984"/>
                    <a:pt x="28310" y="59402"/>
                  </a:cubicBezTo>
                  <a:cubicBezTo>
                    <a:pt x="28540" y="59256"/>
                    <a:pt x="28728" y="59130"/>
                    <a:pt x="28896" y="59005"/>
                  </a:cubicBezTo>
                  <a:lnTo>
                    <a:pt x="28896" y="57143"/>
                  </a:lnTo>
                  <a:cubicBezTo>
                    <a:pt x="28226" y="57268"/>
                    <a:pt x="27556" y="57268"/>
                    <a:pt x="26887" y="57833"/>
                  </a:cubicBezTo>
                  <a:close/>
                  <a:moveTo>
                    <a:pt x="22472" y="52707"/>
                  </a:moveTo>
                  <a:cubicBezTo>
                    <a:pt x="22974" y="52979"/>
                    <a:pt x="23435" y="53251"/>
                    <a:pt x="23937" y="53544"/>
                  </a:cubicBezTo>
                  <a:cubicBezTo>
                    <a:pt x="24041" y="53586"/>
                    <a:pt x="24167" y="53607"/>
                    <a:pt x="24271" y="53607"/>
                  </a:cubicBezTo>
                  <a:cubicBezTo>
                    <a:pt x="24460" y="53648"/>
                    <a:pt x="24690" y="53376"/>
                    <a:pt x="24690" y="53188"/>
                  </a:cubicBezTo>
                  <a:cubicBezTo>
                    <a:pt x="24669" y="52979"/>
                    <a:pt x="24564" y="52853"/>
                    <a:pt x="24355" y="52853"/>
                  </a:cubicBezTo>
                  <a:cubicBezTo>
                    <a:pt x="23853" y="52874"/>
                    <a:pt x="23435" y="52623"/>
                    <a:pt x="22974" y="52456"/>
                  </a:cubicBezTo>
                  <a:cubicBezTo>
                    <a:pt x="22765" y="52414"/>
                    <a:pt x="22639" y="52456"/>
                    <a:pt x="22472" y="52707"/>
                  </a:cubicBezTo>
                  <a:close/>
                  <a:moveTo>
                    <a:pt x="23497" y="51723"/>
                  </a:moveTo>
                  <a:cubicBezTo>
                    <a:pt x="23832" y="51912"/>
                    <a:pt x="24083" y="52142"/>
                    <a:pt x="24460" y="51891"/>
                  </a:cubicBezTo>
                  <a:cubicBezTo>
                    <a:pt x="24418" y="51682"/>
                    <a:pt x="24376" y="51451"/>
                    <a:pt x="24334" y="51242"/>
                  </a:cubicBezTo>
                  <a:cubicBezTo>
                    <a:pt x="23937" y="51263"/>
                    <a:pt x="23707" y="51389"/>
                    <a:pt x="23497" y="51723"/>
                  </a:cubicBezTo>
                  <a:close/>
                  <a:moveTo>
                    <a:pt x="12596" y="62792"/>
                  </a:moveTo>
                  <a:lnTo>
                    <a:pt x="12596" y="62750"/>
                  </a:lnTo>
                  <a:lnTo>
                    <a:pt x="12199" y="62750"/>
                  </a:lnTo>
                  <a:lnTo>
                    <a:pt x="12199" y="62792"/>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0" name="Google Shape;380;p37"/>
            <p:cNvSpPr/>
            <p:nvPr/>
          </p:nvSpPr>
          <p:spPr>
            <a:xfrm>
              <a:off x="-1599125" y="1614225"/>
              <a:ext cx="429475" cy="219725"/>
            </a:xfrm>
            <a:custGeom>
              <a:avLst/>
              <a:gdLst/>
              <a:ahLst/>
              <a:cxnLst/>
              <a:rect l="l" t="t" r="r" b="b"/>
              <a:pathLst>
                <a:path w="17179" h="8789" extrusionOk="0">
                  <a:moveTo>
                    <a:pt x="16970" y="5482"/>
                  </a:moveTo>
                  <a:cubicBezTo>
                    <a:pt x="17179" y="5671"/>
                    <a:pt x="17158" y="5859"/>
                    <a:pt x="17012" y="5985"/>
                  </a:cubicBezTo>
                  <a:cubicBezTo>
                    <a:pt x="16740" y="6299"/>
                    <a:pt x="16447" y="6591"/>
                    <a:pt x="16237" y="6947"/>
                  </a:cubicBezTo>
                  <a:cubicBezTo>
                    <a:pt x="16237" y="6989"/>
                    <a:pt x="16216" y="7010"/>
                    <a:pt x="16175" y="7010"/>
                  </a:cubicBezTo>
                  <a:cubicBezTo>
                    <a:pt x="15170" y="7575"/>
                    <a:pt x="14291" y="8412"/>
                    <a:pt x="13120" y="8705"/>
                  </a:cubicBezTo>
                  <a:cubicBezTo>
                    <a:pt x="12911" y="8747"/>
                    <a:pt x="12701" y="8788"/>
                    <a:pt x="12492" y="8788"/>
                  </a:cubicBezTo>
                  <a:lnTo>
                    <a:pt x="7701" y="8788"/>
                  </a:lnTo>
                  <a:cubicBezTo>
                    <a:pt x="7449" y="8788"/>
                    <a:pt x="7157" y="8747"/>
                    <a:pt x="6885" y="8684"/>
                  </a:cubicBezTo>
                  <a:cubicBezTo>
                    <a:pt x="6529" y="8579"/>
                    <a:pt x="6131" y="8516"/>
                    <a:pt x="5755" y="8495"/>
                  </a:cubicBezTo>
                  <a:cubicBezTo>
                    <a:pt x="5399" y="8475"/>
                    <a:pt x="5043" y="8349"/>
                    <a:pt x="4708" y="8203"/>
                  </a:cubicBezTo>
                  <a:cubicBezTo>
                    <a:pt x="4353" y="8077"/>
                    <a:pt x="4039" y="7889"/>
                    <a:pt x="3725" y="7742"/>
                  </a:cubicBezTo>
                  <a:cubicBezTo>
                    <a:pt x="3160" y="7470"/>
                    <a:pt x="2763" y="7115"/>
                    <a:pt x="2365" y="6591"/>
                  </a:cubicBezTo>
                  <a:cubicBezTo>
                    <a:pt x="1905" y="5964"/>
                    <a:pt x="1403" y="5357"/>
                    <a:pt x="984" y="4708"/>
                  </a:cubicBezTo>
                  <a:cubicBezTo>
                    <a:pt x="231" y="3558"/>
                    <a:pt x="1" y="2281"/>
                    <a:pt x="126" y="921"/>
                  </a:cubicBezTo>
                  <a:cubicBezTo>
                    <a:pt x="147" y="565"/>
                    <a:pt x="356" y="314"/>
                    <a:pt x="566" y="42"/>
                  </a:cubicBezTo>
                  <a:cubicBezTo>
                    <a:pt x="628" y="1"/>
                    <a:pt x="754" y="1"/>
                    <a:pt x="796" y="1"/>
                  </a:cubicBezTo>
                  <a:cubicBezTo>
                    <a:pt x="879" y="21"/>
                    <a:pt x="963" y="105"/>
                    <a:pt x="984" y="189"/>
                  </a:cubicBezTo>
                  <a:cubicBezTo>
                    <a:pt x="1005" y="293"/>
                    <a:pt x="1005" y="419"/>
                    <a:pt x="984" y="524"/>
                  </a:cubicBezTo>
                  <a:cubicBezTo>
                    <a:pt x="545" y="1779"/>
                    <a:pt x="963" y="2909"/>
                    <a:pt x="1507" y="3976"/>
                  </a:cubicBezTo>
                  <a:cubicBezTo>
                    <a:pt x="2009" y="4918"/>
                    <a:pt x="2784" y="5650"/>
                    <a:pt x="3411" y="6487"/>
                  </a:cubicBezTo>
                  <a:cubicBezTo>
                    <a:pt x="3495" y="6571"/>
                    <a:pt x="3600" y="6633"/>
                    <a:pt x="3704" y="6696"/>
                  </a:cubicBezTo>
                  <a:cubicBezTo>
                    <a:pt x="4206" y="6926"/>
                    <a:pt x="4667" y="7156"/>
                    <a:pt x="5169" y="7366"/>
                  </a:cubicBezTo>
                  <a:cubicBezTo>
                    <a:pt x="5273" y="7428"/>
                    <a:pt x="5399" y="7470"/>
                    <a:pt x="5504" y="7470"/>
                  </a:cubicBezTo>
                  <a:cubicBezTo>
                    <a:pt x="6320" y="7575"/>
                    <a:pt x="7115" y="7742"/>
                    <a:pt x="7910" y="7763"/>
                  </a:cubicBezTo>
                  <a:cubicBezTo>
                    <a:pt x="9333" y="7826"/>
                    <a:pt x="10734" y="7763"/>
                    <a:pt x="12157" y="7763"/>
                  </a:cubicBezTo>
                  <a:cubicBezTo>
                    <a:pt x="12973" y="7763"/>
                    <a:pt x="13664" y="7470"/>
                    <a:pt x="14291" y="6989"/>
                  </a:cubicBezTo>
                  <a:cubicBezTo>
                    <a:pt x="14480" y="6822"/>
                    <a:pt x="14689" y="6696"/>
                    <a:pt x="14898" y="6591"/>
                  </a:cubicBezTo>
                  <a:cubicBezTo>
                    <a:pt x="15233" y="6403"/>
                    <a:pt x="15589" y="6257"/>
                    <a:pt x="15819" y="5901"/>
                  </a:cubicBezTo>
                  <a:cubicBezTo>
                    <a:pt x="16133" y="5629"/>
                    <a:pt x="16593" y="5566"/>
                    <a:pt x="16970" y="548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1" name="Google Shape;381;p37"/>
            <p:cNvSpPr/>
            <p:nvPr/>
          </p:nvSpPr>
          <p:spPr>
            <a:xfrm>
              <a:off x="-1261200" y="1599050"/>
              <a:ext cx="39250" cy="46575"/>
            </a:xfrm>
            <a:custGeom>
              <a:avLst/>
              <a:gdLst/>
              <a:ahLst/>
              <a:cxnLst/>
              <a:rect l="l" t="t" r="r" b="b"/>
              <a:pathLst>
                <a:path w="1570" h="1863" extrusionOk="0">
                  <a:moveTo>
                    <a:pt x="1570" y="817"/>
                  </a:moveTo>
                  <a:cubicBezTo>
                    <a:pt x="1570" y="1361"/>
                    <a:pt x="1235" y="1758"/>
                    <a:pt x="774" y="1842"/>
                  </a:cubicBezTo>
                  <a:cubicBezTo>
                    <a:pt x="523" y="1863"/>
                    <a:pt x="314" y="1800"/>
                    <a:pt x="147" y="1570"/>
                  </a:cubicBezTo>
                  <a:cubicBezTo>
                    <a:pt x="21" y="1382"/>
                    <a:pt x="0" y="1152"/>
                    <a:pt x="105" y="963"/>
                  </a:cubicBezTo>
                  <a:cubicBezTo>
                    <a:pt x="293" y="712"/>
                    <a:pt x="502" y="440"/>
                    <a:pt x="754" y="231"/>
                  </a:cubicBezTo>
                  <a:cubicBezTo>
                    <a:pt x="1046" y="1"/>
                    <a:pt x="1402" y="147"/>
                    <a:pt x="1507" y="524"/>
                  </a:cubicBezTo>
                  <a:cubicBezTo>
                    <a:pt x="1549" y="628"/>
                    <a:pt x="1549" y="733"/>
                    <a:pt x="1570" y="81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2" name="Google Shape;382;p37"/>
            <p:cNvSpPr/>
            <p:nvPr/>
          </p:nvSpPr>
          <p:spPr>
            <a:xfrm>
              <a:off x="-1527450" y="1533150"/>
              <a:ext cx="41350" cy="38725"/>
            </a:xfrm>
            <a:custGeom>
              <a:avLst/>
              <a:gdLst/>
              <a:ahLst/>
              <a:cxnLst/>
              <a:rect l="l" t="t" r="r" b="b"/>
              <a:pathLst>
                <a:path w="1654" h="1549" extrusionOk="0">
                  <a:moveTo>
                    <a:pt x="649" y="21"/>
                  </a:moveTo>
                  <a:cubicBezTo>
                    <a:pt x="1151" y="0"/>
                    <a:pt x="1402" y="84"/>
                    <a:pt x="1507" y="356"/>
                  </a:cubicBezTo>
                  <a:cubicBezTo>
                    <a:pt x="1611" y="649"/>
                    <a:pt x="1653" y="963"/>
                    <a:pt x="1465" y="1235"/>
                  </a:cubicBezTo>
                  <a:cubicBezTo>
                    <a:pt x="1381" y="1339"/>
                    <a:pt x="1235" y="1402"/>
                    <a:pt x="1088" y="1444"/>
                  </a:cubicBezTo>
                  <a:cubicBezTo>
                    <a:pt x="461" y="1549"/>
                    <a:pt x="0" y="1130"/>
                    <a:pt x="0" y="461"/>
                  </a:cubicBezTo>
                  <a:cubicBezTo>
                    <a:pt x="0" y="356"/>
                    <a:pt x="126" y="189"/>
                    <a:pt x="230" y="126"/>
                  </a:cubicBezTo>
                  <a:cubicBezTo>
                    <a:pt x="440" y="21"/>
                    <a:pt x="649" y="21"/>
                    <a:pt x="649" y="2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83" name="Google Shape;383;p37"/>
            <p:cNvSpPr/>
            <p:nvPr/>
          </p:nvSpPr>
          <p:spPr>
            <a:xfrm flipH="1">
              <a:off x="-590075" y="1442125"/>
              <a:ext cx="257900" cy="310750"/>
            </a:xfrm>
            <a:custGeom>
              <a:avLst/>
              <a:gdLst/>
              <a:ahLst/>
              <a:cxnLst/>
              <a:rect l="l" t="t" r="r" b="b"/>
              <a:pathLst>
                <a:path w="10316" h="12430" extrusionOk="0">
                  <a:moveTo>
                    <a:pt x="4624" y="168"/>
                  </a:moveTo>
                  <a:cubicBezTo>
                    <a:pt x="3934" y="1110"/>
                    <a:pt x="3453" y="2114"/>
                    <a:pt x="3118" y="3223"/>
                  </a:cubicBezTo>
                  <a:cubicBezTo>
                    <a:pt x="3034" y="3516"/>
                    <a:pt x="2929" y="3830"/>
                    <a:pt x="2929" y="4144"/>
                  </a:cubicBezTo>
                  <a:cubicBezTo>
                    <a:pt x="2909" y="5294"/>
                    <a:pt x="2909" y="6403"/>
                    <a:pt x="2888" y="7554"/>
                  </a:cubicBezTo>
                  <a:cubicBezTo>
                    <a:pt x="2888" y="7993"/>
                    <a:pt x="2992" y="8370"/>
                    <a:pt x="3327" y="8663"/>
                  </a:cubicBezTo>
                  <a:cubicBezTo>
                    <a:pt x="3536" y="8830"/>
                    <a:pt x="3725" y="9040"/>
                    <a:pt x="3892" y="9228"/>
                  </a:cubicBezTo>
                  <a:cubicBezTo>
                    <a:pt x="4352" y="9730"/>
                    <a:pt x="4813" y="10170"/>
                    <a:pt x="5566" y="10065"/>
                  </a:cubicBezTo>
                  <a:cubicBezTo>
                    <a:pt x="5629" y="10065"/>
                    <a:pt x="5712" y="10065"/>
                    <a:pt x="5775" y="10086"/>
                  </a:cubicBezTo>
                  <a:cubicBezTo>
                    <a:pt x="7114" y="10609"/>
                    <a:pt x="8432" y="10462"/>
                    <a:pt x="9730" y="9960"/>
                  </a:cubicBezTo>
                  <a:cubicBezTo>
                    <a:pt x="9855" y="9918"/>
                    <a:pt x="10002" y="9877"/>
                    <a:pt x="10127" y="9835"/>
                  </a:cubicBezTo>
                  <a:cubicBezTo>
                    <a:pt x="10148" y="9835"/>
                    <a:pt x="10169" y="9835"/>
                    <a:pt x="10315" y="9877"/>
                  </a:cubicBezTo>
                  <a:cubicBezTo>
                    <a:pt x="10211" y="9981"/>
                    <a:pt x="10148" y="10086"/>
                    <a:pt x="10064" y="10149"/>
                  </a:cubicBezTo>
                  <a:cubicBezTo>
                    <a:pt x="9018" y="10902"/>
                    <a:pt x="7867" y="11446"/>
                    <a:pt x="6696" y="11948"/>
                  </a:cubicBezTo>
                  <a:cubicBezTo>
                    <a:pt x="5838" y="12325"/>
                    <a:pt x="4896" y="12429"/>
                    <a:pt x="3955" y="12157"/>
                  </a:cubicBezTo>
                  <a:cubicBezTo>
                    <a:pt x="3515" y="12032"/>
                    <a:pt x="3097" y="11948"/>
                    <a:pt x="2637" y="11843"/>
                  </a:cubicBezTo>
                  <a:cubicBezTo>
                    <a:pt x="1988" y="11697"/>
                    <a:pt x="1444" y="11341"/>
                    <a:pt x="1067" y="10755"/>
                  </a:cubicBezTo>
                  <a:cubicBezTo>
                    <a:pt x="712" y="10170"/>
                    <a:pt x="230" y="9646"/>
                    <a:pt x="105" y="8914"/>
                  </a:cubicBezTo>
                  <a:cubicBezTo>
                    <a:pt x="84" y="8684"/>
                    <a:pt x="0" y="8454"/>
                    <a:pt x="21" y="8224"/>
                  </a:cubicBezTo>
                  <a:cubicBezTo>
                    <a:pt x="168" y="6696"/>
                    <a:pt x="272" y="5148"/>
                    <a:pt x="795" y="3725"/>
                  </a:cubicBezTo>
                  <a:cubicBezTo>
                    <a:pt x="1318" y="2260"/>
                    <a:pt x="2260" y="1047"/>
                    <a:pt x="3620" y="231"/>
                  </a:cubicBezTo>
                  <a:cubicBezTo>
                    <a:pt x="3955" y="84"/>
                    <a:pt x="4269" y="1"/>
                    <a:pt x="4624" y="168"/>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384" name="Google Shape;384;p37"/>
            <p:cNvSpPr/>
            <p:nvPr/>
          </p:nvSpPr>
          <p:spPr>
            <a:xfrm flipH="1">
              <a:off x="-640300" y="1431675"/>
              <a:ext cx="339000" cy="350475"/>
            </a:xfrm>
            <a:custGeom>
              <a:avLst/>
              <a:gdLst/>
              <a:ahLst/>
              <a:cxnLst/>
              <a:rect l="l" t="t" r="r" b="b"/>
              <a:pathLst>
                <a:path w="13560" h="14019" extrusionOk="0">
                  <a:moveTo>
                    <a:pt x="7324" y="523"/>
                  </a:moveTo>
                  <a:cubicBezTo>
                    <a:pt x="6424" y="1172"/>
                    <a:pt x="6382" y="1214"/>
                    <a:pt x="6006" y="2197"/>
                  </a:cubicBezTo>
                  <a:cubicBezTo>
                    <a:pt x="5524" y="3327"/>
                    <a:pt x="5169" y="4478"/>
                    <a:pt x="5273" y="5733"/>
                  </a:cubicBezTo>
                  <a:cubicBezTo>
                    <a:pt x="5315" y="6298"/>
                    <a:pt x="5294" y="6905"/>
                    <a:pt x="5273" y="7512"/>
                  </a:cubicBezTo>
                  <a:cubicBezTo>
                    <a:pt x="5232" y="7930"/>
                    <a:pt x="5336" y="8244"/>
                    <a:pt x="5692" y="8537"/>
                  </a:cubicBezTo>
                  <a:cubicBezTo>
                    <a:pt x="5901" y="8704"/>
                    <a:pt x="6068" y="8914"/>
                    <a:pt x="6278" y="9102"/>
                  </a:cubicBezTo>
                  <a:cubicBezTo>
                    <a:pt x="6382" y="9186"/>
                    <a:pt x="6529" y="9290"/>
                    <a:pt x="6633" y="9311"/>
                  </a:cubicBezTo>
                  <a:cubicBezTo>
                    <a:pt x="7575" y="9437"/>
                    <a:pt x="8517" y="9834"/>
                    <a:pt x="9479" y="9625"/>
                  </a:cubicBezTo>
                  <a:cubicBezTo>
                    <a:pt x="10211" y="9479"/>
                    <a:pt x="10923" y="9186"/>
                    <a:pt x="11634" y="8976"/>
                  </a:cubicBezTo>
                  <a:cubicBezTo>
                    <a:pt x="12136" y="8809"/>
                    <a:pt x="12639" y="8663"/>
                    <a:pt x="13141" y="8537"/>
                  </a:cubicBezTo>
                  <a:cubicBezTo>
                    <a:pt x="13245" y="8495"/>
                    <a:pt x="13371" y="8579"/>
                    <a:pt x="13559" y="8600"/>
                  </a:cubicBezTo>
                  <a:cubicBezTo>
                    <a:pt x="13329" y="9792"/>
                    <a:pt x="12722" y="10671"/>
                    <a:pt x="11927" y="11466"/>
                  </a:cubicBezTo>
                  <a:cubicBezTo>
                    <a:pt x="11383" y="12010"/>
                    <a:pt x="10776" y="12450"/>
                    <a:pt x="10065" y="12764"/>
                  </a:cubicBezTo>
                  <a:cubicBezTo>
                    <a:pt x="9270" y="13119"/>
                    <a:pt x="8496" y="13621"/>
                    <a:pt x="7596" y="13810"/>
                  </a:cubicBezTo>
                  <a:cubicBezTo>
                    <a:pt x="7073" y="13914"/>
                    <a:pt x="6571" y="14019"/>
                    <a:pt x="6048" y="13977"/>
                  </a:cubicBezTo>
                  <a:cubicBezTo>
                    <a:pt x="4771" y="13810"/>
                    <a:pt x="3516" y="13601"/>
                    <a:pt x="2386" y="12952"/>
                  </a:cubicBezTo>
                  <a:cubicBezTo>
                    <a:pt x="1988" y="12722"/>
                    <a:pt x="1654" y="12429"/>
                    <a:pt x="1423" y="12031"/>
                  </a:cubicBezTo>
                  <a:cubicBezTo>
                    <a:pt x="1172" y="11634"/>
                    <a:pt x="900" y="11299"/>
                    <a:pt x="691" y="10901"/>
                  </a:cubicBezTo>
                  <a:cubicBezTo>
                    <a:pt x="210" y="10127"/>
                    <a:pt x="1" y="9269"/>
                    <a:pt x="126" y="8328"/>
                  </a:cubicBezTo>
                  <a:cubicBezTo>
                    <a:pt x="294" y="6926"/>
                    <a:pt x="503" y="5566"/>
                    <a:pt x="900" y="4248"/>
                  </a:cubicBezTo>
                  <a:cubicBezTo>
                    <a:pt x="1047" y="3745"/>
                    <a:pt x="1214" y="3264"/>
                    <a:pt x="1549" y="2846"/>
                  </a:cubicBezTo>
                  <a:cubicBezTo>
                    <a:pt x="1779" y="2574"/>
                    <a:pt x="1988" y="2218"/>
                    <a:pt x="2198" y="1904"/>
                  </a:cubicBezTo>
                  <a:cubicBezTo>
                    <a:pt x="2595" y="1339"/>
                    <a:pt x="3139" y="921"/>
                    <a:pt x="3746" y="544"/>
                  </a:cubicBezTo>
                  <a:cubicBezTo>
                    <a:pt x="4562" y="21"/>
                    <a:pt x="5441" y="0"/>
                    <a:pt x="6341" y="84"/>
                  </a:cubicBezTo>
                  <a:cubicBezTo>
                    <a:pt x="6445" y="84"/>
                    <a:pt x="6550" y="105"/>
                    <a:pt x="6613" y="168"/>
                  </a:cubicBezTo>
                  <a:cubicBezTo>
                    <a:pt x="6843" y="230"/>
                    <a:pt x="7052" y="377"/>
                    <a:pt x="7324" y="523"/>
                  </a:cubicBezTo>
                  <a:close/>
                  <a:moveTo>
                    <a:pt x="5859" y="586"/>
                  </a:moveTo>
                  <a:cubicBezTo>
                    <a:pt x="5483" y="419"/>
                    <a:pt x="5169" y="481"/>
                    <a:pt x="4876" y="649"/>
                  </a:cubicBezTo>
                  <a:cubicBezTo>
                    <a:pt x="3516" y="1486"/>
                    <a:pt x="2595" y="2699"/>
                    <a:pt x="2051" y="4143"/>
                  </a:cubicBezTo>
                  <a:cubicBezTo>
                    <a:pt x="1528" y="5566"/>
                    <a:pt x="1403" y="7114"/>
                    <a:pt x="1298" y="8642"/>
                  </a:cubicBezTo>
                  <a:cubicBezTo>
                    <a:pt x="1256" y="8872"/>
                    <a:pt x="1340" y="9102"/>
                    <a:pt x="1361" y="9332"/>
                  </a:cubicBezTo>
                  <a:cubicBezTo>
                    <a:pt x="1465" y="10044"/>
                    <a:pt x="1967" y="10567"/>
                    <a:pt x="2344" y="11173"/>
                  </a:cubicBezTo>
                  <a:cubicBezTo>
                    <a:pt x="2700" y="11780"/>
                    <a:pt x="3244" y="12115"/>
                    <a:pt x="3913" y="12261"/>
                  </a:cubicBezTo>
                  <a:cubicBezTo>
                    <a:pt x="4353" y="12366"/>
                    <a:pt x="4792" y="12471"/>
                    <a:pt x="5211" y="12575"/>
                  </a:cubicBezTo>
                  <a:cubicBezTo>
                    <a:pt x="6152" y="12847"/>
                    <a:pt x="7094" y="12764"/>
                    <a:pt x="7952" y="12366"/>
                  </a:cubicBezTo>
                  <a:cubicBezTo>
                    <a:pt x="9144" y="11864"/>
                    <a:pt x="10295" y="11299"/>
                    <a:pt x="11341" y="10567"/>
                  </a:cubicBezTo>
                  <a:cubicBezTo>
                    <a:pt x="11404" y="10504"/>
                    <a:pt x="11467" y="10399"/>
                    <a:pt x="11571" y="10295"/>
                  </a:cubicBezTo>
                  <a:cubicBezTo>
                    <a:pt x="11467" y="10274"/>
                    <a:pt x="11404" y="10253"/>
                    <a:pt x="11383" y="10253"/>
                  </a:cubicBezTo>
                  <a:cubicBezTo>
                    <a:pt x="11258" y="10274"/>
                    <a:pt x="11132" y="10336"/>
                    <a:pt x="10986" y="10378"/>
                  </a:cubicBezTo>
                  <a:cubicBezTo>
                    <a:pt x="9688" y="10880"/>
                    <a:pt x="8370" y="11027"/>
                    <a:pt x="7052" y="10504"/>
                  </a:cubicBezTo>
                  <a:cubicBezTo>
                    <a:pt x="6989" y="10483"/>
                    <a:pt x="6905" y="10462"/>
                    <a:pt x="6843" y="10483"/>
                  </a:cubicBezTo>
                  <a:cubicBezTo>
                    <a:pt x="6068" y="10588"/>
                    <a:pt x="5608" y="10148"/>
                    <a:pt x="5169" y="9646"/>
                  </a:cubicBezTo>
                  <a:cubicBezTo>
                    <a:pt x="4980" y="9437"/>
                    <a:pt x="4792" y="9269"/>
                    <a:pt x="4583" y="9081"/>
                  </a:cubicBezTo>
                  <a:cubicBezTo>
                    <a:pt x="4248" y="8788"/>
                    <a:pt x="4123" y="8432"/>
                    <a:pt x="4144" y="7972"/>
                  </a:cubicBezTo>
                  <a:cubicBezTo>
                    <a:pt x="4164" y="6821"/>
                    <a:pt x="4144" y="5712"/>
                    <a:pt x="4185" y="4562"/>
                  </a:cubicBezTo>
                  <a:cubicBezTo>
                    <a:pt x="4185" y="4248"/>
                    <a:pt x="4290" y="3955"/>
                    <a:pt x="4374" y="3641"/>
                  </a:cubicBezTo>
                  <a:cubicBezTo>
                    <a:pt x="4688" y="2532"/>
                    <a:pt x="5190" y="1528"/>
                    <a:pt x="5859" y="586"/>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51688070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1250"/>
                                        <p:tgtEl>
                                          <p:spTgt spid="13"/>
                                        </p:tgtEl>
                                      </p:cBhvr>
                                    </p:animEffect>
                                  </p:childTnLst>
                                </p:cTn>
                              </p:par>
                              <p:par>
                                <p:cTn id="8" presetID="22" presetClass="entr" presetSubtype="1" fill="hold" nodeType="withEffect">
                                  <p:stCondLst>
                                    <p:cond delay="0"/>
                                  </p:stCondLst>
                                  <p:childTnLst>
                                    <p:set>
                                      <p:cBhvr>
                                        <p:cTn id="9" dur="1" fill="hold">
                                          <p:stCondLst>
                                            <p:cond delay="0"/>
                                          </p:stCondLst>
                                        </p:cTn>
                                        <p:tgtEl>
                                          <p:spTgt spid="360">
                                            <p:txEl>
                                              <p:pRg st="0" end="0"/>
                                            </p:txEl>
                                          </p:spTgt>
                                        </p:tgtEl>
                                        <p:attrNameLst>
                                          <p:attrName>style.visibility</p:attrName>
                                        </p:attrNameLst>
                                      </p:cBhvr>
                                      <p:to>
                                        <p:strVal val="visible"/>
                                      </p:to>
                                    </p:set>
                                    <p:animEffect transition="in" filter="wipe(up)">
                                      <p:cBhvr>
                                        <p:cTn id="10" dur="2000"/>
                                        <p:tgtEl>
                                          <p:spTgt spid="36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2"/>
                                        </p:tgtEl>
                                        <p:attrNameLst>
                                          <p:attrName>style.visibility</p:attrName>
                                        </p:attrNameLst>
                                      </p:cBhvr>
                                      <p:to>
                                        <p:strVal val="visible"/>
                                      </p:to>
                                    </p:set>
                                    <p:animEffect transition="in" filter="wipe(left)">
                                      <p:cBhvr>
                                        <p:cTn id="15" dur="1000"/>
                                        <p:tgtEl>
                                          <p:spTgt spid="92"/>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97">
                                            <p:txEl>
                                              <p:pRg st="0" end="0"/>
                                            </p:txEl>
                                          </p:spTgt>
                                        </p:tgtEl>
                                        <p:attrNameLst>
                                          <p:attrName>style.visibility</p:attrName>
                                        </p:attrNameLst>
                                      </p:cBhvr>
                                      <p:to>
                                        <p:strVal val="visible"/>
                                      </p:to>
                                    </p:set>
                                    <p:animEffect transition="in" filter="wipe(up)">
                                      <p:cBhvr>
                                        <p:cTn id="18" dur="2000"/>
                                        <p:tgtEl>
                                          <p:spTgt spid="97">
                                            <p:txEl>
                                              <p:pRg st="0" end="0"/>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97">
                                            <p:txEl>
                                              <p:pRg st="1" end="1"/>
                                            </p:txEl>
                                          </p:spTgt>
                                        </p:tgtEl>
                                        <p:attrNameLst>
                                          <p:attrName>style.visibility</p:attrName>
                                        </p:attrNameLst>
                                      </p:cBhvr>
                                      <p:to>
                                        <p:strVal val="visible"/>
                                      </p:to>
                                    </p:set>
                                    <p:animEffect transition="in" filter="wipe(up)">
                                      <p:cBhvr>
                                        <p:cTn id="21" dur="2000"/>
                                        <p:tgtEl>
                                          <p:spTgt spid="97">
                                            <p:txEl>
                                              <p:pRg st="1" end="1"/>
                                            </p:txEl>
                                          </p:spTgt>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97">
                                            <p:txEl>
                                              <p:pRg st="2" end="2"/>
                                            </p:txEl>
                                          </p:spTgt>
                                        </p:tgtEl>
                                        <p:attrNameLst>
                                          <p:attrName>style.visibility</p:attrName>
                                        </p:attrNameLst>
                                      </p:cBhvr>
                                      <p:to>
                                        <p:strVal val="visible"/>
                                      </p:to>
                                    </p:set>
                                    <p:animEffect transition="in" filter="wipe(up)">
                                      <p:cBhvr>
                                        <p:cTn id="24" dur="2000"/>
                                        <p:tgtEl>
                                          <p:spTgt spid="9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345115" flipH="1">
            <a:off x="7627383" y="38935"/>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1016842" y="168456"/>
            <a:ext cx="3713701" cy="809738"/>
            <a:chOff x="293561" y="1198683"/>
            <a:chExt cx="3713701" cy="809738"/>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2054029" y="1119817"/>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8" name="Group 7">
            <a:extLst>
              <a:ext uri="{FF2B5EF4-FFF2-40B4-BE49-F238E27FC236}">
                <a16:creationId xmlns:a16="http://schemas.microsoft.com/office/drawing/2014/main" id="{5D1490CA-FF1F-482A-9593-7C4D3D92FC23}"/>
              </a:ext>
            </a:extLst>
          </p:cNvPr>
          <p:cNvGrpSpPr/>
          <p:nvPr/>
        </p:nvGrpSpPr>
        <p:grpSpPr>
          <a:xfrm>
            <a:off x="365209" y="2278438"/>
            <a:ext cx="9864000" cy="1113930"/>
            <a:chOff x="400954" y="2564904"/>
            <a:chExt cx="9034793" cy="1113930"/>
          </a:xfrm>
        </p:grpSpPr>
        <p:sp>
          <p:nvSpPr>
            <p:cNvPr id="75" name="Rectangle 74">
              <a:extLst>
                <a:ext uri="{FF2B5EF4-FFF2-40B4-BE49-F238E27FC236}">
                  <a16:creationId xmlns:a16="http://schemas.microsoft.com/office/drawing/2014/main" id="{4C1DE078-D6EC-4A6E-A0F6-32FFC06325D4}"/>
                </a:ext>
              </a:extLst>
            </p:cNvPr>
            <p:cNvSpPr/>
            <p:nvPr/>
          </p:nvSpPr>
          <p:spPr>
            <a:xfrm>
              <a:off x="400954" y="2564904"/>
              <a:ext cx="9034793" cy="1113930"/>
            </a:xfrm>
            <a:prstGeom prst="rect">
              <a:avLst/>
            </a:prstGeom>
            <a:solidFill>
              <a:srgbClr val="FAD9D4"/>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77" name="TextBox 76">
              <a:extLst>
                <a:ext uri="{FF2B5EF4-FFF2-40B4-BE49-F238E27FC236}">
                  <a16:creationId xmlns:a16="http://schemas.microsoft.com/office/drawing/2014/main" id="{7133BE00-9B12-4A4A-911D-44FA89623A74}"/>
                </a:ext>
              </a:extLst>
            </p:cNvPr>
            <p:cNvSpPr txBox="1"/>
            <p:nvPr/>
          </p:nvSpPr>
          <p:spPr>
            <a:xfrm>
              <a:off x="407758" y="2591566"/>
              <a:ext cx="8981419"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ọ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ước</a:t>
              </a:r>
              <a:r>
                <a:rPr lang="en-US" sz="3000" b="1" dirty="0">
                  <a:solidFill>
                    <a:srgbClr val="00B0F0"/>
                  </a:solidFill>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chung</a:t>
              </a:r>
              <a:r>
                <a:rPr lang="en-US" sz="3000" b="1" dirty="0">
                  <a:solidFill>
                    <a:srgbClr val="00B0F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hay </a:t>
              </a:r>
              <a:r>
                <a:rPr lang="en-US" sz="3000" dirty="0" err="1">
                  <a:latin typeface="Times New Roman" panose="02020603050405020304" pitchFamily="18" charset="0"/>
                  <a:cs typeface="Times New Roman" panose="02020603050405020304" pitchFamily="18" charset="0"/>
                </a:rPr>
                <a:t>nhi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ế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ả</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cs typeface="Times New Roman" panose="02020603050405020304" pitchFamily="18" charset="0"/>
                </a:rPr>
                <a:t>  </a:t>
              </a:r>
              <a:endParaRPr lang="en-GB" sz="3000" dirty="0">
                <a:latin typeface="Times New Roman" panose="02020603050405020304" pitchFamily="18" charset="0"/>
                <a:cs typeface="Times New Roman" panose="02020603050405020304" pitchFamily="18" charset="0"/>
              </a:endParaRPr>
            </a:p>
          </p:txBody>
        </p:sp>
      </p:grpSp>
      <p:grpSp>
        <p:nvGrpSpPr>
          <p:cNvPr id="12" name="Group 11">
            <a:extLst>
              <a:ext uri="{FF2B5EF4-FFF2-40B4-BE49-F238E27FC236}">
                <a16:creationId xmlns:a16="http://schemas.microsoft.com/office/drawing/2014/main" id="{4A419D74-92DD-479E-8D04-0119C15C7005}"/>
              </a:ext>
            </a:extLst>
          </p:cNvPr>
          <p:cNvGrpSpPr/>
          <p:nvPr/>
        </p:nvGrpSpPr>
        <p:grpSpPr>
          <a:xfrm>
            <a:off x="365209" y="3625427"/>
            <a:ext cx="9864000" cy="1112400"/>
            <a:chOff x="612859" y="4283840"/>
            <a:chExt cx="9666414" cy="1112400"/>
          </a:xfrm>
        </p:grpSpPr>
        <p:grpSp>
          <p:nvGrpSpPr>
            <p:cNvPr id="10" name="Group 9">
              <a:extLst>
                <a:ext uri="{FF2B5EF4-FFF2-40B4-BE49-F238E27FC236}">
                  <a16:creationId xmlns:a16="http://schemas.microsoft.com/office/drawing/2014/main" id="{A206A666-9318-4485-9357-B5DAFC5C8BE1}"/>
                </a:ext>
              </a:extLst>
            </p:cNvPr>
            <p:cNvGrpSpPr/>
            <p:nvPr/>
          </p:nvGrpSpPr>
          <p:grpSpPr>
            <a:xfrm>
              <a:off x="612859" y="4283840"/>
              <a:ext cx="9666414" cy="1112400"/>
              <a:chOff x="612859" y="4283840"/>
              <a:chExt cx="9666414" cy="1112400"/>
            </a:xfrm>
          </p:grpSpPr>
          <p:sp>
            <p:nvSpPr>
              <p:cNvPr id="82" name="Rectangle 81">
                <a:extLst>
                  <a:ext uri="{FF2B5EF4-FFF2-40B4-BE49-F238E27FC236}">
                    <a16:creationId xmlns:a16="http://schemas.microsoft.com/office/drawing/2014/main" id="{44261022-2F02-4DC0-B2AB-EA0A73035F53}"/>
                  </a:ext>
                </a:extLst>
              </p:cNvPr>
              <p:cNvSpPr/>
              <p:nvPr/>
            </p:nvSpPr>
            <p:spPr>
              <a:xfrm>
                <a:off x="612859" y="4283840"/>
                <a:ext cx="9616589" cy="1112400"/>
              </a:xfrm>
              <a:prstGeom prst="rect">
                <a:avLst/>
              </a:prstGeom>
              <a:solidFill>
                <a:srgbClr val="FAD9D4"/>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83" name="TextBox 82">
                <a:extLst>
                  <a:ext uri="{FF2B5EF4-FFF2-40B4-BE49-F238E27FC236}">
                    <a16:creationId xmlns:a16="http://schemas.microsoft.com/office/drawing/2014/main" id="{5638A45D-BF33-4A64-909F-DA4D306E0CF6}"/>
                  </a:ext>
                </a:extLst>
              </p:cNvPr>
              <p:cNvSpPr txBox="1"/>
              <p:nvPr/>
            </p:nvSpPr>
            <p:spPr>
              <a:xfrm>
                <a:off x="612859" y="4316991"/>
                <a:ext cx="9666414"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ợ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b </a:t>
                </a:r>
                <a:r>
                  <a:rPr lang="en-US" sz="3000" dirty="0" err="1">
                    <a:latin typeface="Times New Roman" panose="02020603050405020304" pitchFamily="18" charset="0"/>
                    <a:cs typeface="Times New Roman" panose="02020603050405020304" pitchFamily="18" charset="0"/>
                  </a:rPr>
                  <a:t>k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a:solidFill>
                      <a:srgbClr val="00B0F0"/>
                    </a:solidFill>
                    <a:latin typeface="Times New Roman" panose="02020603050405020304" pitchFamily="18" charset="0"/>
                    <a:cs typeface="Times New Roman" panose="02020603050405020304" pitchFamily="18" charset="0"/>
                  </a:rPr>
                  <a:t>ƯC(a, b)</a:t>
                </a:r>
                <a:r>
                  <a:rPr lang="en-US" sz="3000" b="1" dirty="0">
                    <a:solidFill>
                      <a:srgbClr val="00B0F0"/>
                    </a:solidFill>
                    <a:latin typeface="Times New Roman" panose="02020603050405020304" pitchFamily="18" charset="0"/>
                    <a:cs typeface="Times New Roman" panose="02020603050405020304" pitchFamily="18" charset="0"/>
                  </a:rPr>
                  <a:t> </a:t>
                </a:r>
              </a:p>
              <a:p>
                <a:r>
                  <a:rPr lang="en-US" sz="3000" dirty="0">
                    <a:latin typeface="Times New Roman" panose="02020603050405020304" pitchFamily="18" charset="0"/>
                    <a:cs typeface="Times New Roman" panose="02020603050405020304" pitchFamily="18" charset="0"/>
                  </a:rPr>
                  <a:t>   x   ƯC(a, b) </a:t>
                </a:r>
                <a:r>
                  <a:rPr lang="en-US" sz="3000" dirty="0" err="1">
                    <a:latin typeface="Times New Roman" panose="02020603050405020304" pitchFamily="18" charset="0"/>
                    <a:cs typeface="Times New Roman" panose="02020603050405020304" pitchFamily="18" charset="0"/>
                  </a:rPr>
                  <a:t>nếu</a:t>
                </a:r>
                <a:r>
                  <a:rPr lang="en-US" sz="3000" dirty="0">
                    <a:latin typeface="Times New Roman" panose="02020603050405020304" pitchFamily="18" charset="0"/>
                    <a:cs typeface="Times New Roman" panose="02020603050405020304" pitchFamily="18" charset="0"/>
                  </a:rPr>
                  <a:t> a   x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b  x.</a:t>
                </a:r>
                <a:endParaRPr lang="en-GB" sz="3000" dirty="0">
                  <a:latin typeface="Times New Roman" panose="02020603050405020304" pitchFamily="18" charset="0"/>
                  <a:cs typeface="Times New Roman" panose="02020603050405020304" pitchFamily="18" charset="0"/>
                </a:endParaRPr>
              </a:p>
            </p:txBody>
          </p:sp>
        </p:grpSp>
        <p:graphicFrame>
          <p:nvGraphicFramePr>
            <p:cNvPr id="79" name="Object 78">
              <a:extLst>
                <a:ext uri="{FF2B5EF4-FFF2-40B4-BE49-F238E27FC236}">
                  <a16:creationId xmlns:a16="http://schemas.microsoft.com/office/drawing/2014/main" id="{D5B95B79-E564-4E86-A360-913BB91E5A56}"/>
                </a:ext>
              </a:extLst>
            </p:cNvPr>
            <p:cNvGraphicFramePr>
              <a:graphicFrameLocks noChangeAspect="1"/>
            </p:cNvGraphicFramePr>
            <p:nvPr>
              <p:extLst>
                <p:ext uri="{D42A27DB-BD31-4B8C-83A1-F6EECF244321}">
                  <p14:modId xmlns:p14="http://schemas.microsoft.com/office/powerpoint/2010/main" val="4139495316"/>
                </p:ext>
              </p:extLst>
            </p:nvPr>
          </p:nvGraphicFramePr>
          <p:xfrm>
            <a:off x="1151265" y="4928188"/>
            <a:ext cx="321190" cy="321190"/>
          </p:xfrm>
          <a:graphic>
            <a:graphicData uri="http://schemas.openxmlformats.org/presentationml/2006/ole">
              <mc:AlternateContent xmlns:mc="http://schemas.openxmlformats.org/markup-compatibility/2006">
                <mc:Choice xmlns:v="urn:schemas-microsoft-com:vml" Requires="v">
                  <p:oleObj name="Equation" r:id="rId5" imgW="387181" imgH="387194" progId="Equation.DSMT4">
                    <p:embed/>
                  </p:oleObj>
                </mc:Choice>
                <mc:Fallback>
                  <p:oleObj name="Equation" r:id="rId5" imgW="387181" imgH="387194" progId="Equation.DSMT4">
                    <p:embed/>
                    <p:pic>
                      <p:nvPicPr>
                        <p:cNvPr id="71" name="Object 70">
                          <a:extLst>
                            <a:ext uri="{FF2B5EF4-FFF2-40B4-BE49-F238E27FC236}">
                              <a16:creationId xmlns:a16="http://schemas.microsoft.com/office/drawing/2014/main" id="{8917EA9C-CD54-428E-8431-18694F8B2653}"/>
                            </a:ext>
                          </a:extLst>
                        </p:cNvPr>
                        <p:cNvPicPr/>
                        <p:nvPr/>
                      </p:nvPicPr>
                      <p:blipFill>
                        <a:blip r:embed="rId6"/>
                        <a:stretch>
                          <a:fillRect/>
                        </a:stretch>
                      </p:blipFill>
                      <p:spPr>
                        <a:xfrm>
                          <a:off x="1151265" y="4928188"/>
                          <a:ext cx="321190" cy="32119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E9933069-C968-4E64-A122-A2615CE12B4C}"/>
                </a:ext>
              </a:extLst>
            </p:cNvPr>
            <p:cNvGraphicFramePr>
              <a:graphicFrameLocks noChangeAspect="1"/>
            </p:cNvGraphicFramePr>
            <p:nvPr>
              <p:extLst>
                <p:ext uri="{D42A27DB-BD31-4B8C-83A1-F6EECF244321}">
                  <p14:modId xmlns:p14="http://schemas.microsoft.com/office/powerpoint/2010/main" val="947465206"/>
                </p:ext>
              </p:extLst>
            </p:nvPr>
          </p:nvGraphicFramePr>
          <p:xfrm>
            <a:off x="3721864" y="4832395"/>
            <a:ext cx="185143" cy="432000"/>
          </p:xfrm>
          <a:graphic>
            <a:graphicData uri="http://schemas.openxmlformats.org/presentationml/2006/ole">
              <mc:AlternateContent xmlns:mc="http://schemas.openxmlformats.org/markup-compatibility/2006">
                <mc:Choice xmlns:v="urn:schemas-microsoft-com:vml" Requires="v">
                  <p:oleObj name="Equation" r:id="rId7" imgW="75960" imgH="177480" progId="Equation.DSMT4">
                    <p:embed/>
                  </p:oleObj>
                </mc:Choice>
                <mc:Fallback>
                  <p:oleObj name="Equation" r:id="rId7" imgW="75960" imgH="177480" progId="Equation.DSMT4">
                    <p:embed/>
                    <p:pic>
                      <p:nvPicPr>
                        <p:cNvPr id="74" name="Object 73">
                          <a:extLst>
                            <a:ext uri="{FF2B5EF4-FFF2-40B4-BE49-F238E27FC236}">
                              <a16:creationId xmlns:a16="http://schemas.microsoft.com/office/drawing/2014/main" id="{72FE2266-7A81-4A05-BF3D-33A64F314512}"/>
                            </a:ext>
                          </a:extLst>
                        </p:cNvPr>
                        <p:cNvPicPr/>
                        <p:nvPr/>
                      </p:nvPicPr>
                      <p:blipFill>
                        <a:blip r:embed="rId8"/>
                        <a:stretch>
                          <a:fillRect/>
                        </a:stretch>
                      </p:blipFill>
                      <p:spPr>
                        <a:xfrm>
                          <a:off x="3721864" y="4832395"/>
                          <a:ext cx="185143" cy="432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FE828E1-71A1-4B70-A0DC-3BD7125B300A}"/>
                </a:ext>
              </a:extLst>
            </p:cNvPr>
            <p:cNvGraphicFramePr>
              <a:graphicFrameLocks noChangeAspect="1"/>
            </p:cNvGraphicFramePr>
            <p:nvPr>
              <p:extLst>
                <p:ext uri="{D42A27DB-BD31-4B8C-83A1-F6EECF244321}">
                  <p14:modId xmlns:p14="http://schemas.microsoft.com/office/powerpoint/2010/main" val="2228732671"/>
                </p:ext>
              </p:extLst>
            </p:nvPr>
          </p:nvGraphicFramePr>
          <p:xfrm>
            <a:off x="4872991" y="4820664"/>
            <a:ext cx="184937" cy="432000"/>
          </p:xfrm>
          <a:graphic>
            <a:graphicData uri="http://schemas.openxmlformats.org/presentationml/2006/ole">
              <mc:AlternateContent xmlns:mc="http://schemas.openxmlformats.org/markup-compatibility/2006">
                <mc:Choice xmlns:v="urn:schemas-microsoft-com:vml" Requires="v">
                  <p:oleObj name="Equation" r:id="rId9" imgW="202946" imgH="474079" progId="Equation.DSMT4">
                    <p:embed/>
                  </p:oleObj>
                </mc:Choice>
                <mc:Fallback>
                  <p:oleObj name="Equation" r:id="rId9" imgW="202946" imgH="474079" progId="Equation.DSMT4">
                    <p:embed/>
                    <p:pic>
                      <p:nvPicPr>
                        <p:cNvPr id="0" name=""/>
                        <p:cNvPicPr/>
                        <p:nvPr/>
                      </p:nvPicPr>
                      <p:blipFill>
                        <a:blip r:embed="rId10"/>
                        <a:stretch>
                          <a:fillRect/>
                        </a:stretch>
                      </p:blipFill>
                      <p:spPr>
                        <a:xfrm>
                          <a:off x="4872991" y="4820664"/>
                          <a:ext cx="184937" cy="432000"/>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32080923-8D1A-4525-883C-670C7E5E438B}"/>
              </a:ext>
            </a:extLst>
          </p:cNvPr>
          <p:cNvGrpSpPr/>
          <p:nvPr/>
        </p:nvGrpSpPr>
        <p:grpSpPr>
          <a:xfrm>
            <a:off x="374734" y="4949402"/>
            <a:ext cx="9864641" cy="1112400"/>
            <a:chOff x="622384" y="4987502"/>
            <a:chExt cx="9864641" cy="1112400"/>
          </a:xfrm>
        </p:grpSpPr>
        <p:grpSp>
          <p:nvGrpSpPr>
            <p:cNvPr id="96" name="Group 95">
              <a:extLst>
                <a:ext uri="{FF2B5EF4-FFF2-40B4-BE49-F238E27FC236}">
                  <a16:creationId xmlns:a16="http://schemas.microsoft.com/office/drawing/2014/main" id="{11FFC1A6-9DA2-4EE2-961B-74253C599D7A}"/>
                </a:ext>
              </a:extLst>
            </p:cNvPr>
            <p:cNvGrpSpPr/>
            <p:nvPr/>
          </p:nvGrpSpPr>
          <p:grpSpPr>
            <a:xfrm>
              <a:off x="622384" y="4987502"/>
              <a:ext cx="9864641" cy="1112400"/>
              <a:chOff x="612859" y="4283840"/>
              <a:chExt cx="9666414" cy="1112400"/>
            </a:xfrm>
          </p:grpSpPr>
          <p:grpSp>
            <p:nvGrpSpPr>
              <p:cNvPr id="97" name="Group 96">
                <a:extLst>
                  <a:ext uri="{FF2B5EF4-FFF2-40B4-BE49-F238E27FC236}">
                    <a16:creationId xmlns:a16="http://schemas.microsoft.com/office/drawing/2014/main" id="{E3258ECA-7F35-46C4-AC1A-6A45A0FC43D2}"/>
                  </a:ext>
                </a:extLst>
              </p:cNvPr>
              <p:cNvGrpSpPr/>
              <p:nvPr/>
            </p:nvGrpSpPr>
            <p:grpSpPr>
              <a:xfrm>
                <a:off x="612859" y="4283840"/>
                <a:ext cx="9666414" cy="1112400"/>
                <a:chOff x="612859" y="4283840"/>
                <a:chExt cx="9666414" cy="1112400"/>
              </a:xfrm>
            </p:grpSpPr>
            <p:sp>
              <p:nvSpPr>
                <p:cNvPr id="101" name="Rectangle 100">
                  <a:extLst>
                    <a:ext uri="{FF2B5EF4-FFF2-40B4-BE49-F238E27FC236}">
                      <a16:creationId xmlns:a16="http://schemas.microsoft.com/office/drawing/2014/main" id="{24403FEE-B7BE-4391-8850-F8C563FB6F87}"/>
                    </a:ext>
                  </a:extLst>
                </p:cNvPr>
                <p:cNvSpPr/>
                <p:nvPr/>
              </p:nvSpPr>
              <p:spPr>
                <a:xfrm>
                  <a:off x="612859" y="4283840"/>
                  <a:ext cx="9616589" cy="1112400"/>
                </a:xfrm>
                <a:prstGeom prst="rect">
                  <a:avLst/>
                </a:prstGeom>
                <a:solidFill>
                  <a:srgbClr val="FAD9D4"/>
                </a:solid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102" name="TextBox 101">
                  <a:extLst>
                    <a:ext uri="{FF2B5EF4-FFF2-40B4-BE49-F238E27FC236}">
                      <a16:creationId xmlns:a16="http://schemas.microsoft.com/office/drawing/2014/main" id="{CE53CFDD-DA69-43FC-964F-5BF1FB9596F5}"/>
                    </a:ext>
                  </a:extLst>
                </p:cNvPr>
                <p:cNvSpPr txBox="1"/>
                <p:nvPr/>
              </p:nvSpPr>
              <p:spPr>
                <a:xfrm>
                  <a:off x="612859" y="4316991"/>
                  <a:ext cx="9666414" cy="1015663"/>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ậ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ợp</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ướ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u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 b, c </a:t>
                  </a:r>
                  <a:r>
                    <a:rPr lang="en-US" sz="3000" dirty="0" err="1">
                      <a:latin typeface="Times New Roman" panose="02020603050405020304" pitchFamily="18" charset="0"/>
                      <a:cs typeface="Times New Roman" panose="02020603050405020304" pitchFamily="18" charset="0"/>
                    </a:rPr>
                    <a:t>k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a:solidFill>
                        <a:srgbClr val="00B0F0"/>
                      </a:solidFill>
                      <a:latin typeface="Times New Roman" panose="02020603050405020304" pitchFamily="18" charset="0"/>
                      <a:cs typeface="Times New Roman" panose="02020603050405020304" pitchFamily="18" charset="0"/>
                    </a:rPr>
                    <a:t>ƯC(a, b, c) </a:t>
                  </a:r>
                </a:p>
                <a:p>
                  <a:r>
                    <a:rPr lang="en-US" sz="3000" dirty="0">
                      <a:latin typeface="Times New Roman" panose="02020603050405020304" pitchFamily="18" charset="0"/>
                      <a:cs typeface="Times New Roman" panose="02020603050405020304" pitchFamily="18" charset="0"/>
                    </a:rPr>
                    <a:t>   x   ƯC(a, b, c) </a:t>
                  </a:r>
                  <a:r>
                    <a:rPr lang="en-US" sz="3000" dirty="0" err="1">
                      <a:latin typeface="Times New Roman" panose="02020603050405020304" pitchFamily="18" charset="0"/>
                      <a:cs typeface="Times New Roman" panose="02020603050405020304" pitchFamily="18" charset="0"/>
                    </a:rPr>
                    <a:t>nếu</a:t>
                  </a:r>
                  <a:r>
                    <a:rPr lang="en-US" sz="3000" dirty="0">
                      <a:latin typeface="Times New Roman" panose="02020603050405020304" pitchFamily="18" charset="0"/>
                      <a:cs typeface="Times New Roman" panose="02020603050405020304" pitchFamily="18" charset="0"/>
                    </a:rPr>
                    <a:t> a   x, b   x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c   x.</a:t>
                  </a:r>
                  <a:endParaRPr lang="en-GB" sz="3000" dirty="0">
                    <a:latin typeface="Times New Roman" panose="02020603050405020304" pitchFamily="18" charset="0"/>
                    <a:cs typeface="Times New Roman" panose="02020603050405020304" pitchFamily="18" charset="0"/>
                  </a:endParaRPr>
                </a:p>
              </p:txBody>
            </p:sp>
          </p:grpSp>
          <p:graphicFrame>
            <p:nvGraphicFramePr>
              <p:cNvPr id="98" name="Object 97">
                <a:extLst>
                  <a:ext uri="{FF2B5EF4-FFF2-40B4-BE49-F238E27FC236}">
                    <a16:creationId xmlns:a16="http://schemas.microsoft.com/office/drawing/2014/main" id="{B9509000-4041-4E8F-8513-0B6A608EFB92}"/>
                  </a:ext>
                </a:extLst>
              </p:cNvPr>
              <p:cNvGraphicFramePr>
                <a:graphicFrameLocks noChangeAspect="1"/>
              </p:cNvGraphicFramePr>
              <p:nvPr>
                <p:extLst>
                  <p:ext uri="{D42A27DB-BD31-4B8C-83A1-F6EECF244321}">
                    <p14:modId xmlns:p14="http://schemas.microsoft.com/office/powerpoint/2010/main" val="2069452826"/>
                  </p:ext>
                </p:extLst>
              </p:nvPr>
            </p:nvGraphicFramePr>
            <p:xfrm>
              <a:off x="1151265" y="4928188"/>
              <a:ext cx="321190" cy="321190"/>
            </p:xfrm>
            <a:graphic>
              <a:graphicData uri="http://schemas.openxmlformats.org/presentationml/2006/ole">
                <mc:AlternateContent xmlns:mc="http://schemas.openxmlformats.org/markup-compatibility/2006">
                  <mc:Choice xmlns:v="urn:schemas-microsoft-com:vml" Requires="v">
                    <p:oleObj name="Equation" r:id="rId5" imgW="387181" imgH="387194" progId="Equation.DSMT4">
                      <p:embed/>
                    </p:oleObj>
                  </mc:Choice>
                  <mc:Fallback>
                    <p:oleObj name="Equation" r:id="rId5" imgW="387181" imgH="387194" progId="Equation.DSMT4">
                      <p:embed/>
                      <p:pic>
                        <p:nvPicPr>
                          <p:cNvPr id="79" name="Object 78">
                            <a:extLst>
                              <a:ext uri="{FF2B5EF4-FFF2-40B4-BE49-F238E27FC236}">
                                <a16:creationId xmlns:a16="http://schemas.microsoft.com/office/drawing/2014/main" id="{D5B95B79-E564-4E86-A360-913BB91E5A56}"/>
                              </a:ext>
                            </a:extLst>
                          </p:cNvPr>
                          <p:cNvPicPr/>
                          <p:nvPr/>
                        </p:nvPicPr>
                        <p:blipFill>
                          <a:blip r:embed="rId6"/>
                          <a:stretch>
                            <a:fillRect/>
                          </a:stretch>
                        </p:blipFill>
                        <p:spPr>
                          <a:xfrm>
                            <a:off x="1151265" y="4928188"/>
                            <a:ext cx="321190" cy="321190"/>
                          </a:xfrm>
                          <a:prstGeom prst="rect">
                            <a:avLst/>
                          </a:prstGeom>
                        </p:spPr>
                      </p:pic>
                    </p:oleObj>
                  </mc:Fallback>
                </mc:AlternateContent>
              </a:graphicData>
            </a:graphic>
          </p:graphicFrame>
          <p:graphicFrame>
            <p:nvGraphicFramePr>
              <p:cNvPr id="99" name="Object 98">
                <a:extLst>
                  <a:ext uri="{FF2B5EF4-FFF2-40B4-BE49-F238E27FC236}">
                    <a16:creationId xmlns:a16="http://schemas.microsoft.com/office/drawing/2014/main" id="{3A800889-0FFE-4724-A3E2-BC86347C74C1}"/>
                  </a:ext>
                </a:extLst>
              </p:cNvPr>
              <p:cNvGraphicFramePr>
                <a:graphicFrameLocks noChangeAspect="1"/>
              </p:cNvGraphicFramePr>
              <p:nvPr>
                <p:extLst>
                  <p:ext uri="{D42A27DB-BD31-4B8C-83A1-F6EECF244321}">
                    <p14:modId xmlns:p14="http://schemas.microsoft.com/office/powerpoint/2010/main" val="4123315194"/>
                  </p:ext>
                </p:extLst>
              </p:nvPr>
            </p:nvGraphicFramePr>
            <p:xfrm>
              <a:off x="4076892" y="4805404"/>
              <a:ext cx="185143" cy="432000"/>
            </p:xfrm>
            <a:graphic>
              <a:graphicData uri="http://schemas.openxmlformats.org/presentationml/2006/ole">
                <mc:AlternateContent xmlns:mc="http://schemas.openxmlformats.org/markup-compatibility/2006">
                  <mc:Choice xmlns:v="urn:schemas-microsoft-com:vml" Requires="v">
                    <p:oleObj name="Equation" r:id="rId11" imgW="75960" imgH="177480" progId="Equation.DSMT4">
                      <p:embed/>
                    </p:oleObj>
                  </mc:Choice>
                  <mc:Fallback>
                    <p:oleObj name="Equation" r:id="rId11" imgW="75960" imgH="177480" progId="Equation.DSMT4">
                      <p:embed/>
                      <p:pic>
                        <p:nvPicPr>
                          <p:cNvPr id="81" name="Object 80">
                            <a:extLst>
                              <a:ext uri="{FF2B5EF4-FFF2-40B4-BE49-F238E27FC236}">
                                <a16:creationId xmlns:a16="http://schemas.microsoft.com/office/drawing/2014/main" id="{E9933069-C968-4E64-A122-A2615CE12B4C}"/>
                              </a:ext>
                            </a:extLst>
                          </p:cNvPr>
                          <p:cNvPicPr/>
                          <p:nvPr/>
                        </p:nvPicPr>
                        <p:blipFill>
                          <a:blip r:embed="rId8"/>
                          <a:stretch>
                            <a:fillRect/>
                          </a:stretch>
                        </p:blipFill>
                        <p:spPr>
                          <a:xfrm>
                            <a:off x="4076892" y="4805404"/>
                            <a:ext cx="185143" cy="432000"/>
                          </a:xfrm>
                          <a:prstGeom prst="rect">
                            <a:avLst/>
                          </a:prstGeom>
                        </p:spPr>
                      </p:pic>
                    </p:oleObj>
                  </mc:Fallback>
                </mc:AlternateContent>
              </a:graphicData>
            </a:graphic>
          </p:graphicFrame>
          <p:graphicFrame>
            <p:nvGraphicFramePr>
              <p:cNvPr id="100" name="Object 99">
                <a:extLst>
                  <a:ext uri="{FF2B5EF4-FFF2-40B4-BE49-F238E27FC236}">
                    <a16:creationId xmlns:a16="http://schemas.microsoft.com/office/drawing/2014/main" id="{61190E9C-DE89-4468-A02C-A072F858CDB9}"/>
                  </a:ext>
                </a:extLst>
              </p:cNvPr>
              <p:cNvGraphicFramePr>
                <a:graphicFrameLocks noChangeAspect="1"/>
              </p:cNvGraphicFramePr>
              <p:nvPr>
                <p:extLst>
                  <p:ext uri="{D42A27DB-BD31-4B8C-83A1-F6EECF244321}">
                    <p14:modId xmlns:p14="http://schemas.microsoft.com/office/powerpoint/2010/main" val="547369817"/>
                  </p:ext>
                </p:extLst>
              </p:nvPr>
            </p:nvGraphicFramePr>
            <p:xfrm>
              <a:off x="4905075" y="4804515"/>
              <a:ext cx="184937" cy="432000"/>
            </p:xfrm>
            <a:graphic>
              <a:graphicData uri="http://schemas.openxmlformats.org/presentationml/2006/ole">
                <mc:AlternateContent xmlns:mc="http://schemas.openxmlformats.org/markup-compatibility/2006">
                  <mc:Choice xmlns:v="urn:schemas-microsoft-com:vml" Requires="v">
                    <p:oleObj name="Equation" r:id="rId12" imgW="202946" imgH="474079" progId="Equation.DSMT4">
                      <p:embed/>
                    </p:oleObj>
                  </mc:Choice>
                  <mc:Fallback>
                    <p:oleObj name="Equation" r:id="rId12" imgW="202946" imgH="474079" progId="Equation.DSMT4">
                      <p:embed/>
                      <p:pic>
                        <p:nvPicPr>
                          <p:cNvPr id="9" name="Object 8">
                            <a:extLst>
                              <a:ext uri="{FF2B5EF4-FFF2-40B4-BE49-F238E27FC236}">
                                <a16:creationId xmlns:a16="http://schemas.microsoft.com/office/drawing/2014/main" id="{2FE828E1-71A1-4B70-A0DC-3BD7125B300A}"/>
                              </a:ext>
                            </a:extLst>
                          </p:cNvPr>
                          <p:cNvPicPr/>
                          <p:nvPr/>
                        </p:nvPicPr>
                        <p:blipFill>
                          <a:blip r:embed="rId10"/>
                          <a:stretch>
                            <a:fillRect/>
                          </a:stretch>
                        </p:blipFill>
                        <p:spPr>
                          <a:xfrm>
                            <a:off x="4905075" y="4804515"/>
                            <a:ext cx="184937" cy="432000"/>
                          </a:xfrm>
                          <a:prstGeom prst="rect">
                            <a:avLst/>
                          </a:prstGeom>
                        </p:spPr>
                      </p:pic>
                    </p:oleObj>
                  </mc:Fallback>
                </mc:AlternateContent>
              </a:graphicData>
            </a:graphic>
          </p:graphicFrame>
        </p:grpSp>
        <p:graphicFrame>
          <p:nvGraphicFramePr>
            <p:cNvPr id="13" name="Object 12">
              <a:extLst>
                <a:ext uri="{FF2B5EF4-FFF2-40B4-BE49-F238E27FC236}">
                  <a16:creationId xmlns:a16="http://schemas.microsoft.com/office/drawing/2014/main" id="{66652E82-DF59-415A-A2A7-E993665B1907}"/>
                </a:ext>
              </a:extLst>
            </p:cNvPr>
            <p:cNvGraphicFramePr>
              <a:graphicFrameLocks noChangeAspect="1"/>
            </p:cNvGraphicFramePr>
            <p:nvPr>
              <p:extLst>
                <p:ext uri="{D42A27DB-BD31-4B8C-83A1-F6EECF244321}">
                  <p14:modId xmlns:p14="http://schemas.microsoft.com/office/powerpoint/2010/main" val="678536638"/>
                </p:ext>
              </p:extLst>
            </p:nvPr>
          </p:nvGraphicFramePr>
          <p:xfrm>
            <a:off x="6189052" y="5522109"/>
            <a:ext cx="187325" cy="433388"/>
          </p:xfrm>
          <a:graphic>
            <a:graphicData uri="http://schemas.openxmlformats.org/presentationml/2006/ole">
              <mc:AlternateContent xmlns:mc="http://schemas.openxmlformats.org/markup-compatibility/2006">
                <mc:Choice xmlns:v="urn:schemas-microsoft-com:vml" Requires="v">
                  <p:oleObj name="Equation" r:id="rId13" imgW="187473" imgH="432980" progId="Equation.DSMT4">
                    <p:embed/>
                  </p:oleObj>
                </mc:Choice>
                <mc:Fallback>
                  <p:oleObj name="Equation" r:id="rId13" imgW="187473" imgH="432980" progId="Equation.DSMT4">
                    <p:embed/>
                    <p:pic>
                      <p:nvPicPr>
                        <p:cNvPr id="0" name=""/>
                        <p:cNvPicPr/>
                        <p:nvPr/>
                      </p:nvPicPr>
                      <p:blipFill>
                        <a:blip r:embed="rId14"/>
                        <a:stretch>
                          <a:fillRect/>
                        </a:stretch>
                      </p:blipFill>
                      <p:spPr>
                        <a:xfrm>
                          <a:off x="6189052" y="5522109"/>
                          <a:ext cx="187325" cy="433388"/>
                        </a:xfrm>
                        <a:prstGeom prst="rect">
                          <a:avLst/>
                        </a:prstGeom>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17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75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175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1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47"/>
        <p:cNvGrpSpPr/>
        <p:nvPr/>
      </p:nvGrpSpPr>
      <p:grpSpPr>
        <a:xfrm>
          <a:off x="0" y="0"/>
          <a:ext cx="0" cy="0"/>
          <a:chOff x="0" y="0"/>
          <a:chExt cx="0" cy="0"/>
        </a:xfrm>
      </p:grpSpPr>
      <p:grpSp>
        <p:nvGrpSpPr>
          <p:cNvPr id="849" name="Google Shape;849;p49"/>
          <p:cNvGrpSpPr/>
          <p:nvPr/>
        </p:nvGrpSpPr>
        <p:grpSpPr>
          <a:xfrm rot="-6123802">
            <a:off x="820472" y="1373856"/>
            <a:ext cx="1068247" cy="1196196"/>
            <a:chOff x="1835200" y="3337050"/>
            <a:chExt cx="279350" cy="312825"/>
          </a:xfrm>
        </p:grpSpPr>
        <p:sp>
          <p:nvSpPr>
            <p:cNvPr id="850" name="Google Shape;850;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1" name="Google Shape;851;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2" name="Google Shape;852;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3" name="Google Shape;853;p49"/>
          <p:cNvGrpSpPr/>
          <p:nvPr/>
        </p:nvGrpSpPr>
        <p:grpSpPr>
          <a:xfrm rot="2964127">
            <a:off x="8266955" y="4513304"/>
            <a:ext cx="1068254" cy="1196197"/>
            <a:chOff x="1835200" y="3337050"/>
            <a:chExt cx="279350" cy="312825"/>
          </a:xfrm>
        </p:grpSpPr>
        <p:sp>
          <p:nvSpPr>
            <p:cNvPr id="854" name="Google Shape;854;p49"/>
            <p:cNvSpPr/>
            <p:nvPr/>
          </p:nvSpPr>
          <p:spPr>
            <a:xfrm>
              <a:off x="1835200" y="3337050"/>
              <a:ext cx="64900" cy="154325"/>
            </a:xfrm>
            <a:custGeom>
              <a:avLst/>
              <a:gdLst/>
              <a:ahLst/>
              <a:cxnLst/>
              <a:rect l="l" t="t" r="r" b="b"/>
              <a:pathLst>
                <a:path w="2596" h="6173" extrusionOk="0">
                  <a:moveTo>
                    <a:pt x="2595" y="795"/>
                  </a:moveTo>
                  <a:cubicBezTo>
                    <a:pt x="2574" y="942"/>
                    <a:pt x="2511" y="1172"/>
                    <a:pt x="2449" y="1381"/>
                  </a:cubicBezTo>
                  <a:lnTo>
                    <a:pt x="1967" y="3034"/>
                  </a:lnTo>
                  <a:cubicBezTo>
                    <a:pt x="1779" y="3599"/>
                    <a:pt x="1549" y="4143"/>
                    <a:pt x="1361" y="4729"/>
                  </a:cubicBezTo>
                  <a:cubicBezTo>
                    <a:pt x="1277" y="4959"/>
                    <a:pt x="1214" y="5189"/>
                    <a:pt x="1130" y="5461"/>
                  </a:cubicBezTo>
                  <a:cubicBezTo>
                    <a:pt x="1110" y="5566"/>
                    <a:pt x="1089" y="5691"/>
                    <a:pt x="1047" y="5796"/>
                  </a:cubicBezTo>
                  <a:cubicBezTo>
                    <a:pt x="963" y="6005"/>
                    <a:pt x="838" y="6131"/>
                    <a:pt x="607" y="6173"/>
                  </a:cubicBezTo>
                  <a:cubicBezTo>
                    <a:pt x="398" y="6173"/>
                    <a:pt x="231" y="6068"/>
                    <a:pt x="168" y="5859"/>
                  </a:cubicBezTo>
                  <a:cubicBezTo>
                    <a:pt x="63" y="5545"/>
                    <a:pt x="1" y="5252"/>
                    <a:pt x="105" y="4938"/>
                  </a:cubicBezTo>
                  <a:cubicBezTo>
                    <a:pt x="168" y="4771"/>
                    <a:pt x="252" y="4624"/>
                    <a:pt x="314" y="4457"/>
                  </a:cubicBezTo>
                  <a:cubicBezTo>
                    <a:pt x="628" y="3871"/>
                    <a:pt x="838" y="3201"/>
                    <a:pt x="1026" y="2532"/>
                  </a:cubicBezTo>
                  <a:cubicBezTo>
                    <a:pt x="1193" y="2030"/>
                    <a:pt x="1361" y="1569"/>
                    <a:pt x="1528" y="1088"/>
                  </a:cubicBezTo>
                  <a:cubicBezTo>
                    <a:pt x="1612" y="858"/>
                    <a:pt x="1654" y="586"/>
                    <a:pt x="1737" y="356"/>
                  </a:cubicBezTo>
                  <a:cubicBezTo>
                    <a:pt x="1821" y="147"/>
                    <a:pt x="1988" y="0"/>
                    <a:pt x="2177" y="21"/>
                  </a:cubicBezTo>
                  <a:cubicBezTo>
                    <a:pt x="2386" y="63"/>
                    <a:pt x="2511" y="230"/>
                    <a:pt x="2532" y="440"/>
                  </a:cubicBezTo>
                  <a:cubicBezTo>
                    <a:pt x="2532" y="460"/>
                    <a:pt x="2574" y="586"/>
                    <a:pt x="2595" y="79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5" name="Google Shape;855;p49"/>
            <p:cNvSpPr/>
            <p:nvPr/>
          </p:nvSpPr>
          <p:spPr>
            <a:xfrm>
              <a:off x="1948725" y="3612700"/>
              <a:ext cx="165825" cy="37175"/>
            </a:xfrm>
            <a:custGeom>
              <a:avLst/>
              <a:gdLst/>
              <a:ahLst/>
              <a:cxnLst/>
              <a:rect l="l" t="t" r="r" b="b"/>
              <a:pathLst>
                <a:path w="6633" h="1487" extrusionOk="0">
                  <a:moveTo>
                    <a:pt x="2260" y="1466"/>
                  </a:moveTo>
                  <a:cubicBezTo>
                    <a:pt x="1653" y="1382"/>
                    <a:pt x="1088" y="1340"/>
                    <a:pt x="481" y="1256"/>
                  </a:cubicBezTo>
                  <a:cubicBezTo>
                    <a:pt x="377" y="1235"/>
                    <a:pt x="272" y="1214"/>
                    <a:pt x="167" y="1152"/>
                  </a:cubicBezTo>
                  <a:cubicBezTo>
                    <a:pt x="21" y="1068"/>
                    <a:pt x="0" y="817"/>
                    <a:pt x="146" y="733"/>
                  </a:cubicBezTo>
                  <a:cubicBezTo>
                    <a:pt x="272" y="649"/>
                    <a:pt x="398" y="608"/>
                    <a:pt x="544" y="587"/>
                  </a:cubicBezTo>
                  <a:cubicBezTo>
                    <a:pt x="1109" y="524"/>
                    <a:pt x="1653" y="440"/>
                    <a:pt x="2239" y="419"/>
                  </a:cubicBezTo>
                  <a:cubicBezTo>
                    <a:pt x="2846" y="398"/>
                    <a:pt x="3411" y="398"/>
                    <a:pt x="4017" y="273"/>
                  </a:cubicBezTo>
                  <a:cubicBezTo>
                    <a:pt x="4582" y="126"/>
                    <a:pt x="5189" y="85"/>
                    <a:pt x="5796" y="22"/>
                  </a:cubicBezTo>
                  <a:cubicBezTo>
                    <a:pt x="5984" y="1"/>
                    <a:pt x="6193" y="64"/>
                    <a:pt x="6361" y="105"/>
                  </a:cubicBezTo>
                  <a:cubicBezTo>
                    <a:pt x="6612" y="189"/>
                    <a:pt x="6633" y="524"/>
                    <a:pt x="6445" y="691"/>
                  </a:cubicBezTo>
                  <a:cubicBezTo>
                    <a:pt x="6361" y="754"/>
                    <a:pt x="6277" y="817"/>
                    <a:pt x="6152" y="859"/>
                  </a:cubicBezTo>
                  <a:cubicBezTo>
                    <a:pt x="5900" y="942"/>
                    <a:pt x="5608" y="1068"/>
                    <a:pt x="5356" y="1110"/>
                  </a:cubicBezTo>
                  <a:cubicBezTo>
                    <a:pt x="4310" y="1173"/>
                    <a:pt x="3306" y="1486"/>
                    <a:pt x="2260" y="146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56" name="Google Shape;856;p49"/>
            <p:cNvSpPr/>
            <p:nvPr/>
          </p:nvSpPr>
          <p:spPr>
            <a:xfrm>
              <a:off x="1926750" y="3445325"/>
              <a:ext cx="122425" cy="81100"/>
            </a:xfrm>
            <a:custGeom>
              <a:avLst/>
              <a:gdLst/>
              <a:ahLst/>
              <a:cxnLst/>
              <a:rect l="l" t="t" r="r" b="b"/>
              <a:pathLst>
                <a:path w="4897" h="3244" extrusionOk="0">
                  <a:moveTo>
                    <a:pt x="4373" y="0"/>
                  </a:moveTo>
                  <a:cubicBezTo>
                    <a:pt x="4415" y="21"/>
                    <a:pt x="4562" y="63"/>
                    <a:pt x="4624" y="84"/>
                  </a:cubicBezTo>
                  <a:cubicBezTo>
                    <a:pt x="4855" y="189"/>
                    <a:pt x="4896" y="502"/>
                    <a:pt x="4729" y="649"/>
                  </a:cubicBezTo>
                  <a:cubicBezTo>
                    <a:pt x="4708" y="712"/>
                    <a:pt x="4666" y="733"/>
                    <a:pt x="4603" y="754"/>
                  </a:cubicBezTo>
                  <a:cubicBezTo>
                    <a:pt x="3515" y="1528"/>
                    <a:pt x="2427" y="2302"/>
                    <a:pt x="1235" y="2909"/>
                  </a:cubicBezTo>
                  <a:cubicBezTo>
                    <a:pt x="1005" y="3013"/>
                    <a:pt x="753" y="3118"/>
                    <a:pt x="523" y="3202"/>
                  </a:cubicBezTo>
                  <a:cubicBezTo>
                    <a:pt x="356" y="3243"/>
                    <a:pt x="168" y="3202"/>
                    <a:pt x="84" y="3034"/>
                  </a:cubicBezTo>
                  <a:cubicBezTo>
                    <a:pt x="42" y="2909"/>
                    <a:pt x="0" y="2699"/>
                    <a:pt x="63" y="2574"/>
                  </a:cubicBezTo>
                  <a:cubicBezTo>
                    <a:pt x="147" y="2407"/>
                    <a:pt x="314" y="2260"/>
                    <a:pt x="481" y="2176"/>
                  </a:cubicBezTo>
                  <a:cubicBezTo>
                    <a:pt x="942" y="1883"/>
                    <a:pt x="1465" y="1632"/>
                    <a:pt x="1946" y="1298"/>
                  </a:cubicBezTo>
                  <a:cubicBezTo>
                    <a:pt x="2406" y="1026"/>
                    <a:pt x="2867" y="733"/>
                    <a:pt x="3306" y="419"/>
                  </a:cubicBezTo>
                  <a:cubicBezTo>
                    <a:pt x="3641" y="210"/>
                    <a:pt x="3955" y="21"/>
                    <a:pt x="4373"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57" name="Google Shape;857;p49"/>
          <p:cNvGrpSpPr/>
          <p:nvPr/>
        </p:nvGrpSpPr>
        <p:grpSpPr>
          <a:xfrm rot="5202478" flipH="1">
            <a:off x="583853" y="4376029"/>
            <a:ext cx="895215" cy="1524038"/>
            <a:chOff x="1474325" y="858525"/>
            <a:chExt cx="808300" cy="1469525"/>
          </a:xfrm>
        </p:grpSpPr>
        <p:sp>
          <p:nvSpPr>
            <p:cNvPr id="858" name="Google Shape;858;p49"/>
            <p:cNvSpPr/>
            <p:nvPr/>
          </p:nvSpPr>
          <p:spPr>
            <a:xfrm flipH="1">
              <a:off x="1835475" y="881650"/>
              <a:ext cx="292975" cy="224175"/>
            </a:xfrm>
            <a:custGeom>
              <a:avLst/>
              <a:gdLst/>
              <a:ahLst/>
              <a:cxnLst/>
              <a:rect l="l" t="t" r="r" b="b"/>
              <a:pathLst>
                <a:path w="11719" h="8967" extrusionOk="0">
                  <a:moveTo>
                    <a:pt x="7758" y="8967"/>
                  </a:moveTo>
                  <a:cubicBezTo>
                    <a:pt x="7663" y="8825"/>
                    <a:pt x="7544" y="8682"/>
                    <a:pt x="7449" y="8540"/>
                  </a:cubicBezTo>
                  <a:cubicBezTo>
                    <a:pt x="6429" y="7354"/>
                    <a:pt x="5124" y="6452"/>
                    <a:pt x="3654" y="5931"/>
                  </a:cubicBezTo>
                  <a:cubicBezTo>
                    <a:pt x="3037" y="5693"/>
                    <a:pt x="2373" y="5646"/>
                    <a:pt x="1756" y="5812"/>
                  </a:cubicBezTo>
                  <a:lnTo>
                    <a:pt x="1424" y="5670"/>
                  </a:lnTo>
                  <a:cubicBezTo>
                    <a:pt x="1116" y="5504"/>
                    <a:pt x="855" y="5219"/>
                    <a:pt x="736" y="4887"/>
                  </a:cubicBezTo>
                  <a:cubicBezTo>
                    <a:pt x="475" y="4365"/>
                    <a:pt x="285" y="3796"/>
                    <a:pt x="143" y="3226"/>
                  </a:cubicBezTo>
                  <a:cubicBezTo>
                    <a:pt x="25" y="2823"/>
                    <a:pt x="1" y="2420"/>
                    <a:pt x="25" y="1993"/>
                  </a:cubicBezTo>
                  <a:cubicBezTo>
                    <a:pt x="96" y="1163"/>
                    <a:pt x="641" y="475"/>
                    <a:pt x="1448" y="238"/>
                  </a:cubicBezTo>
                  <a:cubicBezTo>
                    <a:pt x="1780" y="143"/>
                    <a:pt x="2136" y="72"/>
                    <a:pt x="2491" y="0"/>
                  </a:cubicBezTo>
                  <a:cubicBezTo>
                    <a:pt x="2563" y="0"/>
                    <a:pt x="2634" y="0"/>
                    <a:pt x="2729" y="0"/>
                  </a:cubicBezTo>
                  <a:cubicBezTo>
                    <a:pt x="3559" y="214"/>
                    <a:pt x="4342" y="522"/>
                    <a:pt x="4745" y="1400"/>
                  </a:cubicBezTo>
                  <a:cubicBezTo>
                    <a:pt x="5077" y="2159"/>
                    <a:pt x="5314" y="2965"/>
                    <a:pt x="5433" y="3796"/>
                  </a:cubicBezTo>
                  <a:cubicBezTo>
                    <a:pt x="5480" y="4080"/>
                    <a:pt x="5457" y="4365"/>
                    <a:pt x="5362" y="4626"/>
                  </a:cubicBezTo>
                  <a:cubicBezTo>
                    <a:pt x="5314" y="4839"/>
                    <a:pt x="5267" y="5053"/>
                    <a:pt x="5291" y="5243"/>
                  </a:cubicBezTo>
                  <a:cubicBezTo>
                    <a:pt x="5291" y="5409"/>
                    <a:pt x="5338" y="5551"/>
                    <a:pt x="5409" y="5670"/>
                  </a:cubicBezTo>
                  <a:cubicBezTo>
                    <a:pt x="5480" y="5836"/>
                    <a:pt x="5670" y="5931"/>
                    <a:pt x="5836" y="5883"/>
                  </a:cubicBezTo>
                  <a:cubicBezTo>
                    <a:pt x="6050" y="5883"/>
                    <a:pt x="6216" y="5765"/>
                    <a:pt x="6263" y="5575"/>
                  </a:cubicBezTo>
                  <a:cubicBezTo>
                    <a:pt x="6334" y="5361"/>
                    <a:pt x="6382" y="5124"/>
                    <a:pt x="6405" y="4887"/>
                  </a:cubicBezTo>
                  <a:cubicBezTo>
                    <a:pt x="6405" y="4626"/>
                    <a:pt x="6548" y="4389"/>
                    <a:pt x="6761" y="4223"/>
                  </a:cubicBezTo>
                  <a:cubicBezTo>
                    <a:pt x="6832" y="4152"/>
                    <a:pt x="6927" y="4104"/>
                    <a:pt x="6998" y="4057"/>
                  </a:cubicBezTo>
                  <a:cubicBezTo>
                    <a:pt x="8208" y="3392"/>
                    <a:pt x="9442" y="3321"/>
                    <a:pt x="10675" y="3985"/>
                  </a:cubicBezTo>
                  <a:cubicBezTo>
                    <a:pt x="11244" y="4294"/>
                    <a:pt x="11600" y="4839"/>
                    <a:pt x="11671" y="5456"/>
                  </a:cubicBezTo>
                  <a:cubicBezTo>
                    <a:pt x="11719" y="5812"/>
                    <a:pt x="11648" y="6192"/>
                    <a:pt x="11482" y="6500"/>
                  </a:cubicBezTo>
                  <a:cubicBezTo>
                    <a:pt x="11268" y="6856"/>
                    <a:pt x="10984" y="7188"/>
                    <a:pt x="10675" y="7449"/>
                  </a:cubicBezTo>
                  <a:cubicBezTo>
                    <a:pt x="10153" y="7899"/>
                    <a:pt x="9537" y="8279"/>
                    <a:pt x="8896" y="8540"/>
                  </a:cubicBezTo>
                  <a:cubicBezTo>
                    <a:pt x="8540" y="8730"/>
                    <a:pt x="8161" y="8896"/>
                    <a:pt x="7758" y="8967"/>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59" name="Google Shape;859;p49"/>
            <p:cNvSpPr/>
            <p:nvPr/>
          </p:nvSpPr>
          <p:spPr>
            <a:xfrm flipH="1">
              <a:off x="1975425" y="1054800"/>
              <a:ext cx="218850" cy="182675"/>
            </a:xfrm>
            <a:custGeom>
              <a:avLst/>
              <a:gdLst/>
              <a:ahLst/>
              <a:cxnLst/>
              <a:rect l="l" t="t" r="r" b="b"/>
              <a:pathLst>
                <a:path w="8754" h="7307" extrusionOk="0">
                  <a:moveTo>
                    <a:pt x="4223" y="1"/>
                  </a:moveTo>
                  <a:cubicBezTo>
                    <a:pt x="4626" y="1045"/>
                    <a:pt x="5457" y="1709"/>
                    <a:pt x="6263" y="2397"/>
                  </a:cubicBezTo>
                  <a:cubicBezTo>
                    <a:pt x="6548" y="2658"/>
                    <a:pt x="6856" y="2871"/>
                    <a:pt x="7141" y="3108"/>
                  </a:cubicBezTo>
                  <a:cubicBezTo>
                    <a:pt x="7520" y="3417"/>
                    <a:pt x="7947" y="3678"/>
                    <a:pt x="8422" y="3844"/>
                  </a:cubicBezTo>
                  <a:cubicBezTo>
                    <a:pt x="8493" y="3867"/>
                    <a:pt x="8564" y="3915"/>
                    <a:pt x="8611" y="3962"/>
                  </a:cubicBezTo>
                  <a:cubicBezTo>
                    <a:pt x="8754" y="4484"/>
                    <a:pt x="8683" y="5053"/>
                    <a:pt x="8398" y="5552"/>
                  </a:cubicBezTo>
                  <a:cubicBezTo>
                    <a:pt x="8279" y="5765"/>
                    <a:pt x="8161" y="5979"/>
                    <a:pt x="8018" y="6168"/>
                  </a:cubicBezTo>
                  <a:cubicBezTo>
                    <a:pt x="7473" y="6927"/>
                    <a:pt x="6714" y="7188"/>
                    <a:pt x="5836" y="7236"/>
                  </a:cubicBezTo>
                  <a:cubicBezTo>
                    <a:pt x="5480" y="7307"/>
                    <a:pt x="5148" y="7093"/>
                    <a:pt x="5030" y="6761"/>
                  </a:cubicBezTo>
                  <a:cubicBezTo>
                    <a:pt x="4579" y="5789"/>
                    <a:pt x="4389" y="4721"/>
                    <a:pt x="4508" y="3654"/>
                  </a:cubicBezTo>
                  <a:cubicBezTo>
                    <a:pt x="4531" y="3322"/>
                    <a:pt x="4650" y="2990"/>
                    <a:pt x="4816" y="2705"/>
                  </a:cubicBezTo>
                  <a:cubicBezTo>
                    <a:pt x="4911" y="2539"/>
                    <a:pt x="5006" y="2373"/>
                    <a:pt x="5077" y="2207"/>
                  </a:cubicBezTo>
                  <a:cubicBezTo>
                    <a:pt x="5124" y="1946"/>
                    <a:pt x="4982" y="1685"/>
                    <a:pt x="4745" y="1614"/>
                  </a:cubicBezTo>
                  <a:cubicBezTo>
                    <a:pt x="4555" y="1495"/>
                    <a:pt x="4318" y="1566"/>
                    <a:pt x="4199" y="1732"/>
                  </a:cubicBezTo>
                  <a:cubicBezTo>
                    <a:pt x="4057" y="1922"/>
                    <a:pt x="3938" y="2112"/>
                    <a:pt x="3844" y="2326"/>
                  </a:cubicBezTo>
                  <a:cubicBezTo>
                    <a:pt x="3535" y="3013"/>
                    <a:pt x="2895" y="3512"/>
                    <a:pt x="2159" y="3654"/>
                  </a:cubicBezTo>
                  <a:cubicBezTo>
                    <a:pt x="1732" y="3772"/>
                    <a:pt x="1258" y="3820"/>
                    <a:pt x="807" y="3772"/>
                  </a:cubicBezTo>
                  <a:cubicBezTo>
                    <a:pt x="665" y="3749"/>
                    <a:pt x="546" y="3725"/>
                    <a:pt x="428" y="3701"/>
                  </a:cubicBezTo>
                  <a:cubicBezTo>
                    <a:pt x="262" y="3654"/>
                    <a:pt x="143" y="3559"/>
                    <a:pt x="96" y="3393"/>
                  </a:cubicBezTo>
                  <a:cubicBezTo>
                    <a:pt x="1" y="3132"/>
                    <a:pt x="1" y="2847"/>
                    <a:pt x="72" y="2563"/>
                  </a:cubicBezTo>
                  <a:cubicBezTo>
                    <a:pt x="214" y="1946"/>
                    <a:pt x="641" y="1424"/>
                    <a:pt x="1211" y="1163"/>
                  </a:cubicBezTo>
                  <a:cubicBezTo>
                    <a:pt x="1685" y="950"/>
                    <a:pt x="2159" y="784"/>
                    <a:pt x="2658" y="618"/>
                  </a:cubicBezTo>
                  <a:cubicBezTo>
                    <a:pt x="2942" y="523"/>
                    <a:pt x="3251" y="475"/>
                    <a:pt x="3535" y="380"/>
                  </a:cubicBezTo>
                  <a:cubicBezTo>
                    <a:pt x="3796" y="333"/>
                    <a:pt x="4033" y="214"/>
                    <a:pt x="4223" y="1"/>
                  </a:cubicBezTo>
                  <a:close/>
                </a:path>
              </a:pathLst>
            </a:custGeom>
            <a:solidFill>
              <a:srgbClr val="FF0070"/>
            </a:solidFill>
            <a:ln>
              <a:noFill/>
            </a:ln>
          </p:spPr>
          <p:txBody>
            <a:bodyPr spcFirstLastPara="1" wrap="square" lIns="91425" tIns="91425" rIns="91425" bIns="91425" anchor="ctr" anchorCtr="0">
              <a:noAutofit/>
            </a:bodyPr>
            <a:lstStyle/>
            <a:p>
              <a:endParaRPr/>
            </a:p>
          </p:txBody>
        </p:sp>
        <p:sp>
          <p:nvSpPr>
            <p:cNvPr id="860" name="Google Shape;860;p49"/>
            <p:cNvSpPr/>
            <p:nvPr/>
          </p:nvSpPr>
          <p:spPr>
            <a:xfrm flipH="1">
              <a:off x="1952300" y="1043550"/>
              <a:ext cx="119225" cy="86600"/>
            </a:xfrm>
            <a:custGeom>
              <a:avLst/>
              <a:gdLst/>
              <a:ahLst/>
              <a:cxnLst/>
              <a:rect l="l" t="t" r="r" b="b"/>
              <a:pathLst>
                <a:path w="4769" h="3464" extrusionOk="0">
                  <a:moveTo>
                    <a:pt x="1" y="0"/>
                  </a:moveTo>
                  <a:cubicBezTo>
                    <a:pt x="428" y="24"/>
                    <a:pt x="855" y="119"/>
                    <a:pt x="1234" y="285"/>
                  </a:cubicBezTo>
                  <a:cubicBezTo>
                    <a:pt x="2421" y="759"/>
                    <a:pt x="3464" y="1518"/>
                    <a:pt x="4318" y="2491"/>
                  </a:cubicBezTo>
                  <a:cubicBezTo>
                    <a:pt x="4413" y="2609"/>
                    <a:pt x="4508" y="2752"/>
                    <a:pt x="4603" y="2894"/>
                  </a:cubicBezTo>
                  <a:cubicBezTo>
                    <a:pt x="4769" y="3108"/>
                    <a:pt x="4627" y="3416"/>
                    <a:pt x="4342" y="3440"/>
                  </a:cubicBezTo>
                  <a:cubicBezTo>
                    <a:pt x="4128" y="3463"/>
                    <a:pt x="3891" y="3416"/>
                    <a:pt x="3678" y="3321"/>
                  </a:cubicBezTo>
                  <a:cubicBezTo>
                    <a:pt x="3346" y="3131"/>
                    <a:pt x="2990" y="2918"/>
                    <a:pt x="2681" y="2681"/>
                  </a:cubicBezTo>
                  <a:cubicBezTo>
                    <a:pt x="2041" y="2182"/>
                    <a:pt x="1424" y="1661"/>
                    <a:pt x="808" y="1115"/>
                  </a:cubicBezTo>
                  <a:cubicBezTo>
                    <a:pt x="475" y="783"/>
                    <a:pt x="191" y="427"/>
                    <a:pt x="1" y="0"/>
                  </a:cubicBezTo>
                  <a:close/>
                </a:path>
              </a:pathLst>
            </a:custGeom>
            <a:solidFill>
              <a:srgbClr val="FF8345"/>
            </a:solidFill>
            <a:ln>
              <a:noFill/>
            </a:ln>
          </p:spPr>
          <p:txBody>
            <a:bodyPr spcFirstLastPara="1" wrap="square" lIns="91425" tIns="91425" rIns="91425" bIns="91425" anchor="ctr" anchorCtr="0">
              <a:noAutofit/>
            </a:bodyPr>
            <a:lstStyle/>
            <a:p>
              <a:endParaRPr/>
            </a:p>
          </p:txBody>
        </p:sp>
        <p:grpSp>
          <p:nvGrpSpPr>
            <p:cNvPr id="861" name="Google Shape;861;p49"/>
            <p:cNvGrpSpPr/>
            <p:nvPr/>
          </p:nvGrpSpPr>
          <p:grpSpPr>
            <a:xfrm>
              <a:off x="1474325" y="858525"/>
              <a:ext cx="808300" cy="1469525"/>
              <a:chOff x="1474325" y="858525"/>
              <a:chExt cx="808300" cy="1469525"/>
            </a:xfrm>
          </p:grpSpPr>
          <p:sp>
            <p:nvSpPr>
              <p:cNvPr id="862" name="Google Shape;862;p49"/>
              <p:cNvSpPr/>
              <p:nvPr/>
            </p:nvSpPr>
            <p:spPr>
              <a:xfrm flipH="1">
                <a:off x="1809975" y="858525"/>
                <a:ext cx="472650" cy="402675"/>
              </a:xfrm>
              <a:custGeom>
                <a:avLst/>
                <a:gdLst/>
                <a:ahLst/>
                <a:cxnLst/>
                <a:rect l="l" t="t" r="r" b="b"/>
                <a:pathLst>
                  <a:path w="18906" h="16107" extrusionOk="0">
                    <a:moveTo>
                      <a:pt x="4911" y="5812"/>
                    </a:moveTo>
                    <a:cubicBezTo>
                      <a:pt x="4816" y="5670"/>
                      <a:pt x="4768" y="5575"/>
                      <a:pt x="4697" y="5503"/>
                    </a:cubicBezTo>
                    <a:cubicBezTo>
                      <a:pt x="4009" y="4602"/>
                      <a:pt x="3487" y="3582"/>
                      <a:pt x="3108" y="2515"/>
                    </a:cubicBezTo>
                    <a:cubicBezTo>
                      <a:pt x="3013" y="2230"/>
                      <a:pt x="2918" y="1945"/>
                      <a:pt x="2847" y="1637"/>
                    </a:cubicBezTo>
                    <a:cubicBezTo>
                      <a:pt x="2799" y="1471"/>
                      <a:pt x="2728" y="1329"/>
                      <a:pt x="2633" y="1186"/>
                    </a:cubicBezTo>
                    <a:cubicBezTo>
                      <a:pt x="2491" y="1068"/>
                      <a:pt x="2539" y="830"/>
                      <a:pt x="2705" y="759"/>
                    </a:cubicBezTo>
                    <a:cubicBezTo>
                      <a:pt x="2847" y="641"/>
                      <a:pt x="3060" y="664"/>
                      <a:pt x="3155" y="830"/>
                    </a:cubicBezTo>
                    <a:cubicBezTo>
                      <a:pt x="3226" y="925"/>
                      <a:pt x="3298" y="1044"/>
                      <a:pt x="3345" y="1163"/>
                    </a:cubicBezTo>
                    <a:cubicBezTo>
                      <a:pt x="3772" y="2064"/>
                      <a:pt x="4199" y="2942"/>
                      <a:pt x="4626" y="3843"/>
                    </a:cubicBezTo>
                    <a:cubicBezTo>
                      <a:pt x="4863" y="4317"/>
                      <a:pt x="5148" y="4768"/>
                      <a:pt x="5527" y="5148"/>
                    </a:cubicBezTo>
                    <a:cubicBezTo>
                      <a:pt x="5575" y="5195"/>
                      <a:pt x="5622" y="5243"/>
                      <a:pt x="5741" y="5337"/>
                    </a:cubicBezTo>
                    <a:cubicBezTo>
                      <a:pt x="5622" y="4958"/>
                      <a:pt x="5551" y="4650"/>
                      <a:pt x="5456" y="4341"/>
                    </a:cubicBezTo>
                    <a:cubicBezTo>
                      <a:pt x="5290" y="3772"/>
                      <a:pt x="5266" y="3155"/>
                      <a:pt x="5385" y="2562"/>
                    </a:cubicBezTo>
                    <a:cubicBezTo>
                      <a:pt x="5551" y="1590"/>
                      <a:pt x="6192" y="783"/>
                      <a:pt x="7093" y="427"/>
                    </a:cubicBezTo>
                    <a:cubicBezTo>
                      <a:pt x="7591" y="214"/>
                      <a:pt x="8113" y="71"/>
                      <a:pt x="8635" y="48"/>
                    </a:cubicBezTo>
                    <a:cubicBezTo>
                      <a:pt x="9014" y="0"/>
                      <a:pt x="9394" y="71"/>
                      <a:pt x="9750" y="214"/>
                    </a:cubicBezTo>
                    <a:cubicBezTo>
                      <a:pt x="10082" y="356"/>
                      <a:pt x="10390" y="522"/>
                      <a:pt x="10698" y="712"/>
                    </a:cubicBezTo>
                    <a:cubicBezTo>
                      <a:pt x="11054" y="949"/>
                      <a:pt x="11339" y="1257"/>
                      <a:pt x="11552" y="1613"/>
                    </a:cubicBezTo>
                    <a:cubicBezTo>
                      <a:pt x="11908" y="2254"/>
                      <a:pt x="12193" y="2942"/>
                      <a:pt x="12359" y="3677"/>
                    </a:cubicBezTo>
                    <a:cubicBezTo>
                      <a:pt x="12406" y="3843"/>
                      <a:pt x="12454" y="3985"/>
                      <a:pt x="12501" y="4199"/>
                    </a:cubicBezTo>
                    <a:lnTo>
                      <a:pt x="12833" y="4033"/>
                    </a:lnTo>
                    <a:cubicBezTo>
                      <a:pt x="13830" y="3582"/>
                      <a:pt x="14850" y="3321"/>
                      <a:pt x="15964" y="3558"/>
                    </a:cubicBezTo>
                    <a:cubicBezTo>
                      <a:pt x="16676" y="3724"/>
                      <a:pt x="17340" y="4033"/>
                      <a:pt x="17910" y="4460"/>
                    </a:cubicBezTo>
                    <a:cubicBezTo>
                      <a:pt x="18076" y="4626"/>
                      <a:pt x="18218" y="4816"/>
                      <a:pt x="18313" y="5005"/>
                    </a:cubicBezTo>
                    <a:cubicBezTo>
                      <a:pt x="18740" y="5598"/>
                      <a:pt x="18906" y="6357"/>
                      <a:pt x="18764" y="7069"/>
                    </a:cubicBezTo>
                    <a:cubicBezTo>
                      <a:pt x="18692" y="7472"/>
                      <a:pt x="18550" y="7876"/>
                      <a:pt x="18313" y="8208"/>
                    </a:cubicBezTo>
                    <a:cubicBezTo>
                      <a:pt x="17720" y="9038"/>
                      <a:pt x="16913" y="9678"/>
                      <a:pt x="16012" y="10082"/>
                    </a:cubicBezTo>
                    <a:cubicBezTo>
                      <a:pt x="15466" y="10343"/>
                      <a:pt x="14897" y="10556"/>
                      <a:pt x="14328" y="10770"/>
                    </a:cubicBezTo>
                    <a:cubicBezTo>
                      <a:pt x="14185" y="11386"/>
                      <a:pt x="14185" y="11386"/>
                      <a:pt x="13545" y="11600"/>
                    </a:cubicBezTo>
                    <a:cubicBezTo>
                      <a:pt x="13450" y="11623"/>
                      <a:pt x="13355" y="11671"/>
                      <a:pt x="13213" y="11718"/>
                    </a:cubicBezTo>
                    <a:lnTo>
                      <a:pt x="13213" y="12003"/>
                    </a:lnTo>
                    <a:cubicBezTo>
                      <a:pt x="13260" y="12738"/>
                      <a:pt x="13071" y="13450"/>
                      <a:pt x="12691" y="14067"/>
                    </a:cubicBezTo>
                    <a:cubicBezTo>
                      <a:pt x="12644" y="14162"/>
                      <a:pt x="12572" y="14256"/>
                      <a:pt x="12501" y="14351"/>
                    </a:cubicBezTo>
                    <a:cubicBezTo>
                      <a:pt x="11885" y="15419"/>
                      <a:pt x="10888" y="15917"/>
                      <a:pt x="9702" y="16083"/>
                    </a:cubicBezTo>
                    <a:cubicBezTo>
                      <a:pt x="9465" y="16107"/>
                      <a:pt x="9204" y="16107"/>
                      <a:pt x="8967" y="16059"/>
                    </a:cubicBezTo>
                    <a:cubicBezTo>
                      <a:pt x="8374" y="15988"/>
                      <a:pt x="7852" y="15585"/>
                      <a:pt x="7638" y="15039"/>
                    </a:cubicBezTo>
                    <a:cubicBezTo>
                      <a:pt x="7306" y="14304"/>
                      <a:pt x="7093" y="13521"/>
                      <a:pt x="7022" y="12738"/>
                    </a:cubicBezTo>
                    <a:cubicBezTo>
                      <a:pt x="7022" y="12525"/>
                      <a:pt x="6998" y="12311"/>
                      <a:pt x="6927" y="12098"/>
                    </a:cubicBezTo>
                    <a:cubicBezTo>
                      <a:pt x="6429" y="12335"/>
                      <a:pt x="5883" y="12501"/>
                      <a:pt x="5338" y="12572"/>
                    </a:cubicBezTo>
                    <a:cubicBezTo>
                      <a:pt x="4816" y="12667"/>
                      <a:pt x="4270" y="12643"/>
                      <a:pt x="3748" y="12501"/>
                    </a:cubicBezTo>
                    <a:cubicBezTo>
                      <a:pt x="3179" y="12406"/>
                      <a:pt x="2728" y="11932"/>
                      <a:pt x="2633" y="11363"/>
                    </a:cubicBezTo>
                    <a:cubicBezTo>
                      <a:pt x="2420" y="10532"/>
                      <a:pt x="2657" y="9631"/>
                      <a:pt x="3226" y="8990"/>
                    </a:cubicBezTo>
                    <a:cubicBezTo>
                      <a:pt x="3725" y="8397"/>
                      <a:pt x="4389" y="7994"/>
                      <a:pt x="5148" y="7804"/>
                    </a:cubicBezTo>
                    <a:cubicBezTo>
                      <a:pt x="5551" y="7710"/>
                      <a:pt x="5954" y="7591"/>
                      <a:pt x="6358" y="7472"/>
                    </a:cubicBezTo>
                    <a:cubicBezTo>
                      <a:pt x="6547" y="7449"/>
                      <a:pt x="6737" y="7377"/>
                      <a:pt x="6903" y="7283"/>
                    </a:cubicBezTo>
                    <a:cubicBezTo>
                      <a:pt x="6571" y="7022"/>
                      <a:pt x="6192" y="6856"/>
                      <a:pt x="5788" y="6784"/>
                    </a:cubicBezTo>
                    <a:cubicBezTo>
                      <a:pt x="4579" y="6642"/>
                      <a:pt x="3369" y="6618"/>
                      <a:pt x="2159" y="6713"/>
                    </a:cubicBezTo>
                    <a:cubicBezTo>
                      <a:pt x="1827" y="6737"/>
                      <a:pt x="1471" y="6784"/>
                      <a:pt x="1139" y="6808"/>
                    </a:cubicBezTo>
                    <a:cubicBezTo>
                      <a:pt x="902" y="6784"/>
                      <a:pt x="641" y="6879"/>
                      <a:pt x="475" y="7045"/>
                    </a:cubicBezTo>
                    <a:cubicBezTo>
                      <a:pt x="380" y="7117"/>
                      <a:pt x="238" y="7117"/>
                      <a:pt x="166" y="7045"/>
                    </a:cubicBezTo>
                    <a:cubicBezTo>
                      <a:pt x="72" y="6974"/>
                      <a:pt x="24" y="6856"/>
                      <a:pt x="24" y="6737"/>
                    </a:cubicBezTo>
                    <a:cubicBezTo>
                      <a:pt x="0" y="6523"/>
                      <a:pt x="119" y="6334"/>
                      <a:pt x="309" y="6239"/>
                    </a:cubicBezTo>
                    <a:cubicBezTo>
                      <a:pt x="593" y="6120"/>
                      <a:pt x="854" y="6002"/>
                      <a:pt x="1163" y="5930"/>
                    </a:cubicBezTo>
                    <a:cubicBezTo>
                      <a:pt x="2230" y="5741"/>
                      <a:pt x="3345" y="5693"/>
                      <a:pt x="4436" y="5764"/>
                    </a:cubicBezTo>
                    <a:cubicBezTo>
                      <a:pt x="4579" y="5812"/>
                      <a:pt x="4697" y="5812"/>
                      <a:pt x="4911" y="5812"/>
                    </a:cubicBezTo>
                    <a:close/>
                    <a:moveTo>
                      <a:pt x="13925" y="9892"/>
                    </a:moveTo>
                    <a:cubicBezTo>
                      <a:pt x="14328" y="9797"/>
                      <a:pt x="14684" y="9655"/>
                      <a:pt x="15039" y="9465"/>
                    </a:cubicBezTo>
                    <a:cubicBezTo>
                      <a:pt x="15680" y="9180"/>
                      <a:pt x="16297" y="8824"/>
                      <a:pt x="16818" y="8374"/>
                    </a:cubicBezTo>
                    <a:cubicBezTo>
                      <a:pt x="17151" y="8113"/>
                      <a:pt x="17411" y="7781"/>
                      <a:pt x="17649" y="7425"/>
                    </a:cubicBezTo>
                    <a:cubicBezTo>
                      <a:pt x="17815" y="7117"/>
                      <a:pt x="17886" y="6737"/>
                      <a:pt x="17838" y="6381"/>
                    </a:cubicBezTo>
                    <a:cubicBezTo>
                      <a:pt x="17767" y="5764"/>
                      <a:pt x="17411" y="5219"/>
                      <a:pt x="16866" y="4934"/>
                    </a:cubicBezTo>
                    <a:cubicBezTo>
                      <a:pt x="15632" y="4246"/>
                      <a:pt x="14399" y="4341"/>
                      <a:pt x="13165" y="5005"/>
                    </a:cubicBezTo>
                    <a:cubicBezTo>
                      <a:pt x="13094" y="5029"/>
                      <a:pt x="13023" y="5100"/>
                      <a:pt x="12952" y="5148"/>
                    </a:cubicBezTo>
                    <a:cubicBezTo>
                      <a:pt x="12715" y="5314"/>
                      <a:pt x="12596" y="5551"/>
                      <a:pt x="12572" y="5836"/>
                    </a:cubicBezTo>
                    <a:cubicBezTo>
                      <a:pt x="12549" y="6049"/>
                      <a:pt x="12501" y="6286"/>
                      <a:pt x="12454" y="6500"/>
                    </a:cubicBezTo>
                    <a:cubicBezTo>
                      <a:pt x="12383" y="6690"/>
                      <a:pt x="12217" y="6808"/>
                      <a:pt x="12027" y="6808"/>
                    </a:cubicBezTo>
                    <a:cubicBezTo>
                      <a:pt x="11837" y="6856"/>
                      <a:pt x="11671" y="6761"/>
                      <a:pt x="11576" y="6618"/>
                    </a:cubicBezTo>
                    <a:cubicBezTo>
                      <a:pt x="11505" y="6476"/>
                      <a:pt x="11458" y="6334"/>
                      <a:pt x="11458" y="6191"/>
                    </a:cubicBezTo>
                    <a:cubicBezTo>
                      <a:pt x="11458" y="5978"/>
                      <a:pt x="11481" y="5764"/>
                      <a:pt x="11552" y="5575"/>
                    </a:cubicBezTo>
                    <a:cubicBezTo>
                      <a:pt x="11647" y="5290"/>
                      <a:pt x="11671" y="5005"/>
                      <a:pt x="11624" y="4721"/>
                    </a:cubicBezTo>
                    <a:cubicBezTo>
                      <a:pt x="11481" y="3914"/>
                      <a:pt x="11244" y="3108"/>
                      <a:pt x="10912" y="2325"/>
                    </a:cubicBezTo>
                    <a:cubicBezTo>
                      <a:pt x="10532" y="1471"/>
                      <a:pt x="9726" y="1139"/>
                      <a:pt x="8896" y="949"/>
                    </a:cubicBezTo>
                    <a:cubicBezTo>
                      <a:pt x="8825" y="925"/>
                      <a:pt x="8753" y="925"/>
                      <a:pt x="8658" y="949"/>
                    </a:cubicBezTo>
                    <a:cubicBezTo>
                      <a:pt x="8303" y="997"/>
                      <a:pt x="7947" y="1068"/>
                      <a:pt x="7615" y="1186"/>
                    </a:cubicBezTo>
                    <a:cubicBezTo>
                      <a:pt x="6832" y="1400"/>
                      <a:pt x="6263" y="2111"/>
                      <a:pt x="6215" y="2918"/>
                    </a:cubicBezTo>
                    <a:cubicBezTo>
                      <a:pt x="6168" y="3345"/>
                      <a:pt x="6192" y="3772"/>
                      <a:pt x="6310" y="4175"/>
                    </a:cubicBezTo>
                    <a:cubicBezTo>
                      <a:pt x="6452" y="4721"/>
                      <a:pt x="6666" y="5290"/>
                      <a:pt x="6903" y="5812"/>
                    </a:cubicBezTo>
                    <a:cubicBezTo>
                      <a:pt x="7022" y="6168"/>
                      <a:pt x="7283" y="6429"/>
                      <a:pt x="7615" y="6595"/>
                    </a:cubicBezTo>
                    <a:lnTo>
                      <a:pt x="7923" y="6761"/>
                    </a:lnTo>
                    <a:cubicBezTo>
                      <a:pt x="8564" y="6571"/>
                      <a:pt x="9228" y="6618"/>
                      <a:pt x="9821" y="6856"/>
                    </a:cubicBezTo>
                    <a:cubicBezTo>
                      <a:pt x="11291" y="7377"/>
                      <a:pt x="12596" y="8279"/>
                      <a:pt x="13616" y="9489"/>
                    </a:cubicBezTo>
                    <a:cubicBezTo>
                      <a:pt x="13735" y="9607"/>
                      <a:pt x="13830" y="9750"/>
                      <a:pt x="13925" y="9892"/>
                    </a:cubicBezTo>
                    <a:close/>
                    <a:moveTo>
                      <a:pt x="7757" y="7852"/>
                    </a:moveTo>
                    <a:cubicBezTo>
                      <a:pt x="7567" y="8042"/>
                      <a:pt x="7330" y="8184"/>
                      <a:pt x="7069" y="8231"/>
                    </a:cubicBezTo>
                    <a:cubicBezTo>
                      <a:pt x="6761" y="8303"/>
                      <a:pt x="6476" y="8350"/>
                      <a:pt x="6168" y="8445"/>
                    </a:cubicBezTo>
                    <a:cubicBezTo>
                      <a:pt x="5693" y="8611"/>
                      <a:pt x="5219" y="8777"/>
                      <a:pt x="4745" y="8990"/>
                    </a:cubicBezTo>
                    <a:cubicBezTo>
                      <a:pt x="4175" y="9275"/>
                      <a:pt x="3748" y="9773"/>
                      <a:pt x="3582" y="10390"/>
                    </a:cubicBezTo>
                    <a:cubicBezTo>
                      <a:pt x="3511" y="10675"/>
                      <a:pt x="3535" y="10959"/>
                      <a:pt x="3630" y="11244"/>
                    </a:cubicBezTo>
                    <a:cubicBezTo>
                      <a:pt x="3677" y="11386"/>
                      <a:pt x="3796" y="11505"/>
                      <a:pt x="3938" y="11529"/>
                    </a:cubicBezTo>
                    <a:cubicBezTo>
                      <a:pt x="4057" y="11576"/>
                      <a:pt x="4199" y="11600"/>
                      <a:pt x="4318" y="11600"/>
                    </a:cubicBezTo>
                    <a:cubicBezTo>
                      <a:pt x="4792" y="11647"/>
                      <a:pt x="5243" y="11600"/>
                      <a:pt x="5670" y="11481"/>
                    </a:cubicBezTo>
                    <a:cubicBezTo>
                      <a:pt x="6429" y="11339"/>
                      <a:pt x="7045" y="10841"/>
                      <a:pt x="7354" y="10177"/>
                    </a:cubicBezTo>
                    <a:cubicBezTo>
                      <a:pt x="7449" y="9963"/>
                      <a:pt x="7567" y="9750"/>
                      <a:pt x="7710" y="9583"/>
                    </a:cubicBezTo>
                    <a:cubicBezTo>
                      <a:pt x="7828" y="9394"/>
                      <a:pt x="8065" y="9346"/>
                      <a:pt x="8279" y="9441"/>
                    </a:cubicBezTo>
                    <a:cubicBezTo>
                      <a:pt x="8516" y="9536"/>
                      <a:pt x="8635" y="9773"/>
                      <a:pt x="8587" y="10034"/>
                    </a:cubicBezTo>
                    <a:cubicBezTo>
                      <a:pt x="8540" y="10200"/>
                      <a:pt x="8445" y="10366"/>
                      <a:pt x="8350" y="10532"/>
                    </a:cubicBezTo>
                    <a:cubicBezTo>
                      <a:pt x="8160" y="10817"/>
                      <a:pt x="8065" y="11149"/>
                      <a:pt x="8018" y="11505"/>
                    </a:cubicBezTo>
                    <a:cubicBezTo>
                      <a:pt x="7923" y="12549"/>
                      <a:pt x="8113" y="13616"/>
                      <a:pt x="8540" y="14589"/>
                    </a:cubicBezTo>
                    <a:cubicBezTo>
                      <a:pt x="8658" y="14944"/>
                      <a:pt x="9014" y="15134"/>
                      <a:pt x="9370" y="15087"/>
                    </a:cubicBezTo>
                    <a:cubicBezTo>
                      <a:pt x="10224" y="15016"/>
                      <a:pt x="11007" y="14755"/>
                      <a:pt x="11529" y="14019"/>
                    </a:cubicBezTo>
                    <a:cubicBezTo>
                      <a:pt x="11671" y="13806"/>
                      <a:pt x="11813" y="13592"/>
                      <a:pt x="11908" y="13379"/>
                    </a:cubicBezTo>
                    <a:cubicBezTo>
                      <a:pt x="12193" y="12904"/>
                      <a:pt x="12288" y="12335"/>
                      <a:pt x="12145" y="11790"/>
                    </a:cubicBezTo>
                    <a:cubicBezTo>
                      <a:pt x="12074" y="11742"/>
                      <a:pt x="12027" y="11695"/>
                      <a:pt x="11956" y="11671"/>
                    </a:cubicBezTo>
                    <a:cubicBezTo>
                      <a:pt x="11481" y="11505"/>
                      <a:pt x="11054" y="11268"/>
                      <a:pt x="10675" y="10936"/>
                    </a:cubicBezTo>
                    <a:cubicBezTo>
                      <a:pt x="10366" y="10698"/>
                      <a:pt x="10082" y="10485"/>
                      <a:pt x="9773" y="10224"/>
                    </a:cubicBezTo>
                    <a:cubicBezTo>
                      <a:pt x="8991" y="9560"/>
                      <a:pt x="8160" y="8896"/>
                      <a:pt x="7757" y="7852"/>
                    </a:cubicBezTo>
                    <a:close/>
                    <a:moveTo>
                      <a:pt x="8421" y="7401"/>
                    </a:moveTo>
                    <a:cubicBezTo>
                      <a:pt x="8635" y="7804"/>
                      <a:pt x="8919" y="8184"/>
                      <a:pt x="9275" y="8492"/>
                    </a:cubicBezTo>
                    <a:cubicBezTo>
                      <a:pt x="9868" y="9038"/>
                      <a:pt x="10485" y="9583"/>
                      <a:pt x="11125" y="10082"/>
                    </a:cubicBezTo>
                    <a:cubicBezTo>
                      <a:pt x="11434" y="10319"/>
                      <a:pt x="11766" y="10532"/>
                      <a:pt x="12122" y="10722"/>
                    </a:cubicBezTo>
                    <a:cubicBezTo>
                      <a:pt x="12335" y="10817"/>
                      <a:pt x="12549" y="10864"/>
                      <a:pt x="12786" y="10841"/>
                    </a:cubicBezTo>
                    <a:cubicBezTo>
                      <a:pt x="13071" y="10817"/>
                      <a:pt x="13213" y="10509"/>
                      <a:pt x="13047" y="10295"/>
                    </a:cubicBezTo>
                    <a:cubicBezTo>
                      <a:pt x="12952" y="10153"/>
                      <a:pt x="12857" y="10010"/>
                      <a:pt x="12738" y="9892"/>
                    </a:cubicBezTo>
                    <a:cubicBezTo>
                      <a:pt x="11908" y="8919"/>
                      <a:pt x="10865" y="8160"/>
                      <a:pt x="9678" y="7686"/>
                    </a:cubicBezTo>
                    <a:cubicBezTo>
                      <a:pt x="9299" y="7520"/>
                      <a:pt x="8872" y="7425"/>
                      <a:pt x="8445" y="7401"/>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nvGrpSpPr>
              <p:cNvPr id="863" name="Google Shape;863;p49"/>
              <p:cNvGrpSpPr/>
              <p:nvPr/>
            </p:nvGrpSpPr>
            <p:grpSpPr>
              <a:xfrm>
                <a:off x="1474325" y="1168675"/>
                <a:ext cx="407425" cy="1159375"/>
                <a:chOff x="1474325" y="1168675"/>
                <a:chExt cx="407425" cy="1159375"/>
              </a:xfrm>
            </p:grpSpPr>
            <p:sp>
              <p:nvSpPr>
                <p:cNvPr id="864" name="Google Shape;864;p49"/>
                <p:cNvSpPr/>
                <p:nvPr/>
              </p:nvSpPr>
              <p:spPr>
                <a:xfrm flipH="1">
                  <a:off x="1751250" y="1216700"/>
                  <a:ext cx="55175" cy="52225"/>
                </a:xfrm>
                <a:custGeom>
                  <a:avLst/>
                  <a:gdLst/>
                  <a:ahLst/>
                  <a:cxnLst/>
                  <a:rect l="l" t="t" r="r" b="b"/>
                  <a:pathLst>
                    <a:path w="2207" h="2089" extrusionOk="0">
                      <a:moveTo>
                        <a:pt x="1661" y="190"/>
                      </a:moveTo>
                      <a:cubicBezTo>
                        <a:pt x="2206" y="499"/>
                        <a:pt x="2183" y="949"/>
                        <a:pt x="1850" y="1543"/>
                      </a:cubicBezTo>
                      <a:cubicBezTo>
                        <a:pt x="1589" y="1922"/>
                        <a:pt x="1068" y="2088"/>
                        <a:pt x="641" y="1875"/>
                      </a:cubicBezTo>
                      <a:cubicBezTo>
                        <a:pt x="237" y="1685"/>
                        <a:pt x="0" y="1234"/>
                        <a:pt x="95" y="807"/>
                      </a:cubicBezTo>
                      <a:cubicBezTo>
                        <a:pt x="166" y="333"/>
                        <a:pt x="593" y="1"/>
                        <a:pt x="1068" y="24"/>
                      </a:cubicBezTo>
                      <a:cubicBezTo>
                        <a:pt x="1281" y="48"/>
                        <a:pt x="1471" y="119"/>
                        <a:pt x="1661" y="19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5" name="Google Shape;865;p49"/>
                <p:cNvSpPr/>
                <p:nvPr/>
              </p:nvSpPr>
              <p:spPr>
                <a:xfrm flipH="1">
                  <a:off x="1594700" y="1504900"/>
                  <a:ext cx="51025" cy="51025"/>
                </a:xfrm>
                <a:custGeom>
                  <a:avLst/>
                  <a:gdLst/>
                  <a:ahLst/>
                  <a:cxnLst/>
                  <a:rect l="l" t="t" r="r" b="b"/>
                  <a:pathLst>
                    <a:path w="2041" h="2041" extrusionOk="0">
                      <a:moveTo>
                        <a:pt x="1495" y="262"/>
                      </a:moveTo>
                      <a:cubicBezTo>
                        <a:pt x="1922" y="523"/>
                        <a:pt x="2041" y="1092"/>
                        <a:pt x="1780" y="1495"/>
                      </a:cubicBezTo>
                      <a:cubicBezTo>
                        <a:pt x="1495" y="1922"/>
                        <a:pt x="949" y="2041"/>
                        <a:pt x="522" y="1756"/>
                      </a:cubicBezTo>
                      <a:cubicBezTo>
                        <a:pt x="119" y="1495"/>
                        <a:pt x="1" y="926"/>
                        <a:pt x="261" y="523"/>
                      </a:cubicBezTo>
                      <a:cubicBezTo>
                        <a:pt x="522" y="120"/>
                        <a:pt x="1092" y="1"/>
                        <a:pt x="1495" y="262"/>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6" name="Google Shape;866;p49"/>
                <p:cNvSpPr/>
                <p:nvPr/>
              </p:nvSpPr>
              <p:spPr>
                <a:xfrm flipH="1">
                  <a:off x="1592925" y="1618775"/>
                  <a:ext cx="74150" cy="68225"/>
                </a:xfrm>
                <a:custGeom>
                  <a:avLst/>
                  <a:gdLst/>
                  <a:ahLst/>
                  <a:cxnLst/>
                  <a:rect l="l" t="t" r="r" b="b"/>
                  <a:pathLst>
                    <a:path w="2966" h="2729" extrusionOk="0">
                      <a:moveTo>
                        <a:pt x="1922" y="570"/>
                      </a:moveTo>
                      <a:cubicBezTo>
                        <a:pt x="2966" y="1139"/>
                        <a:pt x="2088" y="2728"/>
                        <a:pt x="1044" y="2159"/>
                      </a:cubicBezTo>
                      <a:cubicBezTo>
                        <a:pt x="1" y="1566"/>
                        <a:pt x="855" y="0"/>
                        <a:pt x="1922" y="570"/>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7" name="Google Shape;867;p49"/>
                <p:cNvSpPr/>
                <p:nvPr/>
              </p:nvSpPr>
              <p:spPr>
                <a:xfrm flipH="1">
                  <a:off x="1800475" y="1719000"/>
                  <a:ext cx="58725" cy="61100"/>
                </a:xfrm>
                <a:custGeom>
                  <a:avLst/>
                  <a:gdLst/>
                  <a:ahLst/>
                  <a:cxnLst/>
                  <a:rect l="l" t="t" r="r" b="b"/>
                  <a:pathLst>
                    <a:path w="2349" h="2444" extrusionOk="0">
                      <a:moveTo>
                        <a:pt x="1755" y="237"/>
                      </a:moveTo>
                      <a:cubicBezTo>
                        <a:pt x="2182" y="475"/>
                        <a:pt x="2348" y="996"/>
                        <a:pt x="2087" y="1423"/>
                      </a:cubicBezTo>
                      <a:cubicBezTo>
                        <a:pt x="1518" y="2443"/>
                        <a:pt x="0" y="1566"/>
                        <a:pt x="569" y="570"/>
                      </a:cubicBezTo>
                      <a:cubicBezTo>
                        <a:pt x="807" y="143"/>
                        <a:pt x="1352" y="0"/>
                        <a:pt x="1755" y="237"/>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8" name="Google Shape;868;p49"/>
                <p:cNvSpPr/>
                <p:nvPr/>
              </p:nvSpPr>
              <p:spPr>
                <a:xfrm flipH="1">
                  <a:off x="1585800" y="2272875"/>
                  <a:ext cx="51025" cy="55175"/>
                </a:xfrm>
                <a:custGeom>
                  <a:avLst/>
                  <a:gdLst/>
                  <a:ahLst/>
                  <a:cxnLst/>
                  <a:rect l="l" t="t" r="r" b="b"/>
                  <a:pathLst>
                    <a:path w="2041" h="2207" extrusionOk="0">
                      <a:moveTo>
                        <a:pt x="1779" y="1566"/>
                      </a:moveTo>
                      <a:cubicBezTo>
                        <a:pt x="1400" y="2207"/>
                        <a:pt x="404" y="2088"/>
                        <a:pt x="214" y="1353"/>
                      </a:cubicBezTo>
                      <a:cubicBezTo>
                        <a:pt x="0" y="594"/>
                        <a:pt x="807" y="0"/>
                        <a:pt x="1471" y="380"/>
                      </a:cubicBezTo>
                      <a:cubicBezTo>
                        <a:pt x="1898" y="594"/>
                        <a:pt x="2040" y="1139"/>
                        <a:pt x="1779" y="15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69" name="Google Shape;869;p49"/>
                <p:cNvSpPr/>
                <p:nvPr/>
              </p:nvSpPr>
              <p:spPr>
                <a:xfrm flipH="1">
                  <a:off x="1474325" y="2036250"/>
                  <a:ext cx="43900" cy="49250"/>
                </a:xfrm>
                <a:custGeom>
                  <a:avLst/>
                  <a:gdLst/>
                  <a:ahLst/>
                  <a:cxnLst/>
                  <a:rect l="l" t="t" r="r" b="b"/>
                  <a:pathLst>
                    <a:path w="1756" h="1970" extrusionOk="0">
                      <a:moveTo>
                        <a:pt x="451" y="1804"/>
                      </a:moveTo>
                      <a:cubicBezTo>
                        <a:pt x="167" y="1614"/>
                        <a:pt x="1" y="1258"/>
                        <a:pt x="72" y="926"/>
                      </a:cubicBezTo>
                      <a:cubicBezTo>
                        <a:pt x="238" y="96"/>
                        <a:pt x="1353" y="1"/>
                        <a:pt x="1661" y="784"/>
                      </a:cubicBezTo>
                      <a:cubicBezTo>
                        <a:pt x="1708" y="950"/>
                        <a:pt x="1732" y="1116"/>
                        <a:pt x="1732" y="1282"/>
                      </a:cubicBezTo>
                      <a:cubicBezTo>
                        <a:pt x="1756" y="1638"/>
                        <a:pt x="1471" y="1922"/>
                        <a:pt x="1115" y="1946"/>
                      </a:cubicBezTo>
                      <a:cubicBezTo>
                        <a:pt x="878" y="1970"/>
                        <a:pt x="665" y="1899"/>
                        <a:pt x="451" y="180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0" name="Google Shape;870;p49"/>
                <p:cNvSpPr/>
                <p:nvPr/>
              </p:nvSpPr>
              <p:spPr>
                <a:xfrm flipH="1">
                  <a:off x="1735250" y="1797875"/>
                  <a:ext cx="58125" cy="55750"/>
                </a:xfrm>
                <a:custGeom>
                  <a:avLst/>
                  <a:gdLst/>
                  <a:ahLst/>
                  <a:cxnLst/>
                  <a:rect l="l" t="t" r="r" b="b"/>
                  <a:pathLst>
                    <a:path w="2325" h="2230" extrusionOk="0">
                      <a:moveTo>
                        <a:pt x="546" y="1684"/>
                      </a:moveTo>
                      <a:cubicBezTo>
                        <a:pt x="142" y="1471"/>
                        <a:pt x="0" y="949"/>
                        <a:pt x="261" y="546"/>
                      </a:cubicBezTo>
                      <a:cubicBezTo>
                        <a:pt x="451" y="142"/>
                        <a:pt x="973" y="0"/>
                        <a:pt x="1376" y="261"/>
                      </a:cubicBezTo>
                      <a:cubicBezTo>
                        <a:pt x="2325" y="807"/>
                        <a:pt x="1471" y="2230"/>
                        <a:pt x="546" y="168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1" name="Google Shape;871;p49"/>
                <p:cNvSpPr/>
                <p:nvPr/>
              </p:nvSpPr>
              <p:spPr>
                <a:xfrm flipH="1">
                  <a:off x="1723975" y="1648425"/>
                  <a:ext cx="46275" cy="36200"/>
                </a:xfrm>
                <a:custGeom>
                  <a:avLst/>
                  <a:gdLst/>
                  <a:ahLst/>
                  <a:cxnLst/>
                  <a:rect l="l" t="t" r="r" b="b"/>
                  <a:pathLst>
                    <a:path w="1851" h="1448" extrusionOk="0">
                      <a:moveTo>
                        <a:pt x="1305" y="95"/>
                      </a:moveTo>
                      <a:cubicBezTo>
                        <a:pt x="1850" y="427"/>
                        <a:pt x="1779" y="1068"/>
                        <a:pt x="1423" y="1258"/>
                      </a:cubicBezTo>
                      <a:cubicBezTo>
                        <a:pt x="1115" y="1424"/>
                        <a:pt x="759" y="1447"/>
                        <a:pt x="427" y="1329"/>
                      </a:cubicBezTo>
                      <a:cubicBezTo>
                        <a:pt x="142" y="1186"/>
                        <a:pt x="0" y="902"/>
                        <a:pt x="48" y="593"/>
                      </a:cubicBezTo>
                      <a:cubicBezTo>
                        <a:pt x="95" y="285"/>
                        <a:pt x="332" y="48"/>
                        <a:pt x="641" y="0"/>
                      </a:cubicBezTo>
                      <a:cubicBezTo>
                        <a:pt x="854" y="24"/>
                        <a:pt x="1068" y="48"/>
                        <a:pt x="1305" y="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2" name="Google Shape;872;p49"/>
                <p:cNvSpPr/>
                <p:nvPr/>
              </p:nvSpPr>
              <p:spPr>
                <a:xfrm flipH="1">
                  <a:off x="1504550" y="2170275"/>
                  <a:ext cx="41550" cy="42125"/>
                </a:xfrm>
                <a:custGeom>
                  <a:avLst/>
                  <a:gdLst/>
                  <a:ahLst/>
                  <a:cxnLst/>
                  <a:rect l="l" t="t" r="r" b="b"/>
                  <a:pathLst>
                    <a:path w="1662" h="1685" extrusionOk="0">
                      <a:moveTo>
                        <a:pt x="1448" y="1234"/>
                      </a:moveTo>
                      <a:cubicBezTo>
                        <a:pt x="1234" y="1590"/>
                        <a:pt x="783" y="1685"/>
                        <a:pt x="451" y="1471"/>
                      </a:cubicBezTo>
                      <a:cubicBezTo>
                        <a:pt x="119" y="1258"/>
                        <a:pt x="1" y="831"/>
                        <a:pt x="190" y="475"/>
                      </a:cubicBezTo>
                      <a:cubicBezTo>
                        <a:pt x="404" y="119"/>
                        <a:pt x="878" y="1"/>
                        <a:pt x="1234" y="238"/>
                      </a:cubicBezTo>
                      <a:cubicBezTo>
                        <a:pt x="1566" y="451"/>
                        <a:pt x="1661" y="902"/>
                        <a:pt x="1448" y="1234"/>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3" name="Google Shape;873;p49"/>
                <p:cNvSpPr/>
                <p:nvPr/>
              </p:nvSpPr>
              <p:spPr>
                <a:xfrm flipH="1">
                  <a:off x="1657550" y="1759325"/>
                  <a:ext cx="51025" cy="48050"/>
                </a:xfrm>
                <a:custGeom>
                  <a:avLst/>
                  <a:gdLst/>
                  <a:ahLst/>
                  <a:cxnLst/>
                  <a:rect l="l" t="t" r="r" b="b"/>
                  <a:pathLst>
                    <a:path w="2041" h="1922" extrusionOk="0">
                      <a:moveTo>
                        <a:pt x="807" y="1708"/>
                      </a:moveTo>
                      <a:cubicBezTo>
                        <a:pt x="0" y="1210"/>
                        <a:pt x="735" y="0"/>
                        <a:pt x="1542" y="475"/>
                      </a:cubicBezTo>
                      <a:cubicBezTo>
                        <a:pt x="1922" y="664"/>
                        <a:pt x="2040" y="1139"/>
                        <a:pt x="1803" y="1495"/>
                      </a:cubicBezTo>
                      <a:cubicBezTo>
                        <a:pt x="1589" y="1827"/>
                        <a:pt x="1139" y="1922"/>
                        <a:pt x="807" y="1708"/>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4" name="Google Shape;874;p49"/>
                <p:cNvSpPr/>
                <p:nvPr/>
              </p:nvSpPr>
              <p:spPr>
                <a:xfrm flipH="1">
                  <a:off x="1554375" y="1686975"/>
                  <a:ext cx="54575" cy="58725"/>
                </a:xfrm>
                <a:custGeom>
                  <a:avLst/>
                  <a:gdLst/>
                  <a:ahLst/>
                  <a:cxnLst/>
                  <a:rect l="l" t="t" r="r" b="b"/>
                  <a:pathLst>
                    <a:path w="2183" h="2349" extrusionOk="0">
                      <a:moveTo>
                        <a:pt x="498" y="783"/>
                      </a:moveTo>
                      <a:cubicBezTo>
                        <a:pt x="973" y="0"/>
                        <a:pt x="2183" y="688"/>
                        <a:pt x="1732" y="1518"/>
                      </a:cubicBezTo>
                      <a:cubicBezTo>
                        <a:pt x="1257" y="2349"/>
                        <a:pt x="0" y="1613"/>
                        <a:pt x="498" y="78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5" name="Google Shape;875;p49"/>
                <p:cNvSpPr/>
                <p:nvPr/>
              </p:nvSpPr>
              <p:spPr>
                <a:xfrm flipH="1">
                  <a:off x="1511075" y="1793725"/>
                  <a:ext cx="37975" cy="39750"/>
                </a:xfrm>
                <a:custGeom>
                  <a:avLst/>
                  <a:gdLst/>
                  <a:ahLst/>
                  <a:cxnLst/>
                  <a:rect l="l" t="t" r="r" b="b"/>
                  <a:pathLst>
                    <a:path w="1519" h="1590" extrusionOk="0">
                      <a:moveTo>
                        <a:pt x="474" y="1376"/>
                      </a:moveTo>
                      <a:cubicBezTo>
                        <a:pt x="166" y="1234"/>
                        <a:pt x="0" y="854"/>
                        <a:pt x="142" y="522"/>
                      </a:cubicBezTo>
                      <a:cubicBezTo>
                        <a:pt x="261" y="190"/>
                        <a:pt x="617" y="0"/>
                        <a:pt x="949" y="71"/>
                      </a:cubicBezTo>
                      <a:cubicBezTo>
                        <a:pt x="1305" y="166"/>
                        <a:pt x="1518" y="498"/>
                        <a:pt x="1494" y="830"/>
                      </a:cubicBezTo>
                      <a:cubicBezTo>
                        <a:pt x="1471" y="925"/>
                        <a:pt x="1447" y="996"/>
                        <a:pt x="1423" y="1067"/>
                      </a:cubicBezTo>
                      <a:cubicBezTo>
                        <a:pt x="1352" y="1400"/>
                        <a:pt x="996" y="1589"/>
                        <a:pt x="688" y="1471"/>
                      </a:cubicBezTo>
                      <a:cubicBezTo>
                        <a:pt x="593" y="1447"/>
                        <a:pt x="522" y="1400"/>
                        <a:pt x="474" y="137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6" name="Google Shape;876;p49"/>
                <p:cNvSpPr/>
                <p:nvPr/>
              </p:nvSpPr>
              <p:spPr>
                <a:xfrm flipH="1">
                  <a:off x="1620200" y="1401125"/>
                  <a:ext cx="40350" cy="45700"/>
                </a:xfrm>
                <a:custGeom>
                  <a:avLst/>
                  <a:gdLst/>
                  <a:ahLst/>
                  <a:cxnLst/>
                  <a:rect l="l" t="t" r="r" b="b"/>
                  <a:pathLst>
                    <a:path w="1614" h="1828" extrusionOk="0">
                      <a:moveTo>
                        <a:pt x="404" y="1495"/>
                      </a:moveTo>
                      <a:cubicBezTo>
                        <a:pt x="95" y="1282"/>
                        <a:pt x="1" y="879"/>
                        <a:pt x="167" y="546"/>
                      </a:cubicBezTo>
                      <a:cubicBezTo>
                        <a:pt x="475" y="1"/>
                        <a:pt x="1305" y="119"/>
                        <a:pt x="1471" y="736"/>
                      </a:cubicBezTo>
                      <a:cubicBezTo>
                        <a:pt x="1614" y="1353"/>
                        <a:pt x="949" y="1827"/>
                        <a:pt x="404" y="1495"/>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7" name="Google Shape;877;p49"/>
                <p:cNvSpPr/>
                <p:nvPr/>
              </p:nvSpPr>
              <p:spPr>
                <a:xfrm flipH="1">
                  <a:off x="1663500" y="1304475"/>
                  <a:ext cx="40350" cy="39750"/>
                </a:xfrm>
                <a:custGeom>
                  <a:avLst/>
                  <a:gdLst/>
                  <a:ahLst/>
                  <a:cxnLst/>
                  <a:rect l="l" t="t" r="r" b="b"/>
                  <a:pathLst>
                    <a:path w="1614" h="1590" extrusionOk="0">
                      <a:moveTo>
                        <a:pt x="1424" y="1163"/>
                      </a:moveTo>
                      <a:cubicBezTo>
                        <a:pt x="1234" y="1471"/>
                        <a:pt x="807" y="1590"/>
                        <a:pt x="499" y="1424"/>
                      </a:cubicBezTo>
                      <a:cubicBezTo>
                        <a:pt x="143" y="1234"/>
                        <a:pt x="1" y="783"/>
                        <a:pt x="214" y="451"/>
                      </a:cubicBezTo>
                      <a:cubicBezTo>
                        <a:pt x="380" y="119"/>
                        <a:pt x="807" y="0"/>
                        <a:pt x="1139" y="190"/>
                      </a:cubicBezTo>
                      <a:cubicBezTo>
                        <a:pt x="1495" y="356"/>
                        <a:pt x="1614" y="807"/>
                        <a:pt x="1424" y="1163"/>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8" name="Google Shape;878;p49"/>
                <p:cNvSpPr/>
                <p:nvPr/>
              </p:nvSpPr>
              <p:spPr>
                <a:xfrm flipH="1">
                  <a:off x="1842575" y="1168675"/>
                  <a:ext cx="39175" cy="39150"/>
                </a:xfrm>
                <a:custGeom>
                  <a:avLst/>
                  <a:gdLst/>
                  <a:ahLst/>
                  <a:cxnLst/>
                  <a:rect l="l" t="t" r="r" b="b"/>
                  <a:pathLst>
                    <a:path w="1567" h="1566" extrusionOk="0">
                      <a:moveTo>
                        <a:pt x="1092" y="166"/>
                      </a:moveTo>
                      <a:cubicBezTo>
                        <a:pt x="1448" y="356"/>
                        <a:pt x="1566" y="759"/>
                        <a:pt x="1400" y="1115"/>
                      </a:cubicBezTo>
                      <a:cubicBezTo>
                        <a:pt x="1210" y="1447"/>
                        <a:pt x="807" y="1566"/>
                        <a:pt x="475" y="1400"/>
                      </a:cubicBezTo>
                      <a:cubicBezTo>
                        <a:pt x="119" y="1234"/>
                        <a:pt x="1" y="807"/>
                        <a:pt x="167" y="475"/>
                      </a:cubicBezTo>
                      <a:cubicBezTo>
                        <a:pt x="333" y="119"/>
                        <a:pt x="760" y="0"/>
                        <a:pt x="1092" y="166"/>
                      </a:cubicBezTo>
                      <a:close/>
                    </a:path>
                  </a:pathLst>
                </a:custGeom>
                <a:solidFill>
                  <a:srgbClr val="4F2400"/>
                </a:solidFill>
                <a:ln>
                  <a:noFill/>
                </a:ln>
              </p:spPr>
              <p:txBody>
                <a:bodyPr spcFirstLastPara="1" wrap="square" lIns="91425" tIns="91425" rIns="91425" bIns="91425" anchor="ctr" anchorCtr="0">
                  <a:noAutofit/>
                </a:bodyPr>
                <a:lstStyle/>
                <a:p>
                  <a:endParaRPr/>
                </a:p>
              </p:txBody>
            </p:sp>
            <p:sp>
              <p:nvSpPr>
                <p:cNvPr id="879" name="Google Shape;879;p49"/>
                <p:cNvSpPr/>
                <p:nvPr/>
              </p:nvSpPr>
              <p:spPr>
                <a:xfrm flipH="1">
                  <a:off x="1483200" y="1905200"/>
                  <a:ext cx="33850" cy="40350"/>
                </a:xfrm>
                <a:custGeom>
                  <a:avLst/>
                  <a:gdLst/>
                  <a:ahLst/>
                  <a:cxnLst/>
                  <a:rect l="l" t="t" r="r" b="b"/>
                  <a:pathLst>
                    <a:path w="1354" h="1614" extrusionOk="0">
                      <a:moveTo>
                        <a:pt x="1140" y="1187"/>
                      </a:moveTo>
                      <a:cubicBezTo>
                        <a:pt x="997" y="1471"/>
                        <a:pt x="689" y="1614"/>
                        <a:pt x="404" y="1519"/>
                      </a:cubicBezTo>
                      <a:cubicBezTo>
                        <a:pt x="167" y="1448"/>
                        <a:pt x="1" y="1210"/>
                        <a:pt x="1" y="973"/>
                      </a:cubicBezTo>
                      <a:cubicBezTo>
                        <a:pt x="1" y="807"/>
                        <a:pt x="48" y="617"/>
                        <a:pt x="96" y="475"/>
                      </a:cubicBezTo>
                      <a:cubicBezTo>
                        <a:pt x="191" y="167"/>
                        <a:pt x="499" y="1"/>
                        <a:pt x="807" y="72"/>
                      </a:cubicBezTo>
                      <a:cubicBezTo>
                        <a:pt x="1140" y="167"/>
                        <a:pt x="1353" y="475"/>
                        <a:pt x="1282" y="807"/>
                      </a:cubicBezTo>
                      <a:cubicBezTo>
                        <a:pt x="1258" y="949"/>
                        <a:pt x="1211" y="1068"/>
                        <a:pt x="1140" y="1187"/>
                      </a:cubicBezTo>
                      <a:close/>
                    </a:path>
                  </a:pathLst>
                </a:custGeom>
                <a:solidFill>
                  <a:srgbClr val="4F2400"/>
                </a:solidFill>
                <a:ln>
                  <a:noFill/>
                </a:ln>
              </p:spPr>
              <p:txBody>
                <a:bodyPr spcFirstLastPara="1" wrap="square" lIns="91425" tIns="91425" rIns="91425" bIns="91425" anchor="ctr" anchorCtr="0">
                  <a:noAutofit/>
                </a:bodyPr>
                <a:lstStyle/>
                <a:p>
                  <a:endParaRPr/>
                </a:p>
              </p:txBody>
            </p:sp>
          </p:grpSp>
        </p:grpSp>
      </p:grpSp>
      <p:grpSp>
        <p:nvGrpSpPr>
          <p:cNvPr id="880" name="Google Shape;880;p49"/>
          <p:cNvGrpSpPr/>
          <p:nvPr/>
        </p:nvGrpSpPr>
        <p:grpSpPr>
          <a:xfrm>
            <a:off x="8791071" y="168326"/>
            <a:ext cx="1094010" cy="994126"/>
            <a:chOff x="-3118700" y="2365900"/>
            <a:chExt cx="741250" cy="792000"/>
          </a:xfrm>
        </p:grpSpPr>
        <p:sp>
          <p:nvSpPr>
            <p:cNvPr id="881" name="Google Shape;881;p49"/>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882" name="Google Shape;882;p49"/>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3" name="Google Shape;883;p49"/>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4" name="Google Shape;884;p49"/>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5" name="Google Shape;885;p49"/>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6" name="Google Shape;886;p49"/>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7" name="Google Shape;887;p49"/>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8" name="Google Shape;888;p49"/>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89" name="Google Shape;889;p49"/>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90" name="Google Shape;890;p49"/>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1" name="Google Shape;891;p49"/>
          <p:cNvGrpSpPr/>
          <p:nvPr/>
        </p:nvGrpSpPr>
        <p:grpSpPr>
          <a:xfrm>
            <a:off x="70862" y="-102479"/>
            <a:ext cx="608900" cy="407500"/>
            <a:chOff x="4137713" y="525925"/>
            <a:chExt cx="608900" cy="407500"/>
          </a:xfrm>
        </p:grpSpPr>
        <p:sp>
          <p:nvSpPr>
            <p:cNvPr id="892" name="Google Shape;892;p49"/>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3" name="Google Shape;893;p49"/>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894" name="Google Shape;894;p49"/>
          <p:cNvGrpSpPr/>
          <p:nvPr/>
        </p:nvGrpSpPr>
        <p:grpSpPr>
          <a:xfrm>
            <a:off x="8585618" y="1303358"/>
            <a:ext cx="475525" cy="287725"/>
            <a:chOff x="622013" y="907250"/>
            <a:chExt cx="475525" cy="287725"/>
          </a:xfrm>
        </p:grpSpPr>
        <p:sp>
          <p:nvSpPr>
            <p:cNvPr id="895" name="Google Shape;895;p49"/>
            <p:cNvSpPr/>
            <p:nvPr/>
          </p:nvSpPr>
          <p:spPr>
            <a:xfrm>
              <a:off x="650263" y="929225"/>
              <a:ext cx="423725" cy="240125"/>
            </a:xfrm>
            <a:custGeom>
              <a:avLst/>
              <a:gdLst/>
              <a:ahLst/>
              <a:cxnLst/>
              <a:rect l="l" t="t" r="r" b="b"/>
              <a:pathLst>
                <a:path w="16949" h="9605" extrusionOk="0">
                  <a:moveTo>
                    <a:pt x="14459" y="7261"/>
                  </a:moveTo>
                  <a:cubicBezTo>
                    <a:pt x="14584" y="7889"/>
                    <a:pt x="15003" y="8370"/>
                    <a:pt x="14877" y="9081"/>
                  </a:cubicBezTo>
                  <a:cubicBezTo>
                    <a:pt x="14752" y="9165"/>
                    <a:pt x="14626" y="9291"/>
                    <a:pt x="14459" y="9311"/>
                  </a:cubicBezTo>
                  <a:cubicBezTo>
                    <a:pt x="13810" y="9416"/>
                    <a:pt x="13120" y="9521"/>
                    <a:pt x="12450" y="9563"/>
                  </a:cubicBezTo>
                  <a:cubicBezTo>
                    <a:pt x="11007" y="9604"/>
                    <a:pt x="10379" y="9311"/>
                    <a:pt x="9312" y="8244"/>
                  </a:cubicBezTo>
                  <a:cubicBezTo>
                    <a:pt x="9270" y="7931"/>
                    <a:pt x="9270" y="7617"/>
                    <a:pt x="9249" y="7303"/>
                  </a:cubicBezTo>
                  <a:cubicBezTo>
                    <a:pt x="9228" y="7114"/>
                    <a:pt x="9102" y="6968"/>
                    <a:pt x="8893" y="6989"/>
                  </a:cubicBezTo>
                  <a:cubicBezTo>
                    <a:pt x="8747" y="7010"/>
                    <a:pt x="8600" y="7094"/>
                    <a:pt x="8558" y="7219"/>
                  </a:cubicBezTo>
                  <a:cubicBezTo>
                    <a:pt x="7889" y="8747"/>
                    <a:pt x="6529" y="9102"/>
                    <a:pt x="5106" y="9249"/>
                  </a:cubicBezTo>
                  <a:cubicBezTo>
                    <a:pt x="4478" y="9291"/>
                    <a:pt x="3809" y="9186"/>
                    <a:pt x="3160" y="9102"/>
                  </a:cubicBezTo>
                  <a:cubicBezTo>
                    <a:pt x="2658" y="9060"/>
                    <a:pt x="2344" y="8747"/>
                    <a:pt x="2281" y="8244"/>
                  </a:cubicBezTo>
                  <a:cubicBezTo>
                    <a:pt x="2135" y="7533"/>
                    <a:pt x="2135" y="6842"/>
                    <a:pt x="2323" y="6152"/>
                  </a:cubicBezTo>
                  <a:cubicBezTo>
                    <a:pt x="2386" y="5964"/>
                    <a:pt x="2512" y="5796"/>
                    <a:pt x="2616" y="5608"/>
                  </a:cubicBezTo>
                  <a:cubicBezTo>
                    <a:pt x="2700" y="5441"/>
                    <a:pt x="2804" y="5315"/>
                    <a:pt x="2930" y="5106"/>
                  </a:cubicBezTo>
                  <a:cubicBezTo>
                    <a:pt x="2512" y="4980"/>
                    <a:pt x="2177" y="5085"/>
                    <a:pt x="1821" y="5022"/>
                  </a:cubicBezTo>
                  <a:cubicBezTo>
                    <a:pt x="1507" y="4980"/>
                    <a:pt x="1193" y="4897"/>
                    <a:pt x="880" y="4792"/>
                  </a:cubicBezTo>
                  <a:cubicBezTo>
                    <a:pt x="566" y="4666"/>
                    <a:pt x="231" y="4541"/>
                    <a:pt x="1" y="4164"/>
                  </a:cubicBezTo>
                  <a:cubicBezTo>
                    <a:pt x="440" y="3557"/>
                    <a:pt x="1047" y="3160"/>
                    <a:pt x="1821" y="3160"/>
                  </a:cubicBezTo>
                  <a:cubicBezTo>
                    <a:pt x="2595" y="3160"/>
                    <a:pt x="3349" y="3244"/>
                    <a:pt x="4123" y="3306"/>
                  </a:cubicBezTo>
                  <a:cubicBezTo>
                    <a:pt x="4311" y="3306"/>
                    <a:pt x="4499" y="3390"/>
                    <a:pt x="4646" y="3348"/>
                  </a:cubicBezTo>
                  <a:cubicBezTo>
                    <a:pt x="4813" y="3327"/>
                    <a:pt x="4939" y="3223"/>
                    <a:pt x="5169" y="3118"/>
                  </a:cubicBezTo>
                  <a:cubicBezTo>
                    <a:pt x="5043" y="2951"/>
                    <a:pt x="4960" y="2825"/>
                    <a:pt x="4855" y="2741"/>
                  </a:cubicBezTo>
                  <a:cubicBezTo>
                    <a:pt x="4541" y="2469"/>
                    <a:pt x="4478" y="2260"/>
                    <a:pt x="4604" y="1946"/>
                  </a:cubicBezTo>
                  <a:cubicBezTo>
                    <a:pt x="4688" y="1779"/>
                    <a:pt x="4792" y="1632"/>
                    <a:pt x="4897" y="1486"/>
                  </a:cubicBezTo>
                  <a:cubicBezTo>
                    <a:pt x="5755" y="398"/>
                    <a:pt x="6906" y="0"/>
                    <a:pt x="8245" y="147"/>
                  </a:cubicBezTo>
                  <a:cubicBezTo>
                    <a:pt x="9144" y="252"/>
                    <a:pt x="9647" y="816"/>
                    <a:pt x="9667" y="1737"/>
                  </a:cubicBezTo>
                  <a:cubicBezTo>
                    <a:pt x="9667" y="2093"/>
                    <a:pt x="9647" y="2428"/>
                    <a:pt x="9521" y="2783"/>
                  </a:cubicBezTo>
                  <a:cubicBezTo>
                    <a:pt x="9416" y="2993"/>
                    <a:pt x="9458" y="3202"/>
                    <a:pt x="9626" y="3348"/>
                  </a:cubicBezTo>
                  <a:cubicBezTo>
                    <a:pt x="9772" y="3516"/>
                    <a:pt x="10044" y="3516"/>
                    <a:pt x="10274" y="3348"/>
                  </a:cubicBezTo>
                  <a:cubicBezTo>
                    <a:pt x="10483" y="3202"/>
                    <a:pt x="10693" y="3034"/>
                    <a:pt x="10923" y="2888"/>
                  </a:cubicBezTo>
                  <a:cubicBezTo>
                    <a:pt x="12220" y="2072"/>
                    <a:pt x="13517" y="1988"/>
                    <a:pt x="14794" y="2888"/>
                  </a:cubicBezTo>
                  <a:cubicBezTo>
                    <a:pt x="15380" y="3265"/>
                    <a:pt x="15945" y="3683"/>
                    <a:pt x="16405" y="4269"/>
                  </a:cubicBezTo>
                  <a:cubicBezTo>
                    <a:pt x="16635" y="4562"/>
                    <a:pt x="16844" y="4897"/>
                    <a:pt x="16886" y="5294"/>
                  </a:cubicBezTo>
                  <a:cubicBezTo>
                    <a:pt x="16949" y="5629"/>
                    <a:pt x="16865" y="5943"/>
                    <a:pt x="16614" y="6152"/>
                  </a:cubicBezTo>
                  <a:cubicBezTo>
                    <a:pt x="16405" y="6298"/>
                    <a:pt x="16196" y="6487"/>
                    <a:pt x="15945" y="6633"/>
                  </a:cubicBezTo>
                  <a:cubicBezTo>
                    <a:pt x="15505" y="6780"/>
                    <a:pt x="15003" y="7010"/>
                    <a:pt x="14459" y="7261"/>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896" name="Google Shape;896;p49"/>
            <p:cNvSpPr/>
            <p:nvPr/>
          </p:nvSpPr>
          <p:spPr>
            <a:xfrm>
              <a:off x="622013" y="907250"/>
              <a:ext cx="475525" cy="287725"/>
            </a:xfrm>
            <a:custGeom>
              <a:avLst/>
              <a:gdLst/>
              <a:ahLst/>
              <a:cxnLst/>
              <a:rect l="l" t="t" r="r" b="b"/>
              <a:pathLst>
                <a:path w="19021" h="11509" extrusionOk="0">
                  <a:moveTo>
                    <a:pt x="16865" y="8684"/>
                  </a:moveTo>
                  <a:cubicBezTo>
                    <a:pt x="16928" y="8810"/>
                    <a:pt x="16949" y="8914"/>
                    <a:pt x="16970" y="9019"/>
                  </a:cubicBezTo>
                  <a:cubicBezTo>
                    <a:pt x="17179" y="9646"/>
                    <a:pt x="16928" y="10170"/>
                    <a:pt x="16426" y="10483"/>
                  </a:cubicBezTo>
                  <a:cubicBezTo>
                    <a:pt x="15652" y="10986"/>
                    <a:pt x="14752" y="11341"/>
                    <a:pt x="13790" y="11404"/>
                  </a:cubicBezTo>
                  <a:cubicBezTo>
                    <a:pt x="12346" y="11509"/>
                    <a:pt x="11111" y="11132"/>
                    <a:pt x="10044" y="10149"/>
                  </a:cubicBezTo>
                  <a:cubicBezTo>
                    <a:pt x="10002" y="10086"/>
                    <a:pt x="9919" y="10044"/>
                    <a:pt x="9793" y="9960"/>
                  </a:cubicBezTo>
                  <a:cubicBezTo>
                    <a:pt x="9270" y="10232"/>
                    <a:pt x="8705" y="10483"/>
                    <a:pt x="8161" y="10755"/>
                  </a:cubicBezTo>
                  <a:cubicBezTo>
                    <a:pt x="7952" y="10860"/>
                    <a:pt x="7722" y="10965"/>
                    <a:pt x="7512" y="10965"/>
                  </a:cubicBezTo>
                  <a:cubicBezTo>
                    <a:pt x="6487" y="10986"/>
                    <a:pt x="5441" y="11027"/>
                    <a:pt x="4416" y="11006"/>
                  </a:cubicBezTo>
                  <a:cubicBezTo>
                    <a:pt x="3621" y="10986"/>
                    <a:pt x="2993" y="10567"/>
                    <a:pt x="2491" y="9918"/>
                  </a:cubicBezTo>
                  <a:cubicBezTo>
                    <a:pt x="2282" y="9646"/>
                    <a:pt x="2177" y="9354"/>
                    <a:pt x="2177" y="9019"/>
                  </a:cubicBezTo>
                  <a:cubicBezTo>
                    <a:pt x="2177" y="8307"/>
                    <a:pt x="2156" y="7617"/>
                    <a:pt x="2491" y="6905"/>
                  </a:cubicBezTo>
                  <a:cubicBezTo>
                    <a:pt x="2282" y="6801"/>
                    <a:pt x="2093" y="6717"/>
                    <a:pt x="1947" y="6633"/>
                  </a:cubicBezTo>
                  <a:cubicBezTo>
                    <a:pt x="1486" y="6403"/>
                    <a:pt x="1026" y="6194"/>
                    <a:pt x="629" y="5901"/>
                  </a:cubicBezTo>
                  <a:cubicBezTo>
                    <a:pt x="64" y="5483"/>
                    <a:pt x="1" y="4708"/>
                    <a:pt x="524" y="4206"/>
                  </a:cubicBezTo>
                  <a:cubicBezTo>
                    <a:pt x="1152" y="3600"/>
                    <a:pt x="1884" y="3160"/>
                    <a:pt x="2805" y="3139"/>
                  </a:cubicBezTo>
                  <a:cubicBezTo>
                    <a:pt x="3223" y="3139"/>
                    <a:pt x="3621" y="3160"/>
                    <a:pt x="4039" y="3160"/>
                  </a:cubicBezTo>
                  <a:lnTo>
                    <a:pt x="4771" y="3160"/>
                  </a:lnTo>
                  <a:cubicBezTo>
                    <a:pt x="4813" y="2135"/>
                    <a:pt x="5462" y="1507"/>
                    <a:pt x="6152" y="921"/>
                  </a:cubicBezTo>
                  <a:cubicBezTo>
                    <a:pt x="6822" y="315"/>
                    <a:pt x="7659" y="1"/>
                    <a:pt x="8580" y="1"/>
                  </a:cubicBezTo>
                  <a:lnTo>
                    <a:pt x="9375" y="1"/>
                  </a:lnTo>
                  <a:cubicBezTo>
                    <a:pt x="10672" y="43"/>
                    <a:pt x="11572" y="859"/>
                    <a:pt x="11739" y="2135"/>
                  </a:cubicBezTo>
                  <a:cubicBezTo>
                    <a:pt x="11781" y="2281"/>
                    <a:pt x="11802" y="2407"/>
                    <a:pt x="11844" y="2616"/>
                  </a:cubicBezTo>
                  <a:cubicBezTo>
                    <a:pt x="12053" y="2532"/>
                    <a:pt x="12220" y="2491"/>
                    <a:pt x="12367" y="2428"/>
                  </a:cubicBezTo>
                  <a:cubicBezTo>
                    <a:pt x="13162" y="2114"/>
                    <a:pt x="13978" y="2093"/>
                    <a:pt x="14815" y="2198"/>
                  </a:cubicBezTo>
                  <a:cubicBezTo>
                    <a:pt x="15066" y="2219"/>
                    <a:pt x="15338" y="2323"/>
                    <a:pt x="15568" y="2449"/>
                  </a:cubicBezTo>
                  <a:cubicBezTo>
                    <a:pt x="16531" y="2930"/>
                    <a:pt x="17367" y="3558"/>
                    <a:pt x="18079" y="4374"/>
                  </a:cubicBezTo>
                  <a:cubicBezTo>
                    <a:pt x="18539" y="4897"/>
                    <a:pt x="18895" y="5524"/>
                    <a:pt x="18958" y="6257"/>
                  </a:cubicBezTo>
                  <a:cubicBezTo>
                    <a:pt x="19020" y="6822"/>
                    <a:pt x="18853" y="7324"/>
                    <a:pt x="18414" y="7659"/>
                  </a:cubicBezTo>
                  <a:cubicBezTo>
                    <a:pt x="18016" y="7973"/>
                    <a:pt x="17577" y="8203"/>
                    <a:pt x="17158" y="8496"/>
                  </a:cubicBezTo>
                  <a:cubicBezTo>
                    <a:pt x="17116" y="8558"/>
                    <a:pt x="17012" y="8600"/>
                    <a:pt x="16865" y="8684"/>
                  </a:cubicBezTo>
                  <a:close/>
                  <a:moveTo>
                    <a:pt x="15589" y="8140"/>
                  </a:moveTo>
                  <a:cubicBezTo>
                    <a:pt x="16133" y="7868"/>
                    <a:pt x="16635" y="7659"/>
                    <a:pt x="17137" y="7408"/>
                  </a:cubicBezTo>
                  <a:cubicBezTo>
                    <a:pt x="17367" y="7261"/>
                    <a:pt x="17577" y="7115"/>
                    <a:pt x="17786" y="6926"/>
                  </a:cubicBezTo>
                  <a:cubicBezTo>
                    <a:pt x="18058" y="6696"/>
                    <a:pt x="18121" y="6403"/>
                    <a:pt x="18079" y="6069"/>
                  </a:cubicBezTo>
                  <a:cubicBezTo>
                    <a:pt x="17995" y="5671"/>
                    <a:pt x="17807" y="5357"/>
                    <a:pt x="17577" y="5043"/>
                  </a:cubicBezTo>
                  <a:cubicBezTo>
                    <a:pt x="17137" y="4499"/>
                    <a:pt x="16551" y="4081"/>
                    <a:pt x="15986" y="3662"/>
                  </a:cubicBezTo>
                  <a:cubicBezTo>
                    <a:pt x="14668" y="2763"/>
                    <a:pt x="13392" y="2867"/>
                    <a:pt x="12116" y="3662"/>
                  </a:cubicBezTo>
                  <a:cubicBezTo>
                    <a:pt x="11865" y="3788"/>
                    <a:pt x="11697" y="3976"/>
                    <a:pt x="11467" y="4123"/>
                  </a:cubicBezTo>
                  <a:cubicBezTo>
                    <a:pt x="11216" y="4290"/>
                    <a:pt x="10965" y="4290"/>
                    <a:pt x="10797" y="4123"/>
                  </a:cubicBezTo>
                  <a:cubicBezTo>
                    <a:pt x="10651" y="3976"/>
                    <a:pt x="10588" y="3767"/>
                    <a:pt x="10693" y="3558"/>
                  </a:cubicBezTo>
                  <a:cubicBezTo>
                    <a:pt x="10860" y="3202"/>
                    <a:pt x="10881" y="2867"/>
                    <a:pt x="10860" y="2511"/>
                  </a:cubicBezTo>
                  <a:cubicBezTo>
                    <a:pt x="10818" y="1591"/>
                    <a:pt x="10358" y="1026"/>
                    <a:pt x="9416" y="900"/>
                  </a:cubicBezTo>
                  <a:cubicBezTo>
                    <a:pt x="8056" y="754"/>
                    <a:pt x="6906" y="1172"/>
                    <a:pt x="6069" y="2260"/>
                  </a:cubicBezTo>
                  <a:cubicBezTo>
                    <a:pt x="5964" y="2407"/>
                    <a:pt x="5859" y="2553"/>
                    <a:pt x="5776" y="2721"/>
                  </a:cubicBezTo>
                  <a:cubicBezTo>
                    <a:pt x="5650" y="3035"/>
                    <a:pt x="5734" y="3265"/>
                    <a:pt x="6048" y="3516"/>
                  </a:cubicBezTo>
                  <a:cubicBezTo>
                    <a:pt x="6152" y="3600"/>
                    <a:pt x="6215" y="3725"/>
                    <a:pt x="6362" y="3892"/>
                  </a:cubicBezTo>
                  <a:cubicBezTo>
                    <a:pt x="6152" y="3997"/>
                    <a:pt x="5985" y="4102"/>
                    <a:pt x="5839" y="4123"/>
                  </a:cubicBezTo>
                  <a:cubicBezTo>
                    <a:pt x="5671" y="4144"/>
                    <a:pt x="5504" y="4102"/>
                    <a:pt x="5315" y="4081"/>
                  </a:cubicBezTo>
                  <a:cubicBezTo>
                    <a:pt x="4541" y="4018"/>
                    <a:pt x="3788" y="3934"/>
                    <a:pt x="3014" y="3934"/>
                  </a:cubicBezTo>
                  <a:cubicBezTo>
                    <a:pt x="2219" y="3934"/>
                    <a:pt x="1612" y="4311"/>
                    <a:pt x="1173" y="4939"/>
                  </a:cubicBezTo>
                  <a:cubicBezTo>
                    <a:pt x="1382" y="5315"/>
                    <a:pt x="1717" y="5441"/>
                    <a:pt x="2072" y="5566"/>
                  </a:cubicBezTo>
                  <a:cubicBezTo>
                    <a:pt x="2344" y="5692"/>
                    <a:pt x="2700" y="5755"/>
                    <a:pt x="3014" y="5797"/>
                  </a:cubicBezTo>
                  <a:cubicBezTo>
                    <a:pt x="3349" y="5859"/>
                    <a:pt x="3683" y="5755"/>
                    <a:pt x="4102" y="5880"/>
                  </a:cubicBezTo>
                  <a:cubicBezTo>
                    <a:pt x="3976" y="6089"/>
                    <a:pt x="3893" y="6215"/>
                    <a:pt x="3788" y="6382"/>
                  </a:cubicBezTo>
                  <a:cubicBezTo>
                    <a:pt x="3683" y="6571"/>
                    <a:pt x="3558" y="6717"/>
                    <a:pt x="3495" y="6926"/>
                  </a:cubicBezTo>
                  <a:cubicBezTo>
                    <a:pt x="3349" y="7638"/>
                    <a:pt x="3328" y="8349"/>
                    <a:pt x="3453" y="9019"/>
                  </a:cubicBezTo>
                  <a:cubicBezTo>
                    <a:pt x="3558" y="9500"/>
                    <a:pt x="3872" y="9814"/>
                    <a:pt x="4332" y="9877"/>
                  </a:cubicBezTo>
                  <a:cubicBezTo>
                    <a:pt x="4960" y="9960"/>
                    <a:pt x="5629" y="10065"/>
                    <a:pt x="6278" y="10023"/>
                  </a:cubicBezTo>
                  <a:cubicBezTo>
                    <a:pt x="7722" y="9877"/>
                    <a:pt x="9082" y="9542"/>
                    <a:pt x="9730" y="7993"/>
                  </a:cubicBezTo>
                  <a:cubicBezTo>
                    <a:pt x="9772" y="7889"/>
                    <a:pt x="9940" y="7784"/>
                    <a:pt x="10065" y="7763"/>
                  </a:cubicBezTo>
                  <a:cubicBezTo>
                    <a:pt x="10274" y="7742"/>
                    <a:pt x="10400" y="7931"/>
                    <a:pt x="10442" y="8077"/>
                  </a:cubicBezTo>
                  <a:cubicBezTo>
                    <a:pt x="10484" y="8391"/>
                    <a:pt x="10484" y="8705"/>
                    <a:pt x="10484" y="9019"/>
                  </a:cubicBezTo>
                  <a:cubicBezTo>
                    <a:pt x="11551" y="10128"/>
                    <a:pt x="12178" y="10400"/>
                    <a:pt x="13622" y="10337"/>
                  </a:cubicBezTo>
                  <a:cubicBezTo>
                    <a:pt x="14313" y="10295"/>
                    <a:pt x="14961" y="10190"/>
                    <a:pt x="15631" y="10086"/>
                  </a:cubicBezTo>
                  <a:cubicBezTo>
                    <a:pt x="15798" y="10065"/>
                    <a:pt x="15924" y="9939"/>
                    <a:pt x="16049" y="9856"/>
                  </a:cubicBezTo>
                  <a:cubicBezTo>
                    <a:pt x="16133" y="9291"/>
                    <a:pt x="15714" y="8768"/>
                    <a:pt x="15589" y="814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51" name="Group 50">
            <a:extLst>
              <a:ext uri="{FF2B5EF4-FFF2-40B4-BE49-F238E27FC236}">
                <a16:creationId xmlns:a16="http://schemas.microsoft.com/office/drawing/2014/main" id="{65531F9D-E359-46FA-964E-B22609D1819A}"/>
              </a:ext>
            </a:extLst>
          </p:cNvPr>
          <p:cNvGrpSpPr/>
          <p:nvPr/>
        </p:nvGrpSpPr>
        <p:grpSpPr>
          <a:xfrm>
            <a:off x="724212" y="202126"/>
            <a:ext cx="3713701" cy="809738"/>
            <a:chOff x="293561" y="1198683"/>
            <a:chExt cx="3713701" cy="809738"/>
          </a:xfrm>
        </p:grpSpPr>
        <p:sp>
          <p:nvSpPr>
            <p:cNvPr id="52" name="Rectangle: Rounded Corners 51">
              <a:extLst>
                <a:ext uri="{FF2B5EF4-FFF2-40B4-BE49-F238E27FC236}">
                  <a16:creationId xmlns:a16="http://schemas.microsoft.com/office/drawing/2014/main" id="{7F337B12-19B8-498E-91A4-A94FF7035781}"/>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TextBox 52">
              <a:extLst>
                <a:ext uri="{FF2B5EF4-FFF2-40B4-BE49-F238E27FC236}">
                  <a16:creationId xmlns:a16="http://schemas.microsoft.com/office/drawing/2014/main" id="{9552C12D-1DF3-4E28-925B-36A04E094882}"/>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sp>
        <p:nvSpPr>
          <p:cNvPr id="57" name="Rectangle: Rounded Corners 56">
            <a:extLst>
              <a:ext uri="{FF2B5EF4-FFF2-40B4-BE49-F238E27FC236}">
                <a16:creationId xmlns:a16="http://schemas.microsoft.com/office/drawing/2014/main" id="{46BBCED6-CF5D-4FE9-8759-8840C08DF26D}"/>
              </a:ext>
            </a:extLst>
          </p:cNvPr>
          <p:cNvSpPr/>
          <p:nvPr/>
        </p:nvSpPr>
        <p:spPr>
          <a:xfrm>
            <a:off x="2598427" y="2497788"/>
            <a:ext cx="5307315" cy="2635697"/>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 name="TextBox 3">
            <a:extLst>
              <a:ext uri="{FF2B5EF4-FFF2-40B4-BE49-F238E27FC236}">
                <a16:creationId xmlns:a16="http://schemas.microsoft.com/office/drawing/2014/main" id="{4771DC0B-880A-4DE5-981B-6F7E44118836}"/>
              </a:ext>
            </a:extLst>
          </p:cNvPr>
          <p:cNvSpPr txBox="1"/>
          <p:nvPr/>
        </p:nvSpPr>
        <p:spPr>
          <a:xfrm>
            <a:off x="3067553" y="2819400"/>
            <a:ext cx="4589323" cy="1938992"/>
          </a:xfrm>
          <a:prstGeom prst="rect">
            <a:avLst/>
          </a:prstGeom>
          <a:noFill/>
        </p:spPr>
        <p:txBody>
          <a:bodyPr wrap="square" rtlCol="0">
            <a:spAutoFit/>
          </a:bodyPr>
          <a:lstStyle/>
          <a:p>
            <a:pPr algn="just"/>
            <a:r>
              <a:rPr lang="en-US" sz="3000" dirty="0">
                <a:latin typeface="Times New Roman" panose="02020603050405020304" pitchFamily="18" charset="0"/>
                <a:cs typeface="Times New Roman" panose="02020603050405020304" pitchFamily="18" charset="0"/>
              </a:rPr>
              <a:t>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gn="just"/>
            <a:r>
              <a:rPr lang="en-US" sz="3000" dirty="0">
                <a:latin typeface="Times New Roman" panose="02020603050405020304" pitchFamily="18" charset="0"/>
                <a:cs typeface="Times New Roman" panose="02020603050405020304" pitchFamily="18" charset="0"/>
              </a:rPr>
              <a:t>Ư(12) =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1; 2; 3; 4; 6; 12}</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20) = {1; 2; 4; 5; 10; 20}</a:t>
            </a:r>
          </a:p>
          <a:p>
            <a:pPr algn="just"/>
            <a:r>
              <a:rPr lang="en-US" sz="3000" dirty="0">
                <a:solidFill>
                  <a:schemeClr val="tx1">
                    <a:lumMod val="95000"/>
                    <a:lumOff val="5000"/>
                  </a:schemeClr>
                </a:solidFill>
                <a:latin typeface="Times New Roman" panose="02020603050405020304" pitchFamily="18" charset="0"/>
                <a:cs typeface="Times New Roman" panose="02020603050405020304" pitchFamily="18" charset="0"/>
                <a:sym typeface="Wingdings" panose="05000000000000000000" pitchFamily="2" charset="2"/>
              </a:rPr>
              <a:t> </a:t>
            </a:r>
            <a:r>
              <a:rPr lang="en-US" sz="3000" dirty="0">
                <a:solidFill>
                  <a:schemeClr val="tx1">
                    <a:lumMod val="95000"/>
                    <a:lumOff val="5000"/>
                  </a:schemeClr>
                </a:solidFill>
                <a:latin typeface="Times New Roman" panose="02020603050405020304" pitchFamily="18" charset="0"/>
                <a:cs typeface="Times New Roman" panose="02020603050405020304" pitchFamily="18" charset="0"/>
              </a:rPr>
              <a:t>ƯC(12, 20) = {1; 2; 4}</a:t>
            </a:r>
            <a:endParaRPr lang="en-GB" sz="3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729CE72C-F6DF-4F77-9819-D77D0303CFA0}"/>
              </a:ext>
            </a:extLst>
          </p:cNvPr>
          <p:cNvGrpSpPr/>
          <p:nvPr/>
        </p:nvGrpSpPr>
        <p:grpSpPr>
          <a:xfrm>
            <a:off x="1975564" y="2199614"/>
            <a:ext cx="1476375" cy="713022"/>
            <a:chOff x="1975564" y="2199614"/>
            <a:chExt cx="1476375" cy="713022"/>
          </a:xfrm>
        </p:grpSpPr>
        <p:sp>
          <p:nvSpPr>
            <p:cNvPr id="5" name="Rectangle: Rounded Corners 4">
              <a:extLst>
                <a:ext uri="{FF2B5EF4-FFF2-40B4-BE49-F238E27FC236}">
                  <a16:creationId xmlns:a16="http://schemas.microsoft.com/office/drawing/2014/main" id="{C5C7DB88-19A6-439A-A2A1-1F3ECCB128CB}"/>
                </a:ext>
              </a:extLst>
            </p:cNvPr>
            <p:cNvSpPr/>
            <p:nvPr/>
          </p:nvSpPr>
          <p:spPr>
            <a:xfrm>
              <a:off x="1975564" y="2199614"/>
              <a:ext cx="1476375" cy="713022"/>
            </a:xfrm>
            <a:prstGeom prst="roundRect">
              <a:avLst>
                <a:gd name="adj" fmla="val 26018"/>
              </a:avLst>
            </a:prstGeom>
            <a:solidFill>
              <a:srgbClr val="EFD19D"/>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a:extLst>
                <a:ext uri="{FF2B5EF4-FFF2-40B4-BE49-F238E27FC236}">
                  <a16:creationId xmlns:a16="http://schemas.microsoft.com/office/drawing/2014/main" id="{EC8AD7A2-6D7B-41E0-A7AF-949CB12FC8D5}"/>
                </a:ext>
              </a:extLst>
            </p:cNvPr>
            <p:cNvSpPr txBox="1"/>
            <p:nvPr/>
          </p:nvSpPr>
          <p:spPr>
            <a:xfrm>
              <a:off x="2075814" y="2217667"/>
              <a:ext cx="1209676" cy="553998"/>
            </a:xfrm>
            <a:prstGeom prst="rect">
              <a:avLst/>
            </a:prstGeom>
            <a:noFill/>
          </p:spPr>
          <p:txBody>
            <a:bodyPr wrap="square" rtlCol="0">
              <a:spAutoFit/>
            </a:bodyPr>
            <a:lstStyle/>
            <a:p>
              <a:r>
                <a:rPr lang="en-US" sz="3000" dirty="0" err="1">
                  <a:latin typeface="Times New Roman" panose="02020603050405020304" pitchFamily="18" charset="0"/>
                  <a:cs typeface="Times New Roman" panose="02020603050405020304" pitchFamily="18" charset="0"/>
                </a:rPr>
                <a:t>Ví</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ụ</a:t>
              </a:r>
              <a:r>
                <a:rPr lang="en-US" sz="3000" dirty="0">
                  <a:latin typeface="Times New Roman" panose="02020603050405020304" pitchFamily="18" charset="0"/>
                  <a:cs typeface="Times New Roman" panose="02020603050405020304" pitchFamily="18" charset="0"/>
                </a:rPr>
                <a:t>:</a:t>
              </a:r>
              <a:endParaRPr lang="en-GB" sz="3000" dirty="0">
                <a:latin typeface="Times New Roman" panose="02020603050405020304" pitchFamily="18" charset="0"/>
                <a:cs typeface="Times New Roman" panose="02020603050405020304" pitchFamily="18" charset="0"/>
              </a:endParaRPr>
            </a:p>
          </p:txBody>
        </p:sp>
      </p:grpSp>
      <p:grpSp>
        <p:nvGrpSpPr>
          <p:cNvPr id="69" name="Google Shape;891;p49">
            <a:extLst>
              <a:ext uri="{FF2B5EF4-FFF2-40B4-BE49-F238E27FC236}">
                <a16:creationId xmlns:a16="http://schemas.microsoft.com/office/drawing/2014/main" id="{900BA4D5-06DC-4C0A-B1AB-A370ADAD01E6}"/>
              </a:ext>
            </a:extLst>
          </p:cNvPr>
          <p:cNvGrpSpPr/>
          <p:nvPr/>
        </p:nvGrpSpPr>
        <p:grpSpPr>
          <a:xfrm>
            <a:off x="7185401" y="202126"/>
            <a:ext cx="720341" cy="432735"/>
            <a:chOff x="4137713" y="525925"/>
            <a:chExt cx="608900" cy="407500"/>
          </a:xfrm>
        </p:grpSpPr>
        <p:sp>
          <p:nvSpPr>
            <p:cNvPr id="70" name="Google Shape;892;p49">
              <a:extLst>
                <a:ext uri="{FF2B5EF4-FFF2-40B4-BE49-F238E27FC236}">
                  <a16:creationId xmlns:a16="http://schemas.microsoft.com/office/drawing/2014/main" id="{8C04F993-AB2D-4441-BFEF-1B2CCE0A64BC}"/>
                </a:ext>
              </a:extLst>
            </p:cNvPr>
            <p:cNvSpPr/>
            <p:nvPr/>
          </p:nvSpPr>
          <p:spPr>
            <a:xfrm>
              <a:off x="4168063" y="5599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71" name="Google Shape;893;p49">
              <a:extLst>
                <a:ext uri="{FF2B5EF4-FFF2-40B4-BE49-F238E27FC236}">
                  <a16:creationId xmlns:a16="http://schemas.microsoft.com/office/drawing/2014/main" id="{D50C1B93-F036-4CDA-A666-5CA16D1072F8}"/>
                </a:ext>
              </a:extLst>
            </p:cNvPr>
            <p:cNvSpPr/>
            <p:nvPr/>
          </p:nvSpPr>
          <p:spPr>
            <a:xfrm>
              <a:off x="4137713" y="5259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cxnSp>
        <p:nvCxnSpPr>
          <p:cNvPr id="10" name="Straight Connector 9">
            <a:extLst>
              <a:ext uri="{FF2B5EF4-FFF2-40B4-BE49-F238E27FC236}">
                <a16:creationId xmlns:a16="http://schemas.microsoft.com/office/drawing/2014/main" id="{B2FE58A7-9F37-4E75-A85F-F873497EA6AC}"/>
              </a:ext>
            </a:extLst>
          </p:cNvPr>
          <p:cNvCxnSpPr>
            <a:cxnSpLocks/>
          </p:cNvCxnSpPr>
          <p:nvPr/>
        </p:nvCxnSpPr>
        <p:spPr>
          <a:xfrm>
            <a:off x="4676775" y="3781425"/>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7C2ED56D-AC67-40E0-BF01-C31B19C60152}"/>
              </a:ext>
            </a:extLst>
          </p:cNvPr>
          <p:cNvCxnSpPr>
            <a:cxnSpLocks/>
          </p:cNvCxnSpPr>
          <p:nvPr/>
        </p:nvCxnSpPr>
        <p:spPr>
          <a:xfrm>
            <a:off x="5029200" y="3781425"/>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E82E795C-0F9E-4446-8940-A098C794296F}"/>
              </a:ext>
            </a:extLst>
          </p:cNvPr>
          <p:cNvCxnSpPr>
            <a:cxnSpLocks/>
          </p:cNvCxnSpPr>
          <p:nvPr/>
        </p:nvCxnSpPr>
        <p:spPr>
          <a:xfrm>
            <a:off x="5838825" y="3771900"/>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379D57B1-48BC-4036-A3D1-37270B0E3C63}"/>
              </a:ext>
            </a:extLst>
          </p:cNvPr>
          <p:cNvCxnSpPr>
            <a:cxnSpLocks/>
          </p:cNvCxnSpPr>
          <p:nvPr/>
        </p:nvCxnSpPr>
        <p:spPr>
          <a:xfrm>
            <a:off x="4657725" y="4267200"/>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F8259211-ADD5-4EF7-8494-7FA42646A3DB}"/>
              </a:ext>
            </a:extLst>
          </p:cNvPr>
          <p:cNvCxnSpPr>
            <a:cxnSpLocks/>
          </p:cNvCxnSpPr>
          <p:nvPr/>
        </p:nvCxnSpPr>
        <p:spPr>
          <a:xfrm>
            <a:off x="5038725" y="4267200"/>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A9A1E3C9-DE27-4950-AC34-6AA1BD894C66}"/>
              </a:ext>
            </a:extLst>
          </p:cNvPr>
          <p:cNvCxnSpPr>
            <a:cxnSpLocks/>
          </p:cNvCxnSpPr>
          <p:nvPr/>
        </p:nvCxnSpPr>
        <p:spPr>
          <a:xfrm>
            <a:off x="5429250" y="4257675"/>
            <a:ext cx="247650" cy="0"/>
          </a:xfrm>
          <a:prstGeom prst="line">
            <a:avLst/>
          </a:prstGeom>
          <a:ln w="28575">
            <a:solidFill>
              <a:srgbClr val="FF007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847394"/>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1750"/>
                                        <p:tgtEl>
                                          <p:spTgt spid="8"/>
                                        </p:tgtEl>
                                      </p:cBhvr>
                                    </p:animEffect>
                                  </p:childTnLst>
                                </p:cTn>
                              </p:par>
                            </p:childTnLst>
                          </p:cTn>
                        </p:par>
                        <p:par>
                          <p:cTn id="8" fill="hold">
                            <p:stCondLst>
                              <p:cond delay="1750"/>
                            </p:stCondLst>
                            <p:childTnLst>
                              <p:par>
                                <p:cTn id="9" presetID="14" presetClass="entr" presetSubtype="10" fill="hold" grpId="0" nodeType="after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randombar(horizontal)">
                                      <p:cBhvr>
                                        <p:cTn id="11" dur="500"/>
                                        <p:tgtEl>
                                          <p:spTgt spid="5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wipe(left)">
                                      <p:cBhvr>
                                        <p:cTn id="16" dur="1750"/>
                                        <p:tgtEl>
                                          <p:spTgt spid="4">
                                            <p:txEl>
                                              <p:pRg st="0" end="0"/>
                                            </p:txEl>
                                          </p:spTgt>
                                        </p:tgtEl>
                                      </p:cBhvr>
                                    </p:animEffect>
                                  </p:childTnLst>
                                </p:cTn>
                              </p:par>
                            </p:childTnLst>
                          </p:cTn>
                        </p:par>
                        <p:par>
                          <p:cTn id="17" fill="hold">
                            <p:stCondLst>
                              <p:cond delay="1750"/>
                            </p:stCondLst>
                            <p:childTnLst>
                              <p:par>
                                <p:cTn id="18" presetID="22" presetClass="entr" presetSubtype="8" fill="hold" nodeType="after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wipe(left)">
                                      <p:cBhvr>
                                        <p:cTn id="20" dur="1750"/>
                                        <p:tgtEl>
                                          <p:spTgt spid="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animEffect transition="in" filter="wipe(left)">
                                      <p:cBhvr>
                                        <p:cTn id="25" dur="1750"/>
                                        <p:tgtEl>
                                          <p:spTgt spid="4">
                                            <p:txEl>
                                              <p:pRg st="2" end="2"/>
                                            </p:txEl>
                                          </p:spTgt>
                                        </p:tgtEl>
                                      </p:cBhvr>
                                    </p:animEffect>
                                  </p:childTnLst>
                                </p:cTn>
                              </p:par>
                            </p:childTnLst>
                          </p:cTn>
                        </p:par>
                        <p:par>
                          <p:cTn id="26" fill="hold">
                            <p:stCondLst>
                              <p:cond delay="1750"/>
                            </p:stCondLst>
                            <p:childTnLst>
                              <p:par>
                                <p:cTn id="27" presetID="6" presetClass="emph" presetSubtype="0" fill="hold" nodeType="afterEffect">
                                  <p:stCondLst>
                                    <p:cond delay="0"/>
                                  </p:stCondLst>
                                  <p:childTnLst>
                                    <p:animScale>
                                      <p:cBhvr>
                                        <p:cTn id="28" dur="1250" fill="hold"/>
                                        <p:tgtEl>
                                          <p:spTgt spid="849"/>
                                        </p:tgtEl>
                                      </p:cBhvr>
                                      <p:by x="150000" y="150000"/>
                                    </p:animScale>
                                  </p:childTnLst>
                                </p:cTn>
                              </p:par>
                            </p:childTnLst>
                          </p:cTn>
                        </p:par>
                        <p:par>
                          <p:cTn id="29" fill="hold">
                            <p:stCondLst>
                              <p:cond delay="3000"/>
                            </p:stCondLst>
                            <p:childTnLst>
                              <p:par>
                                <p:cTn id="30" presetID="6" presetClass="emph" presetSubtype="0" fill="hold" nodeType="afterEffect">
                                  <p:stCondLst>
                                    <p:cond delay="0"/>
                                  </p:stCondLst>
                                  <p:childTnLst>
                                    <p:animScale>
                                      <p:cBhvr>
                                        <p:cTn id="31" dur="1250" fill="hold"/>
                                        <p:tgtEl>
                                          <p:spTgt spid="853"/>
                                        </p:tgtEl>
                                      </p:cBhvr>
                                      <p:by x="150000" y="150000"/>
                                    </p:animScale>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randombar(horizontal)">
                                      <p:cBhvr>
                                        <p:cTn id="36" dur="750"/>
                                        <p:tgtEl>
                                          <p:spTgt spid="10"/>
                                        </p:tgtEl>
                                      </p:cBhvr>
                                    </p:animEffect>
                                  </p:childTnLst>
                                </p:cTn>
                              </p:par>
                              <p:par>
                                <p:cTn id="37" presetID="14" presetClass="entr" presetSubtype="1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randombar(horizontal)">
                                      <p:cBhvr>
                                        <p:cTn id="39" dur="750"/>
                                        <p:tgtEl>
                                          <p:spTgt spid="76"/>
                                        </p:tgtEl>
                                      </p:cBhvr>
                                    </p:animEffect>
                                  </p:childTnLst>
                                </p:cTn>
                              </p:par>
                              <p:par>
                                <p:cTn id="40" presetID="14" presetClass="entr" presetSubtype="10" fill="hold" nodeType="withEffect">
                                  <p:stCondLst>
                                    <p:cond delay="0"/>
                                  </p:stCondLst>
                                  <p:childTnLst>
                                    <p:set>
                                      <p:cBhvr>
                                        <p:cTn id="41" dur="1" fill="hold">
                                          <p:stCondLst>
                                            <p:cond delay="0"/>
                                          </p:stCondLst>
                                        </p:cTn>
                                        <p:tgtEl>
                                          <p:spTgt spid="77"/>
                                        </p:tgtEl>
                                        <p:attrNameLst>
                                          <p:attrName>style.visibility</p:attrName>
                                        </p:attrNameLst>
                                      </p:cBhvr>
                                      <p:to>
                                        <p:strVal val="visible"/>
                                      </p:to>
                                    </p:set>
                                    <p:animEffect transition="in" filter="randombar(horizontal)">
                                      <p:cBhvr>
                                        <p:cTn id="42" dur="750"/>
                                        <p:tgtEl>
                                          <p:spTgt spid="77"/>
                                        </p:tgtEl>
                                      </p:cBhvr>
                                    </p:animEffect>
                                  </p:childTnLst>
                                </p:cTn>
                              </p:par>
                              <p:par>
                                <p:cTn id="43" presetID="14" presetClass="entr" presetSubtype="10" fill="hold" nodeType="withEffect">
                                  <p:stCondLst>
                                    <p:cond delay="0"/>
                                  </p:stCondLst>
                                  <p:childTnLst>
                                    <p:set>
                                      <p:cBhvr>
                                        <p:cTn id="44" dur="1" fill="hold">
                                          <p:stCondLst>
                                            <p:cond delay="0"/>
                                          </p:stCondLst>
                                        </p:cTn>
                                        <p:tgtEl>
                                          <p:spTgt spid="78"/>
                                        </p:tgtEl>
                                        <p:attrNameLst>
                                          <p:attrName>style.visibility</p:attrName>
                                        </p:attrNameLst>
                                      </p:cBhvr>
                                      <p:to>
                                        <p:strVal val="visible"/>
                                      </p:to>
                                    </p:set>
                                    <p:animEffect transition="in" filter="randombar(horizontal)">
                                      <p:cBhvr>
                                        <p:cTn id="45" dur="750"/>
                                        <p:tgtEl>
                                          <p:spTgt spid="78"/>
                                        </p:tgtEl>
                                      </p:cBhvr>
                                    </p:animEffect>
                                  </p:childTnLst>
                                </p:cTn>
                              </p:par>
                              <p:par>
                                <p:cTn id="46" presetID="14" presetClass="entr" presetSubtype="10" fill="hold" nodeType="withEffect">
                                  <p:stCondLst>
                                    <p:cond delay="0"/>
                                  </p:stCondLst>
                                  <p:childTnLst>
                                    <p:set>
                                      <p:cBhvr>
                                        <p:cTn id="47" dur="1" fill="hold">
                                          <p:stCondLst>
                                            <p:cond delay="0"/>
                                          </p:stCondLst>
                                        </p:cTn>
                                        <p:tgtEl>
                                          <p:spTgt spid="79"/>
                                        </p:tgtEl>
                                        <p:attrNameLst>
                                          <p:attrName>style.visibility</p:attrName>
                                        </p:attrNameLst>
                                      </p:cBhvr>
                                      <p:to>
                                        <p:strVal val="visible"/>
                                      </p:to>
                                    </p:set>
                                    <p:animEffect transition="in" filter="randombar(horizontal)">
                                      <p:cBhvr>
                                        <p:cTn id="48" dur="750"/>
                                        <p:tgtEl>
                                          <p:spTgt spid="79"/>
                                        </p:tgtEl>
                                      </p:cBhvr>
                                    </p:animEffect>
                                  </p:childTnLst>
                                </p:cTn>
                              </p:par>
                              <p:par>
                                <p:cTn id="49" presetID="14" presetClass="entr" presetSubtype="10" fill="hold" nodeType="withEffect">
                                  <p:stCondLst>
                                    <p:cond delay="0"/>
                                  </p:stCondLst>
                                  <p:childTnLst>
                                    <p:set>
                                      <p:cBhvr>
                                        <p:cTn id="50" dur="1" fill="hold">
                                          <p:stCondLst>
                                            <p:cond delay="0"/>
                                          </p:stCondLst>
                                        </p:cTn>
                                        <p:tgtEl>
                                          <p:spTgt spid="80"/>
                                        </p:tgtEl>
                                        <p:attrNameLst>
                                          <p:attrName>style.visibility</p:attrName>
                                        </p:attrNameLst>
                                      </p:cBhvr>
                                      <p:to>
                                        <p:strVal val="visible"/>
                                      </p:to>
                                    </p:set>
                                    <p:animEffect transition="in" filter="randombar(horizontal)">
                                      <p:cBhvr>
                                        <p:cTn id="51" dur="750"/>
                                        <p:tgtEl>
                                          <p:spTgt spid="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
                                            <p:txEl>
                                              <p:pRg st="3" end="3"/>
                                            </p:txEl>
                                          </p:spTgt>
                                        </p:tgtEl>
                                        <p:attrNameLst>
                                          <p:attrName>style.visibility</p:attrName>
                                        </p:attrNameLst>
                                      </p:cBhvr>
                                      <p:to>
                                        <p:strVal val="visible"/>
                                      </p:to>
                                    </p:set>
                                    <p:animEffect transition="in" filter="wipe(left)">
                                      <p:cBhvr>
                                        <p:cTn id="56" dur="1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37"/>
        <p:cNvGrpSpPr/>
        <p:nvPr/>
      </p:nvGrpSpPr>
      <p:grpSpPr>
        <a:xfrm>
          <a:off x="0" y="0"/>
          <a:ext cx="0" cy="0"/>
          <a:chOff x="0" y="0"/>
          <a:chExt cx="0" cy="0"/>
        </a:xfrm>
      </p:grpSpPr>
      <p:sp>
        <p:nvSpPr>
          <p:cNvPr id="451" name="thanh ngang 1"/>
          <p:cNvSpPr/>
          <p:nvPr/>
        </p:nvSpPr>
        <p:spPr>
          <a:xfrm>
            <a:off x="1123231" y="3841950"/>
            <a:ext cx="8525593" cy="139500"/>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a:noFill/>
          </a:ln>
        </p:spPr>
        <p:txBody>
          <a:bodyPr spcFirstLastPara="1" wrap="square" lIns="91425" tIns="91425" rIns="91425" bIns="91425" anchor="ctr" anchorCtr="0">
            <a:noAutofit/>
          </a:bodyPr>
          <a:lstStyle/>
          <a:p>
            <a:r>
              <a:rPr lang="en-GB"/>
              <a:t> </a:t>
            </a:r>
            <a:endParaRPr/>
          </a:p>
        </p:txBody>
      </p:sp>
      <p:sp>
        <p:nvSpPr>
          <p:cNvPr id="452" name="thanh doc 1"/>
          <p:cNvSpPr/>
          <p:nvPr/>
        </p:nvSpPr>
        <p:spPr>
          <a:xfrm rot="5400000" flipH="1">
            <a:off x="2087115" y="4116986"/>
            <a:ext cx="2781147"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a:noFill/>
          </a:ln>
        </p:spPr>
        <p:txBody>
          <a:bodyPr spcFirstLastPara="1" wrap="square" lIns="91425" tIns="91425" rIns="91425" bIns="91425" anchor="ctr" anchorCtr="0">
            <a:noAutofit/>
          </a:bodyPr>
          <a:lstStyle/>
          <a:p>
            <a:r>
              <a:rPr lang="en-GB"/>
              <a:t> </a:t>
            </a:r>
            <a:endParaRPr/>
          </a:p>
        </p:txBody>
      </p:sp>
      <p:sp>
        <p:nvSpPr>
          <p:cNvPr id="453" name="thanh dọc 2"/>
          <p:cNvSpPr/>
          <p:nvPr/>
        </p:nvSpPr>
        <p:spPr>
          <a:xfrm rot="5400000">
            <a:off x="5271381" y="4090058"/>
            <a:ext cx="2781147" cy="128704"/>
          </a:xfrm>
          <a:custGeom>
            <a:avLst/>
            <a:gdLst/>
            <a:ahLst/>
            <a:cxnLst/>
            <a:rect l="l" t="t" r="r" b="b"/>
            <a:pathLst>
              <a:path w="285612" h="7061" extrusionOk="0">
                <a:moveTo>
                  <a:pt x="54672" y="1"/>
                </a:moveTo>
                <a:cubicBezTo>
                  <a:pt x="36503" y="1"/>
                  <a:pt x="18350" y="890"/>
                  <a:pt x="327" y="3448"/>
                </a:cubicBezTo>
                <a:cubicBezTo>
                  <a:pt x="1" y="3489"/>
                  <a:pt x="1217" y="5428"/>
                  <a:pt x="1866" y="5428"/>
                </a:cubicBezTo>
                <a:cubicBezTo>
                  <a:pt x="1885" y="5428"/>
                  <a:pt x="1905" y="5426"/>
                  <a:pt x="1923" y="5423"/>
                </a:cubicBezTo>
                <a:cubicBezTo>
                  <a:pt x="19891" y="2898"/>
                  <a:pt x="37970" y="2014"/>
                  <a:pt x="56077" y="2014"/>
                </a:cubicBezTo>
                <a:cubicBezTo>
                  <a:pt x="74717" y="2014"/>
                  <a:pt x="93385" y="2950"/>
                  <a:pt x="111989" y="3995"/>
                </a:cubicBezTo>
                <a:cubicBezTo>
                  <a:pt x="130431" y="5045"/>
                  <a:pt x="148873" y="6095"/>
                  <a:pt x="167316" y="6641"/>
                </a:cubicBezTo>
                <a:cubicBezTo>
                  <a:pt x="177708" y="6923"/>
                  <a:pt x="188088" y="7060"/>
                  <a:pt x="198468" y="7060"/>
                </a:cubicBezTo>
                <a:cubicBezTo>
                  <a:pt x="206635" y="7060"/>
                  <a:pt x="214803" y="6975"/>
                  <a:pt x="222978" y="6809"/>
                </a:cubicBezTo>
                <a:cubicBezTo>
                  <a:pt x="243773" y="6347"/>
                  <a:pt x="264568" y="5339"/>
                  <a:pt x="285321" y="3742"/>
                </a:cubicBezTo>
                <a:cubicBezTo>
                  <a:pt x="285612" y="3742"/>
                  <a:pt x="284421" y="1726"/>
                  <a:pt x="283745" y="1726"/>
                </a:cubicBezTo>
                <a:cubicBezTo>
                  <a:pt x="283738" y="1726"/>
                  <a:pt x="283731" y="1726"/>
                  <a:pt x="283724" y="1726"/>
                </a:cubicBezTo>
                <a:cubicBezTo>
                  <a:pt x="254777" y="3930"/>
                  <a:pt x="225753" y="5052"/>
                  <a:pt x="196692" y="5052"/>
                </a:cubicBezTo>
                <a:cubicBezTo>
                  <a:pt x="188639" y="5052"/>
                  <a:pt x="180583" y="4966"/>
                  <a:pt x="172525" y="4793"/>
                </a:cubicBezTo>
                <a:cubicBezTo>
                  <a:pt x="135598" y="3995"/>
                  <a:pt x="98798" y="550"/>
                  <a:pt x="61913" y="46"/>
                </a:cubicBezTo>
                <a:cubicBezTo>
                  <a:pt x="59499" y="16"/>
                  <a:pt x="57085" y="1"/>
                  <a:pt x="54672" y="1"/>
                </a:cubicBezTo>
                <a:close/>
              </a:path>
            </a:pathLst>
          </a:custGeom>
          <a:solidFill>
            <a:schemeClr val="dk1"/>
          </a:solidFill>
          <a:ln>
            <a:noFill/>
          </a:ln>
        </p:spPr>
        <p:txBody>
          <a:bodyPr spcFirstLastPara="1" wrap="square" lIns="91425" tIns="91425" rIns="91425" bIns="91425" anchor="ctr" anchorCtr="0">
            <a:noAutofit/>
          </a:bodyPr>
          <a:lstStyle/>
          <a:p>
            <a:r>
              <a:rPr lang="en-GB"/>
              <a:t> </a:t>
            </a:r>
            <a:endParaRPr/>
          </a:p>
        </p:txBody>
      </p:sp>
      <p:grpSp>
        <p:nvGrpSpPr>
          <p:cNvPr id="454" name="Đám mây"/>
          <p:cNvGrpSpPr/>
          <p:nvPr/>
        </p:nvGrpSpPr>
        <p:grpSpPr>
          <a:xfrm>
            <a:off x="8060205" y="410260"/>
            <a:ext cx="608900" cy="407500"/>
            <a:chOff x="370000" y="161225"/>
            <a:chExt cx="608900" cy="407500"/>
          </a:xfrm>
        </p:grpSpPr>
        <p:sp>
          <p:nvSpPr>
            <p:cNvPr id="455" name="Google Shape;455;p40"/>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56" name="Google Shape;456;p40"/>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57" name="Con bướm"/>
          <p:cNvGrpSpPr/>
          <p:nvPr/>
        </p:nvGrpSpPr>
        <p:grpSpPr>
          <a:xfrm>
            <a:off x="9572818" y="5171091"/>
            <a:ext cx="855800" cy="746475"/>
            <a:chOff x="7711700" y="384600"/>
            <a:chExt cx="855800" cy="746475"/>
          </a:xfrm>
        </p:grpSpPr>
        <p:sp>
          <p:nvSpPr>
            <p:cNvPr id="458" name="Google Shape;458;p40"/>
            <p:cNvSpPr/>
            <p:nvPr/>
          </p:nvSpPr>
          <p:spPr>
            <a:xfrm>
              <a:off x="7996275" y="410750"/>
              <a:ext cx="245350" cy="269425"/>
            </a:xfrm>
            <a:custGeom>
              <a:avLst/>
              <a:gdLst/>
              <a:ahLst/>
              <a:cxnLst/>
              <a:rect l="l" t="t" r="r" b="b"/>
              <a:pathLst>
                <a:path w="9814" h="10777" extrusionOk="0">
                  <a:moveTo>
                    <a:pt x="5712" y="10776"/>
                  </a:moveTo>
                  <a:cubicBezTo>
                    <a:pt x="5022" y="10713"/>
                    <a:pt x="4373" y="10525"/>
                    <a:pt x="3767" y="10190"/>
                  </a:cubicBezTo>
                  <a:cubicBezTo>
                    <a:pt x="3557" y="10044"/>
                    <a:pt x="3411" y="9897"/>
                    <a:pt x="3369" y="9625"/>
                  </a:cubicBezTo>
                  <a:cubicBezTo>
                    <a:pt x="3118" y="8161"/>
                    <a:pt x="2093" y="7219"/>
                    <a:pt x="1046" y="6277"/>
                  </a:cubicBezTo>
                  <a:cubicBezTo>
                    <a:pt x="126" y="5482"/>
                    <a:pt x="0" y="4541"/>
                    <a:pt x="314" y="3620"/>
                  </a:cubicBezTo>
                  <a:cubicBezTo>
                    <a:pt x="544" y="2972"/>
                    <a:pt x="921" y="2344"/>
                    <a:pt x="1214" y="1716"/>
                  </a:cubicBezTo>
                  <a:cubicBezTo>
                    <a:pt x="1235" y="1632"/>
                    <a:pt x="1319" y="1549"/>
                    <a:pt x="1360" y="1507"/>
                  </a:cubicBezTo>
                  <a:cubicBezTo>
                    <a:pt x="2072" y="984"/>
                    <a:pt x="2741" y="398"/>
                    <a:pt x="3620" y="147"/>
                  </a:cubicBezTo>
                  <a:cubicBezTo>
                    <a:pt x="4039" y="0"/>
                    <a:pt x="4457" y="42"/>
                    <a:pt x="4813" y="251"/>
                  </a:cubicBezTo>
                  <a:cubicBezTo>
                    <a:pt x="5503" y="628"/>
                    <a:pt x="6194" y="1026"/>
                    <a:pt x="6717" y="1653"/>
                  </a:cubicBezTo>
                  <a:cubicBezTo>
                    <a:pt x="6926" y="1925"/>
                    <a:pt x="7114" y="2176"/>
                    <a:pt x="7240" y="2469"/>
                  </a:cubicBezTo>
                  <a:cubicBezTo>
                    <a:pt x="7449" y="2909"/>
                    <a:pt x="7512" y="3348"/>
                    <a:pt x="7303" y="3829"/>
                  </a:cubicBezTo>
                  <a:cubicBezTo>
                    <a:pt x="7093" y="4352"/>
                    <a:pt x="6905" y="4876"/>
                    <a:pt x="6675" y="5399"/>
                  </a:cubicBezTo>
                  <a:cubicBezTo>
                    <a:pt x="6487" y="5796"/>
                    <a:pt x="6194" y="6026"/>
                    <a:pt x="5754" y="6131"/>
                  </a:cubicBezTo>
                  <a:cubicBezTo>
                    <a:pt x="5127" y="6277"/>
                    <a:pt x="4499" y="6466"/>
                    <a:pt x="3892" y="6675"/>
                  </a:cubicBezTo>
                  <a:cubicBezTo>
                    <a:pt x="3662" y="6759"/>
                    <a:pt x="3432" y="6905"/>
                    <a:pt x="3243" y="7093"/>
                  </a:cubicBezTo>
                  <a:cubicBezTo>
                    <a:pt x="3055" y="7303"/>
                    <a:pt x="3013" y="7554"/>
                    <a:pt x="3139" y="7826"/>
                  </a:cubicBezTo>
                  <a:cubicBezTo>
                    <a:pt x="3264" y="8077"/>
                    <a:pt x="3474" y="8140"/>
                    <a:pt x="3725" y="8119"/>
                  </a:cubicBezTo>
                  <a:cubicBezTo>
                    <a:pt x="3997" y="8077"/>
                    <a:pt x="4290" y="8014"/>
                    <a:pt x="4562" y="7909"/>
                  </a:cubicBezTo>
                  <a:cubicBezTo>
                    <a:pt x="5043" y="7658"/>
                    <a:pt x="5545" y="7407"/>
                    <a:pt x="6047" y="7135"/>
                  </a:cubicBezTo>
                  <a:cubicBezTo>
                    <a:pt x="6675" y="6821"/>
                    <a:pt x="7826" y="6884"/>
                    <a:pt x="8433" y="7219"/>
                  </a:cubicBezTo>
                  <a:cubicBezTo>
                    <a:pt x="8684" y="7386"/>
                    <a:pt x="8956" y="7512"/>
                    <a:pt x="9186" y="7658"/>
                  </a:cubicBezTo>
                  <a:cubicBezTo>
                    <a:pt x="9793" y="8119"/>
                    <a:pt x="9813" y="8663"/>
                    <a:pt x="9416" y="9102"/>
                  </a:cubicBezTo>
                  <a:cubicBezTo>
                    <a:pt x="8997" y="9625"/>
                    <a:pt x="8537" y="10127"/>
                    <a:pt x="7805" y="10232"/>
                  </a:cubicBezTo>
                  <a:cubicBezTo>
                    <a:pt x="7303" y="10316"/>
                    <a:pt x="6821" y="10483"/>
                    <a:pt x="6361" y="10630"/>
                  </a:cubicBezTo>
                  <a:cubicBezTo>
                    <a:pt x="6152" y="10734"/>
                    <a:pt x="5922" y="10734"/>
                    <a:pt x="5712" y="1077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59" name="Google Shape;459;p40"/>
            <p:cNvSpPr/>
            <p:nvPr/>
          </p:nvSpPr>
          <p:spPr>
            <a:xfrm>
              <a:off x="7733675" y="580750"/>
              <a:ext cx="256875" cy="229675"/>
            </a:xfrm>
            <a:custGeom>
              <a:avLst/>
              <a:gdLst/>
              <a:ahLst/>
              <a:cxnLst/>
              <a:rect l="l" t="t" r="r" b="b"/>
              <a:pathLst>
                <a:path w="10275" h="9187" extrusionOk="0">
                  <a:moveTo>
                    <a:pt x="6215" y="8433"/>
                  </a:moveTo>
                  <a:cubicBezTo>
                    <a:pt x="5755" y="7428"/>
                    <a:pt x="5985" y="6529"/>
                    <a:pt x="6299" y="5629"/>
                  </a:cubicBezTo>
                  <a:cubicBezTo>
                    <a:pt x="6341" y="5483"/>
                    <a:pt x="6445" y="5315"/>
                    <a:pt x="6592" y="5211"/>
                  </a:cubicBezTo>
                  <a:cubicBezTo>
                    <a:pt x="6905" y="4980"/>
                    <a:pt x="6968" y="4646"/>
                    <a:pt x="7073" y="4290"/>
                  </a:cubicBezTo>
                  <a:cubicBezTo>
                    <a:pt x="7157" y="3976"/>
                    <a:pt x="7052" y="3725"/>
                    <a:pt x="6843" y="3620"/>
                  </a:cubicBezTo>
                  <a:cubicBezTo>
                    <a:pt x="6550" y="3453"/>
                    <a:pt x="6194" y="3558"/>
                    <a:pt x="5985" y="3850"/>
                  </a:cubicBezTo>
                  <a:lnTo>
                    <a:pt x="5901" y="4018"/>
                  </a:lnTo>
                  <a:cubicBezTo>
                    <a:pt x="5797" y="4374"/>
                    <a:pt x="5504" y="4562"/>
                    <a:pt x="5190" y="4771"/>
                  </a:cubicBezTo>
                  <a:cubicBezTo>
                    <a:pt x="4729" y="5085"/>
                    <a:pt x="4248" y="5211"/>
                    <a:pt x="3704" y="5190"/>
                  </a:cubicBezTo>
                  <a:cubicBezTo>
                    <a:pt x="3118" y="5169"/>
                    <a:pt x="2532" y="5169"/>
                    <a:pt x="1926" y="5190"/>
                  </a:cubicBezTo>
                  <a:cubicBezTo>
                    <a:pt x="1507" y="5190"/>
                    <a:pt x="1110" y="5085"/>
                    <a:pt x="712" y="4897"/>
                  </a:cubicBezTo>
                  <a:cubicBezTo>
                    <a:pt x="231" y="4667"/>
                    <a:pt x="1" y="4122"/>
                    <a:pt x="273" y="3662"/>
                  </a:cubicBezTo>
                  <a:cubicBezTo>
                    <a:pt x="691" y="3014"/>
                    <a:pt x="984" y="2281"/>
                    <a:pt x="1549" y="1674"/>
                  </a:cubicBezTo>
                  <a:cubicBezTo>
                    <a:pt x="2219" y="984"/>
                    <a:pt x="3014" y="607"/>
                    <a:pt x="3830" y="189"/>
                  </a:cubicBezTo>
                  <a:cubicBezTo>
                    <a:pt x="4583" y="105"/>
                    <a:pt x="5378" y="1"/>
                    <a:pt x="6089" y="356"/>
                  </a:cubicBezTo>
                  <a:cubicBezTo>
                    <a:pt x="6529" y="565"/>
                    <a:pt x="7010" y="733"/>
                    <a:pt x="7491" y="817"/>
                  </a:cubicBezTo>
                  <a:cubicBezTo>
                    <a:pt x="7763" y="879"/>
                    <a:pt x="7952" y="1005"/>
                    <a:pt x="8056" y="1214"/>
                  </a:cubicBezTo>
                  <a:cubicBezTo>
                    <a:pt x="8203" y="1465"/>
                    <a:pt x="8370" y="1716"/>
                    <a:pt x="8475" y="1988"/>
                  </a:cubicBezTo>
                  <a:cubicBezTo>
                    <a:pt x="8705" y="2658"/>
                    <a:pt x="9040" y="3223"/>
                    <a:pt x="9437" y="3767"/>
                  </a:cubicBezTo>
                  <a:cubicBezTo>
                    <a:pt x="9563" y="3934"/>
                    <a:pt x="9667" y="4122"/>
                    <a:pt x="9772" y="4290"/>
                  </a:cubicBezTo>
                  <a:cubicBezTo>
                    <a:pt x="10065" y="4771"/>
                    <a:pt x="10274" y="5231"/>
                    <a:pt x="10170" y="5796"/>
                  </a:cubicBezTo>
                  <a:cubicBezTo>
                    <a:pt x="10149" y="5943"/>
                    <a:pt x="10149" y="6068"/>
                    <a:pt x="10170" y="6236"/>
                  </a:cubicBezTo>
                  <a:cubicBezTo>
                    <a:pt x="10274" y="7156"/>
                    <a:pt x="9793" y="7805"/>
                    <a:pt x="9207" y="8412"/>
                  </a:cubicBezTo>
                  <a:cubicBezTo>
                    <a:pt x="8475" y="9144"/>
                    <a:pt x="7659" y="9186"/>
                    <a:pt x="6759" y="8788"/>
                  </a:cubicBezTo>
                  <a:cubicBezTo>
                    <a:pt x="6592" y="8642"/>
                    <a:pt x="6382" y="8516"/>
                    <a:pt x="6215" y="8433"/>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60" name="Google Shape;460;p40"/>
            <p:cNvSpPr/>
            <p:nvPr/>
          </p:nvSpPr>
          <p:spPr>
            <a:xfrm>
              <a:off x="7951275" y="568725"/>
              <a:ext cx="118775" cy="160600"/>
            </a:xfrm>
            <a:custGeom>
              <a:avLst/>
              <a:gdLst/>
              <a:ahLst/>
              <a:cxnLst/>
              <a:rect l="l" t="t" r="r" b="b"/>
              <a:pathLst>
                <a:path w="4751" h="6424" extrusionOk="0">
                  <a:moveTo>
                    <a:pt x="43" y="314"/>
                  </a:moveTo>
                  <a:cubicBezTo>
                    <a:pt x="461" y="0"/>
                    <a:pt x="859" y="42"/>
                    <a:pt x="1298" y="147"/>
                  </a:cubicBezTo>
                  <a:cubicBezTo>
                    <a:pt x="2135" y="356"/>
                    <a:pt x="2658" y="942"/>
                    <a:pt x="3202" y="1507"/>
                  </a:cubicBezTo>
                  <a:cubicBezTo>
                    <a:pt x="3725" y="2093"/>
                    <a:pt x="4123" y="2720"/>
                    <a:pt x="4290" y="3495"/>
                  </a:cubicBezTo>
                  <a:cubicBezTo>
                    <a:pt x="4499" y="4352"/>
                    <a:pt x="4751" y="5189"/>
                    <a:pt x="4541" y="6110"/>
                  </a:cubicBezTo>
                  <a:cubicBezTo>
                    <a:pt x="4060" y="6424"/>
                    <a:pt x="3976" y="6424"/>
                    <a:pt x="3642" y="6131"/>
                  </a:cubicBezTo>
                  <a:cubicBezTo>
                    <a:pt x="3286" y="5859"/>
                    <a:pt x="2972" y="5566"/>
                    <a:pt x="2637" y="5252"/>
                  </a:cubicBezTo>
                  <a:cubicBezTo>
                    <a:pt x="2554" y="5168"/>
                    <a:pt x="2491" y="5064"/>
                    <a:pt x="2449" y="4959"/>
                  </a:cubicBezTo>
                  <a:cubicBezTo>
                    <a:pt x="2323" y="4541"/>
                    <a:pt x="2072" y="4248"/>
                    <a:pt x="1779" y="3934"/>
                  </a:cubicBezTo>
                  <a:cubicBezTo>
                    <a:pt x="1445" y="3578"/>
                    <a:pt x="1194" y="3139"/>
                    <a:pt x="942" y="2679"/>
                  </a:cubicBezTo>
                  <a:cubicBezTo>
                    <a:pt x="650" y="2135"/>
                    <a:pt x="378" y="1590"/>
                    <a:pt x="126" y="1005"/>
                  </a:cubicBezTo>
                  <a:cubicBezTo>
                    <a:pt x="64" y="879"/>
                    <a:pt x="22" y="733"/>
                    <a:pt x="1" y="586"/>
                  </a:cubicBezTo>
                  <a:cubicBezTo>
                    <a:pt x="43" y="523"/>
                    <a:pt x="43" y="419"/>
                    <a:pt x="43" y="314"/>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61" name="Google Shape;461;p40"/>
            <p:cNvSpPr/>
            <p:nvPr/>
          </p:nvSpPr>
          <p:spPr>
            <a:xfrm>
              <a:off x="7711700" y="384600"/>
              <a:ext cx="553475" cy="449350"/>
            </a:xfrm>
            <a:custGeom>
              <a:avLst/>
              <a:gdLst/>
              <a:ahLst/>
              <a:cxnLst/>
              <a:rect l="l" t="t" r="r" b="b"/>
              <a:pathLst>
                <a:path w="22139" h="17974" extrusionOk="0">
                  <a:moveTo>
                    <a:pt x="15317" y="12492"/>
                  </a:moveTo>
                  <a:cubicBezTo>
                    <a:pt x="15066" y="12805"/>
                    <a:pt x="15212" y="13077"/>
                    <a:pt x="15212" y="13370"/>
                  </a:cubicBezTo>
                  <a:cubicBezTo>
                    <a:pt x="15233" y="13914"/>
                    <a:pt x="15003" y="14270"/>
                    <a:pt x="14543" y="14521"/>
                  </a:cubicBezTo>
                  <a:cubicBezTo>
                    <a:pt x="13873" y="14898"/>
                    <a:pt x="13246" y="14835"/>
                    <a:pt x="12618" y="14291"/>
                  </a:cubicBezTo>
                  <a:cubicBezTo>
                    <a:pt x="12513" y="14186"/>
                    <a:pt x="12409" y="14103"/>
                    <a:pt x="12283" y="13998"/>
                  </a:cubicBezTo>
                  <a:cubicBezTo>
                    <a:pt x="12032" y="14186"/>
                    <a:pt x="12116" y="14396"/>
                    <a:pt x="12116" y="14584"/>
                  </a:cubicBezTo>
                  <a:cubicBezTo>
                    <a:pt x="12137" y="14961"/>
                    <a:pt x="11990" y="15337"/>
                    <a:pt x="11802" y="15672"/>
                  </a:cubicBezTo>
                  <a:cubicBezTo>
                    <a:pt x="11341" y="16530"/>
                    <a:pt x="10651" y="17137"/>
                    <a:pt x="9835" y="17660"/>
                  </a:cubicBezTo>
                  <a:cubicBezTo>
                    <a:pt x="9709" y="17743"/>
                    <a:pt x="9584" y="17785"/>
                    <a:pt x="9458" y="17827"/>
                  </a:cubicBezTo>
                  <a:cubicBezTo>
                    <a:pt x="8349" y="17974"/>
                    <a:pt x="7366" y="17681"/>
                    <a:pt x="6424" y="17116"/>
                  </a:cubicBezTo>
                  <a:cubicBezTo>
                    <a:pt x="6215" y="16990"/>
                    <a:pt x="6111" y="16781"/>
                    <a:pt x="6027" y="16530"/>
                  </a:cubicBezTo>
                  <a:cubicBezTo>
                    <a:pt x="5859" y="15902"/>
                    <a:pt x="5734" y="15274"/>
                    <a:pt x="5839" y="14605"/>
                  </a:cubicBezTo>
                  <a:cubicBezTo>
                    <a:pt x="5859" y="14417"/>
                    <a:pt x="5859" y="14270"/>
                    <a:pt x="5901" y="14019"/>
                  </a:cubicBezTo>
                  <a:lnTo>
                    <a:pt x="5441" y="14019"/>
                  </a:lnTo>
                  <a:cubicBezTo>
                    <a:pt x="4499" y="14019"/>
                    <a:pt x="3558" y="14040"/>
                    <a:pt x="2616" y="14019"/>
                  </a:cubicBezTo>
                  <a:cubicBezTo>
                    <a:pt x="1821" y="13998"/>
                    <a:pt x="1047" y="13747"/>
                    <a:pt x="461" y="13161"/>
                  </a:cubicBezTo>
                  <a:cubicBezTo>
                    <a:pt x="189" y="12910"/>
                    <a:pt x="1" y="12617"/>
                    <a:pt x="43" y="12220"/>
                  </a:cubicBezTo>
                  <a:cubicBezTo>
                    <a:pt x="64" y="11989"/>
                    <a:pt x="43" y="11759"/>
                    <a:pt x="64" y="11508"/>
                  </a:cubicBezTo>
                  <a:cubicBezTo>
                    <a:pt x="64" y="11383"/>
                    <a:pt x="85" y="11194"/>
                    <a:pt x="168" y="11090"/>
                  </a:cubicBezTo>
                  <a:cubicBezTo>
                    <a:pt x="796" y="10295"/>
                    <a:pt x="1152" y="9290"/>
                    <a:pt x="1947" y="8579"/>
                  </a:cubicBezTo>
                  <a:cubicBezTo>
                    <a:pt x="2261" y="8307"/>
                    <a:pt x="2574" y="8056"/>
                    <a:pt x="2909" y="7847"/>
                  </a:cubicBezTo>
                  <a:cubicBezTo>
                    <a:pt x="3307" y="7616"/>
                    <a:pt x="3746" y="7428"/>
                    <a:pt x="4165" y="7219"/>
                  </a:cubicBezTo>
                  <a:cubicBezTo>
                    <a:pt x="4227" y="7198"/>
                    <a:pt x="4269" y="7177"/>
                    <a:pt x="4332" y="7177"/>
                  </a:cubicBezTo>
                  <a:cubicBezTo>
                    <a:pt x="5295" y="7072"/>
                    <a:pt x="6257" y="6926"/>
                    <a:pt x="7199" y="7303"/>
                  </a:cubicBezTo>
                  <a:cubicBezTo>
                    <a:pt x="7701" y="7512"/>
                    <a:pt x="8203" y="7637"/>
                    <a:pt x="8726" y="7616"/>
                  </a:cubicBezTo>
                  <a:cubicBezTo>
                    <a:pt x="8956" y="7365"/>
                    <a:pt x="9207" y="7093"/>
                    <a:pt x="9458" y="6863"/>
                  </a:cubicBezTo>
                  <a:cubicBezTo>
                    <a:pt x="9165" y="6256"/>
                    <a:pt x="8600" y="5838"/>
                    <a:pt x="8119" y="5357"/>
                  </a:cubicBezTo>
                  <a:cubicBezTo>
                    <a:pt x="7994" y="5231"/>
                    <a:pt x="7826" y="5189"/>
                    <a:pt x="7659" y="5106"/>
                  </a:cubicBezTo>
                  <a:cubicBezTo>
                    <a:pt x="7512" y="5022"/>
                    <a:pt x="7324" y="5001"/>
                    <a:pt x="7199" y="4896"/>
                  </a:cubicBezTo>
                  <a:cubicBezTo>
                    <a:pt x="6571" y="4436"/>
                    <a:pt x="5818" y="4269"/>
                    <a:pt x="5043" y="4143"/>
                  </a:cubicBezTo>
                  <a:cubicBezTo>
                    <a:pt x="4939" y="4122"/>
                    <a:pt x="4834" y="3997"/>
                    <a:pt x="4688" y="3934"/>
                  </a:cubicBezTo>
                  <a:cubicBezTo>
                    <a:pt x="4813" y="3829"/>
                    <a:pt x="4876" y="3746"/>
                    <a:pt x="4939" y="3746"/>
                  </a:cubicBezTo>
                  <a:cubicBezTo>
                    <a:pt x="5776" y="3578"/>
                    <a:pt x="6592" y="3662"/>
                    <a:pt x="7324" y="4122"/>
                  </a:cubicBezTo>
                  <a:cubicBezTo>
                    <a:pt x="7471" y="4185"/>
                    <a:pt x="7596" y="4290"/>
                    <a:pt x="7722" y="4310"/>
                  </a:cubicBezTo>
                  <a:cubicBezTo>
                    <a:pt x="8182" y="4457"/>
                    <a:pt x="8580" y="4687"/>
                    <a:pt x="8893" y="5001"/>
                  </a:cubicBezTo>
                  <a:cubicBezTo>
                    <a:pt x="9124" y="4938"/>
                    <a:pt x="9061" y="4813"/>
                    <a:pt x="9061" y="4708"/>
                  </a:cubicBezTo>
                  <a:cubicBezTo>
                    <a:pt x="9061" y="4603"/>
                    <a:pt x="9040" y="4478"/>
                    <a:pt x="9040" y="4373"/>
                  </a:cubicBezTo>
                  <a:cubicBezTo>
                    <a:pt x="8789" y="3201"/>
                    <a:pt x="8956" y="2030"/>
                    <a:pt x="8935" y="837"/>
                  </a:cubicBezTo>
                  <a:cubicBezTo>
                    <a:pt x="8935" y="523"/>
                    <a:pt x="9061" y="272"/>
                    <a:pt x="9375" y="126"/>
                  </a:cubicBezTo>
                  <a:cubicBezTo>
                    <a:pt x="9521" y="63"/>
                    <a:pt x="9730" y="0"/>
                    <a:pt x="9877" y="168"/>
                  </a:cubicBezTo>
                  <a:cubicBezTo>
                    <a:pt x="9981" y="293"/>
                    <a:pt x="10107" y="502"/>
                    <a:pt x="10044" y="607"/>
                  </a:cubicBezTo>
                  <a:cubicBezTo>
                    <a:pt x="9772" y="1444"/>
                    <a:pt x="9940" y="2302"/>
                    <a:pt x="9919" y="3139"/>
                  </a:cubicBezTo>
                  <a:cubicBezTo>
                    <a:pt x="9898" y="4038"/>
                    <a:pt x="10107" y="4896"/>
                    <a:pt x="10253" y="5754"/>
                  </a:cubicBezTo>
                  <a:cubicBezTo>
                    <a:pt x="10316" y="6005"/>
                    <a:pt x="10316" y="6235"/>
                    <a:pt x="10358" y="6466"/>
                  </a:cubicBezTo>
                  <a:cubicBezTo>
                    <a:pt x="10400" y="6528"/>
                    <a:pt x="10463" y="6570"/>
                    <a:pt x="10525" y="6612"/>
                  </a:cubicBezTo>
                  <a:cubicBezTo>
                    <a:pt x="10756" y="6487"/>
                    <a:pt x="10651" y="6277"/>
                    <a:pt x="10651" y="6152"/>
                  </a:cubicBezTo>
                  <a:cubicBezTo>
                    <a:pt x="10546" y="5085"/>
                    <a:pt x="10818" y="4143"/>
                    <a:pt x="11300" y="3201"/>
                  </a:cubicBezTo>
                  <a:cubicBezTo>
                    <a:pt x="12095" y="1758"/>
                    <a:pt x="11697" y="2176"/>
                    <a:pt x="13057" y="1172"/>
                  </a:cubicBezTo>
                  <a:cubicBezTo>
                    <a:pt x="13538" y="816"/>
                    <a:pt x="14082" y="607"/>
                    <a:pt x="14626" y="398"/>
                  </a:cubicBezTo>
                  <a:cubicBezTo>
                    <a:pt x="15359" y="105"/>
                    <a:pt x="16049" y="209"/>
                    <a:pt x="16677" y="565"/>
                  </a:cubicBezTo>
                  <a:cubicBezTo>
                    <a:pt x="17367" y="942"/>
                    <a:pt x="18079" y="1423"/>
                    <a:pt x="18623" y="2051"/>
                  </a:cubicBezTo>
                  <a:cubicBezTo>
                    <a:pt x="19020" y="2490"/>
                    <a:pt x="19355" y="2971"/>
                    <a:pt x="19544" y="3536"/>
                  </a:cubicBezTo>
                  <a:cubicBezTo>
                    <a:pt x="19711" y="4080"/>
                    <a:pt x="19732" y="4645"/>
                    <a:pt x="19523" y="5189"/>
                  </a:cubicBezTo>
                  <a:cubicBezTo>
                    <a:pt x="19292" y="5754"/>
                    <a:pt x="19104" y="6340"/>
                    <a:pt x="18832" y="6989"/>
                  </a:cubicBezTo>
                  <a:cubicBezTo>
                    <a:pt x="19816" y="7010"/>
                    <a:pt x="20506" y="7595"/>
                    <a:pt x="21217" y="8056"/>
                  </a:cubicBezTo>
                  <a:cubicBezTo>
                    <a:pt x="21824" y="8453"/>
                    <a:pt x="22138" y="9102"/>
                    <a:pt x="22033" y="9897"/>
                  </a:cubicBezTo>
                  <a:cubicBezTo>
                    <a:pt x="21950" y="10420"/>
                    <a:pt x="21761" y="10860"/>
                    <a:pt x="21343" y="11194"/>
                  </a:cubicBezTo>
                  <a:lnTo>
                    <a:pt x="21029" y="11508"/>
                  </a:lnTo>
                  <a:cubicBezTo>
                    <a:pt x="20673" y="11968"/>
                    <a:pt x="20171" y="12220"/>
                    <a:pt x="19627" y="12324"/>
                  </a:cubicBezTo>
                  <a:cubicBezTo>
                    <a:pt x="19146" y="12429"/>
                    <a:pt x="18707" y="12554"/>
                    <a:pt x="18267" y="12701"/>
                  </a:cubicBezTo>
                  <a:cubicBezTo>
                    <a:pt x="17451" y="12952"/>
                    <a:pt x="16635" y="12952"/>
                    <a:pt x="15840" y="12638"/>
                  </a:cubicBezTo>
                  <a:cubicBezTo>
                    <a:pt x="15694" y="12533"/>
                    <a:pt x="15484" y="12513"/>
                    <a:pt x="15317" y="12492"/>
                  </a:cubicBezTo>
                  <a:close/>
                  <a:moveTo>
                    <a:pt x="17095" y="11822"/>
                  </a:moveTo>
                  <a:cubicBezTo>
                    <a:pt x="17326" y="11801"/>
                    <a:pt x="17556" y="11780"/>
                    <a:pt x="17765" y="11717"/>
                  </a:cubicBezTo>
                  <a:cubicBezTo>
                    <a:pt x="18246" y="11592"/>
                    <a:pt x="18707" y="11383"/>
                    <a:pt x="19209" y="11341"/>
                  </a:cubicBezTo>
                  <a:cubicBezTo>
                    <a:pt x="19962" y="11215"/>
                    <a:pt x="20401" y="10734"/>
                    <a:pt x="20820" y="10211"/>
                  </a:cubicBezTo>
                  <a:cubicBezTo>
                    <a:pt x="21196" y="9730"/>
                    <a:pt x="21196" y="9207"/>
                    <a:pt x="20590" y="8767"/>
                  </a:cubicBezTo>
                  <a:cubicBezTo>
                    <a:pt x="20360" y="8579"/>
                    <a:pt x="20088" y="8453"/>
                    <a:pt x="19836" y="8328"/>
                  </a:cubicBezTo>
                  <a:cubicBezTo>
                    <a:pt x="19230" y="7972"/>
                    <a:pt x="18079" y="7930"/>
                    <a:pt x="17451" y="8244"/>
                  </a:cubicBezTo>
                  <a:cubicBezTo>
                    <a:pt x="16949" y="8474"/>
                    <a:pt x="16468" y="8767"/>
                    <a:pt x="15966" y="8997"/>
                  </a:cubicBezTo>
                  <a:cubicBezTo>
                    <a:pt x="15694" y="9102"/>
                    <a:pt x="15422" y="9186"/>
                    <a:pt x="15129" y="9207"/>
                  </a:cubicBezTo>
                  <a:cubicBezTo>
                    <a:pt x="14898" y="9248"/>
                    <a:pt x="14647" y="9165"/>
                    <a:pt x="14543" y="8935"/>
                  </a:cubicBezTo>
                  <a:cubicBezTo>
                    <a:pt x="14417" y="8663"/>
                    <a:pt x="14480" y="8370"/>
                    <a:pt x="14647" y="8202"/>
                  </a:cubicBezTo>
                  <a:cubicBezTo>
                    <a:pt x="14836" y="8014"/>
                    <a:pt x="15066" y="7847"/>
                    <a:pt x="15317" y="7784"/>
                  </a:cubicBezTo>
                  <a:cubicBezTo>
                    <a:pt x="15903" y="7575"/>
                    <a:pt x="16531" y="7365"/>
                    <a:pt x="17158" y="7219"/>
                  </a:cubicBezTo>
                  <a:cubicBezTo>
                    <a:pt x="17619" y="7114"/>
                    <a:pt x="17932" y="6884"/>
                    <a:pt x="18079" y="6487"/>
                  </a:cubicBezTo>
                  <a:cubicBezTo>
                    <a:pt x="18309" y="5963"/>
                    <a:pt x="18476" y="5440"/>
                    <a:pt x="18707" y="4917"/>
                  </a:cubicBezTo>
                  <a:cubicBezTo>
                    <a:pt x="18916" y="4457"/>
                    <a:pt x="18874" y="3976"/>
                    <a:pt x="18644" y="3557"/>
                  </a:cubicBezTo>
                  <a:cubicBezTo>
                    <a:pt x="18518" y="3285"/>
                    <a:pt x="18330" y="3013"/>
                    <a:pt x="18121" y="2762"/>
                  </a:cubicBezTo>
                  <a:cubicBezTo>
                    <a:pt x="17639" y="2134"/>
                    <a:pt x="16928" y="1737"/>
                    <a:pt x="16217" y="1339"/>
                  </a:cubicBezTo>
                  <a:cubicBezTo>
                    <a:pt x="15861" y="1130"/>
                    <a:pt x="15463" y="1130"/>
                    <a:pt x="15024" y="1235"/>
                  </a:cubicBezTo>
                  <a:cubicBezTo>
                    <a:pt x="14124" y="1507"/>
                    <a:pt x="13476" y="2051"/>
                    <a:pt x="12764" y="2595"/>
                  </a:cubicBezTo>
                  <a:cubicBezTo>
                    <a:pt x="12702" y="2657"/>
                    <a:pt x="12639" y="2720"/>
                    <a:pt x="12618" y="2804"/>
                  </a:cubicBezTo>
                  <a:cubicBezTo>
                    <a:pt x="12304" y="3432"/>
                    <a:pt x="11927" y="4059"/>
                    <a:pt x="11718" y="4708"/>
                  </a:cubicBezTo>
                  <a:cubicBezTo>
                    <a:pt x="11404" y="5650"/>
                    <a:pt x="11530" y="6570"/>
                    <a:pt x="12450" y="7386"/>
                  </a:cubicBezTo>
                  <a:cubicBezTo>
                    <a:pt x="13497" y="8307"/>
                    <a:pt x="14522" y="9269"/>
                    <a:pt x="14773" y="10734"/>
                  </a:cubicBezTo>
                  <a:cubicBezTo>
                    <a:pt x="14836" y="10985"/>
                    <a:pt x="14961" y="11152"/>
                    <a:pt x="15170" y="11278"/>
                  </a:cubicBezTo>
                  <a:cubicBezTo>
                    <a:pt x="15756" y="11550"/>
                    <a:pt x="16384" y="11717"/>
                    <a:pt x="17095" y="11822"/>
                  </a:cubicBezTo>
                  <a:close/>
                  <a:moveTo>
                    <a:pt x="7094" y="16279"/>
                  </a:moveTo>
                  <a:cubicBezTo>
                    <a:pt x="7261" y="16362"/>
                    <a:pt x="7471" y="16488"/>
                    <a:pt x="7680" y="16593"/>
                  </a:cubicBezTo>
                  <a:cubicBezTo>
                    <a:pt x="8559" y="16990"/>
                    <a:pt x="9375" y="16927"/>
                    <a:pt x="10107" y="16195"/>
                  </a:cubicBezTo>
                  <a:cubicBezTo>
                    <a:pt x="10693" y="15588"/>
                    <a:pt x="11195" y="14961"/>
                    <a:pt x="11069" y="14019"/>
                  </a:cubicBezTo>
                  <a:cubicBezTo>
                    <a:pt x="11049" y="13873"/>
                    <a:pt x="11049" y="13747"/>
                    <a:pt x="11069" y="13580"/>
                  </a:cubicBezTo>
                  <a:cubicBezTo>
                    <a:pt x="11153" y="13036"/>
                    <a:pt x="10944" y="12533"/>
                    <a:pt x="10672" y="12094"/>
                  </a:cubicBezTo>
                  <a:cubicBezTo>
                    <a:pt x="10567" y="11906"/>
                    <a:pt x="10463" y="11759"/>
                    <a:pt x="10337" y="11571"/>
                  </a:cubicBezTo>
                  <a:cubicBezTo>
                    <a:pt x="9940" y="11027"/>
                    <a:pt x="9605" y="10441"/>
                    <a:pt x="9375" y="9792"/>
                  </a:cubicBezTo>
                  <a:cubicBezTo>
                    <a:pt x="9270" y="9520"/>
                    <a:pt x="9103" y="9269"/>
                    <a:pt x="8956" y="8997"/>
                  </a:cubicBezTo>
                  <a:cubicBezTo>
                    <a:pt x="8831" y="8788"/>
                    <a:pt x="8663" y="8663"/>
                    <a:pt x="8412" y="8621"/>
                  </a:cubicBezTo>
                  <a:cubicBezTo>
                    <a:pt x="7910" y="8537"/>
                    <a:pt x="7471" y="8370"/>
                    <a:pt x="6989" y="8139"/>
                  </a:cubicBezTo>
                  <a:cubicBezTo>
                    <a:pt x="6278" y="7805"/>
                    <a:pt x="5504" y="7909"/>
                    <a:pt x="4730" y="7993"/>
                  </a:cubicBezTo>
                  <a:cubicBezTo>
                    <a:pt x="3935" y="8411"/>
                    <a:pt x="3118" y="8767"/>
                    <a:pt x="2470" y="9479"/>
                  </a:cubicBezTo>
                  <a:cubicBezTo>
                    <a:pt x="1905" y="10085"/>
                    <a:pt x="1633" y="10818"/>
                    <a:pt x="1173" y="11466"/>
                  </a:cubicBezTo>
                  <a:cubicBezTo>
                    <a:pt x="901" y="11906"/>
                    <a:pt x="1131" y="12450"/>
                    <a:pt x="1633" y="12701"/>
                  </a:cubicBezTo>
                  <a:cubicBezTo>
                    <a:pt x="1989" y="12868"/>
                    <a:pt x="2386" y="12973"/>
                    <a:pt x="2826" y="12973"/>
                  </a:cubicBezTo>
                  <a:cubicBezTo>
                    <a:pt x="3432" y="12952"/>
                    <a:pt x="4018" y="12952"/>
                    <a:pt x="4604" y="12973"/>
                  </a:cubicBezTo>
                  <a:cubicBezTo>
                    <a:pt x="5169" y="13015"/>
                    <a:pt x="5629" y="12868"/>
                    <a:pt x="6111" y="12554"/>
                  </a:cubicBezTo>
                  <a:cubicBezTo>
                    <a:pt x="6424" y="12345"/>
                    <a:pt x="6696" y="12199"/>
                    <a:pt x="6801" y="11801"/>
                  </a:cubicBezTo>
                  <a:lnTo>
                    <a:pt x="6885" y="11655"/>
                  </a:lnTo>
                  <a:cubicBezTo>
                    <a:pt x="7073" y="11362"/>
                    <a:pt x="7429" y="11257"/>
                    <a:pt x="7743" y="11404"/>
                  </a:cubicBezTo>
                  <a:cubicBezTo>
                    <a:pt x="7994" y="11508"/>
                    <a:pt x="8077" y="11780"/>
                    <a:pt x="7994" y="12094"/>
                  </a:cubicBezTo>
                  <a:cubicBezTo>
                    <a:pt x="7889" y="12429"/>
                    <a:pt x="7805" y="12764"/>
                    <a:pt x="7492" y="13015"/>
                  </a:cubicBezTo>
                  <a:cubicBezTo>
                    <a:pt x="7366" y="13119"/>
                    <a:pt x="7261" y="13266"/>
                    <a:pt x="7199" y="13433"/>
                  </a:cubicBezTo>
                  <a:cubicBezTo>
                    <a:pt x="6864" y="14375"/>
                    <a:pt x="6634" y="15274"/>
                    <a:pt x="7094" y="16279"/>
                  </a:cubicBezTo>
                  <a:close/>
                  <a:moveTo>
                    <a:pt x="9626" y="7679"/>
                  </a:moveTo>
                  <a:cubicBezTo>
                    <a:pt x="9626" y="7784"/>
                    <a:pt x="9605" y="7888"/>
                    <a:pt x="9626" y="7993"/>
                  </a:cubicBezTo>
                  <a:cubicBezTo>
                    <a:pt x="9668" y="8119"/>
                    <a:pt x="9709" y="8265"/>
                    <a:pt x="9772" y="8411"/>
                  </a:cubicBezTo>
                  <a:cubicBezTo>
                    <a:pt x="10023" y="8955"/>
                    <a:pt x="10253" y="9520"/>
                    <a:pt x="10567" y="10085"/>
                  </a:cubicBezTo>
                  <a:cubicBezTo>
                    <a:pt x="10818" y="10525"/>
                    <a:pt x="11069" y="10964"/>
                    <a:pt x="11404" y="11341"/>
                  </a:cubicBezTo>
                  <a:cubicBezTo>
                    <a:pt x="11697" y="11655"/>
                    <a:pt x="11969" y="11927"/>
                    <a:pt x="12095" y="12345"/>
                  </a:cubicBezTo>
                  <a:cubicBezTo>
                    <a:pt x="12116" y="12450"/>
                    <a:pt x="12199" y="12554"/>
                    <a:pt x="12283" y="12638"/>
                  </a:cubicBezTo>
                  <a:cubicBezTo>
                    <a:pt x="12597" y="12931"/>
                    <a:pt x="12932" y="13224"/>
                    <a:pt x="13266" y="13538"/>
                  </a:cubicBezTo>
                  <a:cubicBezTo>
                    <a:pt x="13601" y="13810"/>
                    <a:pt x="13685" y="13810"/>
                    <a:pt x="14187" y="13496"/>
                  </a:cubicBezTo>
                  <a:cubicBezTo>
                    <a:pt x="14396" y="12617"/>
                    <a:pt x="14103" y="11759"/>
                    <a:pt x="13915" y="10880"/>
                  </a:cubicBezTo>
                  <a:cubicBezTo>
                    <a:pt x="13748" y="10106"/>
                    <a:pt x="13371" y="9479"/>
                    <a:pt x="12848" y="8893"/>
                  </a:cubicBezTo>
                  <a:cubicBezTo>
                    <a:pt x="12304" y="8328"/>
                    <a:pt x="11781" y="7742"/>
                    <a:pt x="10944" y="7533"/>
                  </a:cubicBezTo>
                  <a:cubicBezTo>
                    <a:pt x="10442" y="7407"/>
                    <a:pt x="10044" y="7365"/>
                    <a:pt x="9626" y="767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2" name="Google Shape;462;p40"/>
            <p:cNvSpPr/>
            <p:nvPr/>
          </p:nvSpPr>
          <p:spPr>
            <a:xfrm>
              <a:off x="8365575" y="904025"/>
              <a:ext cx="56525" cy="31400"/>
            </a:xfrm>
            <a:custGeom>
              <a:avLst/>
              <a:gdLst/>
              <a:ahLst/>
              <a:cxnLst/>
              <a:rect l="l" t="t" r="r" b="b"/>
              <a:pathLst>
                <a:path w="2261" h="1256" extrusionOk="0">
                  <a:moveTo>
                    <a:pt x="1130" y="0"/>
                  </a:moveTo>
                  <a:cubicBezTo>
                    <a:pt x="1423" y="84"/>
                    <a:pt x="1674" y="105"/>
                    <a:pt x="1946" y="168"/>
                  </a:cubicBezTo>
                  <a:cubicBezTo>
                    <a:pt x="2156" y="251"/>
                    <a:pt x="2260" y="419"/>
                    <a:pt x="2260" y="649"/>
                  </a:cubicBezTo>
                  <a:cubicBezTo>
                    <a:pt x="2239" y="837"/>
                    <a:pt x="2135" y="984"/>
                    <a:pt x="1967" y="1047"/>
                  </a:cubicBezTo>
                  <a:cubicBezTo>
                    <a:pt x="1402" y="1256"/>
                    <a:pt x="816" y="1214"/>
                    <a:pt x="272" y="1026"/>
                  </a:cubicBezTo>
                  <a:cubicBezTo>
                    <a:pt x="147" y="963"/>
                    <a:pt x="0" y="754"/>
                    <a:pt x="0" y="628"/>
                  </a:cubicBezTo>
                  <a:cubicBezTo>
                    <a:pt x="0" y="503"/>
                    <a:pt x="147" y="293"/>
                    <a:pt x="272" y="230"/>
                  </a:cubicBezTo>
                  <a:cubicBezTo>
                    <a:pt x="523" y="126"/>
                    <a:pt x="879" y="84"/>
                    <a:pt x="113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3" name="Google Shape;463;p40"/>
            <p:cNvSpPr/>
            <p:nvPr/>
          </p:nvSpPr>
          <p:spPr>
            <a:xfrm>
              <a:off x="8156325" y="868450"/>
              <a:ext cx="51825" cy="37175"/>
            </a:xfrm>
            <a:custGeom>
              <a:avLst/>
              <a:gdLst/>
              <a:ahLst/>
              <a:cxnLst/>
              <a:rect l="l" t="t" r="r" b="b"/>
              <a:pathLst>
                <a:path w="2073" h="1487" extrusionOk="0">
                  <a:moveTo>
                    <a:pt x="712" y="42"/>
                  </a:moveTo>
                  <a:cubicBezTo>
                    <a:pt x="1047" y="42"/>
                    <a:pt x="1445" y="252"/>
                    <a:pt x="1821" y="503"/>
                  </a:cubicBezTo>
                  <a:cubicBezTo>
                    <a:pt x="2072" y="691"/>
                    <a:pt x="2031" y="1151"/>
                    <a:pt x="1717" y="1319"/>
                  </a:cubicBezTo>
                  <a:cubicBezTo>
                    <a:pt x="1466" y="1444"/>
                    <a:pt x="1215" y="1486"/>
                    <a:pt x="943" y="1402"/>
                  </a:cubicBezTo>
                  <a:cubicBezTo>
                    <a:pt x="712" y="1298"/>
                    <a:pt x="482" y="1151"/>
                    <a:pt x="273" y="1026"/>
                  </a:cubicBezTo>
                  <a:cubicBezTo>
                    <a:pt x="64" y="900"/>
                    <a:pt x="1" y="628"/>
                    <a:pt x="85" y="398"/>
                  </a:cubicBezTo>
                  <a:cubicBezTo>
                    <a:pt x="147" y="147"/>
                    <a:pt x="315" y="1"/>
                    <a:pt x="712" y="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4" name="Google Shape;464;p40"/>
            <p:cNvSpPr/>
            <p:nvPr/>
          </p:nvSpPr>
          <p:spPr>
            <a:xfrm>
              <a:off x="8513600" y="990325"/>
              <a:ext cx="35075" cy="42925"/>
            </a:xfrm>
            <a:custGeom>
              <a:avLst/>
              <a:gdLst/>
              <a:ahLst/>
              <a:cxnLst/>
              <a:rect l="l" t="t" r="r" b="b"/>
              <a:pathLst>
                <a:path w="1403" h="1717" extrusionOk="0">
                  <a:moveTo>
                    <a:pt x="1" y="461"/>
                  </a:moveTo>
                  <a:cubicBezTo>
                    <a:pt x="43" y="377"/>
                    <a:pt x="126" y="231"/>
                    <a:pt x="252" y="126"/>
                  </a:cubicBezTo>
                  <a:cubicBezTo>
                    <a:pt x="461" y="1"/>
                    <a:pt x="775" y="22"/>
                    <a:pt x="921" y="210"/>
                  </a:cubicBezTo>
                  <a:cubicBezTo>
                    <a:pt x="1068" y="440"/>
                    <a:pt x="1235" y="712"/>
                    <a:pt x="1340" y="963"/>
                  </a:cubicBezTo>
                  <a:cubicBezTo>
                    <a:pt x="1403" y="1172"/>
                    <a:pt x="1277" y="1465"/>
                    <a:pt x="1089" y="1591"/>
                  </a:cubicBezTo>
                  <a:cubicBezTo>
                    <a:pt x="921" y="1716"/>
                    <a:pt x="649" y="1696"/>
                    <a:pt x="440" y="1549"/>
                  </a:cubicBezTo>
                  <a:cubicBezTo>
                    <a:pt x="105" y="1298"/>
                    <a:pt x="22" y="963"/>
                    <a:pt x="1" y="46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5" name="Google Shape;465;p40"/>
            <p:cNvSpPr/>
            <p:nvPr/>
          </p:nvSpPr>
          <p:spPr>
            <a:xfrm>
              <a:off x="8464425" y="918150"/>
              <a:ext cx="37175" cy="39250"/>
            </a:xfrm>
            <a:custGeom>
              <a:avLst/>
              <a:gdLst/>
              <a:ahLst/>
              <a:cxnLst/>
              <a:rect l="l" t="t" r="r" b="b"/>
              <a:pathLst>
                <a:path w="1487" h="1570" extrusionOk="0">
                  <a:moveTo>
                    <a:pt x="1487" y="1088"/>
                  </a:moveTo>
                  <a:cubicBezTo>
                    <a:pt x="1445" y="1151"/>
                    <a:pt x="1361" y="1339"/>
                    <a:pt x="1235" y="1423"/>
                  </a:cubicBezTo>
                  <a:cubicBezTo>
                    <a:pt x="1026" y="1570"/>
                    <a:pt x="754" y="1549"/>
                    <a:pt x="587" y="1402"/>
                  </a:cubicBezTo>
                  <a:cubicBezTo>
                    <a:pt x="419" y="1235"/>
                    <a:pt x="294" y="1026"/>
                    <a:pt x="168" y="837"/>
                  </a:cubicBezTo>
                  <a:cubicBezTo>
                    <a:pt x="1" y="607"/>
                    <a:pt x="1" y="419"/>
                    <a:pt x="126" y="293"/>
                  </a:cubicBezTo>
                  <a:cubicBezTo>
                    <a:pt x="315" y="105"/>
                    <a:pt x="503" y="0"/>
                    <a:pt x="754" y="84"/>
                  </a:cubicBezTo>
                  <a:cubicBezTo>
                    <a:pt x="1131" y="189"/>
                    <a:pt x="1466" y="607"/>
                    <a:pt x="1487" y="1088"/>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6" name="Google Shape;466;p40"/>
            <p:cNvSpPr/>
            <p:nvPr/>
          </p:nvSpPr>
          <p:spPr>
            <a:xfrm>
              <a:off x="8255200" y="894600"/>
              <a:ext cx="44475" cy="32975"/>
            </a:xfrm>
            <a:custGeom>
              <a:avLst/>
              <a:gdLst/>
              <a:ahLst/>
              <a:cxnLst/>
              <a:rect l="l" t="t" r="r" b="b"/>
              <a:pathLst>
                <a:path w="1779" h="1319" extrusionOk="0">
                  <a:moveTo>
                    <a:pt x="942" y="1319"/>
                  </a:moveTo>
                  <a:cubicBezTo>
                    <a:pt x="314" y="1319"/>
                    <a:pt x="1" y="942"/>
                    <a:pt x="105" y="482"/>
                  </a:cubicBezTo>
                  <a:cubicBezTo>
                    <a:pt x="168" y="210"/>
                    <a:pt x="440" y="1"/>
                    <a:pt x="691" y="84"/>
                  </a:cubicBezTo>
                  <a:cubicBezTo>
                    <a:pt x="942" y="168"/>
                    <a:pt x="1172" y="252"/>
                    <a:pt x="1423" y="398"/>
                  </a:cubicBezTo>
                  <a:cubicBezTo>
                    <a:pt x="1779" y="607"/>
                    <a:pt x="1737" y="1047"/>
                    <a:pt x="1340" y="1235"/>
                  </a:cubicBezTo>
                  <a:cubicBezTo>
                    <a:pt x="1214" y="1256"/>
                    <a:pt x="1026" y="1298"/>
                    <a:pt x="942" y="1319"/>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7" name="Google Shape;467;p40"/>
            <p:cNvSpPr/>
            <p:nvPr/>
          </p:nvSpPr>
          <p:spPr>
            <a:xfrm>
              <a:off x="8539250" y="1095475"/>
              <a:ext cx="28250" cy="35600"/>
            </a:xfrm>
            <a:custGeom>
              <a:avLst/>
              <a:gdLst/>
              <a:ahLst/>
              <a:cxnLst/>
              <a:rect l="l" t="t" r="r" b="b"/>
              <a:pathLst>
                <a:path w="1130" h="1424" extrusionOk="0">
                  <a:moveTo>
                    <a:pt x="460" y="1423"/>
                  </a:moveTo>
                  <a:cubicBezTo>
                    <a:pt x="335" y="1277"/>
                    <a:pt x="146" y="1172"/>
                    <a:pt x="42" y="1026"/>
                  </a:cubicBezTo>
                  <a:cubicBezTo>
                    <a:pt x="0" y="942"/>
                    <a:pt x="0" y="775"/>
                    <a:pt x="0" y="670"/>
                  </a:cubicBezTo>
                  <a:cubicBezTo>
                    <a:pt x="21" y="335"/>
                    <a:pt x="188" y="42"/>
                    <a:pt x="460" y="21"/>
                  </a:cubicBezTo>
                  <a:cubicBezTo>
                    <a:pt x="670" y="0"/>
                    <a:pt x="879" y="126"/>
                    <a:pt x="983" y="398"/>
                  </a:cubicBezTo>
                  <a:cubicBezTo>
                    <a:pt x="1130" y="754"/>
                    <a:pt x="1088" y="1067"/>
                    <a:pt x="816" y="1256"/>
                  </a:cubicBezTo>
                  <a:cubicBezTo>
                    <a:pt x="753" y="1339"/>
                    <a:pt x="628" y="1360"/>
                    <a:pt x="460" y="142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68" name="Google Shape;468;p40"/>
            <p:cNvSpPr/>
            <p:nvPr/>
          </p:nvSpPr>
          <p:spPr>
            <a:xfrm>
              <a:off x="8098275" y="803575"/>
              <a:ext cx="31400" cy="29850"/>
            </a:xfrm>
            <a:custGeom>
              <a:avLst/>
              <a:gdLst/>
              <a:ahLst/>
              <a:cxnLst/>
              <a:rect l="l" t="t" r="r" b="b"/>
              <a:pathLst>
                <a:path w="1256" h="1194" extrusionOk="0">
                  <a:moveTo>
                    <a:pt x="712" y="1194"/>
                  </a:moveTo>
                  <a:cubicBezTo>
                    <a:pt x="524" y="1110"/>
                    <a:pt x="293" y="1089"/>
                    <a:pt x="168" y="963"/>
                  </a:cubicBezTo>
                  <a:cubicBezTo>
                    <a:pt x="63" y="859"/>
                    <a:pt x="0" y="650"/>
                    <a:pt x="0" y="482"/>
                  </a:cubicBezTo>
                  <a:cubicBezTo>
                    <a:pt x="0" y="294"/>
                    <a:pt x="126" y="168"/>
                    <a:pt x="314" y="127"/>
                  </a:cubicBezTo>
                  <a:cubicBezTo>
                    <a:pt x="712" y="1"/>
                    <a:pt x="1256" y="399"/>
                    <a:pt x="1256" y="817"/>
                  </a:cubicBezTo>
                  <a:cubicBezTo>
                    <a:pt x="1256" y="901"/>
                    <a:pt x="1214" y="1005"/>
                    <a:pt x="1130" y="1026"/>
                  </a:cubicBezTo>
                  <a:cubicBezTo>
                    <a:pt x="1005" y="1110"/>
                    <a:pt x="858" y="1131"/>
                    <a:pt x="712" y="1194"/>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33" name="1. Ước chung">
            <a:extLst>
              <a:ext uri="{FF2B5EF4-FFF2-40B4-BE49-F238E27FC236}">
                <a16:creationId xmlns:a16="http://schemas.microsoft.com/office/drawing/2014/main" id="{2A50E347-76BE-473F-8C4C-00B0B3896B1A}"/>
              </a:ext>
            </a:extLst>
          </p:cNvPr>
          <p:cNvGrpSpPr/>
          <p:nvPr/>
        </p:nvGrpSpPr>
        <p:grpSpPr>
          <a:xfrm>
            <a:off x="997792" y="219899"/>
            <a:ext cx="3713701" cy="809738"/>
            <a:chOff x="293561" y="1198683"/>
            <a:chExt cx="3713701" cy="809738"/>
          </a:xfrm>
        </p:grpSpPr>
        <p:sp>
          <p:nvSpPr>
            <p:cNvPr id="34" name="Rectangle: Rounded Corners 33">
              <a:extLst>
                <a:ext uri="{FF2B5EF4-FFF2-40B4-BE49-F238E27FC236}">
                  <a16:creationId xmlns:a16="http://schemas.microsoft.com/office/drawing/2014/main" id="{2E7C1F6A-5B3A-437A-BCFC-308BBE7A9014}"/>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TextBox 34">
              <a:extLst>
                <a:ext uri="{FF2B5EF4-FFF2-40B4-BE49-F238E27FC236}">
                  <a16:creationId xmlns:a16="http://schemas.microsoft.com/office/drawing/2014/main" id="{18830812-6ECE-4056-B32A-4CFB0F4F1916}"/>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5" name="Thực hành">
            <a:extLst>
              <a:ext uri="{FF2B5EF4-FFF2-40B4-BE49-F238E27FC236}">
                <a16:creationId xmlns:a16="http://schemas.microsoft.com/office/drawing/2014/main" id="{75126340-20E6-4E1E-8FC7-DF89309F3F5A}"/>
              </a:ext>
            </a:extLst>
          </p:cNvPr>
          <p:cNvGrpSpPr/>
          <p:nvPr/>
        </p:nvGrpSpPr>
        <p:grpSpPr>
          <a:xfrm>
            <a:off x="380198" y="1356817"/>
            <a:ext cx="9620520" cy="1167107"/>
            <a:chOff x="380198" y="1213942"/>
            <a:chExt cx="9620520" cy="1167107"/>
          </a:xfrm>
        </p:grpSpPr>
        <p:grpSp>
          <p:nvGrpSpPr>
            <p:cNvPr id="4" name="Group 3">
              <a:extLst>
                <a:ext uri="{FF2B5EF4-FFF2-40B4-BE49-F238E27FC236}">
                  <a16:creationId xmlns:a16="http://schemas.microsoft.com/office/drawing/2014/main" id="{330B5125-CD60-4D88-8606-DB3783309032}"/>
                </a:ext>
              </a:extLst>
            </p:cNvPr>
            <p:cNvGrpSpPr/>
            <p:nvPr/>
          </p:nvGrpSpPr>
          <p:grpSpPr>
            <a:xfrm>
              <a:off x="1509941" y="1213942"/>
              <a:ext cx="8490777" cy="1167107"/>
              <a:chOff x="1509941" y="1213942"/>
              <a:chExt cx="8490777" cy="1167107"/>
            </a:xfrm>
          </p:grpSpPr>
          <p:sp>
            <p:nvSpPr>
              <p:cNvPr id="39" name="Rectangle: Rounded Corners 38">
                <a:extLst>
                  <a:ext uri="{FF2B5EF4-FFF2-40B4-BE49-F238E27FC236}">
                    <a16:creationId xmlns:a16="http://schemas.microsoft.com/office/drawing/2014/main" id="{5CED32FF-2909-4CF3-A121-2B4B2E301AB0}"/>
                  </a:ext>
                </a:extLst>
              </p:cNvPr>
              <p:cNvSpPr/>
              <p:nvPr/>
            </p:nvSpPr>
            <p:spPr>
              <a:xfrm>
                <a:off x="1509941" y="1213942"/>
                <a:ext cx="7891536" cy="1167107"/>
              </a:xfrm>
              <a:prstGeom prst="roundRect">
                <a:avLst/>
              </a:prstGeom>
              <a:solidFill>
                <a:schemeClr val="accent2">
                  <a:lumMod val="20000"/>
                  <a:lumOff val="80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FB6A2E"/>
                  </a:solidFill>
                </a:endParaRPr>
              </a:p>
            </p:txBody>
          </p:sp>
          <p:sp>
            <p:nvSpPr>
              <p:cNvPr id="43" name="Google Shape;360;p37">
                <a:extLst>
                  <a:ext uri="{FF2B5EF4-FFF2-40B4-BE49-F238E27FC236}">
                    <a16:creationId xmlns:a16="http://schemas.microsoft.com/office/drawing/2014/main" id="{0B9D49C3-579B-4482-B21B-4980075EBE6C}"/>
                  </a:ext>
                </a:extLst>
              </p:cNvPr>
              <p:cNvSpPr txBox="1">
                <a:spLocks/>
              </p:cNvSpPr>
              <p:nvPr/>
            </p:nvSpPr>
            <p:spPr>
              <a:xfrm>
                <a:off x="2709665" y="1425256"/>
                <a:ext cx="7291053" cy="6998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80000"/>
                  </a:lnSpc>
                  <a:spcBef>
                    <a:spcPts val="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1pPr>
                <a:lvl2pPr marL="914400" marR="0" lvl="1"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2pPr>
                <a:lvl3pPr marL="1371600" marR="0" lvl="2"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3pPr>
                <a:lvl4pPr marL="1828800" marR="0" lvl="3"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4pPr>
                <a:lvl5pPr marL="2286000" marR="0" lvl="4"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5pPr>
                <a:lvl6pPr marL="2743200" marR="0" lvl="5"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6pPr>
                <a:lvl7pPr marL="3200400" marR="0" lvl="6"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7pPr>
                <a:lvl8pPr marL="3657600" marR="0" lvl="7" indent="-317500" algn="ctr" rtl="0">
                  <a:lnSpc>
                    <a:spcPct val="80000"/>
                  </a:lnSpc>
                  <a:spcBef>
                    <a:spcPts val="1600"/>
                  </a:spcBef>
                  <a:spcAft>
                    <a:spcPts val="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8pPr>
                <a:lvl9pPr marL="4114800" marR="0" lvl="8" indent="-317500" algn="ctr" rtl="0">
                  <a:lnSpc>
                    <a:spcPct val="80000"/>
                  </a:lnSpc>
                  <a:spcBef>
                    <a:spcPts val="1600"/>
                  </a:spcBef>
                  <a:spcAft>
                    <a:spcPts val="1600"/>
                  </a:spcAft>
                  <a:buClr>
                    <a:schemeClr val="dk2"/>
                  </a:buClr>
                  <a:buSzPts val="1400"/>
                  <a:buFont typeface="Patrick Hand"/>
                  <a:buNone/>
                  <a:defRPr sz="2000" b="1" i="0" u="none" strike="noStrike" cap="none">
                    <a:solidFill>
                      <a:schemeClr val="accent3"/>
                    </a:solidFill>
                    <a:latin typeface="Patrick Hand SC"/>
                    <a:ea typeface="Patrick Hand SC"/>
                    <a:cs typeface="Patrick Hand SC"/>
                    <a:sym typeface="Patrick Hand SC"/>
                  </a:defRPr>
                </a:lvl9pPr>
              </a:lstStyle>
              <a:p>
                <a:pPr marL="0" indent="0" algn="just">
                  <a:spcAft>
                    <a:spcPts val="1600"/>
                  </a:spcAft>
                </a:pP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khẳ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ịnh</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đúng</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i</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Vì</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3000" b="0" dirty="0" err="1">
                    <a:solidFill>
                      <a:schemeClr val="tx1">
                        <a:lumMod val="95000"/>
                        <a:lumOff val="5000"/>
                      </a:schemeClr>
                    </a:solidFill>
                    <a:latin typeface="Times New Roman" panose="02020603050405020304" pitchFamily="18" charset="0"/>
                    <a:cs typeface="Times New Roman" panose="02020603050405020304" pitchFamily="18" charset="0"/>
                  </a:rPr>
                  <a:t>sao</a:t>
                </a:r>
                <a:r>
                  <a:rPr lang="en-US" sz="3000" b="0" dirty="0">
                    <a:solidFill>
                      <a:schemeClr val="tx1">
                        <a:lumMod val="95000"/>
                        <a:lumOff val="5000"/>
                      </a:schemeClr>
                    </a:solidFill>
                    <a:latin typeface="Times New Roman" panose="02020603050405020304" pitchFamily="18" charset="0"/>
                    <a:cs typeface="Times New Roman" panose="02020603050405020304" pitchFamily="18" charset="0"/>
                  </a:rPr>
                  <a:t>?</a:t>
                </a:r>
                <a:endParaRPr lang="vi-VN" sz="3000" b="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grpSp>
        <p:grpSp>
          <p:nvGrpSpPr>
            <p:cNvPr id="44" name="Group 43">
              <a:extLst>
                <a:ext uri="{FF2B5EF4-FFF2-40B4-BE49-F238E27FC236}">
                  <a16:creationId xmlns:a16="http://schemas.microsoft.com/office/drawing/2014/main" id="{78A2C982-0F5B-405A-AE43-6E30D997A3EC}"/>
                </a:ext>
              </a:extLst>
            </p:cNvPr>
            <p:cNvGrpSpPr/>
            <p:nvPr/>
          </p:nvGrpSpPr>
          <p:grpSpPr>
            <a:xfrm>
              <a:off x="380198" y="1399866"/>
              <a:ext cx="2412759" cy="797107"/>
              <a:chOff x="189790" y="1224571"/>
              <a:chExt cx="2412759" cy="797107"/>
            </a:xfrm>
          </p:grpSpPr>
          <p:sp>
            <p:nvSpPr>
              <p:cNvPr id="45" name="Flowchart: Punched Tape 44">
                <a:extLst>
                  <a:ext uri="{FF2B5EF4-FFF2-40B4-BE49-F238E27FC236}">
                    <a16:creationId xmlns:a16="http://schemas.microsoft.com/office/drawing/2014/main" id="{5093BBCD-D4BD-42D6-A517-60B56EAA2537}"/>
                  </a:ext>
                </a:extLst>
              </p:cNvPr>
              <p:cNvSpPr/>
              <p:nvPr/>
            </p:nvSpPr>
            <p:spPr>
              <a:xfrm>
                <a:off x="209832" y="1224571"/>
                <a:ext cx="2311680" cy="797107"/>
              </a:xfrm>
              <a:prstGeom prst="flowChartPunchedTape">
                <a:avLst/>
              </a:prstGeom>
              <a:solidFill>
                <a:srgbClr val="2EBADB"/>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TextBox 45">
                <a:extLst>
                  <a:ext uri="{FF2B5EF4-FFF2-40B4-BE49-F238E27FC236}">
                    <a16:creationId xmlns:a16="http://schemas.microsoft.com/office/drawing/2014/main" id="{7D7B1CFB-5375-4398-8DDE-7DB7414EC6F3}"/>
                  </a:ext>
                </a:extLst>
              </p:cNvPr>
              <p:cNvSpPr txBox="1"/>
              <p:nvPr/>
            </p:nvSpPr>
            <p:spPr>
              <a:xfrm>
                <a:off x="189790" y="1325696"/>
                <a:ext cx="2412759" cy="553998"/>
              </a:xfrm>
              <a:prstGeom prst="rect">
                <a:avLst/>
              </a:prstGeom>
              <a:noFill/>
            </p:spPr>
            <p:txBody>
              <a:bodyPr wrap="square">
                <a:spAutoFit/>
              </a:bodyPr>
              <a:lstStyle/>
              <a:p>
                <a:r>
                  <a:rPr lang="en-US" sz="3000" b="1" dirty="0" err="1">
                    <a:solidFill>
                      <a:srgbClr val="AD3332"/>
                    </a:solidFill>
                    <a:latin typeface="Times New Roman" pitchFamily="18" charset="0"/>
                    <a:cs typeface="Times New Roman" pitchFamily="18" charset="0"/>
                  </a:rPr>
                  <a:t>Thực</a:t>
                </a:r>
                <a:r>
                  <a:rPr lang="en-US" sz="3000" b="1" dirty="0">
                    <a:solidFill>
                      <a:srgbClr val="AD3332"/>
                    </a:solidFill>
                    <a:latin typeface="Times New Roman" pitchFamily="18" charset="0"/>
                    <a:cs typeface="Times New Roman" pitchFamily="18" charset="0"/>
                  </a:rPr>
                  <a:t> </a:t>
                </a:r>
                <a:r>
                  <a:rPr lang="en-US" sz="3000" b="1" dirty="0" err="1">
                    <a:solidFill>
                      <a:srgbClr val="AD3332"/>
                    </a:solidFill>
                    <a:latin typeface="Times New Roman" pitchFamily="18" charset="0"/>
                    <a:cs typeface="Times New Roman" pitchFamily="18" charset="0"/>
                  </a:rPr>
                  <a:t>hành</a:t>
                </a:r>
                <a:r>
                  <a:rPr lang="en-US" sz="3000" b="1" dirty="0">
                    <a:solidFill>
                      <a:srgbClr val="AD3332"/>
                    </a:solidFill>
                    <a:latin typeface="Times New Roman" pitchFamily="18" charset="0"/>
                    <a:cs typeface="Times New Roman" pitchFamily="18" charset="0"/>
                  </a:rPr>
                  <a:t> 1</a:t>
                </a:r>
              </a:p>
            </p:txBody>
          </p:sp>
        </p:grpSp>
      </p:grpSp>
      <p:grpSp>
        <p:nvGrpSpPr>
          <p:cNvPr id="12" name="câu c">
            <a:extLst>
              <a:ext uri="{FF2B5EF4-FFF2-40B4-BE49-F238E27FC236}">
                <a16:creationId xmlns:a16="http://schemas.microsoft.com/office/drawing/2014/main" id="{CD0A8D26-5156-44DB-AC1F-B52BBC1139D1}"/>
              </a:ext>
            </a:extLst>
          </p:cNvPr>
          <p:cNvGrpSpPr/>
          <p:nvPr/>
        </p:nvGrpSpPr>
        <p:grpSpPr>
          <a:xfrm>
            <a:off x="6737318" y="2860587"/>
            <a:ext cx="3477538" cy="553998"/>
            <a:chOff x="1080506" y="2821562"/>
            <a:chExt cx="3477538" cy="553998"/>
          </a:xfrm>
        </p:grpSpPr>
        <p:sp>
          <p:nvSpPr>
            <p:cNvPr id="10" name="TextBox 9">
              <a:extLst>
                <a:ext uri="{FF2B5EF4-FFF2-40B4-BE49-F238E27FC236}">
                  <a16:creationId xmlns:a16="http://schemas.microsoft.com/office/drawing/2014/main" id="{116B6F4A-1030-4812-8650-10D0A371CA02}"/>
                </a:ext>
              </a:extLst>
            </p:cNvPr>
            <p:cNvSpPr txBox="1"/>
            <p:nvPr/>
          </p:nvSpPr>
          <p:spPr>
            <a:xfrm>
              <a:off x="1080506" y="2821562"/>
              <a:ext cx="3477538"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c) 6    ƯC(18, 24, 42)</a:t>
              </a:r>
              <a:endParaRPr lang="en-GB" sz="3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AE621FCA-9C29-4B8C-9D4F-21ED8C0C412B}"/>
                </a:ext>
              </a:extLst>
            </p:cNvPr>
            <p:cNvGraphicFramePr>
              <a:graphicFrameLocks noChangeAspect="1"/>
            </p:cNvGraphicFramePr>
            <p:nvPr>
              <p:extLst>
                <p:ext uri="{D42A27DB-BD31-4B8C-83A1-F6EECF244321}">
                  <p14:modId xmlns:p14="http://schemas.microsoft.com/office/powerpoint/2010/main" val="3280125807"/>
                </p:ext>
              </p:extLst>
            </p:nvPr>
          </p:nvGraphicFramePr>
          <p:xfrm>
            <a:off x="1770932" y="2937926"/>
            <a:ext cx="381718" cy="374306"/>
          </p:xfrm>
          <a:graphic>
            <a:graphicData uri="http://schemas.openxmlformats.org/presentationml/2006/ole">
              <mc:AlternateContent xmlns:mc="http://schemas.openxmlformats.org/markup-compatibility/2006">
                <mc:Choice xmlns:v="urn:schemas-microsoft-com:vml" Requires="v">
                  <p:oleObj name="Equation" r:id="rId3" imgW="327808" imgH="320138" progId="Equation.DSMT4">
                    <p:embed/>
                  </p:oleObj>
                </mc:Choice>
                <mc:Fallback>
                  <p:oleObj name="Equation" r:id="rId3" imgW="327808" imgH="320138" progId="Equation.DSMT4">
                    <p:embed/>
                    <p:pic>
                      <p:nvPicPr>
                        <p:cNvPr id="0" name=""/>
                        <p:cNvPicPr/>
                        <p:nvPr/>
                      </p:nvPicPr>
                      <p:blipFill>
                        <a:blip r:embed="rId4"/>
                        <a:stretch>
                          <a:fillRect/>
                        </a:stretch>
                      </p:blipFill>
                      <p:spPr>
                        <a:xfrm>
                          <a:off x="1770932" y="2937926"/>
                          <a:ext cx="381718" cy="374306"/>
                        </a:xfrm>
                        <a:prstGeom prst="rect">
                          <a:avLst/>
                        </a:prstGeom>
                      </p:spPr>
                    </p:pic>
                  </p:oleObj>
                </mc:Fallback>
              </mc:AlternateContent>
            </a:graphicData>
          </a:graphic>
        </p:graphicFrame>
      </p:grpSp>
      <p:grpSp>
        <p:nvGrpSpPr>
          <p:cNvPr id="56" name="câu b">
            <a:extLst>
              <a:ext uri="{FF2B5EF4-FFF2-40B4-BE49-F238E27FC236}">
                <a16:creationId xmlns:a16="http://schemas.microsoft.com/office/drawing/2014/main" id="{81F2D854-2D7A-4E7B-840C-16F39271325B}"/>
              </a:ext>
            </a:extLst>
          </p:cNvPr>
          <p:cNvGrpSpPr/>
          <p:nvPr/>
        </p:nvGrpSpPr>
        <p:grpSpPr>
          <a:xfrm>
            <a:off x="3585062" y="2860587"/>
            <a:ext cx="2986600" cy="553998"/>
            <a:chOff x="1080506" y="2821562"/>
            <a:chExt cx="2986600" cy="553998"/>
          </a:xfrm>
        </p:grpSpPr>
        <p:sp>
          <p:nvSpPr>
            <p:cNvPr id="57" name="TextBox 56">
              <a:extLst>
                <a:ext uri="{FF2B5EF4-FFF2-40B4-BE49-F238E27FC236}">
                  <a16:creationId xmlns:a16="http://schemas.microsoft.com/office/drawing/2014/main" id="{2F6DB7D9-8A75-4198-A58E-DB194B72571A}"/>
                </a:ext>
              </a:extLst>
            </p:cNvPr>
            <p:cNvSpPr txBox="1"/>
            <p:nvPr/>
          </p:nvSpPr>
          <p:spPr>
            <a:xfrm>
              <a:off x="1080506" y="2821562"/>
              <a:ext cx="2986600"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b) 6    ƯC(28, 42)</a:t>
              </a:r>
              <a:endParaRPr lang="en-GB" sz="3000" dirty="0">
                <a:latin typeface="Times New Roman" panose="02020603050405020304" pitchFamily="18" charset="0"/>
                <a:cs typeface="Times New Roman" panose="02020603050405020304" pitchFamily="18" charset="0"/>
              </a:endParaRPr>
            </a:p>
          </p:txBody>
        </p:sp>
        <p:graphicFrame>
          <p:nvGraphicFramePr>
            <p:cNvPr id="58" name="Object 57">
              <a:extLst>
                <a:ext uri="{FF2B5EF4-FFF2-40B4-BE49-F238E27FC236}">
                  <a16:creationId xmlns:a16="http://schemas.microsoft.com/office/drawing/2014/main" id="{FF6F21EC-7025-4098-8499-975B939651DF}"/>
                </a:ext>
              </a:extLst>
            </p:cNvPr>
            <p:cNvGraphicFramePr>
              <a:graphicFrameLocks noChangeAspect="1"/>
            </p:cNvGraphicFramePr>
            <p:nvPr>
              <p:extLst>
                <p:ext uri="{D42A27DB-BD31-4B8C-83A1-F6EECF244321}">
                  <p14:modId xmlns:p14="http://schemas.microsoft.com/office/powerpoint/2010/main" val="800423288"/>
                </p:ext>
              </p:extLst>
            </p:nvPr>
          </p:nvGraphicFramePr>
          <p:xfrm>
            <a:off x="1770932" y="2937926"/>
            <a:ext cx="381718" cy="374306"/>
          </p:xfrm>
          <a:graphic>
            <a:graphicData uri="http://schemas.openxmlformats.org/presentationml/2006/ole">
              <mc:AlternateContent xmlns:mc="http://schemas.openxmlformats.org/markup-compatibility/2006">
                <mc:Choice xmlns:v="urn:schemas-microsoft-com:vml" Requires="v">
                  <p:oleObj name="Equation" r:id="rId5" imgW="327808" imgH="320138" progId="Equation.DSMT4">
                    <p:embed/>
                  </p:oleObj>
                </mc:Choice>
                <mc:Fallback>
                  <p:oleObj name="Equation" r:id="rId5" imgW="327808" imgH="320138" progId="Equation.DSMT4">
                    <p:embed/>
                    <p:pic>
                      <p:nvPicPr>
                        <p:cNvPr id="11" name="Object 10">
                          <a:extLst>
                            <a:ext uri="{FF2B5EF4-FFF2-40B4-BE49-F238E27FC236}">
                              <a16:creationId xmlns:a16="http://schemas.microsoft.com/office/drawing/2014/main" id="{AE621FCA-9C29-4B8C-9D4F-21ED8C0C412B}"/>
                            </a:ext>
                          </a:extLst>
                        </p:cNvPr>
                        <p:cNvPicPr/>
                        <p:nvPr/>
                      </p:nvPicPr>
                      <p:blipFill>
                        <a:blip r:embed="rId4"/>
                        <a:stretch>
                          <a:fillRect/>
                        </a:stretch>
                      </p:blipFill>
                      <p:spPr>
                        <a:xfrm>
                          <a:off x="1770932" y="2937926"/>
                          <a:ext cx="381718" cy="374306"/>
                        </a:xfrm>
                        <a:prstGeom prst="rect">
                          <a:avLst/>
                        </a:prstGeom>
                      </p:spPr>
                    </p:pic>
                  </p:oleObj>
                </mc:Fallback>
              </mc:AlternateContent>
            </a:graphicData>
          </a:graphic>
        </p:graphicFrame>
      </p:grpSp>
      <p:grpSp>
        <p:nvGrpSpPr>
          <p:cNvPr id="59" name="câu a">
            <a:extLst>
              <a:ext uri="{FF2B5EF4-FFF2-40B4-BE49-F238E27FC236}">
                <a16:creationId xmlns:a16="http://schemas.microsoft.com/office/drawing/2014/main" id="{91E5EFBE-53F3-476A-B873-E066081C966A}"/>
              </a:ext>
            </a:extLst>
          </p:cNvPr>
          <p:cNvGrpSpPr/>
          <p:nvPr/>
        </p:nvGrpSpPr>
        <p:grpSpPr>
          <a:xfrm>
            <a:off x="432806" y="2860587"/>
            <a:ext cx="2986600" cy="553998"/>
            <a:chOff x="1080506" y="2821562"/>
            <a:chExt cx="2986600" cy="553998"/>
          </a:xfrm>
        </p:grpSpPr>
        <p:sp>
          <p:nvSpPr>
            <p:cNvPr id="60" name="TextBox 59">
              <a:extLst>
                <a:ext uri="{FF2B5EF4-FFF2-40B4-BE49-F238E27FC236}">
                  <a16:creationId xmlns:a16="http://schemas.microsoft.com/office/drawing/2014/main" id="{064DCD11-E785-4F84-9206-E792DFB0E55C}"/>
                </a:ext>
              </a:extLst>
            </p:cNvPr>
            <p:cNvSpPr txBox="1"/>
            <p:nvPr/>
          </p:nvSpPr>
          <p:spPr>
            <a:xfrm>
              <a:off x="1080506" y="2821562"/>
              <a:ext cx="2986600" cy="553998"/>
            </a:xfrm>
            <a:prstGeom prst="rect">
              <a:avLst/>
            </a:prstGeom>
            <a:noFill/>
          </p:spPr>
          <p:txBody>
            <a:bodyPr wrap="square" rtlCol="0">
              <a:spAutoFit/>
            </a:bodyPr>
            <a:lstStyle/>
            <a:p>
              <a:r>
                <a:rPr lang="en-US" sz="3000" dirty="0">
                  <a:latin typeface="Times New Roman" panose="02020603050405020304" pitchFamily="18" charset="0"/>
                  <a:cs typeface="Times New Roman" panose="02020603050405020304" pitchFamily="18" charset="0"/>
                </a:rPr>
                <a:t>a) 6    ƯC(24; 30)</a:t>
              </a:r>
              <a:endParaRPr lang="en-GB" sz="3000" dirty="0">
                <a:latin typeface="Times New Roman" panose="02020603050405020304" pitchFamily="18" charset="0"/>
                <a:cs typeface="Times New Roman" panose="02020603050405020304" pitchFamily="18" charset="0"/>
              </a:endParaRPr>
            </a:p>
          </p:txBody>
        </p:sp>
        <p:graphicFrame>
          <p:nvGraphicFramePr>
            <p:cNvPr id="61" name="Object 60">
              <a:extLst>
                <a:ext uri="{FF2B5EF4-FFF2-40B4-BE49-F238E27FC236}">
                  <a16:creationId xmlns:a16="http://schemas.microsoft.com/office/drawing/2014/main" id="{0289B5BC-869B-4C9D-A143-0641EE53B64B}"/>
                </a:ext>
              </a:extLst>
            </p:cNvPr>
            <p:cNvGraphicFramePr>
              <a:graphicFrameLocks noChangeAspect="1"/>
            </p:cNvGraphicFramePr>
            <p:nvPr>
              <p:extLst>
                <p:ext uri="{D42A27DB-BD31-4B8C-83A1-F6EECF244321}">
                  <p14:modId xmlns:p14="http://schemas.microsoft.com/office/powerpoint/2010/main" val="800423288"/>
                </p:ext>
              </p:extLst>
            </p:nvPr>
          </p:nvGraphicFramePr>
          <p:xfrm>
            <a:off x="1770932" y="2937926"/>
            <a:ext cx="381718" cy="374306"/>
          </p:xfrm>
          <a:graphic>
            <a:graphicData uri="http://schemas.openxmlformats.org/presentationml/2006/ole">
              <mc:AlternateContent xmlns:mc="http://schemas.openxmlformats.org/markup-compatibility/2006">
                <mc:Choice xmlns:v="urn:schemas-microsoft-com:vml" Requires="v">
                  <p:oleObj name="Equation" r:id="rId6" imgW="327808" imgH="320138" progId="Equation.DSMT4">
                    <p:embed/>
                  </p:oleObj>
                </mc:Choice>
                <mc:Fallback>
                  <p:oleObj name="Equation" r:id="rId6" imgW="327808" imgH="320138" progId="Equation.DSMT4">
                    <p:embed/>
                    <p:pic>
                      <p:nvPicPr>
                        <p:cNvPr id="11" name="Object 10">
                          <a:extLst>
                            <a:ext uri="{FF2B5EF4-FFF2-40B4-BE49-F238E27FC236}">
                              <a16:creationId xmlns:a16="http://schemas.microsoft.com/office/drawing/2014/main" id="{AE621FCA-9C29-4B8C-9D4F-21ED8C0C412B}"/>
                            </a:ext>
                          </a:extLst>
                        </p:cNvPr>
                        <p:cNvPicPr/>
                        <p:nvPr/>
                      </p:nvPicPr>
                      <p:blipFill>
                        <a:blip r:embed="rId4"/>
                        <a:stretch>
                          <a:fillRect/>
                        </a:stretch>
                      </p:blipFill>
                      <p:spPr>
                        <a:xfrm>
                          <a:off x="1770932" y="2937926"/>
                          <a:ext cx="381718" cy="374306"/>
                        </a:xfrm>
                        <a:prstGeom prst="rect">
                          <a:avLst/>
                        </a:prstGeom>
                      </p:spPr>
                    </p:pic>
                  </p:oleObj>
                </mc:Fallback>
              </mc:AlternateContent>
            </a:graphicData>
          </a:graphic>
        </p:graphicFrame>
      </p:grpSp>
      <p:grpSp>
        <p:nvGrpSpPr>
          <p:cNvPr id="471" name="mặt khóc 1">
            <a:extLst>
              <a:ext uri="{FF2B5EF4-FFF2-40B4-BE49-F238E27FC236}">
                <a16:creationId xmlns:a16="http://schemas.microsoft.com/office/drawing/2014/main" id="{0ECD1668-B602-43C4-8C39-B608CFC3ED4E}"/>
              </a:ext>
            </a:extLst>
          </p:cNvPr>
          <p:cNvGrpSpPr/>
          <p:nvPr/>
        </p:nvGrpSpPr>
        <p:grpSpPr>
          <a:xfrm>
            <a:off x="2042843" y="5116081"/>
            <a:ext cx="767299" cy="799427"/>
            <a:chOff x="3600479" y="4745557"/>
            <a:chExt cx="767299" cy="799427"/>
          </a:xfrm>
        </p:grpSpPr>
        <p:sp>
          <p:nvSpPr>
            <p:cNvPr id="93" name="Oval 92">
              <a:extLst>
                <a:ext uri="{FF2B5EF4-FFF2-40B4-BE49-F238E27FC236}">
                  <a16:creationId xmlns:a16="http://schemas.microsoft.com/office/drawing/2014/main" id="{12681C50-727A-4F36-8CDD-8B826737021D}"/>
                </a:ext>
              </a:extLst>
            </p:cNvPr>
            <p:cNvSpPr/>
            <p:nvPr/>
          </p:nvSpPr>
          <p:spPr>
            <a:xfrm>
              <a:off x="3604720" y="4765861"/>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2" name="Google Shape;10886;p85">
              <a:extLst>
                <a:ext uri="{FF2B5EF4-FFF2-40B4-BE49-F238E27FC236}">
                  <a16:creationId xmlns:a16="http://schemas.microsoft.com/office/drawing/2014/main" id="{4F8B744D-D5D3-4433-9818-98292BA7B94B}"/>
                </a:ext>
              </a:extLst>
            </p:cNvPr>
            <p:cNvGrpSpPr/>
            <p:nvPr/>
          </p:nvGrpSpPr>
          <p:grpSpPr>
            <a:xfrm>
              <a:off x="3600479" y="4745557"/>
              <a:ext cx="767299" cy="799427"/>
              <a:chOff x="5053900" y="3804850"/>
              <a:chExt cx="483150" cy="483125"/>
            </a:xfrm>
            <a:solidFill>
              <a:schemeClr val="accent2">
                <a:lumMod val="75000"/>
              </a:schemeClr>
            </a:solidFill>
          </p:grpSpPr>
          <p:sp>
            <p:nvSpPr>
              <p:cNvPr id="83" name="Google Shape;10887;p85">
                <a:extLst>
                  <a:ext uri="{FF2B5EF4-FFF2-40B4-BE49-F238E27FC236}">
                    <a16:creationId xmlns:a16="http://schemas.microsoft.com/office/drawing/2014/main" id="{4CA87F9A-81DB-4B8A-9429-DB83DD358FA5}"/>
                  </a:ext>
                </a:extLst>
              </p:cNvPr>
              <p:cNvSpPr/>
              <p:nvPr/>
            </p:nvSpPr>
            <p:spPr>
              <a:xfrm>
                <a:off x="5053900" y="3804850"/>
                <a:ext cx="483150" cy="483125"/>
              </a:xfrm>
              <a:custGeom>
                <a:avLst/>
                <a:gdLst/>
                <a:ahLst/>
                <a:cxnLst/>
                <a:rect l="l" t="t" r="r" b="b"/>
                <a:pathLst>
                  <a:path w="19326" h="19325" extrusionOk="0">
                    <a:moveTo>
                      <a:pt x="9663" y="1132"/>
                    </a:moveTo>
                    <a:cubicBezTo>
                      <a:pt x="14367" y="1132"/>
                      <a:pt x="18193" y="4958"/>
                      <a:pt x="18193" y="9662"/>
                    </a:cubicBezTo>
                    <a:cubicBezTo>
                      <a:pt x="18193" y="14367"/>
                      <a:pt x="14367" y="18192"/>
                      <a:pt x="9663" y="18192"/>
                    </a:cubicBezTo>
                    <a:cubicBezTo>
                      <a:pt x="4959" y="18192"/>
                      <a:pt x="1133" y="14367"/>
                      <a:pt x="1133" y="9662"/>
                    </a:cubicBezTo>
                    <a:cubicBezTo>
                      <a:pt x="1133" y="4958"/>
                      <a:pt x="4959" y="1132"/>
                      <a:pt x="9663" y="1132"/>
                    </a:cubicBezTo>
                    <a:close/>
                    <a:moveTo>
                      <a:pt x="9663" y="0"/>
                    </a:moveTo>
                    <a:cubicBezTo>
                      <a:pt x="7094" y="0"/>
                      <a:pt x="4669" y="1009"/>
                      <a:pt x="2839" y="2838"/>
                    </a:cubicBezTo>
                    <a:cubicBezTo>
                      <a:pt x="1009" y="4668"/>
                      <a:pt x="1" y="7093"/>
                      <a:pt x="1" y="9662"/>
                    </a:cubicBezTo>
                    <a:cubicBezTo>
                      <a:pt x="1" y="12232"/>
                      <a:pt x="1009" y="14657"/>
                      <a:pt x="2839" y="16486"/>
                    </a:cubicBezTo>
                    <a:cubicBezTo>
                      <a:pt x="4669" y="18316"/>
                      <a:pt x="7094" y="19325"/>
                      <a:pt x="9663" y="19325"/>
                    </a:cubicBezTo>
                    <a:cubicBezTo>
                      <a:pt x="12233" y="19325"/>
                      <a:pt x="14657" y="18316"/>
                      <a:pt x="16487" y="16486"/>
                    </a:cubicBezTo>
                    <a:cubicBezTo>
                      <a:pt x="18317" y="14657"/>
                      <a:pt x="19325" y="12232"/>
                      <a:pt x="19325" y="9662"/>
                    </a:cubicBezTo>
                    <a:cubicBezTo>
                      <a:pt x="19325" y="7093"/>
                      <a:pt x="18317" y="4668"/>
                      <a:pt x="16487" y="2838"/>
                    </a:cubicBezTo>
                    <a:cubicBezTo>
                      <a:pt x="14657" y="1009"/>
                      <a:pt x="12233" y="0"/>
                      <a:pt x="9663"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84" name="Google Shape;10888;p85">
                <a:extLst>
                  <a:ext uri="{FF2B5EF4-FFF2-40B4-BE49-F238E27FC236}">
                    <a16:creationId xmlns:a16="http://schemas.microsoft.com/office/drawing/2014/main" id="{CD6F048D-33D9-468E-8CCC-D6D731BC479D}"/>
                  </a:ext>
                </a:extLst>
              </p:cNvPr>
              <p:cNvSpPr/>
              <p:nvPr/>
            </p:nvSpPr>
            <p:spPr>
              <a:xfrm>
                <a:off x="516812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85" name="Google Shape;10889;p85">
                <a:extLst>
                  <a:ext uri="{FF2B5EF4-FFF2-40B4-BE49-F238E27FC236}">
                    <a16:creationId xmlns:a16="http://schemas.microsoft.com/office/drawing/2014/main" id="{958AB52D-6827-4039-9FE0-2319CECE60EF}"/>
                  </a:ext>
                </a:extLst>
              </p:cNvPr>
              <p:cNvSpPr/>
              <p:nvPr/>
            </p:nvSpPr>
            <p:spPr>
              <a:xfrm>
                <a:off x="5334575" y="3947350"/>
                <a:ext cx="88325" cy="84950"/>
              </a:xfrm>
              <a:custGeom>
                <a:avLst/>
                <a:gdLst/>
                <a:ahLst/>
                <a:cxnLst/>
                <a:rect l="l" t="t" r="r" b="b"/>
                <a:pathLst>
                  <a:path w="3533" h="3398" extrusionOk="0">
                    <a:moveTo>
                      <a:pt x="1829" y="1130"/>
                    </a:moveTo>
                    <a:cubicBezTo>
                      <a:pt x="2121" y="1130"/>
                      <a:pt x="2401" y="1356"/>
                      <a:pt x="2401" y="1698"/>
                    </a:cubicBezTo>
                    <a:cubicBezTo>
                      <a:pt x="2401" y="2012"/>
                      <a:pt x="2147" y="2265"/>
                      <a:pt x="1833" y="2265"/>
                    </a:cubicBezTo>
                    <a:cubicBezTo>
                      <a:pt x="1329" y="2265"/>
                      <a:pt x="1075" y="1656"/>
                      <a:pt x="1431" y="1296"/>
                    </a:cubicBezTo>
                    <a:cubicBezTo>
                      <a:pt x="1547" y="1181"/>
                      <a:pt x="1690" y="1130"/>
                      <a:pt x="1829" y="1130"/>
                    </a:cubicBezTo>
                    <a:close/>
                    <a:moveTo>
                      <a:pt x="1833" y="1"/>
                    </a:moveTo>
                    <a:cubicBezTo>
                      <a:pt x="1145" y="1"/>
                      <a:pt x="526" y="415"/>
                      <a:pt x="263" y="1049"/>
                    </a:cubicBezTo>
                    <a:cubicBezTo>
                      <a:pt x="0" y="1683"/>
                      <a:pt x="145" y="2413"/>
                      <a:pt x="631" y="2900"/>
                    </a:cubicBezTo>
                    <a:cubicBezTo>
                      <a:pt x="956" y="3225"/>
                      <a:pt x="1391" y="3397"/>
                      <a:pt x="1833" y="3397"/>
                    </a:cubicBezTo>
                    <a:cubicBezTo>
                      <a:pt x="2052" y="3397"/>
                      <a:pt x="2272" y="3355"/>
                      <a:pt x="2482" y="3268"/>
                    </a:cubicBezTo>
                    <a:cubicBezTo>
                      <a:pt x="3116" y="3005"/>
                      <a:pt x="3533" y="2386"/>
                      <a:pt x="3533" y="1698"/>
                    </a:cubicBezTo>
                    <a:cubicBezTo>
                      <a:pt x="3530" y="759"/>
                      <a:pt x="2772" y="1"/>
                      <a:pt x="1833" y="1"/>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86" name="Google Shape;10890;p85">
                <a:extLst>
                  <a:ext uri="{FF2B5EF4-FFF2-40B4-BE49-F238E27FC236}">
                    <a16:creationId xmlns:a16="http://schemas.microsoft.com/office/drawing/2014/main" id="{2ECB489D-369F-4D40-80F3-FF8FBEDAD4D6}"/>
                  </a:ext>
                </a:extLst>
              </p:cNvPr>
              <p:cNvSpPr/>
              <p:nvPr/>
            </p:nvSpPr>
            <p:spPr>
              <a:xfrm>
                <a:off x="5170150" y="4060600"/>
                <a:ext cx="250650" cy="113225"/>
              </a:xfrm>
              <a:custGeom>
                <a:avLst/>
                <a:gdLst/>
                <a:ahLst/>
                <a:cxnLst/>
                <a:rect l="l" t="t" r="r" b="b"/>
                <a:pathLst>
                  <a:path w="10026" h="4529" extrusionOk="0">
                    <a:moveTo>
                      <a:pt x="5006" y="0"/>
                    </a:moveTo>
                    <a:cubicBezTo>
                      <a:pt x="2684" y="0"/>
                      <a:pt x="659" y="1572"/>
                      <a:pt x="79" y="3820"/>
                    </a:cubicBezTo>
                    <a:cubicBezTo>
                      <a:pt x="1" y="4125"/>
                      <a:pt x="182" y="4433"/>
                      <a:pt x="487" y="4511"/>
                    </a:cubicBezTo>
                    <a:cubicBezTo>
                      <a:pt x="533" y="4523"/>
                      <a:pt x="580" y="4528"/>
                      <a:pt x="625" y="4528"/>
                    </a:cubicBezTo>
                    <a:cubicBezTo>
                      <a:pt x="878" y="4528"/>
                      <a:pt x="1109" y="4359"/>
                      <a:pt x="1175" y="4103"/>
                    </a:cubicBezTo>
                    <a:cubicBezTo>
                      <a:pt x="1625" y="2352"/>
                      <a:pt x="3205" y="1126"/>
                      <a:pt x="5013" y="1126"/>
                    </a:cubicBezTo>
                    <a:cubicBezTo>
                      <a:pt x="6822" y="1126"/>
                      <a:pt x="8401" y="2352"/>
                      <a:pt x="8851" y="4103"/>
                    </a:cubicBezTo>
                    <a:cubicBezTo>
                      <a:pt x="8917" y="4359"/>
                      <a:pt x="9148" y="4528"/>
                      <a:pt x="9401" y="4528"/>
                    </a:cubicBezTo>
                    <a:cubicBezTo>
                      <a:pt x="9447" y="4528"/>
                      <a:pt x="9493" y="4523"/>
                      <a:pt x="9539" y="4511"/>
                    </a:cubicBezTo>
                    <a:cubicBezTo>
                      <a:pt x="9844" y="4433"/>
                      <a:pt x="10025" y="4125"/>
                      <a:pt x="9947" y="3820"/>
                    </a:cubicBezTo>
                    <a:cubicBezTo>
                      <a:pt x="9368" y="1572"/>
                      <a:pt x="7342" y="0"/>
                      <a:pt x="5020" y="0"/>
                    </a:cubicBezTo>
                    <a:cubicBezTo>
                      <a:pt x="5018" y="0"/>
                      <a:pt x="5015" y="0"/>
                      <a:pt x="5013" y="0"/>
                    </a:cubicBezTo>
                    <a:cubicBezTo>
                      <a:pt x="5011" y="0"/>
                      <a:pt x="5009" y="0"/>
                      <a:pt x="5006"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grpSp>
      </p:grpSp>
      <p:grpSp>
        <p:nvGrpSpPr>
          <p:cNvPr id="473" name="mặt cười 1">
            <a:extLst>
              <a:ext uri="{FF2B5EF4-FFF2-40B4-BE49-F238E27FC236}">
                <a16:creationId xmlns:a16="http://schemas.microsoft.com/office/drawing/2014/main" id="{8070C30B-3852-4941-B0F7-2BCB5016B97D}"/>
              </a:ext>
            </a:extLst>
          </p:cNvPr>
          <p:cNvGrpSpPr/>
          <p:nvPr/>
        </p:nvGrpSpPr>
        <p:grpSpPr>
          <a:xfrm>
            <a:off x="864887" y="5116081"/>
            <a:ext cx="767258" cy="799427"/>
            <a:chOff x="1147691" y="4923262"/>
            <a:chExt cx="767258" cy="799427"/>
          </a:xfrm>
        </p:grpSpPr>
        <p:sp>
          <p:nvSpPr>
            <p:cNvPr id="470" name="Oval 469">
              <a:extLst>
                <a:ext uri="{FF2B5EF4-FFF2-40B4-BE49-F238E27FC236}">
                  <a16:creationId xmlns:a16="http://schemas.microsoft.com/office/drawing/2014/main" id="{A46FE67C-4F6F-4C7F-8E08-FFB87AD61462}"/>
                </a:ext>
              </a:extLst>
            </p:cNvPr>
            <p:cNvSpPr/>
            <p:nvPr/>
          </p:nvSpPr>
          <p:spPr>
            <a:xfrm>
              <a:off x="1151912" y="4923262"/>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7" name="Google Shape;10891;p85">
              <a:extLst>
                <a:ext uri="{FF2B5EF4-FFF2-40B4-BE49-F238E27FC236}">
                  <a16:creationId xmlns:a16="http://schemas.microsoft.com/office/drawing/2014/main" id="{B2AE8D43-E885-4813-AF11-51C5FAC6C1A7}"/>
                </a:ext>
              </a:extLst>
            </p:cNvPr>
            <p:cNvGrpSpPr/>
            <p:nvPr/>
          </p:nvGrpSpPr>
          <p:grpSpPr>
            <a:xfrm>
              <a:off x="1147691" y="4923262"/>
              <a:ext cx="767258" cy="799427"/>
              <a:chOff x="5648375" y="3804850"/>
              <a:chExt cx="483125" cy="483125"/>
            </a:xfrm>
            <a:solidFill>
              <a:srgbClr val="C00000"/>
            </a:solidFill>
          </p:grpSpPr>
          <p:sp>
            <p:nvSpPr>
              <p:cNvPr id="88" name="Google Shape;10892;p85">
                <a:extLst>
                  <a:ext uri="{FF2B5EF4-FFF2-40B4-BE49-F238E27FC236}">
                    <a16:creationId xmlns:a16="http://schemas.microsoft.com/office/drawing/2014/main" id="{86B65790-4FF8-4E8F-9E03-FF4646CBEA82}"/>
                  </a:ext>
                </a:extLst>
              </p:cNvPr>
              <p:cNvSpPr/>
              <p:nvPr/>
            </p:nvSpPr>
            <p:spPr>
              <a:xfrm>
                <a:off x="5648375" y="3804850"/>
                <a:ext cx="483125" cy="483125"/>
              </a:xfrm>
              <a:custGeom>
                <a:avLst/>
                <a:gdLst/>
                <a:ahLst/>
                <a:cxnLst/>
                <a:rect l="l" t="t" r="r" b="b"/>
                <a:pathLst>
                  <a:path w="19325" h="19325" extrusionOk="0">
                    <a:moveTo>
                      <a:pt x="9662" y="1132"/>
                    </a:moveTo>
                    <a:cubicBezTo>
                      <a:pt x="14367" y="1132"/>
                      <a:pt x="18192" y="4958"/>
                      <a:pt x="18192" y="9662"/>
                    </a:cubicBezTo>
                    <a:cubicBezTo>
                      <a:pt x="18192" y="14367"/>
                      <a:pt x="14367" y="18192"/>
                      <a:pt x="9662" y="18192"/>
                    </a:cubicBezTo>
                    <a:cubicBezTo>
                      <a:pt x="4958" y="18192"/>
                      <a:pt x="1132" y="14367"/>
                      <a:pt x="1132" y="9662"/>
                    </a:cubicBezTo>
                    <a:cubicBezTo>
                      <a:pt x="1132" y="4958"/>
                      <a:pt x="4958" y="1132"/>
                      <a:pt x="9662" y="1132"/>
                    </a:cubicBezTo>
                    <a:close/>
                    <a:moveTo>
                      <a:pt x="9662" y="0"/>
                    </a:moveTo>
                    <a:cubicBezTo>
                      <a:pt x="7093" y="0"/>
                      <a:pt x="4668" y="1009"/>
                      <a:pt x="2838" y="2838"/>
                    </a:cubicBezTo>
                    <a:cubicBezTo>
                      <a:pt x="1009" y="4668"/>
                      <a:pt x="0" y="7093"/>
                      <a:pt x="0" y="9662"/>
                    </a:cubicBezTo>
                    <a:cubicBezTo>
                      <a:pt x="0" y="12232"/>
                      <a:pt x="1009" y="14657"/>
                      <a:pt x="2838" y="16486"/>
                    </a:cubicBezTo>
                    <a:cubicBezTo>
                      <a:pt x="4668" y="18316"/>
                      <a:pt x="7093" y="19325"/>
                      <a:pt x="9662" y="19325"/>
                    </a:cubicBezTo>
                    <a:cubicBezTo>
                      <a:pt x="12232" y="19325"/>
                      <a:pt x="14656" y="18316"/>
                      <a:pt x="16486" y="16486"/>
                    </a:cubicBezTo>
                    <a:cubicBezTo>
                      <a:pt x="18316" y="14657"/>
                      <a:pt x="19325" y="12232"/>
                      <a:pt x="19325" y="9662"/>
                    </a:cubicBezTo>
                    <a:cubicBezTo>
                      <a:pt x="19325" y="7093"/>
                      <a:pt x="18316" y="4668"/>
                      <a:pt x="16486" y="2838"/>
                    </a:cubicBezTo>
                    <a:cubicBezTo>
                      <a:pt x="14656" y="1009"/>
                      <a:pt x="12232" y="0"/>
                      <a:pt x="9662" y="0"/>
                    </a:cubicBezTo>
                    <a:close/>
                  </a:path>
                </a:pathLst>
              </a:custGeom>
              <a:grpFill/>
              <a:ln>
                <a:noFill/>
              </a:ln>
            </p:spPr>
            <p:txBody>
              <a:bodyPr spcFirstLastPara="1" wrap="square" lIns="91425" tIns="91425" rIns="91425" bIns="91425" anchor="ctr" anchorCtr="0">
                <a:noAutofit/>
              </a:bodyPr>
              <a:lstStyle/>
              <a:p>
                <a:endParaRPr dirty="0">
                  <a:solidFill>
                    <a:schemeClr val="accent3">
                      <a:lumMod val="75000"/>
                    </a:schemeClr>
                  </a:solidFill>
                </a:endParaRPr>
              </a:p>
            </p:txBody>
          </p:sp>
          <p:sp>
            <p:nvSpPr>
              <p:cNvPr id="89" name="Google Shape;10893;p85">
                <a:extLst>
                  <a:ext uri="{FF2B5EF4-FFF2-40B4-BE49-F238E27FC236}">
                    <a16:creationId xmlns:a16="http://schemas.microsoft.com/office/drawing/2014/main" id="{02F77064-09B3-46BA-871D-FB2E6BA580EC}"/>
                  </a:ext>
                </a:extLst>
              </p:cNvPr>
              <p:cNvSpPr/>
              <p:nvPr/>
            </p:nvSpPr>
            <p:spPr>
              <a:xfrm>
                <a:off x="576257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8" y="0"/>
                    </a:moveTo>
                    <a:cubicBezTo>
                      <a:pt x="1479" y="0"/>
                      <a:pt x="1258" y="43"/>
                      <a:pt x="1048" y="130"/>
                    </a:cubicBezTo>
                    <a:cubicBezTo>
                      <a:pt x="414" y="392"/>
                      <a:pt x="1" y="1011"/>
                      <a:pt x="1" y="1700"/>
                    </a:cubicBezTo>
                    <a:cubicBezTo>
                      <a:pt x="1" y="2639"/>
                      <a:pt x="758" y="3397"/>
                      <a:pt x="1697" y="3400"/>
                    </a:cubicBezTo>
                    <a:cubicBezTo>
                      <a:pt x="2386" y="3400"/>
                      <a:pt x="3005" y="2983"/>
                      <a:pt x="3268" y="2349"/>
                    </a:cubicBezTo>
                    <a:cubicBezTo>
                      <a:pt x="3530" y="1715"/>
                      <a:pt x="3385" y="984"/>
                      <a:pt x="2899" y="498"/>
                    </a:cubicBezTo>
                    <a:cubicBezTo>
                      <a:pt x="2574" y="173"/>
                      <a:pt x="2139" y="0"/>
                      <a:pt x="1698"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90" name="Google Shape;10894;p85">
                <a:extLst>
                  <a:ext uri="{FF2B5EF4-FFF2-40B4-BE49-F238E27FC236}">
                    <a16:creationId xmlns:a16="http://schemas.microsoft.com/office/drawing/2014/main" id="{9D595A2B-E546-43A7-AB67-5795C0984A0E}"/>
                  </a:ext>
                </a:extLst>
              </p:cNvPr>
              <p:cNvSpPr/>
              <p:nvPr/>
            </p:nvSpPr>
            <p:spPr>
              <a:xfrm>
                <a:off x="5932425" y="3947300"/>
                <a:ext cx="88250" cy="85000"/>
              </a:xfrm>
              <a:custGeom>
                <a:avLst/>
                <a:gdLst/>
                <a:ahLst/>
                <a:cxnLst/>
                <a:rect l="l" t="t" r="r" b="b"/>
                <a:pathLst>
                  <a:path w="3530" h="3400" extrusionOk="0">
                    <a:moveTo>
                      <a:pt x="1697" y="1135"/>
                    </a:moveTo>
                    <a:cubicBezTo>
                      <a:pt x="2201"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91" name="Google Shape;10895;p85">
                <a:extLst>
                  <a:ext uri="{FF2B5EF4-FFF2-40B4-BE49-F238E27FC236}">
                    <a16:creationId xmlns:a16="http://schemas.microsoft.com/office/drawing/2014/main" id="{CC38A36B-5B71-432F-8DE5-A6F8524C7FE3}"/>
                  </a:ext>
                </a:extLst>
              </p:cNvPr>
              <p:cNvSpPr/>
              <p:nvPr/>
            </p:nvSpPr>
            <p:spPr>
              <a:xfrm>
                <a:off x="5762575" y="4060600"/>
                <a:ext cx="254800" cy="141550"/>
              </a:xfrm>
              <a:custGeom>
                <a:avLst/>
                <a:gdLst/>
                <a:ahLst/>
                <a:cxnLst/>
                <a:rect l="l" t="t" r="r" b="b"/>
                <a:pathLst>
                  <a:path w="10192" h="5662" extrusionOk="0">
                    <a:moveTo>
                      <a:pt x="9017" y="1132"/>
                    </a:moveTo>
                    <a:cubicBezTo>
                      <a:pt x="8736" y="3083"/>
                      <a:pt x="7066" y="4529"/>
                      <a:pt x="5094" y="4529"/>
                    </a:cubicBezTo>
                    <a:cubicBezTo>
                      <a:pt x="3123" y="4529"/>
                      <a:pt x="1453" y="3083"/>
                      <a:pt x="1172" y="1132"/>
                    </a:cubicBezTo>
                    <a:close/>
                    <a:moveTo>
                      <a:pt x="565" y="0"/>
                    </a:moveTo>
                    <a:cubicBezTo>
                      <a:pt x="251" y="0"/>
                      <a:pt x="1" y="251"/>
                      <a:pt x="1" y="565"/>
                    </a:cubicBezTo>
                    <a:cubicBezTo>
                      <a:pt x="1" y="3373"/>
                      <a:pt x="2286" y="5662"/>
                      <a:pt x="5094" y="5662"/>
                    </a:cubicBezTo>
                    <a:cubicBezTo>
                      <a:pt x="7905" y="5662"/>
                      <a:pt x="10191" y="3373"/>
                      <a:pt x="10191" y="565"/>
                    </a:cubicBezTo>
                    <a:cubicBezTo>
                      <a:pt x="10191" y="251"/>
                      <a:pt x="9938" y="0"/>
                      <a:pt x="9623"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grpSp>
      </p:grpSp>
      <p:sp>
        <p:nvSpPr>
          <p:cNvPr id="474" name="đúng 1">
            <a:extLst>
              <a:ext uri="{FF2B5EF4-FFF2-40B4-BE49-F238E27FC236}">
                <a16:creationId xmlns:a16="http://schemas.microsoft.com/office/drawing/2014/main" id="{29BA7205-15AA-443A-99D6-93C8D0B53815}"/>
              </a:ext>
            </a:extLst>
          </p:cNvPr>
          <p:cNvSpPr/>
          <p:nvPr/>
        </p:nvSpPr>
        <p:spPr>
          <a:xfrm>
            <a:off x="911021"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Đ</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6" name="sai 1">
            <a:extLst>
              <a:ext uri="{FF2B5EF4-FFF2-40B4-BE49-F238E27FC236}">
                <a16:creationId xmlns:a16="http://schemas.microsoft.com/office/drawing/2014/main" id="{A4362002-996A-46EE-98A7-B46B895A0B40}"/>
              </a:ext>
            </a:extLst>
          </p:cNvPr>
          <p:cNvSpPr/>
          <p:nvPr/>
        </p:nvSpPr>
        <p:spPr>
          <a:xfrm>
            <a:off x="2047875"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S</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7" name="đúng 2">
            <a:extLst>
              <a:ext uri="{FF2B5EF4-FFF2-40B4-BE49-F238E27FC236}">
                <a16:creationId xmlns:a16="http://schemas.microsoft.com/office/drawing/2014/main" id="{094CFC0C-CC16-4F16-96D7-04911E62A8D5}"/>
              </a:ext>
            </a:extLst>
          </p:cNvPr>
          <p:cNvSpPr/>
          <p:nvPr/>
        </p:nvSpPr>
        <p:spPr>
          <a:xfrm>
            <a:off x="4044138"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Đ</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8" name="sai 2">
            <a:extLst>
              <a:ext uri="{FF2B5EF4-FFF2-40B4-BE49-F238E27FC236}">
                <a16:creationId xmlns:a16="http://schemas.microsoft.com/office/drawing/2014/main" id="{622AA6CE-74E4-4F88-A300-BB8332602BCC}"/>
              </a:ext>
            </a:extLst>
          </p:cNvPr>
          <p:cNvSpPr/>
          <p:nvPr/>
        </p:nvSpPr>
        <p:spPr>
          <a:xfrm>
            <a:off x="5180992"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S</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09" name="đúng 3">
            <a:extLst>
              <a:ext uri="{FF2B5EF4-FFF2-40B4-BE49-F238E27FC236}">
                <a16:creationId xmlns:a16="http://schemas.microsoft.com/office/drawing/2014/main" id="{A9D78E70-CE0F-44E3-B15B-179F85564090}"/>
              </a:ext>
            </a:extLst>
          </p:cNvPr>
          <p:cNvSpPr/>
          <p:nvPr/>
        </p:nvSpPr>
        <p:spPr>
          <a:xfrm>
            <a:off x="7340515"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Đ</a:t>
            </a:r>
            <a:endParaRPr lang="en-GB" sz="3000" b="1" dirty="0">
              <a:solidFill>
                <a:srgbClr val="FF0000"/>
              </a:solidFill>
              <a:latin typeface="Times New Roman" panose="02020603050405020304" pitchFamily="18" charset="0"/>
              <a:cs typeface="Times New Roman" panose="02020603050405020304" pitchFamily="18" charset="0"/>
            </a:endParaRPr>
          </a:p>
        </p:txBody>
      </p:sp>
      <p:sp>
        <p:nvSpPr>
          <p:cNvPr id="110" name="sai 3">
            <a:extLst>
              <a:ext uri="{FF2B5EF4-FFF2-40B4-BE49-F238E27FC236}">
                <a16:creationId xmlns:a16="http://schemas.microsoft.com/office/drawing/2014/main" id="{D999C7ED-997F-4489-BC2E-362CB47CD07D}"/>
              </a:ext>
            </a:extLst>
          </p:cNvPr>
          <p:cNvSpPr/>
          <p:nvPr/>
        </p:nvSpPr>
        <p:spPr>
          <a:xfrm>
            <a:off x="8477369" y="4154410"/>
            <a:ext cx="728242" cy="728242"/>
          </a:xfrm>
          <a:prstGeom prst="roundRect">
            <a:avLst/>
          </a:prstGeom>
          <a:solidFill>
            <a:srgbClr val="FFF58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a:solidFill>
                  <a:srgbClr val="FF0000"/>
                </a:solidFill>
                <a:latin typeface="Times New Roman" panose="02020603050405020304" pitchFamily="18" charset="0"/>
                <a:cs typeface="Times New Roman" panose="02020603050405020304" pitchFamily="18" charset="0"/>
              </a:rPr>
              <a:t>S</a:t>
            </a:r>
            <a:endParaRPr lang="en-GB" sz="3000" b="1" dirty="0">
              <a:solidFill>
                <a:srgbClr val="FF0000"/>
              </a:solidFill>
              <a:latin typeface="Times New Roman" panose="02020603050405020304" pitchFamily="18" charset="0"/>
              <a:cs typeface="Times New Roman" panose="02020603050405020304" pitchFamily="18" charset="0"/>
            </a:endParaRPr>
          </a:p>
        </p:txBody>
      </p:sp>
      <p:grpSp>
        <p:nvGrpSpPr>
          <p:cNvPr id="111" name="mặt khóc 2">
            <a:extLst>
              <a:ext uri="{FF2B5EF4-FFF2-40B4-BE49-F238E27FC236}">
                <a16:creationId xmlns:a16="http://schemas.microsoft.com/office/drawing/2014/main" id="{B61DF0FB-BB0C-4727-97B7-D613D60A1B8A}"/>
              </a:ext>
            </a:extLst>
          </p:cNvPr>
          <p:cNvGrpSpPr/>
          <p:nvPr/>
        </p:nvGrpSpPr>
        <p:grpSpPr>
          <a:xfrm>
            <a:off x="3992712" y="5116081"/>
            <a:ext cx="767299" cy="799427"/>
            <a:chOff x="3600479" y="4745557"/>
            <a:chExt cx="767299" cy="799427"/>
          </a:xfrm>
        </p:grpSpPr>
        <p:sp>
          <p:nvSpPr>
            <p:cNvPr id="112" name="mặt khóc 2">
              <a:extLst>
                <a:ext uri="{FF2B5EF4-FFF2-40B4-BE49-F238E27FC236}">
                  <a16:creationId xmlns:a16="http://schemas.microsoft.com/office/drawing/2014/main" id="{05E0E09F-F998-4A29-8968-EF1FF4A05D55}"/>
                </a:ext>
              </a:extLst>
            </p:cNvPr>
            <p:cNvSpPr/>
            <p:nvPr/>
          </p:nvSpPr>
          <p:spPr>
            <a:xfrm>
              <a:off x="3604720" y="4765861"/>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13" name="Google Shape;10886;p85">
              <a:extLst>
                <a:ext uri="{FF2B5EF4-FFF2-40B4-BE49-F238E27FC236}">
                  <a16:creationId xmlns:a16="http://schemas.microsoft.com/office/drawing/2014/main" id="{3C75460D-3712-4EDA-BFE9-FE5FA8A5E115}"/>
                </a:ext>
              </a:extLst>
            </p:cNvPr>
            <p:cNvGrpSpPr/>
            <p:nvPr/>
          </p:nvGrpSpPr>
          <p:grpSpPr>
            <a:xfrm>
              <a:off x="3600479" y="4745557"/>
              <a:ext cx="767299" cy="799427"/>
              <a:chOff x="5053900" y="3804850"/>
              <a:chExt cx="483150" cy="483125"/>
            </a:xfrm>
            <a:solidFill>
              <a:schemeClr val="accent2">
                <a:lumMod val="75000"/>
              </a:schemeClr>
            </a:solidFill>
          </p:grpSpPr>
          <p:sp>
            <p:nvSpPr>
              <p:cNvPr id="114" name="mặt khóc 2">
                <a:extLst>
                  <a:ext uri="{FF2B5EF4-FFF2-40B4-BE49-F238E27FC236}">
                    <a16:creationId xmlns:a16="http://schemas.microsoft.com/office/drawing/2014/main" id="{606C0DA7-CAED-4ED0-B2C9-07401B928283}"/>
                  </a:ext>
                </a:extLst>
              </p:cNvPr>
              <p:cNvSpPr/>
              <p:nvPr/>
            </p:nvSpPr>
            <p:spPr>
              <a:xfrm>
                <a:off x="5053900" y="3804850"/>
                <a:ext cx="483150" cy="483125"/>
              </a:xfrm>
              <a:custGeom>
                <a:avLst/>
                <a:gdLst/>
                <a:ahLst/>
                <a:cxnLst/>
                <a:rect l="l" t="t" r="r" b="b"/>
                <a:pathLst>
                  <a:path w="19326" h="19325" extrusionOk="0">
                    <a:moveTo>
                      <a:pt x="9663" y="1132"/>
                    </a:moveTo>
                    <a:cubicBezTo>
                      <a:pt x="14367" y="1132"/>
                      <a:pt x="18193" y="4958"/>
                      <a:pt x="18193" y="9662"/>
                    </a:cubicBezTo>
                    <a:cubicBezTo>
                      <a:pt x="18193" y="14367"/>
                      <a:pt x="14367" y="18192"/>
                      <a:pt x="9663" y="18192"/>
                    </a:cubicBezTo>
                    <a:cubicBezTo>
                      <a:pt x="4959" y="18192"/>
                      <a:pt x="1133" y="14367"/>
                      <a:pt x="1133" y="9662"/>
                    </a:cubicBezTo>
                    <a:cubicBezTo>
                      <a:pt x="1133" y="4958"/>
                      <a:pt x="4959" y="1132"/>
                      <a:pt x="9663" y="1132"/>
                    </a:cubicBezTo>
                    <a:close/>
                    <a:moveTo>
                      <a:pt x="9663" y="0"/>
                    </a:moveTo>
                    <a:cubicBezTo>
                      <a:pt x="7094" y="0"/>
                      <a:pt x="4669" y="1009"/>
                      <a:pt x="2839" y="2838"/>
                    </a:cubicBezTo>
                    <a:cubicBezTo>
                      <a:pt x="1009" y="4668"/>
                      <a:pt x="1" y="7093"/>
                      <a:pt x="1" y="9662"/>
                    </a:cubicBezTo>
                    <a:cubicBezTo>
                      <a:pt x="1" y="12232"/>
                      <a:pt x="1009" y="14657"/>
                      <a:pt x="2839" y="16486"/>
                    </a:cubicBezTo>
                    <a:cubicBezTo>
                      <a:pt x="4669" y="18316"/>
                      <a:pt x="7094" y="19325"/>
                      <a:pt x="9663" y="19325"/>
                    </a:cubicBezTo>
                    <a:cubicBezTo>
                      <a:pt x="12233" y="19325"/>
                      <a:pt x="14657" y="18316"/>
                      <a:pt x="16487" y="16486"/>
                    </a:cubicBezTo>
                    <a:cubicBezTo>
                      <a:pt x="18317" y="14657"/>
                      <a:pt x="19325" y="12232"/>
                      <a:pt x="19325" y="9662"/>
                    </a:cubicBezTo>
                    <a:cubicBezTo>
                      <a:pt x="19325" y="7093"/>
                      <a:pt x="18317" y="4668"/>
                      <a:pt x="16487" y="2838"/>
                    </a:cubicBezTo>
                    <a:cubicBezTo>
                      <a:pt x="14657" y="1009"/>
                      <a:pt x="12233" y="0"/>
                      <a:pt x="9663"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15" name="mặt khóc 2">
                <a:extLst>
                  <a:ext uri="{FF2B5EF4-FFF2-40B4-BE49-F238E27FC236}">
                    <a16:creationId xmlns:a16="http://schemas.microsoft.com/office/drawing/2014/main" id="{36A7240A-B2AA-4955-BE0A-0D0DB94DED47}"/>
                  </a:ext>
                </a:extLst>
              </p:cNvPr>
              <p:cNvSpPr/>
              <p:nvPr/>
            </p:nvSpPr>
            <p:spPr>
              <a:xfrm>
                <a:off x="516812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16" name="mặt khóc 2">
                <a:extLst>
                  <a:ext uri="{FF2B5EF4-FFF2-40B4-BE49-F238E27FC236}">
                    <a16:creationId xmlns:a16="http://schemas.microsoft.com/office/drawing/2014/main" id="{1AD271A7-9F37-4DC0-BAC5-60DE4941C85A}"/>
                  </a:ext>
                </a:extLst>
              </p:cNvPr>
              <p:cNvSpPr/>
              <p:nvPr/>
            </p:nvSpPr>
            <p:spPr>
              <a:xfrm>
                <a:off x="5334575" y="3947350"/>
                <a:ext cx="88325" cy="84950"/>
              </a:xfrm>
              <a:custGeom>
                <a:avLst/>
                <a:gdLst/>
                <a:ahLst/>
                <a:cxnLst/>
                <a:rect l="l" t="t" r="r" b="b"/>
                <a:pathLst>
                  <a:path w="3533" h="3398" extrusionOk="0">
                    <a:moveTo>
                      <a:pt x="1829" y="1130"/>
                    </a:moveTo>
                    <a:cubicBezTo>
                      <a:pt x="2121" y="1130"/>
                      <a:pt x="2401" y="1356"/>
                      <a:pt x="2401" y="1698"/>
                    </a:cubicBezTo>
                    <a:cubicBezTo>
                      <a:pt x="2401" y="2012"/>
                      <a:pt x="2147" y="2265"/>
                      <a:pt x="1833" y="2265"/>
                    </a:cubicBezTo>
                    <a:cubicBezTo>
                      <a:pt x="1329" y="2265"/>
                      <a:pt x="1075" y="1656"/>
                      <a:pt x="1431" y="1296"/>
                    </a:cubicBezTo>
                    <a:cubicBezTo>
                      <a:pt x="1547" y="1181"/>
                      <a:pt x="1690" y="1130"/>
                      <a:pt x="1829" y="1130"/>
                    </a:cubicBezTo>
                    <a:close/>
                    <a:moveTo>
                      <a:pt x="1833" y="1"/>
                    </a:moveTo>
                    <a:cubicBezTo>
                      <a:pt x="1145" y="1"/>
                      <a:pt x="526" y="415"/>
                      <a:pt x="263" y="1049"/>
                    </a:cubicBezTo>
                    <a:cubicBezTo>
                      <a:pt x="0" y="1683"/>
                      <a:pt x="145" y="2413"/>
                      <a:pt x="631" y="2900"/>
                    </a:cubicBezTo>
                    <a:cubicBezTo>
                      <a:pt x="956" y="3225"/>
                      <a:pt x="1391" y="3397"/>
                      <a:pt x="1833" y="3397"/>
                    </a:cubicBezTo>
                    <a:cubicBezTo>
                      <a:pt x="2052" y="3397"/>
                      <a:pt x="2272" y="3355"/>
                      <a:pt x="2482" y="3268"/>
                    </a:cubicBezTo>
                    <a:cubicBezTo>
                      <a:pt x="3116" y="3005"/>
                      <a:pt x="3533" y="2386"/>
                      <a:pt x="3533" y="1698"/>
                    </a:cubicBezTo>
                    <a:cubicBezTo>
                      <a:pt x="3530" y="759"/>
                      <a:pt x="2772" y="1"/>
                      <a:pt x="1833" y="1"/>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17" name="mặt khóc 2">
                <a:extLst>
                  <a:ext uri="{FF2B5EF4-FFF2-40B4-BE49-F238E27FC236}">
                    <a16:creationId xmlns:a16="http://schemas.microsoft.com/office/drawing/2014/main" id="{81F1A256-A82A-492C-967A-3FD8481AA4BC}"/>
                  </a:ext>
                </a:extLst>
              </p:cNvPr>
              <p:cNvSpPr/>
              <p:nvPr/>
            </p:nvSpPr>
            <p:spPr>
              <a:xfrm>
                <a:off x="5170150" y="4060600"/>
                <a:ext cx="250650" cy="113225"/>
              </a:xfrm>
              <a:custGeom>
                <a:avLst/>
                <a:gdLst/>
                <a:ahLst/>
                <a:cxnLst/>
                <a:rect l="l" t="t" r="r" b="b"/>
                <a:pathLst>
                  <a:path w="10026" h="4529" extrusionOk="0">
                    <a:moveTo>
                      <a:pt x="5006" y="0"/>
                    </a:moveTo>
                    <a:cubicBezTo>
                      <a:pt x="2684" y="0"/>
                      <a:pt x="659" y="1572"/>
                      <a:pt x="79" y="3820"/>
                    </a:cubicBezTo>
                    <a:cubicBezTo>
                      <a:pt x="1" y="4125"/>
                      <a:pt x="182" y="4433"/>
                      <a:pt x="487" y="4511"/>
                    </a:cubicBezTo>
                    <a:cubicBezTo>
                      <a:pt x="533" y="4523"/>
                      <a:pt x="580" y="4528"/>
                      <a:pt x="625" y="4528"/>
                    </a:cubicBezTo>
                    <a:cubicBezTo>
                      <a:pt x="878" y="4528"/>
                      <a:pt x="1109" y="4359"/>
                      <a:pt x="1175" y="4103"/>
                    </a:cubicBezTo>
                    <a:cubicBezTo>
                      <a:pt x="1625" y="2352"/>
                      <a:pt x="3205" y="1126"/>
                      <a:pt x="5013" y="1126"/>
                    </a:cubicBezTo>
                    <a:cubicBezTo>
                      <a:pt x="6822" y="1126"/>
                      <a:pt x="8401" y="2352"/>
                      <a:pt x="8851" y="4103"/>
                    </a:cubicBezTo>
                    <a:cubicBezTo>
                      <a:pt x="8917" y="4359"/>
                      <a:pt x="9148" y="4528"/>
                      <a:pt x="9401" y="4528"/>
                    </a:cubicBezTo>
                    <a:cubicBezTo>
                      <a:pt x="9447" y="4528"/>
                      <a:pt x="9493" y="4523"/>
                      <a:pt x="9539" y="4511"/>
                    </a:cubicBezTo>
                    <a:cubicBezTo>
                      <a:pt x="9844" y="4433"/>
                      <a:pt x="10025" y="4125"/>
                      <a:pt x="9947" y="3820"/>
                    </a:cubicBezTo>
                    <a:cubicBezTo>
                      <a:pt x="9368" y="1572"/>
                      <a:pt x="7342" y="0"/>
                      <a:pt x="5020" y="0"/>
                    </a:cubicBezTo>
                    <a:cubicBezTo>
                      <a:pt x="5018" y="0"/>
                      <a:pt x="5015" y="0"/>
                      <a:pt x="5013" y="0"/>
                    </a:cubicBezTo>
                    <a:cubicBezTo>
                      <a:pt x="5011" y="0"/>
                      <a:pt x="5009" y="0"/>
                      <a:pt x="5006"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grpSp>
      </p:grpSp>
      <p:grpSp>
        <p:nvGrpSpPr>
          <p:cNvPr id="118" name="mặt cười 2">
            <a:extLst>
              <a:ext uri="{FF2B5EF4-FFF2-40B4-BE49-F238E27FC236}">
                <a16:creationId xmlns:a16="http://schemas.microsoft.com/office/drawing/2014/main" id="{4DBB6B1A-C1E9-4800-999D-0408128F868F}"/>
              </a:ext>
            </a:extLst>
          </p:cNvPr>
          <p:cNvGrpSpPr/>
          <p:nvPr/>
        </p:nvGrpSpPr>
        <p:grpSpPr>
          <a:xfrm>
            <a:off x="5220303" y="5116081"/>
            <a:ext cx="767258" cy="799427"/>
            <a:chOff x="1147691" y="4923262"/>
            <a:chExt cx="767258" cy="799427"/>
          </a:xfrm>
        </p:grpSpPr>
        <p:sp>
          <p:nvSpPr>
            <p:cNvPr id="119" name="Oval 118">
              <a:extLst>
                <a:ext uri="{FF2B5EF4-FFF2-40B4-BE49-F238E27FC236}">
                  <a16:creationId xmlns:a16="http://schemas.microsoft.com/office/drawing/2014/main" id="{08B9CE77-1901-4B6A-8BDF-12FE98992A0B}"/>
                </a:ext>
              </a:extLst>
            </p:cNvPr>
            <p:cNvSpPr/>
            <p:nvPr/>
          </p:nvSpPr>
          <p:spPr>
            <a:xfrm>
              <a:off x="1151912" y="4923262"/>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0" name="Google Shape;10891;p85">
              <a:extLst>
                <a:ext uri="{FF2B5EF4-FFF2-40B4-BE49-F238E27FC236}">
                  <a16:creationId xmlns:a16="http://schemas.microsoft.com/office/drawing/2014/main" id="{800CACEA-62F8-401B-B7AE-F4EE7749FCA6}"/>
                </a:ext>
              </a:extLst>
            </p:cNvPr>
            <p:cNvGrpSpPr/>
            <p:nvPr/>
          </p:nvGrpSpPr>
          <p:grpSpPr>
            <a:xfrm>
              <a:off x="1147691" y="4923262"/>
              <a:ext cx="767258" cy="799427"/>
              <a:chOff x="5648375" y="3804850"/>
              <a:chExt cx="483125" cy="483125"/>
            </a:xfrm>
            <a:solidFill>
              <a:srgbClr val="C00000"/>
            </a:solidFill>
          </p:grpSpPr>
          <p:sp>
            <p:nvSpPr>
              <p:cNvPr id="121" name="Google Shape;10892;p85">
                <a:extLst>
                  <a:ext uri="{FF2B5EF4-FFF2-40B4-BE49-F238E27FC236}">
                    <a16:creationId xmlns:a16="http://schemas.microsoft.com/office/drawing/2014/main" id="{70105D16-00DA-4A3B-9838-093D44E018A8}"/>
                  </a:ext>
                </a:extLst>
              </p:cNvPr>
              <p:cNvSpPr/>
              <p:nvPr/>
            </p:nvSpPr>
            <p:spPr>
              <a:xfrm>
                <a:off x="5648375" y="3804850"/>
                <a:ext cx="483125" cy="483125"/>
              </a:xfrm>
              <a:custGeom>
                <a:avLst/>
                <a:gdLst/>
                <a:ahLst/>
                <a:cxnLst/>
                <a:rect l="l" t="t" r="r" b="b"/>
                <a:pathLst>
                  <a:path w="19325" h="19325" extrusionOk="0">
                    <a:moveTo>
                      <a:pt x="9662" y="1132"/>
                    </a:moveTo>
                    <a:cubicBezTo>
                      <a:pt x="14367" y="1132"/>
                      <a:pt x="18192" y="4958"/>
                      <a:pt x="18192" y="9662"/>
                    </a:cubicBezTo>
                    <a:cubicBezTo>
                      <a:pt x="18192" y="14367"/>
                      <a:pt x="14367" y="18192"/>
                      <a:pt x="9662" y="18192"/>
                    </a:cubicBezTo>
                    <a:cubicBezTo>
                      <a:pt x="4958" y="18192"/>
                      <a:pt x="1132" y="14367"/>
                      <a:pt x="1132" y="9662"/>
                    </a:cubicBezTo>
                    <a:cubicBezTo>
                      <a:pt x="1132" y="4958"/>
                      <a:pt x="4958" y="1132"/>
                      <a:pt x="9662" y="1132"/>
                    </a:cubicBezTo>
                    <a:close/>
                    <a:moveTo>
                      <a:pt x="9662" y="0"/>
                    </a:moveTo>
                    <a:cubicBezTo>
                      <a:pt x="7093" y="0"/>
                      <a:pt x="4668" y="1009"/>
                      <a:pt x="2838" y="2838"/>
                    </a:cubicBezTo>
                    <a:cubicBezTo>
                      <a:pt x="1009" y="4668"/>
                      <a:pt x="0" y="7093"/>
                      <a:pt x="0" y="9662"/>
                    </a:cubicBezTo>
                    <a:cubicBezTo>
                      <a:pt x="0" y="12232"/>
                      <a:pt x="1009" y="14657"/>
                      <a:pt x="2838" y="16486"/>
                    </a:cubicBezTo>
                    <a:cubicBezTo>
                      <a:pt x="4668" y="18316"/>
                      <a:pt x="7093" y="19325"/>
                      <a:pt x="9662" y="19325"/>
                    </a:cubicBezTo>
                    <a:cubicBezTo>
                      <a:pt x="12232" y="19325"/>
                      <a:pt x="14656" y="18316"/>
                      <a:pt x="16486" y="16486"/>
                    </a:cubicBezTo>
                    <a:cubicBezTo>
                      <a:pt x="18316" y="14657"/>
                      <a:pt x="19325" y="12232"/>
                      <a:pt x="19325" y="9662"/>
                    </a:cubicBezTo>
                    <a:cubicBezTo>
                      <a:pt x="19325" y="7093"/>
                      <a:pt x="18316" y="4668"/>
                      <a:pt x="16486" y="2838"/>
                    </a:cubicBezTo>
                    <a:cubicBezTo>
                      <a:pt x="14656" y="1009"/>
                      <a:pt x="12232" y="0"/>
                      <a:pt x="9662" y="0"/>
                    </a:cubicBezTo>
                    <a:close/>
                  </a:path>
                </a:pathLst>
              </a:custGeom>
              <a:grpFill/>
              <a:ln>
                <a:noFill/>
              </a:ln>
            </p:spPr>
            <p:txBody>
              <a:bodyPr spcFirstLastPara="1" wrap="square" lIns="91425" tIns="91425" rIns="91425" bIns="91425" anchor="ctr" anchorCtr="0">
                <a:noAutofit/>
              </a:bodyPr>
              <a:lstStyle/>
              <a:p>
                <a:endParaRPr dirty="0">
                  <a:solidFill>
                    <a:schemeClr val="accent3">
                      <a:lumMod val="75000"/>
                    </a:schemeClr>
                  </a:solidFill>
                </a:endParaRPr>
              </a:p>
            </p:txBody>
          </p:sp>
          <p:sp>
            <p:nvSpPr>
              <p:cNvPr id="122" name="Google Shape;10893;p85">
                <a:extLst>
                  <a:ext uri="{FF2B5EF4-FFF2-40B4-BE49-F238E27FC236}">
                    <a16:creationId xmlns:a16="http://schemas.microsoft.com/office/drawing/2014/main" id="{102A9D8E-018D-40D1-8367-D101D39B1B31}"/>
                  </a:ext>
                </a:extLst>
              </p:cNvPr>
              <p:cNvSpPr/>
              <p:nvPr/>
            </p:nvSpPr>
            <p:spPr>
              <a:xfrm>
                <a:off x="576257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8" y="0"/>
                    </a:moveTo>
                    <a:cubicBezTo>
                      <a:pt x="1479" y="0"/>
                      <a:pt x="1258" y="43"/>
                      <a:pt x="1048" y="130"/>
                    </a:cubicBezTo>
                    <a:cubicBezTo>
                      <a:pt x="414" y="392"/>
                      <a:pt x="1" y="1011"/>
                      <a:pt x="1" y="1700"/>
                    </a:cubicBezTo>
                    <a:cubicBezTo>
                      <a:pt x="1" y="2639"/>
                      <a:pt x="758" y="3397"/>
                      <a:pt x="1697" y="3400"/>
                    </a:cubicBezTo>
                    <a:cubicBezTo>
                      <a:pt x="2386" y="3400"/>
                      <a:pt x="3005" y="2983"/>
                      <a:pt x="3268" y="2349"/>
                    </a:cubicBezTo>
                    <a:cubicBezTo>
                      <a:pt x="3530" y="1715"/>
                      <a:pt x="3385" y="984"/>
                      <a:pt x="2899" y="498"/>
                    </a:cubicBezTo>
                    <a:cubicBezTo>
                      <a:pt x="2574" y="173"/>
                      <a:pt x="2139" y="0"/>
                      <a:pt x="1698"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23" name="Google Shape;10894;p85">
                <a:extLst>
                  <a:ext uri="{FF2B5EF4-FFF2-40B4-BE49-F238E27FC236}">
                    <a16:creationId xmlns:a16="http://schemas.microsoft.com/office/drawing/2014/main" id="{1C60EC08-856A-42B3-A816-4FED6539B811}"/>
                  </a:ext>
                </a:extLst>
              </p:cNvPr>
              <p:cNvSpPr/>
              <p:nvPr/>
            </p:nvSpPr>
            <p:spPr>
              <a:xfrm>
                <a:off x="5932425" y="3947300"/>
                <a:ext cx="88250" cy="85000"/>
              </a:xfrm>
              <a:custGeom>
                <a:avLst/>
                <a:gdLst/>
                <a:ahLst/>
                <a:cxnLst/>
                <a:rect l="l" t="t" r="r" b="b"/>
                <a:pathLst>
                  <a:path w="3530" h="3400" extrusionOk="0">
                    <a:moveTo>
                      <a:pt x="1697" y="1135"/>
                    </a:moveTo>
                    <a:cubicBezTo>
                      <a:pt x="2201"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24" name="Google Shape;10895;p85">
                <a:extLst>
                  <a:ext uri="{FF2B5EF4-FFF2-40B4-BE49-F238E27FC236}">
                    <a16:creationId xmlns:a16="http://schemas.microsoft.com/office/drawing/2014/main" id="{591BA2BB-1F65-42D3-8FCC-57137D5EA5AA}"/>
                  </a:ext>
                </a:extLst>
              </p:cNvPr>
              <p:cNvSpPr/>
              <p:nvPr/>
            </p:nvSpPr>
            <p:spPr>
              <a:xfrm>
                <a:off x="5762575" y="4060600"/>
                <a:ext cx="254800" cy="141550"/>
              </a:xfrm>
              <a:custGeom>
                <a:avLst/>
                <a:gdLst/>
                <a:ahLst/>
                <a:cxnLst/>
                <a:rect l="l" t="t" r="r" b="b"/>
                <a:pathLst>
                  <a:path w="10192" h="5662" extrusionOk="0">
                    <a:moveTo>
                      <a:pt x="9017" y="1132"/>
                    </a:moveTo>
                    <a:cubicBezTo>
                      <a:pt x="8736" y="3083"/>
                      <a:pt x="7066" y="4529"/>
                      <a:pt x="5094" y="4529"/>
                    </a:cubicBezTo>
                    <a:cubicBezTo>
                      <a:pt x="3123" y="4529"/>
                      <a:pt x="1453" y="3083"/>
                      <a:pt x="1172" y="1132"/>
                    </a:cubicBezTo>
                    <a:close/>
                    <a:moveTo>
                      <a:pt x="565" y="0"/>
                    </a:moveTo>
                    <a:cubicBezTo>
                      <a:pt x="251" y="0"/>
                      <a:pt x="1" y="251"/>
                      <a:pt x="1" y="565"/>
                    </a:cubicBezTo>
                    <a:cubicBezTo>
                      <a:pt x="1" y="3373"/>
                      <a:pt x="2286" y="5662"/>
                      <a:pt x="5094" y="5662"/>
                    </a:cubicBezTo>
                    <a:cubicBezTo>
                      <a:pt x="7905" y="5662"/>
                      <a:pt x="10191" y="3373"/>
                      <a:pt x="10191" y="565"/>
                    </a:cubicBezTo>
                    <a:cubicBezTo>
                      <a:pt x="10191" y="251"/>
                      <a:pt x="9938" y="0"/>
                      <a:pt x="9623"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grpSp>
      </p:grpSp>
      <p:grpSp>
        <p:nvGrpSpPr>
          <p:cNvPr id="125" name="mặt khóc 3">
            <a:extLst>
              <a:ext uri="{FF2B5EF4-FFF2-40B4-BE49-F238E27FC236}">
                <a16:creationId xmlns:a16="http://schemas.microsoft.com/office/drawing/2014/main" id="{95976467-E728-440C-A360-E33AAA2EA60C}"/>
              </a:ext>
            </a:extLst>
          </p:cNvPr>
          <p:cNvGrpSpPr/>
          <p:nvPr/>
        </p:nvGrpSpPr>
        <p:grpSpPr>
          <a:xfrm>
            <a:off x="8564574" y="5116081"/>
            <a:ext cx="767299" cy="799427"/>
            <a:chOff x="3600479" y="4745557"/>
            <a:chExt cx="767299" cy="799427"/>
          </a:xfrm>
        </p:grpSpPr>
        <p:sp>
          <p:nvSpPr>
            <p:cNvPr id="126" name="Oval 125">
              <a:extLst>
                <a:ext uri="{FF2B5EF4-FFF2-40B4-BE49-F238E27FC236}">
                  <a16:creationId xmlns:a16="http://schemas.microsoft.com/office/drawing/2014/main" id="{2B554C2E-D862-4941-BBB2-759422ED20DF}"/>
                </a:ext>
              </a:extLst>
            </p:cNvPr>
            <p:cNvSpPr/>
            <p:nvPr/>
          </p:nvSpPr>
          <p:spPr>
            <a:xfrm>
              <a:off x="3604720" y="4765861"/>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27" name="Google Shape;10886;p85">
              <a:extLst>
                <a:ext uri="{FF2B5EF4-FFF2-40B4-BE49-F238E27FC236}">
                  <a16:creationId xmlns:a16="http://schemas.microsoft.com/office/drawing/2014/main" id="{0E529987-B809-486A-A066-7BC5773F3949}"/>
                </a:ext>
              </a:extLst>
            </p:cNvPr>
            <p:cNvGrpSpPr/>
            <p:nvPr/>
          </p:nvGrpSpPr>
          <p:grpSpPr>
            <a:xfrm>
              <a:off x="3600479" y="4745557"/>
              <a:ext cx="767299" cy="799427"/>
              <a:chOff x="5053900" y="3804850"/>
              <a:chExt cx="483150" cy="483125"/>
            </a:xfrm>
            <a:solidFill>
              <a:schemeClr val="accent2">
                <a:lumMod val="75000"/>
              </a:schemeClr>
            </a:solidFill>
          </p:grpSpPr>
          <p:sp>
            <p:nvSpPr>
              <p:cNvPr id="128" name="Google Shape;10887;p85">
                <a:extLst>
                  <a:ext uri="{FF2B5EF4-FFF2-40B4-BE49-F238E27FC236}">
                    <a16:creationId xmlns:a16="http://schemas.microsoft.com/office/drawing/2014/main" id="{FB6C7955-A0D4-44E7-8CA8-068CFA94628B}"/>
                  </a:ext>
                </a:extLst>
              </p:cNvPr>
              <p:cNvSpPr/>
              <p:nvPr/>
            </p:nvSpPr>
            <p:spPr>
              <a:xfrm>
                <a:off x="5053900" y="3804850"/>
                <a:ext cx="483150" cy="483125"/>
              </a:xfrm>
              <a:custGeom>
                <a:avLst/>
                <a:gdLst/>
                <a:ahLst/>
                <a:cxnLst/>
                <a:rect l="l" t="t" r="r" b="b"/>
                <a:pathLst>
                  <a:path w="19326" h="19325" extrusionOk="0">
                    <a:moveTo>
                      <a:pt x="9663" y="1132"/>
                    </a:moveTo>
                    <a:cubicBezTo>
                      <a:pt x="14367" y="1132"/>
                      <a:pt x="18193" y="4958"/>
                      <a:pt x="18193" y="9662"/>
                    </a:cubicBezTo>
                    <a:cubicBezTo>
                      <a:pt x="18193" y="14367"/>
                      <a:pt x="14367" y="18192"/>
                      <a:pt x="9663" y="18192"/>
                    </a:cubicBezTo>
                    <a:cubicBezTo>
                      <a:pt x="4959" y="18192"/>
                      <a:pt x="1133" y="14367"/>
                      <a:pt x="1133" y="9662"/>
                    </a:cubicBezTo>
                    <a:cubicBezTo>
                      <a:pt x="1133" y="4958"/>
                      <a:pt x="4959" y="1132"/>
                      <a:pt x="9663" y="1132"/>
                    </a:cubicBezTo>
                    <a:close/>
                    <a:moveTo>
                      <a:pt x="9663" y="0"/>
                    </a:moveTo>
                    <a:cubicBezTo>
                      <a:pt x="7094" y="0"/>
                      <a:pt x="4669" y="1009"/>
                      <a:pt x="2839" y="2838"/>
                    </a:cubicBezTo>
                    <a:cubicBezTo>
                      <a:pt x="1009" y="4668"/>
                      <a:pt x="1" y="7093"/>
                      <a:pt x="1" y="9662"/>
                    </a:cubicBezTo>
                    <a:cubicBezTo>
                      <a:pt x="1" y="12232"/>
                      <a:pt x="1009" y="14657"/>
                      <a:pt x="2839" y="16486"/>
                    </a:cubicBezTo>
                    <a:cubicBezTo>
                      <a:pt x="4669" y="18316"/>
                      <a:pt x="7094" y="19325"/>
                      <a:pt x="9663" y="19325"/>
                    </a:cubicBezTo>
                    <a:cubicBezTo>
                      <a:pt x="12233" y="19325"/>
                      <a:pt x="14657" y="18316"/>
                      <a:pt x="16487" y="16486"/>
                    </a:cubicBezTo>
                    <a:cubicBezTo>
                      <a:pt x="18317" y="14657"/>
                      <a:pt x="19325" y="12232"/>
                      <a:pt x="19325" y="9662"/>
                    </a:cubicBezTo>
                    <a:cubicBezTo>
                      <a:pt x="19325" y="7093"/>
                      <a:pt x="18317" y="4668"/>
                      <a:pt x="16487" y="2838"/>
                    </a:cubicBezTo>
                    <a:cubicBezTo>
                      <a:pt x="14657" y="1009"/>
                      <a:pt x="12233" y="0"/>
                      <a:pt x="9663"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29" name="Google Shape;10888;p85">
                <a:extLst>
                  <a:ext uri="{FF2B5EF4-FFF2-40B4-BE49-F238E27FC236}">
                    <a16:creationId xmlns:a16="http://schemas.microsoft.com/office/drawing/2014/main" id="{697FDFF2-9B63-4CCC-ACBB-3CC6F6CCEF02}"/>
                  </a:ext>
                </a:extLst>
              </p:cNvPr>
              <p:cNvSpPr/>
              <p:nvPr/>
            </p:nvSpPr>
            <p:spPr>
              <a:xfrm>
                <a:off x="516812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30" name="Google Shape;10889;p85">
                <a:extLst>
                  <a:ext uri="{FF2B5EF4-FFF2-40B4-BE49-F238E27FC236}">
                    <a16:creationId xmlns:a16="http://schemas.microsoft.com/office/drawing/2014/main" id="{89B7959F-72B5-4C0E-AB87-B71DAF23EDF1}"/>
                  </a:ext>
                </a:extLst>
              </p:cNvPr>
              <p:cNvSpPr/>
              <p:nvPr/>
            </p:nvSpPr>
            <p:spPr>
              <a:xfrm>
                <a:off x="5334575" y="3947350"/>
                <a:ext cx="88325" cy="84950"/>
              </a:xfrm>
              <a:custGeom>
                <a:avLst/>
                <a:gdLst/>
                <a:ahLst/>
                <a:cxnLst/>
                <a:rect l="l" t="t" r="r" b="b"/>
                <a:pathLst>
                  <a:path w="3533" h="3398" extrusionOk="0">
                    <a:moveTo>
                      <a:pt x="1829" y="1130"/>
                    </a:moveTo>
                    <a:cubicBezTo>
                      <a:pt x="2121" y="1130"/>
                      <a:pt x="2401" y="1356"/>
                      <a:pt x="2401" y="1698"/>
                    </a:cubicBezTo>
                    <a:cubicBezTo>
                      <a:pt x="2401" y="2012"/>
                      <a:pt x="2147" y="2265"/>
                      <a:pt x="1833" y="2265"/>
                    </a:cubicBezTo>
                    <a:cubicBezTo>
                      <a:pt x="1329" y="2265"/>
                      <a:pt x="1075" y="1656"/>
                      <a:pt x="1431" y="1296"/>
                    </a:cubicBezTo>
                    <a:cubicBezTo>
                      <a:pt x="1547" y="1181"/>
                      <a:pt x="1690" y="1130"/>
                      <a:pt x="1829" y="1130"/>
                    </a:cubicBezTo>
                    <a:close/>
                    <a:moveTo>
                      <a:pt x="1833" y="1"/>
                    </a:moveTo>
                    <a:cubicBezTo>
                      <a:pt x="1145" y="1"/>
                      <a:pt x="526" y="415"/>
                      <a:pt x="263" y="1049"/>
                    </a:cubicBezTo>
                    <a:cubicBezTo>
                      <a:pt x="0" y="1683"/>
                      <a:pt x="145" y="2413"/>
                      <a:pt x="631" y="2900"/>
                    </a:cubicBezTo>
                    <a:cubicBezTo>
                      <a:pt x="956" y="3225"/>
                      <a:pt x="1391" y="3397"/>
                      <a:pt x="1833" y="3397"/>
                    </a:cubicBezTo>
                    <a:cubicBezTo>
                      <a:pt x="2052" y="3397"/>
                      <a:pt x="2272" y="3355"/>
                      <a:pt x="2482" y="3268"/>
                    </a:cubicBezTo>
                    <a:cubicBezTo>
                      <a:pt x="3116" y="3005"/>
                      <a:pt x="3533" y="2386"/>
                      <a:pt x="3533" y="1698"/>
                    </a:cubicBezTo>
                    <a:cubicBezTo>
                      <a:pt x="3530" y="759"/>
                      <a:pt x="2772" y="1"/>
                      <a:pt x="1833" y="1"/>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sp>
            <p:nvSpPr>
              <p:cNvPr id="131" name="Google Shape;10890;p85">
                <a:extLst>
                  <a:ext uri="{FF2B5EF4-FFF2-40B4-BE49-F238E27FC236}">
                    <a16:creationId xmlns:a16="http://schemas.microsoft.com/office/drawing/2014/main" id="{8EBD206C-BA9F-4C44-9E7C-EA1C234FBD60}"/>
                  </a:ext>
                </a:extLst>
              </p:cNvPr>
              <p:cNvSpPr/>
              <p:nvPr/>
            </p:nvSpPr>
            <p:spPr>
              <a:xfrm>
                <a:off x="5170150" y="4060600"/>
                <a:ext cx="250650" cy="113225"/>
              </a:xfrm>
              <a:custGeom>
                <a:avLst/>
                <a:gdLst/>
                <a:ahLst/>
                <a:cxnLst/>
                <a:rect l="l" t="t" r="r" b="b"/>
                <a:pathLst>
                  <a:path w="10026" h="4529" extrusionOk="0">
                    <a:moveTo>
                      <a:pt x="5006" y="0"/>
                    </a:moveTo>
                    <a:cubicBezTo>
                      <a:pt x="2684" y="0"/>
                      <a:pt x="659" y="1572"/>
                      <a:pt x="79" y="3820"/>
                    </a:cubicBezTo>
                    <a:cubicBezTo>
                      <a:pt x="1" y="4125"/>
                      <a:pt x="182" y="4433"/>
                      <a:pt x="487" y="4511"/>
                    </a:cubicBezTo>
                    <a:cubicBezTo>
                      <a:pt x="533" y="4523"/>
                      <a:pt x="580" y="4528"/>
                      <a:pt x="625" y="4528"/>
                    </a:cubicBezTo>
                    <a:cubicBezTo>
                      <a:pt x="878" y="4528"/>
                      <a:pt x="1109" y="4359"/>
                      <a:pt x="1175" y="4103"/>
                    </a:cubicBezTo>
                    <a:cubicBezTo>
                      <a:pt x="1625" y="2352"/>
                      <a:pt x="3205" y="1126"/>
                      <a:pt x="5013" y="1126"/>
                    </a:cubicBezTo>
                    <a:cubicBezTo>
                      <a:pt x="6822" y="1126"/>
                      <a:pt x="8401" y="2352"/>
                      <a:pt x="8851" y="4103"/>
                    </a:cubicBezTo>
                    <a:cubicBezTo>
                      <a:pt x="8917" y="4359"/>
                      <a:pt x="9148" y="4528"/>
                      <a:pt x="9401" y="4528"/>
                    </a:cubicBezTo>
                    <a:cubicBezTo>
                      <a:pt x="9447" y="4528"/>
                      <a:pt x="9493" y="4523"/>
                      <a:pt x="9539" y="4511"/>
                    </a:cubicBezTo>
                    <a:cubicBezTo>
                      <a:pt x="9844" y="4433"/>
                      <a:pt x="10025" y="4125"/>
                      <a:pt x="9947" y="3820"/>
                    </a:cubicBezTo>
                    <a:cubicBezTo>
                      <a:pt x="9368" y="1572"/>
                      <a:pt x="7342" y="0"/>
                      <a:pt x="5020" y="0"/>
                    </a:cubicBezTo>
                    <a:cubicBezTo>
                      <a:pt x="5018" y="0"/>
                      <a:pt x="5015" y="0"/>
                      <a:pt x="5013" y="0"/>
                    </a:cubicBezTo>
                    <a:cubicBezTo>
                      <a:pt x="5011" y="0"/>
                      <a:pt x="5009" y="0"/>
                      <a:pt x="5006" y="0"/>
                    </a:cubicBezTo>
                    <a:close/>
                  </a:path>
                </a:pathLst>
              </a:custGeom>
              <a:grpFill/>
              <a:ln>
                <a:noFill/>
              </a:ln>
            </p:spPr>
            <p:txBody>
              <a:bodyPr spcFirstLastPara="1" wrap="square" lIns="91425" tIns="91425" rIns="91425" bIns="91425" anchor="ctr" anchorCtr="0">
                <a:noAutofit/>
              </a:bodyPr>
              <a:lstStyle/>
              <a:p>
                <a:endParaRPr>
                  <a:solidFill>
                    <a:srgbClr val="435D74"/>
                  </a:solidFill>
                </a:endParaRPr>
              </a:p>
            </p:txBody>
          </p:sp>
        </p:grpSp>
      </p:grpSp>
      <p:grpSp>
        <p:nvGrpSpPr>
          <p:cNvPr id="132" name="mặt cười 3">
            <a:extLst>
              <a:ext uri="{FF2B5EF4-FFF2-40B4-BE49-F238E27FC236}">
                <a16:creationId xmlns:a16="http://schemas.microsoft.com/office/drawing/2014/main" id="{419E53A2-1578-497E-83D0-64B115C52295}"/>
              </a:ext>
            </a:extLst>
          </p:cNvPr>
          <p:cNvGrpSpPr/>
          <p:nvPr/>
        </p:nvGrpSpPr>
        <p:grpSpPr>
          <a:xfrm>
            <a:off x="7297167" y="5116081"/>
            <a:ext cx="767258" cy="799427"/>
            <a:chOff x="1147691" y="4923262"/>
            <a:chExt cx="767258" cy="799427"/>
          </a:xfrm>
        </p:grpSpPr>
        <p:sp>
          <p:nvSpPr>
            <p:cNvPr id="133" name="Oval 132">
              <a:extLst>
                <a:ext uri="{FF2B5EF4-FFF2-40B4-BE49-F238E27FC236}">
                  <a16:creationId xmlns:a16="http://schemas.microsoft.com/office/drawing/2014/main" id="{F0797657-4B87-4488-9B15-BB81A44971DB}"/>
                </a:ext>
              </a:extLst>
            </p:cNvPr>
            <p:cNvSpPr/>
            <p:nvPr/>
          </p:nvSpPr>
          <p:spPr>
            <a:xfrm>
              <a:off x="1151912" y="4923262"/>
              <a:ext cx="758817" cy="758817"/>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34" name="Google Shape;10891;p85">
              <a:extLst>
                <a:ext uri="{FF2B5EF4-FFF2-40B4-BE49-F238E27FC236}">
                  <a16:creationId xmlns:a16="http://schemas.microsoft.com/office/drawing/2014/main" id="{63C8341F-4B47-4885-AAFA-6F5FF30A9BDE}"/>
                </a:ext>
              </a:extLst>
            </p:cNvPr>
            <p:cNvGrpSpPr/>
            <p:nvPr/>
          </p:nvGrpSpPr>
          <p:grpSpPr>
            <a:xfrm>
              <a:off x="1147691" y="4923262"/>
              <a:ext cx="767258" cy="799427"/>
              <a:chOff x="5648375" y="3804850"/>
              <a:chExt cx="483125" cy="483125"/>
            </a:xfrm>
            <a:solidFill>
              <a:srgbClr val="C00000"/>
            </a:solidFill>
          </p:grpSpPr>
          <p:sp>
            <p:nvSpPr>
              <p:cNvPr id="135" name="Google Shape;10892;p85">
                <a:extLst>
                  <a:ext uri="{FF2B5EF4-FFF2-40B4-BE49-F238E27FC236}">
                    <a16:creationId xmlns:a16="http://schemas.microsoft.com/office/drawing/2014/main" id="{B59F54B7-BF2D-4074-9B5B-278DC24F4AFF}"/>
                  </a:ext>
                </a:extLst>
              </p:cNvPr>
              <p:cNvSpPr/>
              <p:nvPr/>
            </p:nvSpPr>
            <p:spPr>
              <a:xfrm>
                <a:off x="5648375" y="3804850"/>
                <a:ext cx="483125" cy="483125"/>
              </a:xfrm>
              <a:custGeom>
                <a:avLst/>
                <a:gdLst/>
                <a:ahLst/>
                <a:cxnLst/>
                <a:rect l="l" t="t" r="r" b="b"/>
                <a:pathLst>
                  <a:path w="19325" h="19325" extrusionOk="0">
                    <a:moveTo>
                      <a:pt x="9662" y="1132"/>
                    </a:moveTo>
                    <a:cubicBezTo>
                      <a:pt x="14367" y="1132"/>
                      <a:pt x="18192" y="4958"/>
                      <a:pt x="18192" y="9662"/>
                    </a:cubicBezTo>
                    <a:cubicBezTo>
                      <a:pt x="18192" y="14367"/>
                      <a:pt x="14367" y="18192"/>
                      <a:pt x="9662" y="18192"/>
                    </a:cubicBezTo>
                    <a:cubicBezTo>
                      <a:pt x="4958" y="18192"/>
                      <a:pt x="1132" y="14367"/>
                      <a:pt x="1132" y="9662"/>
                    </a:cubicBezTo>
                    <a:cubicBezTo>
                      <a:pt x="1132" y="4958"/>
                      <a:pt x="4958" y="1132"/>
                      <a:pt x="9662" y="1132"/>
                    </a:cubicBezTo>
                    <a:close/>
                    <a:moveTo>
                      <a:pt x="9662" y="0"/>
                    </a:moveTo>
                    <a:cubicBezTo>
                      <a:pt x="7093" y="0"/>
                      <a:pt x="4668" y="1009"/>
                      <a:pt x="2838" y="2838"/>
                    </a:cubicBezTo>
                    <a:cubicBezTo>
                      <a:pt x="1009" y="4668"/>
                      <a:pt x="0" y="7093"/>
                      <a:pt x="0" y="9662"/>
                    </a:cubicBezTo>
                    <a:cubicBezTo>
                      <a:pt x="0" y="12232"/>
                      <a:pt x="1009" y="14657"/>
                      <a:pt x="2838" y="16486"/>
                    </a:cubicBezTo>
                    <a:cubicBezTo>
                      <a:pt x="4668" y="18316"/>
                      <a:pt x="7093" y="19325"/>
                      <a:pt x="9662" y="19325"/>
                    </a:cubicBezTo>
                    <a:cubicBezTo>
                      <a:pt x="12232" y="19325"/>
                      <a:pt x="14656" y="18316"/>
                      <a:pt x="16486" y="16486"/>
                    </a:cubicBezTo>
                    <a:cubicBezTo>
                      <a:pt x="18316" y="14657"/>
                      <a:pt x="19325" y="12232"/>
                      <a:pt x="19325" y="9662"/>
                    </a:cubicBezTo>
                    <a:cubicBezTo>
                      <a:pt x="19325" y="7093"/>
                      <a:pt x="18316" y="4668"/>
                      <a:pt x="16486" y="2838"/>
                    </a:cubicBezTo>
                    <a:cubicBezTo>
                      <a:pt x="14656" y="1009"/>
                      <a:pt x="12232" y="0"/>
                      <a:pt x="9662" y="0"/>
                    </a:cubicBezTo>
                    <a:close/>
                  </a:path>
                </a:pathLst>
              </a:custGeom>
              <a:grpFill/>
              <a:ln>
                <a:noFill/>
              </a:ln>
            </p:spPr>
            <p:txBody>
              <a:bodyPr spcFirstLastPara="1" wrap="square" lIns="91425" tIns="91425" rIns="91425" bIns="91425" anchor="ctr" anchorCtr="0">
                <a:noAutofit/>
              </a:bodyPr>
              <a:lstStyle/>
              <a:p>
                <a:endParaRPr dirty="0">
                  <a:solidFill>
                    <a:schemeClr val="accent3">
                      <a:lumMod val="75000"/>
                    </a:schemeClr>
                  </a:solidFill>
                </a:endParaRPr>
              </a:p>
            </p:txBody>
          </p:sp>
          <p:sp>
            <p:nvSpPr>
              <p:cNvPr id="136" name="Google Shape;10893;p85">
                <a:extLst>
                  <a:ext uri="{FF2B5EF4-FFF2-40B4-BE49-F238E27FC236}">
                    <a16:creationId xmlns:a16="http://schemas.microsoft.com/office/drawing/2014/main" id="{E8AA8838-EB95-451F-86BB-A0CEA9D15DAF}"/>
                  </a:ext>
                </a:extLst>
              </p:cNvPr>
              <p:cNvSpPr/>
              <p:nvPr/>
            </p:nvSpPr>
            <p:spPr>
              <a:xfrm>
                <a:off x="5762575" y="3947300"/>
                <a:ext cx="88275" cy="85000"/>
              </a:xfrm>
              <a:custGeom>
                <a:avLst/>
                <a:gdLst/>
                <a:ahLst/>
                <a:cxnLst/>
                <a:rect l="l" t="t" r="r" b="b"/>
                <a:pathLst>
                  <a:path w="3531" h="3400" extrusionOk="0">
                    <a:moveTo>
                      <a:pt x="1697" y="1135"/>
                    </a:moveTo>
                    <a:cubicBezTo>
                      <a:pt x="2202"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8" y="0"/>
                    </a:moveTo>
                    <a:cubicBezTo>
                      <a:pt x="1479" y="0"/>
                      <a:pt x="1258" y="43"/>
                      <a:pt x="1048" y="130"/>
                    </a:cubicBezTo>
                    <a:cubicBezTo>
                      <a:pt x="414" y="392"/>
                      <a:pt x="1" y="1011"/>
                      <a:pt x="1" y="1700"/>
                    </a:cubicBezTo>
                    <a:cubicBezTo>
                      <a:pt x="1" y="2639"/>
                      <a:pt x="758" y="3397"/>
                      <a:pt x="1697" y="3400"/>
                    </a:cubicBezTo>
                    <a:cubicBezTo>
                      <a:pt x="2386" y="3400"/>
                      <a:pt x="3005" y="2983"/>
                      <a:pt x="3268" y="2349"/>
                    </a:cubicBezTo>
                    <a:cubicBezTo>
                      <a:pt x="3530" y="1715"/>
                      <a:pt x="3385" y="984"/>
                      <a:pt x="2899" y="498"/>
                    </a:cubicBezTo>
                    <a:cubicBezTo>
                      <a:pt x="2574" y="173"/>
                      <a:pt x="2139" y="0"/>
                      <a:pt x="1698"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37" name="Google Shape;10894;p85">
                <a:extLst>
                  <a:ext uri="{FF2B5EF4-FFF2-40B4-BE49-F238E27FC236}">
                    <a16:creationId xmlns:a16="http://schemas.microsoft.com/office/drawing/2014/main" id="{796B9A26-A032-498A-A08B-F5522B59DBCB}"/>
                  </a:ext>
                </a:extLst>
              </p:cNvPr>
              <p:cNvSpPr/>
              <p:nvPr/>
            </p:nvSpPr>
            <p:spPr>
              <a:xfrm>
                <a:off x="5932425" y="3947300"/>
                <a:ext cx="88250" cy="85000"/>
              </a:xfrm>
              <a:custGeom>
                <a:avLst/>
                <a:gdLst/>
                <a:ahLst/>
                <a:cxnLst/>
                <a:rect l="l" t="t" r="r" b="b"/>
                <a:pathLst>
                  <a:path w="3530" h="3400" extrusionOk="0">
                    <a:moveTo>
                      <a:pt x="1697" y="1135"/>
                    </a:moveTo>
                    <a:cubicBezTo>
                      <a:pt x="2201" y="1135"/>
                      <a:pt x="2455" y="1742"/>
                      <a:pt x="2099" y="2101"/>
                    </a:cubicBezTo>
                    <a:cubicBezTo>
                      <a:pt x="1983" y="2216"/>
                      <a:pt x="1841" y="2268"/>
                      <a:pt x="1702" y="2268"/>
                    </a:cubicBezTo>
                    <a:cubicBezTo>
                      <a:pt x="1411" y="2268"/>
                      <a:pt x="1133" y="2041"/>
                      <a:pt x="1133" y="1700"/>
                    </a:cubicBezTo>
                    <a:cubicBezTo>
                      <a:pt x="1133" y="1386"/>
                      <a:pt x="1383" y="1135"/>
                      <a:pt x="1697" y="1135"/>
                    </a:cubicBezTo>
                    <a:close/>
                    <a:moveTo>
                      <a:pt x="1697" y="0"/>
                    </a:moveTo>
                    <a:cubicBezTo>
                      <a:pt x="1479" y="0"/>
                      <a:pt x="1258" y="43"/>
                      <a:pt x="1048" y="130"/>
                    </a:cubicBezTo>
                    <a:cubicBezTo>
                      <a:pt x="414" y="392"/>
                      <a:pt x="0" y="1011"/>
                      <a:pt x="0" y="1700"/>
                    </a:cubicBezTo>
                    <a:cubicBezTo>
                      <a:pt x="0" y="2639"/>
                      <a:pt x="758" y="3397"/>
                      <a:pt x="1697" y="3400"/>
                    </a:cubicBezTo>
                    <a:cubicBezTo>
                      <a:pt x="2386" y="3400"/>
                      <a:pt x="3005" y="2983"/>
                      <a:pt x="3267" y="2349"/>
                    </a:cubicBezTo>
                    <a:cubicBezTo>
                      <a:pt x="3530" y="1715"/>
                      <a:pt x="3385" y="984"/>
                      <a:pt x="2899" y="498"/>
                    </a:cubicBezTo>
                    <a:cubicBezTo>
                      <a:pt x="2574" y="173"/>
                      <a:pt x="2139" y="0"/>
                      <a:pt x="1697"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sp>
            <p:nvSpPr>
              <p:cNvPr id="138" name="Google Shape;10895;p85">
                <a:extLst>
                  <a:ext uri="{FF2B5EF4-FFF2-40B4-BE49-F238E27FC236}">
                    <a16:creationId xmlns:a16="http://schemas.microsoft.com/office/drawing/2014/main" id="{EE7633EF-6AA8-4827-8745-C8B990F50121}"/>
                  </a:ext>
                </a:extLst>
              </p:cNvPr>
              <p:cNvSpPr/>
              <p:nvPr/>
            </p:nvSpPr>
            <p:spPr>
              <a:xfrm>
                <a:off x="5762575" y="4060600"/>
                <a:ext cx="254800" cy="141550"/>
              </a:xfrm>
              <a:custGeom>
                <a:avLst/>
                <a:gdLst/>
                <a:ahLst/>
                <a:cxnLst/>
                <a:rect l="l" t="t" r="r" b="b"/>
                <a:pathLst>
                  <a:path w="10192" h="5662" extrusionOk="0">
                    <a:moveTo>
                      <a:pt x="9017" y="1132"/>
                    </a:moveTo>
                    <a:cubicBezTo>
                      <a:pt x="8736" y="3083"/>
                      <a:pt x="7066" y="4529"/>
                      <a:pt x="5094" y="4529"/>
                    </a:cubicBezTo>
                    <a:cubicBezTo>
                      <a:pt x="3123" y="4529"/>
                      <a:pt x="1453" y="3083"/>
                      <a:pt x="1172" y="1132"/>
                    </a:cubicBezTo>
                    <a:close/>
                    <a:moveTo>
                      <a:pt x="565" y="0"/>
                    </a:moveTo>
                    <a:cubicBezTo>
                      <a:pt x="251" y="0"/>
                      <a:pt x="1" y="251"/>
                      <a:pt x="1" y="565"/>
                    </a:cubicBezTo>
                    <a:cubicBezTo>
                      <a:pt x="1" y="3373"/>
                      <a:pt x="2286" y="5662"/>
                      <a:pt x="5094" y="5662"/>
                    </a:cubicBezTo>
                    <a:cubicBezTo>
                      <a:pt x="7905" y="5662"/>
                      <a:pt x="10191" y="3373"/>
                      <a:pt x="10191" y="565"/>
                    </a:cubicBezTo>
                    <a:cubicBezTo>
                      <a:pt x="10191" y="251"/>
                      <a:pt x="9938" y="0"/>
                      <a:pt x="9623" y="0"/>
                    </a:cubicBezTo>
                    <a:close/>
                  </a:path>
                </a:pathLst>
              </a:custGeom>
              <a:grpFill/>
              <a:ln>
                <a:noFill/>
              </a:ln>
            </p:spPr>
            <p:txBody>
              <a:bodyPr spcFirstLastPara="1" wrap="square" lIns="91425" tIns="91425" rIns="91425" bIns="91425" anchor="ctr" anchorCtr="0">
                <a:noAutofit/>
              </a:bodyPr>
              <a:lstStyle/>
              <a:p>
                <a:endParaRPr>
                  <a:solidFill>
                    <a:schemeClr val="accent3">
                      <a:lumMod val="75000"/>
                    </a:schemeClr>
                  </a:solidFill>
                </a:endParaRPr>
              </a:p>
            </p:txBody>
          </p:sp>
        </p:grpSp>
      </p:grpSp>
      <p:grpSp>
        <p:nvGrpSpPr>
          <p:cNvPr id="139" name="Google Shape;415;p38">
            <a:extLst>
              <a:ext uri="{FF2B5EF4-FFF2-40B4-BE49-F238E27FC236}">
                <a16:creationId xmlns:a16="http://schemas.microsoft.com/office/drawing/2014/main" id="{6522FE8E-9E99-46F8-A624-0667CF5EFF8E}"/>
              </a:ext>
            </a:extLst>
          </p:cNvPr>
          <p:cNvGrpSpPr/>
          <p:nvPr/>
        </p:nvGrpSpPr>
        <p:grpSpPr>
          <a:xfrm>
            <a:off x="9224168" y="95243"/>
            <a:ext cx="741250" cy="792000"/>
            <a:chOff x="-3118700" y="2365900"/>
            <a:chExt cx="741250" cy="792000"/>
          </a:xfrm>
        </p:grpSpPr>
        <p:sp>
          <p:nvSpPr>
            <p:cNvPr id="140" name="Google Shape;416;p38">
              <a:extLst>
                <a:ext uri="{FF2B5EF4-FFF2-40B4-BE49-F238E27FC236}">
                  <a16:creationId xmlns:a16="http://schemas.microsoft.com/office/drawing/2014/main" id="{E1D921A3-1B08-4B31-BAB8-8342ED9CDB47}"/>
                </a:ext>
              </a:extLst>
            </p:cNvPr>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41" name="Google Shape;417;p38">
              <a:extLst>
                <a:ext uri="{FF2B5EF4-FFF2-40B4-BE49-F238E27FC236}">
                  <a16:creationId xmlns:a16="http://schemas.microsoft.com/office/drawing/2014/main" id="{E3A08EDF-B9F0-4067-BD0F-1F3AA20B8D5A}"/>
                </a:ext>
              </a:extLst>
            </p:cNvPr>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2" name="Google Shape;418;p38">
              <a:extLst>
                <a:ext uri="{FF2B5EF4-FFF2-40B4-BE49-F238E27FC236}">
                  <a16:creationId xmlns:a16="http://schemas.microsoft.com/office/drawing/2014/main" id="{DDD3D35A-01E0-4F00-A912-6BE1806891F3}"/>
                </a:ext>
              </a:extLst>
            </p:cNvPr>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3" name="Google Shape;419;p38">
              <a:extLst>
                <a:ext uri="{FF2B5EF4-FFF2-40B4-BE49-F238E27FC236}">
                  <a16:creationId xmlns:a16="http://schemas.microsoft.com/office/drawing/2014/main" id="{DDF7A6B1-DB87-4593-8699-6C3DB8540410}"/>
                </a:ext>
              </a:extLst>
            </p:cNvPr>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4" name="Google Shape;420;p38">
              <a:extLst>
                <a:ext uri="{FF2B5EF4-FFF2-40B4-BE49-F238E27FC236}">
                  <a16:creationId xmlns:a16="http://schemas.microsoft.com/office/drawing/2014/main" id="{F622859D-2B88-449F-98AF-CCA4ADA2E33A}"/>
                </a:ext>
              </a:extLst>
            </p:cNvPr>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5" name="Google Shape;421;p38">
              <a:extLst>
                <a:ext uri="{FF2B5EF4-FFF2-40B4-BE49-F238E27FC236}">
                  <a16:creationId xmlns:a16="http://schemas.microsoft.com/office/drawing/2014/main" id="{05822AEA-B957-4843-BE7C-AAFB435C476E}"/>
                </a:ext>
              </a:extLst>
            </p:cNvPr>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6" name="Google Shape;422;p38">
              <a:extLst>
                <a:ext uri="{FF2B5EF4-FFF2-40B4-BE49-F238E27FC236}">
                  <a16:creationId xmlns:a16="http://schemas.microsoft.com/office/drawing/2014/main" id="{78CF5EB0-7F68-4E26-8047-92E84D9DD9B4}"/>
                </a:ext>
              </a:extLst>
            </p:cNvPr>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7" name="Google Shape;423;p38">
              <a:extLst>
                <a:ext uri="{FF2B5EF4-FFF2-40B4-BE49-F238E27FC236}">
                  <a16:creationId xmlns:a16="http://schemas.microsoft.com/office/drawing/2014/main" id="{521D498D-5390-4F05-92F3-5B304D9761A7}"/>
                </a:ext>
              </a:extLst>
            </p:cNvPr>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8" name="Google Shape;424;p38">
              <a:extLst>
                <a:ext uri="{FF2B5EF4-FFF2-40B4-BE49-F238E27FC236}">
                  <a16:creationId xmlns:a16="http://schemas.microsoft.com/office/drawing/2014/main" id="{44EEB2E5-142B-4585-A3B0-EEDE9D82D315}"/>
                </a:ext>
              </a:extLst>
            </p:cNvPr>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49" name="Google Shape;425;p38">
              <a:extLst>
                <a:ext uri="{FF2B5EF4-FFF2-40B4-BE49-F238E27FC236}">
                  <a16:creationId xmlns:a16="http://schemas.microsoft.com/office/drawing/2014/main" id="{27FEEDA5-134C-4A8E-AC0F-7D68A0B1AF20}"/>
                </a:ext>
              </a:extLst>
            </p:cNvPr>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0" name="Đám mây">
            <a:extLst>
              <a:ext uri="{FF2B5EF4-FFF2-40B4-BE49-F238E27FC236}">
                <a16:creationId xmlns:a16="http://schemas.microsoft.com/office/drawing/2014/main" id="{09C75F64-DB8B-45FF-934E-019E20E7A030}"/>
              </a:ext>
            </a:extLst>
          </p:cNvPr>
          <p:cNvGrpSpPr/>
          <p:nvPr/>
        </p:nvGrpSpPr>
        <p:grpSpPr>
          <a:xfrm>
            <a:off x="9802605" y="1084849"/>
            <a:ext cx="608900" cy="407500"/>
            <a:chOff x="370000" y="161225"/>
            <a:chExt cx="608900" cy="407500"/>
          </a:xfrm>
        </p:grpSpPr>
        <p:sp>
          <p:nvSpPr>
            <p:cNvPr id="151" name="Google Shape;455;p40">
              <a:extLst>
                <a:ext uri="{FF2B5EF4-FFF2-40B4-BE49-F238E27FC236}">
                  <a16:creationId xmlns:a16="http://schemas.microsoft.com/office/drawing/2014/main" id="{F65D5C77-7397-4C0A-8441-ABFE6FC6A918}"/>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2" name="Google Shape;456;p40">
              <a:extLst>
                <a:ext uri="{FF2B5EF4-FFF2-40B4-BE49-F238E27FC236}">
                  <a16:creationId xmlns:a16="http://schemas.microsoft.com/office/drawing/2014/main" id="{6FCFD1F4-D9B5-4B31-986E-7CC06EDF3425}"/>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153" name="Đám mây">
            <a:extLst>
              <a:ext uri="{FF2B5EF4-FFF2-40B4-BE49-F238E27FC236}">
                <a16:creationId xmlns:a16="http://schemas.microsoft.com/office/drawing/2014/main" id="{7AA47BD4-CDC8-4AFF-9DD8-E0BD7EE40BAA}"/>
              </a:ext>
            </a:extLst>
          </p:cNvPr>
          <p:cNvGrpSpPr/>
          <p:nvPr/>
        </p:nvGrpSpPr>
        <p:grpSpPr>
          <a:xfrm>
            <a:off x="210705" y="528476"/>
            <a:ext cx="490908" cy="353100"/>
            <a:chOff x="370000" y="161225"/>
            <a:chExt cx="608900" cy="407500"/>
          </a:xfrm>
        </p:grpSpPr>
        <p:sp>
          <p:nvSpPr>
            <p:cNvPr id="154" name="Google Shape;455;p40">
              <a:extLst>
                <a:ext uri="{FF2B5EF4-FFF2-40B4-BE49-F238E27FC236}">
                  <a16:creationId xmlns:a16="http://schemas.microsoft.com/office/drawing/2014/main" id="{BF55B49B-043D-47F5-9833-7D8B98E1CEAB}"/>
                </a:ext>
              </a:extLst>
            </p:cNvPr>
            <p:cNvSpPr/>
            <p:nvPr/>
          </p:nvSpPr>
          <p:spPr>
            <a:xfrm>
              <a:off x="400350" y="195225"/>
              <a:ext cx="556575" cy="353625"/>
            </a:xfrm>
            <a:custGeom>
              <a:avLst/>
              <a:gdLst/>
              <a:ahLst/>
              <a:cxnLst/>
              <a:rect l="l" t="t" r="r" b="b"/>
              <a:pathLst>
                <a:path w="22263" h="14145" extrusionOk="0">
                  <a:moveTo>
                    <a:pt x="8913" y="11257"/>
                  </a:moveTo>
                  <a:cubicBezTo>
                    <a:pt x="8495" y="11069"/>
                    <a:pt x="8160" y="11195"/>
                    <a:pt x="7825" y="11487"/>
                  </a:cubicBezTo>
                  <a:cubicBezTo>
                    <a:pt x="7302" y="11948"/>
                    <a:pt x="6696" y="12345"/>
                    <a:pt x="6110" y="12764"/>
                  </a:cubicBezTo>
                  <a:cubicBezTo>
                    <a:pt x="5670" y="13078"/>
                    <a:pt x="5147" y="13161"/>
                    <a:pt x="4603" y="13057"/>
                  </a:cubicBezTo>
                  <a:cubicBezTo>
                    <a:pt x="4101" y="12952"/>
                    <a:pt x="3599" y="12889"/>
                    <a:pt x="3118" y="12827"/>
                  </a:cubicBezTo>
                  <a:cubicBezTo>
                    <a:pt x="2825" y="12764"/>
                    <a:pt x="2678" y="12638"/>
                    <a:pt x="2657" y="12345"/>
                  </a:cubicBezTo>
                  <a:cubicBezTo>
                    <a:pt x="2657" y="12136"/>
                    <a:pt x="2615" y="11927"/>
                    <a:pt x="2678" y="11739"/>
                  </a:cubicBezTo>
                  <a:cubicBezTo>
                    <a:pt x="3013" y="10881"/>
                    <a:pt x="3139" y="9960"/>
                    <a:pt x="3724" y="9228"/>
                  </a:cubicBezTo>
                  <a:cubicBezTo>
                    <a:pt x="3829" y="9102"/>
                    <a:pt x="3913" y="8956"/>
                    <a:pt x="3996" y="8788"/>
                  </a:cubicBezTo>
                  <a:lnTo>
                    <a:pt x="3996" y="8684"/>
                  </a:lnTo>
                  <a:cubicBezTo>
                    <a:pt x="3913" y="8663"/>
                    <a:pt x="3829" y="8600"/>
                    <a:pt x="3766" y="8642"/>
                  </a:cubicBezTo>
                  <a:cubicBezTo>
                    <a:pt x="3578" y="8705"/>
                    <a:pt x="3369" y="8767"/>
                    <a:pt x="3201" y="8893"/>
                  </a:cubicBezTo>
                  <a:cubicBezTo>
                    <a:pt x="2762" y="9270"/>
                    <a:pt x="2323" y="9270"/>
                    <a:pt x="1799" y="9165"/>
                  </a:cubicBezTo>
                  <a:cubicBezTo>
                    <a:pt x="1193" y="9018"/>
                    <a:pt x="670" y="8809"/>
                    <a:pt x="251" y="8349"/>
                  </a:cubicBezTo>
                  <a:cubicBezTo>
                    <a:pt x="126" y="8182"/>
                    <a:pt x="63" y="7972"/>
                    <a:pt x="21" y="7805"/>
                  </a:cubicBezTo>
                  <a:cubicBezTo>
                    <a:pt x="0" y="7638"/>
                    <a:pt x="0" y="7449"/>
                    <a:pt x="21" y="7282"/>
                  </a:cubicBezTo>
                  <a:cubicBezTo>
                    <a:pt x="84" y="6591"/>
                    <a:pt x="356" y="5985"/>
                    <a:pt x="983" y="5671"/>
                  </a:cubicBezTo>
                  <a:cubicBezTo>
                    <a:pt x="1465" y="5441"/>
                    <a:pt x="2511" y="5566"/>
                    <a:pt x="3013" y="6236"/>
                  </a:cubicBezTo>
                  <a:cubicBezTo>
                    <a:pt x="3055" y="6298"/>
                    <a:pt x="3118" y="6403"/>
                    <a:pt x="3160" y="6403"/>
                  </a:cubicBezTo>
                  <a:cubicBezTo>
                    <a:pt x="3264" y="6445"/>
                    <a:pt x="3390" y="6403"/>
                    <a:pt x="3452" y="6361"/>
                  </a:cubicBezTo>
                  <a:cubicBezTo>
                    <a:pt x="3536" y="6277"/>
                    <a:pt x="3536" y="6152"/>
                    <a:pt x="3536" y="6026"/>
                  </a:cubicBezTo>
                  <a:cubicBezTo>
                    <a:pt x="3557" y="5566"/>
                    <a:pt x="3536" y="5127"/>
                    <a:pt x="3557" y="4687"/>
                  </a:cubicBezTo>
                  <a:cubicBezTo>
                    <a:pt x="3662" y="2951"/>
                    <a:pt x="4415" y="1591"/>
                    <a:pt x="5754" y="523"/>
                  </a:cubicBezTo>
                  <a:cubicBezTo>
                    <a:pt x="6193" y="168"/>
                    <a:pt x="6717" y="0"/>
                    <a:pt x="7323" y="0"/>
                  </a:cubicBezTo>
                  <a:cubicBezTo>
                    <a:pt x="8558" y="0"/>
                    <a:pt x="9520" y="900"/>
                    <a:pt x="9541" y="2156"/>
                  </a:cubicBezTo>
                  <a:lnTo>
                    <a:pt x="9541" y="3118"/>
                  </a:lnTo>
                  <a:cubicBezTo>
                    <a:pt x="9541" y="3327"/>
                    <a:pt x="9625" y="3536"/>
                    <a:pt x="9834" y="3620"/>
                  </a:cubicBezTo>
                  <a:cubicBezTo>
                    <a:pt x="10043" y="3725"/>
                    <a:pt x="10274" y="3620"/>
                    <a:pt x="10441" y="3390"/>
                  </a:cubicBezTo>
                  <a:cubicBezTo>
                    <a:pt x="10504" y="3285"/>
                    <a:pt x="10546" y="3181"/>
                    <a:pt x="10608" y="3097"/>
                  </a:cubicBezTo>
                  <a:cubicBezTo>
                    <a:pt x="10818" y="2804"/>
                    <a:pt x="11090" y="2532"/>
                    <a:pt x="11424" y="2428"/>
                  </a:cubicBezTo>
                  <a:cubicBezTo>
                    <a:pt x="12387" y="2156"/>
                    <a:pt x="13328" y="2176"/>
                    <a:pt x="14228" y="2783"/>
                  </a:cubicBezTo>
                  <a:cubicBezTo>
                    <a:pt x="14751" y="3139"/>
                    <a:pt x="15044" y="3641"/>
                    <a:pt x="15044" y="4269"/>
                  </a:cubicBezTo>
                  <a:lnTo>
                    <a:pt x="15044" y="5336"/>
                  </a:lnTo>
                  <a:cubicBezTo>
                    <a:pt x="15065" y="5775"/>
                    <a:pt x="15295" y="5964"/>
                    <a:pt x="15735" y="5943"/>
                  </a:cubicBezTo>
                  <a:cubicBezTo>
                    <a:pt x="15923" y="5922"/>
                    <a:pt x="16090" y="5880"/>
                    <a:pt x="16258" y="5817"/>
                  </a:cubicBezTo>
                  <a:cubicBezTo>
                    <a:pt x="16990" y="5545"/>
                    <a:pt x="17785" y="5503"/>
                    <a:pt x="18538" y="5587"/>
                  </a:cubicBezTo>
                  <a:cubicBezTo>
                    <a:pt x="19898" y="5754"/>
                    <a:pt x="21007" y="6424"/>
                    <a:pt x="21761" y="7554"/>
                  </a:cubicBezTo>
                  <a:cubicBezTo>
                    <a:pt x="22263" y="8286"/>
                    <a:pt x="22179" y="9186"/>
                    <a:pt x="21593" y="9855"/>
                  </a:cubicBezTo>
                  <a:cubicBezTo>
                    <a:pt x="20714" y="10943"/>
                    <a:pt x="19543" y="11508"/>
                    <a:pt x="18204" y="11780"/>
                  </a:cubicBezTo>
                  <a:cubicBezTo>
                    <a:pt x="17932" y="11822"/>
                    <a:pt x="17680" y="11843"/>
                    <a:pt x="17408" y="11906"/>
                  </a:cubicBezTo>
                  <a:cubicBezTo>
                    <a:pt x="16718" y="12052"/>
                    <a:pt x="16237" y="11801"/>
                    <a:pt x="15881" y="11195"/>
                  </a:cubicBezTo>
                  <a:cubicBezTo>
                    <a:pt x="15588" y="10734"/>
                    <a:pt x="15149" y="10755"/>
                    <a:pt x="14835" y="11195"/>
                  </a:cubicBezTo>
                  <a:cubicBezTo>
                    <a:pt x="14542" y="11634"/>
                    <a:pt x="14228" y="12052"/>
                    <a:pt x="13914" y="12513"/>
                  </a:cubicBezTo>
                  <a:cubicBezTo>
                    <a:pt x="13642" y="12889"/>
                    <a:pt x="13266" y="13182"/>
                    <a:pt x="12889" y="13475"/>
                  </a:cubicBezTo>
                  <a:cubicBezTo>
                    <a:pt x="12073" y="14145"/>
                    <a:pt x="10755" y="13915"/>
                    <a:pt x="10127" y="13308"/>
                  </a:cubicBezTo>
                  <a:cubicBezTo>
                    <a:pt x="9562" y="12764"/>
                    <a:pt x="9123" y="12094"/>
                    <a:pt x="8913" y="1125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55" name="Google Shape;456;p40">
              <a:extLst>
                <a:ext uri="{FF2B5EF4-FFF2-40B4-BE49-F238E27FC236}">
                  <a16:creationId xmlns:a16="http://schemas.microsoft.com/office/drawing/2014/main" id="{08A30700-607D-4E36-B1D8-4FAF566999CA}"/>
                </a:ext>
              </a:extLst>
            </p:cNvPr>
            <p:cNvSpPr/>
            <p:nvPr/>
          </p:nvSpPr>
          <p:spPr>
            <a:xfrm>
              <a:off x="370000" y="161225"/>
              <a:ext cx="608900" cy="407500"/>
            </a:xfrm>
            <a:custGeom>
              <a:avLst/>
              <a:gdLst/>
              <a:ahLst/>
              <a:cxnLst/>
              <a:rect l="l" t="t" r="r" b="b"/>
              <a:pathLst>
                <a:path w="24356" h="16300" extrusionOk="0">
                  <a:moveTo>
                    <a:pt x="3976" y="6194"/>
                  </a:moveTo>
                  <a:cubicBezTo>
                    <a:pt x="3913" y="4896"/>
                    <a:pt x="4353" y="3788"/>
                    <a:pt x="5001" y="2741"/>
                  </a:cubicBezTo>
                  <a:cubicBezTo>
                    <a:pt x="5336" y="2218"/>
                    <a:pt x="5713" y="1737"/>
                    <a:pt x="6215" y="1360"/>
                  </a:cubicBezTo>
                  <a:cubicBezTo>
                    <a:pt x="6529" y="1130"/>
                    <a:pt x="6884" y="858"/>
                    <a:pt x="7261" y="712"/>
                  </a:cubicBezTo>
                  <a:cubicBezTo>
                    <a:pt x="9081" y="0"/>
                    <a:pt x="10567" y="544"/>
                    <a:pt x="11488" y="2281"/>
                  </a:cubicBezTo>
                  <a:cubicBezTo>
                    <a:pt x="11613" y="2511"/>
                    <a:pt x="11697" y="2741"/>
                    <a:pt x="11780" y="2992"/>
                  </a:cubicBezTo>
                  <a:cubicBezTo>
                    <a:pt x="11864" y="3013"/>
                    <a:pt x="11927" y="3034"/>
                    <a:pt x="11969" y="3013"/>
                  </a:cubicBezTo>
                  <a:cubicBezTo>
                    <a:pt x="12806" y="2574"/>
                    <a:pt x="13685" y="2616"/>
                    <a:pt x="14542" y="2720"/>
                  </a:cubicBezTo>
                  <a:cubicBezTo>
                    <a:pt x="15944" y="2888"/>
                    <a:pt x="17032" y="3997"/>
                    <a:pt x="17221" y="5378"/>
                  </a:cubicBezTo>
                  <a:cubicBezTo>
                    <a:pt x="17242" y="5629"/>
                    <a:pt x="17262" y="5838"/>
                    <a:pt x="17304" y="6089"/>
                  </a:cubicBezTo>
                  <a:cubicBezTo>
                    <a:pt x="17723" y="6047"/>
                    <a:pt x="18099" y="5985"/>
                    <a:pt x="18476" y="5943"/>
                  </a:cubicBezTo>
                  <a:cubicBezTo>
                    <a:pt x="20464" y="5692"/>
                    <a:pt x="22117" y="6424"/>
                    <a:pt x="23435" y="7868"/>
                  </a:cubicBezTo>
                  <a:cubicBezTo>
                    <a:pt x="24230" y="8746"/>
                    <a:pt x="24356" y="9751"/>
                    <a:pt x="24125" y="10860"/>
                  </a:cubicBezTo>
                  <a:cubicBezTo>
                    <a:pt x="24042" y="11215"/>
                    <a:pt x="23812" y="11529"/>
                    <a:pt x="23581" y="11843"/>
                  </a:cubicBezTo>
                  <a:cubicBezTo>
                    <a:pt x="22786" y="12889"/>
                    <a:pt x="21719" y="13559"/>
                    <a:pt x="20464" y="13935"/>
                  </a:cubicBezTo>
                  <a:cubicBezTo>
                    <a:pt x="19941" y="14103"/>
                    <a:pt x="19418" y="14354"/>
                    <a:pt x="18832" y="14354"/>
                  </a:cubicBezTo>
                  <a:cubicBezTo>
                    <a:pt x="18204" y="14354"/>
                    <a:pt x="17618" y="14249"/>
                    <a:pt x="17095" y="13894"/>
                  </a:cubicBezTo>
                  <a:cubicBezTo>
                    <a:pt x="16949" y="13789"/>
                    <a:pt x="16802" y="13705"/>
                    <a:pt x="16614" y="13601"/>
                  </a:cubicBezTo>
                  <a:cubicBezTo>
                    <a:pt x="16321" y="13998"/>
                    <a:pt x="15840" y="14145"/>
                    <a:pt x="15756" y="14710"/>
                  </a:cubicBezTo>
                  <a:cubicBezTo>
                    <a:pt x="15756" y="14814"/>
                    <a:pt x="15589" y="14877"/>
                    <a:pt x="15526" y="14961"/>
                  </a:cubicBezTo>
                  <a:cubicBezTo>
                    <a:pt x="15317" y="15107"/>
                    <a:pt x="15107" y="15275"/>
                    <a:pt x="14898" y="15463"/>
                  </a:cubicBezTo>
                  <a:cubicBezTo>
                    <a:pt x="14082" y="16216"/>
                    <a:pt x="13120" y="16300"/>
                    <a:pt x="12073" y="16112"/>
                  </a:cubicBezTo>
                  <a:cubicBezTo>
                    <a:pt x="11718" y="16070"/>
                    <a:pt x="11383" y="15881"/>
                    <a:pt x="11090" y="15714"/>
                  </a:cubicBezTo>
                  <a:cubicBezTo>
                    <a:pt x="10567" y="15400"/>
                    <a:pt x="10211" y="14961"/>
                    <a:pt x="9876" y="14459"/>
                  </a:cubicBezTo>
                  <a:cubicBezTo>
                    <a:pt x="9709" y="14249"/>
                    <a:pt x="9583" y="14019"/>
                    <a:pt x="9416" y="13768"/>
                  </a:cubicBezTo>
                  <a:cubicBezTo>
                    <a:pt x="9270" y="13873"/>
                    <a:pt x="9102" y="13935"/>
                    <a:pt x="8977" y="14040"/>
                  </a:cubicBezTo>
                  <a:cubicBezTo>
                    <a:pt x="8726" y="14228"/>
                    <a:pt x="8454" y="14438"/>
                    <a:pt x="8203" y="14626"/>
                  </a:cubicBezTo>
                  <a:cubicBezTo>
                    <a:pt x="6738" y="15693"/>
                    <a:pt x="5169" y="15588"/>
                    <a:pt x="3599" y="14940"/>
                  </a:cubicBezTo>
                  <a:cubicBezTo>
                    <a:pt x="3390" y="14856"/>
                    <a:pt x="3181" y="14689"/>
                    <a:pt x="2993" y="14563"/>
                  </a:cubicBezTo>
                  <a:cubicBezTo>
                    <a:pt x="2721" y="14354"/>
                    <a:pt x="2595" y="14061"/>
                    <a:pt x="2595" y="13726"/>
                  </a:cubicBezTo>
                  <a:cubicBezTo>
                    <a:pt x="2595" y="13119"/>
                    <a:pt x="2595" y="12555"/>
                    <a:pt x="2888" y="12011"/>
                  </a:cubicBezTo>
                  <a:cubicBezTo>
                    <a:pt x="2909" y="11927"/>
                    <a:pt x="2930" y="11843"/>
                    <a:pt x="2972" y="11718"/>
                  </a:cubicBezTo>
                  <a:cubicBezTo>
                    <a:pt x="2762" y="11487"/>
                    <a:pt x="2449" y="11508"/>
                    <a:pt x="2177" y="11425"/>
                  </a:cubicBezTo>
                  <a:cubicBezTo>
                    <a:pt x="1570" y="11215"/>
                    <a:pt x="1047" y="10902"/>
                    <a:pt x="628" y="10441"/>
                  </a:cubicBezTo>
                  <a:cubicBezTo>
                    <a:pt x="398" y="10190"/>
                    <a:pt x="252" y="9918"/>
                    <a:pt x="189" y="9562"/>
                  </a:cubicBezTo>
                  <a:cubicBezTo>
                    <a:pt x="0" y="8474"/>
                    <a:pt x="210" y="7449"/>
                    <a:pt x="1026" y="6612"/>
                  </a:cubicBezTo>
                  <a:cubicBezTo>
                    <a:pt x="1402" y="6215"/>
                    <a:pt x="1821" y="5985"/>
                    <a:pt x="2365" y="6047"/>
                  </a:cubicBezTo>
                  <a:cubicBezTo>
                    <a:pt x="2888" y="6089"/>
                    <a:pt x="3369" y="6152"/>
                    <a:pt x="3976" y="6194"/>
                  </a:cubicBezTo>
                  <a:close/>
                  <a:moveTo>
                    <a:pt x="10127" y="12617"/>
                  </a:moveTo>
                  <a:cubicBezTo>
                    <a:pt x="10316" y="13454"/>
                    <a:pt x="10755" y="14124"/>
                    <a:pt x="11383" y="14668"/>
                  </a:cubicBezTo>
                  <a:cubicBezTo>
                    <a:pt x="12011" y="15275"/>
                    <a:pt x="13350" y="15484"/>
                    <a:pt x="14166" y="14835"/>
                  </a:cubicBezTo>
                  <a:cubicBezTo>
                    <a:pt x="14521" y="14542"/>
                    <a:pt x="14877" y="14249"/>
                    <a:pt x="15170" y="13873"/>
                  </a:cubicBezTo>
                  <a:cubicBezTo>
                    <a:pt x="15463" y="13412"/>
                    <a:pt x="15777" y="12994"/>
                    <a:pt x="16091" y="12555"/>
                  </a:cubicBezTo>
                  <a:cubicBezTo>
                    <a:pt x="16405" y="12094"/>
                    <a:pt x="16844" y="12094"/>
                    <a:pt x="17137" y="12555"/>
                  </a:cubicBezTo>
                  <a:cubicBezTo>
                    <a:pt x="17493" y="13161"/>
                    <a:pt x="17974" y="13412"/>
                    <a:pt x="18685" y="13266"/>
                  </a:cubicBezTo>
                  <a:cubicBezTo>
                    <a:pt x="18936" y="13203"/>
                    <a:pt x="19208" y="13182"/>
                    <a:pt x="19459" y="13140"/>
                  </a:cubicBezTo>
                  <a:cubicBezTo>
                    <a:pt x="20799" y="12847"/>
                    <a:pt x="21970" y="12303"/>
                    <a:pt x="22870" y="11215"/>
                  </a:cubicBezTo>
                  <a:cubicBezTo>
                    <a:pt x="23435" y="10546"/>
                    <a:pt x="23519" y="9646"/>
                    <a:pt x="23016" y="8914"/>
                  </a:cubicBezTo>
                  <a:cubicBezTo>
                    <a:pt x="22242" y="7784"/>
                    <a:pt x="21133" y="7135"/>
                    <a:pt x="19815" y="6947"/>
                  </a:cubicBezTo>
                  <a:cubicBezTo>
                    <a:pt x="19041" y="6842"/>
                    <a:pt x="18267" y="6905"/>
                    <a:pt x="17534" y="7177"/>
                  </a:cubicBezTo>
                  <a:cubicBezTo>
                    <a:pt x="17367" y="7219"/>
                    <a:pt x="17200" y="7282"/>
                    <a:pt x="17011" y="7303"/>
                  </a:cubicBezTo>
                  <a:cubicBezTo>
                    <a:pt x="16593" y="7345"/>
                    <a:pt x="16321" y="7135"/>
                    <a:pt x="16300" y="6696"/>
                  </a:cubicBezTo>
                  <a:cubicBezTo>
                    <a:pt x="16279" y="6361"/>
                    <a:pt x="16300" y="5985"/>
                    <a:pt x="16300" y="5629"/>
                  </a:cubicBezTo>
                  <a:cubicBezTo>
                    <a:pt x="16300" y="5001"/>
                    <a:pt x="16007" y="4499"/>
                    <a:pt x="15484" y="4143"/>
                  </a:cubicBezTo>
                  <a:cubicBezTo>
                    <a:pt x="14626" y="3536"/>
                    <a:pt x="13685" y="3516"/>
                    <a:pt x="12680" y="3788"/>
                  </a:cubicBezTo>
                  <a:cubicBezTo>
                    <a:pt x="12345" y="3892"/>
                    <a:pt x="12094" y="4164"/>
                    <a:pt x="11885" y="4457"/>
                  </a:cubicBezTo>
                  <a:cubicBezTo>
                    <a:pt x="11801" y="4562"/>
                    <a:pt x="11780" y="4666"/>
                    <a:pt x="11697" y="4750"/>
                  </a:cubicBezTo>
                  <a:cubicBezTo>
                    <a:pt x="11529" y="5001"/>
                    <a:pt x="11299" y="5064"/>
                    <a:pt x="11090" y="4980"/>
                  </a:cubicBezTo>
                  <a:cubicBezTo>
                    <a:pt x="10881" y="4896"/>
                    <a:pt x="10797" y="4687"/>
                    <a:pt x="10797" y="4478"/>
                  </a:cubicBezTo>
                  <a:cubicBezTo>
                    <a:pt x="10797" y="4164"/>
                    <a:pt x="10839" y="3808"/>
                    <a:pt x="10797" y="3516"/>
                  </a:cubicBezTo>
                  <a:cubicBezTo>
                    <a:pt x="10755" y="2281"/>
                    <a:pt x="9814" y="1360"/>
                    <a:pt x="8579" y="1360"/>
                  </a:cubicBezTo>
                  <a:cubicBezTo>
                    <a:pt x="8014" y="1360"/>
                    <a:pt x="7491" y="1549"/>
                    <a:pt x="7010" y="1883"/>
                  </a:cubicBezTo>
                  <a:cubicBezTo>
                    <a:pt x="5671" y="2951"/>
                    <a:pt x="4897" y="4311"/>
                    <a:pt x="4813" y="6047"/>
                  </a:cubicBezTo>
                  <a:cubicBezTo>
                    <a:pt x="4792" y="6487"/>
                    <a:pt x="4792" y="6926"/>
                    <a:pt x="4792" y="7386"/>
                  </a:cubicBezTo>
                  <a:cubicBezTo>
                    <a:pt x="4792" y="7491"/>
                    <a:pt x="4771" y="7637"/>
                    <a:pt x="4708" y="7721"/>
                  </a:cubicBezTo>
                  <a:cubicBezTo>
                    <a:pt x="4666" y="7763"/>
                    <a:pt x="4499" y="7805"/>
                    <a:pt x="4415" y="7763"/>
                  </a:cubicBezTo>
                  <a:cubicBezTo>
                    <a:pt x="4374" y="7742"/>
                    <a:pt x="4311" y="7637"/>
                    <a:pt x="4269" y="7596"/>
                  </a:cubicBezTo>
                  <a:cubicBezTo>
                    <a:pt x="3767" y="6926"/>
                    <a:pt x="2721" y="6801"/>
                    <a:pt x="2260" y="7031"/>
                  </a:cubicBezTo>
                  <a:cubicBezTo>
                    <a:pt x="1633" y="7345"/>
                    <a:pt x="1361" y="7951"/>
                    <a:pt x="1277" y="8642"/>
                  </a:cubicBezTo>
                  <a:cubicBezTo>
                    <a:pt x="1256" y="8809"/>
                    <a:pt x="1256" y="8998"/>
                    <a:pt x="1277" y="9165"/>
                  </a:cubicBezTo>
                  <a:cubicBezTo>
                    <a:pt x="1340" y="9332"/>
                    <a:pt x="1381" y="9583"/>
                    <a:pt x="1528" y="9709"/>
                  </a:cubicBezTo>
                  <a:cubicBezTo>
                    <a:pt x="1905" y="10169"/>
                    <a:pt x="2469" y="10378"/>
                    <a:pt x="3055" y="10525"/>
                  </a:cubicBezTo>
                  <a:cubicBezTo>
                    <a:pt x="3578" y="10630"/>
                    <a:pt x="4060" y="10630"/>
                    <a:pt x="4478" y="10253"/>
                  </a:cubicBezTo>
                  <a:cubicBezTo>
                    <a:pt x="4625" y="10127"/>
                    <a:pt x="4834" y="10065"/>
                    <a:pt x="5022" y="10002"/>
                  </a:cubicBezTo>
                  <a:cubicBezTo>
                    <a:pt x="5106" y="9960"/>
                    <a:pt x="5190" y="10023"/>
                    <a:pt x="5252" y="10044"/>
                  </a:cubicBezTo>
                  <a:cubicBezTo>
                    <a:pt x="5252" y="10106"/>
                    <a:pt x="5294" y="10127"/>
                    <a:pt x="5252" y="10148"/>
                  </a:cubicBezTo>
                  <a:cubicBezTo>
                    <a:pt x="5190" y="10316"/>
                    <a:pt x="5106" y="10462"/>
                    <a:pt x="5001" y="10588"/>
                  </a:cubicBezTo>
                  <a:cubicBezTo>
                    <a:pt x="4415" y="11320"/>
                    <a:pt x="4269" y="12241"/>
                    <a:pt x="3955" y="13099"/>
                  </a:cubicBezTo>
                  <a:cubicBezTo>
                    <a:pt x="3871" y="13287"/>
                    <a:pt x="3934" y="13517"/>
                    <a:pt x="3934" y="13705"/>
                  </a:cubicBezTo>
                  <a:cubicBezTo>
                    <a:pt x="3955" y="13998"/>
                    <a:pt x="4081" y="14124"/>
                    <a:pt x="4374" y="14187"/>
                  </a:cubicBezTo>
                  <a:cubicBezTo>
                    <a:pt x="4876" y="14249"/>
                    <a:pt x="5357" y="14312"/>
                    <a:pt x="5859" y="14417"/>
                  </a:cubicBezTo>
                  <a:cubicBezTo>
                    <a:pt x="6403" y="14521"/>
                    <a:pt x="6926" y="14438"/>
                    <a:pt x="7387" y="14124"/>
                  </a:cubicBezTo>
                  <a:cubicBezTo>
                    <a:pt x="7951" y="13726"/>
                    <a:pt x="8558" y="13308"/>
                    <a:pt x="9081" y="12847"/>
                  </a:cubicBezTo>
                  <a:cubicBezTo>
                    <a:pt x="9395" y="12555"/>
                    <a:pt x="9709" y="12429"/>
                    <a:pt x="10127" y="12617"/>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175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randombar(horizontal)">
                                      <p:cBhvr>
                                        <p:cTn id="10" dur="1000"/>
                                        <p:tgtEl>
                                          <p:spTgt spid="59"/>
                                        </p:tgtEl>
                                      </p:cBhvr>
                                    </p:animEffect>
                                  </p:childTnLst>
                                </p:cTn>
                              </p:par>
                              <p:par>
                                <p:cTn id="11" presetID="14" presetClass="entr" presetSubtype="1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animEffect transition="in" filter="randombar(horizontal)">
                                      <p:cBhvr>
                                        <p:cTn id="13" dur="1000"/>
                                        <p:tgtEl>
                                          <p:spTgt spid="56"/>
                                        </p:tgtEl>
                                      </p:cBhvr>
                                    </p:animEffect>
                                  </p:childTnLst>
                                </p:cTn>
                              </p:par>
                              <p:par>
                                <p:cTn id="14" presetID="14"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1000"/>
                                        <p:tgtEl>
                                          <p:spTgt spid="12"/>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452"/>
                                        </p:tgtEl>
                                        <p:attrNameLst>
                                          <p:attrName>style.visibility</p:attrName>
                                        </p:attrNameLst>
                                      </p:cBhvr>
                                      <p:to>
                                        <p:strVal val="visible"/>
                                      </p:to>
                                    </p:set>
                                    <p:animEffect transition="in" filter="randombar(horizontal)">
                                      <p:cBhvr>
                                        <p:cTn id="19" dur="1000"/>
                                        <p:tgtEl>
                                          <p:spTgt spid="452"/>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453"/>
                                        </p:tgtEl>
                                        <p:attrNameLst>
                                          <p:attrName>style.visibility</p:attrName>
                                        </p:attrNameLst>
                                      </p:cBhvr>
                                      <p:to>
                                        <p:strVal val="visible"/>
                                      </p:to>
                                    </p:set>
                                    <p:animEffect transition="in" filter="randombar(horizontal)">
                                      <p:cBhvr>
                                        <p:cTn id="22" dur="1000"/>
                                        <p:tgtEl>
                                          <p:spTgt spid="45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451"/>
                                        </p:tgtEl>
                                        <p:attrNameLst>
                                          <p:attrName>style.visibility</p:attrName>
                                        </p:attrNameLst>
                                      </p:cBhvr>
                                      <p:to>
                                        <p:strVal val="visible"/>
                                      </p:to>
                                    </p:set>
                                    <p:animEffect transition="in" filter="randombar(horizontal)">
                                      <p:cBhvr>
                                        <p:cTn id="25" dur="1000"/>
                                        <p:tgtEl>
                                          <p:spTgt spid="451"/>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474"/>
                                        </p:tgtEl>
                                        <p:attrNameLst>
                                          <p:attrName>style.visibility</p:attrName>
                                        </p:attrNameLst>
                                      </p:cBhvr>
                                      <p:to>
                                        <p:strVal val="visible"/>
                                      </p:to>
                                    </p:set>
                                    <p:animEffect transition="in" filter="randombar(horizontal)">
                                      <p:cBhvr>
                                        <p:cTn id="28" dur="1000"/>
                                        <p:tgtEl>
                                          <p:spTgt spid="474"/>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randombar(horizontal)">
                                      <p:cBhvr>
                                        <p:cTn id="31" dur="1000"/>
                                        <p:tgtEl>
                                          <p:spTgt spid="106"/>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randombar(horizontal)">
                                      <p:cBhvr>
                                        <p:cTn id="34" dur="1000"/>
                                        <p:tgtEl>
                                          <p:spTgt spid="107"/>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108"/>
                                        </p:tgtEl>
                                        <p:attrNameLst>
                                          <p:attrName>style.visibility</p:attrName>
                                        </p:attrNameLst>
                                      </p:cBhvr>
                                      <p:to>
                                        <p:strVal val="visible"/>
                                      </p:to>
                                    </p:set>
                                    <p:animEffect transition="in" filter="randombar(horizontal)">
                                      <p:cBhvr>
                                        <p:cTn id="37" dur="1000"/>
                                        <p:tgtEl>
                                          <p:spTgt spid="108"/>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09"/>
                                        </p:tgtEl>
                                        <p:attrNameLst>
                                          <p:attrName>style.visibility</p:attrName>
                                        </p:attrNameLst>
                                      </p:cBhvr>
                                      <p:to>
                                        <p:strVal val="visible"/>
                                      </p:to>
                                    </p:set>
                                    <p:animEffect transition="in" filter="randombar(horizontal)">
                                      <p:cBhvr>
                                        <p:cTn id="40" dur="1000"/>
                                        <p:tgtEl>
                                          <p:spTgt spid="109"/>
                                        </p:tgtEl>
                                      </p:cBhvr>
                                    </p:animEffect>
                                  </p:childTnLst>
                                </p:cTn>
                              </p:par>
                              <p:par>
                                <p:cTn id="41" presetID="14" presetClass="entr" presetSubtype="10" fill="hold" grpId="0" nodeType="withEffect">
                                  <p:stCondLst>
                                    <p:cond delay="0"/>
                                  </p:stCondLst>
                                  <p:childTnLst>
                                    <p:set>
                                      <p:cBhvr>
                                        <p:cTn id="42" dur="1" fill="hold">
                                          <p:stCondLst>
                                            <p:cond delay="0"/>
                                          </p:stCondLst>
                                        </p:cTn>
                                        <p:tgtEl>
                                          <p:spTgt spid="110"/>
                                        </p:tgtEl>
                                        <p:attrNameLst>
                                          <p:attrName>style.visibility</p:attrName>
                                        </p:attrNameLst>
                                      </p:cBhvr>
                                      <p:to>
                                        <p:strVal val="visible"/>
                                      </p:to>
                                    </p:set>
                                    <p:animEffect transition="in" filter="randombar(horizontal)">
                                      <p:cBhvr>
                                        <p:cTn id="43" dur="1000"/>
                                        <p:tgtEl>
                                          <p:spTgt spid="1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474"/>
                    </p:tgtEl>
                  </p:cond>
                </p:stCondLst>
                <p:endSync evt="end" delay="0">
                  <p:rtn val="all"/>
                </p:endSync>
                <p:childTnLst>
                  <p:par>
                    <p:cTn id="45" fill="hold">
                      <p:stCondLst>
                        <p:cond delay="0"/>
                      </p:stCondLst>
                      <p:childTnLst>
                        <p:par>
                          <p:cTn id="46" fill="hold">
                            <p:stCondLst>
                              <p:cond delay="0"/>
                            </p:stCondLst>
                            <p:childTnLst>
                              <p:par>
                                <p:cTn id="47" presetID="26" presetClass="entr" presetSubtype="0" fill="hold" nodeType="clickEffect">
                                  <p:stCondLst>
                                    <p:cond delay="0"/>
                                  </p:stCondLst>
                                  <p:childTnLst>
                                    <p:set>
                                      <p:cBhvr>
                                        <p:cTn id="48" dur="1" fill="hold">
                                          <p:stCondLst>
                                            <p:cond delay="0"/>
                                          </p:stCondLst>
                                        </p:cTn>
                                        <p:tgtEl>
                                          <p:spTgt spid="473"/>
                                        </p:tgtEl>
                                        <p:attrNameLst>
                                          <p:attrName>style.visibility</p:attrName>
                                        </p:attrNameLst>
                                      </p:cBhvr>
                                      <p:to>
                                        <p:strVal val="visible"/>
                                      </p:to>
                                    </p:set>
                                    <p:animEffect transition="in" filter="wipe(down)">
                                      <p:cBhvr>
                                        <p:cTn id="49" dur="362">
                                          <p:stCondLst>
                                            <p:cond delay="0"/>
                                          </p:stCondLst>
                                        </p:cTn>
                                        <p:tgtEl>
                                          <p:spTgt spid="473"/>
                                        </p:tgtEl>
                                      </p:cBhvr>
                                    </p:animEffect>
                                    <p:anim calcmode="lin" valueType="num">
                                      <p:cBhvr>
                                        <p:cTn id="50" dur="1139" tmFilter="0,0; 0.14,0.36; 0.43,0.73; 0.71,0.91; 1.0,1.0">
                                          <p:stCondLst>
                                            <p:cond delay="0"/>
                                          </p:stCondLst>
                                        </p:cTn>
                                        <p:tgtEl>
                                          <p:spTgt spid="473"/>
                                        </p:tgtEl>
                                        <p:attrNameLst>
                                          <p:attrName>ppt_x</p:attrName>
                                        </p:attrNameLst>
                                      </p:cBhvr>
                                      <p:tavLst>
                                        <p:tav tm="0">
                                          <p:val>
                                            <p:strVal val="#ppt_x-0.25"/>
                                          </p:val>
                                        </p:tav>
                                        <p:tav tm="100000">
                                          <p:val>
                                            <p:strVal val="#ppt_x"/>
                                          </p:val>
                                        </p:tav>
                                      </p:tavLst>
                                    </p:anim>
                                    <p:anim calcmode="lin" valueType="num">
                                      <p:cBhvr>
                                        <p:cTn id="51" dur="415" tmFilter="0.0,0.0; 0.25,0.07; 0.50,0.2; 0.75,0.467; 1.0,1.0">
                                          <p:stCondLst>
                                            <p:cond delay="0"/>
                                          </p:stCondLst>
                                        </p:cTn>
                                        <p:tgtEl>
                                          <p:spTgt spid="473"/>
                                        </p:tgtEl>
                                        <p:attrNameLst>
                                          <p:attrName>ppt_y</p:attrName>
                                        </p:attrNameLst>
                                      </p:cBhvr>
                                      <p:tavLst>
                                        <p:tav tm="0" fmla="#ppt_y-sin(pi*$)/3">
                                          <p:val>
                                            <p:fltVal val="0.5"/>
                                          </p:val>
                                        </p:tav>
                                        <p:tav tm="100000">
                                          <p:val>
                                            <p:fltVal val="1"/>
                                          </p:val>
                                        </p:tav>
                                      </p:tavLst>
                                    </p:anim>
                                    <p:anim calcmode="lin" valueType="num">
                                      <p:cBhvr>
                                        <p:cTn id="52" dur="415" tmFilter="0, 0; 0.125,0.2665; 0.25,0.4; 0.375,0.465; 0.5,0.5;  0.625,0.535; 0.75,0.6; 0.875,0.7335; 1,1">
                                          <p:stCondLst>
                                            <p:cond delay="415"/>
                                          </p:stCondLst>
                                        </p:cTn>
                                        <p:tgtEl>
                                          <p:spTgt spid="473"/>
                                        </p:tgtEl>
                                        <p:attrNameLst>
                                          <p:attrName>ppt_y</p:attrName>
                                        </p:attrNameLst>
                                      </p:cBhvr>
                                      <p:tavLst>
                                        <p:tav tm="0" fmla="#ppt_y-sin(pi*$)/9">
                                          <p:val>
                                            <p:fltVal val="0"/>
                                          </p:val>
                                        </p:tav>
                                        <p:tav tm="100000">
                                          <p:val>
                                            <p:fltVal val="1"/>
                                          </p:val>
                                        </p:tav>
                                      </p:tavLst>
                                    </p:anim>
                                    <p:anim calcmode="lin" valueType="num">
                                      <p:cBhvr>
                                        <p:cTn id="53" dur="207" tmFilter="0, 0; 0.125,0.2665; 0.25,0.4; 0.375,0.465; 0.5,0.5;  0.625,0.535; 0.75,0.6; 0.875,0.7335; 1,1">
                                          <p:stCondLst>
                                            <p:cond delay="828"/>
                                          </p:stCondLst>
                                        </p:cTn>
                                        <p:tgtEl>
                                          <p:spTgt spid="473"/>
                                        </p:tgtEl>
                                        <p:attrNameLst>
                                          <p:attrName>ppt_y</p:attrName>
                                        </p:attrNameLst>
                                      </p:cBhvr>
                                      <p:tavLst>
                                        <p:tav tm="0" fmla="#ppt_y-sin(pi*$)/27">
                                          <p:val>
                                            <p:fltVal val="0"/>
                                          </p:val>
                                        </p:tav>
                                        <p:tav tm="100000">
                                          <p:val>
                                            <p:fltVal val="1"/>
                                          </p:val>
                                        </p:tav>
                                      </p:tavLst>
                                    </p:anim>
                                    <p:anim calcmode="lin" valueType="num">
                                      <p:cBhvr>
                                        <p:cTn id="54" dur="103" tmFilter="0, 0; 0.125,0.2665; 0.25,0.4; 0.375,0.465; 0.5,0.5;  0.625,0.535; 0.75,0.6; 0.875,0.7335; 1,1">
                                          <p:stCondLst>
                                            <p:cond delay="1035"/>
                                          </p:stCondLst>
                                        </p:cTn>
                                        <p:tgtEl>
                                          <p:spTgt spid="473"/>
                                        </p:tgtEl>
                                        <p:attrNameLst>
                                          <p:attrName>ppt_y</p:attrName>
                                        </p:attrNameLst>
                                      </p:cBhvr>
                                      <p:tavLst>
                                        <p:tav tm="0" fmla="#ppt_y-sin(pi*$)/81">
                                          <p:val>
                                            <p:fltVal val="0"/>
                                          </p:val>
                                        </p:tav>
                                        <p:tav tm="100000">
                                          <p:val>
                                            <p:fltVal val="1"/>
                                          </p:val>
                                        </p:tav>
                                      </p:tavLst>
                                    </p:anim>
                                    <p:animScale>
                                      <p:cBhvr>
                                        <p:cTn id="55" dur="16">
                                          <p:stCondLst>
                                            <p:cond delay="406"/>
                                          </p:stCondLst>
                                        </p:cTn>
                                        <p:tgtEl>
                                          <p:spTgt spid="473"/>
                                        </p:tgtEl>
                                      </p:cBhvr>
                                      <p:to x="100000" y="60000"/>
                                    </p:animScale>
                                    <p:animScale>
                                      <p:cBhvr>
                                        <p:cTn id="56" dur="104" decel="50000">
                                          <p:stCondLst>
                                            <p:cond delay="423"/>
                                          </p:stCondLst>
                                        </p:cTn>
                                        <p:tgtEl>
                                          <p:spTgt spid="473"/>
                                        </p:tgtEl>
                                      </p:cBhvr>
                                      <p:to x="100000" y="100000"/>
                                    </p:animScale>
                                    <p:animScale>
                                      <p:cBhvr>
                                        <p:cTn id="57" dur="16">
                                          <p:stCondLst>
                                            <p:cond delay="820"/>
                                          </p:stCondLst>
                                        </p:cTn>
                                        <p:tgtEl>
                                          <p:spTgt spid="473"/>
                                        </p:tgtEl>
                                      </p:cBhvr>
                                      <p:to x="100000" y="80000"/>
                                    </p:animScale>
                                    <p:animScale>
                                      <p:cBhvr>
                                        <p:cTn id="58" dur="104" decel="50000">
                                          <p:stCondLst>
                                            <p:cond delay="836"/>
                                          </p:stCondLst>
                                        </p:cTn>
                                        <p:tgtEl>
                                          <p:spTgt spid="473"/>
                                        </p:tgtEl>
                                      </p:cBhvr>
                                      <p:to x="100000" y="100000"/>
                                    </p:animScale>
                                    <p:animScale>
                                      <p:cBhvr>
                                        <p:cTn id="59" dur="16">
                                          <p:stCondLst>
                                            <p:cond delay="1026"/>
                                          </p:stCondLst>
                                        </p:cTn>
                                        <p:tgtEl>
                                          <p:spTgt spid="473"/>
                                        </p:tgtEl>
                                      </p:cBhvr>
                                      <p:to x="100000" y="90000"/>
                                    </p:animScale>
                                    <p:animScale>
                                      <p:cBhvr>
                                        <p:cTn id="60" dur="104" decel="50000">
                                          <p:stCondLst>
                                            <p:cond delay="1042"/>
                                          </p:stCondLst>
                                        </p:cTn>
                                        <p:tgtEl>
                                          <p:spTgt spid="473"/>
                                        </p:tgtEl>
                                      </p:cBhvr>
                                      <p:to x="100000" y="100000"/>
                                    </p:animScale>
                                    <p:animScale>
                                      <p:cBhvr>
                                        <p:cTn id="61" dur="16">
                                          <p:stCondLst>
                                            <p:cond delay="1130"/>
                                          </p:stCondLst>
                                        </p:cTn>
                                        <p:tgtEl>
                                          <p:spTgt spid="473"/>
                                        </p:tgtEl>
                                      </p:cBhvr>
                                      <p:to x="100000" y="95000"/>
                                    </p:animScale>
                                    <p:animScale>
                                      <p:cBhvr>
                                        <p:cTn id="62" dur="104" decel="50000">
                                          <p:stCondLst>
                                            <p:cond delay="1146"/>
                                          </p:stCondLst>
                                        </p:cTn>
                                        <p:tgtEl>
                                          <p:spTgt spid="473"/>
                                        </p:tgtEl>
                                      </p:cBhvr>
                                      <p:to x="100000" y="100000"/>
                                    </p:animScale>
                                  </p:childTnLst>
                                </p:cTn>
                              </p:par>
                            </p:childTnLst>
                          </p:cTn>
                        </p:par>
                      </p:childTnLst>
                    </p:cTn>
                  </p:par>
                </p:childTnLst>
              </p:cTn>
              <p:nextCondLst>
                <p:cond evt="onClick" delay="0">
                  <p:tgtEl>
                    <p:spTgt spid="474"/>
                  </p:tgtEl>
                </p:cond>
              </p:nextCondLst>
            </p:seq>
            <p:seq concurrent="1" nextAc="seek">
              <p:cTn id="63" restart="whenNotActive" fill="hold" evtFilter="cancelBubble" nodeType="interactiveSeq">
                <p:stCondLst>
                  <p:cond evt="onClick" delay="0">
                    <p:tgtEl>
                      <p:spTgt spid="106"/>
                    </p:tgtEl>
                  </p:cond>
                </p:stCondLst>
                <p:endSync evt="end" delay="0">
                  <p:rtn val="all"/>
                </p:endSync>
                <p:childTnLst>
                  <p:par>
                    <p:cTn id="64" fill="hold">
                      <p:stCondLst>
                        <p:cond delay="0"/>
                      </p:stCondLst>
                      <p:childTnLst>
                        <p:par>
                          <p:cTn id="65" fill="hold">
                            <p:stCondLst>
                              <p:cond delay="0"/>
                            </p:stCondLst>
                            <p:childTnLst>
                              <p:par>
                                <p:cTn id="66" presetID="26" presetClass="entr" presetSubtype="0" fill="hold" nodeType="clickEffect">
                                  <p:stCondLst>
                                    <p:cond delay="0"/>
                                  </p:stCondLst>
                                  <p:childTnLst>
                                    <p:set>
                                      <p:cBhvr>
                                        <p:cTn id="67" dur="1" fill="hold">
                                          <p:stCondLst>
                                            <p:cond delay="0"/>
                                          </p:stCondLst>
                                        </p:cTn>
                                        <p:tgtEl>
                                          <p:spTgt spid="471"/>
                                        </p:tgtEl>
                                        <p:attrNameLst>
                                          <p:attrName>style.visibility</p:attrName>
                                        </p:attrNameLst>
                                      </p:cBhvr>
                                      <p:to>
                                        <p:strVal val="visible"/>
                                      </p:to>
                                    </p:set>
                                    <p:animEffect transition="in" filter="wipe(down)">
                                      <p:cBhvr>
                                        <p:cTn id="68" dur="362">
                                          <p:stCondLst>
                                            <p:cond delay="0"/>
                                          </p:stCondLst>
                                        </p:cTn>
                                        <p:tgtEl>
                                          <p:spTgt spid="471"/>
                                        </p:tgtEl>
                                      </p:cBhvr>
                                    </p:animEffect>
                                    <p:anim calcmode="lin" valueType="num">
                                      <p:cBhvr>
                                        <p:cTn id="69" dur="1139" tmFilter="0,0; 0.14,0.36; 0.43,0.73; 0.71,0.91; 1.0,1.0">
                                          <p:stCondLst>
                                            <p:cond delay="0"/>
                                          </p:stCondLst>
                                        </p:cTn>
                                        <p:tgtEl>
                                          <p:spTgt spid="471"/>
                                        </p:tgtEl>
                                        <p:attrNameLst>
                                          <p:attrName>ppt_x</p:attrName>
                                        </p:attrNameLst>
                                      </p:cBhvr>
                                      <p:tavLst>
                                        <p:tav tm="0">
                                          <p:val>
                                            <p:strVal val="#ppt_x-0.25"/>
                                          </p:val>
                                        </p:tav>
                                        <p:tav tm="100000">
                                          <p:val>
                                            <p:strVal val="#ppt_x"/>
                                          </p:val>
                                        </p:tav>
                                      </p:tavLst>
                                    </p:anim>
                                    <p:anim calcmode="lin" valueType="num">
                                      <p:cBhvr>
                                        <p:cTn id="70" dur="415" tmFilter="0.0,0.0; 0.25,0.07; 0.50,0.2; 0.75,0.467; 1.0,1.0">
                                          <p:stCondLst>
                                            <p:cond delay="0"/>
                                          </p:stCondLst>
                                        </p:cTn>
                                        <p:tgtEl>
                                          <p:spTgt spid="471"/>
                                        </p:tgtEl>
                                        <p:attrNameLst>
                                          <p:attrName>ppt_y</p:attrName>
                                        </p:attrNameLst>
                                      </p:cBhvr>
                                      <p:tavLst>
                                        <p:tav tm="0" fmla="#ppt_y-sin(pi*$)/3">
                                          <p:val>
                                            <p:fltVal val="0.5"/>
                                          </p:val>
                                        </p:tav>
                                        <p:tav tm="100000">
                                          <p:val>
                                            <p:fltVal val="1"/>
                                          </p:val>
                                        </p:tav>
                                      </p:tavLst>
                                    </p:anim>
                                    <p:anim calcmode="lin" valueType="num">
                                      <p:cBhvr>
                                        <p:cTn id="71" dur="415" tmFilter="0, 0; 0.125,0.2665; 0.25,0.4; 0.375,0.465; 0.5,0.5;  0.625,0.535; 0.75,0.6; 0.875,0.7335; 1,1">
                                          <p:stCondLst>
                                            <p:cond delay="415"/>
                                          </p:stCondLst>
                                        </p:cTn>
                                        <p:tgtEl>
                                          <p:spTgt spid="471"/>
                                        </p:tgtEl>
                                        <p:attrNameLst>
                                          <p:attrName>ppt_y</p:attrName>
                                        </p:attrNameLst>
                                      </p:cBhvr>
                                      <p:tavLst>
                                        <p:tav tm="0" fmla="#ppt_y-sin(pi*$)/9">
                                          <p:val>
                                            <p:fltVal val="0"/>
                                          </p:val>
                                        </p:tav>
                                        <p:tav tm="100000">
                                          <p:val>
                                            <p:fltVal val="1"/>
                                          </p:val>
                                        </p:tav>
                                      </p:tavLst>
                                    </p:anim>
                                    <p:anim calcmode="lin" valueType="num">
                                      <p:cBhvr>
                                        <p:cTn id="72" dur="207" tmFilter="0, 0; 0.125,0.2665; 0.25,0.4; 0.375,0.465; 0.5,0.5;  0.625,0.535; 0.75,0.6; 0.875,0.7335; 1,1">
                                          <p:stCondLst>
                                            <p:cond delay="828"/>
                                          </p:stCondLst>
                                        </p:cTn>
                                        <p:tgtEl>
                                          <p:spTgt spid="471"/>
                                        </p:tgtEl>
                                        <p:attrNameLst>
                                          <p:attrName>ppt_y</p:attrName>
                                        </p:attrNameLst>
                                      </p:cBhvr>
                                      <p:tavLst>
                                        <p:tav tm="0" fmla="#ppt_y-sin(pi*$)/27">
                                          <p:val>
                                            <p:fltVal val="0"/>
                                          </p:val>
                                        </p:tav>
                                        <p:tav tm="100000">
                                          <p:val>
                                            <p:fltVal val="1"/>
                                          </p:val>
                                        </p:tav>
                                      </p:tavLst>
                                    </p:anim>
                                    <p:anim calcmode="lin" valueType="num">
                                      <p:cBhvr>
                                        <p:cTn id="73" dur="103" tmFilter="0, 0; 0.125,0.2665; 0.25,0.4; 0.375,0.465; 0.5,0.5;  0.625,0.535; 0.75,0.6; 0.875,0.7335; 1,1">
                                          <p:stCondLst>
                                            <p:cond delay="1035"/>
                                          </p:stCondLst>
                                        </p:cTn>
                                        <p:tgtEl>
                                          <p:spTgt spid="471"/>
                                        </p:tgtEl>
                                        <p:attrNameLst>
                                          <p:attrName>ppt_y</p:attrName>
                                        </p:attrNameLst>
                                      </p:cBhvr>
                                      <p:tavLst>
                                        <p:tav tm="0" fmla="#ppt_y-sin(pi*$)/81">
                                          <p:val>
                                            <p:fltVal val="0"/>
                                          </p:val>
                                        </p:tav>
                                        <p:tav tm="100000">
                                          <p:val>
                                            <p:fltVal val="1"/>
                                          </p:val>
                                        </p:tav>
                                      </p:tavLst>
                                    </p:anim>
                                    <p:animScale>
                                      <p:cBhvr>
                                        <p:cTn id="74" dur="16">
                                          <p:stCondLst>
                                            <p:cond delay="406"/>
                                          </p:stCondLst>
                                        </p:cTn>
                                        <p:tgtEl>
                                          <p:spTgt spid="471"/>
                                        </p:tgtEl>
                                      </p:cBhvr>
                                      <p:to x="100000" y="60000"/>
                                    </p:animScale>
                                    <p:animScale>
                                      <p:cBhvr>
                                        <p:cTn id="75" dur="104" decel="50000">
                                          <p:stCondLst>
                                            <p:cond delay="423"/>
                                          </p:stCondLst>
                                        </p:cTn>
                                        <p:tgtEl>
                                          <p:spTgt spid="471"/>
                                        </p:tgtEl>
                                      </p:cBhvr>
                                      <p:to x="100000" y="100000"/>
                                    </p:animScale>
                                    <p:animScale>
                                      <p:cBhvr>
                                        <p:cTn id="76" dur="16">
                                          <p:stCondLst>
                                            <p:cond delay="820"/>
                                          </p:stCondLst>
                                        </p:cTn>
                                        <p:tgtEl>
                                          <p:spTgt spid="471"/>
                                        </p:tgtEl>
                                      </p:cBhvr>
                                      <p:to x="100000" y="80000"/>
                                    </p:animScale>
                                    <p:animScale>
                                      <p:cBhvr>
                                        <p:cTn id="77" dur="104" decel="50000">
                                          <p:stCondLst>
                                            <p:cond delay="836"/>
                                          </p:stCondLst>
                                        </p:cTn>
                                        <p:tgtEl>
                                          <p:spTgt spid="471"/>
                                        </p:tgtEl>
                                      </p:cBhvr>
                                      <p:to x="100000" y="100000"/>
                                    </p:animScale>
                                    <p:animScale>
                                      <p:cBhvr>
                                        <p:cTn id="78" dur="16">
                                          <p:stCondLst>
                                            <p:cond delay="1026"/>
                                          </p:stCondLst>
                                        </p:cTn>
                                        <p:tgtEl>
                                          <p:spTgt spid="471"/>
                                        </p:tgtEl>
                                      </p:cBhvr>
                                      <p:to x="100000" y="90000"/>
                                    </p:animScale>
                                    <p:animScale>
                                      <p:cBhvr>
                                        <p:cTn id="79" dur="104" decel="50000">
                                          <p:stCondLst>
                                            <p:cond delay="1042"/>
                                          </p:stCondLst>
                                        </p:cTn>
                                        <p:tgtEl>
                                          <p:spTgt spid="471"/>
                                        </p:tgtEl>
                                      </p:cBhvr>
                                      <p:to x="100000" y="100000"/>
                                    </p:animScale>
                                    <p:animScale>
                                      <p:cBhvr>
                                        <p:cTn id="80" dur="16">
                                          <p:stCondLst>
                                            <p:cond delay="1130"/>
                                          </p:stCondLst>
                                        </p:cTn>
                                        <p:tgtEl>
                                          <p:spTgt spid="471"/>
                                        </p:tgtEl>
                                      </p:cBhvr>
                                      <p:to x="100000" y="95000"/>
                                    </p:animScale>
                                    <p:animScale>
                                      <p:cBhvr>
                                        <p:cTn id="81" dur="104" decel="50000">
                                          <p:stCondLst>
                                            <p:cond delay="1146"/>
                                          </p:stCondLst>
                                        </p:cTn>
                                        <p:tgtEl>
                                          <p:spTgt spid="471"/>
                                        </p:tgtEl>
                                      </p:cBhvr>
                                      <p:to x="100000" y="100000"/>
                                    </p:animScale>
                                  </p:childTnLst>
                                </p:cTn>
                              </p:par>
                            </p:childTnLst>
                          </p:cTn>
                        </p:par>
                      </p:childTnLst>
                    </p:cTn>
                  </p:par>
                </p:childTnLst>
              </p:cTn>
              <p:nextCondLst>
                <p:cond evt="onClick" delay="0">
                  <p:tgtEl>
                    <p:spTgt spid="106"/>
                  </p:tgtEl>
                </p:cond>
              </p:nextCondLst>
            </p:seq>
            <p:seq concurrent="1" nextAc="seek">
              <p:cTn id="82" restart="whenNotActive" fill="hold" evtFilter="cancelBubble" nodeType="interactiveSeq">
                <p:stCondLst>
                  <p:cond evt="onClick" delay="0">
                    <p:tgtEl>
                      <p:spTgt spid="107"/>
                    </p:tgtEl>
                  </p:cond>
                </p:stCondLst>
                <p:endSync evt="end" delay="0">
                  <p:rtn val="all"/>
                </p:endSync>
                <p:childTnLst>
                  <p:par>
                    <p:cTn id="83" fill="hold">
                      <p:stCondLst>
                        <p:cond delay="0"/>
                      </p:stCondLst>
                      <p:childTnLst>
                        <p:par>
                          <p:cTn id="84" fill="hold">
                            <p:stCondLst>
                              <p:cond delay="0"/>
                            </p:stCondLst>
                            <p:childTnLst>
                              <p:par>
                                <p:cTn id="85" presetID="26" presetClass="entr" presetSubtype="0" fill="hold" nodeType="clickEffect">
                                  <p:stCondLst>
                                    <p:cond delay="0"/>
                                  </p:stCondLst>
                                  <p:childTnLst>
                                    <p:set>
                                      <p:cBhvr>
                                        <p:cTn id="86" dur="1" fill="hold">
                                          <p:stCondLst>
                                            <p:cond delay="0"/>
                                          </p:stCondLst>
                                        </p:cTn>
                                        <p:tgtEl>
                                          <p:spTgt spid="111"/>
                                        </p:tgtEl>
                                        <p:attrNameLst>
                                          <p:attrName>style.visibility</p:attrName>
                                        </p:attrNameLst>
                                      </p:cBhvr>
                                      <p:to>
                                        <p:strVal val="visible"/>
                                      </p:to>
                                    </p:set>
                                    <p:animEffect transition="in" filter="wipe(down)">
                                      <p:cBhvr>
                                        <p:cTn id="87" dur="362">
                                          <p:stCondLst>
                                            <p:cond delay="0"/>
                                          </p:stCondLst>
                                        </p:cTn>
                                        <p:tgtEl>
                                          <p:spTgt spid="111"/>
                                        </p:tgtEl>
                                      </p:cBhvr>
                                    </p:animEffect>
                                    <p:anim calcmode="lin" valueType="num">
                                      <p:cBhvr>
                                        <p:cTn id="88" dur="1139" tmFilter="0,0; 0.14,0.36; 0.43,0.73; 0.71,0.91; 1.0,1.0">
                                          <p:stCondLst>
                                            <p:cond delay="0"/>
                                          </p:stCondLst>
                                        </p:cTn>
                                        <p:tgtEl>
                                          <p:spTgt spid="111"/>
                                        </p:tgtEl>
                                        <p:attrNameLst>
                                          <p:attrName>ppt_x</p:attrName>
                                        </p:attrNameLst>
                                      </p:cBhvr>
                                      <p:tavLst>
                                        <p:tav tm="0">
                                          <p:val>
                                            <p:strVal val="#ppt_x-0.25"/>
                                          </p:val>
                                        </p:tav>
                                        <p:tav tm="100000">
                                          <p:val>
                                            <p:strVal val="#ppt_x"/>
                                          </p:val>
                                        </p:tav>
                                      </p:tavLst>
                                    </p:anim>
                                    <p:anim calcmode="lin" valueType="num">
                                      <p:cBhvr>
                                        <p:cTn id="89" dur="415" tmFilter="0.0,0.0; 0.25,0.07; 0.50,0.2; 0.75,0.467; 1.0,1.0">
                                          <p:stCondLst>
                                            <p:cond delay="0"/>
                                          </p:stCondLst>
                                        </p:cTn>
                                        <p:tgtEl>
                                          <p:spTgt spid="111"/>
                                        </p:tgtEl>
                                        <p:attrNameLst>
                                          <p:attrName>ppt_y</p:attrName>
                                        </p:attrNameLst>
                                      </p:cBhvr>
                                      <p:tavLst>
                                        <p:tav tm="0" fmla="#ppt_y-sin(pi*$)/3">
                                          <p:val>
                                            <p:fltVal val="0.5"/>
                                          </p:val>
                                        </p:tav>
                                        <p:tav tm="100000">
                                          <p:val>
                                            <p:fltVal val="1"/>
                                          </p:val>
                                        </p:tav>
                                      </p:tavLst>
                                    </p:anim>
                                    <p:anim calcmode="lin" valueType="num">
                                      <p:cBhvr>
                                        <p:cTn id="90" dur="415" tmFilter="0, 0; 0.125,0.2665; 0.25,0.4; 0.375,0.465; 0.5,0.5;  0.625,0.535; 0.75,0.6; 0.875,0.7335; 1,1">
                                          <p:stCondLst>
                                            <p:cond delay="415"/>
                                          </p:stCondLst>
                                        </p:cTn>
                                        <p:tgtEl>
                                          <p:spTgt spid="111"/>
                                        </p:tgtEl>
                                        <p:attrNameLst>
                                          <p:attrName>ppt_y</p:attrName>
                                        </p:attrNameLst>
                                      </p:cBhvr>
                                      <p:tavLst>
                                        <p:tav tm="0" fmla="#ppt_y-sin(pi*$)/9">
                                          <p:val>
                                            <p:fltVal val="0"/>
                                          </p:val>
                                        </p:tav>
                                        <p:tav tm="100000">
                                          <p:val>
                                            <p:fltVal val="1"/>
                                          </p:val>
                                        </p:tav>
                                      </p:tavLst>
                                    </p:anim>
                                    <p:anim calcmode="lin" valueType="num">
                                      <p:cBhvr>
                                        <p:cTn id="91" dur="207" tmFilter="0, 0; 0.125,0.2665; 0.25,0.4; 0.375,0.465; 0.5,0.5;  0.625,0.535; 0.75,0.6; 0.875,0.7335; 1,1">
                                          <p:stCondLst>
                                            <p:cond delay="828"/>
                                          </p:stCondLst>
                                        </p:cTn>
                                        <p:tgtEl>
                                          <p:spTgt spid="111"/>
                                        </p:tgtEl>
                                        <p:attrNameLst>
                                          <p:attrName>ppt_y</p:attrName>
                                        </p:attrNameLst>
                                      </p:cBhvr>
                                      <p:tavLst>
                                        <p:tav tm="0" fmla="#ppt_y-sin(pi*$)/27">
                                          <p:val>
                                            <p:fltVal val="0"/>
                                          </p:val>
                                        </p:tav>
                                        <p:tav tm="100000">
                                          <p:val>
                                            <p:fltVal val="1"/>
                                          </p:val>
                                        </p:tav>
                                      </p:tavLst>
                                    </p:anim>
                                    <p:anim calcmode="lin" valueType="num">
                                      <p:cBhvr>
                                        <p:cTn id="92" dur="103" tmFilter="0, 0; 0.125,0.2665; 0.25,0.4; 0.375,0.465; 0.5,0.5;  0.625,0.535; 0.75,0.6; 0.875,0.7335; 1,1">
                                          <p:stCondLst>
                                            <p:cond delay="1035"/>
                                          </p:stCondLst>
                                        </p:cTn>
                                        <p:tgtEl>
                                          <p:spTgt spid="111"/>
                                        </p:tgtEl>
                                        <p:attrNameLst>
                                          <p:attrName>ppt_y</p:attrName>
                                        </p:attrNameLst>
                                      </p:cBhvr>
                                      <p:tavLst>
                                        <p:tav tm="0" fmla="#ppt_y-sin(pi*$)/81">
                                          <p:val>
                                            <p:fltVal val="0"/>
                                          </p:val>
                                        </p:tav>
                                        <p:tav tm="100000">
                                          <p:val>
                                            <p:fltVal val="1"/>
                                          </p:val>
                                        </p:tav>
                                      </p:tavLst>
                                    </p:anim>
                                    <p:animScale>
                                      <p:cBhvr>
                                        <p:cTn id="93" dur="16">
                                          <p:stCondLst>
                                            <p:cond delay="406"/>
                                          </p:stCondLst>
                                        </p:cTn>
                                        <p:tgtEl>
                                          <p:spTgt spid="111"/>
                                        </p:tgtEl>
                                      </p:cBhvr>
                                      <p:to x="100000" y="60000"/>
                                    </p:animScale>
                                    <p:animScale>
                                      <p:cBhvr>
                                        <p:cTn id="94" dur="104" decel="50000">
                                          <p:stCondLst>
                                            <p:cond delay="423"/>
                                          </p:stCondLst>
                                        </p:cTn>
                                        <p:tgtEl>
                                          <p:spTgt spid="111"/>
                                        </p:tgtEl>
                                      </p:cBhvr>
                                      <p:to x="100000" y="100000"/>
                                    </p:animScale>
                                    <p:animScale>
                                      <p:cBhvr>
                                        <p:cTn id="95" dur="16">
                                          <p:stCondLst>
                                            <p:cond delay="820"/>
                                          </p:stCondLst>
                                        </p:cTn>
                                        <p:tgtEl>
                                          <p:spTgt spid="111"/>
                                        </p:tgtEl>
                                      </p:cBhvr>
                                      <p:to x="100000" y="80000"/>
                                    </p:animScale>
                                    <p:animScale>
                                      <p:cBhvr>
                                        <p:cTn id="96" dur="104" decel="50000">
                                          <p:stCondLst>
                                            <p:cond delay="836"/>
                                          </p:stCondLst>
                                        </p:cTn>
                                        <p:tgtEl>
                                          <p:spTgt spid="111"/>
                                        </p:tgtEl>
                                      </p:cBhvr>
                                      <p:to x="100000" y="100000"/>
                                    </p:animScale>
                                    <p:animScale>
                                      <p:cBhvr>
                                        <p:cTn id="97" dur="16">
                                          <p:stCondLst>
                                            <p:cond delay="1026"/>
                                          </p:stCondLst>
                                        </p:cTn>
                                        <p:tgtEl>
                                          <p:spTgt spid="111"/>
                                        </p:tgtEl>
                                      </p:cBhvr>
                                      <p:to x="100000" y="90000"/>
                                    </p:animScale>
                                    <p:animScale>
                                      <p:cBhvr>
                                        <p:cTn id="98" dur="104" decel="50000">
                                          <p:stCondLst>
                                            <p:cond delay="1042"/>
                                          </p:stCondLst>
                                        </p:cTn>
                                        <p:tgtEl>
                                          <p:spTgt spid="111"/>
                                        </p:tgtEl>
                                      </p:cBhvr>
                                      <p:to x="100000" y="100000"/>
                                    </p:animScale>
                                    <p:animScale>
                                      <p:cBhvr>
                                        <p:cTn id="99" dur="16">
                                          <p:stCondLst>
                                            <p:cond delay="1130"/>
                                          </p:stCondLst>
                                        </p:cTn>
                                        <p:tgtEl>
                                          <p:spTgt spid="111"/>
                                        </p:tgtEl>
                                      </p:cBhvr>
                                      <p:to x="100000" y="95000"/>
                                    </p:animScale>
                                    <p:animScale>
                                      <p:cBhvr>
                                        <p:cTn id="100" dur="104" decel="50000">
                                          <p:stCondLst>
                                            <p:cond delay="1146"/>
                                          </p:stCondLst>
                                        </p:cTn>
                                        <p:tgtEl>
                                          <p:spTgt spid="111"/>
                                        </p:tgtEl>
                                      </p:cBhvr>
                                      <p:to x="100000" y="100000"/>
                                    </p:animScale>
                                  </p:childTnLst>
                                </p:cTn>
                              </p:par>
                            </p:childTnLst>
                          </p:cTn>
                        </p:par>
                      </p:childTnLst>
                    </p:cTn>
                  </p:par>
                </p:childTnLst>
              </p:cTn>
              <p:nextCondLst>
                <p:cond evt="onClick" delay="0">
                  <p:tgtEl>
                    <p:spTgt spid="107"/>
                  </p:tgtEl>
                </p:cond>
              </p:nextCondLst>
            </p:seq>
            <p:seq concurrent="1" nextAc="seek">
              <p:cTn id="101" restart="whenNotActive" fill="hold" evtFilter="cancelBubble" nodeType="interactiveSeq">
                <p:stCondLst>
                  <p:cond evt="onClick" delay="0">
                    <p:tgtEl>
                      <p:spTgt spid="108"/>
                    </p:tgtEl>
                  </p:cond>
                </p:stCondLst>
                <p:endSync evt="end" delay="0">
                  <p:rtn val="all"/>
                </p:endSync>
                <p:childTnLst>
                  <p:par>
                    <p:cTn id="102" fill="hold">
                      <p:stCondLst>
                        <p:cond delay="0"/>
                      </p:stCondLst>
                      <p:childTnLst>
                        <p:par>
                          <p:cTn id="103" fill="hold">
                            <p:stCondLst>
                              <p:cond delay="0"/>
                            </p:stCondLst>
                            <p:childTnLst>
                              <p:par>
                                <p:cTn id="104" presetID="26" presetClass="entr" presetSubtype="0" fill="hold" nodeType="clickEffect">
                                  <p:stCondLst>
                                    <p:cond delay="0"/>
                                  </p:stCondLst>
                                  <p:childTnLst>
                                    <p:set>
                                      <p:cBhvr>
                                        <p:cTn id="105" dur="1" fill="hold">
                                          <p:stCondLst>
                                            <p:cond delay="0"/>
                                          </p:stCondLst>
                                        </p:cTn>
                                        <p:tgtEl>
                                          <p:spTgt spid="118"/>
                                        </p:tgtEl>
                                        <p:attrNameLst>
                                          <p:attrName>style.visibility</p:attrName>
                                        </p:attrNameLst>
                                      </p:cBhvr>
                                      <p:to>
                                        <p:strVal val="visible"/>
                                      </p:to>
                                    </p:set>
                                    <p:animEffect transition="in" filter="wipe(down)">
                                      <p:cBhvr>
                                        <p:cTn id="106" dur="362">
                                          <p:stCondLst>
                                            <p:cond delay="0"/>
                                          </p:stCondLst>
                                        </p:cTn>
                                        <p:tgtEl>
                                          <p:spTgt spid="118"/>
                                        </p:tgtEl>
                                      </p:cBhvr>
                                    </p:animEffect>
                                    <p:anim calcmode="lin" valueType="num">
                                      <p:cBhvr>
                                        <p:cTn id="107" dur="1139" tmFilter="0,0; 0.14,0.36; 0.43,0.73; 0.71,0.91; 1.0,1.0">
                                          <p:stCondLst>
                                            <p:cond delay="0"/>
                                          </p:stCondLst>
                                        </p:cTn>
                                        <p:tgtEl>
                                          <p:spTgt spid="118"/>
                                        </p:tgtEl>
                                        <p:attrNameLst>
                                          <p:attrName>ppt_x</p:attrName>
                                        </p:attrNameLst>
                                      </p:cBhvr>
                                      <p:tavLst>
                                        <p:tav tm="0">
                                          <p:val>
                                            <p:strVal val="#ppt_x-0.25"/>
                                          </p:val>
                                        </p:tav>
                                        <p:tav tm="100000">
                                          <p:val>
                                            <p:strVal val="#ppt_x"/>
                                          </p:val>
                                        </p:tav>
                                      </p:tavLst>
                                    </p:anim>
                                    <p:anim calcmode="lin" valueType="num">
                                      <p:cBhvr>
                                        <p:cTn id="108" dur="415" tmFilter="0.0,0.0; 0.25,0.07; 0.50,0.2; 0.75,0.467; 1.0,1.0">
                                          <p:stCondLst>
                                            <p:cond delay="0"/>
                                          </p:stCondLst>
                                        </p:cTn>
                                        <p:tgtEl>
                                          <p:spTgt spid="118"/>
                                        </p:tgtEl>
                                        <p:attrNameLst>
                                          <p:attrName>ppt_y</p:attrName>
                                        </p:attrNameLst>
                                      </p:cBhvr>
                                      <p:tavLst>
                                        <p:tav tm="0" fmla="#ppt_y-sin(pi*$)/3">
                                          <p:val>
                                            <p:fltVal val="0.5"/>
                                          </p:val>
                                        </p:tav>
                                        <p:tav tm="100000">
                                          <p:val>
                                            <p:fltVal val="1"/>
                                          </p:val>
                                        </p:tav>
                                      </p:tavLst>
                                    </p:anim>
                                    <p:anim calcmode="lin" valueType="num">
                                      <p:cBhvr>
                                        <p:cTn id="109" dur="415" tmFilter="0, 0; 0.125,0.2665; 0.25,0.4; 0.375,0.465; 0.5,0.5;  0.625,0.535; 0.75,0.6; 0.875,0.7335; 1,1">
                                          <p:stCondLst>
                                            <p:cond delay="415"/>
                                          </p:stCondLst>
                                        </p:cTn>
                                        <p:tgtEl>
                                          <p:spTgt spid="118"/>
                                        </p:tgtEl>
                                        <p:attrNameLst>
                                          <p:attrName>ppt_y</p:attrName>
                                        </p:attrNameLst>
                                      </p:cBhvr>
                                      <p:tavLst>
                                        <p:tav tm="0" fmla="#ppt_y-sin(pi*$)/9">
                                          <p:val>
                                            <p:fltVal val="0"/>
                                          </p:val>
                                        </p:tav>
                                        <p:tav tm="100000">
                                          <p:val>
                                            <p:fltVal val="1"/>
                                          </p:val>
                                        </p:tav>
                                      </p:tavLst>
                                    </p:anim>
                                    <p:anim calcmode="lin" valueType="num">
                                      <p:cBhvr>
                                        <p:cTn id="110" dur="207" tmFilter="0, 0; 0.125,0.2665; 0.25,0.4; 0.375,0.465; 0.5,0.5;  0.625,0.535; 0.75,0.6; 0.875,0.7335; 1,1">
                                          <p:stCondLst>
                                            <p:cond delay="828"/>
                                          </p:stCondLst>
                                        </p:cTn>
                                        <p:tgtEl>
                                          <p:spTgt spid="118"/>
                                        </p:tgtEl>
                                        <p:attrNameLst>
                                          <p:attrName>ppt_y</p:attrName>
                                        </p:attrNameLst>
                                      </p:cBhvr>
                                      <p:tavLst>
                                        <p:tav tm="0" fmla="#ppt_y-sin(pi*$)/27">
                                          <p:val>
                                            <p:fltVal val="0"/>
                                          </p:val>
                                        </p:tav>
                                        <p:tav tm="100000">
                                          <p:val>
                                            <p:fltVal val="1"/>
                                          </p:val>
                                        </p:tav>
                                      </p:tavLst>
                                    </p:anim>
                                    <p:anim calcmode="lin" valueType="num">
                                      <p:cBhvr>
                                        <p:cTn id="111" dur="103" tmFilter="0, 0; 0.125,0.2665; 0.25,0.4; 0.375,0.465; 0.5,0.5;  0.625,0.535; 0.75,0.6; 0.875,0.7335; 1,1">
                                          <p:stCondLst>
                                            <p:cond delay="1035"/>
                                          </p:stCondLst>
                                        </p:cTn>
                                        <p:tgtEl>
                                          <p:spTgt spid="118"/>
                                        </p:tgtEl>
                                        <p:attrNameLst>
                                          <p:attrName>ppt_y</p:attrName>
                                        </p:attrNameLst>
                                      </p:cBhvr>
                                      <p:tavLst>
                                        <p:tav tm="0" fmla="#ppt_y-sin(pi*$)/81">
                                          <p:val>
                                            <p:fltVal val="0"/>
                                          </p:val>
                                        </p:tav>
                                        <p:tav tm="100000">
                                          <p:val>
                                            <p:fltVal val="1"/>
                                          </p:val>
                                        </p:tav>
                                      </p:tavLst>
                                    </p:anim>
                                    <p:animScale>
                                      <p:cBhvr>
                                        <p:cTn id="112" dur="16">
                                          <p:stCondLst>
                                            <p:cond delay="406"/>
                                          </p:stCondLst>
                                        </p:cTn>
                                        <p:tgtEl>
                                          <p:spTgt spid="118"/>
                                        </p:tgtEl>
                                      </p:cBhvr>
                                      <p:to x="100000" y="60000"/>
                                    </p:animScale>
                                    <p:animScale>
                                      <p:cBhvr>
                                        <p:cTn id="113" dur="104" decel="50000">
                                          <p:stCondLst>
                                            <p:cond delay="423"/>
                                          </p:stCondLst>
                                        </p:cTn>
                                        <p:tgtEl>
                                          <p:spTgt spid="118"/>
                                        </p:tgtEl>
                                      </p:cBhvr>
                                      <p:to x="100000" y="100000"/>
                                    </p:animScale>
                                    <p:animScale>
                                      <p:cBhvr>
                                        <p:cTn id="114" dur="16">
                                          <p:stCondLst>
                                            <p:cond delay="820"/>
                                          </p:stCondLst>
                                        </p:cTn>
                                        <p:tgtEl>
                                          <p:spTgt spid="118"/>
                                        </p:tgtEl>
                                      </p:cBhvr>
                                      <p:to x="100000" y="80000"/>
                                    </p:animScale>
                                    <p:animScale>
                                      <p:cBhvr>
                                        <p:cTn id="115" dur="104" decel="50000">
                                          <p:stCondLst>
                                            <p:cond delay="836"/>
                                          </p:stCondLst>
                                        </p:cTn>
                                        <p:tgtEl>
                                          <p:spTgt spid="118"/>
                                        </p:tgtEl>
                                      </p:cBhvr>
                                      <p:to x="100000" y="100000"/>
                                    </p:animScale>
                                    <p:animScale>
                                      <p:cBhvr>
                                        <p:cTn id="116" dur="16">
                                          <p:stCondLst>
                                            <p:cond delay="1026"/>
                                          </p:stCondLst>
                                        </p:cTn>
                                        <p:tgtEl>
                                          <p:spTgt spid="118"/>
                                        </p:tgtEl>
                                      </p:cBhvr>
                                      <p:to x="100000" y="90000"/>
                                    </p:animScale>
                                    <p:animScale>
                                      <p:cBhvr>
                                        <p:cTn id="117" dur="104" decel="50000">
                                          <p:stCondLst>
                                            <p:cond delay="1042"/>
                                          </p:stCondLst>
                                        </p:cTn>
                                        <p:tgtEl>
                                          <p:spTgt spid="118"/>
                                        </p:tgtEl>
                                      </p:cBhvr>
                                      <p:to x="100000" y="100000"/>
                                    </p:animScale>
                                    <p:animScale>
                                      <p:cBhvr>
                                        <p:cTn id="118" dur="16">
                                          <p:stCondLst>
                                            <p:cond delay="1130"/>
                                          </p:stCondLst>
                                        </p:cTn>
                                        <p:tgtEl>
                                          <p:spTgt spid="118"/>
                                        </p:tgtEl>
                                      </p:cBhvr>
                                      <p:to x="100000" y="95000"/>
                                    </p:animScale>
                                    <p:animScale>
                                      <p:cBhvr>
                                        <p:cTn id="119" dur="104" decel="50000">
                                          <p:stCondLst>
                                            <p:cond delay="1146"/>
                                          </p:stCondLst>
                                        </p:cTn>
                                        <p:tgtEl>
                                          <p:spTgt spid="118"/>
                                        </p:tgtEl>
                                      </p:cBhvr>
                                      <p:to x="100000" y="100000"/>
                                    </p:animScale>
                                  </p:childTnLst>
                                </p:cTn>
                              </p:par>
                            </p:childTnLst>
                          </p:cTn>
                        </p:par>
                      </p:childTnLst>
                    </p:cTn>
                  </p:par>
                </p:childTnLst>
              </p:cTn>
              <p:nextCondLst>
                <p:cond evt="onClick" delay="0">
                  <p:tgtEl>
                    <p:spTgt spid="108"/>
                  </p:tgtEl>
                </p:cond>
              </p:nextCondLst>
            </p:seq>
            <p:seq concurrent="1" nextAc="seek">
              <p:cTn id="120" restart="whenNotActive" fill="hold" evtFilter="cancelBubble" nodeType="interactiveSeq">
                <p:stCondLst>
                  <p:cond evt="onClick" delay="0">
                    <p:tgtEl>
                      <p:spTgt spid="109"/>
                    </p:tgtEl>
                  </p:cond>
                </p:stCondLst>
                <p:endSync evt="end" delay="0">
                  <p:rtn val="all"/>
                </p:endSync>
                <p:childTnLst>
                  <p:par>
                    <p:cTn id="121" fill="hold">
                      <p:stCondLst>
                        <p:cond delay="0"/>
                      </p:stCondLst>
                      <p:childTnLst>
                        <p:par>
                          <p:cTn id="122" fill="hold">
                            <p:stCondLst>
                              <p:cond delay="0"/>
                            </p:stCondLst>
                            <p:childTnLst>
                              <p:par>
                                <p:cTn id="123" presetID="26" presetClass="entr" presetSubtype="0" fill="hold" nodeType="clickEffect">
                                  <p:stCondLst>
                                    <p:cond delay="0"/>
                                  </p:stCondLst>
                                  <p:childTnLst>
                                    <p:set>
                                      <p:cBhvr>
                                        <p:cTn id="124" dur="1" fill="hold">
                                          <p:stCondLst>
                                            <p:cond delay="0"/>
                                          </p:stCondLst>
                                        </p:cTn>
                                        <p:tgtEl>
                                          <p:spTgt spid="132"/>
                                        </p:tgtEl>
                                        <p:attrNameLst>
                                          <p:attrName>style.visibility</p:attrName>
                                        </p:attrNameLst>
                                      </p:cBhvr>
                                      <p:to>
                                        <p:strVal val="visible"/>
                                      </p:to>
                                    </p:set>
                                    <p:animEffect transition="in" filter="wipe(down)">
                                      <p:cBhvr>
                                        <p:cTn id="125" dur="362">
                                          <p:stCondLst>
                                            <p:cond delay="0"/>
                                          </p:stCondLst>
                                        </p:cTn>
                                        <p:tgtEl>
                                          <p:spTgt spid="132"/>
                                        </p:tgtEl>
                                      </p:cBhvr>
                                    </p:animEffect>
                                    <p:anim calcmode="lin" valueType="num">
                                      <p:cBhvr>
                                        <p:cTn id="126" dur="1139" tmFilter="0,0; 0.14,0.36; 0.43,0.73; 0.71,0.91; 1.0,1.0">
                                          <p:stCondLst>
                                            <p:cond delay="0"/>
                                          </p:stCondLst>
                                        </p:cTn>
                                        <p:tgtEl>
                                          <p:spTgt spid="132"/>
                                        </p:tgtEl>
                                        <p:attrNameLst>
                                          <p:attrName>ppt_x</p:attrName>
                                        </p:attrNameLst>
                                      </p:cBhvr>
                                      <p:tavLst>
                                        <p:tav tm="0">
                                          <p:val>
                                            <p:strVal val="#ppt_x-0.25"/>
                                          </p:val>
                                        </p:tav>
                                        <p:tav tm="100000">
                                          <p:val>
                                            <p:strVal val="#ppt_x"/>
                                          </p:val>
                                        </p:tav>
                                      </p:tavLst>
                                    </p:anim>
                                    <p:anim calcmode="lin" valueType="num">
                                      <p:cBhvr>
                                        <p:cTn id="127" dur="415" tmFilter="0.0,0.0; 0.25,0.07; 0.50,0.2; 0.75,0.467; 1.0,1.0">
                                          <p:stCondLst>
                                            <p:cond delay="0"/>
                                          </p:stCondLst>
                                        </p:cTn>
                                        <p:tgtEl>
                                          <p:spTgt spid="132"/>
                                        </p:tgtEl>
                                        <p:attrNameLst>
                                          <p:attrName>ppt_y</p:attrName>
                                        </p:attrNameLst>
                                      </p:cBhvr>
                                      <p:tavLst>
                                        <p:tav tm="0" fmla="#ppt_y-sin(pi*$)/3">
                                          <p:val>
                                            <p:fltVal val="0.5"/>
                                          </p:val>
                                        </p:tav>
                                        <p:tav tm="100000">
                                          <p:val>
                                            <p:fltVal val="1"/>
                                          </p:val>
                                        </p:tav>
                                      </p:tavLst>
                                    </p:anim>
                                    <p:anim calcmode="lin" valueType="num">
                                      <p:cBhvr>
                                        <p:cTn id="128" dur="415" tmFilter="0, 0; 0.125,0.2665; 0.25,0.4; 0.375,0.465; 0.5,0.5;  0.625,0.535; 0.75,0.6; 0.875,0.7335; 1,1">
                                          <p:stCondLst>
                                            <p:cond delay="415"/>
                                          </p:stCondLst>
                                        </p:cTn>
                                        <p:tgtEl>
                                          <p:spTgt spid="132"/>
                                        </p:tgtEl>
                                        <p:attrNameLst>
                                          <p:attrName>ppt_y</p:attrName>
                                        </p:attrNameLst>
                                      </p:cBhvr>
                                      <p:tavLst>
                                        <p:tav tm="0" fmla="#ppt_y-sin(pi*$)/9">
                                          <p:val>
                                            <p:fltVal val="0"/>
                                          </p:val>
                                        </p:tav>
                                        <p:tav tm="100000">
                                          <p:val>
                                            <p:fltVal val="1"/>
                                          </p:val>
                                        </p:tav>
                                      </p:tavLst>
                                    </p:anim>
                                    <p:anim calcmode="lin" valueType="num">
                                      <p:cBhvr>
                                        <p:cTn id="129" dur="207" tmFilter="0, 0; 0.125,0.2665; 0.25,0.4; 0.375,0.465; 0.5,0.5;  0.625,0.535; 0.75,0.6; 0.875,0.7335; 1,1">
                                          <p:stCondLst>
                                            <p:cond delay="828"/>
                                          </p:stCondLst>
                                        </p:cTn>
                                        <p:tgtEl>
                                          <p:spTgt spid="132"/>
                                        </p:tgtEl>
                                        <p:attrNameLst>
                                          <p:attrName>ppt_y</p:attrName>
                                        </p:attrNameLst>
                                      </p:cBhvr>
                                      <p:tavLst>
                                        <p:tav tm="0" fmla="#ppt_y-sin(pi*$)/27">
                                          <p:val>
                                            <p:fltVal val="0"/>
                                          </p:val>
                                        </p:tav>
                                        <p:tav tm="100000">
                                          <p:val>
                                            <p:fltVal val="1"/>
                                          </p:val>
                                        </p:tav>
                                      </p:tavLst>
                                    </p:anim>
                                    <p:anim calcmode="lin" valueType="num">
                                      <p:cBhvr>
                                        <p:cTn id="130" dur="103" tmFilter="0, 0; 0.125,0.2665; 0.25,0.4; 0.375,0.465; 0.5,0.5;  0.625,0.535; 0.75,0.6; 0.875,0.7335; 1,1">
                                          <p:stCondLst>
                                            <p:cond delay="1035"/>
                                          </p:stCondLst>
                                        </p:cTn>
                                        <p:tgtEl>
                                          <p:spTgt spid="132"/>
                                        </p:tgtEl>
                                        <p:attrNameLst>
                                          <p:attrName>ppt_y</p:attrName>
                                        </p:attrNameLst>
                                      </p:cBhvr>
                                      <p:tavLst>
                                        <p:tav tm="0" fmla="#ppt_y-sin(pi*$)/81">
                                          <p:val>
                                            <p:fltVal val="0"/>
                                          </p:val>
                                        </p:tav>
                                        <p:tav tm="100000">
                                          <p:val>
                                            <p:fltVal val="1"/>
                                          </p:val>
                                        </p:tav>
                                      </p:tavLst>
                                    </p:anim>
                                    <p:animScale>
                                      <p:cBhvr>
                                        <p:cTn id="131" dur="16">
                                          <p:stCondLst>
                                            <p:cond delay="406"/>
                                          </p:stCondLst>
                                        </p:cTn>
                                        <p:tgtEl>
                                          <p:spTgt spid="132"/>
                                        </p:tgtEl>
                                      </p:cBhvr>
                                      <p:to x="100000" y="60000"/>
                                    </p:animScale>
                                    <p:animScale>
                                      <p:cBhvr>
                                        <p:cTn id="132" dur="104" decel="50000">
                                          <p:stCondLst>
                                            <p:cond delay="423"/>
                                          </p:stCondLst>
                                        </p:cTn>
                                        <p:tgtEl>
                                          <p:spTgt spid="132"/>
                                        </p:tgtEl>
                                      </p:cBhvr>
                                      <p:to x="100000" y="100000"/>
                                    </p:animScale>
                                    <p:animScale>
                                      <p:cBhvr>
                                        <p:cTn id="133" dur="16">
                                          <p:stCondLst>
                                            <p:cond delay="820"/>
                                          </p:stCondLst>
                                        </p:cTn>
                                        <p:tgtEl>
                                          <p:spTgt spid="132"/>
                                        </p:tgtEl>
                                      </p:cBhvr>
                                      <p:to x="100000" y="80000"/>
                                    </p:animScale>
                                    <p:animScale>
                                      <p:cBhvr>
                                        <p:cTn id="134" dur="104" decel="50000">
                                          <p:stCondLst>
                                            <p:cond delay="836"/>
                                          </p:stCondLst>
                                        </p:cTn>
                                        <p:tgtEl>
                                          <p:spTgt spid="132"/>
                                        </p:tgtEl>
                                      </p:cBhvr>
                                      <p:to x="100000" y="100000"/>
                                    </p:animScale>
                                    <p:animScale>
                                      <p:cBhvr>
                                        <p:cTn id="135" dur="16">
                                          <p:stCondLst>
                                            <p:cond delay="1026"/>
                                          </p:stCondLst>
                                        </p:cTn>
                                        <p:tgtEl>
                                          <p:spTgt spid="132"/>
                                        </p:tgtEl>
                                      </p:cBhvr>
                                      <p:to x="100000" y="90000"/>
                                    </p:animScale>
                                    <p:animScale>
                                      <p:cBhvr>
                                        <p:cTn id="136" dur="104" decel="50000">
                                          <p:stCondLst>
                                            <p:cond delay="1042"/>
                                          </p:stCondLst>
                                        </p:cTn>
                                        <p:tgtEl>
                                          <p:spTgt spid="132"/>
                                        </p:tgtEl>
                                      </p:cBhvr>
                                      <p:to x="100000" y="100000"/>
                                    </p:animScale>
                                    <p:animScale>
                                      <p:cBhvr>
                                        <p:cTn id="137" dur="16">
                                          <p:stCondLst>
                                            <p:cond delay="1130"/>
                                          </p:stCondLst>
                                        </p:cTn>
                                        <p:tgtEl>
                                          <p:spTgt spid="132"/>
                                        </p:tgtEl>
                                      </p:cBhvr>
                                      <p:to x="100000" y="95000"/>
                                    </p:animScale>
                                    <p:animScale>
                                      <p:cBhvr>
                                        <p:cTn id="138" dur="104" decel="50000">
                                          <p:stCondLst>
                                            <p:cond delay="1146"/>
                                          </p:stCondLst>
                                        </p:cTn>
                                        <p:tgtEl>
                                          <p:spTgt spid="132"/>
                                        </p:tgtEl>
                                      </p:cBhvr>
                                      <p:to x="100000" y="100000"/>
                                    </p:animScale>
                                  </p:childTnLst>
                                </p:cTn>
                              </p:par>
                            </p:childTnLst>
                          </p:cTn>
                        </p:par>
                      </p:childTnLst>
                    </p:cTn>
                  </p:par>
                </p:childTnLst>
              </p:cTn>
              <p:nextCondLst>
                <p:cond evt="onClick" delay="0">
                  <p:tgtEl>
                    <p:spTgt spid="109"/>
                  </p:tgtEl>
                </p:cond>
              </p:nextCondLst>
            </p:seq>
            <p:seq concurrent="1" nextAc="seek">
              <p:cTn id="139" restart="whenNotActive" fill="hold" evtFilter="cancelBubble" nodeType="interactiveSeq">
                <p:stCondLst>
                  <p:cond evt="onClick" delay="0">
                    <p:tgtEl>
                      <p:spTgt spid="110"/>
                    </p:tgtEl>
                  </p:cond>
                </p:stCondLst>
                <p:endSync evt="end" delay="0">
                  <p:rtn val="all"/>
                </p:endSync>
                <p:childTnLst>
                  <p:par>
                    <p:cTn id="140" fill="hold">
                      <p:stCondLst>
                        <p:cond delay="0"/>
                      </p:stCondLst>
                      <p:childTnLst>
                        <p:par>
                          <p:cTn id="141" fill="hold">
                            <p:stCondLst>
                              <p:cond delay="0"/>
                            </p:stCondLst>
                            <p:childTnLst>
                              <p:par>
                                <p:cTn id="142" presetID="26" presetClass="entr" presetSubtype="0" fill="hold" nodeType="clickEffect">
                                  <p:stCondLst>
                                    <p:cond delay="0"/>
                                  </p:stCondLst>
                                  <p:childTnLst>
                                    <p:set>
                                      <p:cBhvr>
                                        <p:cTn id="143" dur="1" fill="hold">
                                          <p:stCondLst>
                                            <p:cond delay="0"/>
                                          </p:stCondLst>
                                        </p:cTn>
                                        <p:tgtEl>
                                          <p:spTgt spid="125"/>
                                        </p:tgtEl>
                                        <p:attrNameLst>
                                          <p:attrName>style.visibility</p:attrName>
                                        </p:attrNameLst>
                                      </p:cBhvr>
                                      <p:to>
                                        <p:strVal val="visible"/>
                                      </p:to>
                                    </p:set>
                                    <p:animEffect transition="in" filter="wipe(down)">
                                      <p:cBhvr>
                                        <p:cTn id="144" dur="362">
                                          <p:stCondLst>
                                            <p:cond delay="0"/>
                                          </p:stCondLst>
                                        </p:cTn>
                                        <p:tgtEl>
                                          <p:spTgt spid="125"/>
                                        </p:tgtEl>
                                      </p:cBhvr>
                                    </p:animEffect>
                                    <p:anim calcmode="lin" valueType="num">
                                      <p:cBhvr>
                                        <p:cTn id="145" dur="1139" tmFilter="0,0; 0.14,0.36; 0.43,0.73; 0.71,0.91; 1.0,1.0">
                                          <p:stCondLst>
                                            <p:cond delay="0"/>
                                          </p:stCondLst>
                                        </p:cTn>
                                        <p:tgtEl>
                                          <p:spTgt spid="125"/>
                                        </p:tgtEl>
                                        <p:attrNameLst>
                                          <p:attrName>ppt_x</p:attrName>
                                        </p:attrNameLst>
                                      </p:cBhvr>
                                      <p:tavLst>
                                        <p:tav tm="0">
                                          <p:val>
                                            <p:strVal val="#ppt_x-0.25"/>
                                          </p:val>
                                        </p:tav>
                                        <p:tav tm="100000">
                                          <p:val>
                                            <p:strVal val="#ppt_x"/>
                                          </p:val>
                                        </p:tav>
                                      </p:tavLst>
                                    </p:anim>
                                    <p:anim calcmode="lin" valueType="num">
                                      <p:cBhvr>
                                        <p:cTn id="146" dur="415" tmFilter="0.0,0.0; 0.25,0.07; 0.50,0.2; 0.75,0.467; 1.0,1.0">
                                          <p:stCondLst>
                                            <p:cond delay="0"/>
                                          </p:stCondLst>
                                        </p:cTn>
                                        <p:tgtEl>
                                          <p:spTgt spid="125"/>
                                        </p:tgtEl>
                                        <p:attrNameLst>
                                          <p:attrName>ppt_y</p:attrName>
                                        </p:attrNameLst>
                                      </p:cBhvr>
                                      <p:tavLst>
                                        <p:tav tm="0" fmla="#ppt_y-sin(pi*$)/3">
                                          <p:val>
                                            <p:fltVal val="0.5"/>
                                          </p:val>
                                        </p:tav>
                                        <p:tav tm="100000">
                                          <p:val>
                                            <p:fltVal val="1"/>
                                          </p:val>
                                        </p:tav>
                                      </p:tavLst>
                                    </p:anim>
                                    <p:anim calcmode="lin" valueType="num">
                                      <p:cBhvr>
                                        <p:cTn id="147" dur="415" tmFilter="0, 0; 0.125,0.2665; 0.25,0.4; 0.375,0.465; 0.5,0.5;  0.625,0.535; 0.75,0.6; 0.875,0.7335; 1,1">
                                          <p:stCondLst>
                                            <p:cond delay="415"/>
                                          </p:stCondLst>
                                        </p:cTn>
                                        <p:tgtEl>
                                          <p:spTgt spid="125"/>
                                        </p:tgtEl>
                                        <p:attrNameLst>
                                          <p:attrName>ppt_y</p:attrName>
                                        </p:attrNameLst>
                                      </p:cBhvr>
                                      <p:tavLst>
                                        <p:tav tm="0" fmla="#ppt_y-sin(pi*$)/9">
                                          <p:val>
                                            <p:fltVal val="0"/>
                                          </p:val>
                                        </p:tav>
                                        <p:tav tm="100000">
                                          <p:val>
                                            <p:fltVal val="1"/>
                                          </p:val>
                                        </p:tav>
                                      </p:tavLst>
                                    </p:anim>
                                    <p:anim calcmode="lin" valueType="num">
                                      <p:cBhvr>
                                        <p:cTn id="148" dur="207" tmFilter="0, 0; 0.125,0.2665; 0.25,0.4; 0.375,0.465; 0.5,0.5;  0.625,0.535; 0.75,0.6; 0.875,0.7335; 1,1">
                                          <p:stCondLst>
                                            <p:cond delay="828"/>
                                          </p:stCondLst>
                                        </p:cTn>
                                        <p:tgtEl>
                                          <p:spTgt spid="125"/>
                                        </p:tgtEl>
                                        <p:attrNameLst>
                                          <p:attrName>ppt_y</p:attrName>
                                        </p:attrNameLst>
                                      </p:cBhvr>
                                      <p:tavLst>
                                        <p:tav tm="0" fmla="#ppt_y-sin(pi*$)/27">
                                          <p:val>
                                            <p:fltVal val="0"/>
                                          </p:val>
                                        </p:tav>
                                        <p:tav tm="100000">
                                          <p:val>
                                            <p:fltVal val="1"/>
                                          </p:val>
                                        </p:tav>
                                      </p:tavLst>
                                    </p:anim>
                                    <p:anim calcmode="lin" valueType="num">
                                      <p:cBhvr>
                                        <p:cTn id="149" dur="103" tmFilter="0, 0; 0.125,0.2665; 0.25,0.4; 0.375,0.465; 0.5,0.5;  0.625,0.535; 0.75,0.6; 0.875,0.7335; 1,1">
                                          <p:stCondLst>
                                            <p:cond delay="1035"/>
                                          </p:stCondLst>
                                        </p:cTn>
                                        <p:tgtEl>
                                          <p:spTgt spid="125"/>
                                        </p:tgtEl>
                                        <p:attrNameLst>
                                          <p:attrName>ppt_y</p:attrName>
                                        </p:attrNameLst>
                                      </p:cBhvr>
                                      <p:tavLst>
                                        <p:tav tm="0" fmla="#ppt_y-sin(pi*$)/81">
                                          <p:val>
                                            <p:fltVal val="0"/>
                                          </p:val>
                                        </p:tav>
                                        <p:tav tm="100000">
                                          <p:val>
                                            <p:fltVal val="1"/>
                                          </p:val>
                                        </p:tav>
                                      </p:tavLst>
                                    </p:anim>
                                    <p:animScale>
                                      <p:cBhvr>
                                        <p:cTn id="150" dur="16">
                                          <p:stCondLst>
                                            <p:cond delay="406"/>
                                          </p:stCondLst>
                                        </p:cTn>
                                        <p:tgtEl>
                                          <p:spTgt spid="125"/>
                                        </p:tgtEl>
                                      </p:cBhvr>
                                      <p:to x="100000" y="60000"/>
                                    </p:animScale>
                                    <p:animScale>
                                      <p:cBhvr>
                                        <p:cTn id="151" dur="104" decel="50000">
                                          <p:stCondLst>
                                            <p:cond delay="423"/>
                                          </p:stCondLst>
                                        </p:cTn>
                                        <p:tgtEl>
                                          <p:spTgt spid="125"/>
                                        </p:tgtEl>
                                      </p:cBhvr>
                                      <p:to x="100000" y="100000"/>
                                    </p:animScale>
                                    <p:animScale>
                                      <p:cBhvr>
                                        <p:cTn id="152" dur="16">
                                          <p:stCondLst>
                                            <p:cond delay="820"/>
                                          </p:stCondLst>
                                        </p:cTn>
                                        <p:tgtEl>
                                          <p:spTgt spid="125"/>
                                        </p:tgtEl>
                                      </p:cBhvr>
                                      <p:to x="100000" y="80000"/>
                                    </p:animScale>
                                    <p:animScale>
                                      <p:cBhvr>
                                        <p:cTn id="153" dur="104" decel="50000">
                                          <p:stCondLst>
                                            <p:cond delay="836"/>
                                          </p:stCondLst>
                                        </p:cTn>
                                        <p:tgtEl>
                                          <p:spTgt spid="125"/>
                                        </p:tgtEl>
                                      </p:cBhvr>
                                      <p:to x="100000" y="100000"/>
                                    </p:animScale>
                                    <p:animScale>
                                      <p:cBhvr>
                                        <p:cTn id="154" dur="16">
                                          <p:stCondLst>
                                            <p:cond delay="1026"/>
                                          </p:stCondLst>
                                        </p:cTn>
                                        <p:tgtEl>
                                          <p:spTgt spid="125"/>
                                        </p:tgtEl>
                                      </p:cBhvr>
                                      <p:to x="100000" y="90000"/>
                                    </p:animScale>
                                    <p:animScale>
                                      <p:cBhvr>
                                        <p:cTn id="155" dur="104" decel="50000">
                                          <p:stCondLst>
                                            <p:cond delay="1042"/>
                                          </p:stCondLst>
                                        </p:cTn>
                                        <p:tgtEl>
                                          <p:spTgt spid="125"/>
                                        </p:tgtEl>
                                      </p:cBhvr>
                                      <p:to x="100000" y="100000"/>
                                    </p:animScale>
                                    <p:animScale>
                                      <p:cBhvr>
                                        <p:cTn id="156" dur="16">
                                          <p:stCondLst>
                                            <p:cond delay="1130"/>
                                          </p:stCondLst>
                                        </p:cTn>
                                        <p:tgtEl>
                                          <p:spTgt spid="125"/>
                                        </p:tgtEl>
                                      </p:cBhvr>
                                      <p:to x="100000" y="95000"/>
                                    </p:animScale>
                                    <p:animScale>
                                      <p:cBhvr>
                                        <p:cTn id="157" dur="104" decel="50000">
                                          <p:stCondLst>
                                            <p:cond delay="1146"/>
                                          </p:stCondLst>
                                        </p:cTn>
                                        <p:tgtEl>
                                          <p:spTgt spid="125"/>
                                        </p:tgtEl>
                                      </p:cBhvr>
                                      <p:to x="100000" y="100000"/>
                                    </p:animScale>
                                  </p:childTnLst>
                                </p:cTn>
                              </p:par>
                            </p:childTnLst>
                          </p:cTn>
                        </p:par>
                      </p:childTnLst>
                    </p:cTn>
                  </p:par>
                </p:childTnLst>
              </p:cTn>
              <p:nextCondLst>
                <p:cond evt="onClick" delay="0">
                  <p:tgtEl>
                    <p:spTgt spid="110"/>
                  </p:tgtEl>
                </p:cond>
              </p:nextCondLst>
            </p:seq>
          </p:childTnLst>
        </p:cTn>
      </p:par>
    </p:tnLst>
    <p:bldLst>
      <p:bldP spid="451" grpId="0" animBg="1"/>
      <p:bldP spid="452" grpId="0" animBg="1"/>
      <p:bldP spid="453" grpId="0" animBg="1"/>
      <p:bldP spid="474" grpId="0" animBg="1"/>
      <p:bldP spid="106" grpId="0" animBg="1"/>
      <p:bldP spid="107" grpId="0" animBg="1"/>
      <p:bldP spid="108" grpId="0" animBg="1"/>
      <p:bldP spid="109" grpId="0" animBg="1"/>
      <p:bldP spid="1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89"/>
        <p:cNvGrpSpPr/>
        <p:nvPr/>
      </p:nvGrpSpPr>
      <p:grpSpPr>
        <a:xfrm>
          <a:off x="0" y="0"/>
          <a:ext cx="0" cy="0"/>
          <a:chOff x="0" y="0"/>
          <a:chExt cx="0" cy="0"/>
        </a:xfrm>
      </p:grpSpPr>
      <p:grpSp>
        <p:nvGrpSpPr>
          <p:cNvPr id="398" name="Google Shape;398;p38"/>
          <p:cNvGrpSpPr/>
          <p:nvPr/>
        </p:nvGrpSpPr>
        <p:grpSpPr>
          <a:xfrm rot="345115" flipH="1">
            <a:off x="7627383" y="38935"/>
            <a:ext cx="1653550" cy="1152165"/>
            <a:chOff x="6876425" y="1268933"/>
            <a:chExt cx="1653550" cy="1152165"/>
          </a:xfrm>
        </p:grpSpPr>
        <p:grpSp>
          <p:nvGrpSpPr>
            <p:cNvPr id="399" name="Google Shape;399;p38"/>
            <p:cNvGrpSpPr/>
            <p:nvPr/>
          </p:nvGrpSpPr>
          <p:grpSpPr>
            <a:xfrm rot="1400853">
              <a:off x="7531678" y="2028397"/>
              <a:ext cx="998956" cy="203068"/>
              <a:chOff x="10471811" y="1999263"/>
              <a:chExt cx="998976" cy="203072"/>
            </a:xfrm>
          </p:grpSpPr>
          <p:sp>
            <p:nvSpPr>
              <p:cNvPr id="400" name="Google Shape;400;p38"/>
              <p:cNvSpPr/>
              <p:nvPr/>
            </p:nvSpPr>
            <p:spPr>
              <a:xfrm rot="7998309">
                <a:off x="11406620" y="2017324"/>
                <a:ext cx="53741" cy="51851"/>
              </a:xfrm>
              <a:custGeom>
                <a:avLst/>
                <a:gdLst/>
                <a:ahLst/>
                <a:cxnLst/>
                <a:rect l="l" t="t" r="r" b="b"/>
                <a:pathLst>
                  <a:path w="1340" h="1293" extrusionOk="0">
                    <a:moveTo>
                      <a:pt x="649" y="1"/>
                    </a:moveTo>
                    <a:cubicBezTo>
                      <a:pt x="356" y="1"/>
                      <a:pt x="105" y="210"/>
                      <a:pt x="21" y="461"/>
                    </a:cubicBezTo>
                    <a:cubicBezTo>
                      <a:pt x="0" y="566"/>
                      <a:pt x="0" y="691"/>
                      <a:pt x="21" y="796"/>
                    </a:cubicBezTo>
                    <a:cubicBezTo>
                      <a:pt x="84" y="984"/>
                      <a:pt x="189" y="1089"/>
                      <a:pt x="314" y="1194"/>
                    </a:cubicBezTo>
                    <a:cubicBezTo>
                      <a:pt x="335" y="1194"/>
                      <a:pt x="335" y="1214"/>
                      <a:pt x="356" y="1214"/>
                    </a:cubicBezTo>
                    <a:cubicBezTo>
                      <a:pt x="440" y="1267"/>
                      <a:pt x="544" y="1293"/>
                      <a:pt x="649" y="1293"/>
                    </a:cubicBezTo>
                    <a:cubicBezTo>
                      <a:pt x="754" y="1293"/>
                      <a:pt x="858" y="1267"/>
                      <a:pt x="942" y="1214"/>
                    </a:cubicBezTo>
                    <a:cubicBezTo>
                      <a:pt x="963" y="1214"/>
                      <a:pt x="963" y="1194"/>
                      <a:pt x="984" y="1194"/>
                    </a:cubicBezTo>
                    <a:cubicBezTo>
                      <a:pt x="1088" y="1152"/>
                      <a:pt x="1172" y="1068"/>
                      <a:pt x="1214" y="963"/>
                    </a:cubicBezTo>
                    <a:cubicBezTo>
                      <a:pt x="1298" y="838"/>
                      <a:pt x="1339" y="649"/>
                      <a:pt x="1277" y="461"/>
                    </a:cubicBezTo>
                    <a:cubicBezTo>
                      <a:pt x="1193" y="168"/>
                      <a:pt x="942" y="1"/>
                      <a:pt x="649"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1" name="Google Shape;401;p38"/>
              <p:cNvSpPr/>
              <p:nvPr/>
            </p:nvSpPr>
            <p:spPr>
              <a:xfrm rot="7998309">
                <a:off x="11247320" y="2010684"/>
                <a:ext cx="54583" cy="53736"/>
              </a:xfrm>
              <a:custGeom>
                <a:avLst/>
                <a:gdLst/>
                <a:ahLst/>
                <a:cxnLst/>
                <a:rect l="l" t="t" r="r" b="b"/>
                <a:pathLst>
                  <a:path w="1361" h="1340" extrusionOk="0">
                    <a:moveTo>
                      <a:pt x="670" y="0"/>
                    </a:moveTo>
                    <a:cubicBezTo>
                      <a:pt x="273" y="0"/>
                      <a:pt x="1" y="398"/>
                      <a:pt x="63" y="795"/>
                    </a:cubicBezTo>
                    <a:cubicBezTo>
                      <a:pt x="63" y="837"/>
                      <a:pt x="105" y="900"/>
                      <a:pt x="105" y="921"/>
                    </a:cubicBezTo>
                    <a:cubicBezTo>
                      <a:pt x="147" y="1151"/>
                      <a:pt x="377" y="1339"/>
                      <a:pt x="649" y="1339"/>
                    </a:cubicBezTo>
                    <a:cubicBezTo>
                      <a:pt x="900" y="1339"/>
                      <a:pt x="1151" y="1151"/>
                      <a:pt x="1193" y="921"/>
                    </a:cubicBezTo>
                    <a:cubicBezTo>
                      <a:pt x="1193" y="879"/>
                      <a:pt x="1214" y="816"/>
                      <a:pt x="1214" y="795"/>
                    </a:cubicBezTo>
                    <a:cubicBezTo>
                      <a:pt x="1361" y="398"/>
                      <a:pt x="1068" y="0"/>
                      <a:pt x="670"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2" name="Google Shape;402;p38"/>
              <p:cNvSpPr/>
              <p:nvPr/>
            </p:nvSpPr>
            <p:spPr>
              <a:xfrm flipH="1">
                <a:off x="11055049" y="2028324"/>
                <a:ext cx="48687" cy="42749"/>
              </a:xfrm>
              <a:custGeom>
                <a:avLst/>
                <a:gdLst/>
                <a:ahLst/>
                <a:cxnLst/>
                <a:rect l="l" t="t" r="r" b="b"/>
                <a:pathLst>
                  <a:path w="1214" h="1066" extrusionOk="0">
                    <a:moveTo>
                      <a:pt x="501" y="1"/>
                    </a:moveTo>
                    <a:cubicBezTo>
                      <a:pt x="419" y="1"/>
                      <a:pt x="346" y="21"/>
                      <a:pt x="272" y="70"/>
                    </a:cubicBezTo>
                    <a:cubicBezTo>
                      <a:pt x="105" y="175"/>
                      <a:pt x="0" y="342"/>
                      <a:pt x="0" y="551"/>
                    </a:cubicBezTo>
                    <a:cubicBezTo>
                      <a:pt x="0" y="677"/>
                      <a:pt x="63" y="823"/>
                      <a:pt x="167" y="907"/>
                    </a:cubicBezTo>
                    <a:cubicBezTo>
                      <a:pt x="265" y="1019"/>
                      <a:pt x="372" y="1065"/>
                      <a:pt x="494" y="1065"/>
                    </a:cubicBezTo>
                    <a:cubicBezTo>
                      <a:pt x="556" y="1065"/>
                      <a:pt x="621" y="1054"/>
                      <a:pt x="691" y="1033"/>
                    </a:cubicBezTo>
                    <a:cubicBezTo>
                      <a:pt x="732" y="1033"/>
                      <a:pt x="795" y="1012"/>
                      <a:pt x="837" y="1012"/>
                    </a:cubicBezTo>
                    <a:cubicBezTo>
                      <a:pt x="1046" y="991"/>
                      <a:pt x="1214" y="719"/>
                      <a:pt x="1214" y="510"/>
                    </a:cubicBezTo>
                    <a:cubicBezTo>
                      <a:pt x="1214" y="300"/>
                      <a:pt x="1046" y="70"/>
                      <a:pt x="837" y="49"/>
                    </a:cubicBezTo>
                    <a:cubicBezTo>
                      <a:pt x="795" y="49"/>
                      <a:pt x="732" y="28"/>
                      <a:pt x="691" y="28"/>
                    </a:cubicBezTo>
                    <a:cubicBezTo>
                      <a:pt x="621" y="11"/>
                      <a:pt x="559" y="1"/>
                      <a:pt x="501"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3" name="Google Shape;403;p38"/>
              <p:cNvSpPr/>
              <p:nvPr/>
            </p:nvSpPr>
            <p:spPr>
              <a:xfrm flipH="1">
                <a:off x="10860369" y="2063014"/>
                <a:ext cx="57912" cy="40303"/>
              </a:xfrm>
              <a:custGeom>
                <a:avLst/>
                <a:gdLst/>
                <a:ahLst/>
                <a:cxnLst/>
                <a:rect l="l" t="t" r="r" b="b"/>
                <a:pathLst>
                  <a:path w="1444" h="1005" extrusionOk="0">
                    <a:moveTo>
                      <a:pt x="586" y="0"/>
                    </a:moveTo>
                    <a:cubicBezTo>
                      <a:pt x="398" y="21"/>
                      <a:pt x="188" y="105"/>
                      <a:pt x="105" y="272"/>
                    </a:cubicBezTo>
                    <a:cubicBezTo>
                      <a:pt x="0" y="419"/>
                      <a:pt x="0" y="586"/>
                      <a:pt x="105" y="733"/>
                    </a:cubicBezTo>
                    <a:cubicBezTo>
                      <a:pt x="188" y="900"/>
                      <a:pt x="398" y="984"/>
                      <a:pt x="586" y="1005"/>
                    </a:cubicBezTo>
                    <a:cubicBezTo>
                      <a:pt x="712" y="1005"/>
                      <a:pt x="879" y="1005"/>
                      <a:pt x="1005" y="963"/>
                    </a:cubicBezTo>
                    <a:cubicBezTo>
                      <a:pt x="1444" y="774"/>
                      <a:pt x="1444" y="230"/>
                      <a:pt x="1005" y="42"/>
                    </a:cubicBezTo>
                    <a:cubicBezTo>
                      <a:pt x="879" y="0"/>
                      <a:pt x="712" y="0"/>
                      <a:pt x="586"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4" name="Google Shape;404;p38"/>
              <p:cNvSpPr/>
              <p:nvPr/>
            </p:nvSpPr>
            <p:spPr>
              <a:xfrm flipH="1">
                <a:off x="10651412" y="2055435"/>
                <a:ext cx="78887" cy="55542"/>
              </a:xfrm>
              <a:custGeom>
                <a:avLst/>
                <a:gdLst/>
                <a:ahLst/>
                <a:cxnLst/>
                <a:rect l="l" t="t" r="r" b="b"/>
                <a:pathLst>
                  <a:path w="1967" h="1385" extrusionOk="0">
                    <a:moveTo>
                      <a:pt x="1088" y="1"/>
                    </a:moveTo>
                    <a:cubicBezTo>
                      <a:pt x="1004" y="1"/>
                      <a:pt x="879" y="1"/>
                      <a:pt x="795" y="22"/>
                    </a:cubicBezTo>
                    <a:cubicBezTo>
                      <a:pt x="711" y="43"/>
                      <a:pt x="628" y="85"/>
                      <a:pt x="565" y="127"/>
                    </a:cubicBezTo>
                    <a:cubicBezTo>
                      <a:pt x="0" y="294"/>
                      <a:pt x="42" y="1089"/>
                      <a:pt x="586" y="1256"/>
                    </a:cubicBezTo>
                    <a:cubicBezTo>
                      <a:pt x="607" y="1256"/>
                      <a:pt x="607" y="1277"/>
                      <a:pt x="628" y="1277"/>
                    </a:cubicBezTo>
                    <a:cubicBezTo>
                      <a:pt x="774" y="1361"/>
                      <a:pt x="900" y="1361"/>
                      <a:pt x="1025" y="1382"/>
                    </a:cubicBezTo>
                    <a:cubicBezTo>
                      <a:pt x="1040" y="1384"/>
                      <a:pt x="1056" y="1385"/>
                      <a:pt x="1072" y="1385"/>
                    </a:cubicBezTo>
                    <a:cubicBezTo>
                      <a:pt x="1236" y="1385"/>
                      <a:pt x="1455" y="1293"/>
                      <a:pt x="1569" y="1235"/>
                    </a:cubicBezTo>
                    <a:cubicBezTo>
                      <a:pt x="1967" y="963"/>
                      <a:pt x="1967" y="419"/>
                      <a:pt x="1569" y="147"/>
                    </a:cubicBezTo>
                    <a:cubicBezTo>
                      <a:pt x="1444" y="43"/>
                      <a:pt x="1235" y="1"/>
                      <a:pt x="108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05" name="Google Shape;405;p38"/>
              <p:cNvSpPr/>
              <p:nvPr/>
            </p:nvSpPr>
            <p:spPr>
              <a:xfrm flipH="1">
                <a:off x="10471811" y="2149440"/>
                <a:ext cx="69702" cy="52895"/>
              </a:xfrm>
              <a:custGeom>
                <a:avLst/>
                <a:gdLst/>
                <a:ahLst/>
                <a:cxnLst/>
                <a:rect l="l" t="t" r="r" b="b"/>
                <a:pathLst>
                  <a:path w="1738" h="1319" extrusionOk="0">
                    <a:moveTo>
                      <a:pt x="880" y="0"/>
                    </a:moveTo>
                    <a:cubicBezTo>
                      <a:pt x="1" y="0"/>
                      <a:pt x="1" y="1319"/>
                      <a:pt x="880" y="1319"/>
                    </a:cubicBezTo>
                    <a:cubicBezTo>
                      <a:pt x="886" y="1319"/>
                      <a:pt x="893" y="1319"/>
                      <a:pt x="899" y="1319"/>
                    </a:cubicBezTo>
                    <a:cubicBezTo>
                      <a:pt x="1737" y="1319"/>
                      <a:pt x="1731" y="0"/>
                      <a:pt x="880" y="0"/>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06" name="Google Shape;406;p38"/>
            <p:cNvGrpSpPr/>
            <p:nvPr/>
          </p:nvGrpSpPr>
          <p:grpSpPr>
            <a:xfrm>
              <a:off x="6907063" y="1389007"/>
              <a:ext cx="626852" cy="654662"/>
              <a:chOff x="6907063" y="1389007"/>
              <a:chExt cx="626852" cy="654662"/>
            </a:xfrm>
          </p:grpSpPr>
          <p:sp>
            <p:nvSpPr>
              <p:cNvPr id="407" name="Google Shape;407;p38"/>
              <p:cNvSpPr/>
              <p:nvPr/>
            </p:nvSpPr>
            <p:spPr>
              <a:xfrm>
                <a:off x="7008200" y="1636200"/>
                <a:ext cx="336322" cy="287712"/>
              </a:xfrm>
              <a:custGeom>
                <a:avLst/>
                <a:gdLst/>
                <a:ahLst/>
                <a:cxnLst/>
                <a:rect l="l" t="t" r="r" b="b"/>
                <a:pathLst>
                  <a:path w="16907" h="14004" extrusionOk="0">
                    <a:moveTo>
                      <a:pt x="4184" y="1"/>
                    </a:moveTo>
                    <a:cubicBezTo>
                      <a:pt x="2780" y="1"/>
                      <a:pt x="1460" y="547"/>
                      <a:pt x="733" y="1960"/>
                    </a:cubicBezTo>
                    <a:cubicBezTo>
                      <a:pt x="440" y="2525"/>
                      <a:pt x="356" y="3278"/>
                      <a:pt x="419" y="4052"/>
                    </a:cubicBezTo>
                    <a:lnTo>
                      <a:pt x="335" y="4283"/>
                    </a:lnTo>
                    <a:cubicBezTo>
                      <a:pt x="126" y="4806"/>
                      <a:pt x="1" y="5371"/>
                      <a:pt x="1" y="5956"/>
                    </a:cubicBezTo>
                    <a:cubicBezTo>
                      <a:pt x="1" y="6375"/>
                      <a:pt x="168" y="6835"/>
                      <a:pt x="440" y="7170"/>
                    </a:cubicBezTo>
                    <a:cubicBezTo>
                      <a:pt x="524" y="7316"/>
                      <a:pt x="587" y="7505"/>
                      <a:pt x="670" y="7672"/>
                    </a:cubicBezTo>
                    <a:cubicBezTo>
                      <a:pt x="1214" y="8656"/>
                      <a:pt x="2470" y="9283"/>
                      <a:pt x="3495" y="9765"/>
                    </a:cubicBezTo>
                    <a:cubicBezTo>
                      <a:pt x="6069" y="11773"/>
                      <a:pt x="9730" y="12694"/>
                      <a:pt x="12806" y="13740"/>
                    </a:cubicBezTo>
                    <a:cubicBezTo>
                      <a:pt x="13274" y="13899"/>
                      <a:pt x="13794" y="14003"/>
                      <a:pt x="14300" y="14003"/>
                    </a:cubicBezTo>
                    <a:cubicBezTo>
                      <a:pt x="15127" y="14003"/>
                      <a:pt x="15916" y="13724"/>
                      <a:pt x="16384" y="12945"/>
                    </a:cubicBezTo>
                    <a:cubicBezTo>
                      <a:pt x="16907" y="12066"/>
                      <a:pt x="16698" y="11062"/>
                      <a:pt x="16258" y="10225"/>
                    </a:cubicBezTo>
                    <a:cubicBezTo>
                      <a:pt x="15965" y="9534"/>
                      <a:pt x="15484" y="8886"/>
                      <a:pt x="14856" y="8321"/>
                    </a:cubicBezTo>
                    <a:cubicBezTo>
                      <a:pt x="14229" y="7568"/>
                      <a:pt x="13601" y="6793"/>
                      <a:pt x="12931" y="6103"/>
                    </a:cubicBezTo>
                    <a:cubicBezTo>
                      <a:pt x="11927" y="4136"/>
                      <a:pt x="9835" y="2588"/>
                      <a:pt x="8182" y="1353"/>
                    </a:cubicBezTo>
                    <a:cubicBezTo>
                      <a:pt x="7118" y="563"/>
                      <a:pt x="5608" y="1"/>
                      <a:pt x="418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8" name="Google Shape;408;p38"/>
              <p:cNvSpPr/>
              <p:nvPr/>
            </p:nvSpPr>
            <p:spPr>
              <a:xfrm>
                <a:off x="7200974" y="1405675"/>
                <a:ext cx="305423" cy="400854"/>
              </a:xfrm>
              <a:custGeom>
                <a:avLst/>
                <a:gdLst/>
                <a:ahLst/>
                <a:cxnLst/>
                <a:rect l="l" t="t" r="r" b="b"/>
                <a:pathLst>
                  <a:path w="14812" h="20151" extrusionOk="0">
                    <a:moveTo>
                      <a:pt x="2073" y="1"/>
                    </a:moveTo>
                    <a:cubicBezTo>
                      <a:pt x="1829" y="1"/>
                      <a:pt x="1581" y="149"/>
                      <a:pt x="1525" y="429"/>
                    </a:cubicBezTo>
                    <a:cubicBezTo>
                      <a:pt x="1127" y="2751"/>
                      <a:pt x="709" y="5116"/>
                      <a:pt x="374" y="7459"/>
                    </a:cubicBezTo>
                    <a:cubicBezTo>
                      <a:pt x="60" y="9677"/>
                      <a:pt x="39" y="11874"/>
                      <a:pt x="39" y="14113"/>
                    </a:cubicBezTo>
                    <a:cubicBezTo>
                      <a:pt x="1" y="14976"/>
                      <a:pt x="613" y="15400"/>
                      <a:pt x="1280" y="15400"/>
                    </a:cubicBezTo>
                    <a:cubicBezTo>
                      <a:pt x="1340" y="15400"/>
                      <a:pt x="1401" y="15396"/>
                      <a:pt x="1462" y="15389"/>
                    </a:cubicBezTo>
                    <a:cubicBezTo>
                      <a:pt x="1629" y="15536"/>
                      <a:pt x="1859" y="15682"/>
                      <a:pt x="2090" y="15724"/>
                    </a:cubicBezTo>
                    <a:cubicBezTo>
                      <a:pt x="2571" y="16247"/>
                      <a:pt x="3115" y="16645"/>
                      <a:pt x="3743" y="16979"/>
                    </a:cubicBezTo>
                    <a:cubicBezTo>
                      <a:pt x="4328" y="17314"/>
                      <a:pt x="4893" y="17712"/>
                      <a:pt x="5500" y="18005"/>
                    </a:cubicBezTo>
                    <a:cubicBezTo>
                      <a:pt x="5751" y="18298"/>
                      <a:pt x="6065" y="18570"/>
                      <a:pt x="6316" y="18842"/>
                    </a:cubicBezTo>
                    <a:cubicBezTo>
                      <a:pt x="6860" y="19490"/>
                      <a:pt x="7488" y="20034"/>
                      <a:pt x="8367" y="20139"/>
                    </a:cubicBezTo>
                    <a:cubicBezTo>
                      <a:pt x="8430" y="20147"/>
                      <a:pt x="8494" y="20151"/>
                      <a:pt x="8558" y="20151"/>
                    </a:cubicBezTo>
                    <a:cubicBezTo>
                      <a:pt x="9322" y="20151"/>
                      <a:pt x="10115" y="19587"/>
                      <a:pt x="9999" y="18737"/>
                    </a:cubicBezTo>
                    <a:cubicBezTo>
                      <a:pt x="9915" y="18130"/>
                      <a:pt x="9664" y="17795"/>
                      <a:pt x="9308" y="17314"/>
                    </a:cubicBezTo>
                    <a:cubicBezTo>
                      <a:pt x="9162" y="17147"/>
                      <a:pt x="8974" y="17063"/>
                      <a:pt x="8869" y="16854"/>
                    </a:cubicBezTo>
                    <a:lnTo>
                      <a:pt x="8869" y="16854"/>
                    </a:lnTo>
                    <a:cubicBezTo>
                      <a:pt x="9831" y="17377"/>
                      <a:pt x="10710" y="17942"/>
                      <a:pt x="11903" y="17984"/>
                    </a:cubicBezTo>
                    <a:cubicBezTo>
                      <a:pt x="11912" y="17984"/>
                      <a:pt x="11922" y="17984"/>
                      <a:pt x="11931" y="17984"/>
                    </a:cubicBezTo>
                    <a:cubicBezTo>
                      <a:pt x="12671" y="17984"/>
                      <a:pt x="13262" y="17180"/>
                      <a:pt x="13221" y="16477"/>
                    </a:cubicBezTo>
                    <a:cubicBezTo>
                      <a:pt x="13221" y="16415"/>
                      <a:pt x="13221" y="16331"/>
                      <a:pt x="13179" y="16226"/>
                    </a:cubicBezTo>
                    <a:cubicBezTo>
                      <a:pt x="13101" y="15368"/>
                      <a:pt x="12465" y="14952"/>
                      <a:pt x="11808" y="14952"/>
                    </a:cubicBezTo>
                    <a:cubicBezTo>
                      <a:pt x="11584" y="14952"/>
                      <a:pt x="11357" y="15001"/>
                      <a:pt x="11150" y="15096"/>
                    </a:cubicBezTo>
                    <a:cubicBezTo>
                      <a:pt x="10668" y="15013"/>
                      <a:pt x="10250" y="14845"/>
                      <a:pt x="9831" y="14741"/>
                    </a:cubicBezTo>
                    <a:cubicBezTo>
                      <a:pt x="10564" y="14280"/>
                      <a:pt x="11254" y="13841"/>
                      <a:pt x="11903" y="13234"/>
                    </a:cubicBezTo>
                    <a:cubicBezTo>
                      <a:pt x="12970" y="12230"/>
                      <a:pt x="14811" y="10137"/>
                      <a:pt x="13535" y="8631"/>
                    </a:cubicBezTo>
                    <a:cubicBezTo>
                      <a:pt x="13079" y="8096"/>
                      <a:pt x="12516" y="7892"/>
                      <a:pt x="11914" y="7892"/>
                    </a:cubicBezTo>
                    <a:cubicBezTo>
                      <a:pt x="10611" y="7892"/>
                      <a:pt x="9124" y="8846"/>
                      <a:pt x="8137" y="9447"/>
                    </a:cubicBezTo>
                    <a:cubicBezTo>
                      <a:pt x="7090" y="10096"/>
                      <a:pt x="6379" y="11309"/>
                      <a:pt x="5396" y="11979"/>
                    </a:cubicBezTo>
                    <a:cubicBezTo>
                      <a:pt x="5877" y="11016"/>
                      <a:pt x="6337" y="10033"/>
                      <a:pt x="6588" y="8987"/>
                    </a:cubicBezTo>
                    <a:cubicBezTo>
                      <a:pt x="6797" y="8108"/>
                      <a:pt x="6274" y="7543"/>
                      <a:pt x="5605" y="7355"/>
                    </a:cubicBezTo>
                    <a:cubicBezTo>
                      <a:pt x="5605" y="7334"/>
                      <a:pt x="5626" y="7271"/>
                      <a:pt x="5626" y="7250"/>
                    </a:cubicBezTo>
                    <a:cubicBezTo>
                      <a:pt x="5919" y="6162"/>
                      <a:pt x="6379" y="4446"/>
                      <a:pt x="5312" y="3609"/>
                    </a:cubicBezTo>
                    <a:cubicBezTo>
                      <a:pt x="5015" y="3389"/>
                      <a:pt x="4695" y="3282"/>
                      <a:pt x="4386" y="3282"/>
                    </a:cubicBezTo>
                    <a:cubicBezTo>
                      <a:pt x="4021" y="3282"/>
                      <a:pt x="3670" y="3431"/>
                      <a:pt x="3387" y="3714"/>
                    </a:cubicBezTo>
                    <a:lnTo>
                      <a:pt x="3387" y="3651"/>
                    </a:lnTo>
                    <a:cubicBezTo>
                      <a:pt x="3387" y="2438"/>
                      <a:pt x="2927" y="1475"/>
                      <a:pt x="2571" y="345"/>
                    </a:cubicBezTo>
                    <a:cubicBezTo>
                      <a:pt x="2493" y="112"/>
                      <a:pt x="2285" y="1"/>
                      <a:pt x="2073"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09" name="Google Shape;409;p38"/>
              <p:cNvSpPr/>
              <p:nvPr/>
            </p:nvSpPr>
            <p:spPr>
              <a:xfrm>
                <a:off x="7315391" y="1878639"/>
                <a:ext cx="193733" cy="151342"/>
              </a:xfrm>
              <a:custGeom>
                <a:avLst/>
                <a:gdLst/>
                <a:ahLst/>
                <a:cxnLst/>
                <a:rect l="l" t="t" r="r" b="b"/>
                <a:pathLst>
                  <a:path w="9739" h="7608" extrusionOk="0">
                    <a:moveTo>
                      <a:pt x="6299" y="1"/>
                    </a:moveTo>
                    <a:cubicBezTo>
                      <a:pt x="5625" y="1"/>
                      <a:pt x="4947" y="50"/>
                      <a:pt x="4269" y="130"/>
                    </a:cubicBezTo>
                    <a:cubicBezTo>
                      <a:pt x="3934" y="193"/>
                      <a:pt x="3662" y="298"/>
                      <a:pt x="3453" y="486"/>
                    </a:cubicBezTo>
                    <a:cubicBezTo>
                      <a:pt x="3243" y="486"/>
                      <a:pt x="3013" y="528"/>
                      <a:pt x="2804" y="611"/>
                    </a:cubicBezTo>
                    <a:cubicBezTo>
                      <a:pt x="2093" y="863"/>
                      <a:pt x="1758" y="1365"/>
                      <a:pt x="1632" y="1992"/>
                    </a:cubicBezTo>
                    <a:cubicBezTo>
                      <a:pt x="733" y="2013"/>
                      <a:pt x="0" y="2955"/>
                      <a:pt x="607" y="3959"/>
                    </a:cubicBezTo>
                    <a:cubicBezTo>
                      <a:pt x="1214" y="4901"/>
                      <a:pt x="1235" y="6052"/>
                      <a:pt x="1925" y="6993"/>
                    </a:cubicBezTo>
                    <a:cubicBezTo>
                      <a:pt x="2214" y="7405"/>
                      <a:pt x="2690" y="7607"/>
                      <a:pt x="3161" y="7607"/>
                    </a:cubicBezTo>
                    <a:cubicBezTo>
                      <a:pt x="3815" y="7607"/>
                      <a:pt x="4461" y="7216"/>
                      <a:pt x="4583" y="6449"/>
                    </a:cubicBezTo>
                    <a:cubicBezTo>
                      <a:pt x="4687" y="5717"/>
                      <a:pt x="4603" y="4984"/>
                      <a:pt x="4478" y="4252"/>
                    </a:cubicBezTo>
                    <a:lnTo>
                      <a:pt x="4478" y="4252"/>
                    </a:lnTo>
                    <a:cubicBezTo>
                      <a:pt x="4750" y="4500"/>
                      <a:pt x="5088" y="4617"/>
                      <a:pt x="5426" y="4617"/>
                    </a:cubicBezTo>
                    <a:cubicBezTo>
                      <a:pt x="5946" y="4617"/>
                      <a:pt x="6467" y="4340"/>
                      <a:pt x="6759" y="3834"/>
                    </a:cubicBezTo>
                    <a:cubicBezTo>
                      <a:pt x="6947" y="3520"/>
                      <a:pt x="6989" y="3227"/>
                      <a:pt x="6968" y="2913"/>
                    </a:cubicBezTo>
                    <a:cubicBezTo>
                      <a:pt x="7093" y="2913"/>
                      <a:pt x="7198" y="2934"/>
                      <a:pt x="7324" y="2955"/>
                    </a:cubicBezTo>
                    <a:cubicBezTo>
                      <a:pt x="7421" y="2971"/>
                      <a:pt x="7515" y="2978"/>
                      <a:pt x="7606" y="2978"/>
                    </a:cubicBezTo>
                    <a:cubicBezTo>
                      <a:pt x="9302" y="2978"/>
                      <a:pt x="9739" y="328"/>
                      <a:pt x="7951" y="109"/>
                    </a:cubicBezTo>
                    <a:cubicBezTo>
                      <a:pt x="7404" y="34"/>
                      <a:pt x="6853" y="1"/>
                      <a:pt x="629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410" name="Google Shape;410;p38"/>
              <p:cNvSpPr/>
              <p:nvPr/>
            </p:nvSpPr>
            <p:spPr>
              <a:xfrm>
                <a:off x="6941597" y="1650822"/>
                <a:ext cx="89835" cy="78695"/>
              </a:xfrm>
              <a:custGeom>
                <a:avLst/>
                <a:gdLst/>
                <a:ahLst/>
                <a:cxnLst/>
                <a:rect l="l" t="t" r="r" b="b"/>
                <a:pathLst>
                  <a:path w="4516" h="3956" extrusionOk="0">
                    <a:moveTo>
                      <a:pt x="3951" y="2157"/>
                    </a:moveTo>
                    <a:cubicBezTo>
                      <a:pt x="3952" y="2157"/>
                      <a:pt x="3943" y="2184"/>
                      <a:pt x="3932" y="2205"/>
                    </a:cubicBezTo>
                    <a:lnTo>
                      <a:pt x="3932" y="2205"/>
                    </a:lnTo>
                    <a:cubicBezTo>
                      <a:pt x="3945" y="2169"/>
                      <a:pt x="3951" y="2157"/>
                      <a:pt x="3951" y="2157"/>
                    </a:cubicBezTo>
                    <a:close/>
                    <a:moveTo>
                      <a:pt x="3920" y="2225"/>
                    </a:moveTo>
                    <a:lnTo>
                      <a:pt x="3920" y="2225"/>
                    </a:lnTo>
                    <a:cubicBezTo>
                      <a:pt x="3918" y="2228"/>
                      <a:pt x="3915" y="2229"/>
                      <a:pt x="3914" y="2229"/>
                    </a:cubicBezTo>
                    <a:cubicBezTo>
                      <a:pt x="3916" y="2228"/>
                      <a:pt x="3918" y="2226"/>
                      <a:pt x="3920" y="2225"/>
                    </a:cubicBezTo>
                    <a:close/>
                    <a:moveTo>
                      <a:pt x="1714" y="0"/>
                    </a:moveTo>
                    <a:cubicBezTo>
                      <a:pt x="1668" y="0"/>
                      <a:pt x="1620" y="4"/>
                      <a:pt x="1570" y="11"/>
                    </a:cubicBezTo>
                    <a:cubicBezTo>
                      <a:pt x="1382" y="11"/>
                      <a:pt x="1194" y="53"/>
                      <a:pt x="1005" y="74"/>
                    </a:cubicBezTo>
                    <a:cubicBezTo>
                      <a:pt x="231" y="179"/>
                      <a:pt x="1" y="890"/>
                      <a:pt x="189" y="1434"/>
                    </a:cubicBezTo>
                    <a:cubicBezTo>
                      <a:pt x="168" y="1434"/>
                      <a:pt x="168" y="1413"/>
                      <a:pt x="147" y="1413"/>
                    </a:cubicBezTo>
                    <a:cubicBezTo>
                      <a:pt x="189" y="1623"/>
                      <a:pt x="336" y="1769"/>
                      <a:pt x="482" y="1874"/>
                    </a:cubicBezTo>
                    <a:cubicBezTo>
                      <a:pt x="608" y="2146"/>
                      <a:pt x="754" y="2397"/>
                      <a:pt x="901" y="2669"/>
                    </a:cubicBezTo>
                    <a:cubicBezTo>
                      <a:pt x="1194" y="3171"/>
                      <a:pt x="1717" y="3694"/>
                      <a:pt x="2261" y="3882"/>
                    </a:cubicBezTo>
                    <a:cubicBezTo>
                      <a:pt x="2398" y="3930"/>
                      <a:pt x="2548" y="3956"/>
                      <a:pt x="2696" y="3956"/>
                    </a:cubicBezTo>
                    <a:cubicBezTo>
                      <a:pt x="3066" y="3956"/>
                      <a:pt x="3429" y="3796"/>
                      <a:pt x="3579" y="3422"/>
                    </a:cubicBezTo>
                    <a:cubicBezTo>
                      <a:pt x="3683" y="3150"/>
                      <a:pt x="3746" y="2878"/>
                      <a:pt x="3830" y="2564"/>
                    </a:cubicBezTo>
                    <a:cubicBezTo>
                      <a:pt x="3830" y="2565"/>
                      <a:pt x="3830" y="2565"/>
                      <a:pt x="3830" y="2565"/>
                    </a:cubicBezTo>
                    <a:cubicBezTo>
                      <a:pt x="3834" y="2565"/>
                      <a:pt x="3900" y="2305"/>
                      <a:pt x="3896" y="2305"/>
                    </a:cubicBezTo>
                    <a:lnTo>
                      <a:pt x="3896" y="2305"/>
                    </a:lnTo>
                    <a:cubicBezTo>
                      <a:pt x="3896" y="2305"/>
                      <a:pt x="3895" y="2306"/>
                      <a:pt x="3895" y="2307"/>
                    </a:cubicBezTo>
                    <a:lnTo>
                      <a:pt x="3895" y="2307"/>
                    </a:lnTo>
                    <a:cubicBezTo>
                      <a:pt x="3908" y="2271"/>
                      <a:pt x="3918" y="2242"/>
                      <a:pt x="3926" y="2221"/>
                    </a:cubicBezTo>
                    <a:lnTo>
                      <a:pt x="3926" y="2221"/>
                    </a:lnTo>
                    <a:cubicBezTo>
                      <a:pt x="4500" y="1817"/>
                      <a:pt x="4515" y="784"/>
                      <a:pt x="3788" y="535"/>
                    </a:cubicBezTo>
                    <a:cubicBezTo>
                      <a:pt x="3307" y="346"/>
                      <a:pt x="2846" y="242"/>
                      <a:pt x="2344" y="137"/>
                    </a:cubicBezTo>
                    <a:cubicBezTo>
                      <a:pt x="2105" y="69"/>
                      <a:pt x="1922" y="0"/>
                      <a:pt x="1714" y="0"/>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1" name="Google Shape;411;p38"/>
              <p:cNvSpPr/>
              <p:nvPr/>
            </p:nvSpPr>
            <p:spPr>
              <a:xfrm>
                <a:off x="7071480" y="1725083"/>
                <a:ext cx="66600" cy="70738"/>
              </a:xfrm>
              <a:custGeom>
                <a:avLst/>
                <a:gdLst/>
                <a:ahLst/>
                <a:cxnLst/>
                <a:rect l="l" t="t" r="r" b="b"/>
                <a:pathLst>
                  <a:path w="3348" h="3556" extrusionOk="0">
                    <a:moveTo>
                      <a:pt x="1642" y="1"/>
                    </a:moveTo>
                    <a:cubicBezTo>
                      <a:pt x="1611" y="1"/>
                      <a:pt x="1580" y="1"/>
                      <a:pt x="1548" y="3"/>
                    </a:cubicBezTo>
                    <a:cubicBezTo>
                      <a:pt x="1109" y="45"/>
                      <a:pt x="711" y="233"/>
                      <a:pt x="419" y="568"/>
                    </a:cubicBezTo>
                    <a:cubicBezTo>
                      <a:pt x="126" y="882"/>
                      <a:pt x="21" y="1237"/>
                      <a:pt x="21" y="1656"/>
                    </a:cubicBezTo>
                    <a:cubicBezTo>
                      <a:pt x="0" y="1760"/>
                      <a:pt x="0" y="1886"/>
                      <a:pt x="21" y="1991"/>
                    </a:cubicBezTo>
                    <a:cubicBezTo>
                      <a:pt x="84" y="2597"/>
                      <a:pt x="419" y="3100"/>
                      <a:pt x="942" y="3392"/>
                    </a:cubicBezTo>
                    <a:cubicBezTo>
                      <a:pt x="1169" y="3502"/>
                      <a:pt x="1429" y="3556"/>
                      <a:pt x="1687" y="3556"/>
                    </a:cubicBezTo>
                    <a:cubicBezTo>
                      <a:pt x="2022" y="3556"/>
                      <a:pt x="2356" y="3465"/>
                      <a:pt x="2615" y="3288"/>
                    </a:cubicBezTo>
                    <a:cubicBezTo>
                      <a:pt x="2971" y="3016"/>
                      <a:pt x="3222" y="2660"/>
                      <a:pt x="3327" y="2242"/>
                    </a:cubicBezTo>
                    <a:cubicBezTo>
                      <a:pt x="3348" y="1970"/>
                      <a:pt x="3348" y="1719"/>
                      <a:pt x="3306" y="1467"/>
                    </a:cubicBezTo>
                    <a:cubicBezTo>
                      <a:pt x="3222" y="1049"/>
                      <a:pt x="3097" y="693"/>
                      <a:pt x="2741" y="400"/>
                    </a:cubicBezTo>
                    <a:cubicBezTo>
                      <a:pt x="2449" y="128"/>
                      <a:pt x="2050" y="1"/>
                      <a:pt x="1642"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412" name="Google Shape;412;p38"/>
              <p:cNvSpPr/>
              <p:nvPr/>
            </p:nvSpPr>
            <p:spPr>
              <a:xfrm>
                <a:off x="6907063" y="1389007"/>
                <a:ext cx="626852" cy="654662"/>
              </a:xfrm>
              <a:custGeom>
                <a:avLst/>
                <a:gdLst/>
                <a:ahLst/>
                <a:cxnLst/>
                <a:rect l="l" t="t" r="r" b="b"/>
                <a:pathLst>
                  <a:path w="31512" h="32910" extrusionOk="0">
                    <a:moveTo>
                      <a:pt x="17370" y="1026"/>
                    </a:moveTo>
                    <a:cubicBezTo>
                      <a:pt x="17881" y="1026"/>
                      <a:pt x="18254" y="2077"/>
                      <a:pt x="18308" y="2460"/>
                    </a:cubicBezTo>
                    <a:cubicBezTo>
                      <a:pt x="18392" y="3192"/>
                      <a:pt x="18308" y="3924"/>
                      <a:pt x="18225" y="4657"/>
                    </a:cubicBezTo>
                    <a:cubicBezTo>
                      <a:pt x="18195" y="5026"/>
                      <a:pt x="18489" y="5343"/>
                      <a:pt x="18797" y="5343"/>
                    </a:cubicBezTo>
                    <a:cubicBezTo>
                      <a:pt x="18925" y="5343"/>
                      <a:pt x="19055" y="5288"/>
                      <a:pt x="19166" y="5159"/>
                    </a:cubicBezTo>
                    <a:cubicBezTo>
                      <a:pt x="19283" y="5029"/>
                      <a:pt x="19404" y="4976"/>
                      <a:pt x="19519" y="4976"/>
                    </a:cubicBezTo>
                    <a:cubicBezTo>
                      <a:pt x="19793" y="4976"/>
                      <a:pt x="20034" y="5282"/>
                      <a:pt x="20108" y="5577"/>
                    </a:cubicBezTo>
                    <a:cubicBezTo>
                      <a:pt x="20275" y="6079"/>
                      <a:pt x="20192" y="6477"/>
                      <a:pt x="19752" y="6812"/>
                    </a:cubicBezTo>
                    <a:cubicBezTo>
                      <a:pt x="19355" y="7126"/>
                      <a:pt x="19480" y="7628"/>
                      <a:pt x="19940" y="7774"/>
                    </a:cubicBezTo>
                    <a:cubicBezTo>
                      <a:pt x="20673" y="8025"/>
                      <a:pt x="21363" y="8716"/>
                      <a:pt x="20945" y="9553"/>
                    </a:cubicBezTo>
                    <a:cubicBezTo>
                      <a:pt x="20610" y="10243"/>
                      <a:pt x="20003" y="10724"/>
                      <a:pt x="19857" y="11478"/>
                    </a:cubicBezTo>
                    <a:cubicBezTo>
                      <a:pt x="19836" y="11645"/>
                      <a:pt x="19857" y="11750"/>
                      <a:pt x="19940" y="11854"/>
                    </a:cubicBezTo>
                    <a:cubicBezTo>
                      <a:pt x="18831" y="13110"/>
                      <a:pt x="17911" y="14512"/>
                      <a:pt x="16760" y="15725"/>
                    </a:cubicBezTo>
                    <a:cubicBezTo>
                      <a:pt x="16509" y="15495"/>
                      <a:pt x="16237" y="15244"/>
                      <a:pt x="15944" y="15014"/>
                    </a:cubicBezTo>
                    <a:cubicBezTo>
                      <a:pt x="16216" y="13633"/>
                      <a:pt x="16216" y="12189"/>
                      <a:pt x="16174" y="10787"/>
                    </a:cubicBezTo>
                    <a:cubicBezTo>
                      <a:pt x="16090" y="9030"/>
                      <a:pt x="16132" y="7230"/>
                      <a:pt x="16216" y="5473"/>
                    </a:cubicBezTo>
                    <a:cubicBezTo>
                      <a:pt x="16258" y="4573"/>
                      <a:pt x="16237" y="3673"/>
                      <a:pt x="16425" y="2794"/>
                    </a:cubicBezTo>
                    <a:cubicBezTo>
                      <a:pt x="16530" y="2313"/>
                      <a:pt x="16655" y="1392"/>
                      <a:pt x="17137" y="1100"/>
                    </a:cubicBezTo>
                    <a:cubicBezTo>
                      <a:pt x="17217" y="1048"/>
                      <a:pt x="17295" y="1026"/>
                      <a:pt x="17370" y="1026"/>
                    </a:cubicBezTo>
                    <a:close/>
                    <a:moveTo>
                      <a:pt x="2090" y="14127"/>
                    </a:moveTo>
                    <a:cubicBezTo>
                      <a:pt x="3094" y="14127"/>
                      <a:pt x="4137" y="14377"/>
                      <a:pt x="5106" y="14553"/>
                    </a:cubicBezTo>
                    <a:cubicBezTo>
                      <a:pt x="4478" y="15390"/>
                      <a:pt x="4038" y="16374"/>
                      <a:pt x="3850" y="17420"/>
                    </a:cubicBezTo>
                    <a:cubicBezTo>
                      <a:pt x="3348" y="16792"/>
                      <a:pt x="2825" y="16206"/>
                      <a:pt x="2323" y="15600"/>
                    </a:cubicBezTo>
                    <a:cubicBezTo>
                      <a:pt x="2072" y="15286"/>
                      <a:pt x="1800" y="14867"/>
                      <a:pt x="1486" y="14574"/>
                    </a:cubicBezTo>
                    <a:cubicBezTo>
                      <a:pt x="1256" y="14365"/>
                      <a:pt x="1130" y="14219"/>
                      <a:pt x="1528" y="14156"/>
                    </a:cubicBezTo>
                    <a:cubicBezTo>
                      <a:pt x="1713" y="14136"/>
                      <a:pt x="1901" y="14127"/>
                      <a:pt x="2090" y="14127"/>
                    </a:cubicBezTo>
                    <a:close/>
                    <a:moveTo>
                      <a:pt x="27722" y="9224"/>
                    </a:moveTo>
                    <a:cubicBezTo>
                      <a:pt x="28300" y="9224"/>
                      <a:pt x="28877" y="9308"/>
                      <a:pt x="29335" y="9574"/>
                    </a:cubicBezTo>
                    <a:cubicBezTo>
                      <a:pt x="30214" y="10076"/>
                      <a:pt x="29586" y="11080"/>
                      <a:pt x="29126" y="11666"/>
                    </a:cubicBezTo>
                    <a:cubicBezTo>
                      <a:pt x="27933" y="13298"/>
                      <a:pt x="26469" y="14763"/>
                      <a:pt x="24397" y="15118"/>
                    </a:cubicBezTo>
                    <a:cubicBezTo>
                      <a:pt x="23686" y="15265"/>
                      <a:pt x="23539" y="16227"/>
                      <a:pt x="24293" y="16437"/>
                    </a:cubicBezTo>
                    <a:cubicBezTo>
                      <a:pt x="25088" y="16646"/>
                      <a:pt x="26050" y="16771"/>
                      <a:pt x="26615" y="17399"/>
                    </a:cubicBezTo>
                    <a:cubicBezTo>
                      <a:pt x="26782" y="17566"/>
                      <a:pt x="27034" y="17817"/>
                      <a:pt x="27013" y="18089"/>
                    </a:cubicBezTo>
                    <a:cubicBezTo>
                      <a:pt x="26992" y="18257"/>
                      <a:pt x="26406" y="18257"/>
                      <a:pt x="26301" y="18257"/>
                    </a:cubicBezTo>
                    <a:cubicBezTo>
                      <a:pt x="26067" y="18257"/>
                      <a:pt x="25802" y="18239"/>
                      <a:pt x="25534" y="18239"/>
                    </a:cubicBezTo>
                    <a:cubicBezTo>
                      <a:pt x="25036" y="18239"/>
                      <a:pt x="24528" y="18301"/>
                      <a:pt x="24188" y="18654"/>
                    </a:cubicBezTo>
                    <a:cubicBezTo>
                      <a:pt x="23749" y="19136"/>
                      <a:pt x="23853" y="19742"/>
                      <a:pt x="24041" y="20328"/>
                    </a:cubicBezTo>
                    <a:cubicBezTo>
                      <a:pt x="24083" y="20517"/>
                      <a:pt x="24167" y="20684"/>
                      <a:pt x="24209" y="20872"/>
                    </a:cubicBezTo>
                    <a:cubicBezTo>
                      <a:pt x="23539" y="20663"/>
                      <a:pt x="22932" y="20245"/>
                      <a:pt x="22388" y="19868"/>
                    </a:cubicBezTo>
                    <a:cubicBezTo>
                      <a:pt x="21677" y="19282"/>
                      <a:pt x="20924" y="18780"/>
                      <a:pt x="20192" y="18236"/>
                    </a:cubicBezTo>
                    <a:cubicBezTo>
                      <a:pt x="19438" y="17692"/>
                      <a:pt x="18727" y="17064"/>
                      <a:pt x="17890" y="16667"/>
                    </a:cubicBezTo>
                    <a:cubicBezTo>
                      <a:pt x="17869" y="16646"/>
                      <a:pt x="17806" y="16646"/>
                      <a:pt x="17785" y="16646"/>
                    </a:cubicBezTo>
                    <a:lnTo>
                      <a:pt x="17534" y="16374"/>
                    </a:lnTo>
                    <a:cubicBezTo>
                      <a:pt x="18162" y="15892"/>
                      <a:pt x="18727" y="15328"/>
                      <a:pt x="19229" y="14700"/>
                    </a:cubicBezTo>
                    <a:cubicBezTo>
                      <a:pt x="19899" y="13905"/>
                      <a:pt x="20568" y="13068"/>
                      <a:pt x="21280" y="12273"/>
                    </a:cubicBezTo>
                    <a:cubicBezTo>
                      <a:pt x="22660" y="10871"/>
                      <a:pt x="24523" y="9615"/>
                      <a:pt x="26490" y="9322"/>
                    </a:cubicBezTo>
                    <a:cubicBezTo>
                      <a:pt x="26871" y="9269"/>
                      <a:pt x="27297" y="9224"/>
                      <a:pt x="27722" y="9224"/>
                    </a:cubicBezTo>
                    <a:close/>
                    <a:moveTo>
                      <a:pt x="9450" y="13192"/>
                    </a:moveTo>
                    <a:cubicBezTo>
                      <a:pt x="12032" y="13192"/>
                      <a:pt x="14387" y="14899"/>
                      <a:pt x="16237" y="16646"/>
                    </a:cubicBezTo>
                    <a:cubicBezTo>
                      <a:pt x="16300" y="16771"/>
                      <a:pt x="16404" y="16876"/>
                      <a:pt x="16530" y="16897"/>
                    </a:cubicBezTo>
                    <a:lnTo>
                      <a:pt x="16760" y="17127"/>
                    </a:lnTo>
                    <a:cubicBezTo>
                      <a:pt x="17974" y="18320"/>
                      <a:pt x="19083" y="19596"/>
                      <a:pt x="20066" y="21019"/>
                    </a:cubicBezTo>
                    <a:cubicBezTo>
                      <a:pt x="20945" y="22316"/>
                      <a:pt x="22075" y="23927"/>
                      <a:pt x="21740" y="25580"/>
                    </a:cubicBezTo>
                    <a:lnTo>
                      <a:pt x="21740" y="25727"/>
                    </a:lnTo>
                    <a:cubicBezTo>
                      <a:pt x="21426" y="25727"/>
                      <a:pt x="21091" y="25685"/>
                      <a:pt x="20756" y="25664"/>
                    </a:cubicBezTo>
                    <a:cubicBezTo>
                      <a:pt x="20736" y="25653"/>
                      <a:pt x="20709" y="25648"/>
                      <a:pt x="20683" y="25648"/>
                    </a:cubicBezTo>
                    <a:cubicBezTo>
                      <a:pt x="20657" y="25648"/>
                      <a:pt x="20631" y="25653"/>
                      <a:pt x="20610" y="25664"/>
                    </a:cubicBezTo>
                    <a:cubicBezTo>
                      <a:pt x="17974" y="25538"/>
                      <a:pt x="15295" y="25266"/>
                      <a:pt x="12764" y="24576"/>
                    </a:cubicBezTo>
                    <a:cubicBezTo>
                      <a:pt x="11320" y="24157"/>
                      <a:pt x="9918" y="23592"/>
                      <a:pt x="8600" y="22839"/>
                    </a:cubicBezTo>
                    <a:cubicBezTo>
                      <a:pt x="7344" y="22107"/>
                      <a:pt x="5963" y="21270"/>
                      <a:pt x="5252" y="19973"/>
                    </a:cubicBezTo>
                    <a:cubicBezTo>
                      <a:pt x="3850" y="17273"/>
                      <a:pt x="6298" y="13277"/>
                      <a:pt x="9311" y="13193"/>
                    </a:cubicBezTo>
                    <a:cubicBezTo>
                      <a:pt x="9358" y="13192"/>
                      <a:pt x="9404" y="13192"/>
                      <a:pt x="9450" y="13192"/>
                    </a:cubicBezTo>
                    <a:close/>
                    <a:moveTo>
                      <a:pt x="24188" y="26040"/>
                    </a:moveTo>
                    <a:cubicBezTo>
                      <a:pt x="24878" y="26040"/>
                      <a:pt x="25527" y="26061"/>
                      <a:pt x="26176" y="26103"/>
                    </a:cubicBezTo>
                    <a:cubicBezTo>
                      <a:pt x="26866" y="26166"/>
                      <a:pt x="27578" y="26145"/>
                      <a:pt x="28247" y="26166"/>
                    </a:cubicBezTo>
                    <a:lnTo>
                      <a:pt x="28310" y="26166"/>
                    </a:lnTo>
                    <a:cubicBezTo>
                      <a:pt x="27598" y="26877"/>
                      <a:pt x="26322" y="27108"/>
                      <a:pt x="26448" y="28363"/>
                    </a:cubicBezTo>
                    <a:cubicBezTo>
                      <a:pt x="26469" y="28656"/>
                      <a:pt x="26573" y="28907"/>
                      <a:pt x="26678" y="29137"/>
                    </a:cubicBezTo>
                    <a:cubicBezTo>
                      <a:pt x="26699" y="29179"/>
                      <a:pt x="26699" y="29221"/>
                      <a:pt x="26741" y="29263"/>
                    </a:cubicBezTo>
                    <a:cubicBezTo>
                      <a:pt x="26678" y="29263"/>
                      <a:pt x="26594" y="29242"/>
                      <a:pt x="26552" y="29242"/>
                    </a:cubicBezTo>
                    <a:lnTo>
                      <a:pt x="26448" y="29200"/>
                    </a:lnTo>
                    <a:cubicBezTo>
                      <a:pt x="26218" y="29116"/>
                      <a:pt x="25966" y="29012"/>
                      <a:pt x="25736" y="28991"/>
                    </a:cubicBezTo>
                    <a:cubicBezTo>
                      <a:pt x="25672" y="28985"/>
                      <a:pt x="25610" y="28982"/>
                      <a:pt x="25549" y="28982"/>
                    </a:cubicBezTo>
                    <a:cubicBezTo>
                      <a:pt x="24545" y="28982"/>
                      <a:pt x="24062" y="29782"/>
                      <a:pt x="24397" y="30769"/>
                    </a:cubicBezTo>
                    <a:cubicBezTo>
                      <a:pt x="24460" y="30916"/>
                      <a:pt x="24544" y="31104"/>
                      <a:pt x="24585" y="31250"/>
                    </a:cubicBezTo>
                    <a:cubicBezTo>
                      <a:pt x="24447" y="31236"/>
                      <a:pt x="24311" y="31226"/>
                      <a:pt x="24177" y="31226"/>
                    </a:cubicBezTo>
                    <a:cubicBezTo>
                      <a:pt x="23926" y="31226"/>
                      <a:pt x="23680" y="31260"/>
                      <a:pt x="23435" y="31355"/>
                    </a:cubicBezTo>
                    <a:cubicBezTo>
                      <a:pt x="23330" y="31418"/>
                      <a:pt x="23205" y="31460"/>
                      <a:pt x="23100" y="31522"/>
                    </a:cubicBezTo>
                    <a:cubicBezTo>
                      <a:pt x="23026" y="31555"/>
                      <a:pt x="23000" y="31579"/>
                      <a:pt x="22993" y="31588"/>
                    </a:cubicBezTo>
                    <a:lnTo>
                      <a:pt x="22993" y="31588"/>
                    </a:lnTo>
                    <a:cubicBezTo>
                      <a:pt x="22995" y="31579"/>
                      <a:pt x="22996" y="31558"/>
                      <a:pt x="22974" y="31522"/>
                    </a:cubicBezTo>
                    <a:cubicBezTo>
                      <a:pt x="22786" y="31292"/>
                      <a:pt x="22619" y="31083"/>
                      <a:pt x="22493" y="30811"/>
                    </a:cubicBezTo>
                    <a:cubicBezTo>
                      <a:pt x="22179" y="30267"/>
                      <a:pt x="21928" y="29681"/>
                      <a:pt x="21719" y="29116"/>
                    </a:cubicBezTo>
                    <a:cubicBezTo>
                      <a:pt x="21468" y="28551"/>
                      <a:pt x="21300" y="27944"/>
                      <a:pt x="21112" y="27338"/>
                    </a:cubicBezTo>
                    <a:cubicBezTo>
                      <a:pt x="21091" y="27233"/>
                      <a:pt x="21049" y="27149"/>
                      <a:pt x="21028" y="27045"/>
                    </a:cubicBezTo>
                    <a:lnTo>
                      <a:pt x="21028" y="27045"/>
                    </a:lnTo>
                    <a:cubicBezTo>
                      <a:pt x="21245" y="27062"/>
                      <a:pt x="21458" y="27072"/>
                      <a:pt x="21671" y="27072"/>
                    </a:cubicBezTo>
                    <a:cubicBezTo>
                      <a:pt x="21971" y="27072"/>
                      <a:pt x="22270" y="27052"/>
                      <a:pt x="22577" y="27003"/>
                    </a:cubicBezTo>
                    <a:cubicBezTo>
                      <a:pt x="23079" y="26919"/>
                      <a:pt x="23246" y="26480"/>
                      <a:pt x="23121" y="26124"/>
                    </a:cubicBezTo>
                    <a:cubicBezTo>
                      <a:pt x="23497" y="26103"/>
                      <a:pt x="23853" y="26040"/>
                      <a:pt x="24188" y="26040"/>
                    </a:cubicBezTo>
                    <a:close/>
                    <a:moveTo>
                      <a:pt x="17332" y="1"/>
                    </a:moveTo>
                    <a:cubicBezTo>
                      <a:pt x="16052" y="1"/>
                      <a:pt x="15467" y="2188"/>
                      <a:pt x="15358" y="3171"/>
                    </a:cubicBezTo>
                    <a:cubicBezTo>
                      <a:pt x="15086" y="5305"/>
                      <a:pt x="15191" y="7460"/>
                      <a:pt x="15128" y="9636"/>
                    </a:cubicBezTo>
                    <a:cubicBezTo>
                      <a:pt x="15086" y="10703"/>
                      <a:pt x="15233" y="11791"/>
                      <a:pt x="15274" y="12900"/>
                    </a:cubicBezTo>
                    <a:cubicBezTo>
                      <a:pt x="15295" y="13444"/>
                      <a:pt x="15358" y="14030"/>
                      <a:pt x="15400" y="14595"/>
                    </a:cubicBezTo>
                    <a:cubicBezTo>
                      <a:pt x="14626" y="13988"/>
                      <a:pt x="13789" y="13465"/>
                      <a:pt x="12868" y="13047"/>
                    </a:cubicBezTo>
                    <a:cubicBezTo>
                      <a:pt x="11885" y="12590"/>
                      <a:pt x="10710" y="12207"/>
                      <a:pt x="9591" y="12207"/>
                    </a:cubicBezTo>
                    <a:cubicBezTo>
                      <a:pt x="9376" y="12207"/>
                      <a:pt x="9164" y="12222"/>
                      <a:pt x="8956" y="12252"/>
                    </a:cubicBezTo>
                    <a:cubicBezTo>
                      <a:pt x="7595" y="12461"/>
                      <a:pt x="6340" y="13131"/>
                      <a:pt x="5440" y="14177"/>
                    </a:cubicBezTo>
                    <a:cubicBezTo>
                      <a:pt x="4771" y="13612"/>
                      <a:pt x="3787" y="13612"/>
                      <a:pt x="2950" y="13507"/>
                    </a:cubicBezTo>
                    <a:cubicBezTo>
                      <a:pt x="2623" y="13464"/>
                      <a:pt x="2232" y="13397"/>
                      <a:pt x="1857" y="13397"/>
                    </a:cubicBezTo>
                    <a:cubicBezTo>
                      <a:pt x="1513" y="13397"/>
                      <a:pt x="1181" y="13453"/>
                      <a:pt x="921" y="13633"/>
                    </a:cubicBezTo>
                    <a:cubicBezTo>
                      <a:pt x="0" y="14177"/>
                      <a:pt x="733" y="14993"/>
                      <a:pt x="1172" y="15600"/>
                    </a:cubicBezTo>
                    <a:cubicBezTo>
                      <a:pt x="1904" y="16604"/>
                      <a:pt x="2616" y="17629"/>
                      <a:pt x="3453" y="18613"/>
                    </a:cubicBezTo>
                    <a:cubicBezTo>
                      <a:pt x="3557" y="18696"/>
                      <a:pt x="3662" y="18759"/>
                      <a:pt x="3766" y="18759"/>
                    </a:cubicBezTo>
                    <a:cubicBezTo>
                      <a:pt x="3850" y="20077"/>
                      <a:pt x="4499" y="21228"/>
                      <a:pt x="5461" y="22128"/>
                    </a:cubicBezTo>
                    <a:cubicBezTo>
                      <a:pt x="7616" y="24178"/>
                      <a:pt x="10525" y="25434"/>
                      <a:pt x="13370" y="26103"/>
                    </a:cubicBezTo>
                    <a:cubicBezTo>
                      <a:pt x="14835" y="26480"/>
                      <a:pt x="16321" y="26668"/>
                      <a:pt x="17806" y="26815"/>
                    </a:cubicBezTo>
                    <a:cubicBezTo>
                      <a:pt x="18518" y="26898"/>
                      <a:pt x="19229" y="26940"/>
                      <a:pt x="19940" y="27003"/>
                    </a:cubicBezTo>
                    <a:cubicBezTo>
                      <a:pt x="19857" y="28154"/>
                      <a:pt x="20401" y="29388"/>
                      <a:pt x="20819" y="30393"/>
                    </a:cubicBezTo>
                    <a:cubicBezTo>
                      <a:pt x="21185" y="31235"/>
                      <a:pt x="21888" y="32909"/>
                      <a:pt x="23010" y="32909"/>
                    </a:cubicBezTo>
                    <a:cubicBezTo>
                      <a:pt x="23171" y="32909"/>
                      <a:pt x="23340" y="32875"/>
                      <a:pt x="23518" y="32799"/>
                    </a:cubicBezTo>
                    <a:cubicBezTo>
                      <a:pt x="23734" y="32701"/>
                      <a:pt x="23967" y="32567"/>
                      <a:pt x="24219" y="32567"/>
                    </a:cubicBezTo>
                    <a:cubicBezTo>
                      <a:pt x="24236" y="32567"/>
                      <a:pt x="24254" y="32567"/>
                      <a:pt x="24272" y="32569"/>
                    </a:cubicBezTo>
                    <a:cubicBezTo>
                      <a:pt x="24523" y="32631"/>
                      <a:pt x="24816" y="32652"/>
                      <a:pt x="25109" y="32652"/>
                    </a:cubicBezTo>
                    <a:cubicBezTo>
                      <a:pt x="25736" y="32631"/>
                      <a:pt x="26134" y="32066"/>
                      <a:pt x="26071" y="31481"/>
                    </a:cubicBezTo>
                    <a:cubicBezTo>
                      <a:pt x="26050" y="31104"/>
                      <a:pt x="25799" y="30748"/>
                      <a:pt x="25715" y="30372"/>
                    </a:cubicBezTo>
                    <a:lnTo>
                      <a:pt x="25715" y="30372"/>
                    </a:lnTo>
                    <a:cubicBezTo>
                      <a:pt x="25820" y="30393"/>
                      <a:pt x="25925" y="30434"/>
                      <a:pt x="26008" y="30476"/>
                    </a:cubicBezTo>
                    <a:cubicBezTo>
                      <a:pt x="26238" y="30581"/>
                      <a:pt x="26531" y="30644"/>
                      <a:pt x="26782" y="30665"/>
                    </a:cubicBezTo>
                    <a:cubicBezTo>
                      <a:pt x="26830" y="30667"/>
                      <a:pt x="26878" y="30669"/>
                      <a:pt x="26926" y="30669"/>
                    </a:cubicBezTo>
                    <a:cubicBezTo>
                      <a:pt x="27571" y="30669"/>
                      <a:pt x="28205" y="30399"/>
                      <a:pt x="28205" y="29639"/>
                    </a:cubicBezTo>
                    <a:cubicBezTo>
                      <a:pt x="28205" y="29346"/>
                      <a:pt x="28122" y="29033"/>
                      <a:pt x="28017" y="28781"/>
                    </a:cubicBezTo>
                    <a:cubicBezTo>
                      <a:pt x="27954" y="28677"/>
                      <a:pt x="27808" y="28300"/>
                      <a:pt x="27829" y="28258"/>
                    </a:cubicBezTo>
                    <a:cubicBezTo>
                      <a:pt x="28017" y="27965"/>
                      <a:pt x="28582" y="27819"/>
                      <a:pt x="28854" y="27610"/>
                    </a:cubicBezTo>
                    <a:cubicBezTo>
                      <a:pt x="29021" y="27463"/>
                      <a:pt x="29231" y="27296"/>
                      <a:pt x="29398" y="27108"/>
                    </a:cubicBezTo>
                    <a:cubicBezTo>
                      <a:pt x="29712" y="26773"/>
                      <a:pt x="30109" y="26166"/>
                      <a:pt x="29900" y="25664"/>
                    </a:cubicBezTo>
                    <a:cubicBezTo>
                      <a:pt x="29628" y="25057"/>
                      <a:pt x="29189" y="24890"/>
                      <a:pt x="28561" y="24848"/>
                    </a:cubicBezTo>
                    <a:cubicBezTo>
                      <a:pt x="28129" y="24848"/>
                      <a:pt x="27687" y="24866"/>
                      <a:pt x="27248" y="24866"/>
                    </a:cubicBezTo>
                    <a:cubicBezTo>
                      <a:pt x="27029" y="24866"/>
                      <a:pt x="26810" y="24862"/>
                      <a:pt x="26594" y="24848"/>
                    </a:cubicBezTo>
                    <a:cubicBezTo>
                      <a:pt x="26136" y="24837"/>
                      <a:pt x="25678" y="24814"/>
                      <a:pt x="25217" y="24814"/>
                    </a:cubicBezTo>
                    <a:cubicBezTo>
                      <a:pt x="24814" y="24814"/>
                      <a:pt x="24409" y="24831"/>
                      <a:pt x="24000" y="24890"/>
                    </a:cubicBezTo>
                    <a:cubicBezTo>
                      <a:pt x="23644" y="24931"/>
                      <a:pt x="23205" y="24973"/>
                      <a:pt x="22807" y="25120"/>
                    </a:cubicBezTo>
                    <a:cubicBezTo>
                      <a:pt x="22849" y="23927"/>
                      <a:pt x="22409" y="22839"/>
                      <a:pt x="21803" y="21814"/>
                    </a:cubicBezTo>
                    <a:cubicBezTo>
                      <a:pt x="21552" y="21374"/>
                      <a:pt x="21280" y="20956"/>
                      <a:pt x="21008" y="20538"/>
                    </a:cubicBezTo>
                    <a:lnTo>
                      <a:pt x="21008" y="20538"/>
                    </a:lnTo>
                    <a:cubicBezTo>
                      <a:pt x="21552" y="20935"/>
                      <a:pt x="22116" y="21312"/>
                      <a:pt x="22702" y="21626"/>
                    </a:cubicBezTo>
                    <a:cubicBezTo>
                      <a:pt x="23179" y="21902"/>
                      <a:pt x="23927" y="22315"/>
                      <a:pt x="24580" y="22315"/>
                    </a:cubicBezTo>
                    <a:cubicBezTo>
                      <a:pt x="24816" y="22315"/>
                      <a:pt x="25040" y="22261"/>
                      <a:pt x="25234" y="22128"/>
                    </a:cubicBezTo>
                    <a:cubicBezTo>
                      <a:pt x="25841" y="21730"/>
                      <a:pt x="25694" y="20935"/>
                      <a:pt x="25506" y="20349"/>
                    </a:cubicBezTo>
                    <a:cubicBezTo>
                      <a:pt x="25422" y="20119"/>
                      <a:pt x="25297" y="19826"/>
                      <a:pt x="25276" y="19575"/>
                    </a:cubicBezTo>
                    <a:lnTo>
                      <a:pt x="25297" y="19575"/>
                    </a:lnTo>
                    <a:cubicBezTo>
                      <a:pt x="25360" y="19575"/>
                      <a:pt x="25443" y="19533"/>
                      <a:pt x="25548" y="19533"/>
                    </a:cubicBezTo>
                    <a:lnTo>
                      <a:pt x="26134" y="19533"/>
                    </a:lnTo>
                    <a:cubicBezTo>
                      <a:pt x="26204" y="19537"/>
                      <a:pt x="26277" y="19539"/>
                      <a:pt x="26350" y="19539"/>
                    </a:cubicBezTo>
                    <a:cubicBezTo>
                      <a:pt x="27168" y="19539"/>
                      <a:pt x="28121" y="19304"/>
                      <a:pt x="28352" y="18382"/>
                    </a:cubicBezTo>
                    <a:cubicBezTo>
                      <a:pt x="28561" y="17525"/>
                      <a:pt x="27996" y="16750"/>
                      <a:pt x="27389" y="16227"/>
                    </a:cubicBezTo>
                    <a:cubicBezTo>
                      <a:pt x="27159" y="16018"/>
                      <a:pt x="26908" y="15851"/>
                      <a:pt x="26636" y="15746"/>
                    </a:cubicBezTo>
                    <a:cubicBezTo>
                      <a:pt x="28142" y="14993"/>
                      <a:pt x="29377" y="13758"/>
                      <a:pt x="30339" y="12294"/>
                    </a:cubicBezTo>
                    <a:cubicBezTo>
                      <a:pt x="30883" y="11457"/>
                      <a:pt x="31511" y="10201"/>
                      <a:pt x="30863" y="9260"/>
                    </a:cubicBezTo>
                    <a:cubicBezTo>
                      <a:pt x="30256" y="8339"/>
                      <a:pt x="29168" y="8067"/>
                      <a:pt x="28142" y="7983"/>
                    </a:cubicBezTo>
                    <a:cubicBezTo>
                      <a:pt x="27935" y="7966"/>
                      <a:pt x="27729" y="7957"/>
                      <a:pt x="27523" y="7957"/>
                    </a:cubicBezTo>
                    <a:cubicBezTo>
                      <a:pt x="25554" y="7957"/>
                      <a:pt x="23687" y="8752"/>
                      <a:pt x="22096" y="9908"/>
                    </a:cubicBezTo>
                    <a:cubicBezTo>
                      <a:pt x="22242" y="9594"/>
                      <a:pt x="22284" y="9260"/>
                      <a:pt x="22263" y="8946"/>
                    </a:cubicBezTo>
                    <a:cubicBezTo>
                      <a:pt x="22158" y="8088"/>
                      <a:pt x="21656" y="7460"/>
                      <a:pt x="20945" y="7063"/>
                    </a:cubicBezTo>
                    <a:cubicBezTo>
                      <a:pt x="21363" y="6393"/>
                      <a:pt x="21447" y="5556"/>
                      <a:pt x="20987" y="4824"/>
                    </a:cubicBezTo>
                    <a:cubicBezTo>
                      <a:pt x="20610" y="4259"/>
                      <a:pt x="20045" y="3903"/>
                      <a:pt x="19459" y="3903"/>
                    </a:cubicBezTo>
                    <a:cubicBezTo>
                      <a:pt x="19543" y="2439"/>
                      <a:pt x="19375" y="869"/>
                      <a:pt x="17953" y="158"/>
                    </a:cubicBezTo>
                    <a:cubicBezTo>
                      <a:pt x="17730" y="49"/>
                      <a:pt x="17523" y="1"/>
                      <a:pt x="17332"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3" name="Google Shape;413;p38"/>
              <p:cNvSpPr/>
              <p:nvPr/>
            </p:nvSpPr>
            <p:spPr>
              <a:xfrm>
                <a:off x="7063980" y="1667910"/>
                <a:ext cx="67853" cy="75631"/>
              </a:xfrm>
              <a:custGeom>
                <a:avLst/>
                <a:gdLst/>
                <a:ahLst/>
                <a:cxnLst/>
                <a:rect l="l" t="t" r="r" b="b"/>
                <a:pathLst>
                  <a:path w="3411" h="3802" extrusionOk="0">
                    <a:moveTo>
                      <a:pt x="1899" y="1"/>
                    </a:moveTo>
                    <a:cubicBezTo>
                      <a:pt x="1390" y="1"/>
                      <a:pt x="887" y="245"/>
                      <a:pt x="586" y="659"/>
                    </a:cubicBezTo>
                    <a:cubicBezTo>
                      <a:pt x="461" y="868"/>
                      <a:pt x="293" y="1056"/>
                      <a:pt x="189" y="1266"/>
                    </a:cubicBezTo>
                    <a:cubicBezTo>
                      <a:pt x="126" y="1454"/>
                      <a:pt x="126" y="1684"/>
                      <a:pt x="63" y="1872"/>
                    </a:cubicBezTo>
                    <a:cubicBezTo>
                      <a:pt x="0" y="2087"/>
                      <a:pt x="172" y="2233"/>
                      <a:pt x="356" y="2233"/>
                    </a:cubicBezTo>
                    <a:cubicBezTo>
                      <a:pt x="477" y="2233"/>
                      <a:pt x="603" y="2169"/>
                      <a:pt x="670" y="2019"/>
                    </a:cubicBezTo>
                    <a:cubicBezTo>
                      <a:pt x="816" y="1726"/>
                      <a:pt x="921" y="1517"/>
                      <a:pt x="1214" y="1328"/>
                    </a:cubicBezTo>
                    <a:cubicBezTo>
                      <a:pt x="1324" y="1266"/>
                      <a:pt x="1565" y="1096"/>
                      <a:pt x="1757" y="1096"/>
                    </a:cubicBezTo>
                    <a:cubicBezTo>
                      <a:pt x="1820" y="1096"/>
                      <a:pt x="1879" y="1114"/>
                      <a:pt x="1925" y="1161"/>
                    </a:cubicBezTo>
                    <a:cubicBezTo>
                      <a:pt x="2365" y="1600"/>
                      <a:pt x="1946" y="2312"/>
                      <a:pt x="1737" y="2751"/>
                    </a:cubicBezTo>
                    <a:cubicBezTo>
                      <a:pt x="1549" y="3107"/>
                      <a:pt x="1528" y="3756"/>
                      <a:pt x="2051" y="3797"/>
                    </a:cubicBezTo>
                    <a:cubicBezTo>
                      <a:pt x="2071" y="3800"/>
                      <a:pt x="2091" y="3801"/>
                      <a:pt x="2111" y="3801"/>
                    </a:cubicBezTo>
                    <a:cubicBezTo>
                      <a:pt x="2598" y="3801"/>
                      <a:pt x="2894" y="3072"/>
                      <a:pt x="3055" y="2709"/>
                    </a:cubicBezTo>
                    <a:cubicBezTo>
                      <a:pt x="3411" y="1831"/>
                      <a:pt x="3327" y="136"/>
                      <a:pt x="2072" y="10"/>
                    </a:cubicBezTo>
                    <a:cubicBezTo>
                      <a:pt x="2014" y="4"/>
                      <a:pt x="1957" y="1"/>
                      <a:pt x="1899" y="1"/>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
          <p:nvSpPr>
            <p:cNvPr id="414" name="Google Shape;414;p38"/>
            <p:cNvSpPr/>
            <p:nvPr/>
          </p:nvSpPr>
          <p:spPr>
            <a:xfrm flipH="1">
              <a:off x="6876425" y="1268933"/>
              <a:ext cx="119223" cy="209809"/>
            </a:xfrm>
            <a:custGeom>
              <a:avLst/>
              <a:gdLst/>
              <a:ahLst/>
              <a:cxnLst/>
              <a:rect l="l" t="t" r="r" b="b"/>
              <a:pathLst>
                <a:path w="7931" h="13957" extrusionOk="0">
                  <a:moveTo>
                    <a:pt x="7868" y="4185"/>
                  </a:moveTo>
                  <a:cubicBezTo>
                    <a:pt x="7826" y="3913"/>
                    <a:pt x="7742" y="3662"/>
                    <a:pt x="7721" y="3390"/>
                  </a:cubicBezTo>
                  <a:cubicBezTo>
                    <a:pt x="7575" y="2700"/>
                    <a:pt x="7219" y="2323"/>
                    <a:pt x="6487" y="2281"/>
                  </a:cubicBezTo>
                  <a:cubicBezTo>
                    <a:pt x="6047" y="2239"/>
                    <a:pt x="5587" y="2302"/>
                    <a:pt x="5169" y="2281"/>
                  </a:cubicBezTo>
                  <a:cubicBezTo>
                    <a:pt x="3746" y="2114"/>
                    <a:pt x="3034" y="1821"/>
                    <a:pt x="2930" y="607"/>
                  </a:cubicBezTo>
                  <a:cubicBezTo>
                    <a:pt x="2930" y="566"/>
                    <a:pt x="2909" y="524"/>
                    <a:pt x="2909" y="503"/>
                  </a:cubicBezTo>
                  <a:cubicBezTo>
                    <a:pt x="2742" y="22"/>
                    <a:pt x="2511" y="1"/>
                    <a:pt x="1967" y="335"/>
                  </a:cubicBezTo>
                  <a:cubicBezTo>
                    <a:pt x="2072" y="942"/>
                    <a:pt x="1905" y="1591"/>
                    <a:pt x="2218" y="2198"/>
                  </a:cubicBezTo>
                  <a:cubicBezTo>
                    <a:pt x="2281" y="2302"/>
                    <a:pt x="2281" y="2449"/>
                    <a:pt x="2281" y="2595"/>
                  </a:cubicBezTo>
                  <a:cubicBezTo>
                    <a:pt x="2218" y="3139"/>
                    <a:pt x="2407" y="3662"/>
                    <a:pt x="2532" y="4185"/>
                  </a:cubicBezTo>
                  <a:cubicBezTo>
                    <a:pt x="2658" y="4708"/>
                    <a:pt x="2804" y="5231"/>
                    <a:pt x="2825" y="5776"/>
                  </a:cubicBezTo>
                  <a:cubicBezTo>
                    <a:pt x="2846" y="6466"/>
                    <a:pt x="3014" y="7115"/>
                    <a:pt x="3223" y="7763"/>
                  </a:cubicBezTo>
                  <a:cubicBezTo>
                    <a:pt x="3265" y="7952"/>
                    <a:pt x="3453" y="8098"/>
                    <a:pt x="3265" y="8391"/>
                  </a:cubicBezTo>
                  <a:cubicBezTo>
                    <a:pt x="2616" y="8265"/>
                    <a:pt x="2030" y="8475"/>
                    <a:pt x="1695" y="9123"/>
                  </a:cubicBezTo>
                  <a:cubicBezTo>
                    <a:pt x="1674" y="9144"/>
                    <a:pt x="1654" y="9186"/>
                    <a:pt x="1612" y="9186"/>
                  </a:cubicBezTo>
                  <a:cubicBezTo>
                    <a:pt x="1089" y="9416"/>
                    <a:pt x="858" y="9939"/>
                    <a:pt x="565" y="10379"/>
                  </a:cubicBezTo>
                  <a:cubicBezTo>
                    <a:pt x="126" y="11111"/>
                    <a:pt x="1" y="11948"/>
                    <a:pt x="42" y="12806"/>
                  </a:cubicBezTo>
                  <a:cubicBezTo>
                    <a:pt x="84" y="13099"/>
                    <a:pt x="210" y="13308"/>
                    <a:pt x="461" y="13475"/>
                  </a:cubicBezTo>
                  <a:cubicBezTo>
                    <a:pt x="1256" y="13957"/>
                    <a:pt x="1779" y="13957"/>
                    <a:pt x="2511" y="13413"/>
                  </a:cubicBezTo>
                  <a:cubicBezTo>
                    <a:pt x="3265" y="12848"/>
                    <a:pt x="4102" y="12262"/>
                    <a:pt x="4395" y="11278"/>
                  </a:cubicBezTo>
                  <a:cubicBezTo>
                    <a:pt x="4395" y="11237"/>
                    <a:pt x="4436" y="11216"/>
                    <a:pt x="4436" y="11195"/>
                  </a:cubicBezTo>
                  <a:cubicBezTo>
                    <a:pt x="4499" y="10923"/>
                    <a:pt x="4625" y="10672"/>
                    <a:pt x="4583" y="10400"/>
                  </a:cubicBezTo>
                  <a:cubicBezTo>
                    <a:pt x="4520" y="9981"/>
                    <a:pt x="4520" y="9625"/>
                    <a:pt x="4750" y="9249"/>
                  </a:cubicBezTo>
                  <a:cubicBezTo>
                    <a:pt x="4939" y="8998"/>
                    <a:pt x="4897" y="8663"/>
                    <a:pt x="4792" y="8370"/>
                  </a:cubicBezTo>
                  <a:cubicBezTo>
                    <a:pt x="4687" y="8098"/>
                    <a:pt x="4520" y="7889"/>
                    <a:pt x="4436" y="7638"/>
                  </a:cubicBezTo>
                  <a:cubicBezTo>
                    <a:pt x="4290" y="7115"/>
                    <a:pt x="4060" y="6612"/>
                    <a:pt x="4018" y="6089"/>
                  </a:cubicBezTo>
                  <a:cubicBezTo>
                    <a:pt x="3976" y="5273"/>
                    <a:pt x="3788" y="4499"/>
                    <a:pt x="3558" y="3704"/>
                  </a:cubicBezTo>
                  <a:cubicBezTo>
                    <a:pt x="3537" y="3599"/>
                    <a:pt x="3495" y="3474"/>
                    <a:pt x="3474" y="3327"/>
                  </a:cubicBezTo>
                  <a:cubicBezTo>
                    <a:pt x="3997" y="3369"/>
                    <a:pt x="4436" y="3453"/>
                    <a:pt x="4897" y="3495"/>
                  </a:cubicBezTo>
                  <a:cubicBezTo>
                    <a:pt x="5378" y="3558"/>
                    <a:pt x="5901" y="3432"/>
                    <a:pt x="6382" y="3641"/>
                  </a:cubicBezTo>
                  <a:cubicBezTo>
                    <a:pt x="6403" y="3788"/>
                    <a:pt x="6424" y="3913"/>
                    <a:pt x="6424" y="4060"/>
                  </a:cubicBezTo>
                  <a:cubicBezTo>
                    <a:pt x="6466" y="4478"/>
                    <a:pt x="6717" y="4729"/>
                    <a:pt x="7031" y="4939"/>
                  </a:cubicBezTo>
                  <a:cubicBezTo>
                    <a:pt x="7366" y="5148"/>
                    <a:pt x="7826" y="4918"/>
                    <a:pt x="7847" y="4520"/>
                  </a:cubicBezTo>
                  <a:cubicBezTo>
                    <a:pt x="7931" y="4374"/>
                    <a:pt x="7889" y="4269"/>
                    <a:pt x="7868" y="418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415" name="Google Shape;415;p38"/>
          <p:cNvGrpSpPr/>
          <p:nvPr/>
        </p:nvGrpSpPr>
        <p:grpSpPr>
          <a:xfrm>
            <a:off x="20131" y="57597"/>
            <a:ext cx="741250" cy="792000"/>
            <a:chOff x="-3118700" y="2365900"/>
            <a:chExt cx="741250" cy="792000"/>
          </a:xfrm>
        </p:grpSpPr>
        <p:sp>
          <p:nvSpPr>
            <p:cNvPr id="416" name="Google Shape;416;p38"/>
            <p:cNvSpPr/>
            <p:nvPr/>
          </p:nvSpPr>
          <p:spPr>
            <a:xfrm>
              <a:off x="-2848250" y="2598675"/>
              <a:ext cx="266800" cy="290350"/>
            </a:xfrm>
            <a:custGeom>
              <a:avLst/>
              <a:gdLst/>
              <a:ahLst/>
              <a:cxnLst/>
              <a:rect l="l" t="t" r="r" b="b"/>
              <a:pathLst>
                <a:path w="10672" h="11614" extrusionOk="0">
                  <a:moveTo>
                    <a:pt x="3139" y="1005"/>
                  </a:moveTo>
                  <a:cubicBezTo>
                    <a:pt x="3013" y="775"/>
                    <a:pt x="2929" y="628"/>
                    <a:pt x="2846" y="503"/>
                  </a:cubicBezTo>
                  <a:cubicBezTo>
                    <a:pt x="2950" y="419"/>
                    <a:pt x="3034" y="315"/>
                    <a:pt x="3139" y="294"/>
                  </a:cubicBezTo>
                  <a:cubicBezTo>
                    <a:pt x="4394" y="105"/>
                    <a:pt x="5649" y="1"/>
                    <a:pt x="6779" y="817"/>
                  </a:cubicBezTo>
                  <a:cubicBezTo>
                    <a:pt x="7030" y="1005"/>
                    <a:pt x="7302" y="1193"/>
                    <a:pt x="7553" y="1340"/>
                  </a:cubicBezTo>
                  <a:cubicBezTo>
                    <a:pt x="8118" y="1675"/>
                    <a:pt x="8516" y="2135"/>
                    <a:pt x="8872" y="2679"/>
                  </a:cubicBezTo>
                  <a:cubicBezTo>
                    <a:pt x="9227" y="3286"/>
                    <a:pt x="9625" y="3872"/>
                    <a:pt x="10022" y="4457"/>
                  </a:cubicBezTo>
                  <a:cubicBezTo>
                    <a:pt x="10441" y="5106"/>
                    <a:pt x="10671" y="5797"/>
                    <a:pt x="10650" y="6571"/>
                  </a:cubicBezTo>
                  <a:cubicBezTo>
                    <a:pt x="10608" y="7115"/>
                    <a:pt x="10650" y="7680"/>
                    <a:pt x="10587" y="8224"/>
                  </a:cubicBezTo>
                  <a:cubicBezTo>
                    <a:pt x="10546" y="8872"/>
                    <a:pt x="10294" y="9416"/>
                    <a:pt x="9813" y="9898"/>
                  </a:cubicBezTo>
                  <a:cubicBezTo>
                    <a:pt x="9123" y="10525"/>
                    <a:pt x="8390" y="11048"/>
                    <a:pt x="7470" y="11237"/>
                  </a:cubicBezTo>
                  <a:cubicBezTo>
                    <a:pt x="6926" y="11362"/>
                    <a:pt x="6403" y="11488"/>
                    <a:pt x="5859" y="11551"/>
                  </a:cubicBezTo>
                  <a:cubicBezTo>
                    <a:pt x="5147" y="11613"/>
                    <a:pt x="4478" y="11509"/>
                    <a:pt x="3787" y="11258"/>
                  </a:cubicBezTo>
                  <a:cubicBezTo>
                    <a:pt x="2636" y="10818"/>
                    <a:pt x="1758" y="10107"/>
                    <a:pt x="942" y="9207"/>
                  </a:cubicBezTo>
                  <a:cubicBezTo>
                    <a:pt x="628" y="8872"/>
                    <a:pt x="419" y="8538"/>
                    <a:pt x="439" y="8056"/>
                  </a:cubicBezTo>
                  <a:cubicBezTo>
                    <a:pt x="439" y="7805"/>
                    <a:pt x="439" y="7491"/>
                    <a:pt x="377" y="7261"/>
                  </a:cubicBezTo>
                  <a:cubicBezTo>
                    <a:pt x="0" y="6257"/>
                    <a:pt x="230" y="5294"/>
                    <a:pt x="544" y="4353"/>
                  </a:cubicBezTo>
                  <a:cubicBezTo>
                    <a:pt x="1046" y="2888"/>
                    <a:pt x="1067" y="2888"/>
                    <a:pt x="2323" y="1758"/>
                  </a:cubicBezTo>
                  <a:cubicBezTo>
                    <a:pt x="2574" y="1549"/>
                    <a:pt x="2825" y="1298"/>
                    <a:pt x="3139" y="1005"/>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17" name="Google Shape;417;p38"/>
            <p:cNvSpPr/>
            <p:nvPr/>
          </p:nvSpPr>
          <p:spPr>
            <a:xfrm>
              <a:off x="-2877550" y="2577750"/>
              <a:ext cx="325375" cy="344750"/>
            </a:xfrm>
            <a:custGeom>
              <a:avLst/>
              <a:gdLst/>
              <a:ahLst/>
              <a:cxnLst/>
              <a:rect l="l" t="t" r="r" b="b"/>
              <a:pathLst>
                <a:path w="13015" h="13790" extrusionOk="0">
                  <a:moveTo>
                    <a:pt x="12868" y="7889"/>
                  </a:moveTo>
                  <a:cubicBezTo>
                    <a:pt x="12910" y="8789"/>
                    <a:pt x="13015" y="9563"/>
                    <a:pt x="12701" y="10253"/>
                  </a:cubicBezTo>
                  <a:cubicBezTo>
                    <a:pt x="12575" y="10546"/>
                    <a:pt x="12471" y="10860"/>
                    <a:pt x="12262" y="11090"/>
                  </a:cubicBezTo>
                  <a:cubicBezTo>
                    <a:pt x="11404" y="12095"/>
                    <a:pt x="10399" y="12932"/>
                    <a:pt x="9081" y="13245"/>
                  </a:cubicBezTo>
                  <a:cubicBezTo>
                    <a:pt x="8495" y="13371"/>
                    <a:pt x="7930" y="13559"/>
                    <a:pt x="7345" y="13643"/>
                  </a:cubicBezTo>
                  <a:cubicBezTo>
                    <a:pt x="6277" y="13789"/>
                    <a:pt x="5252" y="13643"/>
                    <a:pt x="4227" y="13245"/>
                  </a:cubicBezTo>
                  <a:cubicBezTo>
                    <a:pt x="2867" y="12722"/>
                    <a:pt x="1904" y="11802"/>
                    <a:pt x="963" y="10776"/>
                  </a:cubicBezTo>
                  <a:cubicBezTo>
                    <a:pt x="775" y="10567"/>
                    <a:pt x="607" y="10337"/>
                    <a:pt x="523" y="10086"/>
                  </a:cubicBezTo>
                  <a:cubicBezTo>
                    <a:pt x="231" y="9061"/>
                    <a:pt x="0" y="8015"/>
                    <a:pt x="21" y="6947"/>
                  </a:cubicBezTo>
                  <a:cubicBezTo>
                    <a:pt x="42" y="5650"/>
                    <a:pt x="544" y="4478"/>
                    <a:pt x="1047" y="3307"/>
                  </a:cubicBezTo>
                  <a:cubicBezTo>
                    <a:pt x="1088" y="3181"/>
                    <a:pt x="1193" y="3014"/>
                    <a:pt x="1298" y="2909"/>
                  </a:cubicBezTo>
                  <a:cubicBezTo>
                    <a:pt x="1695" y="2553"/>
                    <a:pt x="2218" y="2240"/>
                    <a:pt x="2511" y="1779"/>
                  </a:cubicBezTo>
                  <a:cubicBezTo>
                    <a:pt x="2804" y="1340"/>
                    <a:pt x="3181" y="1026"/>
                    <a:pt x="3578" y="712"/>
                  </a:cubicBezTo>
                  <a:cubicBezTo>
                    <a:pt x="3976" y="377"/>
                    <a:pt x="4478" y="210"/>
                    <a:pt x="5001" y="168"/>
                  </a:cubicBezTo>
                  <a:cubicBezTo>
                    <a:pt x="6424" y="1"/>
                    <a:pt x="7721" y="315"/>
                    <a:pt x="8914" y="1152"/>
                  </a:cubicBezTo>
                  <a:cubicBezTo>
                    <a:pt x="9772" y="1758"/>
                    <a:pt x="10546" y="2386"/>
                    <a:pt x="11090" y="3307"/>
                  </a:cubicBezTo>
                  <a:cubicBezTo>
                    <a:pt x="11383" y="3767"/>
                    <a:pt x="11697" y="4227"/>
                    <a:pt x="12031" y="4667"/>
                  </a:cubicBezTo>
                  <a:cubicBezTo>
                    <a:pt x="12638" y="5504"/>
                    <a:pt x="12952" y="6424"/>
                    <a:pt x="12889" y="7429"/>
                  </a:cubicBezTo>
                  <a:cubicBezTo>
                    <a:pt x="12868" y="7638"/>
                    <a:pt x="12868" y="7847"/>
                    <a:pt x="12868" y="7889"/>
                  </a:cubicBezTo>
                  <a:close/>
                  <a:moveTo>
                    <a:pt x="4311" y="1842"/>
                  </a:moveTo>
                  <a:cubicBezTo>
                    <a:pt x="3997" y="2156"/>
                    <a:pt x="3746" y="2386"/>
                    <a:pt x="3474" y="2616"/>
                  </a:cubicBezTo>
                  <a:cubicBezTo>
                    <a:pt x="2239" y="3746"/>
                    <a:pt x="2218" y="3725"/>
                    <a:pt x="1695" y="5211"/>
                  </a:cubicBezTo>
                  <a:cubicBezTo>
                    <a:pt x="1381" y="6152"/>
                    <a:pt x="1151" y="7094"/>
                    <a:pt x="1507" y="8119"/>
                  </a:cubicBezTo>
                  <a:cubicBezTo>
                    <a:pt x="1611" y="8370"/>
                    <a:pt x="1611" y="8663"/>
                    <a:pt x="1591" y="8935"/>
                  </a:cubicBezTo>
                  <a:cubicBezTo>
                    <a:pt x="1591" y="9396"/>
                    <a:pt x="1800" y="9730"/>
                    <a:pt x="2093" y="10086"/>
                  </a:cubicBezTo>
                  <a:cubicBezTo>
                    <a:pt x="2909" y="10965"/>
                    <a:pt x="3788" y="11697"/>
                    <a:pt x="4938" y="12116"/>
                  </a:cubicBezTo>
                  <a:cubicBezTo>
                    <a:pt x="5650" y="12388"/>
                    <a:pt x="6298" y="12492"/>
                    <a:pt x="7010" y="12409"/>
                  </a:cubicBezTo>
                  <a:cubicBezTo>
                    <a:pt x="7554" y="12325"/>
                    <a:pt x="8098" y="12199"/>
                    <a:pt x="8621" y="12095"/>
                  </a:cubicBezTo>
                  <a:cubicBezTo>
                    <a:pt x="9542" y="11885"/>
                    <a:pt x="10274" y="11383"/>
                    <a:pt x="10943" y="10756"/>
                  </a:cubicBezTo>
                  <a:cubicBezTo>
                    <a:pt x="11446" y="10295"/>
                    <a:pt x="11676" y="9730"/>
                    <a:pt x="11738" y="9082"/>
                  </a:cubicBezTo>
                  <a:cubicBezTo>
                    <a:pt x="11759" y="8538"/>
                    <a:pt x="11759" y="7994"/>
                    <a:pt x="11780" y="7429"/>
                  </a:cubicBezTo>
                  <a:cubicBezTo>
                    <a:pt x="11822" y="6655"/>
                    <a:pt x="11571" y="5964"/>
                    <a:pt x="11153" y="5315"/>
                  </a:cubicBezTo>
                  <a:cubicBezTo>
                    <a:pt x="10776" y="4709"/>
                    <a:pt x="10378" y="4144"/>
                    <a:pt x="10002" y="3537"/>
                  </a:cubicBezTo>
                  <a:cubicBezTo>
                    <a:pt x="9667" y="2993"/>
                    <a:pt x="9249" y="2512"/>
                    <a:pt x="8705" y="2198"/>
                  </a:cubicBezTo>
                  <a:cubicBezTo>
                    <a:pt x="8433" y="2051"/>
                    <a:pt x="8181" y="1863"/>
                    <a:pt x="7909" y="1675"/>
                  </a:cubicBezTo>
                  <a:cubicBezTo>
                    <a:pt x="6801" y="859"/>
                    <a:pt x="5545" y="984"/>
                    <a:pt x="4290" y="1152"/>
                  </a:cubicBezTo>
                  <a:cubicBezTo>
                    <a:pt x="4185" y="1193"/>
                    <a:pt x="4101" y="1298"/>
                    <a:pt x="3997" y="1361"/>
                  </a:cubicBezTo>
                  <a:cubicBezTo>
                    <a:pt x="4101" y="1465"/>
                    <a:pt x="4185" y="1612"/>
                    <a:pt x="4311" y="184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8" name="Google Shape;418;p38"/>
            <p:cNvSpPr/>
            <p:nvPr/>
          </p:nvSpPr>
          <p:spPr>
            <a:xfrm>
              <a:off x="-3102475" y="2877500"/>
              <a:ext cx="144400" cy="69050"/>
            </a:xfrm>
            <a:custGeom>
              <a:avLst/>
              <a:gdLst/>
              <a:ahLst/>
              <a:cxnLst/>
              <a:rect l="l" t="t" r="r" b="b"/>
              <a:pathLst>
                <a:path w="5776" h="2762" extrusionOk="0">
                  <a:moveTo>
                    <a:pt x="1256" y="2762"/>
                  </a:moveTo>
                  <a:cubicBezTo>
                    <a:pt x="1025" y="2720"/>
                    <a:pt x="816" y="2699"/>
                    <a:pt x="628" y="2636"/>
                  </a:cubicBezTo>
                  <a:cubicBezTo>
                    <a:pt x="209" y="2511"/>
                    <a:pt x="0" y="1946"/>
                    <a:pt x="293" y="1569"/>
                  </a:cubicBezTo>
                  <a:cubicBezTo>
                    <a:pt x="398" y="1423"/>
                    <a:pt x="649" y="1297"/>
                    <a:pt x="774" y="1339"/>
                  </a:cubicBezTo>
                  <a:cubicBezTo>
                    <a:pt x="1716" y="1653"/>
                    <a:pt x="2490" y="1276"/>
                    <a:pt x="3181" y="732"/>
                  </a:cubicBezTo>
                  <a:cubicBezTo>
                    <a:pt x="3766" y="293"/>
                    <a:pt x="4436" y="84"/>
                    <a:pt x="5147" y="21"/>
                  </a:cubicBezTo>
                  <a:cubicBezTo>
                    <a:pt x="5545" y="0"/>
                    <a:pt x="5775" y="356"/>
                    <a:pt x="5629" y="732"/>
                  </a:cubicBezTo>
                  <a:cubicBezTo>
                    <a:pt x="5482" y="983"/>
                    <a:pt x="5315" y="1193"/>
                    <a:pt x="5022" y="1255"/>
                  </a:cubicBezTo>
                  <a:cubicBezTo>
                    <a:pt x="4436" y="1360"/>
                    <a:pt x="3976" y="1653"/>
                    <a:pt x="3557" y="1988"/>
                  </a:cubicBezTo>
                  <a:cubicBezTo>
                    <a:pt x="2825" y="2553"/>
                    <a:pt x="1988" y="2553"/>
                    <a:pt x="1256" y="27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19" name="Google Shape;419;p38"/>
            <p:cNvSpPr/>
            <p:nvPr/>
          </p:nvSpPr>
          <p:spPr>
            <a:xfrm>
              <a:off x="-2830475" y="2365900"/>
              <a:ext cx="54950" cy="134475"/>
            </a:xfrm>
            <a:custGeom>
              <a:avLst/>
              <a:gdLst/>
              <a:ahLst/>
              <a:cxnLst/>
              <a:rect l="l" t="t" r="r" b="b"/>
              <a:pathLst>
                <a:path w="2198" h="5379" extrusionOk="0">
                  <a:moveTo>
                    <a:pt x="837" y="5127"/>
                  </a:moveTo>
                  <a:cubicBezTo>
                    <a:pt x="314" y="4165"/>
                    <a:pt x="189" y="3118"/>
                    <a:pt x="231" y="2051"/>
                  </a:cubicBezTo>
                  <a:cubicBezTo>
                    <a:pt x="252" y="1716"/>
                    <a:pt x="147" y="1340"/>
                    <a:pt x="105" y="1005"/>
                  </a:cubicBezTo>
                  <a:cubicBezTo>
                    <a:pt x="84" y="838"/>
                    <a:pt x="21" y="691"/>
                    <a:pt x="0" y="566"/>
                  </a:cubicBezTo>
                  <a:cubicBezTo>
                    <a:pt x="0" y="294"/>
                    <a:pt x="105" y="64"/>
                    <a:pt x="356" y="43"/>
                  </a:cubicBezTo>
                  <a:cubicBezTo>
                    <a:pt x="524" y="1"/>
                    <a:pt x="775" y="84"/>
                    <a:pt x="879" y="189"/>
                  </a:cubicBezTo>
                  <a:cubicBezTo>
                    <a:pt x="1172" y="503"/>
                    <a:pt x="1381" y="900"/>
                    <a:pt x="1402" y="1340"/>
                  </a:cubicBezTo>
                  <a:cubicBezTo>
                    <a:pt x="1402" y="1549"/>
                    <a:pt x="1444" y="1737"/>
                    <a:pt x="1444" y="1947"/>
                  </a:cubicBezTo>
                  <a:cubicBezTo>
                    <a:pt x="1361" y="2867"/>
                    <a:pt x="1549" y="3725"/>
                    <a:pt x="2009" y="4541"/>
                  </a:cubicBezTo>
                  <a:cubicBezTo>
                    <a:pt x="2197" y="4876"/>
                    <a:pt x="2072" y="5127"/>
                    <a:pt x="1695" y="5273"/>
                  </a:cubicBezTo>
                  <a:cubicBezTo>
                    <a:pt x="1381" y="5378"/>
                    <a:pt x="1068" y="5336"/>
                    <a:pt x="837" y="5127"/>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0" name="Google Shape;420;p38"/>
            <p:cNvSpPr/>
            <p:nvPr/>
          </p:nvSpPr>
          <p:spPr>
            <a:xfrm>
              <a:off x="-3118700" y="2615950"/>
              <a:ext cx="139700" cy="50750"/>
            </a:xfrm>
            <a:custGeom>
              <a:avLst/>
              <a:gdLst/>
              <a:ahLst/>
              <a:cxnLst/>
              <a:rect l="l" t="t" r="r" b="b"/>
              <a:pathLst>
                <a:path w="5588" h="2030" extrusionOk="0">
                  <a:moveTo>
                    <a:pt x="3662" y="1862"/>
                  </a:moveTo>
                  <a:cubicBezTo>
                    <a:pt x="2407" y="2030"/>
                    <a:pt x="1382" y="1339"/>
                    <a:pt x="273" y="879"/>
                  </a:cubicBezTo>
                  <a:cubicBezTo>
                    <a:pt x="147" y="837"/>
                    <a:pt x="1" y="565"/>
                    <a:pt x="21" y="440"/>
                  </a:cubicBezTo>
                  <a:cubicBezTo>
                    <a:pt x="42" y="293"/>
                    <a:pt x="231" y="126"/>
                    <a:pt x="419" y="42"/>
                  </a:cubicBezTo>
                  <a:cubicBezTo>
                    <a:pt x="545" y="0"/>
                    <a:pt x="733" y="0"/>
                    <a:pt x="879" y="21"/>
                  </a:cubicBezTo>
                  <a:cubicBezTo>
                    <a:pt x="1151" y="84"/>
                    <a:pt x="1423" y="126"/>
                    <a:pt x="1674" y="251"/>
                  </a:cubicBezTo>
                  <a:cubicBezTo>
                    <a:pt x="2428" y="670"/>
                    <a:pt x="3265" y="649"/>
                    <a:pt x="4081" y="649"/>
                  </a:cubicBezTo>
                  <a:cubicBezTo>
                    <a:pt x="4415" y="649"/>
                    <a:pt x="4771" y="670"/>
                    <a:pt x="5127" y="733"/>
                  </a:cubicBezTo>
                  <a:cubicBezTo>
                    <a:pt x="5357" y="753"/>
                    <a:pt x="5587" y="1067"/>
                    <a:pt x="5503" y="1214"/>
                  </a:cubicBezTo>
                  <a:cubicBezTo>
                    <a:pt x="5441" y="1381"/>
                    <a:pt x="5294" y="1611"/>
                    <a:pt x="5148" y="1653"/>
                  </a:cubicBezTo>
                  <a:cubicBezTo>
                    <a:pt x="4667" y="1758"/>
                    <a:pt x="4143" y="1779"/>
                    <a:pt x="3662" y="186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1" name="Google Shape;421;p38"/>
            <p:cNvSpPr/>
            <p:nvPr/>
          </p:nvSpPr>
          <p:spPr>
            <a:xfrm>
              <a:off x="-2646875" y="2412450"/>
              <a:ext cx="59150" cy="106225"/>
            </a:xfrm>
            <a:custGeom>
              <a:avLst/>
              <a:gdLst/>
              <a:ahLst/>
              <a:cxnLst/>
              <a:rect l="l" t="t" r="r" b="b"/>
              <a:pathLst>
                <a:path w="2366" h="4249" extrusionOk="0">
                  <a:moveTo>
                    <a:pt x="2365" y="1256"/>
                  </a:moveTo>
                  <a:cubicBezTo>
                    <a:pt x="2051" y="2282"/>
                    <a:pt x="1633" y="3223"/>
                    <a:pt x="942" y="3997"/>
                  </a:cubicBezTo>
                  <a:cubicBezTo>
                    <a:pt x="733" y="4248"/>
                    <a:pt x="273" y="4102"/>
                    <a:pt x="126" y="3830"/>
                  </a:cubicBezTo>
                  <a:cubicBezTo>
                    <a:pt x="63" y="3621"/>
                    <a:pt x="1" y="3349"/>
                    <a:pt x="63" y="3139"/>
                  </a:cubicBezTo>
                  <a:cubicBezTo>
                    <a:pt x="126" y="2847"/>
                    <a:pt x="294" y="2575"/>
                    <a:pt x="419" y="2282"/>
                  </a:cubicBezTo>
                  <a:cubicBezTo>
                    <a:pt x="712" y="1675"/>
                    <a:pt x="1068" y="1131"/>
                    <a:pt x="1172" y="440"/>
                  </a:cubicBezTo>
                  <a:cubicBezTo>
                    <a:pt x="1193" y="189"/>
                    <a:pt x="1403" y="1"/>
                    <a:pt x="1675" y="64"/>
                  </a:cubicBezTo>
                  <a:cubicBezTo>
                    <a:pt x="1821" y="85"/>
                    <a:pt x="2030" y="231"/>
                    <a:pt x="2093" y="398"/>
                  </a:cubicBezTo>
                  <a:cubicBezTo>
                    <a:pt x="2281" y="691"/>
                    <a:pt x="2302" y="1005"/>
                    <a:pt x="2365" y="1256"/>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2" name="Google Shape;422;p38"/>
            <p:cNvSpPr/>
            <p:nvPr/>
          </p:nvSpPr>
          <p:spPr>
            <a:xfrm>
              <a:off x="-2480525" y="2633725"/>
              <a:ext cx="103075" cy="53375"/>
            </a:xfrm>
            <a:custGeom>
              <a:avLst/>
              <a:gdLst/>
              <a:ahLst/>
              <a:cxnLst/>
              <a:rect l="l" t="t" r="r" b="b"/>
              <a:pathLst>
                <a:path w="4123" h="2135" extrusionOk="0">
                  <a:moveTo>
                    <a:pt x="1151" y="2135"/>
                  </a:moveTo>
                  <a:cubicBezTo>
                    <a:pt x="858" y="2093"/>
                    <a:pt x="586" y="2051"/>
                    <a:pt x="335" y="1947"/>
                  </a:cubicBezTo>
                  <a:cubicBezTo>
                    <a:pt x="147" y="1905"/>
                    <a:pt x="0" y="1716"/>
                    <a:pt x="42" y="1507"/>
                  </a:cubicBezTo>
                  <a:cubicBezTo>
                    <a:pt x="63" y="1382"/>
                    <a:pt x="210" y="1193"/>
                    <a:pt x="335" y="1172"/>
                  </a:cubicBezTo>
                  <a:cubicBezTo>
                    <a:pt x="1277" y="1005"/>
                    <a:pt x="2093" y="482"/>
                    <a:pt x="2909" y="105"/>
                  </a:cubicBezTo>
                  <a:cubicBezTo>
                    <a:pt x="3160" y="1"/>
                    <a:pt x="3432" y="1"/>
                    <a:pt x="3704" y="42"/>
                  </a:cubicBezTo>
                  <a:cubicBezTo>
                    <a:pt x="4018" y="105"/>
                    <a:pt x="4122" y="628"/>
                    <a:pt x="3871" y="796"/>
                  </a:cubicBezTo>
                  <a:cubicBezTo>
                    <a:pt x="3683" y="963"/>
                    <a:pt x="3474" y="1068"/>
                    <a:pt x="3264" y="1193"/>
                  </a:cubicBezTo>
                  <a:cubicBezTo>
                    <a:pt x="2762" y="1465"/>
                    <a:pt x="2302" y="1695"/>
                    <a:pt x="1800" y="1926"/>
                  </a:cubicBezTo>
                  <a:cubicBezTo>
                    <a:pt x="1611" y="2030"/>
                    <a:pt x="1381" y="2093"/>
                    <a:pt x="1151" y="2135"/>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3" name="Google Shape;423;p38"/>
            <p:cNvSpPr/>
            <p:nvPr/>
          </p:nvSpPr>
          <p:spPr>
            <a:xfrm>
              <a:off x="-2797525" y="3065275"/>
              <a:ext cx="46050" cy="92625"/>
            </a:xfrm>
            <a:custGeom>
              <a:avLst/>
              <a:gdLst/>
              <a:ahLst/>
              <a:cxnLst/>
              <a:rect l="l" t="t" r="r" b="b"/>
              <a:pathLst>
                <a:path w="1842" h="3705" extrusionOk="0">
                  <a:moveTo>
                    <a:pt x="1842" y="963"/>
                  </a:moveTo>
                  <a:cubicBezTo>
                    <a:pt x="1842" y="1089"/>
                    <a:pt x="1842" y="1172"/>
                    <a:pt x="1821" y="1256"/>
                  </a:cubicBezTo>
                  <a:cubicBezTo>
                    <a:pt x="1716" y="1905"/>
                    <a:pt x="1633" y="2574"/>
                    <a:pt x="1528" y="3244"/>
                  </a:cubicBezTo>
                  <a:cubicBezTo>
                    <a:pt x="1465" y="3495"/>
                    <a:pt x="1319" y="3704"/>
                    <a:pt x="1047" y="3683"/>
                  </a:cubicBezTo>
                  <a:cubicBezTo>
                    <a:pt x="838" y="3683"/>
                    <a:pt x="566" y="3599"/>
                    <a:pt x="419" y="3453"/>
                  </a:cubicBezTo>
                  <a:cubicBezTo>
                    <a:pt x="168" y="3160"/>
                    <a:pt x="1" y="2783"/>
                    <a:pt x="189" y="2344"/>
                  </a:cubicBezTo>
                  <a:cubicBezTo>
                    <a:pt x="461" y="1695"/>
                    <a:pt x="649" y="1005"/>
                    <a:pt x="900" y="335"/>
                  </a:cubicBezTo>
                  <a:cubicBezTo>
                    <a:pt x="942" y="210"/>
                    <a:pt x="1172" y="42"/>
                    <a:pt x="1340" y="22"/>
                  </a:cubicBezTo>
                  <a:cubicBezTo>
                    <a:pt x="1549" y="1"/>
                    <a:pt x="1695" y="168"/>
                    <a:pt x="1737" y="377"/>
                  </a:cubicBezTo>
                  <a:cubicBezTo>
                    <a:pt x="1800" y="628"/>
                    <a:pt x="1821" y="796"/>
                    <a:pt x="1842" y="963"/>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4" name="Google Shape;424;p38"/>
            <p:cNvSpPr/>
            <p:nvPr/>
          </p:nvSpPr>
          <p:spPr>
            <a:xfrm>
              <a:off x="-2633800" y="3047500"/>
              <a:ext cx="65950" cy="71675"/>
            </a:xfrm>
            <a:custGeom>
              <a:avLst/>
              <a:gdLst/>
              <a:ahLst/>
              <a:cxnLst/>
              <a:rect l="l" t="t" r="r" b="b"/>
              <a:pathLst>
                <a:path w="2638" h="2867" extrusionOk="0">
                  <a:moveTo>
                    <a:pt x="1" y="670"/>
                  </a:moveTo>
                  <a:cubicBezTo>
                    <a:pt x="608" y="42"/>
                    <a:pt x="1131" y="0"/>
                    <a:pt x="1528" y="628"/>
                  </a:cubicBezTo>
                  <a:cubicBezTo>
                    <a:pt x="1800" y="1088"/>
                    <a:pt x="2114" y="1549"/>
                    <a:pt x="2491" y="1967"/>
                  </a:cubicBezTo>
                  <a:cubicBezTo>
                    <a:pt x="2574" y="2030"/>
                    <a:pt x="2637" y="2176"/>
                    <a:pt x="2616" y="2281"/>
                  </a:cubicBezTo>
                  <a:cubicBezTo>
                    <a:pt x="2595" y="2448"/>
                    <a:pt x="2512" y="2658"/>
                    <a:pt x="2407" y="2762"/>
                  </a:cubicBezTo>
                  <a:cubicBezTo>
                    <a:pt x="2323" y="2846"/>
                    <a:pt x="2072" y="2867"/>
                    <a:pt x="1968" y="2804"/>
                  </a:cubicBezTo>
                  <a:cubicBezTo>
                    <a:pt x="1591" y="2511"/>
                    <a:pt x="1214" y="2218"/>
                    <a:pt x="900" y="1862"/>
                  </a:cubicBezTo>
                  <a:cubicBezTo>
                    <a:pt x="587" y="1507"/>
                    <a:pt x="294" y="1067"/>
                    <a:pt x="1" y="67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25" name="Google Shape;425;p38"/>
            <p:cNvSpPr/>
            <p:nvPr/>
          </p:nvSpPr>
          <p:spPr>
            <a:xfrm>
              <a:off x="-2507725" y="2909400"/>
              <a:ext cx="75350" cy="59650"/>
            </a:xfrm>
            <a:custGeom>
              <a:avLst/>
              <a:gdLst/>
              <a:ahLst/>
              <a:cxnLst/>
              <a:rect l="l" t="t" r="r" b="b"/>
              <a:pathLst>
                <a:path w="3014" h="2386" extrusionOk="0">
                  <a:moveTo>
                    <a:pt x="2992" y="1842"/>
                  </a:moveTo>
                  <a:cubicBezTo>
                    <a:pt x="3013" y="2093"/>
                    <a:pt x="2720" y="2386"/>
                    <a:pt x="2469" y="2323"/>
                  </a:cubicBezTo>
                  <a:cubicBezTo>
                    <a:pt x="2302" y="2302"/>
                    <a:pt x="2135" y="2281"/>
                    <a:pt x="2051" y="2176"/>
                  </a:cubicBezTo>
                  <a:cubicBezTo>
                    <a:pt x="1611" y="1674"/>
                    <a:pt x="1005" y="1360"/>
                    <a:pt x="440" y="984"/>
                  </a:cubicBezTo>
                  <a:cubicBezTo>
                    <a:pt x="314" y="921"/>
                    <a:pt x="210" y="775"/>
                    <a:pt x="105" y="670"/>
                  </a:cubicBezTo>
                  <a:cubicBezTo>
                    <a:pt x="0" y="544"/>
                    <a:pt x="84" y="231"/>
                    <a:pt x="231" y="147"/>
                  </a:cubicBezTo>
                  <a:cubicBezTo>
                    <a:pt x="377" y="105"/>
                    <a:pt x="544" y="0"/>
                    <a:pt x="691" y="21"/>
                  </a:cubicBezTo>
                  <a:cubicBezTo>
                    <a:pt x="1653" y="231"/>
                    <a:pt x="2365" y="775"/>
                    <a:pt x="2909" y="1591"/>
                  </a:cubicBezTo>
                  <a:cubicBezTo>
                    <a:pt x="2971" y="1674"/>
                    <a:pt x="2971" y="1758"/>
                    <a:pt x="2992" y="1842"/>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grpSp>
        <p:nvGrpSpPr>
          <p:cNvPr id="66" name="Group 65">
            <a:extLst>
              <a:ext uri="{FF2B5EF4-FFF2-40B4-BE49-F238E27FC236}">
                <a16:creationId xmlns:a16="http://schemas.microsoft.com/office/drawing/2014/main" id="{09F31CE9-3B87-455A-8CE3-3D7FDBF30C1B}"/>
              </a:ext>
            </a:extLst>
          </p:cNvPr>
          <p:cNvGrpSpPr/>
          <p:nvPr/>
        </p:nvGrpSpPr>
        <p:grpSpPr>
          <a:xfrm>
            <a:off x="1021331" y="101387"/>
            <a:ext cx="3713701" cy="809738"/>
            <a:chOff x="293561" y="1198683"/>
            <a:chExt cx="3713701" cy="809738"/>
          </a:xfrm>
        </p:grpSpPr>
        <p:sp>
          <p:nvSpPr>
            <p:cNvPr id="67" name="Rectangle: Rounded Corners 66">
              <a:extLst>
                <a:ext uri="{FF2B5EF4-FFF2-40B4-BE49-F238E27FC236}">
                  <a16:creationId xmlns:a16="http://schemas.microsoft.com/office/drawing/2014/main" id="{1B45C99D-AEA5-49F3-8C51-7CBAF00C39E2}"/>
                </a:ext>
              </a:extLst>
            </p:cNvPr>
            <p:cNvSpPr/>
            <p:nvPr/>
          </p:nvSpPr>
          <p:spPr>
            <a:xfrm>
              <a:off x="293561" y="1198683"/>
              <a:ext cx="3713701" cy="809738"/>
            </a:xfrm>
            <a:prstGeom prst="roundRect">
              <a:avLst>
                <a:gd name="adj" fmla="val 46278"/>
              </a:avLst>
            </a:prstGeom>
            <a:solidFill>
              <a:srgbClr val="FF8C65"/>
            </a:solidFill>
            <a:ln>
              <a:noFill/>
            </a:ln>
            <a:effectLst>
              <a:outerShdw blurRad="149987" dist="250190" dir="8460000" algn="ctr">
                <a:srgbClr val="000000">
                  <a:alpha val="28000"/>
                </a:srgbClr>
              </a:outerShdw>
              <a:reflection endPos="0" dist="254000" dir="5400000" sy="-100000" algn="bl" rotWithShape="0"/>
              <a:softEdge rad="0"/>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8" name="TextBox 67">
              <a:extLst>
                <a:ext uri="{FF2B5EF4-FFF2-40B4-BE49-F238E27FC236}">
                  <a16:creationId xmlns:a16="http://schemas.microsoft.com/office/drawing/2014/main" id="{C2CC9FAC-7646-4927-8A14-568971954389}"/>
                </a:ext>
              </a:extLst>
            </p:cNvPr>
            <p:cNvSpPr txBox="1"/>
            <p:nvPr/>
          </p:nvSpPr>
          <p:spPr>
            <a:xfrm>
              <a:off x="612431" y="1304513"/>
              <a:ext cx="3139370"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r>
                <a:rPr lang="en-US" sz="3200" b="1" dirty="0">
                  <a:solidFill>
                    <a:schemeClr val="tx1">
                      <a:lumMod val="85000"/>
                      <a:lumOff val="15000"/>
                    </a:schemeClr>
                  </a:solidFill>
                  <a:latin typeface="Times New Roman" pitchFamily="18" charset="0"/>
                  <a:cs typeface="Times New Roman" pitchFamily="18" charset="0"/>
                </a:rPr>
                <a:t>1. </a:t>
              </a:r>
              <a:r>
                <a:rPr lang="en-US" sz="3200" b="1" dirty="0" err="1">
                  <a:solidFill>
                    <a:schemeClr val="tx1">
                      <a:lumMod val="85000"/>
                      <a:lumOff val="15000"/>
                    </a:schemeClr>
                  </a:solidFill>
                  <a:latin typeface="Times New Roman" pitchFamily="18" charset="0"/>
                  <a:cs typeface="Times New Roman" pitchFamily="18" charset="0"/>
                </a:rPr>
                <a:t>Ước</a:t>
              </a:r>
              <a:r>
                <a:rPr lang="en-US" sz="3200" b="1" dirty="0">
                  <a:solidFill>
                    <a:schemeClr val="tx1">
                      <a:lumMod val="85000"/>
                      <a:lumOff val="15000"/>
                    </a:schemeClr>
                  </a:solidFill>
                  <a:latin typeface="Times New Roman" pitchFamily="18" charset="0"/>
                  <a:cs typeface="Times New Roman" pitchFamily="18" charset="0"/>
                </a:rPr>
                <a:t> </a:t>
              </a:r>
              <a:r>
                <a:rPr lang="en-US" sz="3200" b="1" dirty="0" err="1">
                  <a:solidFill>
                    <a:schemeClr val="tx1">
                      <a:lumMod val="85000"/>
                      <a:lumOff val="15000"/>
                    </a:schemeClr>
                  </a:solidFill>
                  <a:latin typeface="Times New Roman" pitchFamily="18" charset="0"/>
                  <a:cs typeface="Times New Roman" pitchFamily="18" charset="0"/>
                </a:rPr>
                <a:t>chung</a:t>
              </a:r>
              <a:endParaRPr lang="en-GB" sz="3200" dirty="0">
                <a:solidFill>
                  <a:schemeClr val="tx1">
                    <a:lumMod val="85000"/>
                    <a:lumOff val="15000"/>
                  </a:schemeClr>
                </a:solidFill>
              </a:endParaRPr>
            </a:p>
          </p:txBody>
        </p:sp>
      </p:grpSp>
      <p:grpSp>
        <p:nvGrpSpPr>
          <p:cNvPr id="15" name="Group 14">
            <a:extLst>
              <a:ext uri="{FF2B5EF4-FFF2-40B4-BE49-F238E27FC236}">
                <a16:creationId xmlns:a16="http://schemas.microsoft.com/office/drawing/2014/main" id="{C6AF2730-109A-4D5E-AFD0-E51A41AD4D57}"/>
              </a:ext>
            </a:extLst>
          </p:cNvPr>
          <p:cNvGrpSpPr/>
          <p:nvPr/>
        </p:nvGrpSpPr>
        <p:grpSpPr>
          <a:xfrm>
            <a:off x="2073907" y="1010488"/>
            <a:ext cx="6514802" cy="1090278"/>
            <a:chOff x="1892487" y="1073615"/>
            <a:chExt cx="6514802" cy="1090278"/>
          </a:xfrm>
        </p:grpSpPr>
        <p:grpSp>
          <p:nvGrpSpPr>
            <p:cNvPr id="69" name="Group 68">
              <a:extLst>
                <a:ext uri="{FF2B5EF4-FFF2-40B4-BE49-F238E27FC236}">
                  <a16:creationId xmlns:a16="http://schemas.microsoft.com/office/drawing/2014/main" id="{8C55C7D1-14B3-49C0-BB7F-6528D6B8506E}"/>
                </a:ext>
              </a:extLst>
            </p:cNvPr>
            <p:cNvGrpSpPr/>
            <p:nvPr/>
          </p:nvGrpSpPr>
          <p:grpSpPr>
            <a:xfrm>
              <a:off x="1941220" y="1100711"/>
              <a:ext cx="6466069" cy="1063182"/>
              <a:chOff x="3079460" y="1156094"/>
              <a:chExt cx="6548211" cy="1231591"/>
            </a:xfrm>
          </p:grpSpPr>
          <p:sp>
            <p:nvSpPr>
              <p:cNvPr id="70" name="Rectangle: Top Corners One Rounded and One Snipped 69">
                <a:extLst>
                  <a:ext uri="{FF2B5EF4-FFF2-40B4-BE49-F238E27FC236}">
                    <a16:creationId xmlns:a16="http://schemas.microsoft.com/office/drawing/2014/main" id="{B3904B24-2343-438D-95AE-B7EECC39C790}"/>
                  </a:ext>
                </a:extLst>
              </p:cNvPr>
              <p:cNvSpPr/>
              <p:nvPr/>
            </p:nvSpPr>
            <p:spPr>
              <a:xfrm>
                <a:off x="3079460" y="1156094"/>
                <a:ext cx="6548211" cy="997536"/>
              </a:xfrm>
              <a:prstGeom prst="snipRoundRect">
                <a:avLst/>
              </a:prstGeom>
              <a:solidFill>
                <a:srgbClr val="020441"/>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bg1"/>
                  </a:solidFill>
                </a:endParaRPr>
              </a:p>
            </p:txBody>
          </p:sp>
          <p:sp>
            <p:nvSpPr>
              <p:cNvPr id="71" name="Title 1">
                <a:extLst>
                  <a:ext uri="{FF2B5EF4-FFF2-40B4-BE49-F238E27FC236}">
                    <a16:creationId xmlns:a16="http://schemas.microsoft.com/office/drawing/2014/main" id="{C31BCDDE-6716-4061-8879-9B4ED35FA776}"/>
                  </a:ext>
                </a:extLst>
              </p:cNvPr>
              <p:cNvSpPr txBox="1">
                <a:spLocks/>
              </p:cNvSpPr>
              <p:nvPr/>
            </p:nvSpPr>
            <p:spPr>
              <a:xfrm>
                <a:off x="4409974" y="1390148"/>
                <a:ext cx="4361151" cy="99753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Kiến</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hức</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rọng</a:t>
                </a:r>
                <a:r>
                  <a:rPr lang="en-US" sz="3000" b="1" dirty="0">
                    <a:solidFill>
                      <a:schemeClr val="accent1"/>
                    </a:solidFill>
                    <a:latin typeface="Times New Roman" pitchFamily="18" charset="0"/>
                    <a:cs typeface="Times New Roman" pitchFamily="18" charset="0"/>
                  </a:rPr>
                  <a:t> </a:t>
                </a:r>
                <a:r>
                  <a:rPr lang="en-US" sz="3000" b="1" dirty="0" err="1">
                    <a:solidFill>
                      <a:schemeClr val="accent1"/>
                    </a:solidFill>
                    <a:latin typeface="Times New Roman" pitchFamily="18" charset="0"/>
                    <a:cs typeface="Times New Roman" pitchFamily="18" charset="0"/>
                  </a:rPr>
                  <a:t>tâm</a:t>
                </a:r>
                <a:br>
                  <a:rPr lang="en-US" sz="3000" b="1" dirty="0">
                    <a:solidFill>
                      <a:schemeClr val="accent1"/>
                    </a:solidFill>
                    <a:latin typeface="Times New Roman" pitchFamily="18" charset="0"/>
                    <a:cs typeface="Times New Roman" pitchFamily="18" charset="0"/>
                  </a:rPr>
                </a:br>
                <a:endParaRPr lang="en-US" sz="3000" b="1" dirty="0">
                  <a:solidFill>
                    <a:schemeClr val="accent1"/>
                  </a:solidFill>
                  <a:latin typeface="Times New Roman" pitchFamily="18" charset="0"/>
                  <a:cs typeface="Times New Roman" pitchFamily="18" charset="0"/>
                </a:endParaRPr>
              </a:p>
            </p:txBody>
          </p:sp>
        </p:grpSp>
        <p:grpSp>
          <p:nvGrpSpPr>
            <p:cNvPr id="72" name="Group 71">
              <a:extLst>
                <a:ext uri="{FF2B5EF4-FFF2-40B4-BE49-F238E27FC236}">
                  <a16:creationId xmlns:a16="http://schemas.microsoft.com/office/drawing/2014/main" id="{FCD4A2C8-F44E-4976-95BA-939CCCD50E06}"/>
                </a:ext>
              </a:extLst>
            </p:cNvPr>
            <p:cNvGrpSpPr/>
            <p:nvPr/>
          </p:nvGrpSpPr>
          <p:grpSpPr>
            <a:xfrm>
              <a:off x="1892487" y="1073615"/>
              <a:ext cx="885532" cy="905905"/>
              <a:chOff x="522530" y="1392576"/>
              <a:chExt cx="885532" cy="905905"/>
            </a:xfrm>
          </p:grpSpPr>
          <p:sp>
            <p:nvSpPr>
              <p:cNvPr id="73" name="Rectangle: Rounded Corners 72">
                <a:extLst>
                  <a:ext uri="{FF2B5EF4-FFF2-40B4-BE49-F238E27FC236}">
                    <a16:creationId xmlns:a16="http://schemas.microsoft.com/office/drawing/2014/main" id="{E198F5D7-516B-4A42-9337-B086B9A64AC8}"/>
                  </a:ext>
                </a:extLst>
              </p:cNvPr>
              <p:cNvSpPr/>
              <p:nvPr/>
            </p:nvSpPr>
            <p:spPr>
              <a:xfrm>
                <a:off x="522530" y="1418024"/>
                <a:ext cx="885532" cy="880457"/>
              </a:xfrm>
              <a:prstGeom prst="roundRect">
                <a:avLst/>
              </a:prstGeom>
              <a:solidFill>
                <a:srgbClr val="AD3332"/>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2">
                <a:extLst>
                  <a:ext uri="{FF2B5EF4-FFF2-40B4-BE49-F238E27FC236}">
                    <a16:creationId xmlns:a16="http://schemas.microsoft.com/office/drawing/2014/main" id="{D7D3C9AF-AFFD-4251-9647-1B92F8EA073F}"/>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10000" b="90000" l="10000" r="90000">
                            <a14:foregroundMark x1="50887" y1="83688" x2="70035" y2="52660"/>
                          </a14:backgroundRemoval>
                        </a14:imgEffect>
                      </a14:imgLayer>
                    </a14:imgProps>
                  </a:ext>
                  <a:ext uri="{28A0092B-C50C-407E-A947-70E740481C1C}">
                    <a14:useLocalDpi xmlns:a14="http://schemas.microsoft.com/office/drawing/2010/main" val="0"/>
                  </a:ext>
                </a:extLst>
              </a:blip>
              <a:srcRect/>
              <a:stretch>
                <a:fillRect/>
              </a:stretch>
            </p:blipFill>
            <p:spPr bwMode="auto">
              <a:xfrm>
                <a:off x="532614" y="1392576"/>
                <a:ext cx="875448" cy="875448"/>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8" name="Group 7">
            <a:extLst>
              <a:ext uri="{FF2B5EF4-FFF2-40B4-BE49-F238E27FC236}">
                <a16:creationId xmlns:a16="http://schemas.microsoft.com/office/drawing/2014/main" id="{5D1490CA-FF1F-482A-9593-7C4D3D92FC23}"/>
              </a:ext>
            </a:extLst>
          </p:cNvPr>
          <p:cNvGrpSpPr/>
          <p:nvPr/>
        </p:nvGrpSpPr>
        <p:grpSpPr>
          <a:xfrm>
            <a:off x="2127230" y="2103241"/>
            <a:ext cx="6441600" cy="902443"/>
            <a:chOff x="400952" y="2564904"/>
            <a:chExt cx="9532612" cy="1113930"/>
          </a:xfrm>
          <a:solidFill>
            <a:srgbClr val="BECE37"/>
          </a:solidFill>
        </p:grpSpPr>
        <p:sp>
          <p:nvSpPr>
            <p:cNvPr id="75" name="Rectangle 74">
              <a:extLst>
                <a:ext uri="{FF2B5EF4-FFF2-40B4-BE49-F238E27FC236}">
                  <a16:creationId xmlns:a16="http://schemas.microsoft.com/office/drawing/2014/main" id="{4C1DE078-D6EC-4A6E-A0F6-32FFC06325D4}"/>
                </a:ext>
              </a:extLst>
            </p:cNvPr>
            <p:cNvSpPr/>
            <p:nvPr/>
          </p:nvSpPr>
          <p:spPr>
            <a:xfrm>
              <a:off x="400952" y="2564904"/>
              <a:ext cx="9532612" cy="1113930"/>
            </a:xfrm>
            <a:prstGeom prst="rect">
              <a:avLst/>
            </a:prstGeom>
            <a:grpFill/>
            <a:ln>
              <a:noFill/>
            </a:ln>
            <a:effectLst>
              <a:outerShdw blurRad="107950" dist="12700" dir="5400000" algn="ctr">
                <a:srgbClr val="00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buFontTx/>
                <a:buChar char="-"/>
              </a:pPr>
              <a:endParaRPr lang="en-US" sz="2800" b="1" u="sng" dirty="0">
                <a:solidFill>
                  <a:schemeClr val="tx1"/>
                </a:solidFill>
                <a:latin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cs typeface="Times New Roman" pitchFamily="18" charset="0"/>
              </a:endParaRPr>
            </a:p>
          </p:txBody>
        </p:sp>
        <p:sp>
          <p:nvSpPr>
            <p:cNvPr id="77" name="TextBox 76">
              <a:extLst>
                <a:ext uri="{FF2B5EF4-FFF2-40B4-BE49-F238E27FC236}">
                  <a16:creationId xmlns:a16="http://schemas.microsoft.com/office/drawing/2014/main" id="{7133BE00-9B12-4A4A-911D-44FA89623A74}"/>
                </a:ext>
              </a:extLst>
            </p:cNvPr>
            <p:cNvSpPr txBox="1"/>
            <p:nvPr/>
          </p:nvSpPr>
          <p:spPr>
            <a:xfrm>
              <a:off x="590160" y="2721491"/>
              <a:ext cx="9165564" cy="683827"/>
            </a:xfrm>
            <a:prstGeom prst="rect">
              <a:avLst/>
            </a:prstGeom>
            <a:grpFill/>
          </p:spPr>
          <p:txBody>
            <a:bodyPr wrap="square" rtlCol="0">
              <a:spAutoFit/>
            </a:bodyPr>
            <a:lstStyle/>
            <a:p>
              <a:r>
                <a:rPr lang="en-US" sz="3000" dirty="0" err="1">
                  <a:solidFill>
                    <a:schemeClr val="accent1"/>
                  </a:solidFill>
                  <a:latin typeface="Times New Roman" panose="02020603050405020304" pitchFamily="18" charset="0"/>
                  <a:cs typeface="Times New Roman" panose="02020603050405020304" pitchFamily="18" charset="0"/>
                </a:rPr>
                <a:t>Cách</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tìm</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ước</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chung</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của</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hai</a:t>
              </a:r>
              <a:r>
                <a:rPr lang="en-US" sz="3000" dirty="0">
                  <a:solidFill>
                    <a:schemeClr val="accent1"/>
                  </a:solidFill>
                  <a:latin typeface="Times New Roman" panose="02020603050405020304" pitchFamily="18" charset="0"/>
                  <a:cs typeface="Times New Roman" panose="02020603050405020304" pitchFamily="18" charset="0"/>
                </a:rPr>
                <a:t> </a:t>
              </a:r>
              <a:r>
                <a:rPr lang="en-US" sz="3000" dirty="0" err="1">
                  <a:solidFill>
                    <a:schemeClr val="accent1"/>
                  </a:solidFill>
                  <a:latin typeface="Times New Roman" panose="02020603050405020304" pitchFamily="18" charset="0"/>
                  <a:cs typeface="Times New Roman" panose="02020603050405020304" pitchFamily="18" charset="0"/>
                </a:rPr>
                <a:t>số</a:t>
              </a:r>
              <a:r>
                <a:rPr lang="en-US" sz="3000" dirty="0">
                  <a:solidFill>
                    <a:schemeClr val="accent1"/>
                  </a:solidFill>
                  <a:latin typeface="Times New Roman" panose="02020603050405020304" pitchFamily="18" charset="0"/>
                  <a:cs typeface="Times New Roman" panose="02020603050405020304" pitchFamily="18" charset="0"/>
                </a:rPr>
                <a:t> a </a:t>
              </a:r>
              <a:r>
                <a:rPr lang="en-US" sz="3000" dirty="0" err="1">
                  <a:solidFill>
                    <a:schemeClr val="accent1"/>
                  </a:solidFill>
                  <a:latin typeface="Times New Roman" panose="02020603050405020304" pitchFamily="18" charset="0"/>
                  <a:cs typeface="Times New Roman" panose="02020603050405020304" pitchFamily="18" charset="0"/>
                </a:rPr>
                <a:t>và</a:t>
              </a:r>
              <a:r>
                <a:rPr lang="en-US" sz="3000" dirty="0">
                  <a:solidFill>
                    <a:schemeClr val="accent1"/>
                  </a:solidFill>
                  <a:latin typeface="Times New Roman" panose="02020603050405020304" pitchFamily="18" charset="0"/>
                  <a:cs typeface="Times New Roman" panose="02020603050405020304" pitchFamily="18" charset="0"/>
                </a:rPr>
                <a:t> b:</a:t>
              </a:r>
              <a:endParaRPr lang="en-GB" sz="3000" dirty="0">
                <a:solidFill>
                  <a:schemeClr val="accent1"/>
                </a:solidFill>
                <a:latin typeface="Times New Roman" panose="02020603050405020304" pitchFamily="18" charset="0"/>
                <a:cs typeface="Times New Roman" panose="02020603050405020304" pitchFamily="18" charset="0"/>
              </a:endParaRPr>
            </a:p>
          </p:txBody>
        </p:sp>
      </p:grpSp>
      <p:cxnSp>
        <p:nvCxnSpPr>
          <p:cNvPr id="78" name="直接连接符 2">
            <a:extLst>
              <a:ext uri="{FF2B5EF4-FFF2-40B4-BE49-F238E27FC236}">
                <a16:creationId xmlns:a16="http://schemas.microsoft.com/office/drawing/2014/main" id="{7F37EB44-F92D-4CE0-B698-FC12ED16FA6E}"/>
              </a:ext>
            </a:extLst>
          </p:cNvPr>
          <p:cNvCxnSpPr>
            <a:cxnSpLocks/>
          </p:cNvCxnSpPr>
          <p:nvPr/>
        </p:nvCxnSpPr>
        <p:spPr>
          <a:xfrm>
            <a:off x="1085836" y="2043632"/>
            <a:ext cx="55530" cy="4166775"/>
          </a:xfrm>
          <a:prstGeom prst="line">
            <a:avLst/>
          </a:prstGeom>
          <a:noFill/>
          <a:ln w="28575" cap="flat" cmpd="sng" algn="ctr">
            <a:solidFill>
              <a:srgbClr val="3F404B"/>
            </a:solidFill>
            <a:prstDash val="sysDot"/>
            <a:miter lim="800000"/>
          </a:ln>
          <a:effectLst/>
        </p:spPr>
      </p:cxnSp>
      <p:grpSp>
        <p:nvGrpSpPr>
          <p:cNvPr id="90" name="nhóm 3 hợp số">
            <a:extLst>
              <a:ext uri="{FF2B5EF4-FFF2-40B4-BE49-F238E27FC236}">
                <a16:creationId xmlns:a16="http://schemas.microsoft.com/office/drawing/2014/main" id="{C91285C9-DDAB-4351-8395-CCC2037D19F7}"/>
              </a:ext>
            </a:extLst>
          </p:cNvPr>
          <p:cNvGrpSpPr/>
          <p:nvPr/>
        </p:nvGrpSpPr>
        <p:grpSpPr>
          <a:xfrm flipH="1">
            <a:off x="551108" y="3301861"/>
            <a:ext cx="6783915" cy="2059555"/>
            <a:chOff x="5879438" y="287200"/>
            <a:chExt cx="3431710" cy="790365"/>
          </a:xfrm>
        </p:grpSpPr>
        <p:pic>
          <p:nvPicPr>
            <p:cNvPr id="91" name="图片 18">
              <a:extLst>
                <a:ext uri="{FF2B5EF4-FFF2-40B4-BE49-F238E27FC236}">
                  <a16:creationId xmlns:a16="http://schemas.microsoft.com/office/drawing/2014/main" id="{06BB526D-4F9A-4ACF-A157-ECA797C2B88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307485" y="296365"/>
              <a:ext cx="2680840" cy="781200"/>
            </a:xfrm>
            <a:prstGeom prst="rect">
              <a:avLst/>
            </a:prstGeom>
          </p:spPr>
        </p:pic>
        <p:grpSp>
          <p:nvGrpSpPr>
            <p:cNvPr id="92" name="组合 19">
              <a:extLst>
                <a:ext uri="{FF2B5EF4-FFF2-40B4-BE49-F238E27FC236}">
                  <a16:creationId xmlns:a16="http://schemas.microsoft.com/office/drawing/2014/main" id="{FC543CEF-65CE-4E0A-8681-00E372B5303C}"/>
                </a:ext>
              </a:extLst>
            </p:cNvPr>
            <p:cNvGrpSpPr/>
            <p:nvPr/>
          </p:nvGrpSpPr>
          <p:grpSpPr>
            <a:xfrm flipH="1">
              <a:off x="5879438" y="287200"/>
              <a:ext cx="3431710" cy="558112"/>
              <a:chOff x="8106539" y="760883"/>
              <a:chExt cx="3325500" cy="540840"/>
            </a:xfrm>
          </p:grpSpPr>
          <p:sp>
            <p:nvSpPr>
              <p:cNvPr id="93" name="hợp số">
                <a:extLst>
                  <a:ext uri="{FF2B5EF4-FFF2-40B4-BE49-F238E27FC236}">
                    <a16:creationId xmlns:a16="http://schemas.microsoft.com/office/drawing/2014/main" id="{814470E7-2B84-4DBD-AC75-5260BCA9ED37}"/>
                  </a:ext>
                </a:extLst>
              </p:cNvPr>
              <p:cNvSpPr>
                <a:spLocks/>
              </p:cNvSpPr>
              <p:nvPr/>
            </p:nvSpPr>
            <p:spPr bwMode="auto">
              <a:xfrm>
                <a:off x="8876911" y="760883"/>
                <a:ext cx="2555128" cy="430899"/>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DD266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iết</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tậ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hợ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á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b: Ư(a), Ư(b)</a:t>
                </a:r>
                <a:endParaRPr kumimoji="0" lang="zh-CN" altLang="en-US"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94" name="nhóm 3">
                <a:extLst>
                  <a:ext uri="{FF2B5EF4-FFF2-40B4-BE49-F238E27FC236}">
                    <a16:creationId xmlns:a16="http://schemas.microsoft.com/office/drawing/2014/main" id="{70000FC0-CA38-4039-9E88-54B4057C7BEC}"/>
                  </a:ext>
                </a:extLst>
              </p:cNvPr>
              <p:cNvSpPr>
                <a:spLocks/>
              </p:cNvSpPr>
              <p:nvPr/>
            </p:nvSpPr>
            <p:spPr bwMode="auto">
              <a:xfrm>
                <a:off x="8106539" y="760883"/>
                <a:ext cx="770372" cy="430899"/>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lang="en-US" altLang="zh-CN" sz="1800" dirty="0">
                  <a:solidFill>
                    <a:sysClr val="windowText" lastClr="000000"/>
                  </a:solidFill>
                  <a:latin typeface="Times New Roman" panose="02020603050405020304" pitchFamily="18" charset="0"/>
                  <a:ea typeface="微软雅黑"/>
                  <a:cs typeface="Times New Roman" panose="02020603050405020304" pitchFamily="18" charset="0"/>
                  <a:sym typeface="+mn-lt"/>
                </a:endParaRP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3000" dirty="0" err="1">
                    <a:solidFill>
                      <a:sysClr val="windowText" lastClr="000000"/>
                    </a:solidFill>
                    <a:latin typeface="Times New Roman" panose="02020603050405020304" pitchFamily="18" charset="0"/>
                    <a:ea typeface="微软雅黑"/>
                    <a:cs typeface="Times New Roman" panose="02020603050405020304" pitchFamily="18" charset="0"/>
                    <a:sym typeface="+mn-lt"/>
                  </a:rPr>
                  <a:t>Bước</a:t>
                </a:r>
                <a:r>
                  <a:rPr lang="en-US" altLang="zh-CN" sz="3000" dirty="0">
                    <a:solidFill>
                      <a:sysClr val="windowText" lastClr="000000"/>
                    </a:solidFill>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rPr>
                  <a:t>1</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95" name="Freeform 58">
                <a:extLst>
                  <a:ext uri="{FF2B5EF4-FFF2-40B4-BE49-F238E27FC236}">
                    <a16:creationId xmlns:a16="http://schemas.microsoft.com/office/drawing/2014/main" id="{EBBCB8F1-B078-4F7E-85AE-635A489FFB6B}"/>
                  </a:ext>
                </a:extLst>
              </p:cNvPr>
              <p:cNvSpPr>
                <a:spLocks/>
              </p:cNvSpPr>
              <p:nvPr/>
            </p:nvSpPr>
            <p:spPr bwMode="auto">
              <a:xfrm>
                <a:off x="8337616" y="1044602"/>
                <a:ext cx="255347" cy="257121"/>
              </a:xfrm>
              <a:custGeom>
                <a:avLst/>
                <a:gdLst>
                  <a:gd name="T0" fmla="*/ 72 w 144"/>
                  <a:gd name="T1" fmla="*/ 145 h 145"/>
                  <a:gd name="T2" fmla="*/ 0 w 144"/>
                  <a:gd name="T3" fmla="*/ 73 h 145"/>
                  <a:gd name="T4" fmla="*/ 72 w 144"/>
                  <a:gd name="T5" fmla="*/ 0 h 145"/>
                  <a:gd name="T6" fmla="*/ 144 w 144"/>
                  <a:gd name="T7" fmla="*/ 73 h 145"/>
                  <a:gd name="T8" fmla="*/ 72 w 144"/>
                  <a:gd name="T9" fmla="*/ 145 h 145"/>
                </a:gdLst>
                <a:ahLst/>
                <a:cxnLst>
                  <a:cxn ang="0">
                    <a:pos x="T0" y="T1"/>
                  </a:cxn>
                  <a:cxn ang="0">
                    <a:pos x="T2" y="T3"/>
                  </a:cxn>
                  <a:cxn ang="0">
                    <a:pos x="T4" y="T5"/>
                  </a:cxn>
                  <a:cxn ang="0">
                    <a:pos x="T6" y="T7"/>
                  </a:cxn>
                  <a:cxn ang="0">
                    <a:pos x="T8" y="T9"/>
                  </a:cxn>
                </a:cxnLst>
                <a:rect l="0" t="0" r="r" b="b"/>
                <a:pathLst>
                  <a:path w="144" h="145">
                    <a:moveTo>
                      <a:pt x="72" y="145"/>
                    </a:moveTo>
                    <a:lnTo>
                      <a:pt x="0" y="73"/>
                    </a:lnTo>
                    <a:lnTo>
                      <a:pt x="72" y="0"/>
                    </a:lnTo>
                    <a:lnTo>
                      <a:pt x="144" y="73"/>
                    </a:lnTo>
                    <a:lnTo>
                      <a:pt x="72" y="145"/>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a:ea typeface="微软雅黑"/>
                  <a:cs typeface="+mn-ea"/>
                  <a:sym typeface="+mn-lt"/>
                </a:endParaRPr>
              </a:p>
            </p:txBody>
          </p:sp>
        </p:grpSp>
      </p:grpSp>
      <p:grpSp>
        <p:nvGrpSpPr>
          <p:cNvPr id="106" name="nhóm 3 hợp số">
            <a:extLst>
              <a:ext uri="{FF2B5EF4-FFF2-40B4-BE49-F238E27FC236}">
                <a16:creationId xmlns:a16="http://schemas.microsoft.com/office/drawing/2014/main" id="{930E59E7-7EBF-42E8-8775-FC8C39BEF544}"/>
              </a:ext>
            </a:extLst>
          </p:cNvPr>
          <p:cNvGrpSpPr/>
          <p:nvPr/>
        </p:nvGrpSpPr>
        <p:grpSpPr>
          <a:xfrm flipH="1">
            <a:off x="570979" y="4839853"/>
            <a:ext cx="6780800" cy="2059555"/>
            <a:chOff x="5879439" y="287200"/>
            <a:chExt cx="3430134" cy="790365"/>
          </a:xfrm>
        </p:grpSpPr>
        <p:pic>
          <p:nvPicPr>
            <p:cNvPr id="107" name="图片 18">
              <a:extLst>
                <a:ext uri="{FF2B5EF4-FFF2-40B4-BE49-F238E27FC236}">
                  <a16:creationId xmlns:a16="http://schemas.microsoft.com/office/drawing/2014/main" id="{33E9BEF7-14B1-4F21-AEB3-25300A1132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6307485" y="296365"/>
              <a:ext cx="2680840" cy="781200"/>
            </a:xfrm>
            <a:prstGeom prst="rect">
              <a:avLst/>
            </a:prstGeom>
          </p:spPr>
        </p:pic>
        <p:grpSp>
          <p:nvGrpSpPr>
            <p:cNvPr id="108" name="组合 19">
              <a:extLst>
                <a:ext uri="{FF2B5EF4-FFF2-40B4-BE49-F238E27FC236}">
                  <a16:creationId xmlns:a16="http://schemas.microsoft.com/office/drawing/2014/main" id="{00358454-203D-48DA-B590-06DD81DB9C7B}"/>
                </a:ext>
              </a:extLst>
            </p:cNvPr>
            <p:cNvGrpSpPr/>
            <p:nvPr/>
          </p:nvGrpSpPr>
          <p:grpSpPr>
            <a:xfrm flipH="1">
              <a:off x="5879439" y="287200"/>
              <a:ext cx="3430134" cy="558112"/>
              <a:chOff x="8108066" y="760883"/>
              <a:chExt cx="3323973" cy="540840"/>
            </a:xfrm>
          </p:grpSpPr>
          <p:sp>
            <p:nvSpPr>
              <p:cNvPr id="109" name="hợp số">
                <a:extLst>
                  <a:ext uri="{FF2B5EF4-FFF2-40B4-BE49-F238E27FC236}">
                    <a16:creationId xmlns:a16="http://schemas.microsoft.com/office/drawing/2014/main" id="{6EEE9B26-C417-4FFB-9894-EDABCDE1B8AC}"/>
                  </a:ext>
                </a:extLst>
              </p:cNvPr>
              <p:cNvSpPr>
                <a:spLocks/>
              </p:cNvSpPr>
              <p:nvPr/>
            </p:nvSpPr>
            <p:spPr bwMode="auto">
              <a:xfrm>
                <a:off x="8849749" y="760883"/>
                <a:ext cx="2582290" cy="430899"/>
              </a:xfrm>
              <a:custGeom>
                <a:avLst/>
                <a:gdLst>
                  <a:gd name="T0" fmla="*/ 2353 w 2385"/>
                  <a:gd name="T1" fmla="*/ 0 h 425"/>
                  <a:gd name="T2" fmla="*/ 0 w 2385"/>
                  <a:gd name="T3" fmla="*/ 0 h 425"/>
                  <a:gd name="T4" fmla="*/ 0 w 2385"/>
                  <a:gd name="T5" fmla="*/ 425 h 425"/>
                  <a:gd name="T6" fmla="*/ 2353 w 2385"/>
                  <a:gd name="T7" fmla="*/ 425 h 425"/>
                  <a:gd name="T8" fmla="*/ 2385 w 2385"/>
                  <a:gd name="T9" fmla="*/ 393 h 425"/>
                  <a:gd name="T10" fmla="*/ 2385 w 2385"/>
                  <a:gd name="T11" fmla="*/ 32 h 425"/>
                  <a:gd name="T12" fmla="*/ 2353 w 2385"/>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2385" h="425">
                    <a:moveTo>
                      <a:pt x="2353" y="0"/>
                    </a:moveTo>
                    <a:cubicBezTo>
                      <a:pt x="0" y="0"/>
                      <a:pt x="0" y="0"/>
                      <a:pt x="0" y="0"/>
                    </a:cubicBezTo>
                    <a:cubicBezTo>
                      <a:pt x="0" y="425"/>
                      <a:pt x="0" y="425"/>
                      <a:pt x="0" y="425"/>
                    </a:cubicBezTo>
                    <a:cubicBezTo>
                      <a:pt x="2353" y="425"/>
                      <a:pt x="2353" y="425"/>
                      <a:pt x="2353" y="425"/>
                    </a:cubicBezTo>
                    <a:cubicBezTo>
                      <a:pt x="2370" y="425"/>
                      <a:pt x="2385" y="411"/>
                      <a:pt x="2385" y="393"/>
                    </a:cubicBezTo>
                    <a:cubicBezTo>
                      <a:pt x="2385" y="32"/>
                      <a:pt x="2385" y="32"/>
                      <a:pt x="2385" y="32"/>
                    </a:cubicBezTo>
                    <a:cubicBezTo>
                      <a:pt x="2385" y="15"/>
                      <a:pt x="2370" y="0"/>
                      <a:pt x="2353" y="0"/>
                    </a:cubicBezTo>
                    <a:close/>
                  </a:path>
                </a:pathLst>
              </a:custGeom>
              <a:solidFill>
                <a:srgbClr val="02527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iết</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tậ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hợp</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á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và</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ước</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err="1">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của</a:t>
                </a:r>
                <a:r>
                  <a:rPr kumimoji="0" lang="en-US" altLang="zh-CN"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rPr>
                  <a:t> b: Ư(a), Ư(b)</a:t>
                </a:r>
                <a:endParaRPr kumimoji="0" lang="zh-CN" altLang="en-US" sz="3000" b="0" i="0" u="none" strike="noStrike" kern="0" cap="none" spc="0" normalizeH="0" baseline="0" noProof="0" dirty="0">
                  <a:ln>
                    <a:noFill/>
                  </a:ln>
                  <a:solidFill>
                    <a:schemeClr val="accent1"/>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110" name="nhóm 3">
                <a:extLst>
                  <a:ext uri="{FF2B5EF4-FFF2-40B4-BE49-F238E27FC236}">
                    <a16:creationId xmlns:a16="http://schemas.microsoft.com/office/drawing/2014/main" id="{A4EE892C-CF5A-4D78-BBAD-57435716A47F}"/>
                  </a:ext>
                </a:extLst>
              </p:cNvPr>
              <p:cNvSpPr>
                <a:spLocks/>
              </p:cNvSpPr>
              <p:nvPr/>
            </p:nvSpPr>
            <p:spPr bwMode="auto">
              <a:xfrm>
                <a:off x="8108066" y="760883"/>
                <a:ext cx="760629" cy="430899"/>
              </a:xfrm>
              <a:custGeom>
                <a:avLst/>
                <a:gdLst>
                  <a:gd name="T0" fmla="*/ 32 w 734"/>
                  <a:gd name="T1" fmla="*/ 0 h 425"/>
                  <a:gd name="T2" fmla="*/ 0 w 734"/>
                  <a:gd name="T3" fmla="*/ 32 h 425"/>
                  <a:gd name="T4" fmla="*/ 0 w 734"/>
                  <a:gd name="T5" fmla="*/ 393 h 425"/>
                  <a:gd name="T6" fmla="*/ 32 w 734"/>
                  <a:gd name="T7" fmla="*/ 425 h 425"/>
                  <a:gd name="T8" fmla="*/ 734 w 734"/>
                  <a:gd name="T9" fmla="*/ 425 h 425"/>
                  <a:gd name="T10" fmla="*/ 734 w 734"/>
                  <a:gd name="T11" fmla="*/ 0 h 425"/>
                  <a:gd name="T12" fmla="*/ 32 w 734"/>
                  <a:gd name="T13" fmla="*/ 0 h 425"/>
                </a:gdLst>
                <a:ahLst/>
                <a:cxnLst>
                  <a:cxn ang="0">
                    <a:pos x="T0" y="T1"/>
                  </a:cxn>
                  <a:cxn ang="0">
                    <a:pos x="T2" y="T3"/>
                  </a:cxn>
                  <a:cxn ang="0">
                    <a:pos x="T4" y="T5"/>
                  </a:cxn>
                  <a:cxn ang="0">
                    <a:pos x="T6" y="T7"/>
                  </a:cxn>
                  <a:cxn ang="0">
                    <a:pos x="T8" y="T9"/>
                  </a:cxn>
                  <a:cxn ang="0">
                    <a:pos x="T10" y="T11"/>
                  </a:cxn>
                  <a:cxn ang="0">
                    <a:pos x="T12" y="T13"/>
                  </a:cxn>
                </a:cxnLst>
                <a:rect l="0" t="0" r="r" b="b"/>
                <a:pathLst>
                  <a:path w="734" h="425">
                    <a:moveTo>
                      <a:pt x="32" y="0"/>
                    </a:moveTo>
                    <a:cubicBezTo>
                      <a:pt x="14" y="0"/>
                      <a:pt x="0" y="15"/>
                      <a:pt x="0" y="32"/>
                    </a:cubicBezTo>
                    <a:cubicBezTo>
                      <a:pt x="0" y="393"/>
                      <a:pt x="0" y="393"/>
                      <a:pt x="0" y="393"/>
                    </a:cubicBezTo>
                    <a:cubicBezTo>
                      <a:pt x="0" y="411"/>
                      <a:pt x="14" y="425"/>
                      <a:pt x="32" y="425"/>
                    </a:cubicBezTo>
                    <a:cubicBezTo>
                      <a:pt x="734" y="425"/>
                      <a:pt x="734" y="425"/>
                      <a:pt x="734" y="425"/>
                    </a:cubicBezTo>
                    <a:cubicBezTo>
                      <a:pt x="734" y="0"/>
                      <a:pt x="734" y="0"/>
                      <a:pt x="734" y="0"/>
                    </a:cubicBezTo>
                    <a:lnTo>
                      <a:pt x="32" y="0"/>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zh-CN" sz="1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3000" dirty="0" err="1">
                    <a:solidFill>
                      <a:sysClr val="windowText" lastClr="000000"/>
                    </a:solidFill>
                    <a:latin typeface="Times New Roman" panose="02020603050405020304" pitchFamily="18" charset="0"/>
                    <a:ea typeface="微软雅黑"/>
                    <a:cs typeface="Times New Roman" panose="02020603050405020304" pitchFamily="18" charset="0"/>
                    <a:sym typeface="+mn-lt"/>
                  </a:rPr>
                  <a:t>Bước</a:t>
                </a:r>
                <a:r>
                  <a:rPr lang="en-US" altLang="zh-CN" sz="3000" dirty="0">
                    <a:solidFill>
                      <a:sysClr val="windowText" lastClr="000000"/>
                    </a:solidFill>
                    <a:latin typeface="Times New Roman" panose="02020603050405020304" pitchFamily="18" charset="0"/>
                    <a:ea typeface="微软雅黑"/>
                    <a:cs typeface="Times New Roman" panose="02020603050405020304" pitchFamily="18" charset="0"/>
                    <a:sym typeface="+mn-lt"/>
                  </a:rPr>
                  <a:t> </a:t>
                </a:r>
                <a:r>
                  <a:rPr kumimoji="0" lang="en-US" altLang="zh-CN"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rPr>
                  <a:t>2</a:t>
                </a:r>
                <a:endParaRPr kumimoji="0" lang="zh-CN" altLang="en-US" sz="30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微软雅黑"/>
                  <a:cs typeface="Times New Roman" panose="02020603050405020304" pitchFamily="18" charset="0"/>
                  <a:sym typeface="+mn-lt"/>
                </a:endParaRPr>
              </a:p>
            </p:txBody>
          </p:sp>
          <p:sp>
            <p:nvSpPr>
              <p:cNvPr id="111" name="Freeform 58">
                <a:extLst>
                  <a:ext uri="{FF2B5EF4-FFF2-40B4-BE49-F238E27FC236}">
                    <a16:creationId xmlns:a16="http://schemas.microsoft.com/office/drawing/2014/main" id="{682CDFBF-42C6-469A-A05D-1632D6CAB8A4}"/>
                  </a:ext>
                </a:extLst>
              </p:cNvPr>
              <p:cNvSpPr>
                <a:spLocks/>
              </p:cNvSpPr>
              <p:nvPr/>
            </p:nvSpPr>
            <p:spPr bwMode="auto">
              <a:xfrm>
                <a:off x="8337616" y="1044602"/>
                <a:ext cx="255347" cy="257121"/>
              </a:xfrm>
              <a:custGeom>
                <a:avLst/>
                <a:gdLst>
                  <a:gd name="T0" fmla="*/ 72 w 144"/>
                  <a:gd name="T1" fmla="*/ 145 h 145"/>
                  <a:gd name="T2" fmla="*/ 0 w 144"/>
                  <a:gd name="T3" fmla="*/ 73 h 145"/>
                  <a:gd name="T4" fmla="*/ 72 w 144"/>
                  <a:gd name="T5" fmla="*/ 0 h 145"/>
                  <a:gd name="T6" fmla="*/ 144 w 144"/>
                  <a:gd name="T7" fmla="*/ 73 h 145"/>
                  <a:gd name="T8" fmla="*/ 72 w 144"/>
                  <a:gd name="T9" fmla="*/ 145 h 145"/>
                </a:gdLst>
                <a:ahLst/>
                <a:cxnLst>
                  <a:cxn ang="0">
                    <a:pos x="T0" y="T1"/>
                  </a:cxn>
                  <a:cxn ang="0">
                    <a:pos x="T2" y="T3"/>
                  </a:cxn>
                  <a:cxn ang="0">
                    <a:pos x="T4" y="T5"/>
                  </a:cxn>
                  <a:cxn ang="0">
                    <a:pos x="T6" y="T7"/>
                  </a:cxn>
                  <a:cxn ang="0">
                    <a:pos x="T8" y="T9"/>
                  </a:cxn>
                </a:cxnLst>
                <a:rect l="0" t="0" r="r" b="b"/>
                <a:pathLst>
                  <a:path w="144" h="145">
                    <a:moveTo>
                      <a:pt x="72" y="145"/>
                    </a:moveTo>
                    <a:lnTo>
                      <a:pt x="0" y="73"/>
                    </a:lnTo>
                    <a:lnTo>
                      <a:pt x="72" y="0"/>
                    </a:lnTo>
                    <a:lnTo>
                      <a:pt x="144" y="73"/>
                    </a:lnTo>
                    <a:lnTo>
                      <a:pt x="72" y="145"/>
                    </a:lnTo>
                    <a:close/>
                  </a:path>
                </a:pathLst>
              </a:custGeom>
              <a:solidFill>
                <a:srgbClr val="FFFFFF">
                  <a:lumMod val="85000"/>
                </a:srgb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微软雅黑"/>
                  <a:ea typeface="微软雅黑"/>
                  <a:cs typeface="+mn-ea"/>
                  <a:sym typeface="+mn-lt"/>
                </a:endParaRPr>
              </a:p>
            </p:txBody>
          </p:sp>
        </p:grpSp>
      </p:grpSp>
      <p:grpSp>
        <p:nvGrpSpPr>
          <p:cNvPr id="113" name="Google Shape;785;p46">
            <a:extLst>
              <a:ext uri="{FF2B5EF4-FFF2-40B4-BE49-F238E27FC236}">
                <a16:creationId xmlns:a16="http://schemas.microsoft.com/office/drawing/2014/main" id="{33A391DD-6377-434C-8D48-8E81AD24A8EF}"/>
              </a:ext>
            </a:extLst>
          </p:cNvPr>
          <p:cNvGrpSpPr/>
          <p:nvPr/>
        </p:nvGrpSpPr>
        <p:grpSpPr>
          <a:xfrm>
            <a:off x="8937769" y="4003597"/>
            <a:ext cx="1824604" cy="2278965"/>
            <a:chOff x="5873175" y="2230500"/>
            <a:chExt cx="1824604" cy="2278965"/>
          </a:xfrm>
        </p:grpSpPr>
        <p:sp>
          <p:nvSpPr>
            <p:cNvPr id="114" name="Google Shape;786;p46">
              <a:extLst>
                <a:ext uri="{FF2B5EF4-FFF2-40B4-BE49-F238E27FC236}">
                  <a16:creationId xmlns:a16="http://schemas.microsoft.com/office/drawing/2014/main" id="{618204D9-FF41-400B-99BA-8D5D29EC087C}"/>
                </a:ext>
              </a:extLst>
            </p:cNvPr>
            <p:cNvSpPr/>
            <p:nvPr/>
          </p:nvSpPr>
          <p:spPr>
            <a:xfrm flipH="1">
              <a:off x="6511474" y="3161230"/>
              <a:ext cx="1061845" cy="1100026"/>
            </a:xfrm>
            <a:custGeom>
              <a:avLst/>
              <a:gdLst/>
              <a:ahLst/>
              <a:cxnLst/>
              <a:rect l="l" t="t" r="r" b="b"/>
              <a:pathLst>
                <a:path w="33206" h="34400" extrusionOk="0">
                  <a:moveTo>
                    <a:pt x="31511" y="33206"/>
                  </a:moveTo>
                  <a:cubicBezTo>
                    <a:pt x="30528" y="33248"/>
                    <a:pt x="29586" y="33416"/>
                    <a:pt x="28644" y="33688"/>
                  </a:cubicBezTo>
                  <a:cubicBezTo>
                    <a:pt x="28331" y="33792"/>
                    <a:pt x="27954" y="33792"/>
                    <a:pt x="27619" y="33792"/>
                  </a:cubicBezTo>
                  <a:cubicBezTo>
                    <a:pt x="25924" y="33792"/>
                    <a:pt x="24188" y="33813"/>
                    <a:pt x="22493" y="33792"/>
                  </a:cubicBezTo>
                  <a:cubicBezTo>
                    <a:pt x="21530" y="33792"/>
                    <a:pt x="20589" y="33876"/>
                    <a:pt x="19626" y="34023"/>
                  </a:cubicBezTo>
                  <a:cubicBezTo>
                    <a:pt x="19375" y="34085"/>
                    <a:pt x="19124" y="34106"/>
                    <a:pt x="18894" y="34106"/>
                  </a:cubicBezTo>
                  <a:cubicBezTo>
                    <a:pt x="18329" y="34106"/>
                    <a:pt x="17785" y="34127"/>
                    <a:pt x="17241" y="34295"/>
                  </a:cubicBezTo>
                  <a:cubicBezTo>
                    <a:pt x="16927" y="34357"/>
                    <a:pt x="16551" y="34357"/>
                    <a:pt x="16216" y="34357"/>
                  </a:cubicBezTo>
                  <a:cubicBezTo>
                    <a:pt x="14626" y="34399"/>
                    <a:pt x="13056" y="34357"/>
                    <a:pt x="11445" y="34399"/>
                  </a:cubicBezTo>
                  <a:cubicBezTo>
                    <a:pt x="10901" y="34399"/>
                    <a:pt x="10399" y="34315"/>
                    <a:pt x="9918" y="34106"/>
                  </a:cubicBezTo>
                  <a:cubicBezTo>
                    <a:pt x="9604" y="33981"/>
                    <a:pt x="9248" y="33876"/>
                    <a:pt x="8934" y="33834"/>
                  </a:cubicBezTo>
                  <a:cubicBezTo>
                    <a:pt x="8077" y="33792"/>
                    <a:pt x="7365" y="33416"/>
                    <a:pt x="6779" y="32893"/>
                  </a:cubicBezTo>
                  <a:cubicBezTo>
                    <a:pt x="5880" y="32118"/>
                    <a:pt x="5043" y="31302"/>
                    <a:pt x="4331" y="30340"/>
                  </a:cubicBezTo>
                  <a:cubicBezTo>
                    <a:pt x="4164" y="30110"/>
                    <a:pt x="4017" y="29817"/>
                    <a:pt x="3871" y="29545"/>
                  </a:cubicBezTo>
                  <a:cubicBezTo>
                    <a:pt x="3850" y="29524"/>
                    <a:pt x="3850" y="29503"/>
                    <a:pt x="3850" y="29461"/>
                  </a:cubicBezTo>
                  <a:cubicBezTo>
                    <a:pt x="3599" y="29085"/>
                    <a:pt x="3285" y="28708"/>
                    <a:pt x="3139" y="28289"/>
                  </a:cubicBezTo>
                  <a:cubicBezTo>
                    <a:pt x="2950" y="27871"/>
                    <a:pt x="2867" y="27411"/>
                    <a:pt x="2616" y="27013"/>
                  </a:cubicBezTo>
                  <a:cubicBezTo>
                    <a:pt x="2385" y="26657"/>
                    <a:pt x="2197" y="26260"/>
                    <a:pt x="2092" y="25841"/>
                  </a:cubicBezTo>
                  <a:cubicBezTo>
                    <a:pt x="1716" y="24439"/>
                    <a:pt x="1381" y="23059"/>
                    <a:pt x="1067" y="21678"/>
                  </a:cubicBezTo>
                  <a:cubicBezTo>
                    <a:pt x="983" y="21280"/>
                    <a:pt x="963" y="20862"/>
                    <a:pt x="963" y="20485"/>
                  </a:cubicBezTo>
                  <a:cubicBezTo>
                    <a:pt x="1025" y="18874"/>
                    <a:pt x="837" y="17305"/>
                    <a:pt x="711" y="15735"/>
                  </a:cubicBezTo>
                  <a:cubicBezTo>
                    <a:pt x="649" y="14919"/>
                    <a:pt x="670" y="14124"/>
                    <a:pt x="628" y="13329"/>
                  </a:cubicBezTo>
                  <a:cubicBezTo>
                    <a:pt x="607" y="12806"/>
                    <a:pt x="523" y="12283"/>
                    <a:pt x="460" y="11760"/>
                  </a:cubicBezTo>
                  <a:cubicBezTo>
                    <a:pt x="419" y="11362"/>
                    <a:pt x="356" y="10944"/>
                    <a:pt x="356" y="10567"/>
                  </a:cubicBezTo>
                  <a:cubicBezTo>
                    <a:pt x="335" y="9898"/>
                    <a:pt x="335" y="9249"/>
                    <a:pt x="356" y="8600"/>
                  </a:cubicBezTo>
                  <a:cubicBezTo>
                    <a:pt x="356" y="7973"/>
                    <a:pt x="314" y="7366"/>
                    <a:pt x="147" y="6759"/>
                  </a:cubicBezTo>
                  <a:cubicBezTo>
                    <a:pt x="84" y="6508"/>
                    <a:pt x="42" y="6215"/>
                    <a:pt x="42" y="5922"/>
                  </a:cubicBezTo>
                  <a:cubicBezTo>
                    <a:pt x="21" y="4876"/>
                    <a:pt x="21" y="3809"/>
                    <a:pt x="0" y="2763"/>
                  </a:cubicBezTo>
                  <a:cubicBezTo>
                    <a:pt x="0" y="2512"/>
                    <a:pt x="42" y="2323"/>
                    <a:pt x="251" y="2114"/>
                  </a:cubicBezTo>
                  <a:cubicBezTo>
                    <a:pt x="419" y="1926"/>
                    <a:pt x="439" y="1612"/>
                    <a:pt x="544" y="1277"/>
                  </a:cubicBezTo>
                  <a:cubicBezTo>
                    <a:pt x="523" y="1298"/>
                    <a:pt x="565" y="1214"/>
                    <a:pt x="607" y="1193"/>
                  </a:cubicBezTo>
                  <a:cubicBezTo>
                    <a:pt x="2218" y="440"/>
                    <a:pt x="3913" y="1"/>
                    <a:pt x="5733" y="210"/>
                  </a:cubicBezTo>
                  <a:cubicBezTo>
                    <a:pt x="6214" y="252"/>
                    <a:pt x="6696" y="377"/>
                    <a:pt x="7030" y="796"/>
                  </a:cubicBezTo>
                  <a:cubicBezTo>
                    <a:pt x="7114" y="900"/>
                    <a:pt x="7219" y="963"/>
                    <a:pt x="7323" y="1047"/>
                  </a:cubicBezTo>
                  <a:cubicBezTo>
                    <a:pt x="8202" y="1696"/>
                    <a:pt x="8788" y="2532"/>
                    <a:pt x="8997" y="3600"/>
                  </a:cubicBezTo>
                  <a:cubicBezTo>
                    <a:pt x="9081" y="4039"/>
                    <a:pt x="9206" y="4520"/>
                    <a:pt x="9332" y="4960"/>
                  </a:cubicBezTo>
                  <a:cubicBezTo>
                    <a:pt x="9395" y="5169"/>
                    <a:pt x="9416" y="5399"/>
                    <a:pt x="9520" y="5587"/>
                  </a:cubicBezTo>
                  <a:cubicBezTo>
                    <a:pt x="10064" y="6529"/>
                    <a:pt x="10190" y="7575"/>
                    <a:pt x="10378" y="8600"/>
                  </a:cubicBezTo>
                  <a:cubicBezTo>
                    <a:pt x="10692" y="10253"/>
                    <a:pt x="10985" y="11885"/>
                    <a:pt x="11278" y="13538"/>
                  </a:cubicBezTo>
                  <a:cubicBezTo>
                    <a:pt x="11299" y="13748"/>
                    <a:pt x="11383" y="13978"/>
                    <a:pt x="11341" y="14187"/>
                  </a:cubicBezTo>
                  <a:cubicBezTo>
                    <a:pt x="11236" y="15610"/>
                    <a:pt x="11696" y="16970"/>
                    <a:pt x="12010" y="18309"/>
                  </a:cubicBezTo>
                  <a:cubicBezTo>
                    <a:pt x="12240" y="19292"/>
                    <a:pt x="12575" y="20255"/>
                    <a:pt x="12889" y="21238"/>
                  </a:cubicBezTo>
                  <a:cubicBezTo>
                    <a:pt x="12952" y="21406"/>
                    <a:pt x="13015" y="21573"/>
                    <a:pt x="13077" y="21761"/>
                  </a:cubicBezTo>
                  <a:cubicBezTo>
                    <a:pt x="13433" y="22766"/>
                    <a:pt x="14103" y="23498"/>
                    <a:pt x="15065" y="24000"/>
                  </a:cubicBezTo>
                  <a:cubicBezTo>
                    <a:pt x="15358" y="24126"/>
                    <a:pt x="15609" y="24293"/>
                    <a:pt x="15881" y="24481"/>
                  </a:cubicBezTo>
                  <a:cubicBezTo>
                    <a:pt x="16676" y="25046"/>
                    <a:pt x="17576" y="25339"/>
                    <a:pt x="18517" y="25548"/>
                  </a:cubicBezTo>
                  <a:cubicBezTo>
                    <a:pt x="18727" y="25590"/>
                    <a:pt x="18957" y="25590"/>
                    <a:pt x="19145" y="25695"/>
                  </a:cubicBezTo>
                  <a:cubicBezTo>
                    <a:pt x="19773" y="26009"/>
                    <a:pt x="20442" y="26009"/>
                    <a:pt x="21154" y="26009"/>
                  </a:cubicBezTo>
                  <a:lnTo>
                    <a:pt x="25150" y="26009"/>
                  </a:lnTo>
                  <a:cubicBezTo>
                    <a:pt x="25548" y="26009"/>
                    <a:pt x="25945" y="25904"/>
                    <a:pt x="26343" y="25862"/>
                  </a:cubicBezTo>
                  <a:cubicBezTo>
                    <a:pt x="26573" y="25841"/>
                    <a:pt x="26824" y="25758"/>
                    <a:pt x="27075" y="25758"/>
                  </a:cubicBezTo>
                  <a:cubicBezTo>
                    <a:pt x="28038" y="25758"/>
                    <a:pt x="29000" y="25779"/>
                    <a:pt x="29942" y="25758"/>
                  </a:cubicBezTo>
                  <a:cubicBezTo>
                    <a:pt x="30465" y="25737"/>
                    <a:pt x="30841" y="25946"/>
                    <a:pt x="31176" y="26302"/>
                  </a:cubicBezTo>
                  <a:cubicBezTo>
                    <a:pt x="31427" y="26595"/>
                    <a:pt x="31804" y="26804"/>
                    <a:pt x="32055" y="27118"/>
                  </a:cubicBezTo>
                  <a:cubicBezTo>
                    <a:pt x="32453" y="27578"/>
                    <a:pt x="32871" y="27997"/>
                    <a:pt x="32997" y="28666"/>
                  </a:cubicBezTo>
                  <a:cubicBezTo>
                    <a:pt x="33101" y="29231"/>
                    <a:pt x="33206" y="29817"/>
                    <a:pt x="33206" y="30403"/>
                  </a:cubicBezTo>
                  <a:cubicBezTo>
                    <a:pt x="33185" y="31072"/>
                    <a:pt x="32976" y="31616"/>
                    <a:pt x="32536" y="32077"/>
                  </a:cubicBezTo>
                  <a:cubicBezTo>
                    <a:pt x="32181" y="32432"/>
                    <a:pt x="31867" y="32851"/>
                    <a:pt x="31511" y="33206"/>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15" name="Google Shape;787;p46">
              <a:extLst>
                <a:ext uri="{FF2B5EF4-FFF2-40B4-BE49-F238E27FC236}">
                  <a16:creationId xmlns:a16="http://schemas.microsoft.com/office/drawing/2014/main" id="{7E10AB9B-BB79-4859-8761-D269C634BA5C}"/>
                </a:ext>
              </a:extLst>
            </p:cNvPr>
            <p:cNvSpPr/>
            <p:nvPr/>
          </p:nvSpPr>
          <p:spPr>
            <a:xfrm flipH="1">
              <a:off x="7315031" y="4246511"/>
              <a:ext cx="95709" cy="236218"/>
            </a:xfrm>
            <a:custGeom>
              <a:avLst/>
              <a:gdLst/>
              <a:ahLst/>
              <a:cxnLst/>
              <a:rect l="l" t="t" r="r" b="b"/>
              <a:pathLst>
                <a:path w="2993" h="7387" extrusionOk="0">
                  <a:moveTo>
                    <a:pt x="1089" y="1"/>
                  </a:moveTo>
                  <a:cubicBezTo>
                    <a:pt x="1800" y="377"/>
                    <a:pt x="2365" y="670"/>
                    <a:pt x="2972" y="942"/>
                  </a:cubicBezTo>
                  <a:cubicBezTo>
                    <a:pt x="2993" y="1549"/>
                    <a:pt x="2972" y="2072"/>
                    <a:pt x="2637" y="2616"/>
                  </a:cubicBezTo>
                  <a:cubicBezTo>
                    <a:pt x="2344" y="3077"/>
                    <a:pt x="2323" y="3662"/>
                    <a:pt x="2156" y="4186"/>
                  </a:cubicBezTo>
                  <a:cubicBezTo>
                    <a:pt x="1925" y="4981"/>
                    <a:pt x="1716" y="5797"/>
                    <a:pt x="1423" y="6571"/>
                  </a:cubicBezTo>
                  <a:cubicBezTo>
                    <a:pt x="1151" y="7366"/>
                    <a:pt x="942" y="7387"/>
                    <a:pt x="210" y="6906"/>
                  </a:cubicBezTo>
                  <a:lnTo>
                    <a:pt x="105" y="6801"/>
                  </a:lnTo>
                  <a:cubicBezTo>
                    <a:pt x="42" y="6257"/>
                    <a:pt x="0" y="5692"/>
                    <a:pt x="252" y="5127"/>
                  </a:cubicBezTo>
                  <a:cubicBezTo>
                    <a:pt x="273" y="5064"/>
                    <a:pt x="314" y="4960"/>
                    <a:pt x="314" y="4876"/>
                  </a:cubicBezTo>
                  <a:cubicBezTo>
                    <a:pt x="314" y="3809"/>
                    <a:pt x="691" y="2805"/>
                    <a:pt x="900" y="1779"/>
                  </a:cubicBezTo>
                  <a:cubicBezTo>
                    <a:pt x="984" y="1445"/>
                    <a:pt x="1005" y="1110"/>
                    <a:pt x="1047" y="796"/>
                  </a:cubicBezTo>
                  <a:cubicBezTo>
                    <a:pt x="1068" y="587"/>
                    <a:pt x="1068" y="377"/>
                    <a:pt x="1089"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6" name="Google Shape;788;p46">
              <a:extLst>
                <a:ext uri="{FF2B5EF4-FFF2-40B4-BE49-F238E27FC236}">
                  <a16:creationId xmlns:a16="http://schemas.microsoft.com/office/drawing/2014/main" id="{EC716D88-EE21-43F5-AEB6-655510F79C32}"/>
                </a:ext>
              </a:extLst>
            </p:cNvPr>
            <p:cNvSpPr/>
            <p:nvPr/>
          </p:nvSpPr>
          <p:spPr>
            <a:xfrm flipH="1">
              <a:off x="6543550" y="4263236"/>
              <a:ext cx="109747" cy="182719"/>
            </a:xfrm>
            <a:custGeom>
              <a:avLst/>
              <a:gdLst/>
              <a:ahLst/>
              <a:cxnLst/>
              <a:rect l="l" t="t" r="r" b="b"/>
              <a:pathLst>
                <a:path w="3432" h="5714" extrusionOk="0">
                  <a:moveTo>
                    <a:pt x="0" y="503"/>
                  </a:moveTo>
                  <a:cubicBezTo>
                    <a:pt x="481" y="168"/>
                    <a:pt x="1025" y="189"/>
                    <a:pt x="1548" y="1"/>
                  </a:cubicBezTo>
                  <a:cubicBezTo>
                    <a:pt x="1695" y="482"/>
                    <a:pt x="1841" y="922"/>
                    <a:pt x="1988" y="1340"/>
                  </a:cubicBezTo>
                  <a:cubicBezTo>
                    <a:pt x="2051" y="1466"/>
                    <a:pt x="2113" y="1633"/>
                    <a:pt x="2176" y="1758"/>
                  </a:cubicBezTo>
                  <a:cubicBezTo>
                    <a:pt x="2218" y="1842"/>
                    <a:pt x="2302" y="1926"/>
                    <a:pt x="2323" y="1989"/>
                  </a:cubicBezTo>
                  <a:cubicBezTo>
                    <a:pt x="2427" y="2721"/>
                    <a:pt x="2950" y="3328"/>
                    <a:pt x="3097" y="4060"/>
                  </a:cubicBezTo>
                  <a:cubicBezTo>
                    <a:pt x="3159" y="4458"/>
                    <a:pt x="3431" y="4792"/>
                    <a:pt x="3348" y="5211"/>
                  </a:cubicBezTo>
                  <a:cubicBezTo>
                    <a:pt x="3327" y="5316"/>
                    <a:pt x="3306" y="5441"/>
                    <a:pt x="3264" y="5588"/>
                  </a:cubicBezTo>
                  <a:cubicBezTo>
                    <a:pt x="2699" y="5713"/>
                    <a:pt x="2281" y="5588"/>
                    <a:pt x="1988" y="5085"/>
                  </a:cubicBezTo>
                  <a:cubicBezTo>
                    <a:pt x="1779" y="4751"/>
                    <a:pt x="1423" y="4499"/>
                    <a:pt x="1444" y="4039"/>
                  </a:cubicBezTo>
                  <a:cubicBezTo>
                    <a:pt x="1444" y="3955"/>
                    <a:pt x="1360" y="3872"/>
                    <a:pt x="1297" y="3809"/>
                  </a:cubicBezTo>
                  <a:cubicBezTo>
                    <a:pt x="1255" y="3725"/>
                    <a:pt x="1172" y="3642"/>
                    <a:pt x="1151" y="3558"/>
                  </a:cubicBezTo>
                  <a:cubicBezTo>
                    <a:pt x="921" y="3181"/>
                    <a:pt x="732" y="2763"/>
                    <a:pt x="628" y="2282"/>
                  </a:cubicBezTo>
                  <a:cubicBezTo>
                    <a:pt x="544" y="1863"/>
                    <a:pt x="251" y="1528"/>
                    <a:pt x="105" y="1110"/>
                  </a:cubicBezTo>
                  <a:cubicBezTo>
                    <a:pt x="21" y="942"/>
                    <a:pt x="21" y="712"/>
                    <a:pt x="0" y="503"/>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17" name="Google Shape;789;p46">
              <a:extLst>
                <a:ext uri="{FF2B5EF4-FFF2-40B4-BE49-F238E27FC236}">
                  <a16:creationId xmlns:a16="http://schemas.microsoft.com/office/drawing/2014/main" id="{D293FC3C-C149-43A4-8645-9F4417F3654F}"/>
                </a:ext>
              </a:extLst>
            </p:cNvPr>
            <p:cNvSpPr/>
            <p:nvPr/>
          </p:nvSpPr>
          <p:spPr>
            <a:xfrm flipH="1">
              <a:off x="6473325" y="3140508"/>
              <a:ext cx="1123434" cy="1368957"/>
            </a:xfrm>
            <a:custGeom>
              <a:avLst/>
              <a:gdLst/>
              <a:ahLst/>
              <a:cxnLst/>
              <a:rect l="l" t="t" r="r" b="b"/>
              <a:pathLst>
                <a:path w="35132" h="42810" extrusionOk="0">
                  <a:moveTo>
                    <a:pt x="6299" y="33938"/>
                  </a:moveTo>
                  <a:cubicBezTo>
                    <a:pt x="6048" y="33687"/>
                    <a:pt x="5734" y="33394"/>
                    <a:pt x="5441" y="33059"/>
                  </a:cubicBezTo>
                  <a:cubicBezTo>
                    <a:pt x="4939" y="32494"/>
                    <a:pt x="4478" y="31930"/>
                    <a:pt x="3997" y="31344"/>
                  </a:cubicBezTo>
                  <a:cubicBezTo>
                    <a:pt x="3893" y="31218"/>
                    <a:pt x="3788" y="31030"/>
                    <a:pt x="3746" y="30862"/>
                  </a:cubicBezTo>
                  <a:cubicBezTo>
                    <a:pt x="3621" y="30507"/>
                    <a:pt x="3432" y="30193"/>
                    <a:pt x="3202" y="29921"/>
                  </a:cubicBezTo>
                  <a:cubicBezTo>
                    <a:pt x="3014" y="29733"/>
                    <a:pt x="2930" y="29440"/>
                    <a:pt x="2846" y="29189"/>
                  </a:cubicBezTo>
                  <a:cubicBezTo>
                    <a:pt x="2742" y="28791"/>
                    <a:pt x="2574" y="28414"/>
                    <a:pt x="2386" y="28080"/>
                  </a:cubicBezTo>
                  <a:cubicBezTo>
                    <a:pt x="2156" y="27661"/>
                    <a:pt x="1947" y="27201"/>
                    <a:pt x="1842" y="26720"/>
                  </a:cubicBezTo>
                  <a:cubicBezTo>
                    <a:pt x="1528" y="25485"/>
                    <a:pt x="1214" y="24271"/>
                    <a:pt x="942" y="23016"/>
                  </a:cubicBezTo>
                  <a:cubicBezTo>
                    <a:pt x="817" y="22409"/>
                    <a:pt x="733" y="21782"/>
                    <a:pt x="754" y="21175"/>
                  </a:cubicBezTo>
                  <a:cubicBezTo>
                    <a:pt x="796" y="19689"/>
                    <a:pt x="649" y="18204"/>
                    <a:pt x="524" y="16697"/>
                  </a:cubicBezTo>
                  <a:cubicBezTo>
                    <a:pt x="440" y="15839"/>
                    <a:pt x="503" y="14981"/>
                    <a:pt x="482" y="14082"/>
                  </a:cubicBezTo>
                  <a:cubicBezTo>
                    <a:pt x="440" y="13559"/>
                    <a:pt x="377" y="13035"/>
                    <a:pt x="336" y="12512"/>
                  </a:cubicBezTo>
                  <a:cubicBezTo>
                    <a:pt x="315" y="12157"/>
                    <a:pt x="273" y="11780"/>
                    <a:pt x="273" y="11424"/>
                  </a:cubicBezTo>
                  <a:cubicBezTo>
                    <a:pt x="273" y="10797"/>
                    <a:pt x="273" y="10190"/>
                    <a:pt x="294" y="9562"/>
                  </a:cubicBezTo>
                  <a:cubicBezTo>
                    <a:pt x="294" y="8893"/>
                    <a:pt x="294" y="8202"/>
                    <a:pt x="105" y="7533"/>
                  </a:cubicBezTo>
                  <a:cubicBezTo>
                    <a:pt x="22" y="7240"/>
                    <a:pt x="1" y="6926"/>
                    <a:pt x="1" y="6612"/>
                  </a:cubicBezTo>
                  <a:cubicBezTo>
                    <a:pt x="1" y="5503"/>
                    <a:pt x="64" y="4436"/>
                    <a:pt x="84" y="3348"/>
                  </a:cubicBezTo>
                  <a:cubicBezTo>
                    <a:pt x="84" y="3055"/>
                    <a:pt x="105" y="2783"/>
                    <a:pt x="147" y="2511"/>
                  </a:cubicBezTo>
                  <a:cubicBezTo>
                    <a:pt x="231" y="2197"/>
                    <a:pt x="252" y="1820"/>
                    <a:pt x="712" y="1779"/>
                  </a:cubicBezTo>
                  <a:cubicBezTo>
                    <a:pt x="1089" y="1193"/>
                    <a:pt x="1696" y="963"/>
                    <a:pt x="2323" y="753"/>
                  </a:cubicBezTo>
                  <a:cubicBezTo>
                    <a:pt x="3328" y="419"/>
                    <a:pt x="4311" y="0"/>
                    <a:pt x="5378" y="63"/>
                  </a:cubicBezTo>
                  <a:cubicBezTo>
                    <a:pt x="5964" y="105"/>
                    <a:pt x="6571" y="126"/>
                    <a:pt x="7136" y="167"/>
                  </a:cubicBezTo>
                  <a:cubicBezTo>
                    <a:pt x="7345" y="209"/>
                    <a:pt x="7596" y="230"/>
                    <a:pt x="7763" y="356"/>
                  </a:cubicBezTo>
                  <a:cubicBezTo>
                    <a:pt x="8370" y="795"/>
                    <a:pt x="8956" y="1235"/>
                    <a:pt x="9500" y="1737"/>
                  </a:cubicBezTo>
                  <a:cubicBezTo>
                    <a:pt x="9751" y="1946"/>
                    <a:pt x="9939" y="2260"/>
                    <a:pt x="10128" y="2532"/>
                  </a:cubicBezTo>
                  <a:cubicBezTo>
                    <a:pt x="10274" y="2783"/>
                    <a:pt x="10442" y="3055"/>
                    <a:pt x="10546" y="3348"/>
                  </a:cubicBezTo>
                  <a:cubicBezTo>
                    <a:pt x="10755" y="3996"/>
                    <a:pt x="10902" y="4645"/>
                    <a:pt x="11090" y="5294"/>
                  </a:cubicBezTo>
                  <a:cubicBezTo>
                    <a:pt x="11174" y="5587"/>
                    <a:pt x="11237" y="5901"/>
                    <a:pt x="11404" y="6173"/>
                  </a:cubicBezTo>
                  <a:cubicBezTo>
                    <a:pt x="11739" y="6758"/>
                    <a:pt x="11906" y="7428"/>
                    <a:pt x="12032" y="8098"/>
                  </a:cubicBezTo>
                  <a:cubicBezTo>
                    <a:pt x="12367" y="9960"/>
                    <a:pt x="12743" y="11822"/>
                    <a:pt x="13078" y="13663"/>
                  </a:cubicBezTo>
                  <a:cubicBezTo>
                    <a:pt x="13141" y="14019"/>
                    <a:pt x="13204" y="14354"/>
                    <a:pt x="13204" y="14688"/>
                  </a:cubicBezTo>
                  <a:cubicBezTo>
                    <a:pt x="13162" y="16048"/>
                    <a:pt x="13580" y="17325"/>
                    <a:pt x="13894" y="18622"/>
                  </a:cubicBezTo>
                  <a:cubicBezTo>
                    <a:pt x="14124" y="19606"/>
                    <a:pt x="14459" y="20568"/>
                    <a:pt x="14773" y="21551"/>
                  </a:cubicBezTo>
                  <a:cubicBezTo>
                    <a:pt x="14877" y="21865"/>
                    <a:pt x="15045" y="22179"/>
                    <a:pt x="15170" y="22493"/>
                  </a:cubicBezTo>
                  <a:cubicBezTo>
                    <a:pt x="15317" y="22911"/>
                    <a:pt x="15652" y="23225"/>
                    <a:pt x="16028" y="23435"/>
                  </a:cubicBezTo>
                  <a:cubicBezTo>
                    <a:pt x="16614" y="23769"/>
                    <a:pt x="17179" y="24167"/>
                    <a:pt x="17786" y="24481"/>
                  </a:cubicBezTo>
                  <a:cubicBezTo>
                    <a:pt x="18100" y="24648"/>
                    <a:pt x="18455" y="24753"/>
                    <a:pt x="18832" y="24857"/>
                  </a:cubicBezTo>
                  <a:cubicBezTo>
                    <a:pt x="20025" y="25171"/>
                    <a:pt x="21196" y="25632"/>
                    <a:pt x="22473" y="25548"/>
                  </a:cubicBezTo>
                  <a:cubicBezTo>
                    <a:pt x="23603" y="25464"/>
                    <a:pt x="24691" y="25527"/>
                    <a:pt x="25820" y="25527"/>
                  </a:cubicBezTo>
                  <a:cubicBezTo>
                    <a:pt x="26176" y="25527"/>
                    <a:pt x="26553" y="25485"/>
                    <a:pt x="26908" y="25360"/>
                  </a:cubicBezTo>
                  <a:cubicBezTo>
                    <a:pt x="27181" y="25255"/>
                    <a:pt x="27473" y="25234"/>
                    <a:pt x="27725" y="25234"/>
                  </a:cubicBezTo>
                  <a:cubicBezTo>
                    <a:pt x="28624" y="25213"/>
                    <a:pt x="29524" y="25234"/>
                    <a:pt x="30424" y="25234"/>
                  </a:cubicBezTo>
                  <a:cubicBezTo>
                    <a:pt x="30884" y="25234"/>
                    <a:pt x="31261" y="25380"/>
                    <a:pt x="31616" y="25632"/>
                  </a:cubicBezTo>
                  <a:cubicBezTo>
                    <a:pt x="31930" y="25862"/>
                    <a:pt x="32307" y="26050"/>
                    <a:pt x="32642" y="26280"/>
                  </a:cubicBezTo>
                  <a:cubicBezTo>
                    <a:pt x="33039" y="26594"/>
                    <a:pt x="33395" y="26908"/>
                    <a:pt x="33751" y="27243"/>
                  </a:cubicBezTo>
                  <a:cubicBezTo>
                    <a:pt x="34023" y="27536"/>
                    <a:pt x="34232" y="27870"/>
                    <a:pt x="34483" y="28184"/>
                  </a:cubicBezTo>
                  <a:cubicBezTo>
                    <a:pt x="34525" y="28268"/>
                    <a:pt x="34587" y="28352"/>
                    <a:pt x="34608" y="28414"/>
                  </a:cubicBezTo>
                  <a:cubicBezTo>
                    <a:pt x="34859" y="29461"/>
                    <a:pt x="35131" y="30549"/>
                    <a:pt x="34943" y="31637"/>
                  </a:cubicBezTo>
                  <a:cubicBezTo>
                    <a:pt x="34839" y="32222"/>
                    <a:pt x="34692" y="32787"/>
                    <a:pt x="34211" y="33206"/>
                  </a:cubicBezTo>
                  <a:cubicBezTo>
                    <a:pt x="34023" y="33373"/>
                    <a:pt x="33876" y="33582"/>
                    <a:pt x="33709" y="33750"/>
                  </a:cubicBezTo>
                  <a:cubicBezTo>
                    <a:pt x="33479" y="34022"/>
                    <a:pt x="33248" y="34231"/>
                    <a:pt x="32914" y="34357"/>
                  </a:cubicBezTo>
                  <a:cubicBezTo>
                    <a:pt x="32725" y="34419"/>
                    <a:pt x="32558" y="34524"/>
                    <a:pt x="32411" y="34629"/>
                  </a:cubicBezTo>
                  <a:cubicBezTo>
                    <a:pt x="32181" y="34775"/>
                    <a:pt x="32098" y="35005"/>
                    <a:pt x="32202" y="35277"/>
                  </a:cubicBezTo>
                  <a:cubicBezTo>
                    <a:pt x="32411" y="35738"/>
                    <a:pt x="32642" y="36219"/>
                    <a:pt x="32830" y="36721"/>
                  </a:cubicBezTo>
                  <a:cubicBezTo>
                    <a:pt x="33165" y="37579"/>
                    <a:pt x="33562" y="38416"/>
                    <a:pt x="33771" y="39295"/>
                  </a:cubicBezTo>
                  <a:cubicBezTo>
                    <a:pt x="33918" y="39860"/>
                    <a:pt x="33813" y="40487"/>
                    <a:pt x="33813" y="41052"/>
                  </a:cubicBezTo>
                  <a:cubicBezTo>
                    <a:pt x="33813" y="41324"/>
                    <a:pt x="33604" y="41533"/>
                    <a:pt x="33353" y="41554"/>
                  </a:cubicBezTo>
                  <a:cubicBezTo>
                    <a:pt x="32830" y="41575"/>
                    <a:pt x="32265" y="41638"/>
                    <a:pt x="31784" y="41554"/>
                  </a:cubicBezTo>
                  <a:cubicBezTo>
                    <a:pt x="31323" y="41492"/>
                    <a:pt x="31051" y="41136"/>
                    <a:pt x="30779" y="40759"/>
                  </a:cubicBezTo>
                  <a:cubicBezTo>
                    <a:pt x="30214" y="39964"/>
                    <a:pt x="29942" y="38981"/>
                    <a:pt x="29440" y="38144"/>
                  </a:cubicBezTo>
                  <a:cubicBezTo>
                    <a:pt x="29377" y="37391"/>
                    <a:pt x="28792" y="36826"/>
                    <a:pt x="28750" y="36051"/>
                  </a:cubicBezTo>
                  <a:cubicBezTo>
                    <a:pt x="28708" y="35779"/>
                    <a:pt x="28457" y="35591"/>
                    <a:pt x="28143" y="35591"/>
                  </a:cubicBezTo>
                  <a:lnTo>
                    <a:pt x="27494" y="35591"/>
                  </a:lnTo>
                  <a:cubicBezTo>
                    <a:pt x="26030" y="35591"/>
                    <a:pt x="24565" y="35549"/>
                    <a:pt x="23121" y="35591"/>
                  </a:cubicBezTo>
                  <a:cubicBezTo>
                    <a:pt x="22494" y="35591"/>
                    <a:pt x="21887" y="35633"/>
                    <a:pt x="21259" y="35696"/>
                  </a:cubicBezTo>
                  <a:cubicBezTo>
                    <a:pt x="20548" y="35738"/>
                    <a:pt x="19857" y="35800"/>
                    <a:pt x="19146" y="35863"/>
                  </a:cubicBezTo>
                  <a:cubicBezTo>
                    <a:pt x="19020" y="35863"/>
                    <a:pt x="18874" y="35863"/>
                    <a:pt x="18769" y="35926"/>
                  </a:cubicBezTo>
                  <a:cubicBezTo>
                    <a:pt x="18016" y="36177"/>
                    <a:pt x="17242" y="36135"/>
                    <a:pt x="16468" y="36135"/>
                  </a:cubicBezTo>
                  <a:cubicBezTo>
                    <a:pt x="15045" y="36135"/>
                    <a:pt x="13622" y="36135"/>
                    <a:pt x="12178" y="36114"/>
                  </a:cubicBezTo>
                  <a:cubicBezTo>
                    <a:pt x="11697" y="36114"/>
                    <a:pt x="11195" y="36135"/>
                    <a:pt x="10714" y="35926"/>
                  </a:cubicBezTo>
                  <a:cubicBezTo>
                    <a:pt x="10400" y="35800"/>
                    <a:pt x="10065" y="35947"/>
                    <a:pt x="9981" y="36282"/>
                  </a:cubicBezTo>
                  <a:cubicBezTo>
                    <a:pt x="9814" y="37286"/>
                    <a:pt x="9144" y="38144"/>
                    <a:pt x="9040" y="39190"/>
                  </a:cubicBezTo>
                  <a:cubicBezTo>
                    <a:pt x="8998" y="39692"/>
                    <a:pt x="8663" y="40194"/>
                    <a:pt x="8579" y="40676"/>
                  </a:cubicBezTo>
                  <a:cubicBezTo>
                    <a:pt x="8496" y="41261"/>
                    <a:pt x="8203" y="41722"/>
                    <a:pt x="7994" y="42224"/>
                  </a:cubicBezTo>
                  <a:cubicBezTo>
                    <a:pt x="7826" y="42621"/>
                    <a:pt x="7554" y="42768"/>
                    <a:pt x="7136" y="42768"/>
                  </a:cubicBezTo>
                  <a:cubicBezTo>
                    <a:pt x="6529" y="42768"/>
                    <a:pt x="5964" y="42810"/>
                    <a:pt x="5441" y="42454"/>
                  </a:cubicBezTo>
                  <a:cubicBezTo>
                    <a:pt x="5211" y="42308"/>
                    <a:pt x="5043" y="42140"/>
                    <a:pt x="5043" y="41889"/>
                  </a:cubicBezTo>
                  <a:cubicBezTo>
                    <a:pt x="5064" y="41073"/>
                    <a:pt x="4897" y="40257"/>
                    <a:pt x="5273" y="39504"/>
                  </a:cubicBezTo>
                  <a:cubicBezTo>
                    <a:pt x="5336" y="39420"/>
                    <a:pt x="5357" y="39316"/>
                    <a:pt x="5357" y="39253"/>
                  </a:cubicBezTo>
                  <a:cubicBezTo>
                    <a:pt x="5378" y="38228"/>
                    <a:pt x="5859" y="37328"/>
                    <a:pt x="6110" y="36365"/>
                  </a:cubicBezTo>
                  <a:cubicBezTo>
                    <a:pt x="6236" y="35947"/>
                    <a:pt x="6320" y="35528"/>
                    <a:pt x="6320" y="35089"/>
                  </a:cubicBezTo>
                  <a:cubicBezTo>
                    <a:pt x="6173" y="34754"/>
                    <a:pt x="6257" y="34378"/>
                    <a:pt x="6299" y="33938"/>
                  </a:cubicBezTo>
                  <a:close/>
                  <a:moveTo>
                    <a:pt x="32244" y="33854"/>
                  </a:moveTo>
                  <a:cubicBezTo>
                    <a:pt x="32600" y="33478"/>
                    <a:pt x="32934" y="33080"/>
                    <a:pt x="33290" y="32704"/>
                  </a:cubicBezTo>
                  <a:cubicBezTo>
                    <a:pt x="33771" y="32243"/>
                    <a:pt x="33981" y="31699"/>
                    <a:pt x="33981" y="31030"/>
                  </a:cubicBezTo>
                  <a:cubicBezTo>
                    <a:pt x="34002" y="30444"/>
                    <a:pt x="33876" y="29879"/>
                    <a:pt x="33771" y="29293"/>
                  </a:cubicBezTo>
                  <a:cubicBezTo>
                    <a:pt x="33646" y="28624"/>
                    <a:pt x="33227" y="28205"/>
                    <a:pt x="32830" y="27745"/>
                  </a:cubicBezTo>
                  <a:cubicBezTo>
                    <a:pt x="32558" y="27431"/>
                    <a:pt x="32223" y="27222"/>
                    <a:pt x="31930" y="26929"/>
                  </a:cubicBezTo>
                  <a:cubicBezTo>
                    <a:pt x="31595" y="26573"/>
                    <a:pt x="31240" y="26364"/>
                    <a:pt x="30717" y="26385"/>
                  </a:cubicBezTo>
                  <a:cubicBezTo>
                    <a:pt x="29733" y="26406"/>
                    <a:pt x="28771" y="26385"/>
                    <a:pt x="27829" y="26385"/>
                  </a:cubicBezTo>
                  <a:cubicBezTo>
                    <a:pt x="27599" y="26385"/>
                    <a:pt x="27327" y="26427"/>
                    <a:pt x="27097" y="26489"/>
                  </a:cubicBezTo>
                  <a:cubicBezTo>
                    <a:pt x="26699" y="26531"/>
                    <a:pt x="26323" y="26636"/>
                    <a:pt x="25925" y="26636"/>
                  </a:cubicBezTo>
                  <a:cubicBezTo>
                    <a:pt x="24586" y="26678"/>
                    <a:pt x="23247" y="26636"/>
                    <a:pt x="21908" y="26636"/>
                  </a:cubicBezTo>
                  <a:cubicBezTo>
                    <a:pt x="21238" y="26636"/>
                    <a:pt x="20548" y="26678"/>
                    <a:pt x="19899" y="26322"/>
                  </a:cubicBezTo>
                  <a:cubicBezTo>
                    <a:pt x="19732" y="26217"/>
                    <a:pt x="19481" y="26217"/>
                    <a:pt x="19271" y="26176"/>
                  </a:cubicBezTo>
                  <a:cubicBezTo>
                    <a:pt x="18330" y="25966"/>
                    <a:pt x="17409" y="25673"/>
                    <a:pt x="16635" y="25108"/>
                  </a:cubicBezTo>
                  <a:cubicBezTo>
                    <a:pt x="16363" y="24920"/>
                    <a:pt x="16112" y="24795"/>
                    <a:pt x="15819" y="24627"/>
                  </a:cubicBezTo>
                  <a:cubicBezTo>
                    <a:pt x="14856" y="24167"/>
                    <a:pt x="14208" y="23393"/>
                    <a:pt x="13831" y="22388"/>
                  </a:cubicBezTo>
                  <a:cubicBezTo>
                    <a:pt x="13789" y="22200"/>
                    <a:pt x="13706" y="22033"/>
                    <a:pt x="13664" y="21865"/>
                  </a:cubicBezTo>
                  <a:cubicBezTo>
                    <a:pt x="13371" y="20882"/>
                    <a:pt x="12994" y="19919"/>
                    <a:pt x="12764" y="18936"/>
                  </a:cubicBezTo>
                  <a:cubicBezTo>
                    <a:pt x="12450" y="17576"/>
                    <a:pt x="12011" y="16237"/>
                    <a:pt x="12116" y="14814"/>
                  </a:cubicBezTo>
                  <a:cubicBezTo>
                    <a:pt x="12136" y="14605"/>
                    <a:pt x="12053" y="14396"/>
                    <a:pt x="12032" y="14165"/>
                  </a:cubicBezTo>
                  <a:cubicBezTo>
                    <a:pt x="11739" y="12512"/>
                    <a:pt x="11467" y="10859"/>
                    <a:pt x="11132" y="9227"/>
                  </a:cubicBezTo>
                  <a:cubicBezTo>
                    <a:pt x="10965" y="8181"/>
                    <a:pt x="10818" y="7135"/>
                    <a:pt x="10274" y="6214"/>
                  </a:cubicBezTo>
                  <a:cubicBezTo>
                    <a:pt x="10170" y="6026"/>
                    <a:pt x="10149" y="5796"/>
                    <a:pt x="10086" y="5587"/>
                  </a:cubicBezTo>
                  <a:cubicBezTo>
                    <a:pt x="9981" y="5147"/>
                    <a:pt x="9856" y="4708"/>
                    <a:pt x="9751" y="4227"/>
                  </a:cubicBezTo>
                  <a:cubicBezTo>
                    <a:pt x="9542" y="3139"/>
                    <a:pt x="8956" y="2323"/>
                    <a:pt x="8077" y="1674"/>
                  </a:cubicBezTo>
                  <a:cubicBezTo>
                    <a:pt x="7973" y="1590"/>
                    <a:pt x="7868" y="1507"/>
                    <a:pt x="7805" y="1423"/>
                  </a:cubicBezTo>
                  <a:cubicBezTo>
                    <a:pt x="7450" y="1004"/>
                    <a:pt x="6989" y="879"/>
                    <a:pt x="6487" y="837"/>
                  </a:cubicBezTo>
                  <a:cubicBezTo>
                    <a:pt x="4688" y="649"/>
                    <a:pt x="2972" y="1067"/>
                    <a:pt x="1361" y="1820"/>
                  </a:cubicBezTo>
                  <a:cubicBezTo>
                    <a:pt x="1298" y="1841"/>
                    <a:pt x="1277" y="1904"/>
                    <a:pt x="1298" y="1904"/>
                  </a:cubicBezTo>
                  <a:cubicBezTo>
                    <a:pt x="1193" y="2239"/>
                    <a:pt x="1172" y="2553"/>
                    <a:pt x="1026" y="2741"/>
                  </a:cubicBezTo>
                  <a:cubicBezTo>
                    <a:pt x="817" y="2950"/>
                    <a:pt x="754" y="3139"/>
                    <a:pt x="754" y="3390"/>
                  </a:cubicBezTo>
                  <a:cubicBezTo>
                    <a:pt x="775" y="4436"/>
                    <a:pt x="775" y="5503"/>
                    <a:pt x="817" y="6549"/>
                  </a:cubicBezTo>
                  <a:cubicBezTo>
                    <a:pt x="817" y="6842"/>
                    <a:pt x="838" y="7114"/>
                    <a:pt x="921" y="7386"/>
                  </a:cubicBezTo>
                  <a:cubicBezTo>
                    <a:pt x="1068" y="7993"/>
                    <a:pt x="1131" y="8621"/>
                    <a:pt x="1131" y="9227"/>
                  </a:cubicBezTo>
                  <a:lnTo>
                    <a:pt x="1131" y="11194"/>
                  </a:lnTo>
                  <a:cubicBezTo>
                    <a:pt x="1131" y="11571"/>
                    <a:pt x="1193" y="11989"/>
                    <a:pt x="1235" y="12387"/>
                  </a:cubicBezTo>
                  <a:cubicBezTo>
                    <a:pt x="1277" y="12910"/>
                    <a:pt x="1361" y="13433"/>
                    <a:pt x="1382" y="13956"/>
                  </a:cubicBezTo>
                  <a:cubicBezTo>
                    <a:pt x="1444" y="14772"/>
                    <a:pt x="1382" y="15588"/>
                    <a:pt x="1465" y="16362"/>
                  </a:cubicBezTo>
                  <a:cubicBezTo>
                    <a:pt x="1591" y="17932"/>
                    <a:pt x="1779" y="19501"/>
                    <a:pt x="1716" y="21091"/>
                  </a:cubicBezTo>
                  <a:cubicBezTo>
                    <a:pt x="1716" y="21489"/>
                    <a:pt x="1716" y="21907"/>
                    <a:pt x="1821" y="22305"/>
                  </a:cubicBezTo>
                  <a:cubicBezTo>
                    <a:pt x="2156" y="23686"/>
                    <a:pt x="2491" y="25067"/>
                    <a:pt x="2846" y="26468"/>
                  </a:cubicBezTo>
                  <a:cubicBezTo>
                    <a:pt x="2951" y="26887"/>
                    <a:pt x="3139" y="27264"/>
                    <a:pt x="3369" y="27640"/>
                  </a:cubicBezTo>
                  <a:cubicBezTo>
                    <a:pt x="3641" y="28059"/>
                    <a:pt x="3725" y="28498"/>
                    <a:pt x="3893" y="28917"/>
                  </a:cubicBezTo>
                  <a:cubicBezTo>
                    <a:pt x="4081" y="29335"/>
                    <a:pt x="4374" y="29712"/>
                    <a:pt x="4604" y="30088"/>
                  </a:cubicBezTo>
                  <a:cubicBezTo>
                    <a:pt x="4625" y="30130"/>
                    <a:pt x="4625" y="30151"/>
                    <a:pt x="4625" y="30172"/>
                  </a:cubicBezTo>
                  <a:cubicBezTo>
                    <a:pt x="4792" y="30444"/>
                    <a:pt x="4918" y="30716"/>
                    <a:pt x="5106" y="30967"/>
                  </a:cubicBezTo>
                  <a:cubicBezTo>
                    <a:pt x="5817" y="31930"/>
                    <a:pt x="6654" y="32746"/>
                    <a:pt x="7533" y="33520"/>
                  </a:cubicBezTo>
                  <a:cubicBezTo>
                    <a:pt x="8140" y="34043"/>
                    <a:pt x="8872" y="34440"/>
                    <a:pt x="9709" y="34461"/>
                  </a:cubicBezTo>
                  <a:cubicBezTo>
                    <a:pt x="10044" y="34482"/>
                    <a:pt x="10379" y="34587"/>
                    <a:pt x="10672" y="34733"/>
                  </a:cubicBezTo>
                  <a:cubicBezTo>
                    <a:pt x="11174" y="34943"/>
                    <a:pt x="11655" y="35005"/>
                    <a:pt x="12220" y="35005"/>
                  </a:cubicBezTo>
                  <a:cubicBezTo>
                    <a:pt x="13810" y="34984"/>
                    <a:pt x="15380" y="34984"/>
                    <a:pt x="16970" y="34984"/>
                  </a:cubicBezTo>
                  <a:cubicBezTo>
                    <a:pt x="17325" y="34984"/>
                    <a:pt x="17660" y="34984"/>
                    <a:pt x="17995" y="34901"/>
                  </a:cubicBezTo>
                  <a:cubicBezTo>
                    <a:pt x="18539" y="34754"/>
                    <a:pt x="19104" y="34733"/>
                    <a:pt x="19648" y="34733"/>
                  </a:cubicBezTo>
                  <a:cubicBezTo>
                    <a:pt x="19878" y="34733"/>
                    <a:pt x="20150" y="34691"/>
                    <a:pt x="20380" y="34650"/>
                  </a:cubicBezTo>
                  <a:cubicBezTo>
                    <a:pt x="21322" y="34482"/>
                    <a:pt x="22284" y="34419"/>
                    <a:pt x="23247" y="34419"/>
                  </a:cubicBezTo>
                  <a:cubicBezTo>
                    <a:pt x="24963" y="34440"/>
                    <a:pt x="26678" y="34419"/>
                    <a:pt x="28373" y="34419"/>
                  </a:cubicBezTo>
                  <a:cubicBezTo>
                    <a:pt x="28729" y="34419"/>
                    <a:pt x="29064" y="34419"/>
                    <a:pt x="29398" y="34315"/>
                  </a:cubicBezTo>
                  <a:cubicBezTo>
                    <a:pt x="30298" y="34106"/>
                    <a:pt x="31240" y="33896"/>
                    <a:pt x="32244" y="33854"/>
                  </a:cubicBezTo>
                  <a:close/>
                  <a:moveTo>
                    <a:pt x="6906" y="34587"/>
                  </a:moveTo>
                  <a:cubicBezTo>
                    <a:pt x="6885" y="34943"/>
                    <a:pt x="6885" y="35152"/>
                    <a:pt x="6864" y="35361"/>
                  </a:cubicBezTo>
                  <a:cubicBezTo>
                    <a:pt x="6822" y="35696"/>
                    <a:pt x="6801" y="36031"/>
                    <a:pt x="6717" y="36344"/>
                  </a:cubicBezTo>
                  <a:cubicBezTo>
                    <a:pt x="6487" y="37370"/>
                    <a:pt x="6090" y="38353"/>
                    <a:pt x="6131" y="39441"/>
                  </a:cubicBezTo>
                  <a:cubicBezTo>
                    <a:pt x="6131" y="39504"/>
                    <a:pt x="6090" y="39608"/>
                    <a:pt x="6069" y="39692"/>
                  </a:cubicBezTo>
                  <a:cubicBezTo>
                    <a:pt x="5817" y="40236"/>
                    <a:pt x="5859" y="40822"/>
                    <a:pt x="5922" y="41366"/>
                  </a:cubicBezTo>
                  <a:cubicBezTo>
                    <a:pt x="5964" y="41429"/>
                    <a:pt x="5985" y="41471"/>
                    <a:pt x="6027" y="41471"/>
                  </a:cubicBezTo>
                  <a:cubicBezTo>
                    <a:pt x="6759" y="41952"/>
                    <a:pt x="6968" y="41910"/>
                    <a:pt x="7240" y="41136"/>
                  </a:cubicBezTo>
                  <a:cubicBezTo>
                    <a:pt x="7533" y="40341"/>
                    <a:pt x="7742" y="39525"/>
                    <a:pt x="7973" y="38751"/>
                  </a:cubicBezTo>
                  <a:cubicBezTo>
                    <a:pt x="8140" y="38228"/>
                    <a:pt x="8161" y="37621"/>
                    <a:pt x="8454" y="37181"/>
                  </a:cubicBezTo>
                  <a:cubicBezTo>
                    <a:pt x="8789" y="36637"/>
                    <a:pt x="8810" y="36114"/>
                    <a:pt x="8789" y="35507"/>
                  </a:cubicBezTo>
                  <a:cubicBezTo>
                    <a:pt x="8182" y="35256"/>
                    <a:pt x="7617" y="34963"/>
                    <a:pt x="6906" y="34587"/>
                  </a:cubicBezTo>
                  <a:close/>
                  <a:moveTo>
                    <a:pt x="29503" y="35612"/>
                  </a:moveTo>
                  <a:cubicBezTo>
                    <a:pt x="29524" y="35821"/>
                    <a:pt x="29524" y="36051"/>
                    <a:pt x="29608" y="36240"/>
                  </a:cubicBezTo>
                  <a:cubicBezTo>
                    <a:pt x="29775" y="36637"/>
                    <a:pt x="30026" y="36993"/>
                    <a:pt x="30131" y="37412"/>
                  </a:cubicBezTo>
                  <a:cubicBezTo>
                    <a:pt x="30235" y="37893"/>
                    <a:pt x="30424" y="38290"/>
                    <a:pt x="30654" y="38688"/>
                  </a:cubicBezTo>
                  <a:lnTo>
                    <a:pt x="30821" y="38939"/>
                  </a:lnTo>
                  <a:cubicBezTo>
                    <a:pt x="30863" y="39002"/>
                    <a:pt x="30947" y="39085"/>
                    <a:pt x="30947" y="39169"/>
                  </a:cubicBezTo>
                  <a:cubicBezTo>
                    <a:pt x="30926" y="39629"/>
                    <a:pt x="31282" y="39880"/>
                    <a:pt x="31491" y="40215"/>
                  </a:cubicBezTo>
                  <a:cubicBezTo>
                    <a:pt x="31784" y="40717"/>
                    <a:pt x="32223" y="40843"/>
                    <a:pt x="32767" y="40717"/>
                  </a:cubicBezTo>
                  <a:cubicBezTo>
                    <a:pt x="32809" y="40571"/>
                    <a:pt x="32830" y="40466"/>
                    <a:pt x="32851" y="40341"/>
                  </a:cubicBezTo>
                  <a:cubicBezTo>
                    <a:pt x="32955" y="39922"/>
                    <a:pt x="32662" y="39588"/>
                    <a:pt x="32600" y="39190"/>
                  </a:cubicBezTo>
                  <a:cubicBezTo>
                    <a:pt x="32453" y="38458"/>
                    <a:pt x="31972" y="37893"/>
                    <a:pt x="31826" y="37119"/>
                  </a:cubicBezTo>
                  <a:cubicBezTo>
                    <a:pt x="31826" y="37056"/>
                    <a:pt x="31721" y="36972"/>
                    <a:pt x="31679" y="36888"/>
                  </a:cubicBezTo>
                  <a:cubicBezTo>
                    <a:pt x="31595" y="36763"/>
                    <a:pt x="31512" y="36637"/>
                    <a:pt x="31491" y="36470"/>
                  </a:cubicBezTo>
                  <a:cubicBezTo>
                    <a:pt x="31344" y="36051"/>
                    <a:pt x="31198" y="35612"/>
                    <a:pt x="31051" y="35131"/>
                  </a:cubicBezTo>
                  <a:cubicBezTo>
                    <a:pt x="30528" y="35298"/>
                    <a:pt x="30005" y="35277"/>
                    <a:pt x="29503" y="35612"/>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18" name="Google Shape;790;p46">
              <a:extLst>
                <a:ext uri="{FF2B5EF4-FFF2-40B4-BE49-F238E27FC236}">
                  <a16:creationId xmlns:a16="http://schemas.microsoft.com/office/drawing/2014/main" id="{2BB11BF5-9E5E-4045-B821-4F93983635E7}"/>
                </a:ext>
              </a:extLst>
            </p:cNvPr>
            <p:cNvSpPr/>
            <p:nvPr/>
          </p:nvSpPr>
          <p:spPr>
            <a:xfrm flipH="1">
              <a:off x="6431843" y="2496816"/>
              <a:ext cx="922679" cy="847756"/>
            </a:xfrm>
            <a:custGeom>
              <a:avLst/>
              <a:gdLst/>
              <a:ahLst/>
              <a:cxnLst/>
              <a:rect l="l" t="t" r="r" b="b"/>
              <a:pathLst>
                <a:path w="28854" h="26511" extrusionOk="0">
                  <a:moveTo>
                    <a:pt x="22242" y="23707"/>
                  </a:moveTo>
                  <a:cubicBezTo>
                    <a:pt x="22116" y="23812"/>
                    <a:pt x="22012" y="23895"/>
                    <a:pt x="21907" y="23958"/>
                  </a:cubicBezTo>
                  <a:cubicBezTo>
                    <a:pt x="20840" y="24628"/>
                    <a:pt x="19710" y="25088"/>
                    <a:pt x="18559" y="25569"/>
                  </a:cubicBezTo>
                  <a:cubicBezTo>
                    <a:pt x="18141" y="25737"/>
                    <a:pt x="17639" y="25778"/>
                    <a:pt x="17199" y="25883"/>
                  </a:cubicBezTo>
                  <a:cubicBezTo>
                    <a:pt x="14856" y="26427"/>
                    <a:pt x="12512" y="26511"/>
                    <a:pt x="10148" y="26427"/>
                  </a:cubicBezTo>
                  <a:cubicBezTo>
                    <a:pt x="9374" y="26406"/>
                    <a:pt x="8558" y="26155"/>
                    <a:pt x="7784" y="26030"/>
                  </a:cubicBezTo>
                  <a:cubicBezTo>
                    <a:pt x="7742" y="26030"/>
                    <a:pt x="7721" y="26030"/>
                    <a:pt x="7700" y="26009"/>
                  </a:cubicBezTo>
                  <a:cubicBezTo>
                    <a:pt x="7512" y="25841"/>
                    <a:pt x="7323" y="25632"/>
                    <a:pt x="7114" y="25590"/>
                  </a:cubicBezTo>
                  <a:cubicBezTo>
                    <a:pt x="6905" y="25527"/>
                    <a:pt x="6633" y="25716"/>
                    <a:pt x="6424" y="25674"/>
                  </a:cubicBezTo>
                  <a:cubicBezTo>
                    <a:pt x="5587" y="25423"/>
                    <a:pt x="4708" y="25318"/>
                    <a:pt x="4017" y="24753"/>
                  </a:cubicBezTo>
                  <a:cubicBezTo>
                    <a:pt x="3536" y="24356"/>
                    <a:pt x="3034" y="24000"/>
                    <a:pt x="2490" y="23602"/>
                  </a:cubicBezTo>
                  <a:cubicBezTo>
                    <a:pt x="2574" y="23289"/>
                    <a:pt x="2616" y="22975"/>
                    <a:pt x="2720" y="22682"/>
                  </a:cubicBezTo>
                  <a:cubicBezTo>
                    <a:pt x="2992" y="22033"/>
                    <a:pt x="3097" y="21385"/>
                    <a:pt x="2929" y="20673"/>
                  </a:cubicBezTo>
                  <a:cubicBezTo>
                    <a:pt x="2908" y="20589"/>
                    <a:pt x="2929" y="20485"/>
                    <a:pt x="2929" y="20380"/>
                  </a:cubicBezTo>
                  <a:cubicBezTo>
                    <a:pt x="3327" y="20192"/>
                    <a:pt x="3724" y="20296"/>
                    <a:pt x="4122" y="20276"/>
                  </a:cubicBezTo>
                  <a:cubicBezTo>
                    <a:pt x="4394" y="20255"/>
                    <a:pt x="4666" y="20276"/>
                    <a:pt x="4959" y="20255"/>
                  </a:cubicBezTo>
                  <a:cubicBezTo>
                    <a:pt x="5336" y="20234"/>
                    <a:pt x="5649" y="20045"/>
                    <a:pt x="5901" y="19732"/>
                  </a:cubicBezTo>
                  <a:cubicBezTo>
                    <a:pt x="5942" y="19648"/>
                    <a:pt x="5963" y="19501"/>
                    <a:pt x="5942" y="19397"/>
                  </a:cubicBezTo>
                  <a:cubicBezTo>
                    <a:pt x="5901" y="19292"/>
                    <a:pt x="5796" y="19208"/>
                    <a:pt x="5691" y="19188"/>
                  </a:cubicBezTo>
                  <a:cubicBezTo>
                    <a:pt x="5608" y="19146"/>
                    <a:pt x="5503" y="19146"/>
                    <a:pt x="5398" y="19188"/>
                  </a:cubicBezTo>
                  <a:cubicBezTo>
                    <a:pt x="4645" y="19355"/>
                    <a:pt x="3850" y="19229"/>
                    <a:pt x="3076" y="19229"/>
                  </a:cubicBezTo>
                  <a:cubicBezTo>
                    <a:pt x="2490" y="19229"/>
                    <a:pt x="1967" y="18999"/>
                    <a:pt x="1444" y="18811"/>
                  </a:cubicBezTo>
                  <a:cubicBezTo>
                    <a:pt x="1360" y="18790"/>
                    <a:pt x="1255" y="18727"/>
                    <a:pt x="1214" y="18644"/>
                  </a:cubicBezTo>
                  <a:cubicBezTo>
                    <a:pt x="628" y="17869"/>
                    <a:pt x="42" y="17116"/>
                    <a:pt x="42" y="16070"/>
                  </a:cubicBezTo>
                  <a:cubicBezTo>
                    <a:pt x="42" y="15568"/>
                    <a:pt x="63" y="15066"/>
                    <a:pt x="42" y="14563"/>
                  </a:cubicBezTo>
                  <a:cubicBezTo>
                    <a:pt x="0" y="14208"/>
                    <a:pt x="105" y="13894"/>
                    <a:pt x="419" y="13685"/>
                  </a:cubicBezTo>
                  <a:cubicBezTo>
                    <a:pt x="732" y="13454"/>
                    <a:pt x="1088" y="13182"/>
                    <a:pt x="1423" y="13036"/>
                  </a:cubicBezTo>
                  <a:cubicBezTo>
                    <a:pt x="1883" y="12827"/>
                    <a:pt x="2385" y="12827"/>
                    <a:pt x="2867" y="13036"/>
                  </a:cubicBezTo>
                  <a:cubicBezTo>
                    <a:pt x="3243" y="13203"/>
                    <a:pt x="3641" y="13392"/>
                    <a:pt x="4059" y="13559"/>
                  </a:cubicBezTo>
                  <a:cubicBezTo>
                    <a:pt x="4331" y="13664"/>
                    <a:pt x="4561" y="13789"/>
                    <a:pt x="4854" y="13873"/>
                  </a:cubicBezTo>
                  <a:cubicBezTo>
                    <a:pt x="5105" y="13915"/>
                    <a:pt x="5398" y="13894"/>
                    <a:pt x="5649" y="13915"/>
                  </a:cubicBezTo>
                  <a:cubicBezTo>
                    <a:pt x="5942" y="13915"/>
                    <a:pt x="6214" y="13936"/>
                    <a:pt x="6445" y="14124"/>
                  </a:cubicBezTo>
                  <a:cubicBezTo>
                    <a:pt x="7637" y="15086"/>
                    <a:pt x="9039" y="15024"/>
                    <a:pt x="10441" y="14814"/>
                  </a:cubicBezTo>
                  <a:cubicBezTo>
                    <a:pt x="10671" y="14773"/>
                    <a:pt x="10943" y="14647"/>
                    <a:pt x="11173" y="14668"/>
                  </a:cubicBezTo>
                  <a:cubicBezTo>
                    <a:pt x="11968" y="14752"/>
                    <a:pt x="12533" y="14333"/>
                    <a:pt x="13098" y="13873"/>
                  </a:cubicBezTo>
                  <a:cubicBezTo>
                    <a:pt x="13433" y="13580"/>
                    <a:pt x="13747" y="13308"/>
                    <a:pt x="14103" y="13057"/>
                  </a:cubicBezTo>
                  <a:cubicBezTo>
                    <a:pt x="14709" y="12576"/>
                    <a:pt x="14981" y="11927"/>
                    <a:pt x="15128" y="11216"/>
                  </a:cubicBezTo>
                  <a:cubicBezTo>
                    <a:pt x="15212" y="10776"/>
                    <a:pt x="15023" y="10358"/>
                    <a:pt x="14772" y="10023"/>
                  </a:cubicBezTo>
                  <a:cubicBezTo>
                    <a:pt x="14186" y="9291"/>
                    <a:pt x="13475" y="8663"/>
                    <a:pt x="12596" y="8328"/>
                  </a:cubicBezTo>
                  <a:cubicBezTo>
                    <a:pt x="11675" y="8014"/>
                    <a:pt x="10839" y="7533"/>
                    <a:pt x="10064" y="6989"/>
                  </a:cubicBezTo>
                  <a:cubicBezTo>
                    <a:pt x="10085" y="6926"/>
                    <a:pt x="10106" y="6864"/>
                    <a:pt x="10169" y="6864"/>
                  </a:cubicBezTo>
                  <a:cubicBezTo>
                    <a:pt x="11048" y="6864"/>
                    <a:pt x="11885" y="6654"/>
                    <a:pt x="12722" y="6487"/>
                  </a:cubicBezTo>
                  <a:cubicBezTo>
                    <a:pt x="13977" y="6257"/>
                    <a:pt x="15212" y="5985"/>
                    <a:pt x="16467" y="5755"/>
                  </a:cubicBezTo>
                  <a:cubicBezTo>
                    <a:pt x="16718" y="5713"/>
                    <a:pt x="16990" y="5608"/>
                    <a:pt x="17283" y="5524"/>
                  </a:cubicBezTo>
                  <a:cubicBezTo>
                    <a:pt x="18057" y="5315"/>
                    <a:pt x="18329" y="4353"/>
                    <a:pt x="18141" y="3788"/>
                  </a:cubicBezTo>
                  <a:cubicBezTo>
                    <a:pt x="18057" y="3579"/>
                    <a:pt x="17869" y="3348"/>
                    <a:pt x="17701" y="3223"/>
                  </a:cubicBezTo>
                  <a:cubicBezTo>
                    <a:pt x="17178" y="2846"/>
                    <a:pt x="16655" y="2428"/>
                    <a:pt x="16174" y="1988"/>
                  </a:cubicBezTo>
                  <a:cubicBezTo>
                    <a:pt x="15986" y="1842"/>
                    <a:pt x="15776" y="1695"/>
                    <a:pt x="15546" y="1591"/>
                  </a:cubicBezTo>
                  <a:cubicBezTo>
                    <a:pt x="14709" y="1235"/>
                    <a:pt x="13893" y="921"/>
                    <a:pt x="13056" y="586"/>
                  </a:cubicBezTo>
                  <a:cubicBezTo>
                    <a:pt x="12931" y="524"/>
                    <a:pt x="12784" y="482"/>
                    <a:pt x="12533" y="398"/>
                  </a:cubicBezTo>
                  <a:cubicBezTo>
                    <a:pt x="12722" y="273"/>
                    <a:pt x="12805" y="189"/>
                    <a:pt x="12910" y="168"/>
                  </a:cubicBezTo>
                  <a:cubicBezTo>
                    <a:pt x="13935" y="63"/>
                    <a:pt x="14940" y="1"/>
                    <a:pt x="15944" y="314"/>
                  </a:cubicBezTo>
                  <a:cubicBezTo>
                    <a:pt x="16655" y="524"/>
                    <a:pt x="17346" y="754"/>
                    <a:pt x="18036" y="1110"/>
                  </a:cubicBezTo>
                  <a:cubicBezTo>
                    <a:pt x="18873" y="1528"/>
                    <a:pt x="19731" y="1884"/>
                    <a:pt x="20547" y="2302"/>
                  </a:cubicBezTo>
                  <a:cubicBezTo>
                    <a:pt x="20945" y="2490"/>
                    <a:pt x="21300" y="2721"/>
                    <a:pt x="21677" y="2951"/>
                  </a:cubicBezTo>
                  <a:cubicBezTo>
                    <a:pt x="22619" y="3537"/>
                    <a:pt x="23414" y="4269"/>
                    <a:pt x="24041" y="5148"/>
                  </a:cubicBezTo>
                  <a:cubicBezTo>
                    <a:pt x="24125" y="5252"/>
                    <a:pt x="24209" y="5357"/>
                    <a:pt x="24292" y="5441"/>
                  </a:cubicBezTo>
                  <a:cubicBezTo>
                    <a:pt x="25904" y="7177"/>
                    <a:pt x="26971" y="9228"/>
                    <a:pt x="27912" y="11362"/>
                  </a:cubicBezTo>
                  <a:cubicBezTo>
                    <a:pt x="28289" y="12136"/>
                    <a:pt x="28540" y="12952"/>
                    <a:pt x="28686" y="13831"/>
                  </a:cubicBezTo>
                  <a:cubicBezTo>
                    <a:pt x="28854" y="15191"/>
                    <a:pt x="28686" y="16488"/>
                    <a:pt x="28331" y="17786"/>
                  </a:cubicBezTo>
                  <a:cubicBezTo>
                    <a:pt x="28080" y="18811"/>
                    <a:pt x="27494" y="19648"/>
                    <a:pt x="26908" y="20485"/>
                  </a:cubicBezTo>
                  <a:cubicBezTo>
                    <a:pt x="26636" y="20820"/>
                    <a:pt x="26322" y="21154"/>
                    <a:pt x="25966" y="21364"/>
                  </a:cubicBezTo>
                  <a:cubicBezTo>
                    <a:pt x="25234" y="21824"/>
                    <a:pt x="24439" y="22242"/>
                    <a:pt x="23665" y="22577"/>
                  </a:cubicBezTo>
                  <a:cubicBezTo>
                    <a:pt x="23037" y="22828"/>
                    <a:pt x="22326" y="22703"/>
                    <a:pt x="21635" y="22661"/>
                  </a:cubicBezTo>
                  <a:cubicBezTo>
                    <a:pt x="21426" y="22619"/>
                    <a:pt x="21217" y="22577"/>
                    <a:pt x="21007" y="22514"/>
                  </a:cubicBezTo>
                  <a:cubicBezTo>
                    <a:pt x="19710" y="22159"/>
                    <a:pt x="19731" y="22389"/>
                    <a:pt x="18852" y="21405"/>
                  </a:cubicBezTo>
                  <a:cubicBezTo>
                    <a:pt x="18685" y="21217"/>
                    <a:pt x="18476" y="21092"/>
                    <a:pt x="18266" y="20924"/>
                  </a:cubicBezTo>
                  <a:cubicBezTo>
                    <a:pt x="17722" y="20485"/>
                    <a:pt x="17137" y="20045"/>
                    <a:pt x="16760" y="19418"/>
                  </a:cubicBezTo>
                  <a:cubicBezTo>
                    <a:pt x="16613" y="19208"/>
                    <a:pt x="16446" y="19041"/>
                    <a:pt x="16258" y="18853"/>
                  </a:cubicBezTo>
                  <a:cubicBezTo>
                    <a:pt x="16132" y="18727"/>
                    <a:pt x="15839" y="18853"/>
                    <a:pt x="15839" y="19041"/>
                  </a:cubicBezTo>
                  <a:cubicBezTo>
                    <a:pt x="15839" y="19229"/>
                    <a:pt x="15839" y="19439"/>
                    <a:pt x="15944" y="19564"/>
                  </a:cubicBezTo>
                  <a:cubicBezTo>
                    <a:pt x="16341" y="20171"/>
                    <a:pt x="16697" y="20778"/>
                    <a:pt x="17283" y="21217"/>
                  </a:cubicBezTo>
                  <a:cubicBezTo>
                    <a:pt x="17848" y="21657"/>
                    <a:pt x="18350" y="22159"/>
                    <a:pt x="18873" y="22661"/>
                  </a:cubicBezTo>
                  <a:cubicBezTo>
                    <a:pt x="19124" y="22891"/>
                    <a:pt x="19396" y="23079"/>
                    <a:pt x="19752" y="23142"/>
                  </a:cubicBezTo>
                  <a:cubicBezTo>
                    <a:pt x="20484" y="23268"/>
                    <a:pt x="21321" y="23498"/>
                    <a:pt x="22242" y="23707"/>
                  </a:cubicBezTo>
                  <a:close/>
                  <a:moveTo>
                    <a:pt x="23497" y="12387"/>
                  </a:moveTo>
                  <a:lnTo>
                    <a:pt x="23497" y="12387"/>
                  </a:lnTo>
                  <a:cubicBezTo>
                    <a:pt x="23497" y="12157"/>
                    <a:pt x="23518" y="11927"/>
                    <a:pt x="23497" y="11718"/>
                  </a:cubicBezTo>
                  <a:cubicBezTo>
                    <a:pt x="23455" y="11362"/>
                    <a:pt x="23183" y="11174"/>
                    <a:pt x="22765" y="11153"/>
                  </a:cubicBezTo>
                  <a:cubicBezTo>
                    <a:pt x="22305" y="11153"/>
                    <a:pt x="22033" y="11299"/>
                    <a:pt x="21949" y="11718"/>
                  </a:cubicBezTo>
                  <a:cubicBezTo>
                    <a:pt x="21844" y="12283"/>
                    <a:pt x="22033" y="12764"/>
                    <a:pt x="22305" y="13203"/>
                  </a:cubicBezTo>
                  <a:cubicBezTo>
                    <a:pt x="22451" y="13475"/>
                    <a:pt x="22744" y="13580"/>
                    <a:pt x="22995" y="13496"/>
                  </a:cubicBezTo>
                  <a:cubicBezTo>
                    <a:pt x="23267" y="13454"/>
                    <a:pt x="23455" y="13203"/>
                    <a:pt x="23476" y="12890"/>
                  </a:cubicBezTo>
                  <a:cubicBezTo>
                    <a:pt x="23497" y="12743"/>
                    <a:pt x="23497" y="12555"/>
                    <a:pt x="23497" y="12387"/>
                  </a:cubicBez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119" name="Google Shape;791;p46">
              <a:extLst>
                <a:ext uri="{FF2B5EF4-FFF2-40B4-BE49-F238E27FC236}">
                  <a16:creationId xmlns:a16="http://schemas.microsoft.com/office/drawing/2014/main" id="{87877888-D015-4B92-A46D-9725ACBEC6B6}"/>
                </a:ext>
              </a:extLst>
            </p:cNvPr>
            <p:cNvSpPr/>
            <p:nvPr/>
          </p:nvSpPr>
          <p:spPr>
            <a:xfrm flipH="1">
              <a:off x="6803176" y="2254612"/>
              <a:ext cx="866494" cy="994948"/>
            </a:xfrm>
            <a:custGeom>
              <a:avLst/>
              <a:gdLst/>
              <a:ahLst/>
              <a:cxnLst/>
              <a:rect l="l" t="t" r="r" b="b"/>
              <a:pathLst>
                <a:path w="27097" h="31114" extrusionOk="0">
                  <a:moveTo>
                    <a:pt x="5294" y="18434"/>
                  </a:moveTo>
                  <a:cubicBezTo>
                    <a:pt x="5315" y="18183"/>
                    <a:pt x="5189" y="18015"/>
                    <a:pt x="4980" y="18015"/>
                  </a:cubicBezTo>
                  <a:cubicBezTo>
                    <a:pt x="4645" y="18015"/>
                    <a:pt x="4394" y="17827"/>
                    <a:pt x="4164" y="17660"/>
                  </a:cubicBezTo>
                  <a:cubicBezTo>
                    <a:pt x="3871" y="17409"/>
                    <a:pt x="3557" y="17241"/>
                    <a:pt x="3243" y="17032"/>
                  </a:cubicBezTo>
                  <a:cubicBezTo>
                    <a:pt x="3034" y="16886"/>
                    <a:pt x="2804" y="16781"/>
                    <a:pt x="2595" y="16655"/>
                  </a:cubicBezTo>
                  <a:cubicBezTo>
                    <a:pt x="1318" y="15944"/>
                    <a:pt x="1255" y="15902"/>
                    <a:pt x="419" y="14730"/>
                  </a:cubicBezTo>
                  <a:cubicBezTo>
                    <a:pt x="0" y="14124"/>
                    <a:pt x="42" y="13601"/>
                    <a:pt x="523" y="13057"/>
                  </a:cubicBezTo>
                  <a:cubicBezTo>
                    <a:pt x="774" y="12805"/>
                    <a:pt x="1004" y="12554"/>
                    <a:pt x="1193" y="12282"/>
                  </a:cubicBezTo>
                  <a:cubicBezTo>
                    <a:pt x="1402" y="12031"/>
                    <a:pt x="1653" y="11864"/>
                    <a:pt x="1967" y="11864"/>
                  </a:cubicBezTo>
                  <a:cubicBezTo>
                    <a:pt x="2616" y="11843"/>
                    <a:pt x="3285" y="11843"/>
                    <a:pt x="3934" y="11843"/>
                  </a:cubicBezTo>
                  <a:cubicBezTo>
                    <a:pt x="4248" y="11843"/>
                    <a:pt x="4436" y="12052"/>
                    <a:pt x="4666" y="12178"/>
                  </a:cubicBezTo>
                  <a:cubicBezTo>
                    <a:pt x="4896" y="12345"/>
                    <a:pt x="5126" y="12471"/>
                    <a:pt x="5440" y="12429"/>
                  </a:cubicBezTo>
                  <a:cubicBezTo>
                    <a:pt x="5629" y="12366"/>
                    <a:pt x="5817" y="12282"/>
                    <a:pt x="5838" y="12073"/>
                  </a:cubicBezTo>
                  <a:cubicBezTo>
                    <a:pt x="5838" y="11948"/>
                    <a:pt x="5817" y="11738"/>
                    <a:pt x="5733" y="11655"/>
                  </a:cubicBezTo>
                  <a:cubicBezTo>
                    <a:pt x="5022" y="11069"/>
                    <a:pt x="4540" y="10274"/>
                    <a:pt x="4017" y="9500"/>
                  </a:cubicBezTo>
                  <a:cubicBezTo>
                    <a:pt x="3808" y="9144"/>
                    <a:pt x="3704" y="8830"/>
                    <a:pt x="3724" y="8453"/>
                  </a:cubicBezTo>
                  <a:lnTo>
                    <a:pt x="3724" y="8160"/>
                  </a:lnTo>
                  <a:cubicBezTo>
                    <a:pt x="3599" y="7093"/>
                    <a:pt x="4080" y="6382"/>
                    <a:pt x="4959" y="5880"/>
                  </a:cubicBezTo>
                  <a:cubicBezTo>
                    <a:pt x="5231" y="5733"/>
                    <a:pt x="5503" y="5671"/>
                    <a:pt x="5838" y="5775"/>
                  </a:cubicBezTo>
                  <a:cubicBezTo>
                    <a:pt x="6591" y="6005"/>
                    <a:pt x="7198" y="6466"/>
                    <a:pt x="7637" y="7114"/>
                  </a:cubicBezTo>
                  <a:cubicBezTo>
                    <a:pt x="7909" y="7470"/>
                    <a:pt x="8202" y="7847"/>
                    <a:pt x="8432" y="8244"/>
                  </a:cubicBezTo>
                  <a:cubicBezTo>
                    <a:pt x="8558" y="8453"/>
                    <a:pt x="8642" y="8684"/>
                    <a:pt x="8893" y="8788"/>
                  </a:cubicBezTo>
                  <a:cubicBezTo>
                    <a:pt x="9081" y="8872"/>
                    <a:pt x="9144" y="8872"/>
                    <a:pt x="9688" y="8725"/>
                  </a:cubicBezTo>
                  <a:cubicBezTo>
                    <a:pt x="9688" y="8684"/>
                    <a:pt x="9709" y="8579"/>
                    <a:pt x="9688" y="8579"/>
                  </a:cubicBezTo>
                  <a:cubicBezTo>
                    <a:pt x="9290" y="8349"/>
                    <a:pt x="9186" y="7993"/>
                    <a:pt x="9186" y="7554"/>
                  </a:cubicBezTo>
                  <a:cubicBezTo>
                    <a:pt x="9165" y="6612"/>
                    <a:pt x="9416" y="5691"/>
                    <a:pt x="9709" y="4834"/>
                  </a:cubicBezTo>
                  <a:cubicBezTo>
                    <a:pt x="10315" y="3055"/>
                    <a:pt x="11362" y="1569"/>
                    <a:pt x="12931" y="523"/>
                  </a:cubicBezTo>
                  <a:cubicBezTo>
                    <a:pt x="13705" y="0"/>
                    <a:pt x="14061" y="126"/>
                    <a:pt x="14186" y="1046"/>
                  </a:cubicBezTo>
                  <a:cubicBezTo>
                    <a:pt x="14291" y="1779"/>
                    <a:pt x="14312" y="2511"/>
                    <a:pt x="14082" y="3243"/>
                  </a:cubicBezTo>
                  <a:cubicBezTo>
                    <a:pt x="13872" y="3892"/>
                    <a:pt x="13684" y="4541"/>
                    <a:pt x="13496" y="5210"/>
                  </a:cubicBezTo>
                  <a:cubicBezTo>
                    <a:pt x="13454" y="5378"/>
                    <a:pt x="13454" y="5566"/>
                    <a:pt x="13433" y="5754"/>
                  </a:cubicBezTo>
                  <a:cubicBezTo>
                    <a:pt x="13370" y="6068"/>
                    <a:pt x="13287" y="6361"/>
                    <a:pt x="13245" y="6675"/>
                  </a:cubicBezTo>
                  <a:cubicBezTo>
                    <a:pt x="13224" y="6842"/>
                    <a:pt x="13119" y="7093"/>
                    <a:pt x="13182" y="7198"/>
                  </a:cubicBezTo>
                  <a:cubicBezTo>
                    <a:pt x="13433" y="7533"/>
                    <a:pt x="13705" y="7847"/>
                    <a:pt x="14019" y="8098"/>
                  </a:cubicBezTo>
                  <a:cubicBezTo>
                    <a:pt x="14228" y="8265"/>
                    <a:pt x="14605" y="8035"/>
                    <a:pt x="14542" y="7784"/>
                  </a:cubicBezTo>
                  <a:cubicBezTo>
                    <a:pt x="14291" y="6821"/>
                    <a:pt x="14835" y="6173"/>
                    <a:pt x="15358" y="5440"/>
                  </a:cubicBezTo>
                  <a:cubicBezTo>
                    <a:pt x="16488" y="3850"/>
                    <a:pt x="17973" y="2699"/>
                    <a:pt x="19543" y="1611"/>
                  </a:cubicBezTo>
                  <a:cubicBezTo>
                    <a:pt x="20714" y="837"/>
                    <a:pt x="22116" y="565"/>
                    <a:pt x="23539" y="733"/>
                  </a:cubicBezTo>
                  <a:cubicBezTo>
                    <a:pt x="23853" y="753"/>
                    <a:pt x="24167" y="942"/>
                    <a:pt x="24334" y="1172"/>
                  </a:cubicBezTo>
                  <a:cubicBezTo>
                    <a:pt x="24753" y="1821"/>
                    <a:pt x="25004" y="2511"/>
                    <a:pt x="24627" y="3264"/>
                  </a:cubicBezTo>
                  <a:cubicBezTo>
                    <a:pt x="24376" y="3746"/>
                    <a:pt x="24146" y="4206"/>
                    <a:pt x="23874" y="4687"/>
                  </a:cubicBezTo>
                  <a:cubicBezTo>
                    <a:pt x="23769" y="4854"/>
                    <a:pt x="23644" y="5043"/>
                    <a:pt x="23518" y="5210"/>
                  </a:cubicBezTo>
                  <a:cubicBezTo>
                    <a:pt x="22995" y="5733"/>
                    <a:pt x="22472" y="6256"/>
                    <a:pt x="21949" y="6800"/>
                  </a:cubicBezTo>
                  <a:cubicBezTo>
                    <a:pt x="21740" y="7010"/>
                    <a:pt x="21530" y="7135"/>
                    <a:pt x="21238" y="7198"/>
                  </a:cubicBezTo>
                  <a:cubicBezTo>
                    <a:pt x="19731" y="7449"/>
                    <a:pt x="18392" y="8181"/>
                    <a:pt x="17053" y="8914"/>
                  </a:cubicBezTo>
                  <a:cubicBezTo>
                    <a:pt x="17032" y="8935"/>
                    <a:pt x="17011" y="8935"/>
                    <a:pt x="16969" y="8976"/>
                  </a:cubicBezTo>
                  <a:cubicBezTo>
                    <a:pt x="16404" y="9500"/>
                    <a:pt x="15714" y="9855"/>
                    <a:pt x="14981" y="10085"/>
                  </a:cubicBezTo>
                  <a:cubicBezTo>
                    <a:pt x="14919" y="10127"/>
                    <a:pt x="14877" y="10232"/>
                    <a:pt x="14814" y="10336"/>
                  </a:cubicBezTo>
                  <a:cubicBezTo>
                    <a:pt x="15065" y="10713"/>
                    <a:pt x="15463" y="10776"/>
                    <a:pt x="15860" y="10692"/>
                  </a:cubicBezTo>
                  <a:cubicBezTo>
                    <a:pt x="16551" y="10546"/>
                    <a:pt x="17241" y="10378"/>
                    <a:pt x="17911" y="10127"/>
                  </a:cubicBezTo>
                  <a:cubicBezTo>
                    <a:pt x="18601" y="9876"/>
                    <a:pt x="19250" y="9604"/>
                    <a:pt x="19857" y="9228"/>
                  </a:cubicBezTo>
                  <a:cubicBezTo>
                    <a:pt x="20631" y="8725"/>
                    <a:pt x="21426" y="8704"/>
                    <a:pt x="22263" y="8893"/>
                  </a:cubicBezTo>
                  <a:cubicBezTo>
                    <a:pt x="23309" y="9123"/>
                    <a:pt x="24251" y="9562"/>
                    <a:pt x="25192" y="10064"/>
                  </a:cubicBezTo>
                  <a:cubicBezTo>
                    <a:pt x="25339" y="10148"/>
                    <a:pt x="25485" y="10295"/>
                    <a:pt x="25611" y="10441"/>
                  </a:cubicBezTo>
                  <a:cubicBezTo>
                    <a:pt x="25966" y="10713"/>
                    <a:pt x="26322" y="11027"/>
                    <a:pt x="26678" y="11320"/>
                  </a:cubicBezTo>
                  <a:cubicBezTo>
                    <a:pt x="26866" y="11487"/>
                    <a:pt x="27096" y="11613"/>
                    <a:pt x="27054" y="11906"/>
                  </a:cubicBezTo>
                  <a:cubicBezTo>
                    <a:pt x="26992" y="12178"/>
                    <a:pt x="26740" y="12261"/>
                    <a:pt x="26489" y="12345"/>
                  </a:cubicBezTo>
                  <a:cubicBezTo>
                    <a:pt x="25924" y="12492"/>
                    <a:pt x="25339" y="12659"/>
                    <a:pt x="24774" y="12764"/>
                  </a:cubicBezTo>
                  <a:cubicBezTo>
                    <a:pt x="23769" y="12973"/>
                    <a:pt x="22765" y="13119"/>
                    <a:pt x="21761" y="13308"/>
                  </a:cubicBezTo>
                  <a:cubicBezTo>
                    <a:pt x="21112" y="13433"/>
                    <a:pt x="20484" y="13496"/>
                    <a:pt x="19836" y="13517"/>
                  </a:cubicBezTo>
                  <a:cubicBezTo>
                    <a:pt x="19229" y="13538"/>
                    <a:pt x="18601" y="13684"/>
                    <a:pt x="17994" y="13810"/>
                  </a:cubicBezTo>
                  <a:cubicBezTo>
                    <a:pt x="17639" y="13893"/>
                    <a:pt x="17492" y="14354"/>
                    <a:pt x="17785" y="14626"/>
                  </a:cubicBezTo>
                  <a:cubicBezTo>
                    <a:pt x="18015" y="14856"/>
                    <a:pt x="18308" y="15065"/>
                    <a:pt x="18622" y="15191"/>
                  </a:cubicBezTo>
                  <a:cubicBezTo>
                    <a:pt x="19271" y="15421"/>
                    <a:pt x="19857" y="15756"/>
                    <a:pt x="20463" y="16111"/>
                  </a:cubicBezTo>
                  <a:cubicBezTo>
                    <a:pt x="20924" y="16383"/>
                    <a:pt x="21447" y="16593"/>
                    <a:pt x="21970" y="16781"/>
                  </a:cubicBezTo>
                  <a:cubicBezTo>
                    <a:pt x="22702" y="17053"/>
                    <a:pt x="23246" y="17534"/>
                    <a:pt x="23748" y="18099"/>
                  </a:cubicBezTo>
                  <a:cubicBezTo>
                    <a:pt x="24020" y="18413"/>
                    <a:pt x="24062" y="18748"/>
                    <a:pt x="23874" y="19145"/>
                  </a:cubicBezTo>
                  <a:cubicBezTo>
                    <a:pt x="23707" y="19501"/>
                    <a:pt x="23518" y="19836"/>
                    <a:pt x="23142" y="20045"/>
                  </a:cubicBezTo>
                  <a:cubicBezTo>
                    <a:pt x="22828" y="20233"/>
                    <a:pt x="22577" y="20526"/>
                    <a:pt x="22284" y="20756"/>
                  </a:cubicBezTo>
                  <a:cubicBezTo>
                    <a:pt x="21928" y="21049"/>
                    <a:pt x="21551" y="21300"/>
                    <a:pt x="21028" y="21280"/>
                  </a:cubicBezTo>
                  <a:cubicBezTo>
                    <a:pt x="20798" y="21280"/>
                    <a:pt x="20526" y="21300"/>
                    <a:pt x="20296" y="21384"/>
                  </a:cubicBezTo>
                  <a:cubicBezTo>
                    <a:pt x="19626" y="21614"/>
                    <a:pt x="18936" y="21572"/>
                    <a:pt x="18266" y="21510"/>
                  </a:cubicBezTo>
                  <a:cubicBezTo>
                    <a:pt x="17555" y="21468"/>
                    <a:pt x="16948" y="21133"/>
                    <a:pt x="16530" y="20547"/>
                  </a:cubicBezTo>
                  <a:cubicBezTo>
                    <a:pt x="16111" y="19982"/>
                    <a:pt x="15651" y="19417"/>
                    <a:pt x="15379" y="18748"/>
                  </a:cubicBezTo>
                  <a:cubicBezTo>
                    <a:pt x="15337" y="18580"/>
                    <a:pt x="15149" y="18476"/>
                    <a:pt x="14981" y="18308"/>
                  </a:cubicBezTo>
                  <a:cubicBezTo>
                    <a:pt x="14542" y="19208"/>
                    <a:pt x="15086" y="19899"/>
                    <a:pt x="15337" y="20673"/>
                  </a:cubicBezTo>
                  <a:cubicBezTo>
                    <a:pt x="15128" y="20777"/>
                    <a:pt x="14940" y="20861"/>
                    <a:pt x="14772" y="20945"/>
                  </a:cubicBezTo>
                  <a:cubicBezTo>
                    <a:pt x="14186" y="20610"/>
                    <a:pt x="13600" y="20254"/>
                    <a:pt x="13035" y="19982"/>
                  </a:cubicBezTo>
                  <a:cubicBezTo>
                    <a:pt x="12324" y="19606"/>
                    <a:pt x="11613" y="19627"/>
                    <a:pt x="10880" y="19899"/>
                  </a:cubicBezTo>
                  <a:cubicBezTo>
                    <a:pt x="10253" y="20129"/>
                    <a:pt x="9730" y="20505"/>
                    <a:pt x="9290" y="20966"/>
                  </a:cubicBezTo>
                  <a:cubicBezTo>
                    <a:pt x="9060" y="21196"/>
                    <a:pt x="8914" y="21468"/>
                    <a:pt x="8914" y="21803"/>
                  </a:cubicBezTo>
                  <a:cubicBezTo>
                    <a:pt x="8914" y="22514"/>
                    <a:pt x="8893" y="23246"/>
                    <a:pt x="8914" y="23958"/>
                  </a:cubicBezTo>
                  <a:cubicBezTo>
                    <a:pt x="8955" y="24606"/>
                    <a:pt x="9206" y="25213"/>
                    <a:pt x="9604" y="25757"/>
                  </a:cubicBezTo>
                  <a:cubicBezTo>
                    <a:pt x="9939" y="26218"/>
                    <a:pt x="10253" y="26720"/>
                    <a:pt x="10650" y="27306"/>
                  </a:cubicBezTo>
                  <a:cubicBezTo>
                    <a:pt x="11069" y="27452"/>
                    <a:pt x="11592" y="27640"/>
                    <a:pt x="12157" y="27850"/>
                  </a:cubicBezTo>
                  <a:cubicBezTo>
                    <a:pt x="12157" y="28059"/>
                    <a:pt x="12219" y="28289"/>
                    <a:pt x="12199" y="28477"/>
                  </a:cubicBezTo>
                  <a:cubicBezTo>
                    <a:pt x="12115" y="29084"/>
                    <a:pt x="12010" y="29712"/>
                    <a:pt x="11885" y="30298"/>
                  </a:cubicBezTo>
                  <a:cubicBezTo>
                    <a:pt x="11822" y="30549"/>
                    <a:pt x="11675" y="30758"/>
                    <a:pt x="11508" y="30925"/>
                  </a:cubicBezTo>
                  <a:cubicBezTo>
                    <a:pt x="11424" y="31030"/>
                    <a:pt x="11215" y="31114"/>
                    <a:pt x="11110" y="31093"/>
                  </a:cubicBezTo>
                  <a:cubicBezTo>
                    <a:pt x="10755" y="30967"/>
                    <a:pt x="10357" y="30821"/>
                    <a:pt x="10148" y="30444"/>
                  </a:cubicBezTo>
                  <a:cubicBezTo>
                    <a:pt x="9897" y="29942"/>
                    <a:pt x="9541" y="29503"/>
                    <a:pt x="9269" y="29021"/>
                  </a:cubicBezTo>
                  <a:cubicBezTo>
                    <a:pt x="8997" y="28582"/>
                    <a:pt x="8746" y="28101"/>
                    <a:pt x="8474" y="27661"/>
                  </a:cubicBezTo>
                  <a:cubicBezTo>
                    <a:pt x="8390" y="27515"/>
                    <a:pt x="8286" y="27347"/>
                    <a:pt x="8223" y="27222"/>
                  </a:cubicBezTo>
                  <a:cubicBezTo>
                    <a:pt x="7909" y="27264"/>
                    <a:pt x="7721" y="27515"/>
                    <a:pt x="7846" y="27682"/>
                  </a:cubicBezTo>
                  <a:cubicBezTo>
                    <a:pt x="8265" y="28352"/>
                    <a:pt x="7951" y="28875"/>
                    <a:pt x="7637" y="29419"/>
                  </a:cubicBezTo>
                  <a:cubicBezTo>
                    <a:pt x="7428" y="29775"/>
                    <a:pt x="7198" y="30172"/>
                    <a:pt x="6968" y="30507"/>
                  </a:cubicBezTo>
                  <a:cubicBezTo>
                    <a:pt x="6675" y="30904"/>
                    <a:pt x="6361" y="30946"/>
                    <a:pt x="5921" y="30758"/>
                  </a:cubicBezTo>
                  <a:cubicBezTo>
                    <a:pt x="5398" y="30507"/>
                    <a:pt x="5189" y="30151"/>
                    <a:pt x="5189" y="29565"/>
                  </a:cubicBezTo>
                  <a:cubicBezTo>
                    <a:pt x="5189" y="28875"/>
                    <a:pt x="5252" y="28163"/>
                    <a:pt x="5419" y="27452"/>
                  </a:cubicBezTo>
                  <a:cubicBezTo>
                    <a:pt x="5566" y="26699"/>
                    <a:pt x="5754" y="25946"/>
                    <a:pt x="5921" y="25213"/>
                  </a:cubicBezTo>
                  <a:cubicBezTo>
                    <a:pt x="5963" y="25004"/>
                    <a:pt x="6068" y="24816"/>
                    <a:pt x="6152" y="24627"/>
                  </a:cubicBezTo>
                  <a:cubicBezTo>
                    <a:pt x="5817" y="24397"/>
                    <a:pt x="5670" y="24334"/>
                    <a:pt x="5524" y="24523"/>
                  </a:cubicBezTo>
                  <a:cubicBezTo>
                    <a:pt x="5336" y="24732"/>
                    <a:pt x="5210" y="24962"/>
                    <a:pt x="5022" y="25276"/>
                  </a:cubicBezTo>
                  <a:cubicBezTo>
                    <a:pt x="4478" y="25360"/>
                    <a:pt x="3871" y="25422"/>
                    <a:pt x="3264" y="25129"/>
                  </a:cubicBezTo>
                  <a:cubicBezTo>
                    <a:pt x="3139" y="25067"/>
                    <a:pt x="2950" y="25025"/>
                    <a:pt x="2825" y="25025"/>
                  </a:cubicBezTo>
                  <a:cubicBezTo>
                    <a:pt x="2281" y="25046"/>
                    <a:pt x="1988" y="24648"/>
                    <a:pt x="1737" y="24293"/>
                  </a:cubicBezTo>
                  <a:cubicBezTo>
                    <a:pt x="1653" y="24209"/>
                    <a:pt x="1632" y="24062"/>
                    <a:pt x="1653" y="23958"/>
                  </a:cubicBezTo>
                  <a:cubicBezTo>
                    <a:pt x="1758" y="23539"/>
                    <a:pt x="1779" y="23121"/>
                    <a:pt x="1946" y="22702"/>
                  </a:cubicBezTo>
                  <a:cubicBezTo>
                    <a:pt x="2302" y="21677"/>
                    <a:pt x="2929" y="20882"/>
                    <a:pt x="3724" y="20129"/>
                  </a:cubicBezTo>
                  <a:cubicBezTo>
                    <a:pt x="4185" y="19480"/>
                    <a:pt x="4666" y="18852"/>
                    <a:pt x="5294" y="18434"/>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20" name="Google Shape;792;p46">
              <a:extLst>
                <a:ext uri="{FF2B5EF4-FFF2-40B4-BE49-F238E27FC236}">
                  <a16:creationId xmlns:a16="http://schemas.microsoft.com/office/drawing/2014/main" id="{59A3B6CD-7789-4741-89B9-BE63257C8EEB}"/>
                </a:ext>
              </a:extLst>
            </p:cNvPr>
            <p:cNvSpPr/>
            <p:nvPr/>
          </p:nvSpPr>
          <p:spPr>
            <a:xfrm flipH="1">
              <a:off x="6666009" y="3361958"/>
              <a:ext cx="536646" cy="545344"/>
            </a:xfrm>
            <a:custGeom>
              <a:avLst/>
              <a:gdLst/>
              <a:ahLst/>
              <a:cxnLst/>
              <a:rect l="l" t="t" r="r" b="b"/>
              <a:pathLst>
                <a:path w="16782" h="17054" extrusionOk="0">
                  <a:moveTo>
                    <a:pt x="2470" y="1"/>
                  </a:moveTo>
                  <a:cubicBezTo>
                    <a:pt x="2867" y="43"/>
                    <a:pt x="3139" y="84"/>
                    <a:pt x="3411" y="147"/>
                  </a:cubicBezTo>
                  <a:cubicBezTo>
                    <a:pt x="5357" y="649"/>
                    <a:pt x="7303" y="545"/>
                    <a:pt x="9249" y="357"/>
                  </a:cubicBezTo>
                  <a:cubicBezTo>
                    <a:pt x="9835" y="315"/>
                    <a:pt x="10442" y="294"/>
                    <a:pt x="11069" y="231"/>
                  </a:cubicBezTo>
                  <a:cubicBezTo>
                    <a:pt x="11111" y="440"/>
                    <a:pt x="11195" y="629"/>
                    <a:pt x="11174" y="775"/>
                  </a:cubicBezTo>
                  <a:cubicBezTo>
                    <a:pt x="11111" y="1298"/>
                    <a:pt x="11279" y="1779"/>
                    <a:pt x="11488" y="2219"/>
                  </a:cubicBezTo>
                  <a:cubicBezTo>
                    <a:pt x="11969" y="3223"/>
                    <a:pt x="12178" y="4311"/>
                    <a:pt x="12534" y="5420"/>
                  </a:cubicBezTo>
                  <a:cubicBezTo>
                    <a:pt x="12157" y="5525"/>
                    <a:pt x="11948" y="5315"/>
                    <a:pt x="11718" y="5211"/>
                  </a:cubicBezTo>
                  <a:cubicBezTo>
                    <a:pt x="11132" y="4918"/>
                    <a:pt x="10567" y="4604"/>
                    <a:pt x="9981" y="4311"/>
                  </a:cubicBezTo>
                  <a:cubicBezTo>
                    <a:pt x="9877" y="4269"/>
                    <a:pt x="9751" y="4269"/>
                    <a:pt x="9626" y="4227"/>
                  </a:cubicBezTo>
                  <a:cubicBezTo>
                    <a:pt x="9521" y="4227"/>
                    <a:pt x="9395" y="4416"/>
                    <a:pt x="9437" y="4499"/>
                  </a:cubicBezTo>
                  <a:cubicBezTo>
                    <a:pt x="9521" y="4625"/>
                    <a:pt x="9605" y="4792"/>
                    <a:pt x="9709" y="4855"/>
                  </a:cubicBezTo>
                  <a:cubicBezTo>
                    <a:pt x="10546" y="5525"/>
                    <a:pt x="11341" y="6173"/>
                    <a:pt x="12429" y="6424"/>
                  </a:cubicBezTo>
                  <a:cubicBezTo>
                    <a:pt x="12555" y="6466"/>
                    <a:pt x="12660" y="6508"/>
                    <a:pt x="12785" y="6529"/>
                  </a:cubicBezTo>
                  <a:cubicBezTo>
                    <a:pt x="12848" y="6696"/>
                    <a:pt x="12911" y="6822"/>
                    <a:pt x="12952" y="6989"/>
                  </a:cubicBezTo>
                  <a:cubicBezTo>
                    <a:pt x="13099" y="7952"/>
                    <a:pt x="13496" y="8810"/>
                    <a:pt x="13957" y="9668"/>
                  </a:cubicBezTo>
                  <a:cubicBezTo>
                    <a:pt x="14166" y="10086"/>
                    <a:pt x="14417" y="10484"/>
                    <a:pt x="14647" y="10902"/>
                  </a:cubicBezTo>
                  <a:cubicBezTo>
                    <a:pt x="14731" y="11028"/>
                    <a:pt x="14794" y="11174"/>
                    <a:pt x="14857" y="11320"/>
                  </a:cubicBezTo>
                  <a:cubicBezTo>
                    <a:pt x="15003" y="11802"/>
                    <a:pt x="15149" y="12283"/>
                    <a:pt x="15359" y="12701"/>
                  </a:cubicBezTo>
                  <a:cubicBezTo>
                    <a:pt x="15526" y="13120"/>
                    <a:pt x="15924" y="13413"/>
                    <a:pt x="16091" y="13894"/>
                  </a:cubicBezTo>
                  <a:cubicBezTo>
                    <a:pt x="16237" y="14313"/>
                    <a:pt x="16551" y="14689"/>
                    <a:pt x="16781" y="15087"/>
                  </a:cubicBezTo>
                  <a:cubicBezTo>
                    <a:pt x="16635" y="15296"/>
                    <a:pt x="16468" y="15484"/>
                    <a:pt x="16321" y="15694"/>
                  </a:cubicBezTo>
                  <a:cubicBezTo>
                    <a:pt x="15714" y="15735"/>
                    <a:pt x="15108" y="15840"/>
                    <a:pt x="14543" y="16091"/>
                  </a:cubicBezTo>
                  <a:cubicBezTo>
                    <a:pt x="14250" y="16217"/>
                    <a:pt x="13852" y="16154"/>
                    <a:pt x="13517" y="16154"/>
                  </a:cubicBezTo>
                  <a:cubicBezTo>
                    <a:pt x="12534" y="16133"/>
                    <a:pt x="11530" y="16154"/>
                    <a:pt x="10567" y="16426"/>
                  </a:cubicBezTo>
                  <a:cubicBezTo>
                    <a:pt x="10546" y="16426"/>
                    <a:pt x="10504" y="16447"/>
                    <a:pt x="10463" y="16447"/>
                  </a:cubicBezTo>
                  <a:cubicBezTo>
                    <a:pt x="9144" y="16363"/>
                    <a:pt x="7868" y="16719"/>
                    <a:pt x="6550" y="16740"/>
                  </a:cubicBezTo>
                  <a:cubicBezTo>
                    <a:pt x="6257" y="16740"/>
                    <a:pt x="5922" y="16740"/>
                    <a:pt x="5650" y="16823"/>
                  </a:cubicBezTo>
                  <a:cubicBezTo>
                    <a:pt x="4918" y="17033"/>
                    <a:pt x="4185" y="17054"/>
                    <a:pt x="3411" y="17033"/>
                  </a:cubicBezTo>
                  <a:lnTo>
                    <a:pt x="1382" y="17033"/>
                  </a:lnTo>
                  <a:cubicBezTo>
                    <a:pt x="1172" y="17033"/>
                    <a:pt x="942" y="17033"/>
                    <a:pt x="733" y="16991"/>
                  </a:cubicBezTo>
                  <a:cubicBezTo>
                    <a:pt x="210" y="16928"/>
                    <a:pt x="22" y="16740"/>
                    <a:pt x="22" y="16196"/>
                  </a:cubicBezTo>
                  <a:cubicBezTo>
                    <a:pt x="1" y="14522"/>
                    <a:pt x="1" y="12848"/>
                    <a:pt x="22" y="11174"/>
                  </a:cubicBezTo>
                  <a:cubicBezTo>
                    <a:pt x="22" y="10797"/>
                    <a:pt x="105" y="10442"/>
                    <a:pt x="210" y="10065"/>
                  </a:cubicBezTo>
                  <a:cubicBezTo>
                    <a:pt x="649" y="8077"/>
                    <a:pt x="1047" y="6069"/>
                    <a:pt x="1298" y="4018"/>
                  </a:cubicBezTo>
                  <a:cubicBezTo>
                    <a:pt x="1319" y="3746"/>
                    <a:pt x="1382" y="3453"/>
                    <a:pt x="1486" y="3223"/>
                  </a:cubicBezTo>
                  <a:cubicBezTo>
                    <a:pt x="1863" y="2386"/>
                    <a:pt x="2072" y="1507"/>
                    <a:pt x="2219" y="629"/>
                  </a:cubicBezTo>
                  <a:cubicBezTo>
                    <a:pt x="2281" y="440"/>
                    <a:pt x="2386" y="231"/>
                    <a:pt x="2470" y="1"/>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1" name="Google Shape;793;p46">
              <a:extLst>
                <a:ext uri="{FF2B5EF4-FFF2-40B4-BE49-F238E27FC236}">
                  <a16:creationId xmlns:a16="http://schemas.microsoft.com/office/drawing/2014/main" id="{BC5D8F6A-0DFC-4836-B18F-738CDAC189A4}"/>
                </a:ext>
              </a:extLst>
            </p:cNvPr>
            <p:cNvSpPr/>
            <p:nvPr/>
          </p:nvSpPr>
          <p:spPr>
            <a:xfrm flipH="1">
              <a:off x="5908563" y="3072906"/>
              <a:ext cx="461723" cy="720645"/>
            </a:xfrm>
            <a:custGeom>
              <a:avLst/>
              <a:gdLst/>
              <a:ahLst/>
              <a:cxnLst/>
              <a:rect l="l" t="t" r="r" b="b"/>
              <a:pathLst>
                <a:path w="14439" h="22536" extrusionOk="0">
                  <a:moveTo>
                    <a:pt x="2470" y="7701"/>
                  </a:moveTo>
                  <a:cubicBezTo>
                    <a:pt x="2616" y="7659"/>
                    <a:pt x="2658" y="7659"/>
                    <a:pt x="2721" y="7617"/>
                  </a:cubicBezTo>
                  <a:cubicBezTo>
                    <a:pt x="3621" y="7324"/>
                    <a:pt x="4520" y="6968"/>
                    <a:pt x="5148" y="6173"/>
                  </a:cubicBezTo>
                  <a:cubicBezTo>
                    <a:pt x="6550" y="5169"/>
                    <a:pt x="7889" y="4039"/>
                    <a:pt x="9374" y="3139"/>
                  </a:cubicBezTo>
                  <a:cubicBezTo>
                    <a:pt x="10002" y="2763"/>
                    <a:pt x="10609" y="2302"/>
                    <a:pt x="11195" y="1842"/>
                  </a:cubicBezTo>
                  <a:cubicBezTo>
                    <a:pt x="12095" y="1089"/>
                    <a:pt x="13224" y="691"/>
                    <a:pt x="14229" y="1"/>
                  </a:cubicBezTo>
                  <a:cubicBezTo>
                    <a:pt x="14438" y="252"/>
                    <a:pt x="14396" y="482"/>
                    <a:pt x="14333" y="670"/>
                  </a:cubicBezTo>
                  <a:cubicBezTo>
                    <a:pt x="14124" y="1193"/>
                    <a:pt x="14082" y="1758"/>
                    <a:pt x="14061" y="2302"/>
                  </a:cubicBezTo>
                  <a:cubicBezTo>
                    <a:pt x="14020" y="2825"/>
                    <a:pt x="13873" y="3349"/>
                    <a:pt x="13810" y="3872"/>
                  </a:cubicBezTo>
                  <a:cubicBezTo>
                    <a:pt x="13643" y="5085"/>
                    <a:pt x="13371" y="6257"/>
                    <a:pt x="13036" y="7450"/>
                  </a:cubicBezTo>
                  <a:cubicBezTo>
                    <a:pt x="12869" y="8056"/>
                    <a:pt x="12806" y="8726"/>
                    <a:pt x="12722" y="9375"/>
                  </a:cubicBezTo>
                  <a:cubicBezTo>
                    <a:pt x="12450" y="11572"/>
                    <a:pt x="12157" y="13748"/>
                    <a:pt x="11885" y="15945"/>
                  </a:cubicBezTo>
                  <a:cubicBezTo>
                    <a:pt x="11885" y="15986"/>
                    <a:pt x="11864" y="16070"/>
                    <a:pt x="11843" y="16154"/>
                  </a:cubicBezTo>
                  <a:cubicBezTo>
                    <a:pt x="11467" y="16384"/>
                    <a:pt x="11111" y="16677"/>
                    <a:pt x="10630" y="16761"/>
                  </a:cubicBezTo>
                  <a:cubicBezTo>
                    <a:pt x="10421" y="16782"/>
                    <a:pt x="10191" y="16991"/>
                    <a:pt x="10044" y="17137"/>
                  </a:cubicBezTo>
                  <a:cubicBezTo>
                    <a:pt x="9772" y="17409"/>
                    <a:pt x="9458" y="17618"/>
                    <a:pt x="9102" y="17723"/>
                  </a:cubicBezTo>
                  <a:cubicBezTo>
                    <a:pt x="8935" y="17765"/>
                    <a:pt x="8789" y="17828"/>
                    <a:pt x="8684" y="17932"/>
                  </a:cubicBezTo>
                  <a:cubicBezTo>
                    <a:pt x="8307" y="18330"/>
                    <a:pt x="7805" y="18497"/>
                    <a:pt x="7324" y="18686"/>
                  </a:cubicBezTo>
                  <a:cubicBezTo>
                    <a:pt x="6926" y="18853"/>
                    <a:pt x="6508" y="19020"/>
                    <a:pt x="6173" y="19292"/>
                  </a:cubicBezTo>
                  <a:cubicBezTo>
                    <a:pt x="5545" y="19711"/>
                    <a:pt x="4855" y="20004"/>
                    <a:pt x="4185" y="20318"/>
                  </a:cubicBezTo>
                  <a:cubicBezTo>
                    <a:pt x="3788" y="20485"/>
                    <a:pt x="3411" y="20694"/>
                    <a:pt x="3035" y="20883"/>
                  </a:cubicBezTo>
                  <a:cubicBezTo>
                    <a:pt x="2742" y="21008"/>
                    <a:pt x="2470" y="21155"/>
                    <a:pt x="2198" y="21301"/>
                  </a:cubicBezTo>
                  <a:cubicBezTo>
                    <a:pt x="1947" y="21427"/>
                    <a:pt x="1696" y="21531"/>
                    <a:pt x="1486" y="21720"/>
                  </a:cubicBezTo>
                  <a:cubicBezTo>
                    <a:pt x="1089" y="22096"/>
                    <a:pt x="628" y="22326"/>
                    <a:pt x="43" y="22536"/>
                  </a:cubicBezTo>
                  <a:cubicBezTo>
                    <a:pt x="43" y="22326"/>
                    <a:pt x="1" y="22138"/>
                    <a:pt x="43" y="21992"/>
                  </a:cubicBezTo>
                  <a:cubicBezTo>
                    <a:pt x="670" y="20004"/>
                    <a:pt x="963" y="17932"/>
                    <a:pt x="1319" y="15882"/>
                  </a:cubicBezTo>
                  <a:cubicBezTo>
                    <a:pt x="1382" y="15526"/>
                    <a:pt x="1486" y="15149"/>
                    <a:pt x="1570" y="14794"/>
                  </a:cubicBezTo>
                  <a:cubicBezTo>
                    <a:pt x="1926" y="14668"/>
                    <a:pt x="2240" y="14564"/>
                    <a:pt x="2574" y="14459"/>
                  </a:cubicBezTo>
                  <a:cubicBezTo>
                    <a:pt x="2972" y="14794"/>
                    <a:pt x="3390" y="15003"/>
                    <a:pt x="3913" y="15045"/>
                  </a:cubicBezTo>
                  <a:cubicBezTo>
                    <a:pt x="4353" y="15108"/>
                    <a:pt x="4813" y="15296"/>
                    <a:pt x="5253" y="15422"/>
                  </a:cubicBezTo>
                  <a:cubicBezTo>
                    <a:pt x="5713" y="15568"/>
                    <a:pt x="6173" y="15568"/>
                    <a:pt x="6613" y="15442"/>
                  </a:cubicBezTo>
                  <a:cubicBezTo>
                    <a:pt x="6717" y="15422"/>
                    <a:pt x="6864" y="15233"/>
                    <a:pt x="6864" y="15129"/>
                  </a:cubicBezTo>
                  <a:cubicBezTo>
                    <a:pt x="6864" y="15024"/>
                    <a:pt x="6717" y="14898"/>
                    <a:pt x="6613" y="14794"/>
                  </a:cubicBezTo>
                  <a:cubicBezTo>
                    <a:pt x="6592" y="14773"/>
                    <a:pt x="6508" y="14731"/>
                    <a:pt x="6424" y="14731"/>
                  </a:cubicBezTo>
                  <a:cubicBezTo>
                    <a:pt x="5755" y="14794"/>
                    <a:pt x="5190" y="14375"/>
                    <a:pt x="4332" y="14292"/>
                  </a:cubicBezTo>
                  <a:cubicBezTo>
                    <a:pt x="4960" y="13999"/>
                    <a:pt x="5399" y="13789"/>
                    <a:pt x="5922" y="13789"/>
                  </a:cubicBezTo>
                  <a:cubicBezTo>
                    <a:pt x="6236" y="13789"/>
                    <a:pt x="6508" y="13727"/>
                    <a:pt x="6634" y="13434"/>
                  </a:cubicBezTo>
                  <a:cubicBezTo>
                    <a:pt x="6696" y="13329"/>
                    <a:pt x="6696" y="13120"/>
                    <a:pt x="6613" y="13015"/>
                  </a:cubicBezTo>
                  <a:cubicBezTo>
                    <a:pt x="6592" y="12932"/>
                    <a:pt x="6382" y="12890"/>
                    <a:pt x="6299" y="12911"/>
                  </a:cubicBezTo>
                  <a:cubicBezTo>
                    <a:pt x="5755" y="13120"/>
                    <a:pt x="5127" y="13015"/>
                    <a:pt x="4604" y="13329"/>
                  </a:cubicBezTo>
                  <a:cubicBezTo>
                    <a:pt x="4541" y="13350"/>
                    <a:pt x="4437" y="13266"/>
                    <a:pt x="4332" y="13245"/>
                  </a:cubicBezTo>
                  <a:cubicBezTo>
                    <a:pt x="4541" y="12701"/>
                    <a:pt x="4834" y="12262"/>
                    <a:pt x="5399" y="12011"/>
                  </a:cubicBezTo>
                  <a:cubicBezTo>
                    <a:pt x="5713" y="11885"/>
                    <a:pt x="6006" y="11676"/>
                    <a:pt x="6278" y="11488"/>
                  </a:cubicBezTo>
                  <a:cubicBezTo>
                    <a:pt x="6403" y="11425"/>
                    <a:pt x="6487" y="11237"/>
                    <a:pt x="6382" y="11111"/>
                  </a:cubicBezTo>
                  <a:cubicBezTo>
                    <a:pt x="6299" y="11007"/>
                    <a:pt x="6131" y="10902"/>
                    <a:pt x="6006" y="10860"/>
                  </a:cubicBezTo>
                  <a:cubicBezTo>
                    <a:pt x="5880" y="10839"/>
                    <a:pt x="5713" y="10944"/>
                    <a:pt x="5587" y="11007"/>
                  </a:cubicBezTo>
                  <a:cubicBezTo>
                    <a:pt x="5232" y="11174"/>
                    <a:pt x="4876" y="11383"/>
                    <a:pt x="4520" y="11530"/>
                  </a:cubicBezTo>
                  <a:cubicBezTo>
                    <a:pt x="4185" y="11655"/>
                    <a:pt x="3976" y="11906"/>
                    <a:pt x="3767" y="12199"/>
                  </a:cubicBezTo>
                  <a:cubicBezTo>
                    <a:pt x="3390" y="12722"/>
                    <a:pt x="2846" y="13036"/>
                    <a:pt x="2323" y="13350"/>
                  </a:cubicBezTo>
                  <a:cubicBezTo>
                    <a:pt x="2219" y="13413"/>
                    <a:pt x="2093" y="13413"/>
                    <a:pt x="1905" y="13434"/>
                  </a:cubicBezTo>
                  <a:cubicBezTo>
                    <a:pt x="1884" y="13245"/>
                    <a:pt x="1842" y="13120"/>
                    <a:pt x="1884" y="12953"/>
                  </a:cubicBezTo>
                  <a:cubicBezTo>
                    <a:pt x="1905" y="12618"/>
                    <a:pt x="1947" y="12283"/>
                    <a:pt x="1988" y="11948"/>
                  </a:cubicBezTo>
                  <a:cubicBezTo>
                    <a:pt x="2030" y="11048"/>
                    <a:pt x="2093" y="10128"/>
                    <a:pt x="2114" y="9249"/>
                  </a:cubicBezTo>
                  <a:cubicBezTo>
                    <a:pt x="2135" y="8433"/>
                    <a:pt x="2114" y="8433"/>
                    <a:pt x="2470" y="770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122" name="Google Shape;794;p46">
              <a:extLst>
                <a:ext uri="{FF2B5EF4-FFF2-40B4-BE49-F238E27FC236}">
                  <a16:creationId xmlns:a16="http://schemas.microsoft.com/office/drawing/2014/main" id="{68B1FC0D-DD5D-4C1E-A1D0-D42D706730BE}"/>
                </a:ext>
              </a:extLst>
            </p:cNvPr>
            <p:cNvSpPr/>
            <p:nvPr/>
          </p:nvSpPr>
          <p:spPr>
            <a:xfrm flipH="1">
              <a:off x="6579700" y="3893246"/>
              <a:ext cx="572109" cy="202737"/>
            </a:xfrm>
            <a:custGeom>
              <a:avLst/>
              <a:gdLst/>
              <a:ahLst/>
              <a:cxnLst/>
              <a:rect l="l" t="t" r="r" b="b"/>
              <a:pathLst>
                <a:path w="17891" h="6340" extrusionOk="0">
                  <a:moveTo>
                    <a:pt x="85" y="1486"/>
                  </a:moveTo>
                  <a:cubicBezTo>
                    <a:pt x="231" y="1465"/>
                    <a:pt x="419" y="1423"/>
                    <a:pt x="587" y="1423"/>
                  </a:cubicBezTo>
                  <a:cubicBezTo>
                    <a:pt x="1235" y="1423"/>
                    <a:pt x="1884" y="1465"/>
                    <a:pt x="2533" y="1423"/>
                  </a:cubicBezTo>
                  <a:cubicBezTo>
                    <a:pt x="3035" y="1402"/>
                    <a:pt x="3537" y="1318"/>
                    <a:pt x="3997" y="1276"/>
                  </a:cubicBezTo>
                  <a:cubicBezTo>
                    <a:pt x="4207" y="1256"/>
                    <a:pt x="4416" y="1193"/>
                    <a:pt x="4667" y="1193"/>
                  </a:cubicBezTo>
                  <a:cubicBezTo>
                    <a:pt x="5462" y="1214"/>
                    <a:pt x="6257" y="1004"/>
                    <a:pt x="7052" y="963"/>
                  </a:cubicBezTo>
                  <a:cubicBezTo>
                    <a:pt x="8329" y="879"/>
                    <a:pt x="9605" y="732"/>
                    <a:pt x="10860" y="649"/>
                  </a:cubicBezTo>
                  <a:cubicBezTo>
                    <a:pt x="11028" y="628"/>
                    <a:pt x="11216" y="628"/>
                    <a:pt x="11404" y="649"/>
                  </a:cubicBezTo>
                  <a:cubicBezTo>
                    <a:pt x="12639" y="753"/>
                    <a:pt x="13915" y="356"/>
                    <a:pt x="14940" y="0"/>
                  </a:cubicBezTo>
                  <a:cubicBezTo>
                    <a:pt x="15589" y="147"/>
                    <a:pt x="16196" y="481"/>
                    <a:pt x="16865" y="565"/>
                  </a:cubicBezTo>
                  <a:cubicBezTo>
                    <a:pt x="17221" y="586"/>
                    <a:pt x="17577" y="795"/>
                    <a:pt x="17891" y="1151"/>
                  </a:cubicBezTo>
                  <a:lnTo>
                    <a:pt x="17891" y="3494"/>
                  </a:lnTo>
                  <a:cubicBezTo>
                    <a:pt x="17891" y="3725"/>
                    <a:pt x="17786" y="3913"/>
                    <a:pt x="17577" y="4017"/>
                  </a:cubicBezTo>
                  <a:cubicBezTo>
                    <a:pt x="17368" y="4143"/>
                    <a:pt x="17137" y="4227"/>
                    <a:pt x="16907" y="4331"/>
                  </a:cubicBezTo>
                  <a:cubicBezTo>
                    <a:pt x="16740" y="4415"/>
                    <a:pt x="16510" y="4415"/>
                    <a:pt x="16384" y="4541"/>
                  </a:cubicBezTo>
                  <a:cubicBezTo>
                    <a:pt x="15987" y="4917"/>
                    <a:pt x="15505" y="5147"/>
                    <a:pt x="14982" y="5231"/>
                  </a:cubicBezTo>
                  <a:cubicBezTo>
                    <a:pt x="14857" y="5252"/>
                    <a:pt x="14752" y="5294"/>
                    <a:pt x="14647" y="5378"/>
                  </a:cubicBezTo>
                  <a:cubicBezTo>
                    <a:pt x="13455" y="6173"/>
                    <a:pt x="12137" y="6340"/>
                    <a:pt x="10756" y="6340"/>
                  </a:cubicBezTo>
                  <a:cubicBezTo>
                    <a:pt x="9919" y="6340"/>
                    <a:pt x="9082" y="6340"/>
                    <a:pt x="8245" y="6319"/>
                  </a:cubicBezTo>
                  <a:cubicBezTo>
                    <a:pt x="7743" y="6298"/>
                    <a:pt x="7241" y="6214"/>
                    <a:pt x="6780" y="6173"/>
                  </a:cubicBezTo>
                  <a:cubicBezTo>
                    <a:pt x="6592" y="6131"/>
                    <a:pt x="6404" y="6089"/>
                    <a:pt x="6236" y="6089"/>
                  </a:cubicBezTo>
                  <a:cubicBezTo>
                    <a:pt x="5462" y="6131"/>
                    <a:pt x="4772" y="5901"/>
                    <a:pt x="4060" y="5670"/>
                  </a:cubicBezTo>
                  <a:cubicBezTo>
                    <a:pt x="3642" y="5503"/>
                    <a:pt x="3244" y="5357"/>
                    <a:pt x="2847" y="5189"/>
                  </a:cubicBezTo>
                  <a:cubicBezTo>
                    <a:pt x="1235" y="4624"/>
                    <a:pt x="419" y="3369"/>
                    <a:pt x="43" y="1758"/>
                  </a:cubicBezTo>
                  <a:cubicBezTo>
                    <a:pt x="1" y="1674"/>
                    <a:pt x="64" y="1590"/>
                    <a:pt x="85" y="1486"/>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123" name="Google Shape;795;p46">
              <a:extLst>
                <a:ext uri="{FF2B5EF4-FFF2-40B4-BE49-F238E27FC236}">
                  <a16:creationId xmlns:a16="http://schemas.microsoft.com/office/drawing/2014/main" id="{1528A7C3-AC26-4D84-95B3-7EFFC3B34562}"/>
                </a:ext>
              </a:extLst>
            </p:cNvPr>
            <p:cNvSpPr/>
            <p:nvPr/>
          </p:nvSpPr>
          <p:spPr>
            <a:xfrm flipH="1">
              <a:off x="5954067" y="2927052"/>
              <a:ext cx="419545" cy="599546"/>
            </a:xfrm>
            <a:custGeom>
              <a:avLst/>
              <a:gdLst/>
              <a:ahLst/>
              <a:cxnLst/>
              <a:rect l="l" t="t" r="r" b="b"/>
              <a:pathLst>
                <a:path w="13120" h="18749" extrusionOk="0">
                  <a:moveTo>
                    <a:pt x="13119" y="3704"/>
                  </a:moveTo>
                  <a:cubicBezTo>
                    <a:pt x="12575" y="4185"/>
                    <a:pt x="11968" y="4520"/>
                    <a:pt x="11320" y="4729"/>
                  </a:cubicBezTo>
                  <a:cubicBezTo>
                    <a:pt x="10357" y="5043"/>
                    <a:pt x="9437" y="5482"/>
                    <a:pt x="8537" y="6006"/>
                  </a:cubicBezTo>
                  <a:cubicBezTo>
                    <a:pt x="7177" y="6822"/>
                    <a:pt x="5817" y="7638"/>
                    <a:pt x="4520" y="8516"/>
                  </a:cubicBezTo>
                  <a:cubicBezTo>
                    <a:pt x="4352" y="8621"/>
                    <a:pt x="4206" y="8747"/>
                    <a:pt x="4038" y="8809"/>
                  </a:cubicBezTo>
                  <a:cubicBezTo>
                    <a:pt x="3557" y="8935"/>
                    <a:pt x="3160" y="9207"/>
                    <a:pt x="2783" y="9563"/>
                  </a:cubicBezTo>
                  <a:cubicBezTo>
                    <a:pt x="2574" y="9772"/>
                    <a:pt x="2260" y="9876"/>
                    <a:pt x="2009" y="10044"/>
                  </a:cubicBezTo>
                  <a:cubicBezTo>
                    <a:pt x="1883" y="10127"/>
                    <a:pt x="1716" y="10148"/>
                    <a:pt x="1590" y="10211"/>
                  </a:cubicBezTo>
                  <a:cubicBezTo>
                    <a:pt x="1172" y="10441"/>
                    <a:pt x="1151" y="10651"/>
                    <a:pt x="1528" y="11048"/>
                  </a:cubicBezTo>
                  <a:cubicBezTo>
                    <a:pt x="1402" y="11571"/>
                    <a:pt x="1528" y="12157"/>
                    <a:pt x="1214" y="12680"/>
                  </a:cubicBezTo>
                  <a:cubicBezTo>
                    <a:pt x="1151" y="12785"/>
                    <a:pt x="1256" y="13015"/>
                    <a:pt x="1276" y="13203"/>
                  </a:cubicBezTo>
                  <a:cubicBezTo>
                    <a:pt x="1297" y="13392"/>
                    <a:pt x="1423" y="13538"/>
                    <a:pt x="1423" y="13726"/>
                  </a:cubicBezTo>
                  <a:cubicBezTo>
                    <a:pt x="1423" y="15337"/>
                    <a:pt x="1214" y="16949"/>
                    <a:pt x="879" y="18539"/>
                  </a:cubicBezTo>
                  <a:cubicBezTo>
                    <a:pt x="649" y="18622"/>
                    <a:pt x="419" y="18664"/>
                    <a:pt x="209" y="18748"/>
                  </a:cubicBezTo>
                  <a:cubicBezTo>
                    <a:pt x="126" y="18643"/>
                    <a:pt x="63" y="18622"/>
                    <a:pt x="63" y="18560"/>
                  </a:cubicBezTo>
                  <a:cubicBezTo>
                    <a:pt x="0" y="17911"/>
                    <a:pt x="42" y="17262"/>
                    <a:pt x="209" y="16635"/>
                  </a:cubicBezTo>
                  <a:cubicBezTo>
                    <a:pt x="251" y="16446"/>
                    <a:pt x="335" y="16258"/>
                    <a:pt x="314" y="16070"/>
                  </a:cubicBezTo>
                  <a:cubicBezTo>
                    <a:pt x="230" y="15128"/>
                    <a:pt x="523" y="14229"/>
                    <a:pt x="732" y="13329"/>
                  </a:cubicBezTo>
                  <a:cubicBezTo>
                    <a:pt x="963" y="12345"/>
                    <a:pt x="858" y="11362"/>
                    <a:pt x="879" y="10379"/>
                  </a:cubicBezTo>
                  <a:lnTo>
                    <a:pt x="879" y="10065"/>
                  </a:lnTo>
                  <a:cubicBezTo>
                    <a:pt x="1004" y="9939"/>
                    <a:pt x="1151" y="9772"/>
                    <a:pt x="1297" y="9625"/>
                  </a:cubicBezTo>
                  <a:cubicBezTo>
                    <a:pt x="1465" y="9437"/>
                    <a:pt x="1486" y="9165"/>
                    <a:pt x="1360" y="9019"/>
                  </a:cubicBezTo>
                  <a:cubicBezTo>
                    <a:pt x="963" y="8600"/>
                    <a:pt x="1067" y="8182"/>
                    <a:pt x="1193" y="7742"/>
                  </a:cubicBezTo>
                  <a:cubicBezTo>
                    <a:pt x="1276" y="7512"/>
                    <a:pt x="1318" y="7261"/>
                    <a:pt x="1256" y="7031"/>
                  </a:cubicBezTo>
                  <a:cubicBezTo>
                    <a:pt x="1193" y="6905"/>
                    <a:pt x="1256" y="6738"/>
                    <a:pt x="1256" y="6591"/>
                  </a:cubicBezTo>
                  <a:cubicBezTo>
                    <a:pt x="1256" y="6298"/>
                    <a:pt x="1318" y="6006"/>
                    <a:pt x="1256" y="5775"/>
                  </a:cubicBezTo>
                  <a:cubicBezTo>
                    <a:pt x="1088" y="5273"/>
                    <a:pt x="1109" y="4813"/>
                    <a:pt x="1109" y="4311"/>
                  </a:cubicBezTo>
                  <a:lnTo>
                    <a:pt x="1109" y="1256"/>
                  </a:lnTo>
                  <a:lnTo>
                    <a:pt x="1109" y="440"/>
                  </a:lnTo>
                  <a:cubicBezTo>
                    <a:pt x="1360" y="293"/>
                    <a:pt x="1569" y="126"/>
                    <a:pt x="1779" y="0"/>
                  </a:cubicBezTo>
                  <a:cubicBezTo>
                    <a:pt x="1841" y="21"/>
                    <a:pt x="1946" y="21"/>
                    <a:pt x="2030" y="84"/>
                  </a:cubicBezTo>
                  <a:cubicBezTo>
                    <a:pt x="2427" y="252"/>
                    <a:pt x="2825" y="461"/>
                    <a:pt x="3201" y="649"/>
                  </a:cubicBezTo>
                  <a:cubicBezTo>
                    <a:pt x="3348" y="712"/>
                    <a:pt x="3515" y="775"/>
                    <a:pt x="3662" y="754"/>
                  </a:cubicBezTo>
                  <a:cubicBezTo>
                    <a:pt x="4143" y="649"/>
                    <a:pt x="4582" y="858"/>
                    <a:pt x="4959" y="1151"/>
                  </a:cubicBezTo>
                  <a:cubicBezTo>
                    <a:pt x="5398" y="1486"/>
                    <a:pt x="5921" y="1549"/>
                    <a:pt x="6445" y="1549"/>
                  </a:cubicBezTo>
                  <a:cubicBezTo>
                    <a:pt x="6989" y="1549"/>
                    <a:pt x="7491" y="1674"/>
                    <a:pt x="7972" y="1905"/>
                  </a:cubicBezTo>
                  <a:cubicBezTo>
                    <a:pt x="8495" y="2177"/>
                    <a:pt x="9039" y="2344"/>
                    <a:pt x="9604" y="2511"/>
                  </a:cubicBezTo>
                  <a:cubicBezTo>
                    <a:pt x="10525" y="2741"/>
                    <a:pt x="11445" y="3055"/>
                    <a:pt x="12387" y="3327"/>
                  </a:cubicBezTo>
                  <a:cubicBezTo>
                    <a:pt x="12617" y="3327"/>
                    <a:pt x="12889" y="3453"/>
                    <a:pt x="13119" y="3704"/>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4" name="Google Shape;796;p46">
              <a:extLst>
                <a:ext uri="{FF2B5EF4-FFF2-40B4-BE49-F238E27FC236}">
                  <a16:creationId xmlns:a16="http://schemas.microsoft.com/office/drawing/2014/main" id="{A9B47569-3C60-4C94-9B5B-811A0238A07F}"/>
                </a:ext>
              </a:extLst>
            </p:cNvPr>
            <p:cNvSpPr/>
            <p:nvPr/>
          </p:nvSpPr>
          <p:spPr>
            <a:xfrm flipH="1">
              <a:off x="5971461" y="2860154"/>
              <a:ext cx="349962" cy="148567"/>
            </a:xfrm>
            <a:custGeom>
              <a:avLst/>
              <a:gdLst/>
              <a:ahLst/>
              <a:cxnLst/>
              <a:rect l="l" t="t" r="r" b="b"/>
              <a:pathLst>
                <a:path w="10944" h="4646" extrusionOk="0">
                  <a:moveTo>
                    <a:pt x="0" y="1025"/>
                  </a:moveTo>
                  <a:lnTo>
                    <a:pt x="0" y="84"/>
                  </a:lnTo>
                  <a:cubicBezTo>
                    <a:pt x="795" y="126"/>
                    <a:pt x="1548" y="0"/>
                    <a:pt x="2260" y="314"/>
                  </a:cubicBezTo>
                  <a:cubicBezTo>
                    <a:pt x="3725" y="314"/>
                    <a:pt x="4959" y="1172"/>
                    <a:pt x="6319" y="1548"/>
                  </a:cubicBezTo>
                  <a:cubicBezTo>
                    <a:pt x="6340" y="1548"/>
                    <a:pt x="6361" y="1569"/>
                    <a:pt x="6382" y="1590"/>
                  </a:cubicBezTo>
                  <a:cubicBezTo>
                    <a:pt x="7428" y="2260"/>
                    <a:pt x="8579" y="2720"/>
                    <a:pt x="9709" y="3243"/>
                  </a:cubicBezTo>
                  <a:cubicBezTo>
                    <a:pt x="10462" y="3599"/>
                    <a:pt x="10587" y="3704"/>
                    <a:pt x="10943" y="4436"/>
                  </a:cubicBezTo>
                  <a:cubicBezTo>
                    <a:pt x="10839" y="4645"/>
                    <a:pt x="10671" y="4499"/>
                    <a:pt x="10546" y="4457"/>
                  </a:cubicBezTo>
                  <a:cubicBezTo>
                    <a:pt x="9583" y="4206"/>
                    <a:pt x="8642" y="3934"/>
                    <a:pt x="7658" y="3683"/>
                  </a:cubicBezTo>
                  <a:cubicBezTo>
                    <a:pt x="7449" y="3641"/>
                    <a:pt x="7261" y="3578"/>
                    <a:pt x="7072" y="3473"/>
                  </a:cubicBezTo>
                  <a:cubicBezTo>
                    <a:pt x="6340" y="3055"/>
                    <a:pt x="5524" y="2846"/>
                    <a:pt x="4708" y="2657"/>
                  </a:cubicBezTo>
                  <a:cubicBezTo>
                    <a:pt x="4059" y="2511"/>
                    <a:pt x="3369" y="2344"/>
                    <a:pt x="2783" y="2030"/>
                  </a:cubicBezTo>
                  <a:cubicBezTo>
                    <a:pt x="2637" y="1946"/>
                    <a:pt x="2490" y="1883"/>
                    <a:pt x="2323" y="1904"/>
                  </a:cubicBezTo>
                  <a:cubicBezTo>
                    <a:pt x="1423" y="1925"/>
                    <a:pt x="795" y="1360"/>
                    <a:pt x="0" y="1025"/>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5" name="Google Shape;797;p46">
              <a:extLst>
                <a:ext uri="{FF2B5EF4-FFF2-40B4-BE49-F238E27FC236}">
                  <a16:creationId xmlns:a16="http://schemas.microsoft.com/office/drawing/2014/main" id="{922D21DA-FC7D-4DA9-B52C-25FBDAB73E15}"/>
                </a:ext>
              </a:extLst>
            </p:cNvPr>
            <p:cNvSpPr/>
            <p:nvPr/>
          </p:nvSpPr>
          <p:spPr>
            <a:xfrm flipH="1">
              <a:off x="6045073" y="3115053"/>
              <a:ext cx="264326" cy="180705"/>
            </a:xfrm>
            <a:custGeom>
              <a:avLst/>
              <a:gdLst/>
              <a:ahLst/>
              <a:cxnLst/>
              <a:rect l="l" t="t" r="r" b="b"/>
              <a:pathLst>
                <a:path w="8266" h="5651" extrusionOk="0">
                  <a:moveTo>
                    <a:pt x="8266" y="1"/>
                  </a:moveTo>
                  <a:cubicBezTo>
                    <a:pt x="8035" y="440"/>
                    <a:pt x="7659" y="712"/>
                    <a:pt x="7303" y="943"/>
                  </a:cubicBezTo>
                  <a:cubicBezTo>
                    <a:pt x="5776" y="1779"/>
                    <a:pt x="4437" y="2930"/>
                    <a:pt x="3056" y="3956"/>
                  </a:cubicBezTo>
                  <a:cubicBezTo>
                    <a:pt x="2846" y="4102"/>
                    <a:pt x="2637" y="4248"/>
                    <a:pt x="2491" y="4416"/>
                  </a:cubicBezTo>
                  <a:cubicBezTo>
                    <a:pt x="1968" y="5106"/>
                    <a:pt x="1172" y="5337"/>
                    <a:pt x="440" y="5629"/>
                  </a:cubicBezTo>
                  <a:cubicBezTo>
                    <a:pt x="398" y="5650"/>
                    <a:pt x="336" y="5609"/>
                    <a:pt x="210" y="5609"/>
                  </a:cubicBezTo>
                  <a:cubicBezTo>
                    <a:pt x="147" y="5399"/>
                    <a:pt x="84" y="5148"/>
                    <a:pt x="1" y="4897"/>
                  </a:cubicBezTo>
                  <a:cubicBezTo>
                    <a:pt x="147" y="4813"/>
                    <a:pt x="252" y="4709"/>
                    <a:pt x="398" y="4667"/>
                  </a:cubicBezTo>
                  <a:cubicBezTo>
                    <a:pt x="1256" y="4186"/>
                    <a:pt x="2093" y="3663"/>
                    <a:pt x="2930" y="3160"/>
                  </a:cubicBezTo>
                  <a:cubicBezTo>
                    <a:pt x="4499" y="2261"/>
                    <a:pt x="6048" y="1256"/>
                    <a:pt x="7575" y="294"/>
                  </a:cubicBezTo>
                  <a:cubicBezTo>
                    <a:pt x="7805" y="147"/>
                    <a:pt x="8035" y="106"/>
                    <a:pt x="8266"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6" name="Google Shape;798;p46">
              <a:extLst>
                <a:ext uri="{FF2B5EF4-FFF2-40B4-BE49-F238E27FC236}">
                  <a16:creationId xmlns:a16="http://schemas.microsoft.com/office/drawing/2014/main" id="{098814BA-650C-478F-BA7C-FB4F5A9D8251}"/>
                </a:ext>
              </a:extLst>
            </p:cNvPr>
            <p:cNvSpPr/>
            <p:nvPr/>
          </p:nvSpPr>
          <p:spPr>
            <a:xfrm flipH="1">
              <a:off x="6166172" y="4308069"/>
              <a:ext cx="149239" cy="45536"/>
            </a:xfrm>
            <a:custGeom>
              <a:avLst/>
              <a:gdLst/>
              <a:ahLst/>
              <a:cxnLst/>
              <a:rect l="l" t="t" r="r" b="b"/>
              <a:pathLst>
                <a:path w="4667" h="1424" extrusionOk="0">
                  <a:moveTo>
                    <a:pt x="0" y="963"/>
                  </a:moveTo>
                  <a:lnTo>
                    <a:pt x="0" y="126"/>
                  </a:lnTo>
                  <a:cubicBezTo>
                    <a:pt x="189" y="105"/>
                    <a:pt x="377" y="64"/>
                    <a:pt x="544" y="64"/>
                  </a:cubicBezTo>
                  <a:cubicBezTo>
                    <a:pt x="1005" y="64"/>
                    <a:pt x="1423" y="126"/>
                    <a:pt x="1863" y="105"/>
                  </a:cubicBezTo>
                  <a:cubicBezTo>
                    <a:pt x="2909" y="1"/>
                    <a:pt x="3767" y="440"/>
                    <a:pt x="4666" y="984"/>
                  </a:cubicBezTo>
                  <a:cubicBezTo>
                    <a:pt x="4415" y="1319"/>
                    <a:pt x="4081" y="1382"/>
                    <a:pt x="3746" y="1403"/>
                  </a:cubicBezTo>
                  <a:cubicBezTo>
                    <a:pt x="2825" y="1424"/>
                    <a:pt x="1884" y="1403"/>
                    <a:pt x="963" y="1403"/>
                  </a:cubicBezTo>
                  <a:cubicBezTo>
                    <a:pt x="607" y="1382"/>
                    <a:pt x="293" y="1214"/>
                    <a:pt x="0" y="963"/>
                  </a:cubicBez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127" name="Google Shape;799;p46">
              <a:extLst>
                <a:ext uri="{FF2B5EF4-FFF2-40B4-BE49-F238E27FC236}">
                  <a16:creationId xmlns:a16="http://schemas.microsoft.com/office/drawing/2014/main" id="{A86DE3FD-F001-45B1-A902-AD2B91A77392}"/>
                </a:ext>
              </a:extLst>
            </p:cNvPr>
            <p:cNvSpPr/>
            <p:nvPr/>
          </p:nvSpPr>
          <p:spPr>
            <a:xfrm flipH="1">
              <a:off x="6005571" y="2923695"/>
              <a:ext cx="6747" cy="6076"/>
            </a:xfrm>
            <a:custGeom>
              <a:avLst/>
              <a:gdLst/>
              <a:ahLst/>
              <a:cxnLst/>
              <a:rect l="l" t="t" r="r" b="b"/>
              <a:pathLst>
                <a:path w="211" h="190" extrusionOk="0">
                  <a:moveTo>
                    <a:pt x="22" y="1"/>
                  </a:moveTo>
                  <a:cubicBezTo>
                    <a:pt x="43" y="1"/>
                    <a:pt x="64" y="1"/>
                    <a:pt x="105" y="22"/>
                  </a:cubicBezTo>
                  <a:cubicBezTo>
                    <a:pt x="147" y="43"/>
                    <a:pt x="168" y="105"/>
                    <a:pt x="210" y="126"/>
                  </a:cubicBezTo>
                  <a:cubicBezTo>
                    <a:pt x="64" y="189"/>
                    <a:pt x="1" y="147"/>
                    <a:pt x="22" y="1"/>
                  </a:cubicBezTo>
                  <a:cubicBezTo>
                    <a:pt x="43" y="1"/>
                    <a:pt x="22" y="1"/>
                    <a:pt x="22" y="1"/>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128" name="Google Shape;800;p46">
              <a:extLst>
                <a:ext uri="{FF2B5EF4-FFF2-40B4-BE49-F238E27FC236}">
                  <a16:creationId xmlns:a16="http://schemas.microsoft.com/office/drawing/2014/main" id="{97FB8D81-53D8-4E31-A9C4-63E3B6FF4891}"/>
                </a:ext>
              </a:extLst>
            </p:cNvPr>
            <p:cNvSpPr/>
            <p:nvPr/>
          </p:nvSpPr>
          <p:spPr>
            <a:xfrm flipH="1">
              <a:off x="5923975" y="2793223"/>
              <a:ext cx="412190" cy="208781"/>
            </a:xfrm>
            <a:custGeom>
              <a:avLst/>
              <a:gdLst/>
              <a:ahLst/>
              <a:cxnLst/>
              <a:rect l="l" t="t" r="r" b="b"/>
              <a:pathLst>
                <a:path w="12890" h="6529" extrusionOk="0">
                  <a:moveTo>
                    <a:pt x="12450" y="5357"/>
                  </a:moveTo>
                  <a:cubicBezTo>
                    <a:pt x="11781" y="4918"/>
                    <a:pt x="11404" y="4185"/>
                    <a:pt x="10735" y="3746"/>
                  </a:cubicBezTo>
                  <a:cubicBezTo>
                    <a:pt x="9960" y="3160"/>
                    <a:pt x="9103" y="2721"/>
                    <a:pt x="8266" y="2240"/>
                  </a:cubicBezTo>
                  <a:cubicBezTo>
                    <a:pt x="6864" y="1465"/>
                    <a:pt x="5211" y="1"/>
                    <a:pt x="3537" y="105"/>
                  </a:cubicBezTo>
                  <a:cubicBezTo>
                    <a:pt x="3160" y="126"/>
                    <a:pt x="3035" y="712"/>
                    <a:pt x="3411" y="775"/>
                  </a:cubicBezTo>
                  <a:cubicBezTo>
                    <a:pt x="4834" y="1089"/>
                    <a:pt x="6090" y="2135"/>
                    <a:pt x="7324" y="2951"/>
                  </a:cubicBezTo>
                  <a:lnTo>
                    <a:pt x="6843" y="2721"/>
                  </a:lnTo>
                  <a:cubicBezTo>
                    <a:pt x="5776" y="2219"/>
                    <a:pt x="4646" y="1884"/>
                    <a:pt x="3558" y="1486"/>
                  </a:cubicBezTo>
                  <a:cubicBezTo>
                    <a:pt x="2595" y="1152"/>
                    <a:pt x="1591" y="859"/>
                    <a:pt x="566" y="775"/>
                  </a:cubicBezTo>
                  <a:cubicBezTo>
                    <a:pt x="105" y="733"/>
                    <a:pt x="1" y="1507"/>
                    <a:pt x="461" y="1591"/>
                  </a:cubicBezTo>
                  <a:cubicBezTo>
                    <a:pt x="1319" y="1716"/>
                    <a:pt x="2219" y="2030"/>
                    <a:pt x="3035" y="2386"/>
                  </a:cubicBezTo>
                  <a:cubicBezTo>
                    <a:pt x="4123" y="2825"/>
                    <a:pt x="5253" y="3160"/>
                    <a:pt x="6320" y="3683"/>
                  </a:cubicBezTo>
                  <a:cubicBezTo>
                    <a:pt x="7157" y="4081"/>
                    <a:pt x="7868" y="4646"/>
                    <a:pt x="8684" y="5106"/>
                  </a:cubicBezTo>
                  <a:cubicBezTo>
                    <a:pt x="9333" y="5462"/>
                    <a:pt x="10191" y="6257"/>
                    <a:pt x="10965" y="6278"/>
                  </a:cubicBezTo>
                  <a:cubicBezTo>
                    <a:pt x="11111" y="6278"/>
                    <a:pt x="11320" y="6110"/>
                    <a:pt x="11320" y="5964"/>
                  </a:cubicBezTo>
                  <a:cubicBezTo>
                    <a:pt x="11488" y="6152"/>
                    <a:pt x="11655" y="6299"/>
                    <a:pt x="11885" y="6424"/>
                  </a:cubicBezTo>
                  <a:lnTo>
                    <a:pt x="11885" y="6424"/>
                  </a:lnTo>
                  <a:cubicBezTo>
                    <a:pt x="11969" y="6487"/>
                    <a:pt x="12074" y="6508"/>
                    <a:pt x="12178" y="6529"/>
                  </a:cubicBezTo>
                  <a:cubicBezTo>
                    <a:pt x="12785" y="6508"/>
                    <a:pt x="12890" y="5650"/>
                    <a:pt x="12450" y="5357"/>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129" name="Google Shape;801;p46">
              <a:extLst>
                <a:ext uri="{FF2B5EF4-FFF2-40B4-BE49-F238E27FC236}">
                  <a16:creationId xmlns:a16="http://schemas.microsoft.com/office/drawing/2014/main" id="{FBBF8111-0B51-45F9-8036-DAC11496B7C1}"/>
                </a:ext>
              </a:extLst>
            </p:cNvPr>
            <p:cNvSpPr/>
            <p:nvPr/>
          </p:nvSpPr>
          <p:spPr>
            <a:xfrm flipH="1">
              <a:off x="6708149" y="2940068"/>
              <a:ext cx="296431" cy="250352"/>
            </a:xfrm>
            <a:custGeom>
              <a:avLst/>
              <a:gdLst/>
              <a:ahLst/>
              <a:cxnLst/>
              <a:rect l="l" t="t" r="r" b="b"/>
              <a:pathLst>
                <a:path w="9270" h="7829" extrusionOk="0">
                  <a:moveTo>
                    <a:pt x="5486" y="1"/>
                  </a:moveTo>
                  <a:cubicBezTo>
                    <a:pt x="5271" y="1"/>
                    <a:pt x="5053" y="19"/>
                    <a:pt x="4833" y="54"/>
                  </a:cubicBezTo>
                  <a:lnTo>
                    <a:pt x="4436" y="54"/>
                  </a:lnTo>
                  <a:cubicBezTo>
                    <a:pt x="2741" y="117"/>
                    <a:pt x="1130" y="1079"/>
                    <a:pt x="523" y="2732"/>
                  </a:cubicBezTo>
                  <a:cubicBezTo>
                    <a:pt x="0" y="4197"/>
                    <a:pt x="628" y="6080"/>
                    <a:pt x="1758" y="7105"/>
                  </a:cubicBezTo>
                  <a:cubicBezTo>
                    <a:pt x="2323" y="7623"/>
                    <a:pt x="3023" y="7829"/>
                    <a:pt x="3753" y="7829"/>
                  </a:cubicBezTo>
                  <a:cubicBezTo>
                    <a:pt x="4969" y="7829"/>
                    <a:pt x="6267" y="7257"/>
                    <a:pt x="7156" y="6603"/>
                  </a:cubicBezTo>
                  <a:cubicBezTo>
                    <a:pt x="7470" y="6373"/>
                    <a:pt x="7763" y="6080"/>
                    <a:pt x="7993" y="5766"/>
                  </a:cubicBezTo>
                  <a:cubicBezTo>
                    <a:pt x="8955" y="4824"/>
                    <a:pt x="9269" y="3485"/>
                    <a:pt x="8579" y="2188"/>
                  </a:cubicBezTo>
                  <a:cubicBezTo>
                    <a:pt x="8495" y="1937"/>
                    <a:pt x="8370" y="1707"/>
                    <a:pt x="8244" y="1498"/>
                  </a:cubicBezTo>
                  <a:cubicBezTo>
                    <a:pt x="7547" y="451"/>
                    <a:pt x="6559" y="1"/>
                    <a:pt x="5486" y="1"/>
                  </a:cubicBez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130" name="Google Shape;802;p46">
              <a:extLst>
                <a:ext uri="{FF2B5EF4-FFF2-40B4-BE49-F238E27FC236}">
                  <a16:creationId xmlns:a16="http://schemas.microsoft.com/office/drawing/2014/main" id="{F169FEEB-FA06-4A7E-A194-2F5E2A22AC8B}"/>
                </a:ext>
              </a:extLst>
            </p:cNvPr>
            <p:cNvSpPr/>
            <p:nvPr/>
          </p:nvSpPr>
          <p:spPr>
            <a:xfrm flipH="1">
              <a:off x="5873175" y="2230500"/>
              <a:ext cx="1824604" cy="2155827"/>
            </a:xfrm>
            <a:custGeom>
              <a:avLst/>
              <a:gdLst/>
              <a:ahLst/>
              <a:cxnLst/>
              <a:rect l="l" t="t" r="r" b="b"/>
              <a:pathLst>
                <a:path w="57059" h="67417" extrusionOk="0">
                  <a:moveTo>
                    <a:pt x="52728" y="21678"/>
                  </a:moveTo>
                  <a:cubicBezTo>
                    <a:pt x="51995" y="20966"/>
                    <a:pt x="51305" y="20213"/>
                    <a:pt x="50426" y="19669"/>
                  </a:cubicBezTo>
                  <a:cubicBezTo>
                    <a:pt x="49589" y="19146"/>
                    <a:pt x="48773" y="18560"/>
                    <a:pt x="47832" y="18225"/>
                  </a:cubicBezTo>
                  <a:cubicBezTo>
                    <a:pt x="47748" y="18205"/>
                    <a:pt x="47685" y="18121"/>
                    <a:pt x="47581" y="18058"/>
                  </a:cubicBezTo>
                  <a:cubicBezTo>
                    <a:pt x="47685" y="17933"/>
                    <a:pt x="47727" y="17828"/>
                    <a:pt x="47811" y="17807"/>
                  </a:cubicBezTo>
                  <a:cubicBezTo>
                    <a:pt x="48041" y="17786"/>
                    <a:pt x="48334" y="17723"/>
                    <a:pt x="48543" y="17828"/>
                  </a:cubicBezTo>
                  <a:cubicBezTo>
                    <a:pt x="49987" y="18435"/>
                    <a:pt x="51368" y="19104"/>
                    <a:pt x="52498" y="20234"/>
                  </a:cubicBezTo>
                  <a:cubicBezTo>
                    <a:pt x="53021" y="20778"/>
                    <a:pt x="53669" y="21176"/>
                    <a:pt x="54318" y="21490"/>
                  </a:cubicBezTo>
                  <a:cubicBezTo>
                    <a:pt x="55134" y="21887"/>
                    <a:pt x="55657" y="22557"/>
                    <a:pt x="56285" y="23184"/>
                  </a:cubicBezTo>
                  <a:cubicBezTo>
                    <a:pt x="56327" y="23247"/>
                    <a:pt x="56389" y="23289"/>
                    <a:pt x="56389" y="23352"/>
                  </a:cubicBezTo>
                  <a:cubicBezTo>
                    <a:pt x="56327" y="24000"/>
                    <a:pt x="56912" y="24523"/>
                    <a:pt x="56808" y="25214"/>
                  </a:cubicBezTo>
                  <a:cubicBezTo>
                    <a:pt x="56787" y="25360"/>
                    <a:pt x="56787" y="25549"/>
                    <a:pt x="56829" y="25653"/>
                  </a:cubicBezTo>
                  <a:cubicBezTo>
                    <a:pt x="57059" y="26051"/>
                    <a:pt x="56996" y="26386"/>
                    <a:pt x="56850" y="26804"/>
                  </a:cubicBezTo>
                  <a:cubicBezTo>
                    <a:pt x="56640" y="27369"/>
                    <a:pt x="56578" y="27997"/>
                    <a:pt x="56536" y="28624"/>
                  </a:cubicBezTo>
                  <a:cubicBezTo>
                    <a:pt x="56494" y="29461"/>
                    <a:pt x="56306" y="30277"/>
                    <a:pt x="56201" y="31114"/>
                  </a:cubicBezTo>
                  <a:cubicBezTo>
                    <a:pt x="56096" y="32035"/>
                    <a:pt x="55845" y="32956"/>
                    <a:pt x="55636" y="33834"/>
                  </a:cubicBezTo>
                  <a:cubicBezTo>
                    <a:pt x="55427" y="34755"/>
                    <a:pt x="55322" y="35655"/>
                    <a:pt x="55176" y="36575"/>
                  </a:cubicBezTo>
                  <a:cubicBezTo>
                    <a:pt x="55050" y="37580"/>
                    <a:pt x="54925" y="38542"/>
                    <a:pt x="54799" y="39547"/>
                  </a:cubicBezTo>
                  <a:cubicBezTo>
                    <a:pt x="54653" y="40530"/>
                    <a:pt x="54527" y="41492"/>
                    <a:pt x="54402" y="42497"/>
                  </a:cubicBezTo>
                  <a:cubicBezTo>
                    <a:pt x="54339" y="43062"/>
                    <a:pt x="54109" y="43564"/>
                    <a:pt x="53669" y="43982"/>
                  </a:cubicBezTo>
                  <a:cubicBezTo>
                    <a:pt x="53565" y="43941"/>
                    <a:pt x="53439" y="43899"/>
                    <a:pt x="53335" y="43857"/>
                  </a:cubicBezTo>
                  <a:cubicBezTo>
                    <a:pt x="53251" y="43815"/>
                    <a:pt x="53167" y="43752"/>
                    <a:pt x="53125" y="43731"/>
                  </a:cubicBezTo>
                  <a:cubicBezTo>
                    <a:pt x="52623" y="43773"/>
                    <a:pt x="52205" y="43899"/>
                    <a:pt x="51891" y="44317"/>
                  </a:cubicBezTo>
                  <a:cubicBezTo>
                    <a:pt x="51870" y="44380"/>
                    <a:pt x="51807" y="44422"/>
                    <a:pt x="51765" y="44464"/>
                  </a:cubicBezTo>
                  <a:cubicBezTo>
                    <a:pt x="51075" y="44882"/>
                    <a:pt x="50405" y="45322"/>
                    <a:pt x="49694" y="45656"/>
                  </a:cubicBezTo>
                  <a:cubicBezTo>
                    <a:pt x="49045" y="45949"/>
                    <a:pt x="48376" y="46242"/>
                    <a:pt x="47790" y="46619"/>
                  </a:cubicBezTo>
                  <a:cubicBezTo>
                    <a:pt x="47476" y="46828"/>
                    <a:pt x="47120" y="46995"/>
                    <a:pt x="46785" y="47142"/>
                  </a:cubicBezTo>
                  <a:cubicBezTo>
                    <a:pt x="46074" y="47456"/>
                    <a:pt x="45342" y="47728"/>
                    <a:pt x="44714" y="48188"/>
                  </a:cubicBezTo>
                  <a:cubicBezTo>
                    <a:pt x="44568" y="48293"/>
                    <a:pt x="44379" y="48355"/>
                    <a:pt x="44233" y="48439"/>
                  </a:cubicBezTo>
                  <a:cubicBezTo>
                    <a:pt x="44086" y="48481"/>
                    <a:pt x="43877" y="48502"/>
                    <a:pt x="43814" y="48607"/>
                  </a:cubicBezTo>
                  <a:cubicBezTo>
                    <a:pt x="43124" y="49318"/>
                    <a:pt x="42099" y="49527"/>
                    <a:pt x="41450" y="50259"/>
                  </a:cubicBezTo>
                  <a:cubicBezTo>
                    <a:pt x="41345" y="50385"/>
                    <a:pt x="41157" y="50490"/>
                    <a:pt x="41011" y="50552"/>
                  </a:cubicBezTo>
                  <a:cubicBezTo>
                    <a:pt x="40592" y="50678"/>
                    <a:pt x="40195" y="50343"/>
                    <a:pt x="40362" y="49946"/>
                  </a:cubicBezTo>
                  <a:cubicBezTo>
                    <a:pt x="40487" y="49590"/>
                    <a:pt x="40508" y="49213"/>
                    <a:pt x="40529" y="48858"/>
                  </a:cubicBezTo>
                  <a:cubicBezTo>
                    <a:pt x="40571" y="48502"/>
                    <a:pt x="40613" y="48167"/>
                    <a:pt x="40718" y="47853"/>
                  </a:cubicBezTo>
                  <a:cubicBezTo>
                    <a:pt x="41115" y="46493"/>
                    <a:pt x="41680" y="43857"/>
                    <a:pt x="41889" y="42267"/>
                  </a:cubicBezTo>
                  <a:cubicBezTo>
                    <a:pt x="41743" y="42225"/>
                    <a:pt x="41555" y="42204"/>
                    <a:pt x="41366" y="42204"/>
                  </a:cubicBezTo>
                  <a:cubicBezTo>
                    <a:pt x="41031" y="42183"/>
                    <a:pt x="40697" y="42267"/>
                    <a:pt x="40404" y="41995"/>
                  </a:cubicBezTo>
                  <a:cubicBezTo>
                    <a:pt x="40257" y="41848"/>
                    <a:pt x="40069" y="41911"/>
                    <a:pt x="39881" y="41974"/>
                  </a:cubicBezTo>
                  <a:cubicBezTo>
                    <a:pt x="39148" y="42120"/>
                    <a:pt x="38416" y="42309"/>
                    <a:pt x="37684" y="42434"/>
                  </a:cubicBezTo>
                  <a:cubicBezTo>
                    <a:pt x="37265" y="42518"/>
                    <a:pt x="36826" y="42581"/>
                    <a:pt x="36407" y="42581"/>
                  </a:cubicBezTo>
                  <a:cubicBezTo>
                    <a:pt x="35612" y="42601"/>
                    <a:pt x="34859" y="42581"/>
                    <a:pt x="34085" y="42581"/>
                  </a:cubicBezTo>
                  <a:cubicBezTo>
                    <a:pt x="33206" y="42601"/>
                    <a:pt x="32348" y="42497"/>
                    <a:pt x="31490" y="42329"/>
                  </a:cubicBezTo>
                  <a:cubicBezTo>
                    <a:pt x="30863" y="42204"/>
                    <a:pt x="30214" y="42267"/>
                    <a:pt x="29482" y="42204"/>
                  </a:cubicBezTo>
                  <a:cubicBezTo>
                    <a:pt x="29503" y="42497"/>
                    <a:pt x="29440" y="42706"/>
                    <a:pt x="29523" y="42894"/>
                  </a:cubicBezTo>
                  <a:cubicBezTo>
                    <a:pt x="29754" y="43480"/>
                    <a:pt x="30047" y="44087"/>
                    <a:pt x="30340" y="44673"/>
                  </a:cubicBezTo>
                  <a:cubicBezTo>
                    <a:pt x="30570" y="45154"/>
                    <a:pt x="30884" y="45635"/>
                    <a:pt x="31156" y="46138"/>
                  </a:cubicBezTo>
                  <a:cubicBezTo>
                    <a:pt x="31302" y="46451"/>
                    <a:pt x="31428" y="46765"/>
                    <a:pt x="31532" y="47079"/>
                  </a:cubicBezTo>
                  <a:cubicBezTo>
                    <a:pt x="31637" y="47435"/>
                    <a:pt x="31741" y="47770"/>
                    <a:pt x="32055" y="48042"/>
                  </a:cubicBezTo>
                  <a:cubicBezTo>
                    <a:pt x="32139" y="48125"/>
                    <a:pt x="32244" y="48230"/>
                    <a:pt x="32264" y="48355"/>
                  </a:cubicBezTo>
                  <a:cubicBezTo>
                    <a:pt x="32474" y="48962"/>
                    <a:pt x="32767" y="49485"/>
                    <a:pt x="33269" y="49904"/>
                  </a:cubicBezTo>
                  <a:cubicBezTo>
                    <a:pt x="33478" y="50071"/>
                    <a:pt x="33478" y="50364"/>
                    <a:pt x="33353" y="50573"/>
                  </a:cubicBezTo>
                  <a:cubicBezTo>
                    <a:pt x="33080" y="50971"/>
                    <a:pt x="33373" y="51222"/>
                    <a:pt x="33499" y="51494"/>
                  </a:cubicBezTo>
                  <a:cubicBezTo>
                    <a:pt x="33562" y="51599"/>
                    <a:pt x="33771" y="51640"/>
                    <a:pt x="33897" y="51682"/>
                  </a:cubicBezTo>
                  <a:cubicBezTo>
                    <a:pt x="34106" y="51724"/>
                    <a:pt x="34336" y="51703"/>
                    <a:pt x="34524" y="51787"/>
                  </a:cubicBezTo>
                  <a:cubicBezTo>
                    <a:pt x="34922" y="51954"/>
                    <a:pt x="35340" y="52122"/>
                    <a:pt x="35675" y="52373"/>
                  </a:cubicBezTo>
                  <a:cubicBezTo>
                    <a:pt x="36031" y="52687"/>
                    <a:pt x="35821" y="53189"/>
                    <a:pt x="35884" y="53607"/>
                  </a:cubicBezTo>
                  <a:cubicBezTo>
                    <a:pt x="35905" y="53775"/>
                    <a:pt x="35905" y="53921"/>
                    <a:pt x="35926" y="54109"/>
                  </a:cubicBezTo>
                  <a:cubicBezTo>
                    <a:pt x="36449" y="54089"/>
                    <a:pt x="36930" y="54214"/>
                    <a:pt x="37370" y="54402"/>
                  </a:cubicBezTo>
                  <a:cubicBezTo>
                    <a:pt x="37663" y="54528"/>
                    <a:pt x="37977" y="54570"/>
                    <a:pt x="38270" y="54633"/>
                  </a:cubicBezTo>
                  <a:cubicBezTo>
                    <a:pt x="38897" y="54737"/>
                    <a:pt x="39546" y="54821"/>
                    <a:pt x="40174" y="54946"/>
                  </a:cubicBezTo>
                  <a:cubicBezTo>
                    <a:pt x="40425" y="54988"/>
                    <a:pt x="40697" y="55135"/>
                    <a:pt x="40948" y="55260"/>
                  </a:cubicBezTo>
                  <a:cubicBezTo>
                    <a:pt x="41429" y="55511"/>
                    <a:pt x="41868" y="55804"/>
                    <a:pt x="42308" y="56076"/>
                  </a:cubicBezTo>
                  <a:cubicBezTo>
                    <a:pt x="42601" y="56244"/>
                    <a:pt x="42831" y="56495"/>
                    <a:pt x="42915" y="56850"/>
                  </a:cubicBezTo>
                  <a:cubicBezTo>
                    <a:pt x="43040" y="57394"/>
                    <a:pt x="43249" y="57897"/>
                    <a:pt x="43396" y="58441"/>
                  </a:cubicBezTo>
                  <a:cubicBezTo>
                    <a:pt x="43459" y="58754"/>
                    <a:pt x="43500" y="59131"/>
                    <a:pt x="43500" y="59466"/>
                  </a:cubicBezTo>
                  <a:cubicBezTo>
                    <a:pt x="43500" y="59968"/>
                    <a:pt x="43542" y="60470"/>
                    <a:pt x="43668" y="60931"/>
                  </a:cubicBezTo>
                  <a:cubicBezTo>
                    <a:pt x="43772" y="61244"/>
                    <a:pt x="43772" y="61621"/>
                    <a:pt x="43772" y="61956"/>
                  </a:cubicBezTo>
                  <a:cubicBezTo>
                    <a:pt x="43814" y="62667"/>
                    <a:pt x="43772" y="63358"/>
                    <a:pt x="43772" y="64090"/>
                  </a:cubicBezTo>
                  <a:cubicBezTo>
                    <a:pt x="44233" y="64278"/>
                    <a:pt x="44609" y="64236"/>
                    <a:pt x="45007" y="64174"/>
                  </a:cubicBezTo>
                  <a:cubicBezTo>
                    <a:pt x="46388" y="64048"/>
                    <a:pt x="47539" y="64697"/>
                    <a:pt x="48669" y="65324"/>
                  </a:cubicBezTo>
                  <a:cubicBezTo>
                    <a:pt x="49213" y="65617"/>
                    <a:pt x="49171" y="66475"/>
                    <a:pt x="48627" y="66789"/>
                  </a:cubicBezTo>
                  <a:cubicBezTo>
                    <a:pt x="48041" y="67103"/>
                    <a:pt x="47434" y="67333"/>
                    <a:pt x="46765" y="67333"/>
                  </a:cubicBezTo>
                  <a:cubicBezTo>
                    <a:pt x="45969" y="67333"/>
                    <a:pt x="45216" y="67312"/>
                    <a:pt x="44442" y="67375"/>
                  </a:cubicBezTo>
                  <a:cubicBezTo>
                    <a:pt x="43731" y="67417"/>
                    <a:pt x="43187" y="67124"/>
                    <a:pt x="42601" y="66810"/>
                  </a:cubicBezTo>
                  <a:cubicBezTo>
                    <a:pt x="42350" y="66664"/>
                    <a:pt x="42182" y="66433"/>
                    <a:pt x="42182" y="66141"/>
                  </a:cubicBezTo>
                  <a:cubicBezTo>
                    <a:pt x="42203" y="65450"/>
                    <a:pt x="42099" y="64780"/>
                    <a:pt x="42622" y="64195"/>
                  </a:cubicBezTo>
                  <a:cubicBezTo>
                    <a:pt x="42705" y="64090"/>
                    <a:pt x="42726" y="63923"/>
                    <a:pt x="42726" y="63755"/>
                  </a:cubicBezTo>
                  <a:lnTo>
                    <a:pt x="42726" y="61621"/>
                  </a:lnTo>
                  <a:cubicBezTo>
                    <a:pt x="42726" y="61516"/>
                    <a:pt x="42726" y="61433"/>
                    <a:pt x="42705" y="61328"/>
                  </a:cubicBezTo>
                  <a:cubicBezTo>
                    <a:pt x="42475" y="60638"/>
                    <a:pt x="42517" y="59905"/>
                    <a:pt x="42454" y="59215"/>
                  </a:cubicBezTo>
                  <a:cubicBezTo>
                    <a:pt x="42392" y="58692"/>
                    <a:pt x="42182" y="58190"/>
                    <a:pt x="42057" y="57687"/>
                  </a:cubicBezTo>
                  <a:cubicBezTo>
                    <a:pt x="41973" y="57457"/>
                    <a:pt x="41889" y="57227"/>
                    <a:pt x="41827" y="56934"/>
                  </a:cubicBezTo>
                  <a:cubicBezTo>
                    <a:pt x="41659" y="56850"/>
                    <a:pt x="41450" y="56746"/>
                    <a:pt x="41303" y="56620"/>
                  </a:cubicBezTo>
                  <a:cubicBezTo>
                    <a:pt x="40383" y="55888"/>
                    <a:pt x="39274" y="55762"/>
                    <a:pt x="38186" y="55574"/>
                  </a:cubicBezTo>
                  <a:cubicBezTo>
                    <a:pt x="37663" y="55490"/>
                    <a:pt x="37161" y="55302"/>
                    <a:pt x="36658" y="55156"/>
                  </a:cubicBezTo>
                  <a:cubicBezTo>
                    <a:pt x="36428" y="55072"/>
                    <a:pt x="36219" y="54925"/>
                    <a:pt x="35926" y="55072"/>
                  </a:cubicBezTo>
                  <a:cubicBezTo>
                    <a:pt x="35884" y="55407"/>
                    <a:pt x="35884" y="55804"/>
                    <a:pt x="35780" y="56139"/>
                  </a:cubicBezTo>
                  <a:cubicBezTo>
                    <a:pt x="35717" y="56390"/>
                    <a:pt x="35570" y="56599"/>
                    <a:pt x="35445" y="56830"/>
                  </a:cubicBezTo>
                  <a:cubicBezTo>
                    <a:pt x="35298" y="56850"/>
                    <a:pt x="35194" y="56934"/>
                    <a:pt x="35068" y="56913"/>
                  </a:cubicBezTo>
                  <a:cubicBezTo>
                    <a:pt x="34566" y="56850"/>
                    <a:pt x="34148" y="57060"/>
                    <a:pt x="33813" y="57374"/>
                  </a:cubicBezTo>
                  <a:cubicBezTo>
                    <a:pt x="33687" y="57499"/>
                    <a:pt x="33562" y="57687"/>
                    <a:pt x="33394" y="57708"/>
                  </a:cubicBezTo>
                  <a:cubicBezTo>
                    <a:pt x="32641" y="57918"/>
                    <a:pt x="31992" y="58315"/>
                    <a:pt x="31281" y="58629"/>
                  </a:cubicBezTo>
                  <a:cubicBezTo>
                    <a:pt x="30591" y="58922"/>
                    <a:pt x="29837" y="59026"/>
                    <a:pt x="29105" y="59173"/>
                  </a:cubicBezTo>
                  <a:cubicBezTo>
                    <a:pt x="28959" y="59215"/>
                    <a:pt x="28791" y="59236"/>
                    <a:pt x="28645" y="59236"/>
                  </a:cubicBezTo>
                  <a:cubicBezTo>
                    <a:pt x="27410" y="59236"/>
                    <a:pt x="26155" y="59257"/>
                    <a:pt x="24920" y="59257"/>
                  </a:cubicBezTo>
                  <a:cubicBezTo>
                    <a:pt x="24711" y="59257"/>
                    <a:pt x="24481" y="59236"/>
                    <a:pt x="24272" y="59173"/>
                  </a:cubicBezTo>
                  <a:cubicBezTo>
                    <a:pt x="23665" y="59047"/>
                    <a:pt x="23058" y="58922"/>
                    <a:pt x="22430" y="58943"/>
                  </a:cubicBezTo>
                  <a:cubicBezTo>
                    <a:pt x="22221" y="58943"/>
                    <a:pt x="21991" y="58901"/>
                    <a:pt x="21803" y="58817"/>
                  </a:cubicBezTo>
                  <a:cubicBezTo>
                    <a:pt x="20903" y="58503"/>
                    <a:pt x="20003" y="58190"/>
                    <a:pt x="19124" y="57813"/>
                  </a:cubicBezTo>
                  <a:cubicBezTo>
                    <a:pt x="18141" y="57394"/>
                    <a:pt x="17409" y="56704"/>
                    <a:pt x="16948" y="55762"/>
                  </a:cubicBezTo>
                  <a:cubicBezTo>
                    <a:pt x="16614" y="55030"/>
                    <a:pt x="16363" y="54256"/>
                    <a:pt x="16028" y="53419"/>
                  </a:cubicBezTo>
                  <a:cubicBezTo>
                    <a:pt x="15902" y="53377"/>
                    <a:pt x="15714" y="53272"/>
                    <a:pt x="15505" y="53210"/>
                  </a:cubicBezTo>
                  <a:cubicBezTo>
                    <a:pt x="14835" y="53042"/>
                    <a:pt x="14584" y="52540"/>
                    <a:pt x="14542" y="51912"/>
                  </a:cubicBezTo>
                  <a:cubicBezTo>
                    <a:pt x="14521" y="51724"/>
                    <a:pt x="14542" y="51536"/>
                    <a:pt x="14542" y="51368"/>
                  </a:cubicBezTo>
                  <a:lnTo>
                    <a:pt x="14542" y="46786"/>
                  </a:lnTo>
                  <a:cubicBezTo>
                    <a:pt x="14542" y="46368"/>
                    <a:pt x="14584" y="45928"/>
                    <a:pt x="14689" y="45510"/>
                  </a:cubicBezTo>
                  <a:cubicBezTo>
                    <a:pt x="15170" y="43376"/>
                    <a:pt x="15609" y="41262"/>
                    <a:pt x="15902" y="39086"/>
                  </a:cubicBezTo>
                  <a:cubicBezTo>
                    <a:pt x="15944" y="38731"/>
                    <a:pt x="16049" y="38354"/>
                    <a:pt x="16216" y="38019"/>
                  </a:cubicBezTo>
                  <a:cubicBezTo>
                    <a:pt x="16635" y="37099"/>
                    <a:pt x="16739" y="36115"/>
                    <a:pt x="17032" y="35111"/>
                  </a:cubicBezTo>
                  <a:cubicBezTo>
                    <a:pt x="16844" y="35048"/>
                    <a:pt x="16676" y="34943"/>
                    <a:pt x="16509" y="34881"/>
                  </a:cubicBezTo>
                  <a:cubicBezTo>
                    <a:pt x="15358" y="34630"/>
                    <a:pt x="14333" y="34127"/>
                    <a:pt x="13496" y="33290"/>
                  </a:cubicBezTo>
                  <a:cubicBezTo>
                    <a:pt x="13370" y="33165"/>
                    <a:pt x="13203" y="33081"/>
                    <a:pt x="13078" y="32977"/>
                  </a:cubicBezTo>
                  <a:cubicBezTo>
                    <a:pt x="12241" y="33437"/>
                    <a:pt x="11948" y="33479"/>
                    <a:pt x="11299" y="32767"/>
                  </a:cubicBezTo>
                  <a:cubicBezTo>
                    <a:pt x="10818" y="32286"/>
                    <a:pt x="10337" y="31826"/>
                    <a:pt x="10065" y="31135"/>
                  </a:cubicBezTo>
                  <a:cubicBezTo>
                    <a:pt x="9939" y="30863"/>
                    <a:pt x="9918" y="30466"/>
                    <a:pt x="9500" y="30257"/>
                  </a:cubicBezTo>
                  <a:cubicBezTo>
                    <a:pt x="9332" y="30466"/>
                    <a:pt x="9207" y="30675"/>
                    <a:pt x="9039" y="30905"/>
                  </a:cubicBezTo>
                  <a:lnTo>
                    <a:pt x="8663" y="31533"/>
                  </a:lnTo>
                  <a:cubicBezTo>
                    <a:pt x="7972" y="32642"/>
                    <a:pt x="6528" y="32788"/>
                    <a:pt x="5650" y="31847"/>
                  </a:cubicBezTo>
                  <a:cubicBezTo>
                    <a:pt x="5273" y="31449"/>
                    <a:pt x="5064" y="30989"/>
                    <a:pt x="5064" y="30445"/>
                  </a:cubicBezTo>
                  <a:cubicBezTo>
                    <a:pt x="5043" y="29461"/>
                    <a:pt x="5147" y="28520"/>
                    <a:pt x="5440" y="27578"/>
                  </a:cubicBezTo>
                  <a:cubicBezTo>
                    <a:pt x="5482" y="27369"/>
                    <a:pt x="5545" y="27160"/>
                    <a:pt x="5629" y="26909"/>
                  </a:cubicBezTo>
                  <a:cubicBezTo>
                    <a:pt x="5419" y="26888"/>
                    <a:pt x="5252" y="26825"/>
                    <a:pt x="5064" y="26825"/>
                  </a:cubicBezTo>
                  <a:cubicBezTo>
                    <a:pt x="4708" y="26825"/>
                    <a:pt x="4331" y="26783"/>
                    <a:pt x="3976" y="26637"/>
                  </a:cubicBezTo>
                  <a:cubicBezTo>
                    <a:pt x="3808" y="26574"/>
                    <a:pt x="3599" y="26511"/>
                    <a:pt x="3432" y="26532"/>
                  </a:cubicBezTo>
                  <a:cubicBezTo>
                    <a:pt x="2637" y="26595"/>
                    <a:pt x="2302" y="25988"/>
                    <a:pt x="1862" y="25528"/>
                  </a:cubicBezTo>
                  <a:cubicBezTo>
                    <a:pt x="1465" y="25109"/>
                    <a:pt x="1465" y="24586"/>
                    <a:pt x="1570" y="24021"/>
                  </a:cubicBezTo>
                  <a:cubicBezTo>
                    <a:pt x="1862" y="22389"/>
                    <a:pt x="2762" y="21155"/>
                    <a:pt x="4018" y="20109"/>
                  </a:cubicBezTo>
                  <a:cubicBezTo>
                    <a:pt x="4227" y="19920"/>
                    <a:pt x="4478" y="19774"/>
                    <a:pt x="4645" y="19606"/>
                  </a:cubicBezTo>
                  <a:cubicBezTo>
                    <a:pt x="4624" y="19313"/>
                    <a:pt x="4415" y="19313"/>
                    <a:pt x="4269" y="19272"/>
                  </a:cubicBezTo>
                  <a:cubicBezTo>
                    <a:pt x="3746" y="19062"/>
                    <a:pt x="3264" y="18790"/>
                    <a:pt x="2909" y="18330"/>
                  </a:cubicBezTo>
                  <a:cubicBezTo>
                    <a:pt x="2658" y="18016"/>
                    <a:pt x="2281" y="17807"/>
                    <a:pt x="1925" y="17619"/>
                  </a:cubicBezTo>
                  <a:cubicBezTo>
                    <a:pt x="1507" y="17388"/>
                    <a:pt x="1172" y="17116"/>
                    <a:pt x="942" y="16677"/>
                  </a:cubicBezTo>
                  <a:cubicBezTo>
                    <a:pt x="774" y="16363"/>
                    <a:pt x="565" y="16112"/>
                    <a:pt x="356" y="15840"/>
                  </a:cubicBezTo>
                  <a:cubicBezTo>
                    <a:pt x="105" y="15526"/>
                    <a:pt x="0" y="15192"/>
                    <a:pt x="21" y="14794"/>
                  </a:cubicBezTo>
                  <a:cubicBezTo>
                    <a:pt x="105" y="14041"/>
                    <a:pt x="209" y="13329"/>
                    <a:pt x="942" y="12890"/>
                  </a:cubicBezTo>
                  <a:cubicBezTo>
                    <a:pt x="1130" y="12785"/>
                    <a:pt x="1235" y="12576"/>
                    <a:pt x="1360" y="12388"/>
                  </a:cubicBezTo>
                  <a:cubicBezTo>
                    <a:pt x="1716" y="11886"/>
                    <a:pt x="2197" y="11676"/>
                    <a:pt x="2804" y="11655"/>
                  </a:cubicBezTo>
                  <a:lnTo>
                    <a:pt x="4101" y="11655"/>
                  </a:lnTo>
                  <a:cubicBezTo>
                    <a:pt x="4206" y="11655"/>
                    <a:pt x="4331" y="11634"/>
                    <a:pt x="4478" y="11614"/>
                  </a:cubicBezTo>
                  <a:cubicBezTo>
                    <a:pt x="4499" y="11216"/>
                    <a:pt x="4290" y="10923"/>
                    <a:pt x="4080" y="10672"/>
                  </a:cubicBezTo>
                  <a:cubicBezTo>
                    <a:pt x="3787" y="10274"/>
                    <a:pt x="3662" y="9856"/>
                    <a:pt x="3683" y="9354"/>
                  </a:cubicBezTo>
                  <a:cubicBezTo>
                    <a:pt x="3704" y="9124"/>
                    <a:pt x="3704" y="8852"/>
                    <a:pt x="3683" y="8621"/>
                  </a:cubicBezTo>
                  <a:cubicBezTo>
                    <a:pt x="3599" y="7910"/>
                    <a:pt x="3892" y="7345"/>
                    <a:pt x="4227" y="6801"/>
                  </a:cubicBezTo>
                  <a:cubicBezTo>
                    <a:pt x="4311" y="6655"/>
                    <a:pt x="4415" y="6529"/>
                    <a:pt x="4541" y="6445"/>
                  </a:cubicBezTo>
                  <a:cubicBezTo>
                    <a:pt x="4855" y="6236"/>
                    <a:pt x="5168" y="6027"/>
                    <a:pt x="5482" y="5860"/>
                  </a:cubicBezTo>
                  <a:cubicBezTo>
                    <a:pt x="5859" y="5608"/>
                    <a:pt x="6256" y="5567"/>
                    <a:pt x="6633" y="5650"/>
                  </a:cubicBezTo>
                  <a:cubicBezTo>
                    <a:pt x="7031" y="5713"/>
                    <a:pt x="7428" y="5860"/>
                    <a:pt x="7784" y="5964"/>
                  </a:cubicBezTo>
                  <a:cubicBezTo>
                    <a:pt x="7868" y="5985"/>
                    <a:pt x="7972" y="6027"/>
                    <a:pt x="8035" y="6111"/>
                  </a:cubicBezTo>
                  <a:cubicBezTo>
                    <a:pt x="8412" y="6529"/>
                    <a:pt x="8809" y="6948"/>
                    <a:pt x="9290" y="7429"/>
                  </a:cubicBezTo>
                  <a:cubicBezTo>
                    <a:pt x="9437" y="6864"/>
                    <a:pt x="9541" y="6404"/>
                    <a:pt x="9667" y="5922"/>
                  </a:cubicBezTo>
                  <a:cubicBezTo>
                    <a:pt x="10085" y="4332"/>
                    <a:pt x="10881" y="2951"/>
                    <a:pt x="12031" y="1779"/>
                  </a:cubicBezTo>
                  <a:cubicBezTo>
                    <a:pt x="12575" y="1194"/>
                    <a:pt x="13182" y="733"/>
                    <a:pt x="13831" y="336"/>
                  </a:cubicBezTo>
                  <a:cubicBezTo>
                    <a:pt x="14417" y="1"/>
                    <a:pt x="14898" y="127"/>
                    <a:pt x="15400" y="419"/>
                  </a:cubicBezTo>
                  <a:cubicBezTo>
                    <a:pt x="15505" y="461"/>
                    <a:pt x="15588" y="566"/>
                    <a:pt x="15630" y="691"/>
                  </a:cubicBezTo>
                  <a:cubicBezTo>
                    <a:pt x="16028" y="1800"/>
                    <a:pt x="16153" y="2930"/>
                    <a:pt x="15839" y="4081"/>
                  </a:cubicBezTo>
                  <a:cubicBezTo>
                    <a:pt x="15714" y="4562"/>
                    <a:pt x="15588" y="5085"/>
                    <a:pt x="15379" y="5776"/>
                  </a:cubicBezTo>
                  <a:cubicBezTo>
                    <a:pt x="15630" y="5546"/>
                    <a:pt x="15777" y="5462"/>
                    <a:pt x="15839" y="5357"/>
                  </a:cubicBezTo>
                  <a:cubicBezTo>
                    <a:pt x="16551" y="4353"/>
                    <a:pt x="17451" y="3558"/>
                    <a:pt x="18413" y="2826"/>
                  </a:cubicBezTo>
                  <a:cubicBezTo>
                    <a:pt x="18664" y="2616"/>
                    <a:pt x="18957" y="2407"/>
                    <a:pt x="19229" y="2198"/>
                  </a:cubicBezTo>
                  <a:cubicBezTo>
                    <a:pt x="20756" y="901"/>
                    <a:pt x="22577" y="482"/>
                    <a:pt x="24523" y="587"/>
                  </a:cubicBezTo>
                  <a:cubicBezTo>
                    <a:pt x="25192" y="629"/>
                    <a:pt x="25715" y="984"/>
                    <a:pt x="26071" y="1507"/>
                  </a:cubicBezTo>
                  <a:cubicBezTo>
                    <a:pt x="26448" y="2093"/>
                    <a:pt x="26678" y="2742"/>
                    <a:pt x="26657" y="3453"/>
                  </a:cubicBezTo>
                  <a:cubicBezTo>
                    <a:pt x="26657" y="3788"/>
                    <a:pt x="26594" y="4123"/>
                    <a:pt x="26448" y="4437"/>
                  </a:cubicBezTo>
                  <a:cubicBezTo>
                    <a:pt x="26280" y="4709"/>
                    <a:pt x="26155" y="4981"/>
                    <a:pt x="26029" y="5274"/>
                  </a:cubicBezTo>
                  <a:cubicBezTo>
                    <a:pt x="25715" y="6006"/>
                    <a:pt x="25318" y="6655"/>
                    <a:pt x="24690" y="7157"/>
                  </a:cubicBezTo>
                  <a:cubicBezTo>
                    <a:pt x="24586" y="7241"/>
                    <a:pt x="24523" y="7345"/>
                    <a:pt x="24460" y="7429"/>
                  </a:cubicBezTo>
                  <a:cubicBezTo>
                    <a:pt x="24502" y="7659"/>
                    <a:pt x="24690" y="7638"/>
                    <a:pt x="24816" y="7596"/>
                  </a:cubicBezTo>
                  <a:cubicBezTo>
                    <a:pt x="26134" y="7533"/>
                    <a:pt x="27327" y="7952"/>
                    <a:pt x="28498" y="8433"/>
                  </a:cubicBezTo>
                  <a:cubicBezTo>
                    <a:pt x="29544" y="8894"/>
                    <a:pt x="30591" y="9375"/>
                    <a:pt x="31637" y="9877"/>
                  </a:cubicBezTo>
                  <a:cubicBezTo>
                    <a:pt x="32034" y="10065"/>
                    <a:pt x="32411" y="10295"/>
                    <a:pt x="32767" y="10526"/>
                  </a:cubicBezTo>
                  <a:cubicBezTo>
                    <a:pt x="33813" y="11195"/>
                    <a:pt x="34713" y="11969"/>
                    <a:pt x="35403" y="12974"/>
                  </a:cubicBezTo>
                  <a:cubicBezTo>
                    <a:pt x="35445" y="12995"/>
                    <a:pt x="35445" y="13015"/>
                    <a:pt x="35466" y="13036"/>
                  </a:cubicBezTo>
                  <a:cubicBezTo>
                    <a:pt x="37244" y="14961"/>
                    <a:pt x="38437" y="17221"/>
                    <a:pt x="39483" y="19585"/>
                  </a:cubicBezTo>
                  <a:cubicBezTo>
                    <a:pt x="39860" y="20422"/>
                    <a:pt x="40090" y="21259"/>
                    <a:pt x="40215" y="22180"/>
                  </a:cubicBezTo>
                  <a:cubicBezTo>
                    <a:pt x="40404" y="23582"/>
                    <a:pt x="40278" y="24963"/>
                    <a:pt x="39902" y="26323"/>
                  </a:cubicBezTo>
                  <a:cubicBezTo>
                    <a:pt x="39734" y="27034"/>
                    <a:pt x="39462" y="27746"/>
                    <a:pt x="39211" y="28457"/>
                  </a:cubicBezTo>
                  <a:cubicBezTo>
                    <a:pt x="39023" y="28917"/>
                    <a:pt x="38751" y="29315"/>
                    <a:pt x="38332" y="29650"/>
                  </a:cubicBezTo>
                  <a:cubicBezTo>
                    <a:pt x="37872" y="30026"/>
                    <a:pt x="37454" y="30445"/>
                    <a:pt x="37035" y="30863"/>
                  </a:cubicBezTo>
                  <a:cubicBezTo>
                    <a:pt x="36658" y="31219"/>
                    <a:pt x="36303" y="31512"/>
                    <a:pt x="35863" y="31742"/>
                  </a:cubicBezTo>
                  <a:cubicBezTo>
                    <a:pt x="35089" y="32161"/>
                    <a:pt x="34336" y="32579"/>
                    <a:pt x="33583" y="33018"/>
                  </a:cubicBezTo>
                  <a:cubicBezTo>
                    <a:pt x="33457" y="33102"/>
                    <a:pt x="33290" y="33123"/>
                    <a:pt x="33290" y="33332"/>
                  </a:cubicBezTo>
                  <a:cubicBezTo>
                    <a:pt x="33269" y="33332"/>
                    <a:pt x="33248" y="33290"/>
                    <a:pt x="33206" y="33311"/>
                  </a:cubicBezTo>
                  <a:lnTo>
                    <a:pt x="33060" y="33395"/>
                  </a:lnTo>
                  <a:cubicBezTo>
                    <a:pt x="33080" y="33416"/>
                    <a:pt x="33080" y="33437"/>
                    <a:pt x="33101" y="33479"/>
                  </a:cubicBezTo>
                  <a:cubicBezTo>
                    <a:pt x="33164" y="33416"/>
                    <a:pt x="33206" y="33395"/>
                    <a:pt x="33290" y="33332"/>
                  </a:cubicBezTo>
                  <a:cubicBezTo>
                    <a:pt x="33708" y="33290"/>
                    <a:pt x="34148" y="33270"/>
                    <a:pt x="34566" y="33186"/>
                  </a:cubicBezTo>
                  <a:cubicBezTo>
                    <a:pt x="36345" y="32767"/>
                    <a:pt x="38123" y="32349"/>
                    <a:pt x="39881" y="31909"/>
                  </a:cubicBezTo>
                  <a:cubicBezTo>
                    <a:pt x="40278" y="31114"/>
                    <a:pt x="40697" y="30382"/>
                    <a:pt x="41303" y="29838"/>
                  </a:cubicBezTo>
                  <a:cubicBezTo>
                    <a:pt x="41638" y="29524"/>
                    <a:pt x="41743" y="29210"/>
                    <a:pt x="41722" y="28771"/>
                  </a:cubicBezTo>
                  <a:cubicBezTo>
                    <a:pt x="41680" y="26595"/>
                    <a:pt x="41680" y="24419"/>
                    <a:pt x="41659" y="22243"/>
                  </a:cubicBezTo>
                  <a:cubicBezTo>
                    <a:pt x="41659" y="21908"/>
                    <a:pt x="41575" y="21573"/>
                    <a:pt x="41534" y="21238"/>
                  </a:cubicBezTo>
                  <a:cubicBezTo>
                    <a:pt x="41513" y="20925"/>
                    <a:pt x="41471" y="20632"/>
                    <a:pt x="41471" y="20318"/>
                  </a:cubicBezTo>
                  <a:cubicBezTo>
                    <a:pt x="41471" y="20213"/>
                    <a:pt x="41617" y="20088"/>
                    <a:pt x="41680" y="20046"/>
                  </a:cubicBezTo>
                  <a:cubicBezTo>
                    <a:pt x="41764" y="20025"/>
                    <a:pt x="41889" y="20129"/>
                    <a:pt x="41994" y="20150"/>
                  </a:cubicBezTo>
                  <a:cubicBezTo>
                    <a:pt x="42057" y="20192"/>
                    <a:pt x="42099" y="20213"/>
                    <a:pt x="42182" y="20234"/>
                  </a:cubicBezTo>
                  <a:cubicBezTo>
                    <a:pt x="42371" y="19585"/>
                    <a:pt x="42057" y="18749"/>
                    <a:pt x="42873" y="18309"/>
                  </a:cubicBezTo>
                  <a:cubicBezTo>
                    <a:pt x="43124" y="18665"/>
                    <a:pt x="43521" y="18749"/>
                    <a:pt x="43961" y="18790"/>
                  </a:cubicBezTo>
                  <a:cubicBezTo>
                    <a:pt x="44463" y="18853"/>
                    <a:pt x="44923" y="18979"/>
                    <a:pt x="45425" y="19083"/>
                  </a:cubicBezTo>
                  <a:cubicBezTo>
                    <a:pt x="45614" y="19104"/>
                    <a:pt x="45802" y="19146"/>
                    <a:pt x="46137" y="19167"/>
                  </a:cubicBezTo>
                  <a:cubicBezTo>
                    <a:pt x="45279" y="18560"/>
                    <a:pt x="44358" y="18560"/>
                    <a:pt x="43563" y="18142"/>
                  </a:cubicBezTo>
                  <a:cubicBezTo>
                    <a:pt x="43668" y="18037"/>
                    <a:pt x="43731" y="17933"/>
                    <a:pt x="43772" y="17912"/>
                  </a:cubicBezTo>
                  <a:cubicBezTo>
                    <a:pt x="44191" y="17786"/>
                    <a:pt x="44609" y="17786"/>
                    <a:pt x="45070" y="17912"/>
                  </a:cubicBezTo>
                  <a:cubicBezTo>
                    <a:pt x="45865" y="18142"/>
                    <a:pt x="46660" y="18435"/>
                    <a:pt x="47329" y="18958"/>
                  </a:cubicBezTo>
                  <a:cubicBezTo>
                    <a:pt x="47748" y="19272"/>
                    <a:pt x="48229" y="19481"/>
                    <a:pt x="48752" y="19606"/>
                  </a:cubicBezTo>
                  <a:cubicBezTo>
                    <a:pt x="49485" y="19795"/>
                    <a:pt x="50133" y="20129"/>
                    <a:pt x="50719" y="20632"/>
                  </a:cubicBezTo>
                  <a:cubicBezTo>
                    <a:pt x="51075" y="20925"/>
                    <a:pt x="51410" y="21238"/>
                    <a:pt x="51786" y="21510"/>
                  </a:cubicBezTo>
                  <a:cubicBezTo>
                    <a:pt x="52142" y="21594"/>
                    <a:pt x="52414" y="21803"/>
                    <a:pt x="52728" y="21678"/>
                  </a:cubicBezTo>
                  <a:cubicBezTo>
                    <a:pt x="52707" y="21824"/>
                    <a:pt x="52770" y="21866"/>
                    <a:pt x="52937" y="21803"/>
                  </a:cubicBezTo>
                  <a:lnTo>
                    <a:pt x="52832" y="21699"/>
                  </a:lnTo>
                  <a:cubicBezTo>
                    <a:pt x="52770" y="21678"/>
                    <a:pt x="52749" y="21699"/>
                    <a:pt x="52728" y="21678"/>
                  </a:cubicBezTo>
                  <a:close/>
                  <a:moveTo>
                    <a:pt x="32976" y="32035"/>
                  </a:moveTo>
                  <a:cubicBezTo>
                    <a:pt x="32097" y="31826"/>
                    <a:pt x="31260" y="31596"/>
                    <a:pt x="30381" y="31407"/>
                  </a:cubicBezTo>
                  <a:cubicBezTo>
                    <a:pt x="30047" y="31324"/>
                    <a:pt x="29754" y="31135"/>
                    <a:pt x="29503" y="30905"/>
                  </a:cubicBezTo>
                  <a:cubicBezTo>
                    <a:pt x="28979" y="30403"/>
                    <a:pt x="28477" y="29922"/>
                    <a:pt x="27912" y="29461"/>
                  </a:cubicBezTo>
                  <a:cubicBezTo>
                    <a:pt x="27327" y="29022"/>
                    <a:pt x="26929" y="28415"/>
                    <a:pt x="26573" y="27829"/>
                  </a:cubicBezTo>
                  <a:cubicBezTo>
                    <a:pt x="26490" y="27683"/>
                    <a:pt x="26469" y="27474"/>
                    <a:pt x="26469" y="27306"/>
                  </a:cubicBezTo>
                  <a:cubicBezTo>
                    <a:pt x="26469" y="27118"/>
                    <a:pt x="26741" y="26992"/>
                    <a:pt x="26887" y="27118"/>
                  </a:cubicBezTo>
                  <a:cubicBezTo>
                    <a:pt x="27054" y="27264"/>
                    <a:pt x="27285" y="27453"/>
                    <a:pt x="27389" y="27662"/>
                  </a:cubicBezTo>
                  <a:cubicBezTo>
                    <a:pt x="27766" y="28290"/>
                    <a:pt x="28331" y="28729"/>
                    <a:pt x="28896" y="29189"/>
                  </a:cubicBezTo>
                  <a:cubicBezTo>
                    <a:pt x="29084" y="29336"/>
                    <a:pt x="29314" y="29461"/>
                    <a:pt x="29482" y="29650"/>
                  </a:cubicBezTo>
                  <a:cubicBezTo>
                    <a:pt x="30360" y="30654"/>
                    <a:pt x="30340" y="30403"/>
                    <a:pt x="31637" y="30780"/>
                  </a:cubicBezTo>
                  <a:cubicBezTo>
                    <a:pt x="31846" y="30821"/>
                    <a:pt x="32055" y="30884"/>
                    <a:pt x="32264" y="30905"/>
                  </a:cubicBezTo>
                  <a:cubicBezTo>
                    <a:pt x="32955" y="30968"/>
                    <a:pt x="33666" y="31093"/>
                    <a:pt x="34294" y="30821"/>
                  </a:cubicBezTo>
                  <a:cubicBezTo>
                    <a:pt x="35089" y="30508"/>
                    <a:pt x="35863" y="30068"/>
                    <a:pt x="36596" y="29629"/>
                  </a:cubicBezTo>
                  <a:cubicBezTo>
                    <a:pt x="36951" y="29420"/>
                    <a:pt x="37265" y="29085"/>
                    <a:pt x="37537" y="28729"/>
                  </a:cubicBezTo>
                  <a:cubicBezTo>
                    <a:pt x="38165" y="27934"/>
                    <a:pt x="38709" y="27055"/>
                    <a:pt x="38960" y="26051"/>
                  </a:cubicBezTo>
                  <a:cubicBezTo>
                    <a:pt x="39316" y="24733"/>
                    <a:pt x="39483" y="23456"/>
                    <a:pt x="39316" y="22096"/>
                  </a:cubicBezTo>
                  <a:cubicBezTo>
                    <a:pt x="39169" y="21197"/>
                    <a:pt x="38918" y="20422"/>
                    <a:pt x="38542" y="19606"/>
                  </a:cubicBezTo>
                  <a:cubicBezTo>
                    <a:pt x="37600" y="17472"/>
                    <a:pt x="36533" y="15401"/>
                    <a:pt x="34922" y="13706"/>
                  </a:cubicBezTo>
                  <a:cubicBezTo>
                    <a:pt x="34838" y="13622"/>
                    <a:pt x="34754" y="13518"/>
                    <a:pt x="34671" y="13413"/>
                  </a:cubicBezTo>
                  <a:cubicBezTo>
                    <a:pt x="34043" y="12513"/>
                    <a:pt x="33248" y="11781"/>
                    <a:pt x="32306" y="11216"/>
                  </a:cubicBezTo>
                  <a:cubicBezTo>
                    <a:pt x="31930" y="10986"/>
                    <a:pt x="31574" y="10735"/>
                    <a:pt x="31176" y="10567"/>
                  </a:cubicBezTo>
                  <a:cubicBezTo>
                    <a:pt x="30340" y="10149"/>
                    <a:pt x="29503" y="9772"/>
                    <a:pt x="28666" y="9354"/>
                  </a:cubicBezTo>
                  <a:cubicBezTo>
                    <a:pt x="27975" y="9019"/>
                    <a:pt x="27306" y="8789"/>
                    <a:pt x="26573" y="8580"/>
                  </a:cubicBezTo>
                  <a:cubicBezTo>
                    <a:pt x="25548" y="8266"/>
                    <a:pt x="24565" y="8308"/>
                    <a:pt x="23539" y="8412"/>
                  </a:cubicBezTo>
                  <a:cubicBezTo>
                    <a:pt x="23435" y="8412"/>
                    <a:pt x="23351" y="8517"/>
                    <a:pt x="23163" y="8642"/>
                  </a:cubicBezTo>
                  <a:cubicBezTo>
                    <a:pt x="23435" y="8726"/>
                    <a:pt x="23560" y="8789"/>
                    <a:pt x="23686" y="8831"/>
                  </a:cubicBezTo>
                  <a:cubicBezTo>
                    <a:pt x="24523" y="9166"/>
                    <a:pt x="25360" y="9521"/>
                    <a:pt x="26176" y="9856"/>
                  </a:cubicBezTo>
                  <a:cubicBezTo>
                    <a:pt x="26406" y="9961"/>
                    <a:pt x="26615" y="10065"/>
                    <a:pt x="26803" y="10254"/>
                  </a:cubicBezTo>
                  <a:cubicBezTo>
                    <a:pt x="27285" y="10714"/>
                    <a:pt x="27766" y="11111"/>
                    <a:pt x="28331" y="11467"/>
                  </a:cubicBezTo>
                  <a:cubicBezTo>
                    <a:pt x="28498" y="11614"/>
                    <a:pt x="28687" y="11844"/>
                    <a:pt x="28770" y="12053"/>
                  </a:cubicBezTo>
                  <a:cubicBezTo>
                    <a:pt x="28959" y="12597"/>
                    <a:pt x="28687" y="13559"/>
                    <a:pt x="27912" y="13769"/>
                  </a:cubicBezTo>
                  <a:cubicBezTo>
                    <a:pt x="27640" y="13852"/>
                    <a:pt x="27389" y="13957"/>
                    <a:pt x="27096" y="14020"/>
                  </a:cubicBezTo>
                  <a:cubicBezTo>
                    <a:pt x="25841" y="14271"/>
                    <a:pt x="24606" y="14501"/>
                    <a:pt x="23351" y="14752"/>
                  </a:cubicBezTo>
                  <a:cubicBezTo>
                    <a:pt x="22493" y="14899"/>
                    <a:pt x="21656" y="15129"/>
                    <a:pt x="20777" y="15108"/>
                  </a:cubicBezTo>
                  <a:cubicBezTo>
                    <a:pt x="20756" y="15108"/>
                    <a:pt x="20736" y="15192"/>
                    <a:pt x="20673" y="15233"/>
                  </a:cubicBezTo>
                  <a:cubicBezTo>
                    <a:pt x="21468" y="15819"/>
                    <a:pt x="22305" y="16259"/>
                    <a:pt x="23225" y="16572"/>
                  </a:cubicBezTo>
                  <a:cubicBezTo>
                    <a:pt x="24125" y="16886"/>
                    <a:pt x="24816" y="17535"/>
                    <a:pt x="25381" y="18267"/>
                  </a:cubicBezTo>
                  <a:cubicBezTo>
                    <a:pt x="25653" y="18623"/>
                    <a:pt x="25862" y="19041"/>
                    <a:pt x="25757" y="19481"/>
                  </a:cubicBezTo>
                  <a:cubicBezTo>
                    <a:pt x="25632" y="20192"/>
                    <a:pt x="25339" y="20841"/>
                    <a:pt x="24732" y="21301"/>
                  </a:cubicBezTo>
                  <a:cubicBezTo>
                    <a:pt x="24397" y="21573"/>
                    <a:pt x="24062" y="21866"/>
                    <a:pt x="23707" y="22117"/>
                  </a:cubicBezTo>
                  <a:cubicBezTo>
                    <a:pt x="23163" y="22598"/>
                    <a:pt x="22598" y="22975"/>
                    <a:pt x="21803" y="22933"/>
                  </a:cubicBezTo>
                  <a:cubicBezTo>
                    <a:pt x="21573" y="22912"/>
                    <a:pt x="21342" y="23038"/>
                    <a:pt x="21070" y="23059"/>
                  </a:cubicBezTo>
                  <a:cubicBezTo>
                    <a:pt x="19668" y="23268"/>
                    <a:pt x="18267" y="23352"/>
                    <a:pt x="17074" y="22389"/>
                  </a:cubicBezTo>
                  <a:cubicBezTo>
                    <a:pt x="16844" y="22180"/>
                    <a:pt x="16572" y="22180"/>
                    <a:pt x="16279" y="22180"/>
                  </a:cubicBezTo>
                  <a:cubicBezTo>
                    <a:pt x="16028" y="22180"/>
                    <a:pt x="15735" y="22180"/>
                    <a:pt x="15484" y="22117"/>
                  </a:cubicBezTo>
                  <a:cubicBezTo>
                    <a:pt x="15212" y="22075"/>
                    <a:pt x="14961" y="21929"/>
                    <a:pt x="14689" y="21803"/>
                  </a:cubicBezTo>
                  <a:cubicBezTo>
                    <a:pt x="14291" y="21615"/>
                    <a:pt x="13873" y="21469"/>
                    <a:pt x="13496" y="21280"/>
                  </a:cubicBezTo>
                  <a:cubicBezTo>
                    <a:pt x="13015" y="21071"/>
                    <a:pt x="12513" y="21050"/>
                    <a:pt x="12052" y="21280"/>
                  </a:cubicBezTo>
                  <a:cubicBezTo>
                    <a:pt x="11676" y="21448"/>
                    <a:pt x="11362" y="21699"/>
                    <a:pt x="11048" y="21929"/>
                  </a:cubicBezTo>
                  <a:cubicBezTo>
                    <a:pt x="10734" y="22138"/>
                    <a:pt x="10629" y="22452"/>
                    <a:pt x="10671" y="22829"/>
                  </a:cubicBezTo>
                  <a:cubicBezTo>
                    <a:pt x="10692" y="23331"/>
                    <a:pt x="10671" y="23812"/>
                    <a:pt x="10671" y="24314"/>
                  </a:cubicBezTo>
                  <a:cubicBezTo>
                    <a:pt x="10671" y="25360"/>
                    <a:pt x="11257" y="26114"/>
                    <a:pt x="11843" y="26909"/>
                  </a:cubicBezTo>
                  <a:cubicBezTo>
                    <a:pt x="11885" y="26992"/>
                    <a:pt x="11989" y="27013"/>
                    <a:pt x="12073" y="27055"/>
                  </a:cubicBezTo>
                  <a:cubicBezTo>
                    <a:pt x="12596" y="27244"/>
                    <a:pt x="13119" y="27516"/>
                    <a:pt x="13705" y="27474"/>
                  </a:cubicBezTo>
                  <a:cubicBezTo>
                    <a:pt x="14479" y="27474"/>
                    <a:pt x="15233" y="27578"/>
                    <a:pt x="16028" y="27432"/>
                  </a:cubicBezTo>
                  <a:cubicBezTo>
                    <a:pt x="16111" y="27411"/>
                    <a:pt x="16237" y="27411"/>
                    <a:pt x="16321" y="27432"/>
                  </a:cubicBezTo>
                  <a:cubicBezTo>
                    <a:pt x="16425" y="27474"/>
                    <a:pt x="16551" y="27557"/>
                    <a:pt x="16572" y="27641"/>
                  </a:cubicBezTo>
                  <a:cubicBezTo>
                    <a:pt x="16593" y="27746"/>
                    <a:pt x="16593" y="27892"/>
                    <a:pt x="16530" y="27976"/>
                  </a:cubicBezTo>
                  <a:cubicBezTo>
                    <a:pt x="16279" y="28290"/>
                    <a:pt x="15965" y="28499"/>
                    <a:pt x="15588" y="28499"/>
                  </a:cubicBezTo>
                  <a:cubicBezTo>
                    <a:pt x="15295" y="28499"/>
                    <a:pt x="15023" y="28499"/>
                    <a:pt x="14751" y="28520"/>
                  </a:cubicBezTo>
                  <a:cubicBezTo>
                    <a:pt x="14354" y="28562"/>
                    <a:pt x="13935" y="28457"/>
                    <a:pt x="13559" y="28624"/>
                  </a:cubicBezTo>
                  <a:cubicBezTo>
                    <a:pt x="13559" y="28729"/>
                    <a:pt x="13538" y="28834"/>
                    <a:pt x="13559" y="28917"/>
                  </a:cubicBezTo>
                  <a:cubicBezTo>
                    <a:pt x="13726" y="29608"/>
                    <a:pt x="13622" y="30277"/>
                    <a:pt x="13350" y="30926"/>
                  </a:cubicBezTo>
                  <a:cubicBezTo>
                    <a:pt x="13245" y="31219"/>
                    <a:pt x="13203" y="31512"/>
                    <a:pt x="13119" y="31847"/>
                  </a:cubicBezTo>
                  <a:cubicBezTo>
                    <a:pt x="13642" y="32244"/>
                    <a:pt x="14166" y="32600"/>
                    <a:pt x="14647" y="32998"/>
                  </a:cubicBezTo>
                  <a:cubicBezTo>
                    <a:pt x="15337" y="33604"/>
                    <a:pt x="16216" y="33709"/>
                    <a:pt x="17053" y="33918"/>
                  </a:cubicBezTo>
                  <a:cubicBezTo>
                    <a:pt x="17262" y="33960"/>
                    <a:pt x="17534" y="33793"/>
                    <a:pt x="17743" y="33834"/>
                  </a:cubicBezTo>
                  <a:cubicBezTo>
                    <a:pt x="17953" y="33897"/>
                    <a:pt x="18120" y="34127"/>
                    <a:pt x="18329" y="34253"/>
                  </a:cubicBezTo>
                  <a:cubicBezTo>
                    <a:pt x="18350" y="34274"/>
                    <a:pt x="18371" y="34274"/>
                    <a:pt x="18413" y="34274"/>
                  </a:cubicBezTo>
                  <a:cubicBezTo>
                    <a:pt x="19187" y="34420"/>
                    <a:pt x="20003" y="34650"/>
                    <a:pt x="20777" y="34671"/>
                  </a:cubicBezTo>
                  <a:cubicBezTo>
                    <a:pt x="23142" y="34755"/>
                    <a:pt x="25485" y="34671"/>
                    <a:pt x="27829" y="34127"/>
                  </a:cubicBezTo>
                  <a:cubicBezTo>
                    <a:pt x="28268" y="34023"/>
                    <a:pt x="28770" y="34002"/>
                    <a:pt x="29189" y="33814"/>
                  </a:cubicBezTo>
                  <a:cubicBezTo>
                    <a:pt x="30340" y="33332"/>
                    <a:pt x="31490" y="32872"/>
                    <a:pt x="32536" y="32223"/>
                  </a:cubicBezTo>
                  <a:cubicBezTo>
                    <a:pt x="32746" y="32223"/>
                    <a:pt x="32850" y="32140"/>
                    <a:pt x="32976" y="32035"/>
                  </a:cubicBezTo>
                  <a:close/>
                  <a:moveTo>
                    <a:pt x="6173" y="19188"/>
                  </a:moveTo>
                  <a:cubicBezTo>
                    <a:pt x="5545" y="19606"/>
                    <a:pt x="5064" y="20213"/>
                    <a:pt x="4520" y="20757"/>
                  </a:cubicBezTo>
                  <a:cubicBezTo>
                    <a:pt x="3767" y="21510"/>
                    <a:pt x="3097" y="22306"/>
                    <a:pt x="2741" y="23331"/>
                  </a:cubicBezTo>
                  <a:cubicBezTo>
                    <a:pt x="2595" y="23749"/>
                    <a:pt x="2553" y="24168"/>
                    <a:pt x="2448" y="24586"/>
                  </a:cubicBezTo>
                  <a:cubicBezTo>
                    <a:pt x="2427" y="24691"/>
                    <a:pt x="2490" y="24837"/>
                    <a:pt x="2532" y="24921"/>
                  </a:cubicBezTo>
                  <a:cubicBezTo>
                    <a:pt x="2825" y="25277"/>
                    <a:pt x="3076" y="25674"/>
                    <a:pt x="3641" y="25653"/>
                  </a:cubicBezTo>
                  <a:cubicBezTo>
                    <a:pt x="3787" y="25653"/>
                    <a:pt x="3955" y="25674"/>
                    <a:pt x="4080" y="25758"/>
                  </a:cubicBezTo>
                  <a:cubicBezTo>
                    <a:pt x="4687" y="26051"/>
                    <a:pt x="5273" y="25988"/>
                    <a:pt x="5838" y="25904"/>
                  </a:cubicBezTo>
                  <a:cubicBezTo>
                    <a:pt x="6005" y="25632"/>
                    <a:pt x="6152" y="25360"/>
                    <a:pt x="6319" y="25151"/>
                  </a:cubicBezTo>
                  <a:cubicBezTo>
                    <a:pt x="6487" y="24963"/>
                    <a:pt x="6612" y="25005"/>
                    <a:pt x="6947" y="25256"/>
                  </a:cubicBezTo>
                  <a:cubicBezTo>
                    <a:pt x="6884" y="25444"/>
                    <a:pt x="6780" y="25632"/>
                    <a:pt x="6717" y="25842"/>
                  </a:cubicBezTo>
                  <a:cubicBezTo>
                    <a:pt x="6528" y="26595"/>
                    <a:pt x="6382" y="27327"/>
                    <a:pt x="6215" y="28080"/>
                  </a:cubicBezTo>
                  <a:cubicBezTo>
                    <a:pt x="6068" y="28792"/>
                    <a:pt x="6005" y="29503"/>
                    <a:pt x="5984" y="30194"/>
                  </a:cubicBezTo>
                  <a:cubicBezTo>
                    <a:pt x="5984" y="30780"/>
                    <a:pt x="6194" y="31135"/>
                    <a:pt x="6717" y="31386"/>
                  </a:cubicBezTo>
                  <a:cubicBezTo>
                    <a:pt x="7156" y="31596"/>
                    <a:pt x="7470" y="31533"/>
                    <a:pt x="7763" y="31135"/>
                  </a:cubicBezTo>
                  <a:cubicBezTo>
                    <a:pt x="8035" y="30801"/>
                    <a:pt x="8244" y="30403"/>
                    <a:pt x="8453" y="30047"/>
                  </a:cubicBezTo>
                  <a:cubicBezTo>
                    <a:pt x="8767" y="29503"/>
                    <a:pt x="9081" y="28980"/>
                    <a:pt x="8663" y="28311"/>
                  </a:cubicBezTo>
                  <a:cubicBezTo>
                    <a:pt x="8537" y="28143"/>
                    <a:pt x="8704" y="27892"/>
                    <a:pt x="9018" y="27850"/>
                  </a:cubicBezTo>
                  <a:cubicBezTo>
                    <a:pt x="9102" y="27976"/>
                    <a:pt x="9186" y="28143"/>
                    <a:pt x="9290" y="28290"/>
                  </a:cubicBezTo>
                  <a:cubicBezTo>
                    <a:pt x="9541" y="28729"/>
                    <a:pt x="9772" y="29210"/>
                    <a:pt x="10065" y="29650"/>
                  </a:cubicBezTo>
                  <a:cubicBezTo>
                    <a:pt x="10357" y="30131"/>
                    <a:pt x="10692" y="30570"/>
                    <a:pt x="10964" y="31073"/>
                  </a:cubicBezTo>
                  <a:cubicBezTo>
                    <a:pt x="11173" y="31491"/>
                    <a:pt x="11529" y="31596"/>
                    <a:pt x="11927" y="31721"/>
                  </a:cubicBezTo>
                  <a:cubicBezTo>
                    <a:pt x="12031" y="31742"/>
                    <a:pt x="12241" y="31658"/>
                    <a:pt x="12324" y="31554"/>
                  </a:cubicBezTo>
                  <a:cubicBezTo>
                    <a:pt x="12471" y="31386"/>
                    <a:pt x="12638" y="31177"/>
                    <a:pt x="12680" y="30926"/>
                  </a:cubicBezTo>
                  <a:cubicBezTo>
                    <a:pt x="12806" y="30340"/>
                    <a:pt x="12910" y="29733"/>
                    <a:pt x="12994" y="29106"/>
                  </a:cubicBezTo>
                  <a:cubicBezTo>
                    <a:pt x="13015" y="28896"/>
                    <a:pt x="12994" y="28687"/>
                    <a:pt x="12973" y="28478"/>
                  </a:cubicBezTo>
                  <a:cubicBezTo>
                    <a:pt x="12387" y="28269"/>
                    <a:pt x="11864" y="28080"/>
                    <a:pt x="11445" y="27934"/>
                  </a:cubicBezTo>
                  <a:cubicBezTo>
                    <a:pt x="11069" y="27348"/>
                    <a:pt x="10755" y="26846"/>
                    <a:pt x="10399" y="26386"/>
                  </a:cubicBezTo>
                  <a:cubicBezTo>
                    <a:pt x="10023" y="25842"/>
                    <a:pt x="9772" y="25235"/>
                    <a:pt x="9730" y="24586"/>
                  </a:cubicBezTo>
                  <a:cubicBezTo>
                    <a:pt x="9709" y="23875"/>
                    <a:pt x="9730" y="23142"/>
                    <a:pt x="9730" y="22431"/>
                  </a:cubicBezTo>
                  <a:cubicBezTo>
                    <a:pt x="9730" y="22117"/>
                    <a:pt x="9855" y="21824"/>
                    <a:pt x="10085" y="21594"/>
                  </a:cubicBezTo>
                  <a:cubicBezTo>
                    <a:pt x="10546" y="21092"/>
                    <a:pt x="11069" y="20736"/>
                    <a:pt x="11697" y="20527"/>
                  </a:cubicBezTo>
                  <a:cubicBezTo>
                    <a:pt x="12429" y="20255"/>
                    <a:pt x="13161" y="20234"/>
                    <a:pt x="13831" y="20611"/>
                  </a:cubicBezTo>
                  <a:cubicBezTo>
                    <a:pt x="14417" y="20925"/>
                    <a:pt x="14961" y="21238"/>
                    <a:pt x="15588" y="21573"/>
                  </a:cubicBezTo>
                  <a:cubicBezTo>
                    <a:pt x="15735" y="21490"/>
                    <a:pt x="15923" y="21406"/>
                    <a:pt x="16132" y="21301"/>
                  </a:cubicBezTo>
                  <a:cubicBezTo>
                    <a:pt x="15902" y="20548"/>
                    <a:pt x="15358" y="19837"/>
                    <a:pt x="15798" y="18937"/>
                  </a:cubicBezTo>
                  <a:cubicBezTo>
                    <a:pt x="15986" y="19104"/>
                    <a:pt x="16132" y="19251"/>
                    <a:pt x="16195" y="19376"/>
                  </a:cubicBezTo>
                  <a:cubicBezTo>
                    <a:pt x="16446" y="20046"/>
                    <a:pt x="16927" y="20611"/>
                    <a:pt x="17346" y="21176"/>
                  </a:cubicBezTo>
                  <a:cubicBezTo>
                    <a:pt x="17764" y="21762"/>
                    <a:pt x="18350" y="22117"/>
                    <a:pt x="19062" y="22138"/>
                  </a:cubicBezTo>
                  <a:cubicBezTo>
                    <a:pt x="19752" y="22201"/>
                    <a:pt x="20422" y="22243"/>
                    <a:pt x="21112" y="22013"/>
                  </a:cubicBezTo>
                  <a:cubicBezTo>
                    <a:pt x="21342" y="21929"/>
                    <a:pt x="21593" y="21908"/>
                    <a:pt x="21845" y="21908"/>
                  </a:cubicBezTo>
                  <a:cubicBezTo>
                    <a:pt x="22368" y="21929"/>
                    <a:pt x="22723" y="21678"/>
                    <a:pt x="23100" y="21385"/>
                  </a:cubicBezTo>
                  <a:cubicBezTo>
                    <a:pt x="23372" y="21155"/>
                    <a:pt x="23644" y="20862"/>
                    <a:pt x="23958" y="20674"/>
                  </a:cubicBezTo>
                  <a:cubicBezTo>
                    <a:pt x="24314" y="20443"/>
                    <a:pt x="24523" y="20129"/>
                    <a:pt x="24690" y="19774"/>
                  </a:cubicBezTo>
                  <a:cubicBezTo>
                    <a:pt x="24878" y="19397"/>
                    <a:pt x="24837" y="19041"/>
                    <a:pt x="24565" y="18728"/>
                  </a:cubicBezTo>
                  <a:cubicBezTo>
                    <a:pt x="24062" y="18142"/>
                    <a:pt x="23518" y="17681"/>
                    <a:pt x="22786" y="17409"/>
                  </a:cubicBezTo>
                  <a:cubicBezTo>
                    <a:pt x="22263" y="17200"/>
                    <a:pt x="21740" y="16991"/>
                    <a:pt x="21259" y="16740"/>
                  </a:cubicBezTo>
                  <a:cubicBezTo>
                    <a:pt x="20652" y="16384"/>
                    <a:pt x="20087" y="16049"/>
                    <a:pt x="19438" y="15819"/>
                  </a:cubicBezTo>
                  <a:cubicBezTo>
                    <a:pt x="19124" y="15715"/>
                    <a:pt x="18832" y="15484"/>
                    <a:pt x="18601" y="15233"/>
                  </a:cubicBezTo>
                  <a:cubicBezTo>
                    <a:pt x="18308" y="14982"/>
                    <a:pt x="18434" y="14501"/>
                    <a:pt x="18811" y="14438"/>
                  </a:cubicBezTo>
                  <a:cubicBezTo>
                    <a:pt x="19396" y="14292"/>
                    <a:pt x="20003" y="14166"/>
                    <a:pt x="20631" y="14145"/>
                  </a:cubicBezTo>
                  <a:cubicBezTo>
                    <a:pt x="21280" y="14124"/>
                    <a:pt x="21949" y="14062"/>
                    <a:pt x="22577" y="13936"/>
                  </a:cubicBezTo>
                  <a:cubicBezTo>
                    <a:pt x="23560" y="13748"/>
                    <a:pt x="24586" y="13559"/>
                    <a:pt x="25569" y="13392"/>
                  </a:cubicBezTo>
                  <a:cubicBezTo>
                    <a:pt x="26155" y="13287"/>
                    <a:pt x="26720" y="13120"/>
                    <a:pt x="27306" y="12974"/>
                  </a:cubicBezTo>
                  <a:cubicBezTo>
                    <a:pt x="27536" y="12911"/>
                    <a:pt x="27808" y="12827"/>
                    <a:pt x="27850" y="12513"/>
                  </a:cubicBezTo>
                  <a:cubicBezTo>
                    <a:pt x="27912" y="12199"/>
                    <a:pt x="27703" y="12095"/>
                    <a:pt x="27494" y="11948"/>
                  </a:cubicBezTo>
                  <a:cubicBezTo>
                    <a:pt x="27117" y="11655"/>
                    <a:pt x="26782" y="11342"/>
                    <a:pt x="26406" y="11049"/>
                  </a:cubicBezTo>
                  <a:cubicBezTo>
                    <a:pt x="26280" y="10923"/>
                    <a:pt x="26155" y="10798"/>
                    <a:pt x="25987" y="10693"/>
                  </a:cubicBezTo>
                  <a:cubicBezTo>
                    <a:pt x="25046" y="10191"/>
                    <a:pt x="24104" y="9751"/>
                    <a:pt x="23058" y="9521"/>
                  </a:cubicBezTo>
                  <a:cubicBezTo>
                    <a:pt x="22221" y="9333"/>
                    <a:pt x="21426" y="9375"/>
                    <a:pt x="20652" y="9856"/>
                  </a:cubicBezTo>
                  <a:cubicBezTo>
                    <a:pt x="20066" y="10212"/>
                    <a:pt x="19376" y="10505"/>
                    <a:pt x="18727" y="10735"/>
                  </a:cubicBezTo>
                  <a:cubicBezTo>
                    <a:pt x="18036" y="10986"/>
                    <a:pt x="17367" y="11132"/>
                    <a:pt x="16655" y="11321"/>
                  </a:cubicBezTo>
                  <a:cubicBezTo>
                    <a:pt x="16237" y="11425"/>
                    <a:pt x="15881" y="11342"/>
                    <a:pt x="15609" y="10944"/>
                  </a:cubicBezTo>
                  <a:cubicBezTo>
                    <a:pt x="15693" y="10839"/>
                    <a:pt x="15714" y="10714"/>
                    <a:pt x="15798" y="10714"/>
                  </a:cubicBezTo>
                  <a:cubicBezTo>
                    <a:pt x="16551" y="10505"/>
                    <a:pt x="17199" y="10107"/>
                    <a:pt x="17785" y="9584"/>
                  </a:cubicBezTo>
                  <a:cubicBezTo>
                    <a:pt x="17806" y="9563"/>
                    <a:pt x="17827" y="9563"/>
                    <a:pt x="17869" y="9542"/>
                  </a:cubicBezTo>
                  <a:cubicBezTo>
                    <a:pt x="19187" y="8810"/>
                    <a:pt x="20526" y="8077"/>
                    <a:pt x="22054" y="7805"/>
                  </a:cubicBezTo>
                  <a:cubicBezTo>
                    <a:pt x="22326" y="7764"/>
                    <a:pt x="22577" y="7638"/>
                    <a:pt x="22744" y="7429"/>
                  </a:cubicBezTo>
                  <a:cubicBezTo>
                    <a:pt x="23267" y="6906"/>
                    <a:pt x="23790" y="6383"/>
                    <a:pt x="24314" y="5818"/>
                  </a:cubicBezTo>
                  <a:cubicBezTo>
                    <a:pt x="24481" y="5671"/>
                    <a:pt x="24606" y="5483"/>
                    <a:pt x="24690" y="5295"/>
                  </a:cubicBezTo>
                  <a:cubicBezTo>
                    <a:pt x="24941" y="4834"/>
                    <a:pt x="25192" y="4353"/>
                    <a:pt x="25422" y="3893"/>
                  </a:cubicBezTo>
                  <a:cubicBezTo>
                    <a:pt x="25820" y="3140"/>
                    <a:pt x="25527" y="2428"/>
                    <a:pt x="25130" y="1800"/>
                  </a:cubicBezTo>
                  <a:cubicBezTo>
                    <a:pt x="24983" y="1528"/>
                    <a:pt x="24669" y="1382"/>
                    <a:pt x="24355" y="1361"/>
                  </a:cubicBezTo>
                  <a:cubicBezTo>
                    <a:pt x="22912" y="1194"/>
                    <a:pt x="21531" y="1424"/>
                    <a:pt x="20338" y="2240"/>
                  </a:cubicBezTo>
                  <a:cubicBezTo>
                    <a:pt x="18769" y="3286"/>
                    <a:pt x="17283" y="4458"/>
                    <a:pt x="16153" y="6069"/>
                  </a:cubicBezTo>
                  <a:cubicBezTo>
                    <a:pt x="15630" y="6801"/>
                    <a:pt x="15107" y="7450"/>
                    <a:pt x="15358" y="8412"/>
                  </a:cubicBezTo>
                  <a:cubicBezTo>
                    <a:pt x="15400" y="8642"/>
                    <a:pt x="15044" y="8894"/>
                    <a:pt x="14835" y="8726"/>
                  </a:cubicBezTo>
                  <a:cubicBezTo>
                    <a:pt x="14521" y="8475"/>
                    <a:pt x="14228" y="8161"/>
                    <a:pt x="13998" y="7805"/>
                  </a:cubicBezTo>
                  <a:cubicBezTo>
                    <a:pt x="13914" y="7701"/>
                    <a:pt x="14019" y="7471"/>
                    <a:pt x="14040" y="7282"/>
                  </a:cubicBezTo>
                  <a:cubicBezTo>
                    <a:pt x="14103" y="6969"/>
                    <a:pt x="14145" y="6697"/>
                    <a:pt x="14228" y="6383"/>
                  </a:cubicBezTo>
                  <a:cubicBezTo>
                    <a:pt x="14249" y="6194"/>
                    <a:pt x="14249" y="6006"/>
                    <a:pt x="14312" y="5818"/>
                  </a:cubicBezTo>
                  <a:cubicBezTo>
                    <a:pt x="14479" y="5169"/>
                    <a:pt x="14647" y="4500"/>
                    <a:pt x="14877" y="3872"/>
                  </a:cubicBezTo>
                  <a:cubicBezTo>
                    <a:pt x="15149" y="3140"/>
                    <a:pt x="15086" y="2407"/>
                    <a:pt x="14982" y="1675"/>
                  </a:cubicBezTo>
                  <a:cubicBezTo>
                    <a:pt x="14856" y="754"/>
                    <a:pt x="14521" y="629"/>
                    <a:pt x="13726" y="1152"/>
                  </a:cubicBezTo>
                  <a:cubicBezTo>
                    <a:pt x="12157" y="2198"/>
                    <a:pt x="11111" y="3704"/>
                    <a:pt x="10504" y="5462"/>
                  </a:cubicBezTo>
                  <a:cubicBezTo>
                    <a:pt x="10190" y="6320"/>
                    <a:pt x="9960" y="7241"/>
                    <a:pt x="9981" y="8182"/>
                  </a:cubicBezTo>
                  <a:cubicBezTo>
                    <a:pt x="9981" y="8621"/>
                    <a:pt x="10085" y="8956"/>
                    <a:pt x="10483" y="9207"/>
                  </a:cubicBezTo>
                  <a:cubicBezTo>
                    <a:pt x="10504" y="9228"/>
                    <a:pt x="10483" y="9312"/>
                    <a:pt x="10483" y="9354"/>
                  </a:cubicBezTo>
                  <a:cubicBezTo>
                    <a:pt x="9918" y="9479"/>
                    <a:pt x="9876" y="9479"/>
                    <a:pt x="9709" y="9417"/>
                  </a:cubicBezTo>
                  <a:cubicBezTo>
                    <a:pt x="9458" y="9312"/>
                    <a:pt x="9353" y="9061"/>
                    <a:pt x="9228" y="8852"/>
                  </a:cubicBezTo>
                  <a:cubicBezTo>
                    <a:pt x="8997" y="8475"/>
                    <a:pt x="8704" y="8098"/>
                    <a:pt x="8453" y="7743"/>
                  </a:cubicBezTo>
                  <a:cubicBezTo>
                    <a:pt x="7972" y="7073"/>
                    <a:pt x="7407" y="6634"/>
                    <a:pt x="6633" y="6404"/>
                  </a:cubicBezTo>
                  <a:cubicBezTo>
                    <a:pt x="6298" y="6299"/>
                    <a:pt x="6047" y="6341"/>
                    <a:pt x="5754" y="6508"/>
                  </a:cubicBezTo>
                  <a:cubicBezTo>
                    <a:pt x="4855" y="7031"/>
                    <a:pt x="4373" y="7743"/>
                    <a:pt x="4520" y="8789"/>
                  </a:cubicBezTo>
                  <a:lnTo>
                    <a:pt x="4520" y="9061"/>
                  </a:lnTo>
                  <a:cubicBezTo>
                    <a:pt x="4499" y="9458"/>
                    <a:pt x="4603" y="9793"/>
                    <a:pt x="4813" y="10107"/>
                  </a:cubicBezTo>
                  <a:cubicBezTo>
                    <a:pt x="5336" y="10902"/>
                    <a:pt x="5796" y="11655"/>
                    <a:pt x="6528" y="12283"/>
                  </a:cubicBezTo>
                  <a:cubicBezTo>
                    <a:pt x="6633" y="12367"/>
                    <a:pt x="6675" y="12576"/>
                    <a:pt x="6633" y="12702"/>
                  </a:cubicBezTo>
                  <a:cubicBezTo>
                    <a:pt x="6612" y="12911"/>
                    <a:pt x="6424" y="12995"/>
                    <a:pt x="6256" y="13036"/>
                  </a:cubicBezTo>
                  <a:cubicBezTo>
                    <a:pt x="5943" y="13120"/>
                    <a:pt x="5691" y="12974"/>
                    <a:pt x="5461" y="12806"/>
                  </a:cubicBezTo>
                  <a:cubicBezTo>
                    <a:pt x="5231" y="12660"/>
                    <a:pt x="5022" y="12451"/>
                    <a:pt x="4729" y="12471"/>
                  </a:cubicBezTo>
                  <a:cubicBezTo>
                    <a:pt x="4080" y="12471"/>
                    <a:pt x="3432" y="12471"/>
                    <a:pt x="2762" y="12492"/>
                  </a:cubicBezTo>
                  <a:cubicBezTo>
                    <a:pt x="2448" y="12492"/>
                    <a:pt x="2197" y="12660"/>
                    <a:pt x="1988" y="12911"/>
                  </a:cubicBezTo>
                  <a:cubicBezTo>
                    <a:pt x="1779" y="13183"/>
                    <a:pt x="1549" y="13434"/>
                    <a:pt x="1339" y="13664"/>
                  </a:cubicBezTo>
                  <a:cubicBezTo>
                    <a:pt x="837" y="14187"/>
                    <a:pt x="816" y="14752"/>
                    <a:pt x="1235" y="15338"/>
                  </a:cubicBezTo>
                  <a:cubicBezTo>
                    <a:pt x="2072" y="16531"/>
                    <a:pt x="2114" y="16572"/>
                    <a:pt x="3390" y="17284"/>
                  </a:cubicBezTo>
                  <a:cubicBezTo>
                    <a:pt x="3599" y="17409"/>
                    <a:pt x="3850" y="17514"/>
                    <a:pt x="4059" y="17640"/>
                  </a:cubicBezTo>
                  <a:cubicBezTo>
                    <a:pt x="4373" y="17849"/>
                    <a:pt x="4687" y="18037"/>
                    <a:pt x="4959" y="18267"/>
                  </a:cubicBezTo>
                  <a:cubicBezTo>
                    <a:pt x="5210" y="18477"/>
                    <a:pt x="5440" y="18644"/>
                    <a:pt x="5775" y="18644"/>
                  </a:cubicBezTo>
                  <a:cubicBezTo>
                    <a:pt x="6068" y="18790"/>
                    <a:pt x="6194" y="18937"/>
                    <a:pt x="6173" y="19188"/>
                  </a:cubicBezTo>
                  <a:close/>
                  <a:moveTo>
                    <a:pt x="17953" y="35383"/>
                  </a:moveTo>
                  <a:cubicBezTo>
                    <a:pt x="17848" y="35634"/>
                    <a:pt x="17743" y="35822"/>
                    <a:pt x="17723" y="36031"/>
                  </a:cubicBezTo>
                  <a:cubicBezTo>
                    <a:pt x="17576" y="36931"/>
                    <a:pt x="17325" y="37789"/>
                    <a:pt x="16990" y="38626"/>
                  </a:cubicBezTo>
                  <a:cubicBezTo>
                    <a:pt x="16886" y="38877"/>
                    <a:pt x="16844" y="39170"/>
                    <a:pt x="16802" y="39442"/>
                  </a:cubicBezTo>
                  <a:cubicBezTo>
                    <a:pt x="16551" y="41472"/>
                    <a:pt x="16174" y="43480"/>
                    <a:pt x="15714" y="45468"/>
                  </a:cubicBezTo>
                  <a:cubicBezTo>
                    <a:pt x="15630" y="45845"/>
                    <a:pt x="15547" y="46200"/>
                    <a:pt x="15526" y="46577"/>
                  </a:cubicBezTo>
                  <a:cubicBezTo>
                    <a:pt x="15505" y="48251"/>
                    <a:pt x="15526" y="49925"/>
                    <a:pt x="15526" y="51599"/>
                  </a:cubicBezTo>
                  <a:cubicBezTo>
                    <a:pt x="15526" y="52122"/>
                    <a:pt x="15714" y="52310"/>
                    <a:pt x="16237" y="52415"/>
                  </a:cubicBezTo>
                  <a:cubicBezTo>
                    <a:pt x="16446" y="52436"/>
                    <a:pt x="16676" y="52436"/>
                    <a:pt x="16886" y="52436"/>
                  </a:cubicBezTo>
                  <a:lnTo>
                    <a:pt x="18936" y="52436"/>
                  </a:lnTo>
                  <a:cubicBezTo>
                    <a:pt x="19689" y="52456"/>
                    <a:pt x="20422" y="52415"/>
                    <a:pt x="21154" y="52226"/>
                  </a:cubicBezTo>
                  <a:cubicBezTo>
                    <a:pt x="21447" y="52143"/>
                    <a:pt x="21761" y="52143"/>
                    <a:pt x="22075" y="52143"/>
                  </a:cubicBezTo>
                  <a:cubicBezTo>
                    <a:pt x="23372" y="52122"/>
                    <a:pt x="24648" y="51787"/>
                    <a:pt x="25966" y="51850"/>
                  </a:cubicBezTo>
                  <a:cubicBezTo>
                    <a:pt x="25987" y="51850"/>
                    <a:pt x="26008" y="51850"/>
                    <a:pt x="26071" y="51829"/>
                  </a:cubicBezTo>
                  <a:cubicBezTo>
                    <a:pt x="27034" y="51578"/>
                    <a:pt x="28038" y="51536"/>
                    <a:pt x="29021" y="51578"/>
                  </a:cubicBezTo>
                  <a:cubicBezTo>
                    <a:pt x="29377" y="51578"/>
                    <a:pt x="29733" y="51599"/>
                    <a:pt x="30047" y="51494"/>
                  </a:cubicBezTo>
                  <a:cubicBezTo>
                    <a:pt x="30632" y="51264"/>
                    <a:pt x="31218" y="51117"/>
                    <a:pt x="31825" y="51096"/>
                  </a:cubicBezTo>
                  <a:cubicBezTo>
                    <a:pt x="31992" y="50887"/>
                    <a:pt x="32139" y="50678"/>
                    <a:pt x="32306" y="50490"/>
                  </a:cubicBezTo>
                  <a:cubicBezTo>
                    <a:pt x="32055" y="50071"/>
                    <a:pt x="31741" y="49715"/>
                    <a:pt x="31595" y="49297"/>
                  </a:cubicBezTo>
                  <a:cubicBezTo>
                    <a:pt x="31428" y="48816"/>
                    <a:pt x="31051" y="48544"/>
                    <a:pt x="30863" y="48104"/>
                  </a:cubicBezTo>
                  <a:cubicBezTo>
                    <a:pt x="30653" y="47665"/>
                    <a:pt x="30549" y="47163"/>
                    <a:pt x="30360" y="46723"/>
                  </a:cubicBezTo>
                  <a:cubicBezTo>
                    <a:pt x="30319" y="46577"/>
                    <a:pt x="30214" y="46472"/>
                    <a:pt x="30151" y="46305"/>
                  </a:cubicBezTo>
                  <a:cubicBezTo>
                    <a:pt x="29921" y="45886"/>
                    <a:pt x="29691" y="45489"/>
                    <a:pt x="29482" y="45070"/>
                  </a:cubicBezTo>
                  <a:cubicBezTo>
                    <a:pt x="29021" y="44213"/>
                    <a:pt x="28603" y="43355"/>
                    <a:pt x="28456" y="42392"/>
                  </a:cubicBezTo>
                  <a:cubicBezTo>
                    <a:pt x="28435" y="42225"/>
                    <a:pt x="28352" y="42099"/>
                    <a:pt x="28289" y="41932"/>
                  </a:cubicBezTo>
                  <a:cubicBezTo>
                    <a:pt x="28163" y="41890"/>
                    <a:pt x="28038" y="41869"/>
                    <a:pt x="27933" y="41827"/>
                  </a:cubicBezTo>
                  <a:cubicBezTo>
                    <a:pt x="26887" y="41576"/>
                    <a:pt x="26050" y="40928"/>
                    <a:pt x="25213" y="40258"/>
                  </a:cubicBezTo>
                  <a:cubicBezTo>
                    <a:pt x="25109" y="40195"/>
                    <a:pt x="25025" y="40028"/>
                    <a:pt x="24941" y="39902"/>
                  </a:cubicBezTo>
                  <a:cubicBezTo>
                    <a:pt x="24899" y="39798"/>
                    <a:pt x="25025" y="39609"/>
                    <a:pt x="25130" y="39630"/>
                  </a:cubicBezTo>
                  <a:cubicBezTo>
                    <a:pt x="25255" y="39672"/>
                    <a:pt x="25402" y="39672"/>
                    <a:pt x="25506" y="39714"/>
                  </a:cubicBezTo>
                  <a:cubicBezTo>
                    <a:pt x="26071" y="40007"/>
                    <a:pt x="26657" y="40321"/>
                    <a:pt x="27222" y="40614"/>
                  </a:cubicBezTo>
                  <a:cubicBezTo>
                    <a:pt x="27452" y="40739"/>
                    <a:pt x="27661" y="40928"/>
                    <a:pt x="28038" y="40823"/>
                  </a:cubicBezTo>
                  <a:cubicBezTo>
                    <a:pt x="27661" y="39714"/>
                    <a:pt x="27494" y="38647"/>
                    <a:pt x="26992" y="37622"/>
                  </a:cubicBezTo>
                  <a:cubicBezTo>
                    <a:pt x="26782" y="37182"/>
                    <a:pt x="26615" y="36701"/>
                    <a:pt x="26678" y="36178"/>
                  </a:cubicBezTo>
                  <a:cubicBezTo>
                    <a:pt x="26699" y="36031"/>
                    <a:pt x="26594" y="35843"/>
                    <a:pt x="26573" y="35634"/>
                  </a:cubicBezTo>
                  <a:cubicBezTo>
                    <a:pt x="25946" y="35697"/>
                    <a:pt x="25360" y="35718"/>
                    <a:pt x="24753" y="35759"/>
                  </a:cubicBezTo>
                  <a:cubicBezTo>
                    <a:pt x="22807" y="35948"/>
                    <a:pt x="20861" y="36052"/>
                    <a:pt x="18936" y="35550"/>
                  </a:cubicBezTo>
                  <a:cubicBezTo>
                    <a:pt x="18622" y="35466"/>
                    <a:pt x="18329" y="35425"/>
                    <a:pt x="17953" y="35383"/>
                  </a:cubicBezTo>
                  <a:close/>
                  <a:moveTo>
                    <a:pt x="43982" y="34044"/>
                  </a:moveTo>
                  <a:cubicBezTo>
                    <a:pt x="43647" y="34776"/>
                    <a:pt x="43647" y="34776"/>
                    <a:pt x="43647" y="35592"/>
                  </a:cubicBezTo>
                  <a:cubicBezTo>
                    <a:pt x="43626" y="36471"/>
                    <a:pt x="43563" y="37391"/>
                    <a:pt x="43521" y="38270"/>
                  </a:cubicBezTo>
                  <a:cubicBezTo>
                    <a:pt x="43500" y="38626"/>
                    <a:pt x="43438" y="38961"/>
                    <a:pt x="43417" y="39296"/>
                  </a:cubicBezTo>
                  <a:cubicBezTo>
                    <a:pt x="43417" y="39421"/>
                    <a:pt x="43438" y="39588"/>
                    <a:pt x="43438" y="39777"/>
                  </a:cubicBezTo>
                  <a:cubicBezTo>
                    <a:pt x="43626" y="39735"/>
                    <a:pt x="43752" y="39735"/>
                    <a:pt x="43856" y="39693"/>
                  </a:cubicBezTo>
                  <a:cubicBezTo>
                    <a:pt x="44400" y="39379"/>
                    <a:pt x="44923" y="39065"/>
                    <a:pt x="45300" y="38542"/>
                  </a:cubicBezTo>
                  <a:cubicBezTo>
                    <a:pt x="45467" y="38270"/>
                    <a:pt x="45677" y="38019"/>
                    <a:pt x="46053" y="37852"/>
                  </a:cubicBezTo>
                  <a:cubicBezTo>
                    <a:pt x="46409" y="37705"/>
                    <a:pt x="46765" y="37496"/>
                    <a:pt x="47120" y="37329"/>
                  </a:cubicBezTo>
                  <a:cubicBezTo>
                    <a:pt x="47246" y="37287"/>
                    <a:pt x="47413" y="37182"/>
                    <a:pt x="47539" y="37203"/>
                  </a:cubicBezTo>
                  <a:cubicBezTo>
                    <a:pt x="47664" y="37224"/>
                    <a:pt x="47832" y="37329"/>
                    <a:pt x="47915" y="37433"/>
                  </a:cubicBezTo>
                  <a:cubicBezTo>
                    <a:pt x="48020" y="37601"/>
                    <a:pt x="47936" y="37747"/>
                    <a:pt x="47811" y="37831"/>
                  </a:cubicBezTo>
                  <a:cubicBezTo>
                    <a:pt x="47518" y="38019"/>
                    <a:pt x="47246" y="38228"/>
                    <a:pt x="46932" y="38354"/>
                  </a:cubicBezTo>
                  <a:cubicBezTo>
                    <a:pt x="46367" y="38584"/>
                    <a:pt x="46074" y="39044"/>
                    <a:pt x="45865" y="39588"/>
                  </a:cubicBezTo>
                  <a:cubicBezTo>
                    <a:pt x="45969" y="39609"/>
                    <a:pt x="46074" y="39693"/>
                    <a:pt x="46137" y="39672"/>
                  </a:cubicBezTo>
                  <a:cubicBezTo>
                    <a:pt x="46660" y="39358"/>
                    <a:pt x="47288" y="39463"/>
                    <a:pt x="47832" y="39254"/>
                  </a:cubicBezTo>
                  <a:cubicBezTo>
                    <a:pt x="47915" y="39212"/>
                    <a:pt x="48125" y="39275"/>
                    <a:pt x="48146" y="39358"/>
                  </a:cubicBezTo>
                  <a:cubicBezTo>
                    <a:pt x="48187" y="39484"/>
                    <a:pt x="48229" y="39672"/>
                    <a:pt x="48166" y="39777"/>
                  </a:cubicBezTo>
                  <a:cubicBezTo>
                    <a:pt x="48041" y="40028"/>
                    <a:pt x="47769" y="40132"/>
                    <a:pt x="47455" y="40132"/>
                  </a:cubicBezTo>
                  <a:cubicBezTo>
                    <a:pt x="46932" y="40112"/>
                    <a:pt x="46493" y="40342"/>
                    <a:pt x="45865" y="40635"/>
                  </a:cubicBezTo>
                  <a:cubicBezTo>
                    <a:pt x="46702" y="40718"/>
                    <a:pt x="47288" y="41137"/>
                    <a:pt x="47957" y="41074"/>
                  </a:cubicBezTo>
                  <a:cubicBezTo>
                    <a:pt x="48020" y="41074"/>
                    <a:pt x="48083" y="41074"/>
                    <a:pt x="48146" y="41137"/>
                  </a:cubicBezTo>
                  <a:cubicBezTo>
                    <a:pt x="48250" y="41241"/>
                    <a:pt x="48397" y="41346"/>
                    <a:pt x="48397" y="41472"/>
                  </a:cubicBezTo>
                  <a:cubicBezTo>
                    <a:pt x="48397" y="41576"/>
                    <a:pt x="48250" y="41765"/>
                    <a:pt x="48146" y="41785"/>
                  </a:cubicBezTo>
                  <a:cubicBezTo>
                    <a:pt x="47706" y="41890"/>
                    <a:pt x="47225" y="41890"/>
                    <a:pt x="46785" y="41765"/>
                  </a:cubicBezTo>
                  <a:cubicBezTo>
                    <a:pt x="46346" y="41597"/>
                    <a:pt x="45886" y="41451"/>
                    <a:pt x="45446" y="41388"/>
                  </a:cubicBezTo>
                  <a:cubicBezTo>
                    <a:pt x="44923" y="41346"/>
                    <a:pt x="44505" y="41137"/>
                    <a:pt x="44107" y="40781"/>
                  </a:cubicBezTo>
                  <a:cubicBezTo>
                    <a:pt x="43772" y="40886"/>
                    <a:pt x="43459" y="41032"/>
                    <a:pt x="43103" y="41137"/>
                  </a:cubicBezTo>
                  <a:lnTo>
                    <a:pt x="42852" y="42225"/>
                  </a:lnTo>
                  <a:cubicBezTo>
                    <a:pt x="42496" y="44275"/>
                    <a:pt x="42203" y="46326"/>
                    <a:pt x="41575" y="48314"/>
                  </a:cubicBezTo>
                  <a:cubicBezTo>
                    <a:pt x="41534" y="48481"/>
                    <a:pt x="41575" y="48669"/>
                    <a:pt x="41575" y="48879"/>
                  </a:cubicBezTo>
                  <a:cubicBezTo>
                    <a:pt x="42161" y="48669"/>
                    <a:pt x="42601" y="48418"/>
                    <a:pt x="43019" y="48063"/>
                  </a:cubicBezTo>
                  <a:cubicBezTo>
                    <a:pt x="43228" y="47874"/>
                    <a:pt x="43480" y="47770"/>
                    <a:pt x="43731" y="47644"/>
                  </a:cubicBezTo>
                  <a:cubicBezTo>
                    <a:pt x="43982" y="47477"/>
                    <a:pt x="44275" y="47372"/>
                    <a:pt x="44568" y="47226"/>
                  </a:cubicBezTo>
                  <a:cubicBezTo>
                    <a:pt x="44944" y="47037"/>
                    <a:pt x="45321" y="46807"/>
                    <a:pt x="45718" y="46640"/>
                  </a:cubicBezTo>
                  <a:cubicBezTo>
                    <a:pt x="46388" y="46326"/>
                    <a:pt x="47078" y="46054"/>
                    <a:pt x="47706" y="45635"/>
                  </a:cubicBezTo>
                  <a:cubicBezTo>
                    <a:pt x="48062" y="45384"/>
                    <a:pt x="48459" y="45217"/>
                    <a:pt x="48857" y="45029"/>
                  </a:cubicBezTo>
                  <a:cubicBezTo>
                    <a:pt x="49338" y="44819"/>
                    <a:pt x="49840" y="44652"/>
                    <a:pt x="50217" y="44275"/>
                  </a:cubicBezTo>
                  <a:cubicBezTo>
                    <a:pt x="50322" y="44171"/>
                    <a:pt x="50468" y="44108"/>
                    <a:pt x="50635" y="44066"/>
                  </a:cubicBezTo>
                  <a:cubicBezTo>
                    <a:pt x="50991" y="43961"/>
                    <a:pt x="51284" y="43752"/>
                    <a:pt x="51577" y="43480"/>
                  </a:cubicBezTo>
                  <a:cubicBezTo>
                    <a:pt x="51744" y="43334"/>
                    <a:pt x="51954" y="43125"/>
                    <a:pt x="52163" y="43083"/>
                  </a:cubicBezTo>
                  <a:cubicBezTo>
                    <a:pt x="52665" y="43020"/>
                    <a:pt x="53000" y="42727"/>
                    <a:pt x="53376" y="42497"/>
                  </a:cubicBezTo>
                  <a:cubicBezTo>
                    <a:pt x="53397" y="42413"/>
                    <a:pt x="53418" y="42350"/>
                    <a:pt x="53418" y="42288"/>
                  </a:cubicBezTo>
                  <a:cubicBezTo>
                    <a:pt x="53711" y="40091"/>
                    <a:pt x="53983" y="37915"/>
                    <a:pt x="54255" y="35718"/>
                  </a:cubicBezTo>
                  <a:cubicBezTo>
                    <a:pt x="54339" y="35069"/>
                    <a:pt x="54402" y="34399"/>
                    <a:pt x="54569" y="33772"/>
                  </a:cubicBezTo>
                  <a:cubicBezTo>
                    <a:pt x="54925" y="32600"/>
                    <a:pt x="55155" y="31428"/>
                    <a:pt x="55343" y="30215"/>
                  </a:cubicBezTo>
                  <a:cubicBezTo>
                    <a:pt x="55406" y="29692"/>
                    <a:pt x="55552" y="29168"/>
                    <a:pt x="55594" y="28645"/>
                  </a:cubicBezTo>
                  <a:cubicBezTo>
                    <a:pt x="55657" y="28101"/>
                    <a:pt x="55657" y="27536"/>
                    <a:pt x="55866" y="27013"/>
                  </a:cubicBezTo>
                  <a:cubicBezTo>
                    <a:pt x="55929" y="26825"/>
                    <a:pt x="55971" y="26616"/>
                    <a:pt x="55762" y="26344"/>
                  </a:cubicBezTo>
                  <a:cubicBezTo>
                    <a:pt x="54778" y="27055"/>
                    <a:pt x="53669" y="27432"/>
                    <a:pt x="52728" y="28185"/>
                  </a:cubicBezTo>
                  <a:cubicBezTo>
                    <a:pt x="52142" y="28645"/>
                    <a:pt x="51535" y="29106"/>
                    <a:pt x="50907" y="29482"/>
                  </a:cubicBezTo>
                  <a:cubicBezTo>
                    <a:pt x="49422" y="30382"/>
                    <a:pt x="48083" y="31512"/>
                    <a:pt x="46681" y="32516"/>
                  </a:cubicBezTo>
                  <a:cubicBezTo>
                    <a:pt x="46053" y="33311"/>
                    <a:pt x="45153" y="33667"/>
                    <a:pt x="44254" y="33960"/>
                  </a:cubicBezTo>
                  <a:cubicBezTo>
                    <a:pt x="44149" y="34002"/>
                    <a:pt x="44086" y="34023"/>
                    <a:pt x="43982" y="34044"/>
                  </a:cubicBezTo>
                  <a:close/>
                  <a:moveTo>
                    <a:pt x="41366" y="32579"/>
                  </a:moveTo>
                  <a:cubicBezTo>
                    <a:pt x="41094" y="32600"/>
                    <a:pt x="40801" y="32684"/>
                    <a:pt x="40592" y="32642"/>
                  </a:cubicBezTo>
                  <a:cubicBezTo>
                    <a:pt x="40153" y="32474"/>
                    <a:pt x="39713" y="32642"/>
                    <a:pt x="39316" y="32746"/>
                  </a:cubicBezTo>
                  <a:cubicBezTo>
                    <a:pt x="37872" y="33102"/>
                    <a:pt x="36428" y="33500"/>
                    <a:pt x="34985" y="33814"/>
                  </a:cubicBezTo>
                  <a:cubicBezTo>
                    <a:pt x="32955" y="34253"/>
                    <a:pt x="30946" y="34692"/>
                    <a:pt x="28959" y="35299"/>
                  </a:cubicBezTo>
                  <a:cubicBezTo>
                    <a:pt x="28394" y="35466"/>
                    <a:pt x="27933" y="35697"/>
                    <a:pt x="27431" y="35948"/>
                  </a:cubicBezTo>
                  <a:cubicBezTo>
                    <a:pt x="27431" y="36157"/>
                    <a:pt x="27410" y="36324"/>
                    <a:pt x="27431" y="36450"/>
                  </a:cubicBezTo>
                  <a:cubicBezTo>
                    <a:pt x="27473" y="36659"/>
                    <a:pt x="27536" y="36868"/>
                    <a:pt x="27640" y="37078"/>
                  </a:cubicBezTo>
                  <a:cubicBezTo>
                    <a:pt x="28017" y="37894"/>
                    <a:pt x="28373" y="38731"/>
                    <a:pt x="28582" y="39588"/>
                  </a:cubicBezTo>
                  <a:cubicBezTo>
                    <a:pt x="28687" y="40007"/>
                    <a:pt x="28896" y="40404"/>
                    <a:pt x="29063" y="40802"/>
                  </a:cubicBezTo>
                  <a:cubicBezTo>
                    <a:pt x="29168" y="41116"/>
                    <a:pt x="29377" y="41241"/>
                    <a:pt x="29691" y="41241"/>
                  </a:cubicBezTo>
                  <a:cubicBezTo>
                    <a:pt x="29837" y="41241"/>
                    <a:pt x="30005" y="41262"/>
                    <a:pt x="30151" y="41262"/>
                  </a:cubicBezTo>
                  <a:cubicBezTo>
                    <a:pt x="30842" y="41241"/>
                    <a:pt x="31511" y="41283"/>
                    <a:pt x="32202" y="41430"/>
                  </a:cubicBezTo>
                  <a:cubicBezTo>
                    <a:pt x="32641" y="41492"/>
                    <a:pt x="33101" y="41534"/>
                    <a:pt x="33583" y="41534"/>
                  </a:cubicBezTo>
                  <a:cubicBezTo>
                    <a:pt x="34210" y="41555"/>
                    <a:pt x="34838" y="41472"/>
                    <a:pt x="35445" y="41534"/>
                  </a:cubicBezTo>
                  <a:cubicBezTo>
                    <a:pt x="37119" y="41639"/>
                    <a:pt x="38688" y="41137"/>
                    <a:pt x="40215" y="40802"/>
                  </a:cubicBezTo>
                  <a:cubicBezTo>
                    <a:pt x="40508" y="40446"/>
                    <a:pt x="40592" y="40091"/>
                    <a:pt x="40571" y="39693"/>
                  </a:cubicBezTo>
                  <a:cubicBezTo>
                    <a:pt x="40529" y="39170"/>
                    <a:pt x="40571" y="38647"/>
                    <a:pt x="40739" y="38124"/>
                  </a:cubicBezTo>
                  <a:cubicBezTo>
                    <a:pt x="40801" y="37915"/>
                    <a:pt x="40822" y="37705"/>
                    <a:pt x="40822" y="37475"/>
                  </a:cubicBezTo>
                  <a:cubicBezTo>
                    <a:pt x="40801" y="36847"/>
                    <a:pt x="40927" y="36241"/>
                    <a:pt x="41094" y="35634"/>
                  </a:cubicBezTo>
                  <a:cubicBezTo>
                    <a:pt x="41345" y="34692"/>
                    <a:pt x="41450" y="33688"/>
                    <a:pt x="41366" y="32579"/>
                  </a:cubicBezTo>
                  <a:close/>
                  <a:moveTo>
                    <a:pt x="17158" y="53482"/>
                  </a:moveTo>
                  <a:cubicBezTo>
                    <a:pt x="17137" y="53586"/>
                    <a:pt x="17074" y="53670"/>
                    <a:pt x="17095" y="53712"/>
                  </a:cubicBezTo>
                  <a:cubicBezTo>
                    <a:pt x="17471" y="55302"/>
                    <a:pt x="18267" y="56557"/>
                    <a:pt x="19899" y="57143"/>
                  </a:cubicBezTo>
                  <a:cubicBezTo>
                    <a:pt x="20317" y="57290"/>
                    <a:pt x="20715" y="57457"/>
                    <a:pt x="21091" y="57604"/>
                  </a:cubicBezTo>
                  <a:cubicBezTo>
                    <a:pt x="21803" y="57855"/>
                    <a:pt x="22514" y="58106"/>
                    <a:pt x="23267" y="58022"/>
                  </a:cubicBezTo>
                  <a:cubicBezTo>
                    <a:pt x="23456" y="58001"/>
                    <a:pt x="23644" y="58085"/>
                    <a:pt x="23832" y="58106"/>
                  </a:cubicBezTo>
                  <a:cubicBezTo>
                    <a:pt x="24314" y="58169"/>
                    <a:pt x="24795" y="58273"/>
                    <a:pt x="25276" y="58273"/>
                  </a:cubicBezTo>
                  <a:cubicBezTo>
                    <a:pt x="26113" y="58294"/>
                    <a:pt x="26971" y="58273"/>
                    <a:pt x="27808" y="58294"/>
                  </a:cubicBezTo>
                  <a:cubicBezTo>
                    <a:pt x="29189" y="58315"/>
                    <a:pt x="30528" y="58106"/>
                    <a:pt x="31700" y="57332"/>
                  </a:cubicBezTo>
                  <a:cubicBezTo>
                    <a:pt x="31804" y="57248"/>
                    <a:pt x="31909" y="57185"/>
                    <a:pt x="32034" y="57164"/>
                  </a:cubicBezTo>
                  <a:cubicBezTo>
                    <a:pt x="32557" y="57081"/>
                    <a:pt x="33039" y="56850"/>
                    <a:pt x="33415" y="56495"/>
                  </a:cubicBezTo>
                  <a:cubicBezTo>
                    <a:pt x="33562" y="56390"/>
                    <a:pt x="33771" y="56348"/>
                    <a:pt x="33938" y="56285"/>
                  </a:cubicBezTo>
                  <a:cubicBezTo>
                    <a:pt x="34189" y="56181"/>
                    <a:pt x="34399" y="56097"/>
                    <a:pt x="34629" y="55972"/>
                  </a:cubicBezTo>
                  <a:cubicBezTo>
                    <a:pt x="34838" y="55867"/>
                    <a:pt x="34943" y="55679"/>
                    <a:pt x="34943" y="55449"/>
                  </a:cubicBezTo>
                  <a:lnTo>
                    <a:pt x="34943" y="53084"/>
                  </a:lnTo>
                  <a:cubicBezTo>
                    <a:pt x="34629" y="52749"/>
                    <a:pt x="34294" y="52561"/>
                    <a:pt x="33917" y="52519"/>
                  </a:cubicBezTo>
                  <a:cubicBezTo>
                    <a:pt x="33248" y="52436"/>
                    <a:pt x="32641" y="52122"/>
                    <a:pt x="31992" y="51933"/>
                  </a:cubicBezTo>
                  <a:cubicBezTo>
                    <a:pt x="30967" y="52310"/>
                    <a:pt x="29670" y="52687"/>
                    <a:pt x="28456" y="52582"/>
                  </a:cubicBezTo>
                  <a:cubicBezTo>
                    <a:pt x="28268" y="52561"/>
                    <a:pt x="28080" y="52561"/>
                    <a:pt x="27912" y="52582"/>
                  </a:cubicBezTo>
                  <a:cubicBezTo>
                    <a:pt x="26636" y="52687"/>
                    <a:pt x="25402" y="52833"/>
                    <a:pt x="24104" y="52896"/>
                  </a:cubicBezTo>
                  <a:cubicBezTo>
                    <a:pt x="23330" y="52959"/>
                    <a:pt x="22514" y="53168"/>
                    <a:pt x="21698" y="53147"/>
                  </a:cubicBezTo>
                  <a:cubicBezTo>
                    <a:pt x="21489" y="53147"/>
                    <a:pt x="21280" y="53189"/>
                    <a:pt x="21049" y="53210"/>
                  </a:cubicBezTo>
                  <a:cubicBezTo>
                    <a:pt x="20547" y="53272"/>
                    <a:pt x="20087" y="53356"/>
                    <a:pt x="19585" y="53377"/>
                  </a:cubicBezTo>
                  <a:cubicBezTo>
                    <a:pt x="18936" y="53398"/>
                    <a:pt x="18288" y="53377"/>
                    <a:pt x="17618" y="53377"/>
                  </a:cubicBezTo>
                  <a:cubicBezTo>
                    <a:pt x="17492" y="53419"/>
                    <a:pt x="17304" y="53461"/>
                    <a:pt x="17158" y="53482"/>
                  </a:cubicBezTo>
                  <a:close/>
                  <a:moveTo>
                    <a:pt x="54527" y="25486"/>
                  </a:moveTo>
                  <a:cubicBezTo>
                    <a:pt x="54318" y="25235"/>
                    <a:pt x="54025" y="25109"/>
                    <a:pt x="53753" y="25026"/>
                  </a:cubicBezTo>
                  <a:cubicBezTo>
                    <a:pt x="52832" y="24754"/>
                    <a:pt x="51912" y="24440"/>
                    <a:pt x="50970" y="24210"/>
                  </a:cubicBezTo>
                  <a:cubicBezTo>
                    <a:pt x="50405" y="24063"/>
                    <a:pt x="49840" y="23875"/>
                    <a:pt x="49317" y="23603"/>
                  </a:cubicBezTo>
                  <a:cubicBezTo>
                    <a:pt x="48857" y="23373"/>
                    <a:pt x="48355" y="23247"/>
                    <a:pt x="47811" y="23247"/>
                  </a:cubicBezTo>
                  <a:cubicBezTo>
                    <a:pt x="47288" y="23247"/>
                    <a:pt x="46785" y="23184"/>
                    <a:pt x="46304" y="22850"/>
                  </a:cubicBezTo>
                  <a:cubicBezTo>
                    <a:pt x="45949" y="22557"/>
                    <a:pt x="45530" y="22347"/>
                    <a:pt x="45007" y="22452"/>
                  </a:cubicBezTo>
                  <a:cubicBezTo>
                    <a:pt x="44881" y="22473"/>
                    <a:pt x="44714" y="22410"/>
                    <a:pt x="44568" y="22347"/>
                  </a:cubicBezTo>
                  <a:cubicBezTo>
                    <a:pt x="44170" y="22180"/>
                    <a:pt x="43772" y="21992"/>
                    <a:pt x="43375" y="21782"/>
                  </a:cubicBezTo>
                  <a:cubicBezTo>
                    <a:pt x="43312" y="21762"/>
                    <a:pt x="43208" y="21720"/>
                    <a:pt x="43124" y="21699"/>
                  </a:cubicBezTo>
                  <a:cubicBezTo>
                    <a:pt x="42915" y="21824"/>
                    <a:pt x="42705" y="21992"/>
                    <a:pt x="42475" y="22138"/>
                  </a:cubicBezTo>
                  <a:lnTo>
                    <a:pt x="42475" y="22954"/>
                  </a:lnTo>
                  <a:lnTo>
                    <a:pt x="42475" y="26009"/>
                  </a:lnTo>
                  <a:cubicBezTo>
                    <a:pt x="42475" y="26511"/>
                    <a:pt x="42454" y="27013"/>
                    <a:pt x="42601" y="27474"/>
                  </a:cubicBezTo>
                  <a:cubicBezTo>
                    <a:pt x="42684" y="27704"/>
                    <a:pt x="42601" y="28039"/>
                    <a:pt x="42601" y="28290"/>
                  </a:cubicBezTo>
                  <a:cubicBezTo>
                    <a:pt x="42601" y="28457"/>
                    <a:pt x="42559" y="28604"/>
                    <a:pt x="42601" y="28729"/>
                  </a:cubicBezTo>
                  <a:cubicBezTo>
                    <a:pt x="42684" y="29001"/>
                    <a:pt x="42622" y="29210"/>
                    <a:pt x="42559" y="29440"/>
                  </a:cubicBezTo>
                  <a:cubicBezTo>
                    <a:pt x="42412" y="29880"/>
                    <a:pt x="42287" y="30319"/>
                    <a:pt x="42705" y="30717"/>
                  </a:cubicBezTo>
                  <a:cubicBezTo>
                    <a:pt x="42852" y="30884"/>
                    <a:pt x="42831" y="31135"/>
                    <a:pt x="42664" y="31324"/>
                  </a:cubicBezTo>
                  <a:cubicBezTo>
                    <a:pt x="42517" y="31470"/>
                    <a:pt x="42371" y="31637"/>
                    <a:pt x="42245" y="31763"/>
                  </a:cubicBezTo>
                  <a:lnTo>
                    <a:pt x="42245" y="32077"/>
                  </a:lnTo>
                  <a:cubicBezTo>
                    <a:pt x="42203" y="33081"/>
                    <a:pt x="42287" y="34065"/>
                    <a:pt x="42078" y="35027"/>
                  </a:cubicBezTo>
                  <a:cubicBezTo>
                    <a:pt x="41868" y="35927"/>
                    <a:pt x="41617" y="36847"/>
                    <a:pt x="41659" y="37789"/>
                  </a:cubicBezTo>
                  <a:cubicBezTo>
                    <a:pt x="41659" y="37956"/>
                    <a:pt x="41575" y="38145"/>
                    <a:pt x="41555" y="38333"/>
                  </a:cubicBezTo>
                  <a:cubicBezTo>
                    <a:pt x="41366" y="38961"/>
                    <a:pt x="41345" y="39609"/>
                    <a:pt x="41429" y="40258"/>
                  </a:cubicBezTo>
                  <a:cubicBezTo>
                    <a:pt x="41429" y="40321"/>
                    <a:pt x="41513" y="40342"/>
                    <a:pt x="41555" y="40446"/>
                  </a:cubicBezTo>
                  <a:cubicBezTo>
                    <a:pt x="41764" y="40404"/>
                    <a:pt x="41973" y="40321"/>
                    <a:pt x="42245" y="40237"/>
                  </a:cubicBezTo>
                  <a:cubicBezTo>
                    <a:pt x="42580" y="38626"/>
                    <a:pt x="42810" y="37057"/>
                    <a:pt x="42789" y="35425"/>
                  </a:cubicBezTo>
                  <a:cubicBezTo>
                    <a:pt x="42789" y="35236"/>
                    <a:pt x="42684" y="35090"/>
                    <a:pt x="42622" y="34902"/>
                  </a:cubicBezTo>
                  <a:cubicBezTo>
                    <a:pt x="42601" y="34713"/>
                    <a:pt x="42496" y="34483"/>
                    <a:pt x="42580" y="34378"/>
                  </a:cubicBezTo>
                  <a:cubicBezTo>
                    <a:pt x="42894" y="33855"/>
                    <a:pt x="42768" y="33290"/>
                    <a:pt x="42894" y="32767"/>
                  </a:cubicBezTo>
                  <a:cubicBezTo>
                    <a:pt x="42496" y="32349"/>
                    <a:pt x="42517" y="32140"/>
                    <a:pt x="42936" y="31930"/>
                  </a:cubicBezTo>
                  <a:cubicBezTo>
                    <a:pt x="43082" y="31847"/>
                    <a:pt x="43228" y="31826"/>
                    <a:pt x="43354" y="31742"/>
                  </a:cubicBezTo>
                  <a:cubicBezTo>
                    <a:pt x="43626" y="31575"/>
                    <a:pt x="43940" y="31470"/>
                    <a:pt x="44149" y="31261"/>
                  </a:cubicBezTo>
                  <a:cubicBezTo>
                    <a:pt x="44505" y="30905"/>
                    <a:pt x="44902" y="30675"/>
                    <a:pt x="45405" y="30508"/>
                  </a:cubicBezTo>
                  <a:cubicBezTo>
                    <a:pt x="45593" y="30466"/>
                    <a:pt x="45739" y="30340"/>
                    <a:pt x="45865" y="30215"/>
                  </a:cubicBezTo>
                  <a:cubicBezTo>
                    <a:pt x="47183" y="29336"/>
                    <a:pt x="48543" y="28520"/>
                    <a:pt x="49903" y="27704"/>
                  </a:cubicBezTo>
                  <a:cubicBezTo>
                    <a:pt x="50782" y="27181"/>
                    <a:pt x="51703" y="26741"/>
                    <a:pt x="52665" y="26427"/>
                  </a:cubicBezTo>
                  <a:cubicBezTo>
                    <a:pt x="53376" y="26302"/>
                    <a:pt x="53962" y="25967"/>
                    <a:pt x="54527" y="25486"/>
                  </a:cubicBezTo>
                  <a:close/>
                  <a:moveTo>
                    <a:pt x="43040" y="20715"/>
                  </a:moveTo>
                  <a:cubicBezTo>
                    <a:pt x="43814" y="21008"/>
                    <a:pt x="44463" y="21594"/>
                    <a:pt x="45384" y="21531"/>
                  </a:cubicBezTo>
                  <a:cubicBezTo>
                    <a:pt x="45509" y="21531"/>
                    <a:pt x="45697" y="21594"/>
                    <a:pt x="45823" y="21678"/>
                  </a:cubicBezTo>
                  <a:cubicBezTo>
                    <a:pt x="46430" y="21992"/>
                    <a:pt x="47099" y="22138"/>
                    <a:pt x="47748" y="22306"/>
                  </a:cubicBezTo>
                  <a:cubicBezTo>
                    <a:pt x="48564" y="22473"/>
                    <a:pt x="49380" y="22703"/>
                    <a:pt x="50112" y="23101"/>
                  </a:cubicBezTo>
                  <a:cubicBezTo>
                    <a:pt x="50301" y="23226"/>
                    <a:pt x="50510" y="23268"/>
                    <a:pt x="50719" y="23331"/>
                  </a:cubicBezTo>
                  <a:cubicBezTo>
                    <a:pt x="51661" y="23582"/>
                    <a:pt x="52623" y="23854"/>
                    <a:pt x="53586" y="24105"/>
                  </a:cubicBezTo>
                  <a:cubicBezTo>
                    <a:pt x="53690" y="24126"/>
                    <a:pt x="53837" y="24293"/>
                    <a:pt x="53983" y="24084"/>
                  </a:cubicBezTo>
                  <a:cubicBezTo>
                    <a:pt x="53627" y="23352"/>
                    <a:pt x="53502" y="23247"/>
                    <a:pt x="52749" y="22870"/>
                  </a:cubicBezTo>
                  <a:cubicBezTo>
                    <a:pt x="51619" y="22347"/>
                    <a:pt x="50468" y="21908"/>
                    <a:pt x="49422" y="21238"/>
                  </a:cubicBezTo>
                  <a:cubicBezTo>
                    <a:pt x="49401" y="21197"/>
                    <a:pt x="49380" y="21197"/>
                    <a:pt x="49359" y="21176"/>
                  </a:cubicBezTo>
                  <a:cubicBezTo>
                    <a:pt x="47999" y="20820"/>
                    <a:pt x="46765" y="19941"/>
                    <a:pt x="45300" y="19941"/>
                  </a:cubicBezTo>
                  <a:cubicBezTo>
                    <a:pt x="44588" y="19669"/>
                    <a:pt x="43835" y="19774"/>
                    <a:pt x="43040" y="19711"/>
                  </a:cubicBezTo>
                  <a:close/>
                  <a:moveTo>
                    <a:pt x="51682" y="27662"/>
                  </a:moveTo>
                  <a:cubicBezTo>
                    <a:pt x="51472" y="27767"/>
                    <a:pt x="51242" y="27829"/>
                    <a:pt x="51033" y="27955"/>
                  </a:cubicBezTo>
                  <a:cubicBezTo>
                    <a:pt x="49485" y="28917"/>
                    <a:pt x="47936" y="29922"/>
                    <a:pt x="46367" y="30821"/>
                  </a:cubicBezTo>
                  <a:cubicBezTo>
                    <a:pt x="45530" y="31324"/>
                    <a:pt x="44693" y="31826"/>
                    <a:pt x="43835" y="32328"/>
                  </a:cubicBezTo>
                  <a:lnTo>
                    <a:pt x="43438" y="32558"/>
                  </a:lnTo>
                  <a:cubicBezTo>
                    <a:pt x="43521" y="32809"/>
                    <a:pt x="43563" y="33039"/>
                    <a:pt x="43647" y="33270"/>
                  </a:cubicBezTo>
                  <a:cubicBezTo>
                    <a:pt x="43752" y="33290"/>
                    <a:pt x="43835" y="33311"/>
                    <a:pt x="43877" y="33290"/>
                  </a:cubicBezTo>
                  <a:cubicBezTo>
                    <a:pt x="44609" y="32998"/>
                    <a:pt x="45405" y="32767"/>
                    <a:pt x="45928" y="32077"/>
                  </a:cubicBezTo>
                  <a:cubicBezTo>
                    <a:pt x="46074" y="31909"/>
                    <a:pt x="46283" y="31742"/>
                    <a:pt x="46493" y="31617"/>
                  </a:cubicBezTo>
                  <a:cubicBezTo>
                    <a:pt x="47894" y="30591"/>
                    <a:pt x="49213" y="29461"/>
                    <a:pt x="50740" y="28604"/>
                  </a:cubicBezTo>
                  <a:cubicBezTo>
                    <a:pt x="51075" y="28394"/>
                    <a:pt x="51451" y="28101"/>
                    <a:pt x="51682" y="27662"/>
                  </a:cubicBezTo>
                  <a:close/>
                  <a:moveTo>
                    <a:pt x="43228" y="65931"/>
                  </a:moveTo>
                  <a:cubicBezTo>
                    <a:pt x="43542" y="66182"/>
                    <a:pt x="43835" y="66350"/>
                    <a:pt x="44170" y="66350"/>
                  </a:cubicBezTo>
                  <a:cubicBezTo>
                    <a:pt x="45091" y="66371"/>
                    <a:pt x="46032" y="66371"/>
                    <a:pt x="46953" y="66350"/>
                  </a:cubicBezTo>
                  <a:cubicBezTo>
                    <a:pt x="47267" y="66350"/>
                    <a:pt x="47601" y="66266"/>
                    <a:pt x="47853" y="65931"/>
                  </a:cubicBezTo>
                  <a:cubicBezTo>
                    <a:pt x="46974" y="65408"/>
                    <a:pt x="46116" y="64969"/>
                    <a:pt x="45070" y="65032"/>
                  </a:cubicBezTo>
                  <a:cubicBezTo>
                    <a:pt x="44651" y="65094"/>
                    <a:pt x="44191" y="65011"/>
                    <a:pt x="43752" y="65011"/>
                  </a:cubicBezTo>
                  <a:cubicBezTo>
                    <a:pt x="43563" y="65011"/>
                    <a:pt x="43396" y="65032"/>
                    <a:pt x="43208" y="65073"/>
                  </a:cubicBezTo>
                  <a:cubicBezTo>
                    <a:pt x="43228" y="65429"/>
                    <a:pt x="43228" y="65701"/>
                    <a:pt x="43228" y="6593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31" name="Google Shape;803;p46">
              <a:extLst>
                <a:ext uri="{FF2B5EF4-FFF2-40B4-BE49-F238E27FC236}">
                  <a16:creationId xmlns:a16="http://schemas.microsoft.com/office/drawing/2014/main" id="{AC0BA4D9-7349-4E29-9AB4-AA1FDAEEE931}"/>
                </a:ext>
              </a:extLst>
            </p:cNvPr>
            <p:cNvSpPr/>
            <p:nvPr/>
          </p:nvSpPr>
          <p:spPr>
            <a:xfrm flipH="1">
              <a:off x="6602420" y="2853438"/>
              <a:ext cx="52219" cy="78313"/>
            </a:xfrm>
            <a:custGeom>
              <a:avLst/>
              <a:gdLst/>
              <a:ahLst/>
              <a:cxnLst/>
              <a:rect l="l" t="t" r="r" b="b"/>
              <a:pathLst>
                <a:path w="1633" h="2449" extrusionOk="0">
                  <a:moveTo>
                    <a:pt x="1611" y="1235"/>
                  </a:moveTo>
                  <a:cubicBezTo>
                    <a:pt x="1611" y="1403"/>
                    <a:pt x="1632" y="1591"/>
                    <a:pt x="1611" y="1779"/>
                  </a:cubicBezTo>
                  <a:cubicBezTo>
                    <a:pt x="1590" y="2093"/>
                    <a:pt x="1402" y="2323"/>
                    <a:pt x="1151" y="2386"/>
                  </a:cubicBezTo>
                  <a:cubicBezTo>
                    <a:pt x="858" y="2449"/>
                    <a:pt x="565" y="2344"/>
                    <a:pt x="440" y="2093"/>
                  </a:cubicBezTo>
                  <a:cubicBezTo>
                    <a:pt x="168" y="1612"/>
                    <a:pt x="0" y="1152"/>
                    <a:pt x="105" y="608"/>
                  </a:cubicBezTo>
                  <a:cubicBezTo>
                    <a:pt x="168" y="189"/>
                    <a:pt x="440" y="1"/>
                    <a:pt x="900" y="22"/>
                  </a:cubicBezTo>
                  <a:cubicBezTo>
                    <a:pt x="1318" y="22"/>
                    <a:pt x="1590" y="231"/>
                    <a:pt x="1632" y="608"/>
                  </a:cubicBezTo>
                  <a:cubicBezTo>
                    <a:pt x="1632" y="775"/>
                    <a:pt x="1611" y="984"/>
                    <a:pt x="1611" y="1235"/>
                  </a:cubicBezTo>
                  <a:close/>
                </a:path>
              </a:pathLst>
            </a:custGeom>
            <a:solidFill>
              <a:schemeClr val="dk1"/>
            </a:solidFill>
            <a:ln>
              <a:noFill/>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1219358082"/>
      </p:ext>
    </p:extLst>
  </p:cSld>
  <p:clrMapOvr>
    <a:masterClrMapping/>
  </p:clrMapOvr>
  <mc:AlternateContent xmlns:mc="http://schemas.openxmlformats.org/markup-compatibility/2006" xmlns:p14="http://schemas.microsoft.com/office/powerpoint/2010/main">
    <mc:Choice Requires="p14">
      <p:transition spd="slow" p14:dur="15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out)">
                                      <p:cBhvr>
                                        <p:cTn id="7" dur="125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175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wipe(up)">
                                      <p:cBhvr>
                                        <p:cTn id="17" dur="1500"/>
                                        <p:tgtEl>
                                          <p:spTgt spid="78"/>
                                        </p:tgtEl>
                                      </p:cBhvr>
                                    </p:animEffect>
                                  </p:childTnLst>
                                </p:cTn>
                              </p:par>
                              <p:par>
                                <p:cTn id="18" presetID="22" presetClass="entr" presetSubtype="8" fill="hold" nodeType="withEffect">
                                  <p:stCondLst>
                                    <p:cond delay="0"/>
                                  </p:stCondLst>
                                  <p:childTnLst>
                                    <p:set>
                                      <p:cBhvr>
                                        <p:cTn id="19" dur="1" fill="hold">
                                          <p:stCondLst>
                                            <p:cond delay="0"/>
                                          </p:stCondLst>
                                        </p:cTn>
                                        <p:tgtEl>
                                          <p:spTgt spid="90"/>
                                        </p:tgtEl>
                                        <p:attrNameLst>
                                          <p:attrName>style.visibility</p:attrName>
                                        </p:attrNameLst>
                                      </p:cBhvr>
                                      <p:to>
                                        <p:strVal val="visible"/>
                                      </p:to>
                                    </p:set>
                                    <p:animEffect transition="in" filter="wipe(left)">
                                      <p:cBhvr>
                                        <p:cTn id="20" dur="1500"/>
                                        <p:tgtEl>
                                          <p:spTgt spid="9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6"/>
                                        </p:tgtEl>
                                        <p:attrNameLst>
                                          <p:attrName>style.visibility</p:attrName>
                                        </p:attrNameLst>
                                      </p:cBhvr>
                                      <p:to>
                                        <p:strVal val="visible"/>
                                      </p:to>
                                    </p:set>
                                    <p:animEffect transition="in" filter="wipe(left)">
                                      <p:cBhvr>
                                        <p:cTn id="25" dur="1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nglish Language Grammar Rules by Slidesgo">
  <a:themeElements>
    <a:clrScheme name="Simple Light">
      <a:dk1>
        <a:srgbClr val="000000"/>
      </a:dk1>
      <a:lt1>
        <a:srgbClr val="C2F2FF"/>
      </a:lt1>
      <a:dk2>
        <a:srgbClr val="485058"/>
      </a:dk2>
      <a:lt2>
        <a:srgbClr val="EEEEEE"/>
      </a:lt2>
      <a:accent1>
        <a:srgbClr val="FFFFFF"/>
      </a:accent1>
      <a:accent2>
        <a:srgbClr val="FFBF4A"/>
      </a:accent2>
      <a:accent3>
        <a:srgbClr val="FB6A2E"/>
      </a:accent3>
      <a:accent4>
        <a:srgbClr val="DD3947"/>
      </a:accent4>
      <a:accent5>
        <a:srgbClr val="2AA1B3"/>
      </a:accent5>
      <a:accent6>
        <a:srgbClr val="FB8897"/>
      </a:accent6>
      <a:hlink>
        <a:srgbClr val="485058"/>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5</TotalTime>
  <Words>2187</Words>
  <Application>Microsoft Office PowerPoint</Application>
  <PresentationFormat>Custom</PresentationFormat>
  <Paragraphs>181</Paragraphs>
  <Slides>33</Slides>
  <Notes>3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Wingdings</vt:lpstr>
      <vt:lpstr>HP001 4 hàng</vt:lpstr>
      <vt:lpstr>Patrick Hand SC</vt:lpstr>
      <vt:lpstr>Times New Roman</vt:lpstr>
      <vt:lpstr>微软雅黑</vt:lpstr>
      <vt:lpstr>Patrick Hand</vt:lpstr>
      <vt:lpstr>Arial</vt:lpstr>
      <vt:lpstr>English Language Grammar Rules by Slidesgo</vt:lpstr>
      <vt:lpstr>Equation</vt:lpstr>
      <vt:lpstr>MÔN TOÁN 6</vt:lpstr>
      <vt:lpstr>Làm thế nào để tìm được số lớn nhất vừa là ước của 504, vừa là ước của 588?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ố 504 có 24 ước, trong khi số 588 có 18 ước. Vì vậy, nếu dung phương pháp liệt kê các ước của hai số 504 và 588 rồi chọn ước chung lớn nhất sẽ gặp nhiều khó khăn. Vậy có cách nào đơn giản hơn để tìm ƯCLN của 504 và 588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các em có tiết học vui vẻ và hiệu quả nhấ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giảng tiếng anh</dc:title>
  <dc:creator>HP</dc:creator>
  <cp:lastModifiedBy>HP</cp:lastModifiedBy>
  <cp:revision>34</cp:revision>
  <dcterms:modified xsi:type="dcterms:W3CDTF">2021-08-10T11:00:37Z</dcterms:modified>
</cp:coreProperties>
</file>